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16B3" w:rsidRPr="00FA3856" w:rsidRDefault="005B27B5" w:rsidP="00F71EE0">
      <w:pPr>
        <w:jc w:val="both"/>
        <w:rPr>
          <w:b/>
          <w:szCs w:val="20"/>
        </w:rPr>
      </w:pPr>
      <w:r w:rsidRPr="00FA3856">
        <w:rPr>
          <w:b/>
          <w:szCs w:val="20"/>
        </w:rPr>
        <w:t xml:space="preserve">MANUAL DE ORIENTAÇÃO DO LEIAUTE </w:t>
      </w:r>
      <w:r w:rsidR="00EC2D50" w:rsidRPr="00FA3856">
        <w:rPr>
          <w:b/>
          <w:szCs w:val="20"/>
        </w:rPr>
        <w:t xml:space="preserve">DA ESCRITURAÇÃO </w:t>
      </w:r>
      <w:r w:rsidR="0081506D" w:rsidRPr="00FA3856">
        <w:rPr>
          <w:b/>
          <w:szCs w:val="20"/>
        </w:rPr>
        <w:t>CONTÁBIL FISCAL (ECF)</w:t>
      </w:r>
    </w:p>
    <w:p w:rsidR="00104FF4" w:rsidRDefault="00670F46">
      <w:pPr>
        <w:pStyle w:val="Sumrio1"/>
        <w:rPr>
          <w:rFonts w:asciiTheme="minorHAnsi" w:eastAsiaTheme="minorEastAsia" w:hAnsiTheme="minorHAnsi"/>
          <w:sz w:val="22"/>
          <w:szCs w:val="22"/>
          <w:lang w:eastAsia="pt-BR"/>
        </w:rPr>
      </w:pPr>
      <w:r w:rsidRPr="00FA3856">
        <w:rPr>
          <w:color w:val="0000CC"/>
        </w:rPr>
        <w:fldChar w:fldCharType="begin"/>
      </w:r>
      <w:r w:rsidR="003E3CC6" w:rsidRPr="00FA3856">
        <w:rPr>
          <w:color w:val="0000CC"/>
        </w:rPr>
        <w:instrText xml:space="preserve"> TOC \o "1-3" \h \z \u </w:instrText>
      </w:r>
      <w:r w:rsidRPr="00FA3856">
        <w:rPr>
          <w:color w:val="0000CC"/>
        </w:rPr>
        <w:fldChar w:fldCharType="separate"/>
      </w:r>
      <w:hyperlink w:anchor="_Toc454359216" w:history="1">
        <w:r w:rsidR="00104FF4" w:rsidRPr="007406D2">
          <w:rPr>
            <w:rStyle w:val="Hyperlink"/>
          </w:rPr>
          <w:t>ESCRITURAÇÃO CONTÁBIL FISCAL (ECF)</w:t>
        </w:r>
        <w:r w:rsidR="00104FF4">
          <w:rPr>
            <w:webHidden/>
          </w:rPr>
          <w:tab/>
        </w:r>
        <w:r w:rsidR="00104FF4">
          <w:rPr>
            <w:webHidden/>
          </w:rPr>
          <w:fldChar w:fldCharType="begin"/>
        </w:r>
        <w:r w:rsidR="00104FF4">
          <w:rPr>
            <w:webHidden/>
          </w:rPr>
          <w:instrText xml:space="preserve"> PAGEREF _Toc454359216 \h </w:instrText>
        </w:r>
        <w:r w:rsidR="00104FF4">
          <w:rPr>
            <w:webHidden/>
          </w:rPr>
        </w:r>
        <w:r w:rsidR="00104FF4">
          <w:rPr>
            <w:webHidden/>
          </w:rPr>
          <w:fldChar w:fldCharType="separate"/>
        </w:r>
        <w:r w:rsidR="009B19DC">
          <w:rPr>
            <w:webHidden/>
          </w:rPr>
          <w:t>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17" w:history="1">
        <w:r w:rsidR="00104FF4" w:rsidRPr="007406D2">
          <w:rPr>
            <w:rStyle w:val="Hyperlink"/>
          </w:rPr>
          <w:t>Capítulo 1 – Informações Gerais</w:t>
        </w:r>
        <w:r w:rsidR="00104FF4">
          <w:rPr>
            <w:webHidden/>
          </w:rPr>
          <w:tab/>
        </w:r>
        <w:r w:rsidR="00104FF4">
          <w:rPr>
            <w:webHidden/>
          </w:rPr>
          <w:fldChar w:fldCharType="begin"/>
        </w:r>
        <w:r w:rsidR="00104FF4">
          <w:rPr>
            <w:webHidden/>
          </w:rPr>
          <w:instrText xml:space="preserve"> PAGEREF _Toc454359217 \h </w:instrText>
        </w:r>
        <w:r w:rsidR="00104FF4">
          <w:rPr>
            <w:webHidden/>
          </w:rPr>
        </w:r>
        <w:r w:rsidR="00104FF4">
          <w:rPr>
            <w:webHidden/>
          </w:rPr>
          <w:fldChar w:fldCharType="separate"/>
        </w:r>
        <w:r w:rsidR="009B19DC">
          <w:rPr>
            <w:webHidden/>
          </w:rPr>
          <w:t>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18" w:history="1">
        <w:r w:rsidR="00104FF4" w:rsidRPr="007406D2">
          <w:rPr>
            <w:rStyle w:val="Hyperlink"/>
          </w:rPr>
          <w:t>1.1. Introdução</w:t>
        </w:r>
        <w:r w:rsidR="00104FF4">
          <w:rPr>
            <w:webHidden/>
          </w:rPr>
          <w:tab/>
        </w:r>
        <w:r w:rsidR="00104FF4">
          <w:rPr>
            <w:webHidden/>
          </w:rPr>
          <w:fldChar w:fldCharType="begin"/>
        </w:r>
        <w:r w:rsidR="00104FF4">
          <w:rPr>
            <w:webHidden/>
          </w:rPr>
          <w:instrText xml:space="preserve"> PAGEREF _Toc454359218 \h </w:instrText>
        </w:r>
        <w:r w:rsidR="00104FF4">
          <w:rPr>
            <w:webHidden/>
          </w:rPr>
        </w:r>
        <w:r w:rsidR="00104FF4">
          <w:rPr>
            <w:webHidden/>
          </w:rPr>
          <w:fldChar w:fldCharType="separate"/>
        </w:r>
        <w:r w:rsidR="009B19DC">
          <w:rPr>
            <w:webHidden/>
          </w:rPr>
          <w:t>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19" w:history="1">
        <w:r w:rsidR="00104FF4" w:rsidRPr="007406D2">
          <w:rPr>
            <w:rStyle w:val="Hyperlink"/>
          </w:rPr>
          <w:t>1.2. Legislação</w:t>
        </w:r>
        <w:r w:rsidR="00104FF4">
          <w:rPr>
            <w:webHidden/>
          </w:rPr>
          <w:tab/>
        </w:r>
        <w:r w:rsidR="00104FF4">
          <w:rPr>
            <w:webHidden/>
          </w:rPr>
          <w:fldChar w:fldCharType="begin"/>
        </w:r>
        <w:r w:rsidR="00104FF4">
          <w:rPr>
            <w:webHidden/>
          </w:rPr>
          <w:instrText xml:space="preserve"> PAGEREF _Toc454359219 \h </w:instrText>
        </w:r>
        <w:r w:rsidR="00104FF4">
          <w:rPr>
            <w:webHidden/>
          </w:rPr>
        </w:r>
        <w:r w:rsidR="00104FF4">
          <w:rPr>
            <w:webHidden/>
          </w:rPr>
          <w:fldChar w:fldCharType="separate"/>
        </w:r>
        <w:r w:rsidR="009B19DC">
          <w:rPr>
            <w:webHidden/>
          </w:rPr>
          <w:t>1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0" w:history="1">
        <w:r w:rsidR="00104FF4" w:rsidRPr="007406D2">
          <w:rPr>
            <w:rStyle w:val="Hyperlink"/>
            <w:highlight w:val="yellow"/>
          </w:rPr>
          <w:t>1.3. Importação da ECF, Recuperação da ECD e Recuperação da ECF anterior</w:t>
        </w:r>
        <w:r w:rsidR="00104FF4">
          <w:rPr>
            <w:webHidden/>
          </w:rPr>
          <w:tab/>
        </w:r>
        <w:r w:rsidR="00104FF4">
          <w:rPr>
            <w:webHidden/>
          </w:rPr>
          <w:fldChar w:fldCharType="begin"/>
        </w:r>
        <w:r w:rsidR="00104FF4">
          <w:rPr>
            <w:webHidden/>
          </w:rPr>
          <w:instrText xml:space="preserve"> PAGEREF _Toc454359220 \h </w:instrText>
        </w:r>
        <w:r w:rsidR="00104FF4">
          <w:rPr>
            <w:webHidden/>
          </w:rPr>
        </w:r>
        <w:r w:rsidR="00104FF4">
          <w:rPr>
            <w:webHidden/>
          </w:rPr>
          <w:fldChar w:fldCharType="separate"/>
        </w:r>
        <w:r w:rsidR="009B19DC">
          <w:rPr>
            <w:webHidden/>
          </w:rPr>
          <w:t>1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1" w:history="1">
        <w:r w:rsidR="00104FF4" w:rsidRPr="007406D2">
          <w:rPr>
            <w:rStyle w:val="Hyperlink"/>
          </w:rPr>
          <w:t>1.4. Pessoas Jurídicas Imunes e Isentas</w:t>
        </w:r>
        <w:r w:rsidR="00104FF4">
          <w:rPr>
            <w:webHidden/>
          </w:rPr>
          <w:tab/>
        </w:r>
        <w:r w:rsidR="00104FF4">
          <w:rPr>
            <w:webHidden/>
          </w:rPr>
          <w:fldChar w:fldCharType="begin"/>
        </w:r>
        <w:r w:rsidR="00104FF4">
          <w:rPr>
            <w:webHidden/>
          </w:rPr>
          <w:instrText xml:space="preserve"> PAGEREF _Toc454359221 \h </w:instrText>
        </w:r>
        <w:r w:rsidR="00104FF4">
          <w:rPr>
            <w:webHidden/>
          </w:rPr>
        </w:r>
        <w:r w:rsidR="00104FF4">
          <w:rPr>
            <w:webHidden/>
          </w:rPr>
          <w:fldChar w:fldCharType="separate"/>
        </w:r>
        <w:r w:rsidR="009B19DC">
          <w:rPr>
            <w:webHidden/>
          </w:rPr>
          <w:t>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2" w:history="1">
        <w:r w:rsidR="00104FF4" w:rsidRPr="007406D2">
          <w:rPr>
            <w:rStyle w:val="Hyperlink"/>
          </w:rPr>
          <w:t>1.5. Arquivo da ECF</w:t>
        </w:r>
        <w:r w:rsidR="00104FF4">
          <w:rPr>
            <w:webHidden/>
          </w:rPr>
          <w:tab/>
        </w:r>
        <w:r w:rsidR="00104FF4">
          <w:rPr>
            <w:webHidden/>
          </w:rPr>
          <w:fldChar w:fldCharType="begin"/>
        </w:r>
        <w:r w:rsidR="00104FF4">
          <w:rPr>
            <w:webHidden/>
          </w:rPr>
          <w:instrText xml:space="preserve"> PAGEREF _Toc454359222 \h </w:instrText>
        </w:r>
        <w:r w:rsidR="00104FF4">
          <w:rPr>
            <w:webHidden/>
          </w:rPr>
        </w:r>
        <w:r w:rsidR="00104FF4">
          <w:rPr>
            <w:webHidden/>
          </w:rPr>
          <w:fldChar w:fldCharType="separate"/>
        </w:r>
        <w:r w:rsidR="009B19DC">
          <w:rPr>
            <w:webHidden/>
          </w:rPr>
          <w:t>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3" w:history="1">
        <w:r w:rsidR="00104FF4" w:rsidRPr="007406D2">
          <w:rPr>
            <w:rStyle w:val="Hyperlink"/>
          </w:rPr>
          <w:t>1.6. Recuperação de ECD Sem Mapeamento para o Plano Referencial</w:t>
        </w:r>
        <w:r w:rsidR="00104FF4">
          <w:rPr>
            <w:webHidden/>
          </w:rPr>
          <w:tab/>
        </w:r>
        <w:r w:rsidR="00104FF4">
          <w:rPr>
            <w:webHidden/>
          </w:rPr>
          <w:fldChar w:fldCharType="begin"/>
        </w:r>
        <w:r w:rsidR="00104FF4">
          <w:rPr>
            <w:webHidden/>
          </w:rPr>
          <w:instrText xml:space="preserve"> PAGEREF _Toc454359223 \h </w:instrText>
        </w:r>
        <w:r w:rsidR="00104FF4">
          <w:rPr>
            <w:webHidden/>
          </w:rPr>
        </w:r>
        <w:r w:rsidR="00104FF4">
          <w:rPr>
            <w:webHidden/>
          </w:rPr>
          <w:fldChar w:fldCharType="separate"/>
        </w:r>
        <w:r w:rsidR="009B19DC">
          <w:rPr>
            <w:webHidden/>
          </w:rPr>
          <w:t>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4" w:history="1">
        <w:r w:rsidR="00104FF4" w:rsidRPr="007406D2">
          <w:rPr>
            <w:rStyle w:val="Hyperlink"/>
          </w:rPr>
          <w:t>1.7. Recuperação de ECD Com Encerramento do Exercício Diferente dos Encerramentos da ECF</w:t>
        </w:r>
        <w:r w:rsidR="00104FF4">
          <w:rPr>
            <w:webHidden/>
          </w:rPr>
          <w:tab/>
        </w:r>
        <w:r w:rsidR="00104FF4">
          <w:rPr>
            <w:webHidden/>
          </w:rPr>
          <w:fldChar w:fldCharType="begin"/>
        </w:r>
        <w:r w:rsidR="00104FF4">
          <w:rPr>
            <w:webHidden/>
          </w:rPr>
          <w:instrText xml:space="preserve"> PAGEREF _Toc454359224 \h </w:instrText>
        </w:r>
        <w:r w:rsidR="00104FF4">
          <w:rPr>
            <w:webHidden/>
          </w:rPr>
        </w:r>
        <w:r w:rsidR="00104FF4">
          <w:rPr>
            <w:webHidden/>
          </w:rPr>
          <w:fldChar w:fldCharType="separate"/>
        </w:r>
        <w:r w:rsidR="009B19DC">
          <w:rPr>
            <w:webHidden/>
          </w:rPr>
          <w:t>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5" w:history="1">
        <w:r w:rsidR="00104FF4" w:rsidRPr="007406D2">
          <w:rPr>
            <w:rStyle w:val="Hyperlink"/>
          </w:rPr>
          <w:t>1.8. Registro do Prejuízo Fiscal do Período na Pate B do e-Lalur</w:t>
        </w:r>
        <w:r w:rsidR="00104FF4">
          <w:rPr>
            <w:webHidden/>
          </w:rPr>
          <w:tab/>
        </w:r>
        <w:r w:rsidR="00104FF4">
          <w:rPr>
            <w:webHidden/>
          </w:rPr>
          <w:fldChar w:fldCharType="begin"/>
        </w:r>
        <w:r w:rsidR="00104FF4">
          <w:rPr>
            <w:webHidden/>
          </w:rPr>
          <w:instrText xml:space="preserve"> PAGEREF _Toc454359225 \h </w:instrText>
        </w:r>
        <w:r w:rsidR="00104FF4">
          <w:rPr>
            <w:webHidden/>
          </w:rPr>
        </w:r>
        <w:r w:rsidR="00104FF4">
          <w:rPr>
            <w:webHidden/>
          </w:rPr>
          <w:fldChar w:fldCharType="separate"/>
        </w:r>
        <w:r w:rsidR="009B19DC">
          <w:rPr>
            <w:webHidden/>
          </w:rPr>
          <w:t>1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6" w:history="1">
        <w:r w:rsidR="00104FF4" w:rsidRPr="007406D2">
          <w:rPr>
            <w:rStyle w:val="Hyperlink"/>
          </w:rPr>
          <w:t>1.9. Registro da Base de Cálculo Negativa da CSLL do Período na Pate B do e-Lacs</w:t>
        </w:r>
        <w:r w:rsidR="00104FF4">
          <w:rPr>
            <w:webHidden/>
          </w:rPr>
          <w:tab/>
        </w:r>
        <w:r w:rsidR="00104FF4">
          <w:rPr>
            <w:webHidden/>
          </w:rPr>
          <w:fldChar w:fldCharType="begin"/>
        </w:r>
        <w:r w:rsidR="00104FF4">
          <w:rPr>
            <w:webHidden/>
          </w:rPr>
          <w:instrText xml:space="preserve"> PAGEREF _Toc454359226 \h </w:instrText>
        </w:r>
        <w:r w:rsidR="00104FF4">
          <w:rPr>
            <w:webHidden/>
          </w:rPr>
        </w:r>
        <w:r w:rsidR="00104FF4">
          <w:rPr>
            <w:webHidden/>
          </w:rPr>
          <w:fldChar w:fldCharType="separate"/>
        </w:r>
        <w:r w:rsidR="009B19DC">
          <w:rPr>
            <w:webHidden/>
          </w:rPr>
          <w:t>1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7" w:history="1">
        <w:r w:rsidR="00104FF4" w:rsidRPr="007406D2">
          <w:rPr>
            <w:rStyle w:val="Hyperlink"/>
          </w:rPr>
          <w:t>1.10. Mudança de Contador no Período ou Mudança de Planos de Contas no Período</w:t>
        </w:r>
        <w:r w:rsidR="00104FF4">
          <w:rPr>
            <w:webHidden/>
          </w:rPr>
          <w:tab/>
        </w:r>
        <w:r w:rsidR="00104FF4">
          <w:rPr>
            <w:webHidden/>
          </w:rPr>
          <w:fldChar w:fldCharType="begin"/>
        </w:r>
        <w:r w:rsidR="00104FF4">
          <w:rPr>
            <w:webHidden/>
          </w:rPr>
          <w:instrText xml:space="preserve"> PAGEREF _Toc454359227 \h </w:instrText>
        </w:r>
        <w:r w:rsidR="00104FF4">
          <w:rPr>
            <w:webHidden/>
          </w:rPr>
        </w:r>
        <w:r w:rsidR="00104FF4">
          <w:rPr>
            <w:webHidden/>
          </w:rPr>
          <w:fldChar w:fldCharType="separate"/>
        </w:r>
        <w:r w:rsidR="009B19DC">
          <w:rPr>
            <w:webHidden/>
          </w:rPr>
          <w:t>1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8" w:history="1">
        <w:r w:rsidR="00104FF4" w:rsidRPr="007406D2">
          <w:rPr>
            <w:rStyle w:val="Hyperlink"/>
          </w:rPr>
          <w:t>1.11. Plano de Contas e Mapeamento</w:t>
        </w:r>
        <w:r w:rsidR="00104FF4">
          <w:rPr>
            <w:webHidden/>
          </w:rPr>
          <w:tab/>
        </w:r>
        <w:r w:rsidR="00104FF4">
          <w:rPr>
            <w:webHidden/>
          </w:rPr>
          <w:fldChar w:fldCharType="begin"/>
        </w:r>
        <w:r w:rsidR="00104FF4">
          <w:rPr>
            <w:webHidden/>
          </w:rPr>
          <w:instrText xml:space="preserve"> PAGEREF _Toc454359228 \h </w:instrText>
        </w:r>
        <w:r w:rsidR="00104FF4">
          <w:rPr>
            <w:webHidden/>
          </w:rPr>
        </w:r>
        <w:r w:rsidR="00104FF4">
          <w:rPr>
            <w:webHidden/>
          </w:rPr>
          <w:fldChar w:fldCharType="separate"/>
        </w:r>
        <w:r w:rsidR="009B19DC">
          <w:rPr>
            <w:webHidden/>
          </w:rPr>
          <w:t>1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29" w:history="1">
        <w:r w:rsidR="00104FF4" w:rsidRPr="007406D2">
          <w:rPr>
            <w:rStyle w:val="Hyperlink"/>
          </w:rPr>
          <w:t>1.12. Registros de Planos de Contas Referenciais (L100, L300, P100, P150, U100 e U150)</w:t>
        </w:r>
        <w:r w:rsidR="00104FF4">
          <w:rPr>
            <w:webHidden/>
          </w:rPr>
          <w:tab/>
        </w:r>
        <w:r w:rsidR="00104FF4">
          <w:rPr>
            <w:webHidden/>
          </w:rPr>
          <w:fldChar w:fldCharType="begin"/>
        </w:r>
        <w:r w:rsidR="00104FF4">
          <w:rPr>
            <w:webHidden/>
          </w:rPr>
          <w:instrText xml:space="preserve"> PAGEREF _Toc454359229 \h </w:instrText>
        </w:r>
        <w:r w:rsidR="00104FF4">
          <w:rPr>
            <w:webHidden/>
          </w:rPr>
        </w:r>
        <w:r w:rsidR="00104FF4">
          <w:rPr>
            <w:webHidden/>
          </w:rPr>
          <w:fldChar w:fldCharType="separate"/>
        </w:r>
        <w:r w:rsidR="009B19DC">
          <w:rPr>
            <w:webHidden/>
          </w:rPr>
          <w:t>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0" w:history="1">
        <w:r w:rsidR="00104FF4" w:rsidRPr="007406D2">
          <w:rPr>
            <w:rStyle w:val="Hyperlink"/>
          </w:rPr>
          <w:t>1.13. Conta “Resultado do Exercício”</w:t>
        </w:r>
        <w:r w:rsidR="00104FF4">
          <w:rPr>
            <w:webHidden/>
          </w:rPr>
          <w:tab/>
        </w:r>
        <w:r w:rsidR="00104FF4">
          <w:rPr>
            <w:webHidden/>
          </w:rPr>
          <w:fldChar w:fldCharType="begin"/>
        </w:r>
        <w:r w:rsidR="00104FF4">
          <w:rPr>
            <w:webHidden/>
          </w:rPr>
          <w:instrText xml:space="preserve"> PAGEREF _Toc454359230 \h </w:instrText>
        </w:r>
        <w:r w:rsidR="00104FF4">
          <w:rPr>
            <w:webHidden/>
          </w:rPr>
        </w:r>
        <w:r w:rsidR="00104FF4">
          <w:rPr>
            <w:webHidden/>
          </w:rPr>
          <w:fldChar w:fldCharType="separate"/>
        </w:r>
        <w:r w:rsidR="009B19DC">
          <w:rPr>
            <w:webHidden/>
          </w:rPr>
          <w:t>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1" w:history="1">
        <w:r w:rsidR="00104FF4" w:rsidRPr="007406D2">
          <w:rPr>
            <w:rStyle w:val="Hyperlink"/>
          </w:rPr>
          <w:t>1.14. Retificação da ECF</w:t>
        </w:r>
        <w:r w:rsidR="00104FF4">
          <w:rPr>
            <w:webHidden/>
          </w:rPr>
          <w:tab/>
        </w:r>
        <w:r w:rsidR="00104FF4">
          <w:rPr>
            <w:webHidden/>
          </w:rPr>
          <w:fldChar w:fldCharType="begin"/>
        </w:r>
        <w:r w:rsidR="00104FF4">
          <w:rPr>
            <w:webHidden/>
          </w:rPr>
          <w:instrText xml:space="preserve"> PAGEREF _Toc454359231 \h </w:instrText>
        </w:r>
        <w:r w:rsidR="00104FF4">
          <w:rPr>
            <w:webHidden/>
          </w:rPr>
        </w:r>
        <w:r w:rsidR="00104FF4">
          <w:rPr>
            <w:webHidden/>
          </w:rPr>
          <w:fldChar w:fldCharType="separate"/>
        </w:r>
        <w:r w:rsidR="009B19DC">
          <w:rPr>
            <w:webHidden/>
          </w:rPr>
          <w:t>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2" w:history="1">
        <w:r w:rsidR="00104FF4" w:rsidRPr="007406D2">
          <w:rPr>
            <w:rStyle w:val="Hyperlink"/>
          </w:rPr>
          <w:t>1.15. O que significa a mensagem “Dados atualizados na linha de acordo com a tabela da RFB”?</w:t>
        </w:r>
        <w:r w:rsidR="00104FF4">
          <w:rPr>
            <w:webHidden/>
          </w:rPr>
          <w:tab/>
        </w:r>
        <w:r w:rsidR="00104FF4">
          <w:rPr>
            <w:webHidden/>
          </w:rPr>
          <w:fldChar w:fldCharType="begin"/>
        </w:r>
        <w:r w:rsidR="00104FF4">
          <w:rPr>
            <w:webHidden/>
          </w:rPr>
          <w:instrText xml:space="preserve"> PAGEREF _Toc454359232 \h </w:instrText>
        </w:r>
        <w:r w:rsidR="00104FF4">
          <w:rPr>
            <w:webHidden/>
          </w:rPr>
        </w:r>
        <w:r w:rsidR="00104FF4">
          <w:rPr>
            <w:webHidden/>
          </w:rPr>
          <w:fldChar w:fldCharType="separate"/>
        </w:r>
        <w:r w:rsidR="009B19DC">
          <w:rPr>
            <w:webHidden/>
          </w:rPr>
          <w:t>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3" w:history="1">
        <w:r w:rsidR="00104FF4" w:rsidRPr="007406D2">
          <w:rPr>
            <w:rStyle w:val="Hyperlink"/>
          </w:rPr>
          <w:t>1.16. Transformação</w:t>
        </w:r>
        <w:r w:rsidR="00104FF4">
          <w:rPr>
            <w:webHidden/>
          </w:rPr>
          <w:tab/>
        </w:r>
        <w:r w:rsidR="00104FF4">
          <w:rPr>
            <w:webHidden/>
          </w:rPr>
          <w:fldChar w:fldCharType="begin"/>
        </w:r>
        <w:r w:rsidR="00104FF4">
          <w:rPr>
            <w:webHidden/>
          </w:rPr>
          <w:instrText xml:space="preserve"> PAGEREF _Toc454359233 \h </w:instrText>
        </w:r>
        <w:r w:rsidR="00104FF4">
          <w:rPr>
            <w:webHidden/>
          </w:rPr>
        </w:r>
        <w:r w:rsidR="00104FF4">
          <w:rPr>
            <w:webHidden/>
          </w:rPr>
          <w:fldChar w:fldCharType="separate"/>
        </w:r>
        <w:r w:rsidR="009B19DC">
          <w:rPr>
            <w:webHidden/>
          </w:rPr>
          <w:t>1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4" w:history="1">
        <w:r w:rsidR="00104FF4" w:rsidRPr="007406D2">
          <w:rPr>
            <w:rStyle w:val="Hyperlink"/>
          </w:rPr>
          <w:t>1.17. Prejuízos Fiscais Acumulados de Períodos Anteriores</w:t>
        </w:r>
        <w:r w:rsidR="00104FF4">
          <w:rPr>
            <w:webHidden/>
          </w:rPr>
          <w:tab/>
        </w:r>
        <w:r w:rsidR="00104FF4">
          <w:rPr>
            <w:webHidden/>
          </w:rPr>
          <w:fldChar w:fldCharType="begin"/>
        </w:r>
        <w:r w:rsidR="00104FF4">
          <w:rPr>
            <w:webHidden/>
          </w:rPr>
          <w:instrText xml:space="preserve"> PAGEREF _Toc454359234 \h </w:instrText>
        </w:r>
        <w:r w:rsidR="00104FF4">
          <w:rPr>
            <w:webHidden/>
          </w:rPr>
        </w:r>
        <w:r w:rsidR="00104FF4">
          <w:rPr>
            <w:webHidden/>
          </w:rPr>
          <w:fldChar w:fldCharType="separate"/>
        </w:r>
        <w:r w:rsidR="009B19DC">
          <w:rPr>
            <w:webHidden/>
          </w:rPr>
          <w:t>1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5" w:history="1">
        <w:r w:rsidR="00104FF4" w:rsidRPr="007406D2">
          <w:rPr>
            <w:rStyle w:val="Hyperlink"/>
          </w:rPr>
          <w:t>1.18. Bases de Cálculo Negativas Acumuladas de Períodos Anteriores</w:t>
        </w:r>
        <w:r w:rsidR="00104FF4">
          <w:rPr>
            <w:webHidden/>
          </w:rPr>
          <w:tab/>
        </w:r>
        <w:r w:rsidR="00104FF4">
          <w:rPr>
            <w:webHidden/>
          </w:rPr>
          <w:fldChar w:fldCharType="begin"/>
        </w:r>
        <w:r w:rsidR="00104FF4">
          <w:rPr>
            <w:webHidden/>
          </w:rPr>
          <w:instrText xml:space="preserve"> PAGEREF _Toc454359235 \h </w:instrText>
        </w:r>
        <w:r w:rsidR="00104FF4">
          <w:rPr>
            <w:webHidden/>
          </w:rPr>
        </w:r>
        <w:r w:rsidR="00104FF4">
          <w:rPr>
            <w:webHidden/>
          </w:rPr>
          <w:fldChar w:fldCharType="separate"/>
        </w:r>
        <w:r w:rsidR="009B19DC">
          <w:rPr>
            <w:webHidden/>
          </w:rPr>
          <w:t>1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6" w:history="1">
        <w:r w:rsidR="00104FF4" w:rsidRPr="007406D2">
          <w:rPr>
            <w:rStyle w:val="Hyperlink"/>
          </w:rPr>
          <w:t>1.19. Situações Especiais de 2014 e Sociedades em Conta de Participação (SCP)</w:t>
        </w:r>
        <w:r w:rsidR="00104FF4">
          <w:rPr>
            <w:webHidden/>
          </w:rPr>
          <w:tab/>
        </w:r>
        <w:r w:rsidR="00104FF4">
          <w:rPr>
            <w:webHidden/>
          </w:rPr>
          <w:fldChar w:fldCharType="begin"/>
        </w:r>
        <w:r w:rsidR="00104FF4">
          <w:rPr>
            <w:webHidden/>
          </w:rPr>
          <w:instrText xml:space="preserve"> PAGEREF _Toc454359236 \h </w:instrText>
        </w:r>
        <w:r w:rsidR="00104FF4">
          <w:rPr>
            <w:webHidden/>
          </w:rPr>
        </w:r>
        <w:r w:rsidR="00104FF4">
          <w:rPr>
            <w:webHidden/>
          </w:rPr>
          <w:fldChar w:fldCharType="separate"/>
        </w:r>
        <w:r w:rsidR="009B19DC">
          <w:rPr>
            <w:webHidden/>
          </w:rPr>
          <w:t>1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7" w:history="1">
        <w:r w:rsidR="00104FF4" w:rsidRPr="007406D2">
          <w:rPr>
            <w:rStyle w:val="Hyperlink"/>
          </w:rPr>
          <w:t>1.20. Contas Contábeis Mapeadas para Mais de um Conta Referencial</w:t>
        </w:r>
        <w:r w:rsidR="00104FF4">
          <w:rPr>
            <w:webHidden/>
          </w:rPr>
          <w:tab/>
        </w:r>
        <w:r w:rsidR="00104FF4">
          <w:rPr>
            <w:webHidden/>
          </w:rPr>
          <w:fldChar w:fldCharType="begin"/>
        </w:r>
        <w:r w:rsidR="00104FF4">
          <w:rPr>
            <w:webHidden/>
          </w:rPr>
          <w:instrText xml:space="preserve"> PAGEREF _Toc454359237 \h </w:instrText>
        </w:r>
        <w:r w:rsidR="00104FF4">
          <w:rPr>
            <w:webHidden/>
          </w:rPr>
        </w:r>
        <w:r w:rsidR="00104FF4">
          <w:rPr>
            <w:webHidden/>
          </w:rPr>
          <w:fldChar w:fldCharType="separate"/>
        </w:r>
        <w:r w:rsidR="009B19DC">
          <w:rPr>
            <w:webHidden/>
          </w:rPr>
          <w:t>1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8" w:history="1">
        <w:r w:rsidR="00104FF4" w:rsidRPr="007406D2">
          <w:rPr>
            <w:rStyle w:val="Hyperlink"/>
          </w:rPr>
          <w:t>1.21. Arquivos da ECF ou da ECD Corrompidos ou Extraviados</w:t>
        </w:r>
        <w:r w:rsidR="00104FF4">
          <w:rPr>
            <w:webHidden/>
          </w:rPr>
          <w:tab/>
        </w:r>
        <w:r w:rsidR="00104FF4">
          <w:rPr>
            <w:webHidden/>
          </w:rPr>
          <w:fldChar w:fldCharType="begin"/>
        </w:r>
        <w:r w:rsidR="00104FF4">
          <w:rPr>
            <w:webHidden/>
          </w:rPr>
          <w:instrText xml:space="preserve"> PAGEREF _Toc454359238 \h </w:instrText>
        </w:r>
        <w:r w:rsidR="00104FF4">
          <w:rPr>
            <w:webHidden/>
          </w:rPr>
        </w:r>
        <w:r w:rsidR="00104FF4">
          <w:rPr>
            <w:webHidden/>
          </w:rPr>
          <w:fldChar w:fldCharType="separate"/>
        </w:r>
        <w:r w:rsidR="009B19DC">
          <w:rPr>
            <w:webHidden/>
          </w:rPr>
          <w:t>1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39" w:history="1">
        <w:r w:rsidR="00104FF4" w:rsidRPr="007406D2">
          <w:rPr>
            <w:rStyle w:val="Hyperlink"/>
          </w:rPr>
          <w:t>1.22. Multa por Atraso na Entrega da ECF ou por Incorreções</w:t>
        </w:r>
        <w:r w:rsidR="00104FF4">
          <w:rPr>
            <w:webHidden/>
          </w:rPr>
          <w:tab/>
        </w:r>
        <w:r w:rsidR="00104FF4">
          <w:rPr>
            <w:webHidden/>
          </w:rPr>
          <w:fldChar w:fldCharType="begin"/>
        </w:r>
        <w:r w:rsidR="00104FF4">
          <w:rPr>
            <w:webHidden/>
          </w:rPr>
          <w:instrText xml:space="preserve"> PAGEREF _Toc454359239 \h </w:instrText>
        </w:r>
        <w:r w:rsidR="00104FF4">
          <w:rPr>
            <w:webHidden/>
          </w:rPr>
        </w:r>
        <w:r w:rsidR="00104FF4">
          <w:rPr>
            <w:webHidden/>
          </w:rPr>
          <w:fldChar w:fldCharType="separate"/>
        </w:r>
        <w:r w:rsidR="009B19DC">
          <w:rPr>
            <w:webHidden/>
          </w:rPr>
          <w:t>2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0" w:history="1">
        <w:r w:rsidR="00104FF4" w:rsidRPr="007406D2">
          <w:rPr>
            <w:rStyle w:val="Hyperlink"/>
          </w:rPr>
          <w:t>1.23. Pessoas Jurídicas Resultantes de Cisão/Fusão ou Remanescentes de Cisão ou que Realizaram Incorporação</w:t>
        </w:r>
        <w:r w:rsidR="00104FF4">
          <w:rPr>
            <w:webHidden/>
          </w:rPr>
          <w:tab/>
        </w:r>
        <w:r w:rsidR="00104FF4">
          <w:rPr>
            <w:webHidden/>
          </w:rPr>
          <w:fldChar w:fldCharType="begin"/>
        </w:r>
        <w:r w:rsidR="00104FF4">
          <w:rPr>
            <w:webHidden/>
          </w:rPr>
          <w:instrText xml:space="preserve"> PAGEREF _Toc454359240 \h </w:instrText>
        </w:r>
        <w:r w:rsidR="00104FF4">
          <w:rPr>
            <w:webHidden/>
          </w:rPr>
        </w:r>
        <w:r w:rsidR="00104FF4">
          <w:rPr>
            <w:webHidden/>
          </w:rPr>
          <w:fldChar w:fldCharType="separate"/>
        </w:r>
        <w:r w:rsidR="009B19DC">
          <w:rPr>
            <w:webHidden/>
          </w:rPr>
          <w:t>2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1" w:history="1">
        <w:r w:rsidR="00104FF4" w:rsidRPr="007406D2">
          <w:rPr>
            <w:rStyle w:val="Hyperlink"/>
          </w:rPr>
          <w:t>1.24. Leiautes</w:t>
        </w:r>
        <w:r w:rsidR="00104FF4">
          <w:rPr>
            <w:webHidden/>
          </w:rPr>
          <w:tab/>
        </w:r>
        <w:r w:rsidR="00104FF4">
          <w:rPr>
            <w:webHidden/>
          </w:rPr>
          <w:fldChar w:fldCharType="begin"/>
        </w:r>
        <w:r w:rsidR="00104FF4">
          <w:rPr>
            <w:webHidden/>
          </w:rPr>
          <w:instrText xml:space="preserve"> PAGEREF _Toc454359241 \h </w:instrText>
        </w:r>
        <w:r w:rsidR="00104FF4">
          <w:rPr>
            <w:webHidden/>
          </w:rPr>
        </w:r>
        <w:r w:rsidR="00104FF4">
          <w:rPr>
            <w:webHidden/>
          </w:rPr>
          <w:fldChar w:fldCharType="separate"/>
        </w:r>
        <w:r w:rsidR="009B19DC">
          <w:rPr>
            <w:webHidden/>
          </w:rPr>
          <w:t>2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2" w:history="1">
        <w:r w:rsidR="00104FF4" w:rsidRPr="007406D2">
          <w:rPr>
            <w:rStyle w:val="Hyperlink"/>
          </w:rPr>
          <w:t>1.25. CIO (Comitê Olímpico Internacional) , RIO 2016 e Empresas Vinculadas: Inclusão.</w:t>
        </w:r>
        <w:r w:rsidR="00104FF4">
          <w:rPr>
            <w:webHidden/>
          </w:rPr>
          <w:tab/>
        </w:r>
        <w:r w:rsidR="00104FF4">
          <w:rPr>
            <w:webHidden/>
          </w:rPr>
          <w:fldChar w:fldCharType="begin"/>
        </w:r>
        <w:r w:rsidR="00104FF4">
          <w:rPr>
            <w:webHidden/>
          </w:rPr>
          <w:instrText xml:space="preserve"> PAGEREF _Toc454359242 \h </w:instrText>
        </w:r>
        <w:r w:rsidR="00104FF4">
          <w:rPr>
            <w:webHidden/>
          </w:rPr>
        </w:r>
        <w:r w:rsidR="00104FF4">
          <w:rPr>
            <w:webHidden/>
          </w:rPr>
          <w:fldChar w:fldCharType="separate"/>
        </w:r>
        <w:r w:rsidR="009B19DC">
          <w:rPr>
            <w:webHidden/>
          </w:rPr>
          <w:t>2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3" w:history="1">
        <w:r w:rsidR="00104FF4" w:rsidRPr="007406D2">
          <w:rPr>
            <w:rStyle w:val="Hyperlink"/>
          </w:rPr>
          <w:t>Capítulo 2 – Dados Técnicos para Geração do Arquivo da ECF</w:t>
        </w:r>
        <w:r w:rsidR="00104FF4">
          <w:rPr>
            <w:webHidden/>
          </w:rPr>
          <w:tab/>
        </w:r>
        <w:r w:rsidR="00104FF4">
          <w:rPr>
            <w:webHidden/>
          </w:rPr>
          <w:fldChar w:fldCharType="begin"/>
        </w:r>
        <w:r w:rsidR="00104FF4">
          <w:rPr>
            <w:webHidden/>
          </w:rPr>
          <w:instrText xml:space="preserve"> PAGEREF _Toc454359243 \h </w:instrText>
        </w:r>
        <w:r w:rsidR="00104FF4">
          <w:rPr>
            <w:webHidden/>
          </w:rPr>
        </w:r>
        <w:r w:rsidR="00104FF4">
          <w:rPr>
            <w:webHidden/>
          </w:rPr>
          <w:fldChar w:fldCharType="separate"/>
        </w:r>
        <w:r w:rsidR="009B19DC">
          <w:rPr>
            <w:webHidden/>
          </w:rPr>
          <w:t>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4" w:history="1">
        <w:r w:rsidR="00104FF4" w:rsidRPr="007406D2">
          <w:rPr>
            <w:rStyle w:val="Hyperlink"/>
          </w:rPr>
          <w:t>2.1. Introdução</w:t>
        </w:r>
        <w:r w:rsidR="00104FF4">
          <w:rPr>
            <w:webHidden/>
          </w:rPr>
          <w:tab/>
        </w:r>
        <w:r w:rsidR="00104FF4">
          <w:rPr>
            <w:webHidden/>
          </w:rPr>
          <w:fldChar w:fldCharType="begin"/>
        </w:r>
        <w:r w:rsidR="00104FF4">
          <w:rPr>
            <w:webHidden/>
          </w:rPr>
          <w:instrText xml:space="preserve"> PAGEREF _Toc454359244 \h </w:instrText>
        </w:r>
        <w:r w:rsidR="00104FF4">
          <w:rPr>
            <w:webHidden/>
          </w:rPr>
        </w:r>
        <w:r w:rsidR="00104FF4">
          <w:rPr>
            <w:webHidden/>
          </w:rPr>
          <w:fldChar w:fldCharType="separate"/>
        </w:r>
        <w:r w:rsidR="009B19DC">
          <w:rPr>
            <w:webHidden/>
          </w:rPr>
          <w:t>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5" w:history="1">
        <w:r w:rsidR="00104FF4" w:rsidRPr="007406D2">
          <w:rPr>
            <w:rStyle w:val="Hyperlink"/>
          </w:rPr>
          <w:t>2.2. Características do Arquivo</w:t>
        </w:r>
        <w:r w:rsidR="00104FF4">
          <w:rPr>
            <w:webHidden/>
          </w:rPr>
          <w:tab/>
        </w:r>
        <w:r w:rsidR="00104FF4">
          <w:rPr>
            <w:webHidden/>
          </w:rPr>
          <w:fldChar w:fldCharType="begin"/>
        </w:r>
        <w:r w:rsidR="00104FF4">
          <w:rPr>
            <w:webHidden/>
          </w:rPr>
          <w:instrText xml:space="preserve"> PAGEREF _Toc454359245 \h </w:instrText>
        </w:r>
        <w:r w:rsidR="00104FF4">
          <w:rPr>
            <w:webHidden/>
          </w:rPr>
        </w:r>
        <w:r w:rsidR="00104FF4">
          <w:rPr>
            <w:webHidden/>
          </w:rPr>
          <w:fldChar w:fldCharType="separate"/>
        </w:r>
        <w:r w:rsidR="009B19DC">
          <w:rPr>
            <w:webHidden/>
          </w:rPr>
          <w:t>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6" w:history="1">
        <w:r w:rsidR="00104FF4" w:rsidRPr="007406D2">
          <w:rPr>
            <w:rStyle w:val="Hyperlink"/>
          </w:rPr>
          <w:t>2.3. Regras Gerais de Preenchimento</w:t>
        </w:r>
        <w:r w:rsidR="00104FF4">
          <w:rPr>
            <w:webHidden/>
          </w:rPr>
          <w:tab/>
        </w:r>
        <w:r w:rsidR="00104FF4">
          <w:rPr>
            <w:webHidden/>
          </w:rPr>
          <w:fldChar w:fldCharType="begin"/>
        </w:r>
        <w:r w:rsidR="00104FF4">
          <w:rPr>
            <w:webHidden/>
          </w:rPr>
          <w:instrText xml:space="preserve"> PAGEREF _Toc454359246 \h </w:instrText>
        </w:r>
        <w:r w:rsidR="00104FF4">
          <w:rPr>
            <w:webHidden/>
          </w:rPr>
        </w:r>
        <w:r w:rsidR="00104FF4">
          <w:rPr>
            <w:webHidden/>
          </w:rPr>
          <w:fldChar w:fldCharType="separate"/>
        </w:r>
        <w:r w:rsidR="009B19DC">
          <w:rPr>
            <w:webHidden/>
          </w:rPr>
          <w:t>2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7" w:history="1">
        <w:r w:rsidR="00104FF4" w:rsidRPr="007406D2">
          <w:rPr>
            <w:rStyle w:val="Hyperlink"/>
          </w:rPr>
          <w:t>2.3.1. Formato dos Campos</w:t>
        </w:r>
        <w:r w:rsidR="00104FF4">
          <w:rPr>
            <w:webHidden/>
          </w:rPr>
          <w:tab/>
        </w:r>
        <w:r w:rsidR="00104FF4">
          <w:rPr>
            <w:webHidden/>
          </w:rPr>
          <w:fldChar w:fldCharType="begin"/>
        </w:r>
        <w:r w:rsidR="00104FF4">
          <w:rPr>
            <w:webHidden/>
          </w:rPr>
          <w:instrText xml:space="preserve"> PAGEREF _Toc454359247 \h </w:instrText>
        </w:r>
        <w:r w:rsidR="00104FF4">
          <w:rPr>
            <w:webHidden/>
          </w:rPr>
        </w:r>
        <w:r w:rsidR="00104FF4">
          <w:rPr>
            <w:webHidden/>
          </w:rPr>
          <w:fldChar w:fldCharType="separate"/>
        </w:r>
        <w:r w:rsidR="009B19DC">
          <w:rPr>
            <w:webHidden/>
          </w:rPr>
          <w:t>2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8" w:history="1">
        <w:r w:rsidR="00104FF4" w:rsidRPr="007406D2">
          <w:rPr>
            <w:rStyle w:val="Hyperlink"/>
          </w:rPr>
          <w:t>2.3.2. Regras de Preenchimento dos Campos com Conteúdo Alfanumérico (C)</w:t>
        </w:r>
        <w:r w:rsidR="00104FF4">
          <w:rPr>
            <w:webHidden/>
          </w:rPr>
          <w:tab/>
        </w:r>
        <w:r w:rsidR="00104FF4">
          <w:rPr>
            <w:webHidden/>
          </w:rPr>
          <w:fldChar w:fldCharType="begin"/>
        </w:r>
        <w:r w:rsidR="00104FF4">
          <w:rPr>
            <w:webHidden/>
          </w:rPr>
          <w:instrText xml:space="preserve"> PAGEREF _Toc454359248 \h </w:instrText>
        </w:r>
        <w:r w:rsidR="00104FF4">
          <w:rPr>
            <w:webHidden/>
          </w:rPr>
        </w:r>
        <w:r w:rsidR="00104FF4">
          <w:rPr>
            <w:webHidden/>
          </w:rPr>
          <w:fldChar w:fldCharType="separate"/>
        </w:r>
        <w:r w:rsidR="009B19DC">
          <w:rPr>
            <w:webHidden/>
          </w:rPr>
          <w:t>2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49" w:history="1">
        <w:r w:rsidR="00104FF4" w:rsidRPr="007406D2">
          <w:rPr>
            <w:rStyle w:val="Hyperlink"/>
          </w:rPr>
          <w:t>2.3.3. Regras de Preenchimento dos Campos Numéricos (N) com Casas Decimais</w:t>
        </w:r>
        <w:r w:rsidR="00104FF4">
          <w:rPr>
            <w:webHidden/>
          </w:rPr>
          <w:tab/>
        </w:r>
        <w:r w:rsidR="00104FF4">
          <w:rPr>
            <w:webHidden/>
          </w:rPr>
          <w:fldChar w:fldCharType="begin"/>
        </w:r>
        <w:r w:rsidR="00104FF4">
          <w:rPr>
            <w:webHidden/>
          </w:rPr>
          <w:instrText xml:space="preserve"> PAGEREF _Toc454359249 \h </w:instrText>
        </w:r>
        <w:r w:rsidR="00104FF4">
          <w:rPr>
            <w:webHidden/>
          </w:rPr>
        </w:r>
        <w:r w:rsidR="00104FF4">
          <w:rPr>
            <w:webHidden/>
          </w:rPr>
          <w:fldChar w:fldCharType="separate"/>
        </w:r>
        <w:r w:rsidR="009B19DC">
          <w:rPr>
            <w:webHidden/>
          </w:rPr>
          <w:t>2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0" w:history="1">
        <w:r w:rsidR="00104FF4" w:rsidRPr="007406D2">
          <w:rPr>
            <w:rStyle w:val="Hyperlink"/>
          </w:rPr>
          <w:t>2.3.4. Regras de Preenchimento de Campos Numéricos (N) que Representam Data</w:t>
        </w:r>
        <w:r w:rsidR="00104FF4">
          <w:rPr>
            <w:webHidden/>
          </w:rPr>
          <w:tab/>
        </w:r>
        <w:r w:rsidR="00104FF4">
          <w:rPr>
            <w:webHidden/>
          </w:rPr>
          <w:fldChar w:fldCharType="begin"/>
        </w:r>
        <w:r w:rsidR="00104FF4">
          <w:rPr>
            <w:webHidden/>
          </w:rPr>
          <w:instrText xml:space="preserve"> PAGEREF _Toc454359250 \h </w:instrText>
        </w:r>
        <w:r w:rsidR="00104FF4">
          <w:rPr>
            <w:webHidden/>
          </w:rPr>
        </w:r>
        <w:r w:rsidR="00104FF4">
          <w:rPr>
            <w:webHidden/>
          </w:rPr>
          <w:fldChar w:fldCharType="separate"/>
        </w:r>
        <w:r w:rsidR="009B19DC">
          <w:rPr>
            <w:webHidden/>
          </w:rPr>
          <w:t>2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1" w:history="1">
        <w:r w:rsidR="00104FF4" w:rsidRPr="007406D2">
          <w:rPr>
            <w:rStyle w:val="Hyperlink"/>
          </w:rPr>
          <w:t>2.3.5. Regras de Preenchimento de Campos Numéricos (N) que Representam Período</w:t>
        </w:r>
        <w:r w:rsidR="00104FF4">
          <w:rPr>
            <w:webHidden/>
          </w:rPr>
          <w:tab/>
        </w:r>
        <w:r w:rsidR="00104FF4">
          <w:rPr>
            <w:webHidden/>
          </w:rPr>
          <w:fldChar w:fldCharType="begin"/>
        </w:r>
        <w:r w:rsidR="00104FF4">
          <w:rPr>
            <w:webHidden/>
          </w:rPr>
          <w:instrText xml:space="preserve"> PAGEREF _Toc454359251 \h </w:instrText>
        </w:r>
        <w:r w:rsidR="00104FF4">
          <w:rPr>
            <w:webHidden/>
          </w:rPr>
        </w:r>
        <w:r w:rsidR="00104FF4">
          <w:rPr>
            <w:webHidden/>
          </w:rPr>
          <w:fldChar w:fldCharType="separate"/>
        </w:r>
        <w:r w:rsidR="009B19DC">
          <w:rPr>
            <w:webHidden/>
          </w:rPr>
          <w:t>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2" w:history="1">
        <w:r w:rsidR="00104FF4" w:rsidRPr="007406D2">
          <w:rPr>
            <w:rStyle w:val="Hyperlink"/>
          </w:rPr>
          <w:t>2.3.6. Edição de Campos Identificados Como Cálculos Alteráveis</w:t>
        </w:r>
        <w:r w:rsidR="00104FF4">
          <w:rPr>
            <w:webHidden/>
          </w:rPr>
          <w:tab/>
        </w:r>
        <w:r w:rsidR="00104FF4">
          <w:rPr>
            <w:webHidden/>
          </w:rPr>
          <w:fldChar w:fldCharType="begin"/>
        </w:r>
        <w:r w:rsidR="00104FF4">
          <w:rPr>
            <w:webHidden/>
          </w:rPr>
          <w:instrText xml:space="preserve"> PAGEREF _Toc454359252 \h </w:instrText>
        </w:r>
        <w:r w:rsidR="00104FF4">
          <w:rPr>
            <w:webHidden/>
          </w:rPr>
        </w:r>
        <w:r w:rsidR="00104FF4">
          <w:rPr>
            <w:webHidden/>
          </w:rPr>
          <w:fldChar w:fldCharType="separate"/>
        </w:r>
        <w:r w:rsidR="009B19DC">
          <w:rPr>
            <w:webHidden/>
          </w:rPr>
          <w:t>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3" w:history="1">
        <w:r w:rsidR="00104FF4" w:rsidRPr="007406D2">
          <w:rPr>
            <w:rStyle w:val="Hyperlink"/>
          </w:rPr>
          <w:t>2.4. Códigos de Identificação</w:t>
        </w:r>
        <w:r w:rsidR="00104FF4">
          <w:rPr>
            <w:webHidden/>
          </w:rPr>
          <w:tab/>
        </w:r>
        <w:r w:rsidR="00104FF4">
          <w:rPr>
            <w:webHidden/>
          </w:rPr>
          <w:fldChar w:fldCharType="begin"/>
        </w:r>
        <w:r w:rsidR="00104FF4">
          <w:rPr>
            <w:webHidden/>
          </w:rPr>
          <w:instrText xml:space="preserve"> PAGEREF _Toc454359253 \h </w:instrText>
        </w:r>
        <w:r w:rsidR="00104FF4">
          <w:rPr>
            <w:webHidden/>
          </w:rPr>
        </w:r>
        <w:r w:rsidR="00104FF4">
          <w:rPr>
            <w:webHidden/>
          </w:rPr>
          <w:fldChar w:fldCharType="separate"/>
        </w:r>
        <w:r w:rsidR="009B19DC">
          <w:rPr>
            <w:webHidden/>
          </w:rPr>
          <w:t>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4" w:history="1">
        <w:r w:rsidR="00104FF4" w:rsidRPr="007406D2">
          <w:rPr>
            <w:rStyle w:val="Hyperlink"/>
          </w:rPr>
          <w:t>2.5. Tabelas Externas</w:t>
        </w:r>
        <w:r w:rsidR="00104FF4">
          <w:rPr>
            <w:webHidden/>
          </w:rPr>
          <w:tab/>
        </w:r>
        <w:r w:rsidR="00104FF4">
          <w:rPr>
            <w:webHidden/>
          </w:rPr>
          <w:fldChar w:fldCharType="begin"/>
        </w:r>
        <w:r w:rsidR="00104FF4">
          <w:rPr>
            <w:webHidden/>
          </w:rPr>
          <w:instrText xml:space="preserve"> PAGEREF _Toc454359254 \h </w:instrText>
        </w:r>
        <w:r w:rsidR="00104FF4">
          <w:rPr>
            <w:webHidden/>
          </w:rPr>
        </w:r>
        <w:r w:rsidR="00104FF4">
          <w:rPr>
            <w:webHidden/>
          </w:rPr>
          <w:fldChar w:fldCharType="separate"/>
        </w:r>
        <w:r w:rsidR="009B19DC">
          <w:rPr>
            <w:webHidden/>
          </w:rPr>
          <w:t>2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5" w:history="1">
        <w:r w:rsidR="00104FF4" w:rsidRPr="007406D2">
          <w:rPr>
            <w:rStyle w:val="Hyperlink"/>
          </w:rPr>
          <w:t>2.6. Tabelas Internas</w:t>
        </w:r>
        <w:r w:rsidR="00104FF4">
          <w:rPr>
            <w:webHidden/>
          </w:rPr>
          <w:tab/>
        </w:r>
        <w:r w:rsidR="00104FF4">
          <w:rPr>
            <w:webHidden/>
          </w:rPr>
          <w:fldChar w:fldCharType="begin"/>
        </w:r>
        <w:r w:rsidR="00104FF4">
          <w:rPr>
            <w:webHidden/>
          </w:rPr>
          <w:instrText xml:space="preserve"> PAGEREF _Toc454359255 \h </w:instrText>
        </w:r>
        <w:r w:rsidR="00104FF4">
          <w:rPr>
            <w:webHidden/>
          </w:rPr>
        </w:r>
        <w:r w:rsidR="00104FF4">
          <w:rPr>
            <w:webHidden/>
          </w:rPr>
          <w:fldChar w:fldCharType="separate"/>
        </w:r>
        <w:r w:rsidR="009B19DC">
          <w:rPr>
            <w:webHidden/>
          </w:rPr>
          <w:t>2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6" w:history="1">
        <w:r w:rsidR="00104FF4" w:rsidRPr="007406D2">
          <w:rPr>
            <w:rStyle w:val="Hyperlink"/>
          </w:rPr>
          <w:t>2.7. Tabelas Intrínsecas ao Campo</w:t>
        </w:r>
        <w:r w:rsidR="00104FF4">
          <w:rPr>
            <w:webHidden/>
          </w:rPr>
          <w:tab/>
        </w:r>
        <w:r w:rsidR="00104FF4">
          <w:rPr>
            <w:webHidden/>
          </w:rPr>
          <w:fldChar w:fldCharType="begin"/>
        </w:r>
        <w:r w:rsidR="00104FF4">
          <w:rPr>
            <w:webHidden/>
          </w:rPr>
          <w:instrText xml:space="preserve"> PAGEREF _Toc454359256 \h </w:instrText>
        </w:r>
        <w:r w:rsidR="00104FF4">
          <w:rPr>
            <w:webHidden/>
          </w:rPr>
        </w:r>
        <w:r w:rsidR="00104FF4">
          <w:rPr>
            <w:webHidden/>
          </w:rPr>
          <w:fldChar w:fldCharType="separate"/>
        </w:r>
        <w:r w:rsidR="009B19DC">
          <w:rPr>
            <w:webHidden/>
          </w:rPr>
          <w:t>2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7" w:history="1">
        <w:r w:rsidR="00104FF4" w:rsidRPr="007406D2">
          <w:rPr>
            <w:rStyle w:val="Hyperlink"/>
          </w:rPr>
          <w:t>2.8. Tabelas Elaboradas pela Pessoa Jurídica</w:t>
        </w:r>
        <w:r w:rsidR="00104FF4">
          <w:rPr>
            <w:webHidden/>
          </w:rPr>
          <w:tab/>
        </w:r>
        <w:r w:rsidR="00104FF4">
          <w:rPr>
            <w:webHidden/>
          </w:rPr>
          <w:fldChar w:fldCharType="begin"/>
        </w:r>
        <w:r w:rsidR="00104FF4">
          <w:rPr>
            <w:webHidden/>
          </w:rPr>
          <w:instrText xml:space="preserve"> PAGEREF _Toc454359257 \h </w:instrText>
        </w:r>
        <w:r w:rsidR="00104FF4">
          <w:rPr>
            <w:webHidden/>
          </w:rPr>
        </w:r>
        <w:r w:rsidR="00104FF4">
          <w:rPr>
            <w:webHidden/>
          </w:rPr>
          <w:fldChar w:fldCharType="separate"/>
        </w:r>
        <w:r w:rsidR="009B19DC">
          <w:rPr>
            <w:webHidden/>
          </w:rPr>
          <w:t>2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8" w:history="1">
        <w:r w:rsidR="00104FF4" w:rsidRPr="007406D2">
          <w:rPr>
            <w:rStyle w:val="Hyperlink"/>
          </w:rPr>
          <w:t>2.9. Tabelas Dinâmicas e Registros Dinâmicos</w:t>
        </w:r>
        <w:r w:rsidR="00104FF4">
          <w:rPr>
            <w:webHidden/>
          </w:rPr>
          <w:tab/>
        </w:r>
        <w:r w:rsidR="00104FF4">
          <w:rPr>
            <w:webHidden/>
          </w:rPr>
          <w:fldChar w:fldCharType="begin"/>
        </w:r>
        <w:r w:rsidR="00104FF4">
          <w:rPr>
            <w:webHidden/>
          </w:rPr>
          <w:instrText xml:space="preserve"> PAGEREF _Toc454359258 \h </w:instrText>
        </w:r>
        <w:r w:rsidR="00104FF4">
          <w:rPr>
            <w:webHidden/>
          </w:rPr>
        </w:r>
        <w:r w:rsidR="00104FF4">
          <w:rPr>
            <w:webHidden/>
          </w:rPr>
          <w:fldChar w:fldCharType="separate"/>
        </w:r>
        <w:r w:rsidR="009B19DC">
          <w:rPr>
            <w:webHidden/>
          </w:rPr>
          <w:t>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59" w:history="1">
        <w:r w:rsidR="00104FF4" w:rsidRPr="007406D2">
          <w:rPr>
            <w:rStyle w:val="Hyperlink"/>
          </w:rPr>
          <w:t>Capítulo 3 – Blocos e Registros da ECF</w:t>
        </w:r>
        <w:r w:rsidR="00104FF4">
          <w:rPr>
            <w:webHidden/>
          </w:rPr>
          <w:tab/>
        </w:r>
        <w:r w:rsidR="00104FF4">
          <w:rPr>
            <w:webHidden/>
          </w:rPr>
          <w:fldChar w:fldCharType="begin"/>
        </w:r>
        <w:r w:rsidR="00104FF4">
          <w:rPr>
            <w:webHidden/>
          </w:rPr>
          <w:instrText xml:space="preserve"> PAGEREF _Toc454359259 \h </w:instrText>
        </w:r>
        <w:r w:rsidR="00104FF4">
          <w:rPr>
            <w:webHidden/>
          </w:rPr>
        </w:r>
        <w:r w:rsidR="00104FF4">
          <w:rPr>
            <w:webHidden/>
          </w:rPr>
          <w:fldChar w:fldCharType="separate"/>
        </w:r>
        <w:r w:rsidR="009B19DC">
          <w:rPr>
            <w:webHidden/>
          </w:rPr>
          <w:t>2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0" w:history="1">
        <w:r w:rsidR="00104FF4" w:rsidRPr="007406D2">
          <w:rPr>
            <w:rStyle w:val="Hyperlink"/>
          </w:rPr>
          <w:t>3.1. Blocos do Arquivo</w:t>
        </w:r>
        <w:r w:rsidR="00104FF4">
          <w:rPr>
            <w:webHidden/>
          </w:rPr>
          <w:tab/>
        </w:r>
        <w:r w:rsidR="00104FF4">
          <w:rPr>
            <w:webHidden/>
          </w:rPr>
          <w:fldChar w:fldCharType="begin"/>
        </w:r>
        <w:r w:rsidR="00104FF4">
          <w:rPr>
            <w:webHidden/>
          </w:rPr>
          <w:instrText xml:space="preserve"> PAGEREF _Toc454359260 \h </w:instrText>
        </w:r>
        <w:r w:rsidR="00104FF4">
          <w:rPr>
            <w:webHidden/>
          </w:rPr>
        </w:r>
        <w:r w:rsidR="00104FF4">
          <w:rPr>
            <w:webHidden/>
          </w:rPr>
          <w:fldChar w:fldCharType="separate"/>
        </w:r>
        <w:r w:rsidR="009B19DC">
          <w:rPr>
            <w:webHidden/>
          </w:rPr>
          <w:t>2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1" w:history="1">
        <w:r w:rsidR="00104FF4" w:rsidRPr="007406D2">
          <w:rPr>
            <w:rStyle w:val="Hyperlink"/>
          </w:rPr>
          <w:t>3.1.2. Tabela de Registros</w:t>
        </w:r>
        <w:r w:rsidR="00104FF4">
          <w:rPr>
            <w:webHidden/>
          </w:rPr>
          <w:tab/>
        </w:r>
        <w:r w:rsidR="00104FF4">
          <w:rPr>
            <w:webHidden/>
          </w:rPr>
          <w:fldChar w:fldCharType="begin"/>
        </w:r>
        <w:r w:rsidR="00104FF4">
          <w:rPr>
            <w:webHidden/>
          </w:rPr>
          <w:instrText xml:space="preserve"> PAGEREF _Toc454359261 \h </w:instrText>
        </w:r>
        <w:r w:rsidR="00104FF4">
          <w:rPr>
            <w:webHidden/>
          </w:rPr>
        </w:r>
        <w:r w:rsidR="00104FF4">
          <w:rPr>
            <w:webHidden/>
          </w:rPr>
          <w:fldChar w:fldCharType="separate"/>
        </w:r>
        <w:r w:rsidR="009B19DC">
          <w:rPr>
            <w:webHidden/>
          </w:rPr>
          <w:t>3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2" w:history="1">
        <w:r w:rsidR="00104FF4" w:rsidRPr="007406D2">
          <w:rPr>
            <w:rStyle w:val="Hyperlink"/>
          </w:rPr>
          <w:t>3.1.3. Campos dos Registros</w:t>
        </w:r>
        <w:r w:rsidR="00104FF4">
          <w:rPr>
            <w:webHidden/>
          </w:rPr>
          <w:tab/>
        </w:r>
        <w:r w:rsidR="00104FF4">
          <w:rPr>
            <w:webHidden/>
          </w:rPr>
          <w:fldChar w:fldCharType="begin"/>
        </w:r>
        <w:r w:rsidR="00104FF4">
          <w:rPr>
            <w:webHidden/>
          </w:rPr>
          <w:instrText xml:space="preserve"> PAGEREF _Toc454359262 \h </w:instrText>
        </w:r>
        <w:r w:rsidR="00104FF4">
          <w:rPr>
            <w:webHidden/>
          </w:rPr>
        </w:r>
        <w:r w:rsidR="00104FF4">
          <w:rPr>
            <w:webHidden/>
          </w:rPr>
          <w:fldChar w:fldCharType="separate"/>
        </w:r>
        <w:r w:rsidR="009B19DC">
          <w:rPr>
            <w:webHidden/>
          </w:rPr>
          <w:t>5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3" w:history="1">
        <w:r w:rsidR="00104FF4" w:rsidRPr="007406D2">
          <w:rPr>
            <w:rStyle w:val="Hyperlink"/>
          </w:rPr>
          <w:t>3.1.4. Tabelas Externas</w:t>
        </w:r>
        <w:r w:rsidR="00104FF4">
          <w:rPr>
            <w:webHidden/>
          </w:rPr>
          <w:tab/>
        </w:r>
        <w:r w:rsidR="00104FF4">
          <w:rPr>
            <w:webHidden/>
          </w:rPr>
          <w:fldChar w:fldCharType="begin"/>
        </w:r>
        <w:r w:rsidR="00104FF4">
          <w:rPr>
            <w:webHidden/>
          </w:rPr>
          <w:instrText xml:space="preserve"> PAGEREF _Toc454359263 \h </w:instrText>
        </w:r>
        <w:r w:rsidR="00104FF4">
          <w:rPr>
            <w:webHidden/>
          </w:rPr>
        </w:r>
        <w:r w:rsidR="00104FF4">
          <w:rPr>
            <w:webHidden/>
          </w:rPr>
          <w:fldChar w:fldCharType="separate"/>
        </w:r>
        <w:r w:rsidR="009B19DC">
          <w:rPr>
            <w:webHidden/>
          </w:rPr>
          <w:t>5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4" w:history="1">
        <w:r w:rsidR="00104FF4" w:rsidRPr="007406D2">
          <w:rPr>
            <w:rStyle w:val="Hyperlink"/>
          </w:rPr>
          <w:t>3.1.5. Leiaute dos Registros</w:t>
        </w:r>
        <w:r w:rsidR="00104FF4">
          <w:rPr>
            <w:webHidden/>
          </w:rPr>
          <w:tab/>
        </w:r>
        <w:r w:rsidR="00104FF4">
          <w:rPr>
            <w:webHidden/>
          </w:rPr>
          <w:fldChar w:fldCharType="begin"/>
        </w:r>
        <w:r w:rsidR="00104FF4">
          <w:rPr>
            <w:webHidden/>
          </w:rPr>
          <w:instrText xml:space="preserve"> PAGEREF _Toc454359264 \h </w:instrText>
        </w:r>
        <w:r w:rsidR="00104FF4">
          <w:rPr>
            <w:webHidden/>
          </w:rPr>
        </w:r>
        <w:r w:rsidR="00104FF4">
          <w:rPr>
            <w:webHidden/>
          </w:rPr>
          <w:fldChar w:fldCharType="separate"/>
        </w:r>
        <w:r w:rsidR="009B19DC">
          <w:rPr>
            <w:webHidden/>
          </w:rPr>
          <w:t>5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5" w:history="1">
        <w:r w:rsidR="00104FF4" w:rsidRPr="007406D2">
          <w:rPr>
            <w:rStyle w:val="Hyperlink"/>
          </w:rPr>
          <w:t>Bloco 0: Abertura, Identificação e Referências</w:t>
        </w:r>
        <w:r w:rsidR="00104FF4">
          <w:rPr>
            <w:webHidden/>
          </w:rPr>
          <w:tab/>
        </w:r>
        <w:r w:rsidR="00104FF4">
          <w:rPr>
            <w:webHidden/>
          </w:rPr>
          <w:fldChar w:fldCharType="begin"/>
        </w:r>
        <w:r w:rsidR="00104FF4">
          <w:rPr>
            <w:webHidden/>
          </w:rPr>
          <w:instrText xml:space="preserve"> PAGEREF _Toc454359265 \h </w:instrText>
        </w:r>
        <w:r w:rsidR="00104FF4">
          <w:rPr>
            <w:webHidden/>
          </w:rPr>
        </w:r>
        <w:r w:rsidR="00104FF4">
          <w:rPr>
            <w:webHidden/>
          </w:rPr>
          <w:fldChar w:fldCharType="separate"/>
        </w:r>
        <w:r w:rsidR="009B19DC">
          <w:rPr>
            <w:webHidden/>
          </w:rPr>
          <w:t>5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6" w:history="1">
        <w:r w:rsidR="00104FF4" w:rsidRPr="007406D2">
          <w:rPr>
            <w:rStyle w:val="Hyperlink"/>
          </w:rPr>
          <w:t>Registro 0000: Abertura do Arquivo Digital e Identificação da Pessoa Jurídica</w:t>
        </w:r>
        <w:r w:rsidR="00104FF4">
          <w:rPr>
            <w:webHidden/>
          </w:rPr>
          <w:tab/>
        </w:r>
        <w:r w:rsidR="00104FF4">
          <w:rPr>
            <w:webHidden/>
          </w:rPr>
          <w:fldChar w:fldCharType="begin"/>
        </w:r>
        <w:r w:rsidR="00104FF4">
          <w:rPr>
            <w:webHidden/>
          </w:rPr>
          <w:instrText xml:space="preserve"> PAGEREF _Toc454359266 \h </w:instrText>
        </w:r>
        <w:r w:rsidR="00104FF4">
          <w:rPr>
            <w:webHidden/>
          </w:rPr>
        </w:r>
        <w:r w:rsidR="00104FF4">
          <w:rPr>
            <w:webHidden/>
          </w:rPr>
          <w:fldChar w:fldCharType="separate"/>
        </w:r>
        <w:r w:rsidR="009B19DC">
          <w:rPr>
            <w:webHidden/>
          </w:rPr>
          <w:t>5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7" w:history="1">
        <w:r w:rsidR="00104FF4" w:rsidRPr="007406D2">
          <w:rPr>
            <w:rStyle w:val="Hyperlink"/>
          </w:rPr>
          <w:t>Registro 0001: Abertura do Bloco 0</w:t>
        </w:r>
        <w:r w:rsidR="00104FF4">
          <w:rPr>
            <w:webHidden/>
          </w:rPr>
          <w:tab/>
        </w:r>
        <w:r w:rsidR="00104FF4">
          <w:rPr>
            <w:webHidden/>
          </w:rPr>
          <w:fldChar w:fldCharType="begin"/>
        </w:r>
        <w:r w:rsidR="00104FF4">
          <w:rPr>
            <w:webHidden/>
          </w:rPr>
          <w:instrText xml:space="preserve"> PAGEREF _Toc454359267 \h </w:instrText>
        </w:r>
        <w:r w:rsidR="00104FF4">
          <w:rPr>
            <w:webHidden/>
          </w:rPr>
        </w:r>
        <w:r w:rsidR="00104FF4">
          <w:rPr>
            <w:webHidden/>
          </w:rPr>
          <w:fldChar w:fldCharType="separate"/>
        </w:r>
        <w:r w:rsidR="009B19DC">
          <w:rPr>
            <w:webHidden/>
          </w:rPr>
          <w:t>6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8" w:history="1">
        <w:r w:rsidR="00104FF4" w:rsidRPr="007406D2">
          <w:rPr>
            <w:rStyle w:val="Hyperlink"/>
          </w:rPr>
          <w:t>Registro 0010: Parâmetros de Tributação</w:t>
        </w:r>
        <w:r w:rsidR="00104FF4">
          <w:rPr>
            <w:webHidden/>
          </w:rPr>
          <w:tab/>
        </w:r>
        <w:r w:rsidR="00104FF4">
          <w:rPr>
            <w:webHidden/>
          </w:rPr>
          <w:fldChar w:fldCharType="begin"/>
        </w:r>
        <w:r w:rsidR="00104FF4">
          <w:rPr>
            <w:webHidden/>
          </w:rPr>
          <w:instrText xml:space="preserve"> PAGEREF _Toc454359268 \h </w:instrText>
        </w:r>
        <w:r w:rsidR="00104FF4">
          <w:rPr>
            <w:webHidden/>
          </w:rPr>
        </w:r>
        <w:r w:rsidR="00104FF4">
          <w:rPr>
            <w:webHidden/>
          </w:rPr>
          <w:fldChar w:fldCharType="separate"/>
        </w:r>
        <w:r w:rsidR="009B19DC">
          <w:rPr>
            <w:webHidden/>
          </w:rPr>
          <w:t>6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69" w:history="1">
        <w:r w:rsidR="00104FF4" w:rsidRPr="007406D2">
          <w:rPr>
            <w:rStyle w:val="Hyperlink"/>
          </w:rPr>
          <w:t>Registro 0020: Parâmetros Complementares</w:t>
        </w:r>
        <w:r w:rsidR="00104FF4">
          <w:rPr>
            <w:webHidden/>
          </w:rPr>
          <w:tab/>
        </w:r>
        <w:r w:rsidR="00104FF4">
          <w:rPr>
            <w:webHidden/>
          </w:rPr>
          <w:fldChar w:fldCharType="begin"/>
        </w:r>
        <w:r w:rsidR="00104FF4">
          <w:rPr>
            <w:webHidden/>
          </w:rPr>
          <w:instrText xml:space="preserve"> PAGEREF _Toc454359269 \h </w:instrText>
        </w:r>
        <w:r w:rsidR="00104FF4">
          <w:rPr>
            <w:webHidden/>
          </w:rPr>
        </w:r>
        <w:r w:rsidR="00104FF4">
          <w:rPr>
            <w:webHidden/>
          </w:rPr>
          <w:fldChar w:fldCharType="separate"/>
        </w:r>
        <w:r w:rsidR="009B19DC">
          <w:rPr>
            <w:webHidden/>
          </w:rPr>
          <w:t>6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0" w:history="1">
        <w:r w:rsidR="00104FF4" w:rsidRPr="007406D2">
          <w:rPr>
            <w:rStyle w:val="Hyperlink"/>
          </w:rPr>
          <w:t>Registro 0030: Dados Cadastrais</w:t>
        </w:r>
        <w:r w:rsidR="00104FF4">
          <w:rPr>
            <w:webHidden/>
          </w:rPr>
          <w:tab/>
        </w:r>
        <w:r w:rsidR="00104FF4">
          <w:rPr>
            <w:webHidden/>
          </w:rPr>
          <w:fldChar w:fldCharType="begin"/>
        </w:r>
        <w:r w:rsidR="00104FF4">
          <w:rPr>
            <w:webHidden/>
          </w:rPr>
          <w:instrText xml:space="preserve"> PAGEREF _Toc454359270 \h </w:instrText>
        </w:r>
        <w:r w:rsidR="00104FF4">
          <w:rPr>
            <w:webHidden/>
          </w:rPr>
        </w:r>
        <w:r w:rsidR="00104FF4">
          <w:rPr>
            <w:webHidden/>
          </w:rPr>
          <w:fldChar w:fldCharType="separate"/>
        </w:r>
        <w:r w:rsidR="009B19DC">
          <w:rPr>
            <w:webHidden/>
          </w:rPr>
          <w:t>8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1" w:history="1">
        <w:r w:rsidR="00104FF4" w:rsidRPr="007406D2">
          <w:rPr>
            <w:rStyle w:val="Hyperlink"/>
          </w:rPr>
          <w:t>Registro 0035: Identificação das SCP</w:t>
        </w:r>
        <w:r w:rsidR="00104FF4">
          <w:rPr>
            <w:webHidden/>
          </w:rPr>
          <w:tab/>
        </w:r>
        <w:r w:rsidR="00104FF4">
          <w:rPr>
            <w:webHidden/>
          </w:rPr>
          <w:fldChar w:fldCharType="begin"/>
        </w:r>
        <w:r w:rsidR="00104FF4">
          <w:rPr>
            <w:webHidden/>
          </w:rPr>
          <w:instrText xml:space="preserve"> PAGEREF _Toc454359271 \h </w:instrText>
        </w:r>
        <w:r w:rsidR="00104FF4">
          <w:rPr>
            <w:webHidden/>
          </w:rPr>
        </w:r>
        <w:r w:rsidR="00104FF4">
          <w:rPr>
            <w:webHidden/>
          </w:rPr>
          <w:fldChar w:fldCharType="separate"/>
        </w:r>
        <w:r w:rsidR="009B19DC">
          <w:rPr>
            <w:webHidden/>
          </w:rPr>
          <w:t>8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2" w:history="1">
        <w:r w:rsidR="00104FF4" w:rsidRPr="007406D2">
          <w:rPr>
            <w:rStyle w:val="Hyperlink"/>
          </w:rPr>
          <w:t>Registro 0930: Identificação dos Signatários da ECF</w:t>
        </w:r>
        <w:r w:rsidR="00104FF4">
          <w:rPr>
            <w:webHidden/>
          </w:rPr>
          <w:tab/>
        </w:r>
        <w:r w:rsidR="00104FF4">
          <w:rPr>
            <w:webHidden/>
          </w:rPr>
          <w:fldChar w:fldCharType="begin"/>
        </w:r>
        <w:r w:rsidR="00104FF4">
          <w:rPr>
            <w:webHidden/>
          </w:rPr>
          <w:instrText xml:space="preserve"> PAGEREF _Toc454359272 \h </w:instrText>
        </w:r>
        <w:r w:rsidR="00104FF4">
          <w:rPr>
            <w:webHidden/>
          </w:rPr>
        </w:r>
        <w:r w:rsidR="00104FF4">
          <w:rPr>
            <w:webHidden/>
          </w:rPr>
          <w:fldChar w:fldCharType="separate"/>
        </w:r>
        <w:r w:rsidR="009B19DC">
          <w:rPr>
            <w:webHidden/>
          </w:rPr>
          <w:t>8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3" w:history="1">
        <w:r w:rsidR="00104FF4" w:rsidRPr="007406D2">
          <w:rPr>
            <w:rStyle w:val="Hyperlink"/>
          </w:rPr>
          <w:t>Registro 0990: Encerramento do Bloco 0</w:t>
        </w:r>
        <w:r w:rsidR="00104FF4">
          <w:rPr>
            <w:webHidden/>
          </w:rPr>
          <w:tab/>
        </w:r>
        <w:r w:rsidR="00104FF4">
          <w:rPr>
            <w:webHidden/>
          </w:rPr>
          <w:fldChar w:fldCharType="begin"/>
        </w:r>
        <w:r w:rsidR="00104FF4">
          <w:rPr>
            <w:webHidden/>
          </w:rPr>
          <w:instrText xml:space="preserve"> PAGEREF _Toc454359273 \h </w:instrText>
        </w:r>
        <w:r w:rsidR="00104FF4">
          <w:rPr>
            <w:webHidden/>
          </w:rPr>
        </w:r>
        <w:r w:rsidR="00104FF4">
          <w:rPr>
            <w:webHidden/>
          </w:rPr>
          <w:fldChar w:fldCharType="separate"/>
        </w:r>
        <w:r w:rsidR="009B19DC">
          <w:rPr>
            <w:webHidden/>
          </w:rPr>
          <w:t>8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4" w:history="1">
        <w:r w:rsidR="00104FF4" w:rsidRPr="007406D2">
          <w:rPr>
            <w:rStyle w:val="Hyperlink"/>
          </w:rPr>
          <w:t>Bloco C: Informações Recuperadas da ECD</w:t>
        </w:r>
        <w:r w:rsidR="00104FF4">
          <w:rPr>
            <w:webHidden/>
          </w:rPr>
          <w:tab/>
        </w:r>
        <w:r w:rsidR="00104FF4">
          <w:rPr>
            <w:webHidden/>
          </w:rPr>
          <w:fldChar w:fldCharType="begin"/>
        </w:r>
        <w:r w:rsidR="00104FF4">
          <w:rPr>
            <w:webHidden/>
          </w:rPr>
          <w:instrText xml:space="preserve"> PAGEREF _Toc454359274 \h </w:instrText>
        </w:r>
        <w:r w:rsidR="00104FF4">
          <w:rPr>
            <w:webHidden/>
          </w:rPr>
        </w:r>
        <w:r w:rsidR="00104FF4">
          <w:rPr>
            <w:webHidden/>
          </w:rPr>
          <w:fldChar w:fldCharType="separate"/>
        </w:r>
        <w:r w:rsidR="009B19DC">
          <w:rPr>
            <w:webHidden/>
          </w:rPr>
          <w:t>8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5" w:history="1">
        <w:r w:rsidR="00104FF4" w:rsidRPr="007406D2">
          <w:rPr>
            <w:rStyle w:val="Hyperlink"/>
          </w:rPr>
          <w:t>Registro C001: Abertura do Bloco C</w:t>
        </w:r>
        <w:r w:rsidR="00104FF4">
          <w:rPr>
            <w:webHidden/>
          </w:rPr>
          <w:tab/>
        </w:r>
        <w:r w:rsidR="00104FF4">
          <w:rPr>
            <w:webHidden/>
          </w:rPr>
          <w:fldChar w:fldCharType="begin"/>
        </w:r>
        <w:r w:rsidR="00104FF4">
          <w:rPr>
            <w:webHidden/>
          </w:rPr>
          <w:instrText xml:space="preserve"> PAGEREF _Toc454359275 \h </w:instrText>
        </w:r>
        <w:r w:rsidR="00104FF4">
          <w:rPr>
            <w:webHidden/>
          </w:rPr>
        </w:r>
        <w:r w:rsidR="00104FF4">
          <w:rPr>
            <w:webHidden/>
          </w:rPr>
          <w:fldChar w:fldCharType="separate"/>
        </w:r>
        <w:r w:rsidR="009B19DC">
          <w:rPr>
            <w:webHidden/>
          </w:rPr>
          <w:t>8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6" w:history="1">
        <w:r w:rsidR="00104FF4" w:rsidRPr="007406D2">
          <w:rPr>
            <w:rStyle w:val="Hyperlink"/>
          </w:rPr>
          <w:t>Registro C040: Identificador da ECD</w:t>
        </w:r>
        <w:r w:rsidR="00104FF4">
          <w:rPr>
            <w:webHidden/>
          </w:rPr>
          <w:tab/>
        </w:r>
        <w:r w:rsidR="00104FF4">
          <w:rPr>
            <w:webHidden/>
          </w:rPr>
          <w:fldChar w:fldCharType="begin"/>
        </w:r>
        <w:r w:rsidR="00104FF4">
          <w:rPr>
            <w:webHidden/>
          </w:rPr>
          <w:instrText xml:space="preserve"> PAGEREF _Toc454359276 \h </w:instrText>
        </w:r>
        <w:r w:rsidR="00104FF4">
          <w:rPr>
            <w:webHidden/>
          </w:rPr>
        </w:r>
        <w:r w:rsidR="00104FF4">
          <w:rPr>
            <w:webHidden/>
          </w:rPr>
          <w:fldChar w:fldCharType="separate"/>
        </w:r>
        <w:r w:rsidR="009B19DC">
          <w:rPr>
            <w:webHidden/>
          </w:rPr>
          <w:t>8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7" w:history="1">
        <w:r w:rsidR="00104FF4" w:rsidRPr="007406D2">
          <w:rPr>
            <w:rStyle w:val="Hyperlink"/>
          </w:rPr>
          <w:t>Registro C050: Plano de Contas da ECD</w:t>
        </w:r>
        <w:r w:rsidR="00104FF4">
          <w:rPr>
            <w:webHidden/>
          </w:rPr>
          <w:tab/>
        </w:r>
        <w:r w:rsidR="00104FF4">
          <w:rPr>
            <w:webHidden/>
          </w:rPr>
          <w:fldChar w:fldCharType="begin"/>
        </w:r>
        <w:r w:rsidR="00104FF4">
          <w:rPr>
            <w:webHidden/>
          </w:rPr>
          <w:instrText xml:space="preserve"> PAGEREF _Toc454359277 \h </w:instrText>
        </w:r>
        <w:r w:rsidR="00104FF4">
          <w:rPr>
            <w:webHidden/>
          </w:rPr>
        </w:r>
        <w:r w:rsidR="00104FF4">
          <w:rPr>
            <w:webHidden/>
          </w:rPr>
          <w:fldChar w:fldCharType="separate"/>
        </w:r>
        <w:r w:rsidR="009B19DC">
          <w:rPr>
            <w:webHidden/>
          </w:rPr>
          <w:t>9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8" w:history="1">
        <w:r w:rsidR="00104FF4" w:rsidRPr="007406D2">
          <w:rPr>
            <w:rStyle w:val="Hyperlink"/>
          </w:rPr>
          <w:t>Registro C051: Plano de Contas Referencial</w:t>
        </w:r>
        <w:r w:rsidR="00104FF4">
          <w:rPr>
            <w:webHidden/>
          </w:rPr>
          <w:tab/>
        </w:r>
        <w:r w:rsidR="00104FF4">
          <w:rPr>
            <w:webHidden/>
          </w:rPr>
          <w:fldChar w:fldCharType="begin"/>
        </w:r>
        <w:r w:rsidR="00104FF4">
          <w:rPr>
            <w:webHidden/>
          </w:rPr>
          <w:instrText xml:space="preserve"> PAGEREF _Toc454359278 \h </w:instrText>
        </w:r>
        <w:r w:rsidR="00104FF4">
          <w:rPr>
            <w:webHidden/>
          </w:rPr>
        </w:r>
        <w:r w:rsidR="00104FF4">
          <w:rPr>
            <w:webHidden/>
          </w:rPr>
          <w:fldChar w:fldCharType="separate"/>
        </w:r>
        <w:r w:rsidR="009B19DC">
          <w:rPr>
            <w:webHidden/>
          </w:rPr>
          <w:t>9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79" w:history="1">
        <w:r w:rsidR="00104FF4" w:rsidRPr="007406D2">
          <w:rPr>
            <w:rStyle w:val="Hyperlink"/>
          </w:rPr>
          <w:t>Registro C053: Subcontas Correlatas</w:t>
        </w:r>
        <w:r w:rsidR="00104FF4">
          <w:rPr>
            <w:webHidden/>
          </w:rPr>
          <w:tab/>
        </w:r>
        <w:r w:rsidR="00104FF4">
          <w:rPr>
            <w:webHidden/>
          </w:rPr>
          <w:fldChar w:fldCharType="begin"/>
        </w:r>
        <w:r w:rsidR="00104FF4">
          <w:rPr>
            <w:webHidden/>
          </w:rPr>
          <w:instrText xml:space="preserve"> PAGEREF _Toc454359279 \h </w:instrText>
        </w:r>
        <w:r w:rsidR="00104FF4">
          <w:rPr>
            <w:webHidden/>
          </w:rPr>
        </w:r>
        <w:r w:rsidR="00104FF4">
          <w:rPr>
            <w:webHidden/>
          </w:rPr>
          <w:fldChar w:fldCharType="separate"/>
        </w:r>
        <w:r w:rsidR="009B19DC">
          <w:rPr>
            <w:webHidden/>
          </w:rPr>
          <w:t>9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0" w:history="1">
        <w:r w:rsidR="00104FF4" w:rsidRPr="007406D2">
          <w:rPr>
            <w:rStyle w:val="Hyperlink"/>
          </w:rPr>
          <w:t>Registro C100: Centro de Custos</w:t>
        </w:r>
        <w:r w:rsidR="00104FF4">
          <w:rPr>
            <w:webHidden/>
          </w:rPr>
          <w:tab/>
        </w:r>
        <w:r w:rsidR="00104FF4">
          <w:rPr>
            <w:webHidden/>
          </w:rPr>
          <w:fldChar w:fldCharType="begin"/>
        </w:r>
        <w:r w:rsidR="00104FF4">
          <w:rPr>
            <w:webHidden/>
          </w:rPr>
          <w:instrText xml:space="preserve"> PAGEREF _Toc454359280 \h </w:instrText>
        </w:r>
        <w:r w:rsidR="00104FF4">
          <w:rPr>
            <w:webHidden/>
          </w:rPr>
        </w:r>
        <w:r w:rsidR="00104FF4">
          <w:rPr>
            <w:webHidden/>
          </w:rPr>
          <w:fldChar w:fldCharType="separate"/>
        </w:r>
        <w:r w:rsidR="009B19DC">
          <w:rPr>
            <w:webHidden/>
          </w:rPr>
          <w:t>9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1" w:history="1">
        <w:r w:rsidR="00104FF4" w:rsidRPr="007406D2">
          <w:rPr>
            <w:rStyle w:val="Hyperlink"/>
          </w:rPr>
          <w:t>Registro C150: Identificação do Período dos Saldos Periódicos das Contas</w:t>
        </w:r>
        <w:r w:rsidR="00104FF4">
          <w:rPr>
            <w:webHidden/>
          </w:rPr>
          <w:tab/>
        </w:r>
        <w:r w:rsidR="00104FF4">
          <w:rPr>
            <w:webHidden/>
          </w:rPr>
          <w:fldChar w:fldCharType="begin"/>
        </w:r>
        <w:r w:rsidR="00104FF4">
          <w:rPr>
            <w:webHidden/>
          </w:rPr>
          <w:instrText xml:space="preserve"> PAGEREF _Toc454359281 \h </w:instrText>
        </w:r>
        <w:r w:rsidR="00104FF4">
          <w:rPr>
            <w:webHidden/>
          </w:rPr>
        </w:r>
        <w:r w:rsidR="00104FF4">
          <w:rPr>
            <w:webHidden/>
          </w:rPr>
          <w:fldChar w:fldCharType="separate"/>
        </w:r>
        <w:r w:rsidR="009B19DC">
          <w:rPr>
            <w:webHidden/>
          </w:rPr>
          <w:t>9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2" w:history="1">
        <w:r w:rsidR="00104FF4" w:rsidRPr="007406D2">
          <w:rPr>
            <w:rStyle w:val="Hyperlink"/>
          </w:rPr>
          <w:t>Registro C155: Detalhes dos Saldos Contábeis das Contas</w:t>
        </w:r>
        <w:r w:rsidR="00104FF4">
          <w:rPr>
            <w:webHidden/>
          </w:rPr>
          <w:tab/>
        </w:r>
        <w:r w:rsidR="00104FF4">
          <w:rPr>
            <w:webHidden/>
          </w:rPr>
          <w:fldChar w:fldCharType="begin"/>
        </w:r>
        <w:r w:rsidR="00104FF4">
          <w:rPr>
            <w:webHidden/>
          </w:rPr>
          <w:instrText xml:space="preserve"> PAGEREF _Toc454359282 \h </w:instrText>
        </w:r>
        <w:r w:rsidR="00104FF4">
          <w:rPr>
            <w:webHidden/>
          </w:rPr>
        </w:r>
        <w:r w:rsidR="00104FF4">
          <w:rPr>
            <w:webHidden/>
          </w:rPr>
          <w:fldChar w:fldCharType="separate"/>
        </w:r>
        <w:r w:rsidR="009B19DC">
          <w:rPr>
            <w:webHidden/>
          </w:rPr>
          <w:t>9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3" w:history="1">
        <w:r w:rsidR="00104FF4" w:rsidRPr="007406D2">
          <w:rPr>
            <w:rStyle w:val="Hyperlink"/>
          </w:rPr>
          <w:t>Registro C157: Transferência de Saldos do Plano de Contas Anterior</w:t>
        </w:r>
        <w:r w:rsidR="00104FF4">
          <w:rPr>
            <w:webHidden/>
          </w:rPr>
          <w:tab/>
        </w:r>
        <w:r w:rsidR="00104FF4">
          <w:rPr>
            <w:webHidden/>
          </w:rPr>
          <w:fldChar w:fldCharType="begin"/>
        </w:r>
        <w:r w:rsidR="00104FF4">
          <w:rPr>
            <w:webHidden/>
          </w:rPr>
          <w:instrText xml:space="preserve"> PAGEREF _Toc454359283 \h </w:instrText>
        </w:r>
        <w:r w:rsidR="00104FF4">
          <w:rPr>
            <w:webHidden/>
          </w:rPr>
        </w:r>
        <w:r w:rsidR="00104FF4">
          <w:rPr>
            <w:webHidden/>
          </w:rPr>
          <w:fldChar w:fldCharType="separate"/>
        </w:r>
        <w:r w:rsidR="009B19DC">
          <w:rPr>
            <w:webHidden/>
          </w:rPr>
          <w:t>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4" w:history="1">
        <w:r w:rsidR="00104FF4" w:rsidRPr="007406D2">
          <w:rPr>
            <w:rStyle w:val="Hyperlink"/>
          </w:rPr>
          <w:t>Registro C350: Identificação da Data dos Saldos das Contas de Resultado Antes do Encerramento</w:t>
        </w:r>
        <w:r w:rsidR="00104FF4">
          <w:rPr>
            <w:webHidden/>
          </w:rPr>
          <w:tab/>
        </w:r>
        <w:r w:rsidR="00104FF4">
          <w:rPr>
            <w:webHidden/>
          </w:rPr>
          <w:fldChar w:fldCharType="begin"/>
        </w:r>
        <w:r w:rsidR="00104FF4">
          <w:rPr>
            <w:webHidden/>
          </w:rPr>
          <w:instrText xml:space="preserve"> PAGEREF _Toc454359284 \h </w:instrText>
        </w:r>
        <w:r w:rsidR="00104FF4">
          <w:rPr>
            <w:webHidden/>
          </w:rPr>
        </w:r>
        <w:r w:rsidR="00104FF4">
          <w:rPr>
            <w:webHidden/>
          </w:rPr>
          <w:fldChar w:fldCharType="separate"/>
        </w:r>
        <w:r w:rsidR="009B19DC">
          <w:rPr>
            <w:webHidden/>
          </w:rPr>
          <w:t>9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5" w:history="1">
        <w:r w:rsidR="00104FF4" w:rsidRPr="007406D2">
          <w:rPr>
            <w:rStyle w:val="Hyperlink"/>
          </w:rPr>
          <w:t>Registro C355: Detalhes dos Saldos das Contas de Resultado Antes do Encerramento</w:t>
        </w:r>
        <w:r w:rsidR="00104FF4">
          <w:rPr>
            <w:webHidden/>
          </w:rPr>
          <w:tab/>
        </w:r>
        <w:r w:rsidR="00104FF4">
          <w:rPr>
            <w:webHidden/>
          </w:rPr>
          <w:fldChar w:fldCharType="begin"/>
        </w:r>
        <w:r w:rsidR="00104FF4">
          <w:rPr>
            <w:webHidden/>
          </w:rPr>
          <w:instrText xml:space="preserve"> PAGEREF _Toc454359285 \h </w:instrText>
        </w:r>
        <w:r w:rsidR="00104FF4">
          <w:rPr>
            <w:webHidden/>
          </w:rPr>
        </w:r>
        <w:r w:rsidR="00104FF4">
          <w:rPr>
            <w:webHidden/>
          </w:rPr>
          <w:fldChar w:fldCharType="separate"/>
        </w:r>
        <w:r w:rsidR="009B19DC">
          <w:rPr>
            <w:webHidden/>
          </w:rPr>
          <w:t>9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6" w:history="1">
        <w:r w:rsidR="00104FF4" w:rsidRPr="007406D2">
          <w:rPr>
            <w:rStyle w:val="Hyperlink"/>
          </w:rPr>
          <w:t>Registro C990: Encerramento do Bloco C</w:t>
        </w:r>
        <w:r w:rsidR="00104FF4">
          <w:rPr>
            <w:webHidden/>
          </w:rPr>
          <w:tab/>
        </w:r>
        <w:r w:rsidR="00104FF4">
          <w:rPr>
            <w:webHidden/>
          </w:rPr>
          <w:fldChar w:fldCharType="begin"/>
        </w:r>
        <w:r w:rsidR="00104FF4">
          <w:rPr>
            <w:webHidden/>
          </w:rPr>
          <w:instrText xml:space="preserve"> PAGEREF _Toc454359286 \h </w:instrText>
        </w:r>
        <w:r w:rsidR="00104FF4">
          <w:rPr>
            <w:webHidden/>
          </w:rPr>
        </w:r>
        <w:r w:rsidR="00104FF4">
          <w:rPr>
            <w:webHidden/>
          </w:rPr>
          <w:fldChar w:fldCharType="separate"/>
        </w:r>
        <w:r w:rsidR="009B19DC">
          <w:rPr>
            <w:webHidden/>
          </w:rPr>
          <w:t>9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7" w:history="1">
        <w:r w:rsidR="00104FF4" w:rsidRPr="007406D2">
          <w:rPr>
            <w:rStyle w:val="Hyperlink"/>
          </w:rPr>
          <w:t>Bloco E: Informações Recuperadas da ECF Anterior e Cálculo Fiscal dos Dados Recuperados da ECD</w:t>
        </w:r>
        <w:r w:rsidR="00104FF4">
          <w:rPr>
            <w:webHidden/>
          </w:rPr>
          <w:tab/>
        </w:r>
        <w:r w:rsidR="00104FF4">
          <w:rPr>
            <w:webHidden/>
          </w:rPr>
          <w:fldChar w:fldCharType="begin"/>
        </w:r>
        <w:r w:rsidR="00104FF4">
          <w:rPr>
            <w:webHidden/>
          </w:rPr>
          <w:instrText xml:space="preserve"> PAGEREF _Toc454359287 \h </w:instrText>
        </w:r>
        <w:r w:rsidR="00104FF4">
          <w:rPr>
            <w:webHidden/>
          </w:rPr>
        </w:r>
        <w:r w:rsidR="00104FF4">
          <w:rPr>
            <w:webHidden/>
          </w:rPr>
          <w:fldChar w:fldCharType="separate"/>
        </w:r>
        <w:r w:rsidR="009B19DC">
          <w:rPr>
            <w:webHidden/>
          </w:rPr>
          <w:t>10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8" w:history="1">
        <w:r w:rsidR="00104FF4" w:rsidRPr="007406D2">
          <w:rPr>
            <w:rStyle w:val="Hyperlink"/>
          </w:rPr>
          <w:t>Registro E001: Abertura do Bloco E</w:t>
        </w:r>
        <w:r w:rsidR="00104FF4">
          <w:rPr>
            <w:webHidden/>
          </w:rPr>
          <w:tab/>
        </w:r>
        <w:r w:rsidR="00104FF4">
          <w:rPr>
            <w:webHidden/>
          </w:rPr>
          <w:fldChar w:fldCharType="begin"/>
        </w:r>
        <w:r w:rsidR="00104FF4">
          <w:rPr>
            <w:webHidden/>
          </w:rPr>
          <w:instrText xml:space="preserve"> PAGEREF _Toc454359288 \h </w:instrText>
        </w:r>
        <w:r w:rsidR="00104FF4">
          <w:rPr>
            <w:webHidden/>
          </w:rPr>
        </w:r>
        <w:r w:rsidR="00104FF4">
          <w:rPr>
            <w:webHidden/>
          </w:rPr>
          <w:fldChar w:fldCharType="separate"/>
        </w:r>
        <w:r w:rsidR="009B19DC">
          <w:rPr>
            <w:webHidden/>
          </w:rPr>
          <w:t>10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89" w:history="1">
        <w:r w:rsidR="00104FF4" w:rsidRPr="007406D2">
          <w:rPr>
            <w:rStyle w:val="Hyperlink"/>
          </w:rPr>
          <w:t>Registro E010: Saldos Finais Recuperados da ECF Anterior</w:t>
        </w:r>
        <w:r w:rsidR="00104FF4">
          <w:rPr>
            <w:webHidden/>
          </w:rPr>
          <w:tab/>
        </w:r>
        <w:r w:rsidR="00104FF4">
          <w:rPr>
            <w:webHidden/>
          </w:rPr>
          <w:fldChar w:fldCharType="begin"/>
        </w:r>
        <w:r w:rsidR="00104FF4">
          <w:rPr>
            <w:webHidden/>
          </w:rPr>
          <w:instrText xml:space="preserve"> PAGEREF _Toc454359289 \h </w:instrText>
        </w:r>
        <w:r w:rsidR="00104FF4">
          <w:rPr>
            <w:webHidden/>
          </w:rPr>
        </w:r>
        <w:r w:rsidR="00104FF4">
          <w:rPr>
            <w:webHidden/>
          </w:rPr>
          <w:fldChar w:fldCharType="separate"/>
        </w:r>
        <w:r w:rsidR="009B19DC">
          <w:rPr>
            <w:webHidden/>
          </w:rPr>
          <w:t>10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0" w:history="1">
        <w:r w:rsidR="00104FF4" w:rsidRPr="007406D2">
          <w:rPr>
            <w:rStyle w:val="Hyperlink"/>
          </w:rPr>
          <w:t>Registro E015: Contas Contábeis Mapeadas</w:t>
        </w:r>
        <w:r w:rsidR="00104FF4">
          <w:rPr>
            <w:webHidden/>
          </w:rPr>
          <w:tab/>
        </w:r>
        <w:r w:rsidR="00104FF4">
          <w:rPr>
            <w:webHidden/>
          </w:rPr>
          <w:fldChar w:fldCharType="begin"/>
        </w:r>
        <w:r w:rsidR="00104FF4">
          <w:rPr>
            <w:webHidden/>
          </w:rPr>
          <w:instrText xml:space="preserve"> PAGEREF _Toc454359290 \h </w:instrText>
        </w:r>
        <w:r w:rsidR="00104FF4">
          <w:rPr>
            <w:webHidden/>
          </w:rPr>
        </w:r>
        <w:r w:rsidR="00104FF4">
          <w:rPr>
            <w:webHidden/>
          </w:rPr>
          <w:fldChar w:fldCharType="separate"/>
        </w:r>
        <w:r w:rsidR="009B19DC">
          <w:rPr>
            <w:webHidden/>
          </w:rPr>
          <w:t>10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1" w:history="1">
        <w:r w:rsidR="00104FF4" w:rsidRPr="007406D2">
          <w:rPr>
            <w:rStyle w:val="Hyperlink"/>
          </w:rPr>
          <w:t>Registro E020: Saldos Finais das Contas na Parte B do e-Lalur da ECF Imediatamente Anterior</w:t>
        </w:r>
        <w:r w:rsidR="00104FF4">
          <w:rPr>
            <w:webHidden/>
          </w:rPr>
          <w:tab/>
        </w:r>
        <w:r w:rsidR="00104FF4">
          <w:rPr>
            <w:webHidden/>
          </w:rPr>
          <w:fldChar w:fldCharType="begin"/>
        </w:r>
        <w:r w:rsidR="00104FF4">
          <w:rPr>
            <w:webHidden/>
          </w:rPr>
          <w:instrText xml:space="preserve"> PAGEREF _Toc454359291 \h </w:instrText>
        </w:r>
        <w:r w:rsidR="00104FF4">
          <w:rPr>
            <w:webHidden/>
          </w:rPr>
        </w:r>
        <w:r w:rsidR="00104FF4">
          <w:rPr>
            <w:webHidden/>
          </w:rPr>
          <w:fldChar w:fldCharType="separate"/>
        </w:r>
        <w:r w:rsidR="009B19DC">
          <w:rPr>
            <w:webHidden/>
          </w:rPr>
          <w:t>10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2" w:history="1">
        <w:r w:rsidR="00104FF4" w:rsidRPr="007406D2">
          <w:rPr>
            <w:rStyle w:val="Hyperlink"/>
          </w:rPr>
          <w:t>Registro E030: Identificação do Período</w:t>
        </w:r>
        <w:r w:rsidR="00104FF4">
          <w:rPr>
            <w:webHidden/>
          </w:rPr>
          <w:tab/>
        </w:r>
        <w:r w:rsidR="00104FF4">
          <w:rPr>
            <w:webHidden/>
          </w:rPr>
          <w:fldChar w:fldCharType="begin"/>
        </w:r>
        <w:r w:rsidR="00104FF4">
          <w:rPr>
            <w:webHidden/>
          </w:rPr>
          <w:instrText xml:space="preserve"> PAGEREF _Toc454359292 \h </w:instrText>
        </w:r>
        <w:r w:rsidR="00104FF4">
          <w:rPr>
            <w:webHidden/>
          </w:rPr>
        </w:r>
        <w:r w:rsidR="00104FF4">
          <w:rPr>
            <w:webHidden/>
          </w:rPr>
          <w:fldChar w:fldCharType="separate"/>
        </w:r>
        <w:r w:rsidR="009B19DC">
          <w:rPr>
            <w:webHidden/>
          </w:rPr>
          <w:t>10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3" w:history="1">
        <w:r w:rsidR="00104FF4" w:rsidRPr="007406D2">
          <w:rPr>
            <w:rStyle w:val="Hyperlink"/>
          </w:rPr>
          <w:t>Registro E155: Detalhes dos Saldos Contábeis Calculados com Base nas ECD</w:t>
        </w:r>
        <w:r w:rsidR="00104FF4">
          <w:rPr>
            <w:webHidden/>
          </w:rPr>
          <w:tab/>
        </w:r>
        <w:r w:rsidR="00104FF4">
          <w:rPr>
            <w:webHidden/>
          </w:rPr>
          <w:fldChar w:fldCharType="begin"/>
        </w:r>
        <w:r w:rsidR="00104FF4">
          <w:rPr>
            <w:webHidden/>
          </w:rPr>
          <w:instrText xml:space="preserve"> PAGEREF _Toc454359293 \h </w:instrText>
        </w:r>
        <w:r w:rsidR="00104FF4">
          <w:rPr>
            <w:webHidden/>
          </w:rPr>
        </w:r>
        <w:r w:rsidR="00104FF4">
          <w:rPr>
            <w:webHidden/>
          </w:rPr>
          <w:fldChar w:fldCharType="separate"/>
        </w:r>
        <w:r w:rsidR="009B19DC">
          <w:rPr>
            <w:webHidden/>
          </w:rPr>
          <w:t>1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4" w:history="1">
        <w:r w:rsidR="00104FF4" w:rsidRPr="007406D2">
          <w:rPr>
            <w:rStyle w:val="Hyperlink"/>
          </w:rPr>
          <w:t>Registro E355: Detalhes dos Saldos das Contas de Resultado Antes do Encerramento</w:t>
        </w:r>
        <w:r w:rsidR="00104FF4">
          <w:rPr>
            <w:webHidden/>
          </w:rPr>
          <w:tab/>
        </w:r>
        <w:r w:rsidR="00104FF4">
          <w:rPr>
            <w:webHidden/>
          </w:rPr>
          <w:fldChar w:fldCharType="begin"/>
        </w:r>
        <w:r w:rsidR="00104FF4">
          <w:rPr>
            <w:webHidden/>
          </w:rPr>
          <w:instrText xml:space="preserve"> PAGEREF _Toc454359294 \h </w:instrText>
        </w:r>
        <w:r w:rsidR="00104FF4">
          <w:rPr>
            <w:webHidden/>
          </w:rPr>
        </w:r>
        <w:r w:rsidR="00104FF4">
          <w:rPr>
            <w:webHidden/>
          </w:rPr>
          <w:fldChar w:fldCharType="separate"/>
        </w:r>
        <w:r w:rsidR="009B19DC">
          <w:rPr>
            <w:webHidden/>
          </w:rPr>
          <w:t>10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5" w:history="1">
        <w:r w:rsidR="00104FF4" w:rsidRPr="007406D2">
          <w:rPr>
            <w:rStyle w:val="Hyperlink"/>
          </w:rPr>
          <w:t>Registro E990: Encerramento do Bloco E</w:t>
        </w:r>
        <w:r w:rsidR="00104FF4">
          <w:rPr>
            <w:webHidden/>
          </w:rPr>
          <w:tab/>
        </w:r>
        <w:r w:rsidR="00104FF4">
          <w:rPr>
            <w:webHidden/>
          </w:rPr>
          <w:fldChar w:fldCharType="begin"/>
        </w:r>
        <w:r w:rsidR="00104FF4">
          <w:rPr>
            <w:webHidden/>
          </w:rPr>
          <w:instrText xml:space="preserve"> PAGEREF _Toc454359295 \h </w:instrText>
        </w:r>
        <w:r w:rsidR="00104FF4">
          <w:rPr>
            <w:webHidden/>
          </w:rPr>
        </w:r>
        <w:r w:rsidR="00104FF4">
          <w:rPr>
            <w:webHidden/>
          </w:rPr>
          <w:fldChar w:fldCharType="separate"/>
        </w:r>
        <w:r w:rsidR="009B19DC">
          <w:rPr>
            <w:webHidden/>
          </w:rPr>
          <w:t>10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6" w:history="1">
        <w:r w:rsidR="00104FF4" w:rsidRPr="007406D2">
          <w:rPr>
            <w:rStyle w:val="Hyperlink"/>
          </w:rPr>
          <w:t>Bloco J: Plano de Contas e Mapeamento</w:t>
        </w:r>
        <w:r w:rsidR="00104FF4">
          <w:rPr>
            <w:webHidden/>
          </w:rPr>
          <w:tab/>
        </w:r>
        <w:r w:rsidR="00104FF4">
          <w:rPr>
            <w:webHidden/>
          </w:rPr>
          <w:fldChar w:fldCharType="begin"/>
        </w:r>
        <w:r w:rsidR="00104FF4">
          <w:rPr>
            <w:webHidden/>
          </w:rPr>
          <w:instrText xml:space="preserve"> PAGEREF _Toc454359296 \h </w:instrText>
        </w:r>
        <w:r w:rsidR="00104FF4">
          <w:rPr>
            <w:webHidden/>
          </w:rPr>
        </w:r>
        <w:r w:rsidR="00104FF4">
          <w:rPr>
            <w:webHidden/>
          </w:rPr>
          <w:fldChar w:fldCharType="separate"/>
        </w:r>
        <w:r w:rsidR="009B19DC">
          <w:rPr>
            <w:webHidden/>
          </w:rPr>
          <w:t>11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7" w:history="1">
        <w:r w:rsidR="00104FF4" w:rsidRPr="007406D2">
          <w:rPr>
            <w:rStyle w:val="Hyperlink"/>
          </w:rPr>
          <w:t>Registro J001: Abertura do Bloco J</w:t>
        </w:r>
        <w:r w:rsidR="00104FF4">
          <w:rPr>
            <w:webHidden/>
          </w:rPr>
          <w:tab/>
        </w:r>
        <w:r w:rsidR="00104FF4">
          <w:rPr>
            <w:webHidden/>
          </w:rPr>
          <w:fldChar w:fldCharType="begin"/>
        </w:r>
        <w:r w:rsidR="00104FF4">
          <w:rPr>
            <w:webHidden/>
          </w:rPr>
          <w:instrText xml:space="preserve"> PAGEREF _Toc454359297 \h </w:instrText>
        </w:r>
        <w:r w:rsidR="00104FF4">
          <w:rPr>
            <w:webHidden/>
          </w:rPr>
        </w:r>
        <w:r w:rsidR="00104FF4">
          <w:rPr>
            <w:webHidden/>
          </w:rPr>
          <w:fldChar w:fldCharType="separate"/>
        </w:r>
        <w:r w:rsidR="009B19DC">
          <w:rPr>
            <w:webHidden/>
          </w:rPr>
          <w:t>11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8" w:history="1">
        <w:r w:rsidR="00104FF4" w:rsidRPr="007406D2">
          <w:rPr>
            <w:rStyle w:val="Hyperlink"/>
          </w:rPr>
          <w:t>Registro J050: Plano de Contas do Contribuinte</w:t>
        </w:r>
        <w:r w:rsidR="00104FF4">
          <w:rPr>
            <w:webHidden/>
          </w:rPr>
          <w:tab/>
        </w:r>
        <w:r w:rsidR="00104FF4">
          <w:rPr>
            <w:webHidden/>
          </w:rPr>
          <w:fldChar w:fldCharType="begin"/>
        </w:r>
        <w:r w:rsidR="00104FF4">
          <w:rPr>
            <w:webHidden/>
          </w:rPr>
          <w:instrText xml:space="preserve"> PAGEREF _Toc454359298 \h </w:instrText>
        </w:r>
        <w:r w:rsidR="00104FF4">
          <w:rPr>
            <w:webHidden/>
          </w:rPr>
        </w:r>
        <w:r w:rsidR="00104FF4">
          <w:rPr>
            <w:webHidden/>
          </w:rPr>
          <w:fldChar w:fldCharType="separate"/>
        </w:r>
        <w:r w:rsidR="009B19DC">
          <w:rPr>
            <w:webHidden/>
          </w:rPr>
          <w:t>1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299" w:history="1">
        <w:r w:rsidR="00104FF4" w:rsidRPr="007406D2">
          <w:rPr>
            <w:rStyle w:val="Hyperlink"/>
          </w:rPr>
          <w:t>Registro J051: Plano de Contas Referencial</w:t>
        </w:r>
        <w:r w:rsidR="00104FF4">
          <w:rPr>
            <w:webHidden/>
          </w:rPr>
          <w:tab/>
        </w:r>
        <w:r w:rsidR="00104FF4">
          <w:rPr>
            <w:webHidden/>
          </w:rPr>
          <w:fldChar w:fldCharType="begin"/>
        </w:r>
        <w:r w:rsidR="00104FF4">
          <w:rPr>
            <w:webHidden/>
          </w:rPr>
          <w:instrText xml:space="preserve"> PAGEREF _Toc454359299 \h </w:instrText>
        </w:r>
        <w:r w:rsidR="00104FF4">
          <w:rPr>
            <w:webHidden/>
          </w:rPr>
        </w:r>
        <w:r w:rsidR="00104FF4">
          <w:rPr>
            <w:webHidden/>
          </w:rPr>
          <w:fldChar w:fldCharType="separate"/>
        </w:r>
        <w:r w:rsidR="009B19DC">
          <w:rPr>
            <w:webHidden/>
          </w:rPr>
          <w:t>1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0" w:history="1">
        <w:r w:rsidR="00104FF4" w:rsidRPr="007406D2">
          <w:rPr>
            <w:rStyle w:val="Hyperlink"/>
          </w:rPr>
          <w:t>Registro J053: Subcontas Correlatas</w:t>
        </w:r>
        <w:r w:rsidR="00104FF4">
          <w:rPr>
            <w:webHidden/>
          </w:rPr>
          <w:tab/>
        </w:r>
        <w:r w:rsidR="00104FF4">
          <w:rPr>
            <w:webHidden/>
          </w:rPr>
          <w:fldChar w:fldCharType="begin"/>
        </w:r>
        <w:r w:rsidR="00104FF4">
          <w:rPr>
            <w:webHidden/>
          </w:rPr>
          <w:instrText xml:space="preserve"> PAGEREF _Toc454359300 \h </w:instrText>
        </w:r>
        <w:r w:rsidR="00104FF4">
          <w:rPr>
            <w:webHidden/>
          </w:rPr>
        </w:r>
        <w:r w:rsidR="00104FF4">
          <w:rPr>
            <w:webHidden/>
          </w:rPr>
          <w:fldChar w:fldCharType="separate"/>
        </w:r>
        <w:r w:rsidR="009B19DC">
          <w:rPr>
            <w:webHidden/>
          </w:rPr>
          <w:t>1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1" w:history="1">
        <w:r w:rsidR="00104FF4" w:rsidRPr="007406D2">
          <w:rPr>
            <w:rStyle w:val="Hyperlink"/>
          </w:rPr>
          <w:t>Registro J100: Centro de Custos</w:t>
        </w:r>
        <w:r w:rsidR="00104FF4">
          <w:rPr>
            <w:webHidden/>
          </w:rPr>
          <w:tab/>
        </w:r>
        <w:r w:rsidR="00104FF4">
          <w:rPr>
            <w:webHidden/>
          </w:rPr>
          <w:fldChar w:fldCharType="begin"/>
        </w:r>
        <w:r w:rsidR="00104FF4">
          <w:rPr>
            <w:webHidden/>
          </w:rPr>
          <w:instrText xml:space="preserve"> PAGEREF _Toc454359301 \h </w:instrText>
        </w:r>
        <w:r w:rsidR="00104FF4">
          <w:rPr>
            <w:webHidden/>
          </w:rPr>
        </w:r>
        <w:r w:rsidR="00104FF4">
          <w:rPr>
            <w:webHidden/>
          </w:rPr>
          <w:fldChar w:fldCharType="separate"/>
        </w:r>
        <w:r w:rsidR="009B19DC">
          <w:rPr>
            <w:webHidden/>
          </w:rPr>
          <w:t>11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2" w:history="1">
        <w:r w:rsidR="00104FF4" w:rsidRPr="007406D2">
          <w:rPr>
            <w:rStyle w:val="Hyperlink"/>
          </w:rPr>
          <w:t>Registro J990: Encerramento do Bloco J</w:t>
        </w:r>
        <w:r w:rsidR="00104FF4">
          <w:rPr>
            <w:webHidden/>
          </w:rPr>
          <w:tab/>
        </w:r>
        <w:r w:rsidR="00104FF4">
          <w:rPr>
            <w:webHidden/>
          </w:rPr>
          <w:fldChar w:fldCharType="begin"/>
        </w:r>
        <w:r w:rsidR="00104FF4">
          <w:rPr>
            <w:webHidden/>
          </w:rPr>
          <w:instrText xml:space="preserve"> PAGEREF _Toc454359302 \h </w:instrText>
        </w:r>
        <w:r w:rsidR="00104FF4">
          <w:rPr>
            <w:webHidden/>
          </w:rPr>
        </w:r>
        <w:r w:rsidR="00104FF4">
          <w:rPr>
            <w:webHidden/>
          </w:rPr>
          <w:fldChar w:fldCharType="separate"/>
        </w:r>
        <w:r w:rsidR="009B19DC">
          <w:rPr>
            <w:webHidden/>
          </w:rPr>
          <w:t>12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3" w:history="1">
        <w:r w:rsidR="00104FF4" w:rsidRPr="007406D2">
          <w:rPr>
            <w:rStyle w:val="Hyperlink"/>
          </w:rPr>
          <w:t>Bloco K: Saldos das Contas Contábeis e Referenciais</w:t>
        </w:r>
        <w:r w:rsidR="00104FF4">
          <w:rPr>
            <w:webHidden/>
          </w:rPr>
          <w:tab/>
        </w:r>
        <w:r w:rsidR="00104FF4">
          <w:rPr>
            <w:webHidden/>
          </w:rPr>
          <w:fldChar w:fldCharType="begin"/>
        </w:r>
        <w:r w:rsidR="00104FF4">
          <w:rPr>
            <w:webHidden/>
          </w:rPr>
          <w:instrText xml:space="preserve"> PAGEREF _Toc454359303 \h </w:instrText>
        </w:r>
        <w:r w:rsidR="00104FF4">
          <w:rPr>
            <w:webHidden/>
          </w:rPr>
        </w:r>
        <w:r w:rsidR="00104FF4">
          <w:rPr>
            <w:webHidden/>
          </w:rPr>
          <w:fldChar w:fldCharType="separate"/>
        </w:r>
        <w:r w:rsidR="009B19DC">
          <w:rPr>
            <w:webHidden/>
          </w:rPr>
          <w:t>12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4" w:history="1">
        <w:r w:rsidR="00104FF4" w:rsidRPr="007406D2">
          <w:rPr>
            <w:rStyle w:val="Hyperlink"/>
          </w:rPr>
          <w:t>Registro K001: Abertura do Bloco K</w:t>
        </w:r>
        <w:r w:rsidR="00104FF4">
          <w:rPr>
            <w:webHidden/>
          </w:rPr>
          <w:tab/>
        </w:r>
        <w:r w:rsidR="00104FF4">
          <w:rPr>
            <w:webHidden/>
          </w:rPr>
          <w:fldChar w:fldCharType="begin"/>
        </w:r>
        <w:r w:rsidR="00104FF4">
          <w:rPr>
            <w:webHidden/>
          </w:rPr>
          <w:instrText xml:space="preserve"> PAGEREF _Toc454359304 \h </w:instrText>
        </w:r>
        <w:r w:rsidR="00104FF4">
          <w:rPr>
            <w:webHidden/>
          </w:rPr>
        </w:r>
        <w:r w:rsidR="00104FF4">
          <w:rPr>
            <w:webHidden/>
          </w:rPr>
          <w:fldChar w:fldCharType="separate"/>
        </w:r>
        <w:r w:rsidR="009B19DC">
          <w:rPr>
            <w:webHidden/>
          </w:rPr>
          <w:t>12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5" w:history="1">
        <w:r w:rsidR="00104FF4" w:rsidRPr="007406D2">
          <w:rPr>
            <w:rStyle w:val="Hyperlink"/>
          </w:rPr>
          <w:t>Registro K030: Identificação dos Períodos e Formas de Apuração do IRPJ e da CSLL no Ano-Calendário</w:t>
        </w:r>
        <w:r w:rsidR="00104FF4">
          <w:rPr>
            <w:webHidden/>
          </w:rPr>
          <w:tab/>
        </w:r>
        <w:r w:rsidR="00104FF4">
          <w:rPr>
            <w:webHidden/>
          </w:rPr>
          <w:fldChar w:fldCharType="begin"/>
        </w:r>
        <w:r w:rsidR="00104FF4">
          <w:rPr>
            <w:webHidden/>
          </w:rPr>
          <w:instrText xml:space="preserve"> PAGEREF _Toc454359305 \h </w:instrText>
        </w:r>
        <w:r w:rsidR="00104FF4">
          <w:rPr>
            <w:webHidden/>
          </w:rPr>
        </w:r>
        <w:r w:rsidR="00104FF4">
          <w:rPr>
            <w:webHidden/>
          </w:rPr>
          <w:fldChar w:fldCharType="separate"/>
        </w:r>
        <w:r w:rsidR="009B19DC">
          <w:rPr>
            <w:webHidden/>
          </w:rPr>
          <w:t>1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6" w:history="1">
        <w:r w:rsidR="00104FF4" w:rsidRPr="007406D2">
          <w:rPr>
            <w:rStyle w:val="Hyperlink"/>
          </w:rPr>
          <w:t>Registro K155: Detalhes dos Saldos Contábeis (Depois do Encerramento do Resultado do Período)</w:t>
        </w:r>
        <w:r w:rsidR="00104FF4">
          <w:rPr>
            <w:webHidden/>
          </w:rPr>
          <w:tab/>
        </w:r>
        <w:r w:rsidR="00104FF4">
          <w:rPr>
            <w:webHidden/>
          </w:rPr>
          <w:fldChar w:fldCharType="begin"/>
        </w:r>
        <w:r w:rsidR="00104FF4">
          <w:rPr>
            <w:webHidden/>
          </w:rPr>
          <w:instrText xml:space="preserve"> PAGEREF _Toc454359306 \h </w:instrText>
        </w:r>
        <w:r w:rsidR="00104FF4">
          <w:rPr>
            <w:webHidden/>
          </w:rPr>
        </w:r>
        <w:r w:rsidR="00104FF4">
          <w:rPr>
            <w:webHidden/>
          </w:rPr>
          <w:fldChar w:fldCharType="separate"/>
        </w:r>
        <w:r w:rsidR="009B19DC">
          <w:rPr>
            <w:webHidden/>
          </w:rPr>
          <w:t>12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7" w:history="1">
        <w:r w:rsidR="00104FF4" w:rsidRPr="007406D2">
          <w:rPr>
            <w:rStyle w:val="Hyperlink"/>
          </w:rPr>
          <w:t>Registro K156: Mapeamento Referencial do Saldo Final</w:t>
        </w:r>
        <w:r w:rsidR="00104FF4">
          <w:rPr>
            <w:webHidden/>
          </w:rPr>
          <w:tab/>
        </w:r>
        <w:r w:rsidR="00104FF4">
          <w:rPr>
            <w:webHidden/>
          </w:rPr>
          <w:fldChar w:fldCharType="begin"/>
        </w:r>
        <w:r w:rsidR="00104FF4">
          <w:rPr>
            <w:webHidden/>
          </w:rPr>
          <w:instrText xml:space="preserve"> PAGEREF _Toc454359307 \h </w:instrText>
        </w:r>
        <w:r w:rsidR="00104FF4">
          <w:rPr>
            <w:webHidden/>
          </w:rPr>
        </w:r>
        <w:r w:rsidR="00104FF4">
          <w:rPr>
            <w:webHidden/>
          </w:rPr>
          <w:fldChar w:fldCharType="separate"/>
        </w:r>
        <w:r w:rsidR="009B19DC">
          <w:rPr>
            <w:webHidden/>
          </w:rPr>
          <w:t>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8" w:history="1">
        <w:r w:rsidR="00104FF4" w:rsidRPr="007406D2">
          <w:rPr>
            <w:rStyle w:val="Hyperlink"/>
          </w:rPr>
          <w:t>Registro K355: Saldos Finais das Contas Contábeis de Resultado Antes do Encerramento</w:t>
        </w:r>
        <w:r w:rsidR="00104FF4">
          <w:rPr>
            <w:webHidden/>
          </w:rPr>
          <w:tab/>
        </w:r>
        <w:r w:rsidR="00104FF4">
          <w:rPr>
            <w:webHidden/>
          </w:rPr>
          <w:fldChar w:fldCharType="begin"/>
        </w:r>
        <w:r w:rsidR="00104FF4">
          <w:rPr>
            <w:webHidden/>
          </w:rPr>
          <w:instrText xml:space="preserve"> PAGEREF _Toc454359308 \h </w:instrText>
        </w:r>
        <w:r w:rsidR="00104FF4">
          <w:rPr>
            <w:webHidden/>
          </w:rPr>
        </w:r>
        <w:r w:rsidR="00104FF4">
          <w:rPr>
            <w:webHidden/>
          </w:rPr>
          <w:fldChar w:fldCharType="separate"/>
        </w:r>
        <w:r w:rsidR="009B19DC">
          <w:rPr>
            <w:webHidden/>
          </w:rPr>
          <w:t>13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09" w:history="1">
        <w:r w:rsidR="00104FF4" w:rsidRPr="007406D2">
          <w:rPr>
            <w:rStyle w:val="Hyperlink"/>
          </w:rPr>
          <w:t>Registro K356: Mapeamento Referencial dos Saldos Finais das Contas Contábeis de Resultado Antes do Encerramento</w:t>
        </w:r>
        <w:r w:rsidR="00104FF4">
          <w:rPr>
            <w:webHidden/>
          </w:rPr>
          <w:tab/>
        </w:r>
        <w:r w:rsidR="00104FF4">
          <w:rPr>
            <w:webHidden/>
          </w:rPr>
          <w:fldChar w:fldCharType="begin"/>
        </w:r>
        <w:r w:rsidR="00104FF4">
          <w:rPr>
            <w:webHidden/>
          </w:rPr>
          <w:instrText xml:space="preserve"> PAGEREF _Toc454359309 \h </w:instrText>
        </w:r>
        <w:r w:rsidR="00104FF4">
          <w:rPr>
            <w:webHidden/>
          </w:rPr>
        </w:r>
        <w:r w:rsidR="00104FF4">
          <w:rPr>
            <w:webHidden/>
          </w:rPr>
          <w:fldChar w:fldCharType="separate"/>
        </w:r>
        <w:r w:rsidR="009B19DC">
          <w:rPr>
            <w:webHidden/>
          </w:rPr>
          <w:t>13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0" w:history="1">
        <w:r w:rsidR="00104FF4" w:rsidRPr="007406D2">
          <w:rPr>
            <w:rStyle w:val="Hyperlink"/>
          </w:rPr>
          <w:t>Registro K990: Encerramento do Bloco K</w:t>
        </w:r>
        <w:r w:rsidR="00104FF4">
          <w:rPr>
            <w:webHidden/>
          </w:rPr>
          <w:tab/>
        </w:r>
        <w:r w:rsidR="00104FF4">
          <w:rPr>
            <w:webHidden/>
          </w:rPr>
          <w:fldChar w:fldCharType="begin"/>
        </w:r>
        <w:r w:rsidR="00104FF4">
          <w:rPr>
            <w:webHidden/>
          </w:rPr>
          <w:instrText xml:space="preserve"> PAGEREF _Toc454359310 \h </w:instrText>
        </w:r>
        <w:r w:rsidR="00104FF4">
          <w:rPr>
            <w:webHidden/>
          </w:rPr>
        </w:r>
        <w:r w:rsidR="00104FF4">
          <w:rPr>
            <w:webHidden/>
          </w:rPr>
          <w:fldChar w:fldCharType="separate"/>
        </w:r>
        <w:r w:rsidR="009B19DC">
          <w:rPr>
            <w:webHidden/>
          </w:rPr>
          <w:t>13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1" w:history="1">
        <w:r w:rsidR="00104FF4" w:rsidRPr="007406D2">
          <w:rPr>
            <w:rStyle w:val="Hyperlink"/>
          </w:rPr>
          <w:t>Bloco L: Lucro Líquido – Lucro Real</w:t>
        </w:r>
        <w:r w:rsidR="00104FF4">
          <w:rPr>
            <w:webHidden/>
          </w:rPr>
          <w:tab/>
        </w:r>
        <w:r w:rsidR="00104FF4">
          <w:rPr>
            <w:webHidden/>
          </w:rPr>
          <w:fldChar w:fldCharType="begin"/>
        </w:r>
        <w:r w:rsidR="00104FF4">
          <w:rPr>
            <w:webHidden/>
          </w:rPr>
          <w:instrText xml:space="preserve"> PAGEREF _Toc454359311 \h </w:instrText>
        </w:r>
        <w:r w:rsidR="00104FF4">
          <w:rPr>
            <w:webHidden/>
          </w:rPr>
        </w:r>
        <w:r w:rsidR="00104FF4">
          <w:rPr>
            <w:webHidden/>
          </w:rPr>
          <w:fldChar w:fldCharType="separate"/>
        </w:r>
        <w:r w:rsidR="009B19DC">
          <w:rPr>
            <w:webHidden/>
          </w:rPr>
          <w:t>13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2" w:history="1">
        <w:r w:rsidR="00104FF4" w:rsidRPr="007406D2">
          <w:rPr>
            <w:rStyle w:val="Hyperlink"/>
          </w:rPr>
          <w:t>Registro L001: Abertura do Bloco L</w:t>
        </w:r>
        <w:r w:rsidR="00104FF4">
          <w:rPr>
            <w:webHidden/>
          </w:rPr>
          <w:tab/>
        </w:r>
        <w:r w:rsidR="00104FF4">
          <w:rPr>
            <w:webHidden/>
          </w:rPr>
          <w:fldChar w:fldCharType="begin"/>
        </w:r>
        <w:r w:rsidR="00104FF4">
          <w:rPr>
            <w:webHidden/>
          </w:rPr>
          <w:instrText xml:space="preserve"> PAGEREF _Toc454359312 \h </w:instrText>
        </w:r>
        <w:r w:rsidR="00104FF4">
          <w:rPr>
            <w:webHidden/>
          </w:rPr>
        </w:r>
        <w:r w:rsidR="00104FF4">
          <w:rPr>
            <w:webHidden/>
          </w:rPr>
          <w:fldChar w:fldCharType="separate"/>
        </w:r>
        <w:r w:rsidR="009B19DC">
          <w:rPr>
            <w:webHidden/>
          </w:rPr>
          <w:t>19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3" w:history="1">
        <w:r w:rsidR="00104FF4" w:rsidRPr="007406D2">
          <w:rPr>
            <w:rStyle w:val="Hyperlink"/>
          </w:rPr>
          <w:t>Registro L030: Identificação dos Períodos e Formas de Apuração do IRPJ e da CSLL no Ano-Calendário</w:t>
        </w:r>
        <w:r w:rsidR="00104FF4">
          <w:rPr>
            <w:webHidden/>
          </w:rPr>
          <w:tab/>
        </w:r>
        <w:r w:rsidR="00104FF4">
          <w:rPr>
            <w:webHidden/>
          </w:rPr>
          <w:fldChar w:fldCharType="begin"/>
        </w:r>
        <w:r w:rsidR="00104FF4">
          <w:rPr>
            <w:webHidden/>
          </w:rPr>
          <w:instrText xml:space="preserve"> PAGEREF _Toc454359313 \h </w:instrText>
        </w:r>
        <w:r w:rsidR="00104FF4">
          <w:rPr>
            <w:webHidden/>
          </w:rPr>
        </w:r>
        <w:r w:rsidR="00104FF4">
          <w:rPr>
            <w:webHidden/>
          </w:rPr>
          <w:fldChar w:fldCharType="separate"/>
        </w:r>
        <w:r w:rsidR="009B19DC">
          <w:rPr>
            <w:webHidden/>
          </w:rPr>
          <w:t>19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4" w:history="1">
        <w:r w:rsidR="00104FF4" w:rsidRPr="007406D2">
          <w:rPr>
            <w:rStyle w:val="Hyperlink"/>
          </w:rPr>
          <w:t>Registro L100: Balanço Patrimonial</w:t>
        </w:r>
        <w:r w:rsidR="00104FF4">
          <w:rPr>
            <w:webHidden/>
          </w:rPr>
          <w:tab/>
        </w:r>
        <w:r w:rsidR="00104FF4">
          <w:rPr>
            <w:webHidden/>
          </w:rPr>
          <w:fldChar w:fldCharType="begin"/>
        </w:r>
        <w:r w:rsidR="00104FF4">
          <w:rPr>
            <w:webHidden/>
          </w:rPr>
          <w:instrText xml:space="preserve"> PAGEREF _Toc454359314 \h </w:instrText>
        </w:r>
        <w:r w:rsidR="00104FF4">
          <w:rPr>
            <w:webHidden/>
          </w:rPr>
        </w:r>
        <w:r w:rsidR="00104FF4">
          <w:rPr>
            <w:webHidden/>
          </w:rPr>
          <w:fldChar w:fldCharType="separate"/>
        </w:r>
        <w:r w:rsidR="009B19DC">
          <w:rPr>
            <w:webHidden/>
          </w:rPr>
          <w:t>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5" w:history="1">
        <w:r w:rsidR="00104FF4" w:rsidRPr="007406D2">
          <w:rPr>
            <w:rStyle w:val="Hyperlink"/>
          </w:rPr>
          <w:t>Registro L200: Método de Avaliação do Estoque Final</w:t>
        </w:r>
        <w:r w:rsidR="00104FF4">
          <w:rPr>
            <w:webHidden/>
          </w:rPr>
          <w:tab/>
        </w:r>
        <w:r w:rsidR="00104FF4">
          <w:rPr>
            <w:webHidden/>
          </w:rPr>
          <w:fldChar w:fldCharType="begin"/>
        </w:r>
        <w:r w:rsidR="00104FF4">
          <w:rPr>
            <w:webHidden/>
          </w:rPr>
          <w:instrText xml:space="preserve"> PAGEREF _Toc454359315 \h </w:instrText>
        </w:r>
        <w:r w:rsidR="00104FF4">
          <w:rPr>
            <w:webHidden/>
          </w:rPr>
        </w:r>
        <w:r w:rsidR="00104FF4">
          <w:rPr>
            <w:webHidden/>
          </w:rPr>
          <w:fldChar w:fldCharType="separate"/>
        </w:r>
        <w:r w:rsidR="009B19DC">
          <w:rPr>
            <w:webHidden/>
          </w:rPr>
          <w:t>20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6" w:history="1">
        <w:r w:rsidR="00104FF4" w:rsidRPr="007406D2">
          <w:rPr>
            <w:rStyle w:val="Hyperlink"/>
          </w:rPr>
          <w:t>Registro L210: Informativo da Composição de Custos</w:t>
        </w:r>
        <w:r w:rsidR="00104FF4">
          <w:rPr>
            <w:webHidden/>
          </w:rPr>
          <w:tab/>
        </w:r>
        <w:r w:rsidR="00104FF4">
          <w:rPr>
            <w:webHidden/>
          </w:rPr>
          <w:fldChar w:fldCharType="begin"/>
        </w:r>
        <w:r w:rsidR="00104FF4">
          <w:rPr>
            <w:webHidden/>
          </w:rPr>
          <w:instrText xml:space="preserve"> PAGEREF _Toc454359316 \h </w:instrText>
        </w:r>
        <w:r w:rsidR="00104FF4">
          <w:rPr>
            <w:webHidden/>
          </w:rPr>
        </w:r>
        <w:r w:rsidR="00104FF4">
          <w:rPr>
            <w:webHidden/>
          </w:rPr>
          <w:fldChar w:fldCharType="separate"/>
        </w:r>
        <w:r w:rsidR="009B19DC">
          <w:rPr>
            <w:webHidden/>
          </w:rPr>
          <w:t>20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7" w:history="1">
        <w:r w:rsidR="00104FF4" w:rsidRPr="007406D2">
          <w:rPr>
            <w:rStyle w:val="Hyperlink"/>
          </w:rPr>
          <w:t>Registro L300: Demonstração do Resultado Líquido no Período Fiscal</w:t>
        </w:r>
        <w:r w:rsidR="00104FF4">
          <w:rPr>
            <w:webHidden/>
          </w:rPr>
          <w:tab/>
        </w:r>
        <w:r w:rsidR="00104FF4">
          <w:rPr>
            <w:webHidden/>
          </w:rPr>
          <w:fldChar w:fldCharType="begin"/>
        </w:r>
        <w:r w:rsidR="00104FF4">
          <w:rPr>
            <w:webHidden/>
          </w:rPr>
          <w:instrText xml:space="preserve"> PAGEREF _Toc454359317 \h </w:instrText>
        </w:r>
        <w:r w:rsidR="00104FF4">
          <w:rPr>
            <w:webHidden/>
          </w:rPr>
        </w:r>
        <w:r w:rsidR="00104FF4">
          <w:rPr>
            <w:webHidden/>
          </w:rPr>
          <w:fldChar w:fldCharType="separate"/>
        </w:r>
        <w:r w:rsidR="009B19DC">
          <w:rPr>
            <w:webHidden/>
          </w:rPr>
          <w:t>2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8" w:history="1">
        <w:r w:rsidR="00104FF4" w:rsidRPr="007406D2">
          <w:rPr>
            <w:rStyle w:val="Hyperlink"/>
          </w:rPr>
          <w:t>Registro L990: Encerramento do Bloco L</w:t>
        </w:r>
        <w:r w:rsidR="00104FF4">
          <w:rPr>
            <w:webHidden/>
          </w:rPr>
          <w:tab/>
        </w:r>
        <w:r w:rsidR="00104FF4">
          <w:rPr>
            <w:webHidden/>
          </w:rPr>
          <w:fldChar w:fldCharType="begin"/>
        </w:r>
        <w:r w:rsidR="00104FF4">
          <w:rPr>
            <w:webHidden/>
          </w:rPr>
          <w:instrText xml:space="preserve"> PAGEREF _Toc454359318 \h </w:instrText>
        </w:r>
        <w:r w:rsidR="00104FF4">
          <w:rPr>
            <w:webHidden/>
          </w:rPr>
        </w:r>
        <w:r w:rsidR="00104FF4">
          <w:rPr>
            <w:webHidden/>
          </w:rPr>
          <w:fldChar w:fldCharType="separate"/>
        </w:r>
        <w:r w:rsidR="009B19DC">
          <w:rPr>
            <w:webHidden/>
          </w:rPr>
          <w:t>22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19" w:history="1">
        <w:r w:rsidR="00104FF4" w:rsidRPr="007406D2">
          <w:rPr>
            <w:rStyle w:val="Hyperlink"/>
          </w:rPr>
          <w:t>Bloco M: Livro Eletrônico de Apuração do Lucro Real (e-Lalur) e Livro Eletrônico de Apuração da Base de Cálculo da CSLL (e-Lacs)</w:t>
        </w:r>
        <w:r w:rsidR="00104FF4">
          <w:rPr>
            <w:webHidden/>
          </w:rPr>
          <w:tab/>
        </w:r>
        <w:r w:rsidR="00104FF4">
          <w:rPr>
            <w:webHidden/>
          </w:rPr>
          <w:fldChar w:fldCharType="begin"/>
        </w:r>
        <w:r w:rsidR="00104FF4">
          <w:rPr>
            <w:webHidden/>
          </w:rPr>
          <w:instrText xml:space="preserve"> PAGEREF _Toc454359319 \h </w:instrText>
        </w:r>
        <w:r w:rsidR="00104FF4">
          <w:rPr>
            <w:webHidden/>
          </w:rPr>
        </w:r>
        <w:r w:rsidR="00104FF4">
          <w:rPr>
            <w:webHidden/>
          </w:rPr>
          <w:fldChar w:fldCharType="separate"/>
        </w:r>
        <w:r w:rsidR="009B19DC">
          <w:rPr>
            <w:webHidden/>
          </w:rPr>
          <w:t>2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0" w:history="1">
        <w:r w:rsidR="00104FF4" w:rsidRPr="007406D2">
          <w:rPr>
            <w:rStyle w:val="Hyperlink"/>
          </w:rPr>
          <w:t>Registro M001: Abertura do Bloco M</w:t>
        </w:r>
        <w:r w:rsidR="00104FF4">
          <w:rPr>
            <w:webHidden/>
          </w:rPr>
          <w:tab/>
        </w:r>
        <w:r w:rsidR="00104FF4">
          <w:rPr>
            <w:webHidden/>
          </w:rPr>
          <w:fldChar w:fldCharType="begin"/>
        </w:r>
        <w:r w:rsidR="00104FF4">
          <w:rPr>
            <w:webHidden/>
          </w:rPr>
          <w:instrText xml:space="preserve"> PAGEREF _Toc454359320 \h </w:instrText>
        </w:r>
        <w:r w:rsidR="00104FF4">
          <w:rPr>
            <w:webHidden/>
          </w:rPr>
        </w:r>
        <w:r w:rsidR="00104FF4">
          <w:rPr>
            <w:webHidden/>
          </w:rPr>
          <w:fldChar w:fldCharType="separate"/>
        </w:r>
        <w:r w:rsidR="009B19DC">
          <w:rPr>
            <w:webHidden/>
          </w:rPr>
          <w:t>2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1" w:history="1">
        <w:r w:rsidR="00104FF4" w:rsidRPr="007406D2">
          <w:rPr>
            <w:rStyle w:val="Hyperlink"/>
          </w:rPr>
          <w:t>Registro M010: Identificação da Conta na Parte B do e-Lalur e do e-Lacs</w:t>
        </w:r>
        <w:r w:rsidR="00104FF4">
          <w:rPr>
            <w:webHidden/>
          </w:rPr>
          <w:tab/>
        </w:r>
        <w:r w:rsidR="00104FF4">
          <w:rPr>
            <w:webHidden/>
          </w:rPr>
          <w:fldChar w:fldCharType="begin"/>
        </w:r>
        <w:r w:rsidR="00104FF4">
          <w:rPr>
            <w:webHidden/>
          </w:rPr>
          <w:instrText xml:space="preserve"> PAGEREF _Toc454359321 \h </w:instrText>
        </w:r>
        <w:r w:rsidR="00104FF4">
          <w:rPr>
            <w:webHidden/>
          </w:rPr>
        </w:r>
        <w:r w:rsidR="00104FF4">
          <w:rPr>
            <w:webHidden/>
          </w:rPr>
          <w:fldChar w:fldCharType="separate"/>
        </w:r>
        <w:r w:rsidR="009B19DC">
          <w:rPr>
            <w:webHidden/>
          </w:rPr>
          <w:t>22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2" w:history="1">
        <w:r w:rsidR="00104FF4" w:rsidRPr="007406D2">
          <w:rPr>
            <w:rStyle w:val="Hyperlink"/>
          </w:rPr>
          <w:t>Registro M030: Identificação dos Períodos e Formas de Apuração do IRPJ e da CSLL das Empresas Tributadas pelo Lucro Real</w:t>
        </w:r>
        <w:r w:rsidR="00104FF4">
          <w:rPr>
            <w:webHidden/>
          </w:rPr>
          <w:tab/>
        </w:r>
        <w:r w:rsidR="00104FF4">
          <w:rPr>
            <w:webHidden/>
          </w:rPr>
          <w:fldChar w:fldCharType="begin"/>
        </w:r>
        <w:r w:rsidR="00104FF4">
          <w:rPr>
            <w:webHidden/>
          </w:rPr>
          <w:instrText xml:space="preserve"> PAGEREF _Toc454359322 \h </w:instrText>
        </w:r>
        <w:r w:rsidR="00104FF4">
          <w:rPr>
            <w:webHidden/>
          </w:rPr>
        </w:r>
        <w:r w:rsidR="00104FF4">
          <w:rPr>
            <w:webHidden/>
          </w:rPr>
          <w:fldChar w:fldCharType="separate"/>
        </w:r>
        <w:r w:rsidR="009B19DC">
          <w:rPr>
            <w:webHidden/>
          </w:rPr>
          <w:t>23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3" w:history="1">
        <w:r w:rsidR="00104FF4" w:rsidRPr="007406D2">
          <w:rPr>
            <w:rStyle w:val="Hyperlink"/>
          </w:rPr>
          <w:t>Registro M300: Demonstração do Lucro Real</w:t>
        </w:r>
        <w:r w:rsidR="00104FF4">
          <w:rPr>
            <w:webHidden/>
          </w:rPr>
          <w:tab/>
        </w:r>
        <w:r w:rsidR="00104FF4">
          <w:rPr>
            <w:webHidden/>
          </w:rPr>
          <w:fldChar w:fldCharType="begin"/>
        </w:r>
        <w:r w:rsidR="00104FF4">
          <w:rPr>
            <w:webHidden/>
          </w:rPr>
          <w:instrText xml:space="preserve"> PAGEREF _Toc454359323 \h </w:instrText>
        </w:r>
        <w:r w:rsidR="00104FF4">
          <w:rPr>
            <w:webHidden/>
          </w:rPr>
        </w:r>
        <w:r w:rsidR="00104FF4">
          <w:rPr>
            <w:webHidden/>
          </w:rPr>
          <w:fldChar w:fldCharType="separate"/>
        </w:r>
        <w:r w:rsidR="009B19DC">
          <w:rPr>
            <w:webHidden/>
          </w:rPr>
          <w:t>23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4" w:history="1">
        <w:r w:rsidR="00104FF4" w:rsidRPr="007406D2">
          <w:rPr>
            <w:rStyle w:val="Hyperlink"/>
          </w:rPr>
          <w:t>Registro M305: Conta da Parte B do e-Lalur</w:t>
        </w:r>
        <w:r w:rsidR="00104FF4">
          <w:rPr>
            <w:webHidden/>
          </w:rPr>
          <w:tab/>
        </w:r>
        <w:r w:rsidR="00104FF4">
          <w:rPr>
            <w:webHidden/>
          </w:rPr>
          <w:fldChar w:fldCharType="begin"/>
        </w:r>
        <w:r w:rsidR="00104FF4">
          <w:rPr>
            <w:webHidden/>
          </w:rPr>
          <w:instrText xml:space="preserve"> PAGEREF _Toc454359324 \h </w:instrText>
        </w:r>
        <w:r w:rsidR="00104FF4">
          <w:rPr>
            <w:webHidden/>
          </w:rPr>
        </w:r>
        <w:r w:rsidR="00104FF4">
          <w:rPr>
            <w:webHidden/>
          </w:rPr>
          <w:fldChar w:fldCharType="separate"/>
        </w:r>
        <w:r w:rsidR="009B19DC">
          <w:rPr>
            <w:webHidden/>
          </w:rPr>
          <w:t>34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5" w:history="1">
        <w:r w:rsidR="00104FF4" w:rsidRPr="007406D2">
          <w:rPr>
            <w:rStyle w:val="Hyperlink"/>
          </w:rPr>
          <w:t>Registro M310: Contas Contábeis Relacionadas ao Lançamento da Parte A do e-Lalur</w:t>
        </w:r>
        <w:r w:rsidR="00104FF4">
          <w:rPr>
            <w:webHidden/>
          </w:rPr>
          <w:tab/>
        </w:r>
        <w:r w:rsidR="00104FF4">
          <w:rPr>
            <w:webHidden/>
          </w:rPr>
          <w:fldChar w:fldCharType="begin"/>
        </w:r>
        <w:r w:rsidR="00104FF4">
          <w:rPr>
            <w:webHidden/>
          </w:rPr>
          <w:instrText xml:space="preserve"> PAGEREF _Toc454359325 \h </w:instrText>
        </w:r>
        <w:r w:rsidR="00104FF4">
          <w:rPr>
            <w:webHidden/>
          </w:rPr>
        </w:r>
        <w:r w:rsidR="00104FF4">
          <w:rPr>
            <w:webHidden/>
          </w:rPr>
          <w:fldChar w:fldCharType="separate"/>
        </w:r>
        <w:r w:rsidR="009B19DC">
          <w:rPr>
            <w:webHidden/>
          </w:rPr>
          <w:t>34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6" w:history="1">
        <w:r w:rsidR="00104FF4" w:rsidRPr="007406D2">
          <w:rPr>
            <w:rStyle w:val="Hyperlink"/>
          </w:rPr>
          <w:t>Registro M312: Números dos Lançamentos Relacionados à Conta Contábil</w:t>
        </w:r>
        <w:r w:rsidR="00104FF4">
          <w:rPr>
            <w:webHidden/>
          </w:rPr>
          <w:tab/>
        </w:r>
        <w:r w:rsidR="00104FF4">
          <w:rPr>
            <w:webHidden/>
          </w:rPr>
          <w:fldChar w:fldCharType="begin"/>
        </w:r>
        <w:r w:rsidR="00104FF4">
          <w:rPr>
            <w:webHidden/>
          </w:rPr>
          <w:instrText xml:space="preserve"> PAGEREF _Toc454359326 \h </w:instrText>
        </w:r>
        <w:r w:rsidR="00104FF4">
          <w:rPr>
            <w:webHidden/>
          </w:rPr>
        </w:r>
        <w:r w:rsidR="00104FF4">
          <w:rPr>
            <w:webHidden/>
          </w:rPr>
          <w:fldChar w:fldCharType="separate"/>
        </w:r>
        <w:r w:rsidR="009B19DC">
          <w:rPr>
            <w:webHidden/>
          </w:rPr>
          <w:t>35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7" w:history="1">
        <w:r w:rsidR="00104FF4" w:rsidRPr="007406D2">
          <w:rPr>
            <w:rStyle w:val="Hyperlink"/>
          </w:rPr>
          <w:t>Registro M315: Identificação de Processos Judiciais e Administrativos Referentes ao Lançamento</w:t>
        </w:r>
        <w:r w:rsidR="00104FF4">
          <w:rPr>
            <w:webHidden/>
          </w:rPr>
          <w:tab/>
        </w:r>
        <w:r w:rsidR="00104FF4">
          <w:rPr>
            <w:webHidden/>
          </w:rPr>
          <w:fldChar w:fldCharType="begin"/>
        </w:r>
        <w:r w:rsidR="00104FF4">
          <w:rPr>
            <w:webHidden/>
          </w:rPr>
          <w:instrText xml:space="preserve"> PAGEREF _Toc454359327 \h </w:instrText>
        </w:r>
        <w:r w:rsidR="00104FF4">
          <w:rPr>
            <w:webHidden/>
          </w:rPr>
        </w:r>
        <w:r w:rsidR="00104FF4">
          <w:rPr>
            <w:webHidden/>
          </w:rPr>
          <w:fldChar w:fldCharType="separate"/>
        </w:r>
        <w:r w:rsidR="009B19DC">
          <w:rPr>
            <w:webHidden/>
          </w:rPr>
          <w:t>35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8" w:history="1">
        <w:r w:rsidR="00104FF4" w:rsidRPr="007406D2">
          <w:rPr>
            <w:rStyle w:val="Hyperlink"/>
          </w:rPr>
          <w:t>Registro M350: Demonstração da Base de Cálculo da CSLL</w:t>
        </w:r>
        <w:r w:rsidR="00104FF4">
          <w:rPr>
            <w:webHidden/>
          </w:rPr>
          <w:tab/>
        </w:r>
        <w:r w:rsidR="00104FF4">
          <w:rPr>
            <w:webHidden/>
          </w:rPr>
          <w:fldChar w:fldCharType="begin"/>
        </w:r>
        <w:r w:rsidR="00104FF4">
          <w:rPr>
            <w:webHidden/>
          </w:rPr>
          <w:instrText xml:space="preserve"> PAGEREF _Toc454359328 \h </w:instrText>
        </w:r>
        <w:r w:rsidR="00104FF4">
          <w:rPr>
            <w:webHidden/>
          </w:rPr>
        </w:r>
        <w:r w:rsidR="00104FF4">
          <w:rPr>
            <w:webHidden/>
          </w:rPr>
          <w:fldChar w:fldCharType="separate"/>
        </w:r>
        <w:r w:rsidR="009B19DC">
          <w:rPr>
            <w:webHidden/>
          </w:rPr>
          <w:t>35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29" w:history="1">
        <w:r w:rsidR="00104FF4" w:rsidRPr="007406D2">
          <w:rPr>
            <w:rStyle w:val="Hyperlink"/>
          </w:rPr>
          <w:t>Registro M355: Conta da Parte B do e-Lacs</w:t>
        </w:r>
        <w:r w:rsidR="00104FF4">
          <w:rPr>
            <w:webHidden/>
          </w:rPr>
          <w:tab/>
        </w:r>
        <w:r w:rsidR="00104FF4">
          <w:rPr>
            <w:webHidden/>
          </w:rPr>
          <w:fldChar w:fldCharType="begin"/>
        </w:r>
        <w:r w:rsidR="00104FF4">
          <w:rPr>
            <w:webHidden/>
          </w:rPr>
          <w:instrText xml:space="preserve"> PAGEREF _Toc454359329 \h </w:instrText>
        </w:r>
        <w:r w:rsidR="00104FF4">
          <w:rPr>
            <w:webHidden/>
          </w:rPr>
        </w:r>
        <w:r w:rsidR="00104FF4">
          <w:rPr>
            <w:webHidden/>
          </w:rPr>
          <w:fldChar w:fldCharType="separate"/>
        </w:r>
        <w:r w:rsidR="009B19DC">
          <w:rPr>
            <w:webHidden/>
          </w:rPr>
          <w:t>39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0" w:history="1">
        <w:r w:rsidR="00104FF4" w:rsidRPr="007406D2">
          <w:rPr>
            <w:rStyle w:val="Hyperlink"/>
          </w:rPr>
          <w:t>Registro M360: Contas Contábeis Relacionadas ao Lançamento da Parte A do e-Lacs</w:t>
        </w:r>
        <w:r w:rsidR="00104FF4">
          <w:rPr>
            <w:webHidden/>
          </w:rPr>
          <w:tab/>
        </w:r>
        <w:r w:rsidR="00104FF4">
          <w:rPr>
            <w:webHidden/>
          </w:rPr>
          <w:fldChar w:fldCharType="begin"/>
        </w:r>
        <w:r w:rsidR="00104FF4">
          <w:rPr>
            <w:webHidden/>
          </w:rPr>
          <w:instrText xml:space="preserve"> PAGEREF _Toc454359330 \h </w:instrText>
        </w:r>
        <w:r w:rsidR="00104FF4">
          <w:rPr>
            <w:webHidden/>
          </w:rPr>
        </w:r>
        <w:r w:rsidR="00104FF4">
          <w:rPr>
            <w:webHidden/>
          </w:rPr>
          <w:fldChar w:fldCharType="separate"/>
        </w:r>
        <w:r w:rsidR="009B19DC">
          <w:rPr>
            <w:webHidden/>
          </w:rPr>
          <w:t>39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1" w:history="1">
        <w:r w:rsidR="00104FF4" w:rsidRPr="007406D2">
          <w:rPr>
            <w:rStyle w:val="Hyperlink"/>
          </w:rPr>
          <w:t>Registro M362: Números dos Lançamentos Relacionados à Conta Contábil</w:t>
        </w:r>
        <w:r w:rsidR="00104FF4">
          <w:rPr>
            <w:webHidden/>
          </w:rPr>
          <w:tab/>
        </w:r>
        <w:r w:rsidR="00104FF4">
          <w:rPr>
            <w:webHidden/>
          </w:rPr>
          <w:fldChar w:fldCharType="begin"/>
        </w:r>
        <w:r w:rsidR="00104FF4">
          <w:rPr>
            <w:webHidden/>
          </w:rPr>
          <w:instrText xml:space="preserve"> PAGEREF _Toc454359331 \h </w:instrText>
        </w:r>
        <w:r w:rsidR="00104FF4">
          <w:rPr>
            <w:webHidden/>
          </w:rPr>
        </w:r>
        <w:r w:rsidR="00104FF4">
          <w:rPr>
            <w:webHidden/>
          </w:rPr>
          <w:fldChar w:fldCharType="separate"/>
        </w:r>
        <w:r w:rsidR="009B19DC">
          <w:rPr>
            <w:webHidden/>
          </w:rPr>
          <w:t>39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2" w:history="1">
        <w:r w:rsidR="00104FF4" w:rsidRPr="007406D2">
          <w:rPr>
            <w:rStyle w:val="Hyperlink"/>
          </w:rPr>
          <w:t>Registro M365: Identificação de Processos Judiciais e Administrativos Referentes ao Lançamento</w:t>
        </w:r>
        <w:r w:rsidR="00104FF4">
          <w:rPr>
            <w:webHidden/>
          </w:rPr>
          <w:tab/>
        </w:r>
        <w:r w:rsidR="00104FF4">
          <w:rPr>
            <w:webHidden/>
          </w:rPr>
          <w:fldChar w:fldCharType="begin"/>
        </w:r>
        <w:r w:rsidR="00104FF4">
          <w:rPr>
            <w:webHidden/>
          </w:rPr>
          <w:instrText xml:space="preserve"> PAGEREF _Toc454359332 \h </w:instrText>
        </w:r>
        <w:r w:rsidR="00104FF4">
          <w:rPr>
            <w:webHidden/>
          </w:rPr>
        </w:r>
        <w:r w:rsidR="00104FF4">
          <w:rPr>
            <w:webHidden/>
          </w:rPr>
          <w:fldChar w:fldCharType="separate"/>
        </w:r>
        <w:r w:rsidR="009B19DC">
          <w:rPr>
            <w:webHidden/>
          </w:rPr>
          <w:t>40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3" w:history="1">
        <w:r w:rsidR="00104FF4" w:rsidRPr="007406D2">
          <w:rPr>
            <w:rStyle w:val="Hyperlink"/>
          </w:rPr>
          <w:t>Registro M410: Lançamento na Conta da Parte B do e-Lalur e do e-Lacs sem Reflexo na Parte A</w:t>
        </w:r>
        <w:r w:rsidR="00104FF4">
          <w:rPr>
            <w:webHidden/>
          </w:rPr>
          <w:tab/>
        </w:r>
        <w:r w:rsidR="00104FF4">
          <w:rPr>
            <w:webHidden/>
          </w:rPr>
          <w:fldChar w:fldCharType="begin"/>
        </w:r>
        <w:r w:rsidR="00104FF4">
          <w:rPr>
            <w:webHidden/>
          </w:rPr>
          <w:instrText xml:space="preserve"> PAGEREF _Toc454359333 \h </w:instrText>
        </w:r>
        <w:r w:rsidR="00104FF4">
          <w:rPr>
            <w:webHidden/>
          </w:rPr>
        </w:r>
        <w:r w:rsidR="00104FF4">
          <w:rPr>
            <w:webHidden/>
          </w:rPr>
          <w:fldChar w:fldCharType="separate"/>
        </w:r>
        <w:r w:rsidR="009B19DC">
          <w:rPr>
            <w:webHidden/>
          </w:rPr>
          <w:t>40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4" w:history="1">
        <w:r w:rsidR="00104FF4" w:rsidRPr="007406D2">
          <w:rPr>
            <w:rStyle w:val="Hyperlink"/>
          </w:rPr>
          <w:t>Registro M415: Identificação de Processos Judiciais e Administrativos Referentes ao Lançamento</w:t>
        </w:r>
        <w:r w:rsidR="00104FF4">
          <w:rPr>
            <w:webHidden/>
          </w:rPr>
          <w:tab/>
        </w:r>
        <w:r w:rsidR="00104FF4">
          <w:rPr>
            <w:webHidden/>
          </w:rPr>
          <w:fldChar w:fldCharType="begin"/>
        </w:r>
        <w:r w:rsidR="00104FF4">
          <w:rPr>
            <w:webHidden/>
          </w:rPr>
          <w:instrText xml:space="preserve"> PAGEREF _Toc454359334 \h </w:instrText>
        </w:r>
        <w:r w:rsidR="00104FF4">
          <w:rPr>
            <w:webHidden/>
          </w:rPr>
        </w:r>
        <w:r w:rsidR="00104FF4">
          <w:rPr>
            <w:webHidden/>
          </w:rPr>
          <w:fldChar w:fldCharType="separate"/>
        </w:r>
        <w:r w:rsidR="009B19DC">
          <w:rPr>
            <w:webHidden/>
          </w:rPr>
          <w:t>40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5" w:history="1">
        <w:r w:rsidR="00104FF4" w:rsidRPr="007406D2">
          <w:rPr>
            <w:rStyle w:val="Hyperlink"/>
          </w:rPr>
          <w:t>Registro M500: Controle de Saldos das Contas da Parte B do e-Lalur e do e-Lacs</w:t>
        </w:r>
        <w:r w:rsidR="00104FF4">
          <w:rPr>
            <w:webHidden/>
          </w:rPr>
          <w:tab/>
        </w:r>
        <w:r w:rsidR="00104FF4">
          <w:rPr>
            <w:webHidden/>
          </w:rPr>
          <w:fldChar w:fldCharType="begin"/>
        </w:r>
        <w:r w:rsidR="00104FF4">
          <w:rPr>
            <w:webHidden/>
          </w:rPr>
          <w:instrText xml:space="preserve"> PAGEREF _Toc454359335 \h </w:instrText>
        </w:r>
        <w:r w:rsidR="00104FF4">
          <w:rPr>
            <w:webHidden/>
          </w:rPr>
        </w:r>
        <w:r w:rsidR="00104FF4">
          <w:rPr>
            <w:webHidden/>
          </w:rPr>
          <w:fldChar w:fldCharType="separate"/>
        </w:r>
        <w:r w:rsidR="009B19DC">
          <w:rPr>
            <w:webHidden/>
          </w:rPr>
          <w:t>40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6" w:history="1">
        <w:r w:rsidR="00104FF4" w:rsidRPr="007406D2">
          <w:rPr>
            <w:rStyle w:val="Hyperlink"/>
          </w:rPr>
          <w:t>Registro M990: Encerramento do Bloco M</w:t>
        </w:r>
        <w:r w:rsidR="00104FF4">
          <w:rPr>
            <w:webHidden/>
          </w:rPr>
          <w:tab/>
        </w:r>
        <w:r w:rsidR="00104FF4">
          <w:rPr>
            <w:webHidden/>
          </w:rPr>
          <w:fldChar w:fldCharType="begin"/>
        </w:r>
        <w:r w:rsidR="00104FF4">
          <w:rPr>
            <w:webHidden/>
          </w:rPr>
          <w:instrText xml:space="preserve"> PAGEREF _Toc454359336 \h </w:instrText>
        </w:r>
        <w:r w:rsidR="00104FF4">
          <w:rPr>
            <w:webHidden/>
          </w:rPr>
        </w:r>
        <w:r w:rsidR="00104FF4">
          <w:rPr>
            <w:webHidden/>
          </w:rPr>
          <w:fldChar w:fldCharType="separate"/>
        </w:r>
        <w:r w:rsidR="009B19DC">
          <w:rPr>
            <w:webHidden/>
          </w:rPr>
          <w:t>40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7" w:history="1">
        <w:r w:rsidR="00104FF4" w:rsidRPr="007406D2">
          <w:rPr>
            <w:rStyle w:val="Hyperlink"/>
          </w:rPr>
          <w:t>Bloco N: Cálculo do IRPJ e da CSLL – Lucro Real</w:t>
        </w:r>
        <w:r w:rsidR="00104FF4">
          <w:rPr>
            <w:webHidden/>
          </w:rPr>
          <w:tab/>
        </w:r>
        <w:r w:rsidR="00104FF4">
          <w:rPr>
            <w:webHidden/>
          </w:rPr>
          <w:fldChar w:fldCharType="begin"/>
        </w:r>
        <w:r w:rsidR="00104FF4">
          <w:rPr>
            <w:webHidden/>
          </w:rPr>
          <w:instrText xml:space="preserve"> PAGEREF _Toc454359337 \h </w:instrText>
        </w:r>
        <w:r w:rsidR="00104FF4">
          <w:rPr>
            <w:webHidden/>
          </w:rPr>
        </w:r>
        <w:r w:rsidR="00104FF4">
          <w:rPr>
            <w:webHidden/>
          </w:rPr>
          <w:fldChar w:fldCharType="separate"/>
        </w:r>
        <w:r w:rsidR="009B19DC">
          <w:rPr>
            <w:webHidden/>
          </w:rPr>
          <w:t>4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8" w:history="1">
        <w:r w:rsidR="00104FF4" w:rsidRPr="007406D2">
          <w:rPr>
            <w:rStyle w:val="Hyperlink"/>
          </w:rPr>
          <w:t>Registro N001: Abertura do Bloco N</w:t>
        </w:r>
        <w:r w:rsidR="00104FF4">
          <w:rPr>
            <w:webHidden/>
          </w:rPr>
          <w:tab/>
        </w:r>
        <w:r w:rsidR="00104FF4">
          <w:rPr>
            <w:webHidden/>
          </w:rPr>
          <w:fldChar w:fldCharType="begin"/>
        </w:r>
        <w:r w:rsidR="00104FF4">
          <w:rPr>
            <w:webHidden/>
          </w:rPr>
          <w:instrText xml:space="preserve"> PAGEREF _Toc454359338 \h </w:instrText>
        </w:r>
        <w:r w:rsidR="00104FF4">
          <w:rPr>
            <w:webHidden/>
          </w:rPr>
        </w:r>
        <w:r w:rsidR="00104FF4">
          <w:rPr>
            <w:webHidden/>
          </w:rPr>
          <w:fldChar w:fldCharType="separate"/>
        </w:r>
        <w:r w:rsidR="009B19DC">
          <w:rPr>
            <w:webHidden/>
          </w:rPr>
          <w:t>4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39" w:history="1">
        <w:r w:rsidR="00104FF4" w:rsidRPr="007406D2">
          <w:rPr>
            <w:rStyle w:val="Hyperlink"/>
          </w:rPr>
          <w:t>Registro N030: Identificação dos Períodos e Formas de Apuração do IRPJ e da CSLL das Empresas Tributadas pelo Lucro Real</w:t>
        </w:r>
        <w:r w:rsidR="00104FF4">
          <w:rPr>
            <w:webHidden/>
          </w:rPr>
          <w:tab/>
        </w:r>
        <w:r w:rsidR="00104FF4">
          <w:rPr>
            <w:webHidden/>
          </w:rPr>
          <w:fldChar w:fldCharType="begin"/>
        </w:r>
        <w:r w:rsidR="00104FF4">
          <w:rPr>
            <w:webHidden/>
          </w:rPr>
          <w:instrText xml:space="preserve"> PAGEREF _Toc454359339 \h </w:instrText>
        </w:r>
        <w:r w:rsidR="00104FF4">
          <w:rPr>
            <w:webHidden/>
          </w:rPr>
        </w:r>
        <w:r w:rsidR="00104FF4">
          <w:rPr>
            <w:webHidden/>
          </w:rPr>
          <w:fldChar w:fldCharType="separate"/>
        </w:r>
        <w:r w:rsidR="009B19DC">
          <w:rPr>
            <w:webHidden/>
          </w:rPr>
          <w:t>40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0" w:history="1">
        <w:r w:rsidR="00104FF4" w:rsidRPr="007406D2">
          <w:rPr>
            <w:rStyle w:val="Hyperlink"/>
          </w:rPr>
          <w:t>Registro N500: Base de Cálculo do IRPJ Sobre o Lucro Real Após as Compensações de Prejuízos</w:t>
        </w:r>
        <w:r w:rsidR="00104FF4">
          <w:rPr>
            <w:webHidden/>
          </w:rPr>
          <w:tab/>
        </w:r>
        <w:r w:rsidR="00104FF4">
          <w:rPr>
            <w:webHidden/>
          </w:rPr>
          <w:fldChar w:fldCharType="begin"/>
        </w:r>
        <w:r w:rsidR="00104FF4">
          <w:rPr>
            <w:webHidden/>
          </w:rPr>
          <w:instrText xml:space="preserve"> PAGEREF _Toc454359340 \h </w:instrText>
        </w:r>
        <w:r w:rsidR="00104FF4">
          <w:rPr>
            <w:webHidden/>
          </w:rPr>
        </w:r>
        <w:r w:rsidR="00104FF4">
          <w:rPr>
            <w:webHidden/>
          </w:rPr>
          <w:fldChar w:fldCharType="separate"/>
        </w:r>
        <w:r w:rsidR="009B19DC">
          <w:rPr>
            <w:webHidden/>
          </w:rPr>
          <w:t>41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1" w:history="1">
        <w:r w:rsidR="00104FF4" w:rsidRPr="007406D2">
          <w:rPr>
            <w:rStyle w:val="Hyperlink"/>
          </w:rPr>
          <w:t>Registro N600: Demonstração do Lucro da Exploração</w:t>
        </w:r>
        <w:r w:rsidR="00104FF4">
          <w:rPr>
            <w:webHidden/>
          </w:rPr>
          <w:tab/>
        </w:r>
        <w:r w:rsidR="00104FF4">
          <w:rPr>
            <w:webHidden/>
          </w:rPr>
          <w:fldChar w:fldCharType="begin"/>
        </w:r>
        <w:r w:rsidR="00104FF4">
          <w:rPr>
            <w:webHidden/>
          </w:rPr>
          <w:instrText xml:space="preserve"> PAGEREF _Toc454359341 \h </w:instrText>
        </w:r>
        <w:r w:rsidR="00104FF4">
          <w:rPr>
            <w:webHidden/>
          </w:rPr>
        </w:r>
        <w:r w:rsidR="00104FF4">
          <w:rPr>
            <w:webHidden/>
          </w:rPr>
          <w:fldChar w:fldCharType="separate"/>
        </w:r>
        <w:r w:rsidR="009B19DC">
          <w:rPr>
            <w:webHidden/>
          </w:rPr>
          <w:t>41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2" w:history="1">
        <w:r w:rsidR="00104FF4" w:rsidRPr="007406D2">
          <w:rPr>
            <w:rStyle w:val="Hyperlink"/>
          </w:rPr>
          <w:t>Registro N610: Cálculo da Isenção e Redução do Imposto Sobre o Lucro Real</w:t>
        </w:r>
        <w:r w:rsidR="00104FF4">
          <w:rPr>
            <w:webHidden/>
          </w:rPr>
          <w:tab/>
        </w:r>
        <w:r w:rsidR="00104FF4">
          <w:rPr>
            <w:webHidden/>
          </w:rPr>
          <w:fldChar w:fldCharType="begin"/>
        </w:r>
        <w:r w:rsidR="00104FF4">
          <w:rPr>
            <w:webHidden/>
          </w:rPr>
          <w:instrText xml:space="preserve"> PAGEREF _Toc454359342 \h </w:instrText>
        </w:r>
        <w:r w:rsidR="00104FF4">
          <w:rPr>
            <w:webHidden/>
          </w:rPr>
        </w:r>
        <w:r w:rsidR="00104FF4">
          <w:rPr>
            <w:webHidden/>
          </w:rPr>
          <w:fldChar w:fldCharType="separate"/>
        </w:r>
        <w:r w:rsidR="009B19DC">
          <w:rPr>
            <w:webHidden/>
          </w:rPr>
          <w:t>43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3" w:history="1">
        <w:r w:rsidR="00104FF4" w:rsidRPr="007406D2">
          <w:rPr>
            <w:rStyle w:val="Hyperlink"/>
          </w:rPr>
          <w:t>Registro N615: Informações da Base de Cálclulo dos Incentivos Fiscais</w:t>
        </w:r>
        <w:r w:rsidR="00104FF4">
          <w:rPr>
            <w:webHidden/>
          </w:rPr>
          <w:tab/>
        </w:r>
        <w:r w:rsidR="00104FF4">
          <w:rPr>
            <w:webHidden/>
          </w:rPr>
          <w:fldChar w:fldCharType="begin"/>
        </w:r>
        <w:r w:rsidR="00104FF4">
          <w:rPr>
            <w:webHidden/>
          </w:rPr>
          <w:instrText xml:space="preserve"> PAGEREF _Toc454359343 \h </w:instrText>
        </w:r>
        <w:r w:rsidR="00104FF4">
          <w:rPr>
            <w:webHidden/>
          </w:rPr>
        </w:r>
        <w:r w:rsidR="00104FF4">
          <w:rPr>
            <w:webHidden/>
          </w:rPr>
          <w:fldChar w:fldCharType="separate"/>
        </w:r>
        <w:r w:rsidR="009B19DC">
          <w:rPr>
            <w:webHidden/>
          </w:rPr>
          <w:t>44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4" w:history="1">
        <w:r w:rsidR="00104FF4" w:rsidRPr="007406D2">
          <w:rPr>
            <w:rStyle w:val="Hyperlink"/>
          </w:rPr>
          <w:t>Registro N620: Apuração do IRPJ Mensal por Estimativa</w:t>
        </w:r>
        <w:r w:rsidR="00104FF4">
          <w:rPr>
            <w:webHidden/>
          </w:rPr>
          <w:tab/>
        </w:r>
        <w:r w:rsidR="00104FF4">
          <w:rPr>
            <w:webHidden/>
          </w:rPr>
          <w:fldChar w:fldCharType="begin"/>
        </w:r>
        <w:r w:rsidR="00104FF4">
          <w:rPr>
            <w:webHidden/>
          </w:rPr>
          <w:instrText xml:space="preserve"> PAGEREF _Toc454359344 \h </w:instrText>
        </w:r>
        <w:r w:rsidR="00104FF4">
          <w:rPr>
            <w:webHidden/>
          </w:rPr>
        </w:r>
        <w:r w:rsidR="00104FF4">
          <w:rPr>
            <w:webHidden/>
          </w:rPr>
          <w:fldChar w:fldCharType="separate"/>
        </w:r>
        <w:r w:rsidR="009B19DC">
          <w:rPr>
            <w:webHidden/>
          </w:rPr>
          <w:t>44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5" w:history="1">
        <w:r w:rsidR="00104FF4" w:rsidRPr="007406D2">
          <w:rPr>
            <w:rStyle w:val="Hyperlink"/>
          </w:rPr>
          <w:t>Registro N630: Apuração do IRPJ Com Base no Lucro Real</w:t>
        </w:r>
        <w:r w:rsidR="00104FF4">
          <w:rPr>
            <w:webHidden/>
          </w:rPr>
          <w:tab/>
        </w:r>
        <w:r w:rsidR="00104FF4">
          <w:rPr>
            <w:webHidden/>
          </w:rPr>
          <w:fldChar w:fldCharType="begin"/>
        </w:r>
        <w:r w:rsidR="00104FF4">
          <w:rPr>
            <w:webHidden/>
          </w:rPr>
          <w:instrText xml:space="preserve"> PAGEREF _Toc454359345 \h </w:instrText>
        </w:r>
        <w:r w:rsidR="00104FF4">
          <w:rPr>
            <w:webHidden/>
          </w:rPr>
        </w:r>
        <w:r w:rsidR="00104FF4">
          <w:rPr>
            <w:webHidden/>
          </w:rPr>
          <w:fldChar w:fldCharType="separate"/>
        </w:r>
        <w:r w:rsidR="009B19DC">
          <w:rPr>
            <w:webHidden/>
          </w:rPr>
          <w:t>45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6" w:history="1">
        <w:r w:rsidR="00104FF4" w:rsidRPr="007406D2">
          <w:rPr>
            <w:rStyle w:val="Hyperlink"/>
          </w:rPr>
          <w:t>Registro N650: Base de Cálculo da CSLL Após as Compensações da Base de Cálculo Negativa</w:t>
        </w:r>
        <w:r w:rsidR="00104FF4">
          <w:rPr>
            <w:webHidden/>
          </w:rPr>
          <w:tab/>
        </w:r>
        <w:r w:rsidR="00104FF4">
          <w:rPr>
            <w:webHidden/>
          </w:rPr>
          <w:fldChar w:fldCharType="begin"/>
        </w:r>
        <w:r w:rsidR="00104FF4">
          <w:rPr>
            <w:webHidden/>
          </w:rPr>
          <w:instrText xml:space="preserve"> PAGEREF _Toc454359346 \h </w:instrText>
        </w:r>
        <w:r w:rsidR="00104FF4">
          <w:rPr>
            <w:webHidden/>
          </w:rPr>
        </w:r>
        <w:r w:rsidR="00104FF4">
          <w:rPr>
            <w:webHidden/>
          </w:rPr>
          <w:fldChar w:fldCharType="separate"/>
        </w:r>
        <w:r w:rsidR="009B19DC">
          <w:rPr>
            <w:webHidden/>
          </w:rPr>
          <w:t>46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7" w:history="1">
        <w:r w:rsidR="00104FF4" w:rsidRPr="007406D2">
          <w:rPr>
            <w:rStyle w:val="Hyperlink"/>
          </w:rPr>
          <w:t>Registro N660: Apuração da CSLL Mensal por Estimativa</w:t>
        </w:r>
        <w:r w:rsidR="00104FF4">
          <w:rPr>
            <w:webHidden/>
          </w:rPr>
          <w:tab/>
        </w:r>
        <w:r w:rsidR="00104FF4">
          <w:rPr>
            <w:webHidden/>
          </w:rPr>
          <w:fldChar w:fldCharType="begin"/>
        </w:r>
        <w:r w:rsidR="00104FF4">
          <w:rPr>
            <w:webHidden/>
          </w:rPr>
          <w:instrText xml:space="preserve"> PAGEREF _Toc454359347 \h </w:instrText>
        </w:r>
        <w:r w:rsidR="00104FF4">
          <w:rPr>
            <w:webHidden/>
          </w:rPr>
        </w:r>
        <w:r w:rsidR="00104FF4">
          <w:rPr>
            <w:webHidden/>
          </w:rPr>
          <w:fldChar w:fldCharType="separate"/>
        </w:r>
        <w:r w:rsidR="009B19DC">
          <w:rPr>
            <w:webHidden/>
          </w:rPr>
          <w:t>47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8" w:history="1">
        <w:r w:rsidR="00104FF4" w:rsidRPr="007406D2">
          <w:rPr>
            <w:rStyle w:val="Hyperlink"/>
          </w:rPr>
          <w:t>Registro N670: Apuração da CSLL Com Base no Lucro Real</w:t>
        </w:r>
        <w:r w:rsidR="00104FF4">
          <w:rPr>
            <w:webHidden/>
          </w:rPr>
          <w:tab/>
        </w:r>
        <w:r w:rsidR="00104FF4">
          <w:rPr>
            <w:webHidden/>
          </w:rPr>
          <w:fldChar w:fldCharType="begin"/>
        </w:r>
        <w:r w:rsidR="00104FF4">
          <w:rPr>
            <w:webHidden/>
          </w:rPr>
          <w:instrText xml:space="preserve"> PAGEREF _Toc454359348 \h </w:instrText>
        </w:r>
        <w:r w:rsidR="00104FF4">
          <w:rPr>
            <w:webHidden/>
          </w:rPr>
        </w:r>
        <w:r w:rsidR="00104FF4">
          <w:rPr>
            <w:webHidden/>
          </w:rPr>
          <w:fldChar w:fldCharType="separate"/>
        </w:r>
        <w:r w:rsidR="009B19DC">
          <w:rPr>
            <w:webHidden/>
          </w:rPr>
          <w:t>48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49" w:history="1">
        <w:r w:rsidR="00104FF4" w:rsidRPr="007406D2">
          <w:rPr>
            <w:rStyle w:val="Hyperlink"/>
          </w:rPr>
          <w:t>Registro N990: Encerramento do Bloco N</w:t>
        </w:r>
        <w:r w:rsidR="00104FF4">
          <w:rPr>
            <w:webHidden/>
          </w:rPr>
          <w:tab/>
        </w:r>
        <w:r w:rsidR="00104FF4">
          <w:rPr>
            <w:webHidden/>
          </w:rPr>
          <w:fldChar w:fldCharType="begin"/>
        </w:r>
        <w:r w:rsidR="00104FF4">
          <w:rPr>
            <w:webHidden/>
          </w:rPr>
          <w:instrText xml:space="preserve"> PAGEREF _Toc454359349 \h </w:instrText>
        </w:r>
        <w:r w:rsidR="00104FF4">
          <w:rPr>
            <w:webHidden/>
          </w:rPr>
        </w:r>
        <w:r w:rsidR="00104FF4">
          <w:rPr>
            <w:webHidden/>
          </w:rPr>
          <w:fldChar w:fldCharType="separate"/>
        </w:r>
        <w:r w:rsidR="009B19DC">
          <w:rPr>
            <w:webHidden/>
          </w:rPr>
          <w:t>49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0" w:history="1">
        <w:r w:rsidR="00104FF4" w:rsidRPr="007406D2">
          <w:rPr>
            <w:rStyle w:val="Hyperlink"/>
          </w:rPr>
          <w:t>Bloco P: Lucro Presumido</w:t>
        </w:r>
        <w:r w:rsidR="00104FF4">
          <w:rPr>
            <w:webHidden/>
          </w:rPr>
          <w:tab/>
        </w:r>
        <w:r w:rsidR="00104FF4">
          <w:rPr>
            <w:webHidden/>
          </w:rPr>
          <w:fldChar w:fldCharType="begin"/>
        </w:r>
        <w:r w:rsidR="00104FF4">
          <w:rPr>
            <w:webHidden/>
          </w:rPr>
          <w:instrText xml:space="preserve"> PAGEREF _Toc454359350 \h </w:instrText>
        </w:r>
        <w:r w:rsidR="00104FF4">
          <w:rPr>
            <w:webHidden/>
          </w:rPr>
        </w:r>
        <w:r w:rsidR="00104FF4">
          <w:rPr>
            <w:webHidden/>
          </w:rPr>
          <w:fldChar w:fldCharType="separate"/>
        </w:r>
        <w:r w:rsidR="009B19DC">
          <w:rPr>
            <w:webHidden/>
          </w:rPr>
          <w:t>49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1" w:history="1">
        <w:r w:rsidR="00104FF4" w:rsidRPr="007406D2">
          <w:rPr>
            <w:rStyle w:val="Hyperlink"/>
          </w:rPr>
          <w:t>Registro P001: Abertura do Bloco P</w:t>
        </w:r>
        <w:r w:rsidR="00104FF4">
          <w:rPr>
            <w:webHidden/>
          </w:rPr>
          <w:tab/>
        </w:r>
        <w:r w:rsidR="00104FF4">
          <w:rPr>
            <w:webHidden/>
          </w:rPr>
          <w:fldChar w:fldCharType="begin"/>
        </w:r>
        <w:r w:rsidR="00104FF4">
          <w:rPr>
            <w:webHidden/>
          </w:rPr>
          <w:instrText xml:space="preserve"> PAGEREF _Toc454359351 \h </w:instrText>
        </w:r>
        <w:r w:rsidR="00104FF4">
          <w:rPr>
            <w:webHidden/>
          </w:rPr>
        </w:r>
        <w:r w:rsidR="00104FF4">
          <w:rPr>
            <w:webHidden/>
          </w:rPr>
          <w:fldChar w:fldCharType="separate"/>
        </w:r>
        <w:r w:rsidR="009B19DC">
          <w:rPr>
            <w:webHidden/>
          </w:rPr>
          <w:t>5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2" w:history="1">
        <w:r w:rsidR="00104FF4" w:rsidRPr="007406D2">
          <w:rPr>
            <w:rStyle w:val="Hyperlink"/>
          </w:rPr>
          <w:t>Registro P030: Identificação dos Períodos e Formas de Apuração do IRPJ e da CSLL das Empresas Tributadas pelo Lucro Presumido</w:t>
        </w:r>
        <w:r w:rsidR="00104FF4">
          <w:rPr>
            <w:webHidden/>
          </w:rPr>
          <w:tab/>
        </w:r>
        <w:r w:rsidR="00104FF4">
          <w:rPr>
            <w:webHidden/>
          </w:rPr>
          <w:fldChar w:fldCharType="begin"/>
        </w:r>
        <w:r w:rsidR="00104FF4">
          <w:rPr>
            <w:webHidden/>
          </w:rPr>
          <w:instrText xml:space="preserve"> PAGEREF _Toc454359352 \h </w:instrText>
        </w:r>
        <w:r w:rsidR="00104FF4">
          <w:rPr>
            <w:webHidden/>
          </w:rPr>
        </w:r>
        <w:r w:rsidR="00104FF4">
          <w:rPr>
            <w:webHidden/>
          </w:rPr>
          <w:fldChar w:fldCharType="separate"/>
        </w:r>
        <w:r w:rsidR="009B19DC">
          <w:rPr>
            <w:webHidden/>
          </w:rPr>
          <w:t>51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3" w:history="1">
        <w:r w:rsidR="00104FF4" w:rsidRPr="007406D2">
          <w:rPr>
            <w:rStyle w:val="Hyperlink"/>
          </w:rPr>
          <w:t>Registro P100: Balanço Patrimonial</w:t>
        </w:r>
        <w:r w:rsidR="00104FF4">
          <w:rPr>
            <w:webHidden/>
          </w:rPr>
          <w:tab/>
        </w:r>
        <w:r w:rsidR="00104FF4">
          <w:rPr>
            <w:webHidden/>
          </w:rPr>
          <w:fldChar w:fldCharType="begin"/>
        </w:r>
        <w:r w:rsidR="00104FF4">
          <w:rPr>
            <w:webHidden/>
          </w:rPr>
          <w:instrText xml:space="preserve"> PAGEREF _Toc454359353 \h </w:instrText>
        </w:r>
        <w:r w:rsidR="00104FF4">
          <w:rPr>
            <w:webHidden/>
          </w:rPr>
        </w:r>
        <w:r w:rsidR="00104FF4">
          <w:rPr>
            <w:webHidden/>
          </w:rPr>
          <w:fldChar w:fldCharType="separate"/>
        </w:r>
        <w:r w:rsidR="009B19DC">
          <w:rPr>
            <w:webHidden/>
          </w:rPr>
          <w:t>5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4" w:history="1">
        <w:r w:rsidR="00104FF4" w:rsidRPr="007406D2">
          <w:rPr>
            <w:rStyle w:val="Hyperlink"/>
          </w:rPr>
          <w:t>Registro P130: Demonstração das Receitas Incentivadas do Lucro Presumido</w:t>
        </w:r>
        <w:r w:rsidR="00104FF4">
          <w:rPr>
            <w:webHidden/>
          </w:rPr>
          <w:tab/>
        </w:r>
        <w:r w:rsidR="00104FF4">
          <w:rPr>
            <w:webHidden/>
          </w:rPr>
          <w:fldChar w:fldCharType="begin"/>
        </w:r>
        <w:r w:rsidR="00104FF4">
          <w:rPr>
            <w:webHidden/>
          </w:rPr>
          <w:instrText xml:space="preserve"> PAGEREF _Toc454359354 \h </w:instrText>
        </w:r>
        <w:r w:rsidR="00104FF4">
          <w:rPr>
            <w:webHidden/>
          </w:rPr>
        </w:r>
        <w:r w:rsidR="00104FF4">
          <w:rPr>
            <w:webHidden/>
          </w:rPr>
          <w:fldChar w:fldCharType="separate"/>
        </w:r>
        <w:r w:rsidR="009B19DC">
          <w:rPr>
            <w:webHidden/>
          </w:rPr>
          <w:t>51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5" w:history="1">
        <w:r w:rsidR="00104FF4" w:rsidRPr="007406D2">
          <w:rPr>
            <w:rStyle w:val="Hyperlink"/>
          </w:rPr>
          <w:t>Registro P150: Demonstrativo do Resultado do Exercício</w:t>
        </w:r>
        <w:r w:rsidR="00104FF4">
          <w:rPr>
            <w:webHidden/>
          </w:rPr>
          <w:tab/>
        </w:r>
        <w:r w:rsidR="00104FF4">
          <w:rPr>
            <w:webHidden/>
          </w:rPr>
          <w:fldChar w:fldCharType="begin"/>
        </w:r>
        <w:r w:rsidR="00104FF4">
          <w:rPr>
            <w:webHidden/>
          </w:rPr>
          <w:instrText xml:space="preserve"> PAGEREF _Toc454359355 \h </w:instrText>
        </w:r>
        <w:r w:rsidR="00104FF4">
          <w:rPr>
            <w:webHidden/>
          </w:rPr>
        </w:r>
        <w:r w:rsidR="00104FF4">
          <w:rPr>
            <w:webHidden/>
          </w:rPr>
          <w:fldChar w:fldCharType="separate"/>
        </w:r>
        <w:r w:rsidR="009B19DC">
          <w:rPr>
            <w:webHidden/>
          </w:rPr>
          <w:t>53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6" w:history="1">
        <w:r w:rsidR="00104FF4" w:rsidRPr="007406D2">
          <w:rPr>
            <w:rStyle w:val="Hyperlink"/>
          </w:rPr>
          <w:t>Registro P200: Apuração da Base de Cálculo do Lucro Presumido</w:t>
        </w:r>
        <w:r w:rsidR="00104FF4">
          <w:rPr>
            <w:webHidden/>
          </w:rPr>
          <w:tab/>
        </w:r>
        <w:r w:rsidR="00104FF4">
          <w:rPr>
            <w:webHidden/>
          </w:rPr>
          <w:fldChar w:fldCharType="begin"/>
        </w:r>
        <w:r w:rsidR="00104FF4">
          <w:rPr>
            <w:webHidden/>
          </w:rPr>
          <w:instrText xml:space="preserve"> PAGEREF _Toc454359356 \h </w:instrText>
        </w:r>
        <w:r w:rsidR="00104FF4">
          <w:rPr>
            <w:webHidden/>
          </w:rPr>
        </w:r>
        <w:r w:rsidR="00104FF4">
          <w:rPr>
            <w:webHidden/>
          </w:rPr>
          <w:fldChar w:fldCharType="separate"/>
        </w:r>
        <w:r w:rsidR="009B19DC">
          <w:rPr>
            <w:webHidden/>
          </w:rPr>
          <w:t>53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7" w:history="1">
        <w:r w:rsidR="00104FF4" w:rsidRPr="007406D2">
          <w:rPr>
            <w:rStyle w:val="Hyperlink"/>
          </w:rPr>
          <w:t>Registro P230: Cálculo da Isenção e Redução do Lucro Presumido</w:t>
        </w:r>
        <w:r w:rsidR="00104FF4">
          <w:rPr>
            <w:webHidden/>
          </w:rPr>
          <w:tab/>
        </w:r>
        <w:r w:rsidR="00104FF4">
          <w:rPr>
            <w:webHidden/>
          </w:rPr>
          <w:fldChar w:fldCharType="begin"/>
        </w:r>
        <w:r w:rsidR="00104FF4">
          <w:rPr>
            <w:webHidden/>
          </w:rPr>
          <w:instrText xml:space="preserve"> PAGEREF _Toc454359357 \h </w:instrText>
        </w:r>
        <w:r w:rsidR="00104FF4">
          <w:rPr>
            <w:webHidden/>
          </w:rPr>
        </w:r>
        <w:r w:rsidR="00104FF4">
          <w:rPr>
            <w:webHidden/>
          </w:rPr>
          <w:fldChar w:fldCharType="separate"/>
        </w:r>
        <w:r w:rsidR="009B19DC">
          <w:rPr>
            <w:webHidden/>
          </w:rPr>
          <w:t>54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8" w:history="1">
        <w:r w:rsidR="00104FF4" w:rsidRPr="007406D2">
          <w:rPr>
            <w:rStyle w:val="Hyperlink"/>
          </w:rPr>
          <w:t>Registro P300: Cálculo do IRPJ com Base no Lucro Presumido</w:t>
        </w:r>
        <w:r w:rsidR="00104FF4">
          <w:rPr>
            <w:webHidden/>
          </w:rPr>
          <w:tab/>
        </w:r>
        <w:r w:rsidR="00104FF4">
          <w:rPr>
            <w:webHidden/>
          </w:rPr>
          <w:fldChar w:fldCharType="begin"/>
        </w:r>
        <w:r w:rsidR="00104FF4">
          <w:rPr>
            <w:webHidden/>
          </w:rPr>
          <w:instrText xml:space="preserve"> PAGEREF _Toc454359358 \h </w:instrText>
        </w:r>
        <w:r w:rsidR="00104FF4">
          <w:rPr>
            <w:webHidden/>
          </w:rPr>
        </w:r>
        <w:r w:rsidR="00104FF4">
          <w:rPr>
            <w:webHidden/>
          </w:rPr>
          <w:fldChar w:fldCharType="separate"/>
        </w:r>
        <w:r w:rsidR="009B19DC">
          <w:rPr>
            <w:webHidden/>
          </w:rPr>
          <w:t>54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59" w:history="1">
        <w:r w:rsidR="00104FF4" w:rsidRPr="007406D2">
          <w:rPr>
            <w:rStyle w:val="Hyperlink"/>
          </w:rPr>
          <w:t>Registro P400: Apuração da Base de Cálculo da CSLL com Base no Lucro Presumido</w:t>
        </w:r>
        <w:r w:rsidR="00104FF4">
          <w:rPr>
            <w:webHidden/>
          </w:rPr>
          <w:tab/>
        </w:r>
        <w:r w:rsidR="00104FF4">
          <w:rPr>
            <w:webHidden/>
          </w:rPr>
          <w:fldChar w:fldCharType="begin"/>
        </w:r>
        <w:r w:rsidR="00104FF4">
          <w:rPr>
            <w:webHidden/>
          </w:rPr>
          <w:instrText xml:space="preserve"> PAGEREF _Toc454359359 \h </w:instrText>
        </w:r>
        <w:r w:rsidR="00104FF4">
          <w:rPr>
            <w:webHidden/>
          </w:rPr>
        </w:r>
        <w:r w:rsidR="00104FF4">
          <w:rPr>
            <w:webHidden/>
          </w:rPr>
          <w:fldChar w:fldCharType="separate"/>
        </w:r>
        <w:r w:rsidR="009B19DC">
          <w:rPr>
            <w:webHidden/>
          </w:rPr>
          <w:t>55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0" w:history="1">
        <w:r w:rsidR="00104FF4" w:rsidRPr="007406D2">
          <w:rPr>
            <w:rStyle w:val="Hyperlink"/>
          </w:rPr>
          <w:t>Registro P500: Cálculo da CSLL com Base no Lucro Presumido</w:t>
        </w:r>
        <w:r w:rsidR="00104FF4">
          <w:rPr>
            <w:webHidden/>
          </w:rPr>
          <w:tab/>
        </w:r>
        <w:r w:rsidR="00104FF4">
          <w:rPr>
            <w:webHidden/>
          </w:rPr>
          <w:fldChar w:fldCharType="begin"/>
        </w:r>
        <w:r w:rsidR="00104FF4">
          <w:rPr>
            <w:webHidden/>
          </w:rPr>
          <w:instrText xml:space="preserve"> PAGEREF _Toc454359360 \h </w:instrText>
        </w:r>
        <w:r w:rsidR="00104FF4">
          <w:rPr>
            <w:webHidden/>
          </w:rPr>
        </w:r>
        <w:r w:rsidR="00104FF4">
          <w:rPr>
            <w:webHidden/>
          </w:rPr>
          <w:fldChar w:fldCharType="separate"/>
        </w:r>
        <w:r w:rsidR="009B19DC">
          <w:rPr>
            <w:webHidden/>
          </w:rPr>
          <w:t>55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1" w:history="1">
        <w:r w:rsidR="00104FF4" w:rsidRPr="007406D2">
          <w:rPr>
            <w:rStyle w:val="Hyperlink"/>
          </w:rPr>
          <w:t>Registro P990: Encerramento do Bloco P</w:t>
        </w:r>
        <w:r w:rsidR="00104FF4">
          <w:rPr>
            <w:webHidden/>
          </w:rPr>
          <w:tab/>
        </w:r>
        <w:r w:rsidR="00104FF4">
          <w:rPr>
            <w:webHidden/>
          </w:rPr>
          <w:fldChar w:fldCharType="begin"/>
        </w:r>
        <w:r w:rsidR="00104FF4">
          <w:rPr>
            <w:webHidden/>
          </w:rPr>
          <w:instrText xml:space="preserve"> PAGEREF _Toc454359361 \h </w:instrText>
        </w:r>
        <w:r w:rsidR="00104FF4">
          <w:rPr>
            <w:webHidden/>
          </w:rPr>
        </w:r>
        <w:r w:rsidR="00104FF4">
          <w:rPr>
            <w:webHidden/>
          </w:rPr>
          <w:fldChar w:fldCharType="separate"/>
        </w:r>
        <w:r w:rsidR="009B19DC">
          <w:rPr>
            <w:webHidden/>
          </w:rPr>
          <w:t>56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2" w:history="1">
        <w:r w:rsidR="00104FF4" w:rsidRPr="007406D2">
          <w:rPr>
            <w:rStyle w:val="Hyperlink"/>
          </w:rPr>
          <w:t>Bloco Q: Livro Caixa</w:t>
        </w:r>
        <w:r w:rsidR="00104FF4">
          <w:rPr>
            <w:webHidden/>
          </w:rPr>
          <w:tab/>
        </w:r>
        <w:r w:rsidR="00104FF4">
          <w:rPr>
            <w:webHidden/>
          </w:rPr>
          <w:fldChar w:fldCharType="begin"/>
        </w:r>
        <w:r w:rsidR="00104FF4">
          <w:rPr>
            <w:webHidden/>
          </w:rPr>
          <w:instrText xml:space="preserve"> PAGEREF _Toc454359362 \h </w:instrText>
        </w:r>
        <w:r w:rsidR="00104FF4">
          <w:rPr>
            <w:webHidden/>
          </w:rPr>
        </w:r>
        <w:r w:rsidR="00104FF4">
          <w:rPr>
            <w:webHidden/>
          </w:rPr>
          <w:fldChar w:fldCharType="separate"/>
        </w:r>
        <w:r w:rsidR="009B19DC">
          <w:rPr>
            <w:webHidden/>
          </w:rPr>
          <w:t>56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3" w:history="1">
        <w:r w:rsidR="00104FF4" w:rsidRPr="007406D2">
          <w:rPr>
            <w:rStyle w:val="Hyperlink"/>
          </w:rPr>
          <w:t>Registro Q001: Abertura do Bloco Q</w:t>
        </w:r>
        <w:r w:rsidR="00104FF4">
          <w:rPr>
            <w:webHidden/>
          </w:rPr>
          <w:tab/>
        </w:r>
        <w:r w:rsidR="00104FF4">
          <w:rPr>
            <w:webHidden/>
          </w:rPr>
          <w:fldChar w:fldCharType="begin"/>
        </w:r>
        <w:r w:rsidR="00104FF4">
          <w:rPr>
            <w:webHidden/>
          </w:rPr>
          <w:instrText xml:space="preserve"> PAGEREF _Toc454359363 \h </w:instrText>
        </w:r>
        <w:r w:rsidR="00104FF4">
          <w:rPr>
            <w:webHidden/>
          </w:rPr>
        </w:r>
        <w:r w:rsidR="00104FF4">
          <w:rPr>
            <w:webHidden/>
          </w:rPr>
          <w:fldChar w:fldCharType="separate"/>
        </w:r>
        <w:r w:rsidR="009B19DC">
          <w:rPr>
            <w:webHidden/>
          </w:rPr>
          <w:t>56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4" w:history="1">
        <w:r w:rsidR="00104FF4" w:rsidRPr="007406D2">
          <w:rPr>
            <w:rStyle w:val="Hyperlink"/>
          </w:rPr>
          <w:t>Registro Q100: Demonstrativo do Livro Caixa (FACULTATIVO PARA O ANO-CALENDÁRIO 2015)</w:t>
        </w:r>
        <w:r w:rsidR="00104FF4">
          <w:rPr>
            <w:webHidden/>
          </w:rPr>
          <w:tab/>
        </w:r>
        <w:r w:rsidR="00104FF4">
          <w:rPr>
            <w:webHidden/>
          </w:rPr>
          <w:fldChar w:fldCharType="begin"/>
        </w:r>
        <w:r w:rsidR="00104FF4">
          <w:rPr>
            <w:webHidden/>
          </w:rPr>
          <w:instrText xml:space="preserve"> PAGEREF _Toc454359364 \h </w:instrText>
        </w:r>
        <w:r w:rsidR="00104FF4">
          <w:rPr>
            <w:webHidden/>
          </w:rPr>
        </w:r>
        <w:r w:rsidR="00104FF4">
          <w:rPr>
            <w:webHidden/>
          </w:rPr>
          <w:fldChar w:fldCharType="separate"/>
        </w:r>
        <w:r w:rsidR="009B19DC">
          <w:rPr>
            <w:webHidden/>
          </w:rPr>
          <w:t>56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5" w:history="1">
        <w:r w:rsidR="00104FF4" w:rsidRPr="007406D2">
          <w:rPr>
            <w:rStyle w:val="Hyperlink"/>
          </w:rPr>
          <w:t>Registro Q990: Encerramento do Bloco Q</w:t>
        </w:r>
        <w:r w:rsidR="00104FF4">
          <w:rPr>
            <w:webHidden/>
          </w:rPr>
          <w:tab/>
        </w:r>
        <w:r w:rsidR="00104FF4">
          <w:rPr>
            <w:webHidden/>
          </w:rPr>
          <w:fldChar w:fldCharType="begin"/>
        </w:r>
        <w:r w:rsidR="00104FF4">
          <w:rPr>
            <w:webHidden/>
          </w:rPr>
          <w:instrText xml:space="preserve"> PAGEREF _Toc454359365 \h </w:instrText>
        </w:r>
        <w:r w:rsidR="00104FF4">
          <w:rPr>
            <w:webHidden/>
          </w:rPr>
        </w:r>
        <w:r w:rsidR="00104FF4">
          <w:rPr>
            <w:webHidden/>
          </w:rPr>
          <w:fldChar w:fldCharType="separate"/>
        </w:r>
        <w:r w:rsidR="009B19DC">
          <w:rPr>
            <w:webHidden/>
          </w:rPr>
          <w:t>57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6" w:history="1">
        <w:r w:rsidR="00104FF4" w:rsidRPr="007406D2">
          <w:rPr>
            <w:rStyle w:val="Hyperlink"/>
          </w:rPr>
          <w:t>Bloco T: Lucro Arbitrado</w:t>
        </w:r>
        <w:r w:rsidR="00104FF4">
          <w:rPr>
            <w:webHidden/>
          </w:rPr>
          <w:tab/>
        </w:r>
        <w:r w:rsidR="00104FF4">
          <w:rPr>
            <w:webHidden/>
          </w:rPr>
          <w:fldChar w:fldCharType="begin"/>
        </w:r>
        <w:r w:rsidR="00104FF4">
          <w:rPr>
            <w:webHidden/>
          </w:rPr>
          <w:instrText xml:space="preserve"> PAGEREF _Toc454359366 \h </w:instrText>
        </w:r>
        <w:r w:rsidR="00104FF4">
          <w:rPr>
            <w:webHidden/>
          </w:rPr>
        </w:r>
        <w:r w:rsidR="00104FF4">
          <w:rPr>
            <w:webHidden/>
          </w:rPr>
          <w:fldChar w:fldCharType="separate"/>
        </w:r>
        <w:r w:rsidR="009B19DC">
          <w:rPr>
            <w:webHidden/>
          </w:rPr>
          <w:t>57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7" w:history="1">
        <w:r w:rsidR="00104FF4" w:rsidRPr="007406D2">
          <w:rPr>
            <w:rStyle w:val="Hyperlink"/>
          </w:rPr>
          <w:t>Registro T001: Abertura do Bloco T</w:t>
        </w:r>
        <w:r w:rsidR="00104FF4">
          <w:rPr>
            <w:webHidden/>
          </w:rPr>
          <w:tab/>
        </w:r>
        <w:r w:rsidR="00104FF4">
          <w:rPr>
            <w:webHidden/>
          </w:rPr>
          <w:fldChar w:fldCharType="begin"/>
        </w:r>
        <w:r w:rsidR="00104FF4">
          <w:rPr>
            <w:webHidden/>
          </w:rPr>
          <w:instrText xml:space="preserve"> PAGEREF _Toc454359367 \h </w:instrText>
        </w:r>
        <w:r w:rsidR="00104FF4">
          <w:rPr>
            <w:webHidden/>
          </w:rPr>
        </w:r>
        <w:r w:rsidR="00104FF4">
          <w:rPr>
            <w:webHidden/>
          </w:rPr>
          <w:fldChar w:fldCharType="separate"/>
        </w:r>
        <w:r w:rsidR="009B19DC">
          <w:rPr>
            <w:webHidden/>
          </w:rPr>
          <w:t>58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8" w:history="1">
        <w:r w:rsidR="00104FF4" w:rsidRPr="007406D2">
          <w:rPr>
            <w:rStyle w:val="Hyperlink"/>
          </w:rPr>
          <w:t>Registro T030: Identificação dos Períodos e Formas de Apuração do IRPJ e da CSLL das Empresas Tributadas pelo Lucro Arbitrado</w:t>
        </w:r>
        <w:r w:rsidR="00104FF4">
          <w:rPr>
            <w:webHidden/>
          </w:rPr>
          <w:tab/>
        </w:r>
        <w:r w:rsidR="00104FF4">
          <w:rPr>
            <w:webHidden/>
          </w:rPr>
          <w:fldChar w:fldCharType="begin"/>
        </w:r>
        <w:r w:rsidR="00104FF4">
          <w:rPr>
            <w:webHidden/>
          </w:rPr>
          <w:instrText xml:space="preserve"> PAGEREF _Toc454359368 \h </w:instrText>
        </w:r>
        <w:r w:rsidR="00104FF4">
          <w:rPr>
            <w:webHidden/>
          </w:rPr>
        </w:r>
        <w:r w:rsidR="00104FF4">
          <w:rPr>
            <w:webHidden/>
          </w:rPr>
          <w:fldChar w:fldCharType="separate"/>
        </w:r>
        <w:r w:rsidR="009B19DC">
          <w:rPr>
            <w:webHidden/>
          </w:rPr>
          <w:t>58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69" w:history="1">
        <w:r w:rsidR="00104FF4" w:rsidRPr="007406D2">
          <w:rPr>
            <w:rStyle w:val="Hyperlink"/>
          </w:rPr>
          <w:t>Registro T120: Apuração da Base de Cálculo do IRPJ com Base no Lucro Arbitrado</w:t>
        </w:r>
        <w:r w:rsidR="00104FF4">
          <w:rPr>
            <w:webHidden/>
          </w:rPr>
          <w:tab/>
        </w:r>
        <w:r w:rsidR="00104FF4">
          <w:rPr>
            <w:webHidden/>
          </w:rPr>
          <w:fldChar w:fldCharType="begin"/>
        </w:r>
        <w:r w:rsidR="00104FF4">
          <w:rPr>
            <w:webHidden/>
          </w:rPr>
          <w:instrText xml:space="preserve"> PAGEREF _Toc454359369 \h </w:instrText>
        </w:r>
        <w:r w:rsidR="00104FF4">
          <w:rPr>
            <w:webHidden/>
          </w:rPr>
        </w:r>
        <w:r w:rsidR="00104FF4">
          <w:rPr>
            <w:webHidden/>
          </w:rPr>
          <w:fldChar w:fldCharType="separate"/>
        </w:r>
        <w:r w:rsidR="009B19DC">
          <w:rPr>
            <w:webHidden/>
          </w:rPr>
          <w:t>58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0" w:history="1">
        <w:r w:rsidR="00104FF4" w:rsidRPr="007406D2">
          <w:rPr>
            <w:rStyle w:val="Hyperlink"/>
          </w:rPr>
          <w:t>Registro T150: Cálculo do IRPJ com Base no Lucro Arbitrado</w:t>
        </w:r>
        <w:r w:rsidR="00104FF4">
          <w:rPr>
            <w:webHidden/>
          </w:rPr>
          <w:tab/>
        </w:r>
        <w:r w:rsidR="00104FF4">
          <w:rPr>
            <w:webHidden/>
          </w:rPr>
          <w:fldChar w:fldCharType="begin"/>
        </w:r>
        <w:r w:rsidR="00104FF4">
          <w:rPr>
            <w:webHidden/>
          </w:rPr>
          <w:instrText xml:space="preserve"> PAGEREF _Toc454359370 \h </w:instrText>
        </w:r>
        <w:r w:rsidR="00104FF4">
          <w:rPr>
            <w:webHidden/>
          </w:rPr>
        </w:r>
        <w:r w:rsidR="00104FF4">
          <w:rPr>
            <w:webHidden/>
          </w:rPr>
          <w:fldChar w:fldCharType="separate"/>
        </w:r>
        <w:r w:rsidR="009B19DC">
          <w:rPr>
            <w:webHidden/>
          </w:rPr>
          <w:t>59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1" w:history="1">
        <w:r w:rsidR="00104FF4" w:rsidRPr="007406D2">
          <w:rPr>
            <w:rStyle w:val="Hyperlink"/>
          </w:rPr>
          <w:t>Registro T170: Apuração da Base de Cálculo da CSLL com Base no Lucro Arbitrado</w:t>
        </w:r>
        <w:r w:rsidR="00104FF4">
          <w:rPr>
            <w:webHidden/>
          </w:rPr>
          <w:tab/>
        </w:r>
        <w:r w:rsidR="00104FF4">
          <w:rPr>
            <w:webHidden/>
          </w:rPr>
          <w:fldChar w:fldCharType="begin"/>
        </w:r>
        <w:r w:rsidR="00104FF4">
          <w:rPr>
            <w:webHidden/>
          </w:rPr>
          <w:instrText xml:space="preserve"> PAGEREF _Toc454359371 \h </w:instrText>
        </w:r>
        <w:r w:rsidR="00104FF4">
          <w:rPr>
            <w:webHidden/>
          </w:rPr>
        </w:r>
        <w:r w:rsidR="00104FF4">
          <w:rPr>
            <w:webHidden/>
          </w:rPr>
          <w:fldChar w:fldCharType="separate"/>
        </w:r>
        <w:r w:rsidR="009B19DC">
          <w:rPr>
            <w:webHidden/>
          </w:rPr>
          <w:t>59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2" w:history="1">
        <w:r w:rsidR="00104FF4" w:rsidRPr="007406D2">
          <w:rPr>
            <w:rStyle w:val="Hyperlink"/>
          </w:rPr>
          <w:t>Registro T181: Cálculo da CSLL com Base no Lucro Arbitrado</w:t>
        </w:r>
        <w:r w:rsidR="00104FF4">
          <w:rPr>
            <w:webHidden/>
          </w:rPr>
          <w:tab/>
        </w:r>
        <w:r w:rsidR="00104FF4">
          <w:rPr>
            <w:webHidden/>
          </w:rPr>
          <w:fldChar w:fldCharType="begin"/>
        </w:r>
        <w:r w:rsidR="00104FF4">
          <w:rPr>
            <w:webHidden/>
          </w:rPr>
          <w:instrText xml:space="preserve"> PAGEREF _Toc454359372 \h </w:instrText>
        </w:r>
        <w:r w:rsidR="00104FF4">
          <w:rPr>
            <w:webHidden/>
          </w:rPr>
        </w:r>
        <w:r w:rsidR="00104FF4">
          <w:rPr>
            <w:webHidden/>
          </w:rPr>
          <w:fldChar w:fldCharType="separate"/>
        </w:r>
        <w:r w:rsidR="009B19DC">
          <w:rPr>
            <w:webHidden/>
          </w:rPr>
          <w:t>60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3" w:history="1">
        <w:r w:rsidR="00104FF4" w:rsidRPr="007406D2">
          <w:rPr>
            <w:rStyle w:val="Hyperlink"/>
          </w:rPr>
          <w:t>Registro T990: Encerramento do Bloco T</w:t>
        </w:r>
        <w:r w:rsidR="00104FF4">
          <w:rPr>
            <w:webHidden/>
          </w:rPr>
          <w:tab/>
        </w:r>
        <w:r w:rsidR="00104FF4">
          <w:rPr>
            <w:webHidden/>
          </w:rPr>
          <w:fldChar w:fldCharType="begin"/>
        </w:r>
        <w:r w:rsidR="00104FF4">
          <w:rPr>
            <w:webHidden/>
          </w:rPr>
          <w:instrText xml:space="preserve"> PAGEREF _Toc454359373 \h </w:instrText>
        </w:r>
        <w:r w:rsidR="00104FF4">
          <w:rPr>
            <w:webHidden/>
          </w:rPr>
        </w:r>
        <w:r w:rsidR="00104FF4">
          <w:rPr>
            <w:webHidden/>
          </w:rPr>
          <w:fldChar w:fldCharType="separate"/>
        </w:r>
        <w:r w:rsidR="009B19DC">
          <w:rPr>
            <w:webHidden/>
          </w:rPr>
          <w:t>60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4" w:history="1">
        <w:r w:rsidR="00104FF4" w:rsidRPr="007406D2">
          <w:rPr>
            <w:rStyle w:val="Hyperlink"/>
          </w:rPr>
          <w:t>Bloco U: Imunes e Isentas</w:t>
        </w:r>
        <w:r w:rsidR="00104FF4">
          <w:rPr>
            <w:webHidden/>
          </w:rPr>
          <w:tab/>
        </w:r>
        <w:r w:rsidR="00104FF4">
          <w:rPr>
            <w:webHidden/>
          </w:rPr>
          <w:fldChar w:fldCharType="begin"/>
        </w:r>
        <w:r w:rsidR="00104FF4">
          <w:rPr>
            <w:webHidden/>
          </w:rPr>
          <w:instrText xml:space="preserve"> PAGEREF _Toc454359374 \h </w:instrText>
        </w:r>
        <w:r w:rsidR="00104FF4">
          <w:rPr>
            <w:webHidden/>
          </w:rPr>
        </w:r>
        <w:r w:rsidR="00104FF4">
          <w:rPr>
            <w:webHidden/>
          </w:rPr>
          <w:fldChar w:fldCharType="separate"/>
        </w:r>
        <w:r w:rsidR="009B19DC">
          <w:rPr>
            <w:webHidden/>
          </w:rPr>
          <w:t>6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5" w:history="1">
        <w:r w:rsidR="00104FF4" w:rsidRPr="007406D2">
          <w:rPr>
            <w:rStyle w:val="Hyperlink"/>
          </w:rPr>
          <w:t>Registro U001: Abertura do Bloco U</w:t>
        </w:r>
        <w:r w:rsidR="00104FF4">
          <w:rPr>
            <w:webHidden/>
          </w:rPr>
          <w:tab/>
        </w:r>
        <w:r w:rsidR="00104FF4">
          <w:rPr>
            <w:webHidden/>
          </w:rPr>
          <w:fldChar w:fldCharType="begin"/>
        </w:r>
        <w:r w:rsidR="00104FF4">
          <w:rPr>
            <w:webHidden/>
          </w:rPr>
          <w:instrText xml:space="preserve"> PAGEREF _Toc454359375 \h </w:instrText>
        </w:r>
        <w:r w:rsidR="00104FF4">
          <w:rPr>
            <w:webHidden/>
          </w:rPr>
        </w:r>
        <w:r w:rsidR="00104FF4">
          <w:rPr>
            <w:webHidden/>
          </w:rPr>
          <w:fldChar w:fldCharType="separate"/>
        </w:r>
        <w:r w:rsidR="009B19DC">
          <w:rPr>
            <w:webHidden/>
          </w:rPr>
          <w:t>6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6" w:history="1">
        <w:r w:rsidR="00104FF4" w:rsidRPr="007406D2">
          <w:rPr>
            <w:rStyle w:val="Hyperlink"/>
          </w:rPr>
          <w:t>Registro U030: Identificação dos Períodos e Formas de Apuração do IRPJ e da CSLL das Empresas Imunes e Isentas</w:t>
        </w:r>
        <w:r w:rsidR="00104FF4">
          <w:rPr>
            <w:webHidden/>
          </w:rPr>
          <w:tab/>
        </w:r>
        <w:r w:rsidR="00104FF4">
          <w:rPr>
            <w:webHidden/>
          </w:rPr>
          <w:fldChar w:fldCharType="begin"/>
        </w:r>
        <w:r w:rsidR="00104FF4">
          <w:rPr>
            <w:webHidden/>
          </w:rPr>
          <w:instrText xml:space="preserve"> PAGEREF _Toc454359376 \h </w:instrText>
        </w:r>
        <w:r w:rsidR="00104FF4">
          <w:rPr>
            <w:webHidden/>
          </w:rPr>
        </w:r>
        <w:r w:rsidR="00104FF4">
          <w:rPr>
            <w:webHidden/>
          </w:rPr>
          <w:fldChar w:fldCharType="separate"/>
        </w:r>
        <w:r w:rsidR="009B19DC">
          <w:rPr>
            <w:webHidden/>
          </w:rPr>
          <w:t>61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7" w:history="1">
        <w:r w:rsidR="00104FF4" w:rsidRPr="007406D2">
          <w:rPr>
            <w:rStyle w:val="Hyperlink"/>
          </w:rPr>
          <w:t>Registro U100: Balanço Patrimonial</w:t>
        </w:r>
        <w:r w:rsidR="00104FF4">
          <w:rPr>
            <w:webHidden/>
          </w:rPr>
          <w:tab/>
        </w:r>
        <w:r w:rsidR="00104FF4">
          <w:rPr>
            <w:webHidden/>
          </w:rPr>
          <w:fldChar w:fldCharType="begin"/>
        </w:r>
        <w:r w:rsidR="00104FF4">
          <w:rPr>
            <w:webHidden/>
          </w:rPr>
          <w:instrText xml:space="preserve"> PAGEREF _Toc454359377 \h </w:instrText>
        </w:r>
        <w:r w:rsidR="00104FF4">
          <w:rPr>
            <w:webHidden/>
          </w:rPr>
        </w:r>
        <w:r w:rsidR="00104FF4">
          <w:rPr>
            <w:webHidden/>
          </w:rPr>
          <w:fldChar w:fldCharType="separate"/>
        </w:r>
        <w:r w:rsidR="009B19DC">
          <w:rPr>
            <w:webHidden/>
          </w:rPr>
          <w:t>6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8" w:history="1">
        <w:r w:rsidR="00104FF4" w:rsidRPr="007406D2">
          <w:rPr>
            <w:rStyle w:val="Hyperlink"/>
          </w:rPr>
          <w:t>Registro U150: Demonstração do Resultado</w:t>
        </w:r>
        <w:r w:rsidR="00104FF4">
          <w:rPr>
            <w:webHidden/>
          </w:rPr>
          <w:tab/>
        </w:r>
        <w:r w:rsidR="00104FF4">
          <w:rPr>
            <w:webHidden/>
          </w:rPr>
          <w:fldChar w:fldCharType="begin"/>
        </w:r>
        <w:r w:rsidR="00104FF4">
          <w:rPr>
            <w:webHidden/>
          </w:rPr>
          <w:instrText xml:space="preserve"> PAGEREF _Toc454359378 \h </w:instrText>
        </w:r>
        <w:r w:rsidR="00104FF4">
          <w:rPr>
            <w:webHidden/>
          </w:rPr>
        </w:r>
        <w:r w:rsidR="00104FF4">
          <w:rPr>
            <w:webHidden/>
          </w:rPr>
          <w:fldChar w:fldCharType="separate"/>
        </w:r>
        <w:r w:rsidR="009B19DC">
          <w:rPr>
            <w:webHidden/>
          </w:rPr>
          <w:t>61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79" w:history="1">
        <w:r w:rsidR="00104FF4" w:rsidRPr="007406D2">
          <w:rPr>
            <w:rStyle w:val="Hyperlink"/>
          </w:rPr>
          <w:t>Registro U180: Cálculo do IRPJ das Empresas Imunes e Isentas</w:t>
        </w:r>
        <w:r w:rsidR="00104FF4">
          <w:rPr>
            <w:webHidden/>
          </w:rPr>
          <w:tab/>
        </w:r>
        <w:r w:rsidR="00104FF4">
          <w:rPr>
            <w:webHidden/>
          </w:rPr>
          <w:fldChar w:fldCharType="begin"/>
        </w:r>
        <w:r w:rsidR="00104FF4">
          <w:rPr>
            <w:webHidden/>
          </w:rPr>
          <w:instrText xml:space="preserve"> PAGEREF _Toc454359379 \h </w:instrText>
        </w:r>
        <w:r w:rsidR="00104FF4">
          <w:rPr>
            <w:webHidden/>
          </w:rPr>
        </w:r>
        <w:r w:rsidR="00104FF4">
          <w:rPr>
            <w:webHidden/>
          </w:rPr>
          <w:fldChar w:fldCharType="separate"/>
        </w:r>
        <w:r w:rsidR="009B19DC">
          <w:rPr>
            <w:webHidden/>
          </w:rPr>
          <w:t>61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0" w:history="1">
        <w:r w:rsidR="00104FF4" w:rsidRPr="007406D2">
          <w:rPr>
            <w:rStyle w:val="Hyperlink"/>
          </w:rPr>
          <w:t>Registro U182: Cálculo da Contribuição Social sobre o Lucro Líquido (CSLL) das Empresas Imunes e Isentas</w:t>
        </w:r>
        <w:r w:rsidR="00104FF4">
          <w:rPr>
            <w:webHidden/>
          </w:rPr>
          <w:tab/>
        </w:r>
        <w:r w:rsidR="00104FF4">
          <w:rPr>
            <w:webHidden/>
          </w:rPr>
          <w:fldChar w:fldCharType="begin"/>
        </w:r>
        <w:r w:rsidR="00104FF4">
          <w:rPr>
            <w:webHidden/>
          </w:rPr>
          <w:instrText xml:space="preserve"> PAGEREF _Toc454359380 \h </w:instrText>
        </w:r>
        <w:r w:rsidR="00104FF4">
          <w:rPr>
            <w:webHidden/>
          </w:rPr>
        </w:r>
        <w:r w:rsidR="00104FF4">
          <w:rPr>
            <w:webHidden/>
          </w:rPr>
          <w:fldChar w:fldCharType="separate"/>
        </w:r>
        <w:r w:rsidR="009B19DC">
          <w:rPr>
            <w:webHidden/>
          </w:rPr>
          <w:t>62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1" w:history="1">
        <w:r w:rsidR="00104FF4" w:rsidRPr="007406D2">
          <w:rPr>
            <w:rStyle w:val="Hyperlink"/>
          </w:rPr>
          <w:t>Registro U990: Encerramento do Bloco U</w:t>
        </w:r>
        <w:r w:rsidR="00104FF4">
          <w:rPr>
            <w:webHidden/>
          </w:rPr>
          <w:tab/>
        </w:r>
        <w:r w:rsidR="00104FF4">
          <w:rPr>
            <w:webHidden/>
          </w:rPr>
          <w:fldChar w:fldCharType="begin"/>
        </w:r>
        <w:r w:rsidR="00104FF4">
          <w:rPr>
            <w:webHidden/>
          </w:rPr>
          <w:instrText xml:space="preserve"> PAGEREF _Toc454359381 \h </w:instrText>
        </w:r>
        <w:r w:rsidR="00104FF4">
          <w:rPr>
            <w:webHidden/>
          </w:rPr>
        </w:r>
        <w:r w:rsidR="00104FF4">
          <w:rPr>
            <w:webHidden/>
          </w:rPr>
          <w:fldChar w:fldCharType="separate"/>
        </w:r>
        <w:r w:rsidR="009B19DC">
          <w:rPr>
            <w:webHidden/>
          </w:rPr>
          <w:t>62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2" w:history="1">
        <w:r w:rsidR="00104FF4" w:rsidRPr="007406D2">
          <w:rPr>
            <w:rStyle w:val="Hyperlink"/>
          </w:rPr>
          <w:t>Bloco X: Informações Econômicas</w:t>
        </w:r>
        <w:r w:rsidR="00104FF4">
          <w:rPr>
            <w:webHidden/>
          </w:rPr>
          <w:tab/>
        </w:r>
        <w:r w:rsidR="00104FF4">
          <w:rPr>
            <w:webHidden/>
          </w:rPr>
          <w:fldChar w:fldCharType="begin"/>
        </w:r>
        <w:r w:rsidR="00104FF4">
          <w:rPr>
            <w:webHidden/>
          </w:rPr>
          <w:instrText xml:space="preserve"> PAGEREF _Toc454359382 \h </w:instrText>
        </w:r>
        <w:r w:rsidR="00104FF4">
          <w:rPr>
            <w:webHidden/>
          </w:rPr>
        </w:r>
        <w:r w:rsidR="00104FF4">
          <w:rPr>
            <w:webHidden/>
          </w:rPr>
          <w:fldChar w:fldCharType="separate"/>
        </w:r>
        <w:r w:rsidR="009B19DC">
          <w:rPr>
            <w:webHidden/>
          </w:rPr>
          <w:t>63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3" w:history="1">
        <w:r w:rsidR="00104FF4" w:rsidRPr="007406D2">
          <w:rPr>
            <w:rStyle w:val="Hyperlink"/>
          </w:rPr>
          <w:t>Registro X001: Abertura do Bloco X</w:t>
        </w:r>
        <w:r w:rsidR="00104FF4">
          <w:rPr>
            <w:webHidden/>
          </w:rPr>
          <w:tab/>
        </w:r>
        <w:r w:rsidR="00104FF4">
          <w:rPr>
            <w:webHidden/>
          </w:rPr>
          <w:fldChar w:fldCharType="begin"/>
        </w:r>
        <w:r w:rsidR="00104FF4">
          <w:rPr>
            <w:webHidden/>
          </w:rPr>
          <w:instrText xml:space="preserve"> PAGEREF _Toc454359383 \h </w:instrText>
        </w:r>
        <w:r w:rsidR="00104FF4">
          <w:rPr>
            <w:webHidden/>
          </w:rPr>
        </w:r>
        <w:r w:rsidR="00104FF4">
          <w:rPr>
            <w:webHidden/>
          </w:rPr>
          <w:fldChar w:fldCharType="separate"/>
        </w:r>
        <w:r w:rsidR="009B19DC">
          <w:rPr>
            <w:webHidden/>
          </w:rPr>
          <w:t>63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4" w:history="1">
        <w:r w:rsidR="00104FF4" w:rsidRPr="007406D2">
          <w:rPr>
            <w:rStyle w:val="Hyperlink"/>
          </w:rPr>
          <w:t>Registro X280: Atividades Incentivadas – PJ em Geral</w:t>
        </w:r>
        <w:r w:rsidR="00104FF4">
          <w:rPr>
            <w:webHidden/>
          </w:rPr>
          <w:tab/>
        </w:r>
        <w:r w:rsidR="00104FF4">
          <w:rPr>
            <w:webHidden/>
          </w:rPr>
          <w:fldChar w:fldCharType="begin"/>
        </w:r>
        <w:r w:rsidR="00104FF4">
          <w:rPr>
            <w:webHidden/>
          </w:rPr>
          <w:instrText xml:space="preserve"> PAGEREF _Toc454359384 \h </w:instrText>
        </w:r>
        <w:r w:rsidR="00104FF4">
          <w:rPr>
            <w:webHidden/>
          </w:rPr>
        </w:r>
        <w:r w:rsidR="00104FF4">
          <w:rPr>
            <w:webHidden/>
          </w:rPr>
          <w:fldChar w:fldCharType="separate"/>
        </w:r>
        <w:r w:rsidR="009B19DC">
          <w:rPr>
            <w:webHidden/>
          </w:rPr>
          <w:t>63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5" w:history="1">
        <w:r w:rsidR="00104FF4" w:rsidRPr="007406D2">
          <w:rPr>
            <w:rStyle w:val="Hyperlink"/>
          </w:rPr>
          <w:t>Registro X291: Operações com o Exterior – Pessoa Vinculada/Interposta/País com Tributação Favorecida</w:t>
        </w:r>
        <w:r w:rsidR="00104FF4">
          <w:rPr>
            <w:webHidden/>
          </w:rPr>
          <w:tab/>
        </w:r>
        <w:r w:rsidR="00104FF4">
          <w:rPr>
            <w:webHidden/>
          </w:rPr>
          <w:fldChar w:fldCharType="begin"/>
        </w:r>
        <w:r w:rsidR="00104FF4">
          <w:rPr>
            <w:webHidden/>
          </w:rPr>
          <w:instrText xml:space="preserve"> PAGEREF _Toc454359385 \h </w:instrText>
        </w:r>
        <w:r w:rsidR="00104FF4">
          <w:rPr>
            <w:webHidden/>
          </w:rPr>
        </w:r>
        <w:r w:rsidR="00104FF4">
          <w:rPr>
            <w:webHidden/>
          </w:rPr>
          <w:fldChar w:fldCharType="separate"/>
        </w:r>
        <w:r w:rsidR="009B19DC">
          <w:rPr>
            <w:webHidden/>
          </w:rPr>
          <w:t>63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6" w:history="1">
        <w:r w:rsidR="00104FF4" w:rsidRPr="007406D2">
          <w:rPr>
            <w:rStyle w:val="Hyperlink"/>
          </w:rPr>
          <w:t>Registro X292: Operações com o Exterior – Pessoa Não Vinculada/Não Interposta/País sem Tributação Favorecida</w:t>
        </w:r>
        <w:r w:rsidR="00104FF4">
          <w:rPr>
            <w:webHidden/>
          </w:rPr>
          <w:tab/>
        </w:r>
        <w:r w:rsidR="00104FF4">
          <w:rPr>
            <w:webHidden/>
          </w:rPr>
          <w:fldChar w:fldCharType="begin"/>
        </w:r>
        <w:r w:rsidR="00104FF4">
          <w:rPr>
            <w:webHidden/>
          </w:rPr>
          <w:instrText xml:space="preserve"> PAGEREF _Toc454359386 \h </w:instrText>
        </w:r>
        <w:r w:rsidR="00104FF4">
          <w:rPr>
            <w:webHidden/>
          </w:rPr>
        </w:r>
        <w:r w:rsidR="00104FF4">
          <w:rPr>
            <w:webHidden/>
          </w:rPr>
          <w:fldChar w:fldCharType="separate"/>
        </w:r>
        <w:r w:rsidR="009B19DC">
          <w:rPr>
            <w:webHidden/>
          </w:rPr>
          <w:t>64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7" w:history="1">
        <w:r w:rsidR="00104FF4" w:rsidRPr="007406D2">
          <w:rPr>
            <w:rStyle w:val="Hyperlink"/>
          </w:rPr>
          <w:t>Registro X300: Operações com o Exterior – Exportações (Entradas de Divisas)</w:t>
        </w:r>
        <w:r w:rsidR="00104FF4">
          <w:rPr>
            <w:webHidden/>
          </w:rPr>
          <w:tab/>
        </w:r>
        <w:r w:rsidR="00104FF4">
          <w:rPr>
            <w:webHidden/>
          </w:rPr>
          <w:fldChar w:fldCharType="begin"/>
        </w:r>
        <w:r w:rsidR="00104FF4">
          <w:rPr>
            <w:webHidden/>
          </w:rPr>
          <w:instrText xml:space="preserve"> PAGEREF _Toc454359387 \h </w:instrText>
        </w:r>
        <w:r w:rsidR="00104FF4">
          <w:rPr>
            <w:webHidden/>
          </w:rPr>
        </w:r>
        <w:r w:rsidR="00104FF4">
          <w:rPr>
            <w:webHidden/>
          </w:rPr>
          <w:fldChar w:fldCharType="separate"/>
        </w:r>
        <w:r w:rsidR="009B19DC">
          <w:rPr>
            <w:webHidden/>
          </w:rPr>
          <w:t>65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8" w:history="1">
        <w:r w:rsidR="00104FF4" w:rsidRPr="007406D2">
          <w:rPr>
            <w:rStyle w:val="Hyperlink"/>
          </w:rPr>
          <w:t>Registro X310: Operações com o Exterior – Contratantes das Exportações</w:t>
        </w:r>
        <w:r w:rsidR="00104FF4">
          <w:rPr>
            <w:webHidden/>
          </w:rPr>
          <w:tab/>
        </w:r>
        <w:r w:rsidR="00104FF4">
          <w:rPr>
            <w:webHidden/>
          </w:rPr>
          <w:fldChar w:fldCharType="begin"/>
        </w:r>
        <w:r w:rsidR="00104FF4">
          <w:rPr>
            <w:webHidden/>
          </w:rPr>
          <w:instrText xml:space="preserve"> PAGEREF _Toc454359388 \h </w:instrText>
        </w:r>
        <w:r w:rsidR="00104FF4">
          <w:rPr>
            <w:webHidden/>
          </w:rPr>
        </w:r>
        <w:r w:rsidR="00104FF4">
          <w:rPr>
            <w:webHidden/>
          </w:rPr>
          <w:fldChar w:fldCharType="separate"/>
        </w:r>
        <w:r w:rsidR="009B19DC">
          <w:rPr>
            <w:webHidden/>
          </w:rPr>
          <w:t>66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89" w:history="1">
        <w:r w:rsidR="00104FF4" w:rsidRPr="007406D2">
          <w:rPr>
            <w:rStyle w:val="Hyperlink"/>
          </w:rPr>
          <w:t>Registro X320: Operações com o Exterior – Importações (Saída de Divisas)</w:t>
        </w:r>
        <w:r w:rsidR="00104FF4">
          <w:rPr>
            <w:webHidden/>
          </w:rPr>
          <w:tab/>
        </w:r>
        <w:r w:rsidR="00104FF4">
          <w:rPr>
            <w:webHidden/>
          </w:rPr>
          <w:fldChar w:fldCharType="begin"/>
        </w:r>
        <w:r w:rsidR="00104FF4">
          <w:rPr>
            <w:webHidden/>
          </w:rPr>
          <w:instrText xml:space="preserve"> PAGEREF _Toc454359389 \h </w:instrText>
        </w:r>
        <w:r w:rsidR="00104FF4">
          <w:rPr>
            <w:webHidden/>
          </w:rPr>
        </w:r>
        <w:r w:rsidR="00104FF4">
          <w:rPr>
            <w:webHidden/>
          </w:rPr>
          <w:fldChar w:fldCharType="separate"/>
        </w:r>
        <w:r w:rsidR="009B19DC">
          <w:rPr>
            <w:webHidden/>
          </w:rPr>
          <w:t>66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0" w:history="1">
        <w:r w:rsidR="00104FF4" w:rsidRPr="007406D2">
          <w:rPr>
            <w:rStyle w:val="Hyperlink"/>
          </w:rPr>
          <w:t>Registro X330: Operações com o Exterior – Contratantes das Importações</w:t>
        </w:r>
        <w:r w:rsidR="00104FF4">
          <w:rPr>
            <w:webHidden/>
          </w:rPr>
          <w:tab/>
        </w:r>
        <w:r w:rsidR="00104FF4">
          <w:rPr>
            <w:webHidden/>
          </w:rPr>
          <w:fldChar w:fldCharType="begin"/>
        </w:r>
        <w:r w:rsidR="00104FF4">
          <w:rPr>
            <w:webHidden/>
          </w:rPr>
          <w:instrText xml:space="preserve"> PAGEREF _Toc454359390 \h </w:instrText>
        </w:r>
        <w:r w:rsidR="00104FF4">
          <w:rPr>
            <w:webHidden/>
          </w:rPr>
        </w:r>
        <w:r w:rsidR="00104FF4">
          <w:rPr>
            <w:webHidden/>
          </w:rPr>
          <w:fldChar w:fldCharType="separate"/>
        </w:r>
        <w:r w:rsidR="009B19DC">
          <w:rPr>
            <w:webHidden/>
          </w:rPr>
          <w:t>67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1" w:history="1">
        <w:r w:rsidR="00104FF4" w:rsidRPr="007406D2">
          <w:rPr>
            <w:rStyle w:val="Hyperlink"/>
          </w:rPr>
          <w:t>Registro X340: Identificação da Participação no Exterior</w:t>
        </w:r>
        <w:r w:rsidR="00104FF4">
          <w:rPr>
            <w:webHidden/>
          </w:rPr>
          <w:tab/>
        </w:r>
        <w:r w:rsidR="00104FF4">
          <w:rPr>
            <w:webHidden/>
          </w:rPr>
          <w:fldChar w:fldCharType="begin"/>
        </w:r>
        <w:r w:rsidR="00104FF4">
          <w:rPr>
            <w:webHidden/>
          </w:rPr>
          <w:instrText xml:space="preserve"> PAGEREF _Toc454359391 \h </w:instrText>
        </w:r>
        <w:r w:rsidR="00104FF4">
          <w:rPr>
            <w:webHidden/>
          </w:rPr>
        </w:r>
        <w:r w:rsidR="00104FF4">
          <w:rPr>
            <w:webHidden/>
          </w:rPr>
          <w:fldChar w:fldCharType="separate"/>
        </w:r>
        <w:r w:rsidR="009B19DC">
          <w:rPr>
            <w:webHidden/>
          </w:rPr>
          <w:t>67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2" w:history="1">
        <w:r w:rsidR="00104FF4" w:rsidRPr="007406D2">
          <w:rPr>
            <w:rStyle w:val="Hyperlink"/>
          </w:rPr>
          <w:t>Registro X350: Participações no Exterior – Resultado do Período de Apuração</w:t>
        </w:r>
        <w:r w:rsidR="00104FF4">
          <w:rPr>
            <w:webHidden/>
          </w:rPr>
          <w:tab/>
        </w:r>
        <w:r w:rsidR="00104FF4">
          <w:rPr>
            <w:webHidden/>
          </w:rPr>
          <w:fldChar w:fldCharType="begin"/>
        </w:r>
        <w:r w:rsidR="00104FF4">
          <w:rPr>
            <w:webHidden/>
          </w:rPr>
          <w:instrText xml:space="preserve"> PAGEREF _Toc454359392 \h </w:instrText>
        </w:r>
        <w:r w:rsidR="00104FF4">
          <w:rPr>
            <w:webHidden/>
          </w:rPr>
        </w:r>
        <w:r w:rsidR="00104FF4">
          <w:rPr>
            <w:webHidden/>
          </w:rPr>
          <w:fldChar w:fldCharType="separate"/>
        </w:r>
        <w:r w:rsidR="009B19DC">
          <w:rPr>
            <w:webHidden/>
          </w:rPr>
          <w:t>67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3" w:history="1">
        <w:r w:rsidR="00104FF4" w:rsidRPr="007406D2">
          <w:rPr>
            <w:rStyle w:val="Hyperlink"/>
          </w:rPr>
          <w:t>Registro X351: Demonstrativo de Resultados e de Imposto Pago no Exterior</w:t>
        </w:r>
        <w:r w:rsidR="00104FF4">
          <w:rPr>
            <w:webHidden/>
          </w:rPr>
          <w:tab/>
        </w:r>
        <w:r w:rsidR="00104FF4">
          <w:rPr>
            <w:webHidden/>
          </w:rPr>
          <w:fldChar w:fldCharType="begin"/>
        </w:r>
        <w:r w:rsidR="00104FF4">
          <w:rPr>
            <w:webHidden/>
          </w:rPr>
          <w:instrText xml:space="preserve"> PAGEREF _Toc454359393 \h </w:instrText>
        </w:r>
        <w:r w:rsidR="00104FF4">
          <w:rPr>
            <w:webHidden/>
          </w:rPr>
        </w:r>
        <w:r w:rsidR="00104FF4">
          <w:rPr>
            <w:webHidden/>
          </w:rPr>
          <w:fldChar w:fldCharType="separate"/>
        </w:r>
        <w:r w:rsidR="009B19DC">
          <w:rPr>
            <w:webHidden/>
          </w:rPr>
          <w:t>68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4" w:history="1">
        <w:r w:rsidR="00104FF4" w:rsidRPr="007406D2">
          <w:rPr>
            <w:rStyle w:val="Hyperlink"/>
          </w:rPr>
          <w:t>Registro X352: Demonstrativo de Resultados no Exterior Auferidos por Intermédio de Coligadas em Regime de Caixa</w:t>
        </w:r>
        <w:r w:rsidR="00104FF4">
          <w:rPr>
            <w:webHidden/>
          </w:rPr>
          <w:tab/>
        </w:r>
        <w:r w:rsidR="00104FF4">
          <w:rPr>
            <w:webHidden/>
          </w:rPr>
          <w:fldChar w:fldCharType="begin"/>
        </w:r>
        <w:r w:rsidR="00104FF4">
          <w:rPr>
            <w:webHidden/>
          </w:rPr>
          <w:instrText xml:space="preserve"> PAGEREF _Toc454359394 \h </w:instrText>
        </w:r>
        <w:r w:rsidR="00104FF4">
          <w:rPr>
            <w:webHidden/>
          </w:rPr>
        </w:r>
        <w:r w:rsidR="00104FF4">
          <w:rPr>
            <w:webHidden/>
          </w:rPr>
          <w:fldChar w:fldCharType="separate"/>
        </w:r>
        <w:r w:rsidR="009B19DC">
          <w:rPr>
            <w:webHidden/>
          </w:rPr>
          <w:t>68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5" w:history="1">
        <w:r w:rsidR="00104FF4" w:rsidRPr="007406D2">
          <w:rPr>
            <w:rStyle w:val="Hyperlink"/>
          </w:rPr>
          <w:t>Registro X353: Demonstrativo de Consolidação</w:t>
        </w:r>
        <w:r w:rsidR="00104FF4">
          <w:rPr>
            <w:webHidden/>
          </w:rPr>
          <w:tab/>
        </w:r>
        <w:r w:rsidR="00104FF4">
          <w:rPr>
            <w:webHidden/>
          </w:rPr>
          <w:fldChar w:fldCharType="begin"/>
        </w:r>
        <w:r w:rsidR="00104FF4">
          <w:rPr>
            <w:webHidden/>
          </w:rPr>
          <w:instrText xml:space="preserve"> PAGEREF _Toc454359395 \h </w:instrText>
        </w:r>
        <w:r w:rsidR="00104FF4">
          <w:rPr>
            <w:webHidden/>
          </w:rPr>
        </w:r>
        <w:r w:rsidR="00104FF4">
          <w:rPr>
            <w:webHidden/>
          </w:rPr>
          <w:fldChar w:fldCharType="separate"/>
        </w:r>
        <w:r w:rsidR="009B19DC">
          <w:rPr>
            <w:webHidden/>
          </w:rPr>
          <w:t>68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6" w:history="1">
        <w:r w:rsidR="00104FF4" w:rsidRPr="007406D2">
          <w:rPr>
            <w:rStyle w:val="Hyperlink"/>
          </w:rPr>
          <w:t>Registro X354: Demonstrativo de Prejuízos Acumulados</w:t>
        </w:r>
        <w:r w:rsidR="00104FF4">
          <w:rPr>
            <w:webHidden/>
          </w:rPr>
          <w:tab/>
        </w:r>
        <w:r w:rsidR="00104FF4">
          <w:rPr>
            <w:webHidden/>
          </w:rPr>
          <w:fldChar w:fldCharType="begin"/>
        </w:r>
        <w:r w:rsidR="00104FF4">
          <w:rPr>
            <w:webHidden/>
          </w:rPr>
          <w:instrText xml:space="preserve"> PAGEREF _Toc454359396 \h </w:instrText>
        </w:r>
        <w:r w:rsidR="00104FF4">
          <w:rPr>
            <w:webHidden/>
          </w:rPr>
        </w:r>
        <w:r w:rsidR="00104FF4">
          <w:rPr>
            <w:webHidden/>
          </w:rPr>
          <w:fldChar w:fldCharType="separate"/>
        </w:r>
        <w:r w:rsidR="009B19DC">
          <w:rPr>
            <w:webHidden/>
          </w:rPr>
          <w:t>68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7" w:history="1">
        <w:r w:rsidR="00104FF4" w:rsidRPr="007406D2">
          <w:rPr>
            <w:rStyle w:val="Hyperlink"/>
          </w:rPr>
          <w:t>Registro X355: Demonstrativo de Rendas Ativas e Passivas</w:t>
        </w:r>
        <w:r w:rsidR="00104FF4">
          <w:rPr>
            <w:webHidden/>
          </w:rPr>
          <w:tab/>
        </w:r>
        <w:r w:rsidR="00104FF4">
          <w:rPr>
            <w:webHidden/>
          </w:rPr>
          <w:fldChar w:fldCharType="begin"/>
        </w:r>
        <w:r w:rsidR="00104FF4">
          <w:rPr>
            <w:webHidden/>
          </w:rPr>
          <w:instrText xml:space="preserve"> PAGEREF _Toc454359397 \h </w:instrText>
        </w:r>
        <w:r w:rsidR="00104FF4">
          <w:rPr>
            <w:webHidden/>
          </w:rPr>
        </w:r>
        <w:r w:rsidR="00104FF4">
          <w:rPr>
            <w:webHidden/>
          </w:rPr>
          <w:fldChar w:fldCharType="separate"/>
        </w:r>
        <w:r w:rsidR="009B19DC">
          <w:rPr>
            <w:webHidden/>
          </w:rPr>
          <w:t>68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8" w:history="1">
        <w:r w:rsidR="00104FF4" w:rsidRPr="007406D2">
          <w:rPr>
            <w:rStyle w:val="Hyperlink"/>
          </w:rPr>
          <w:t>Registro X356: Demonstrativo de Estrutura Societária</w:t>
        </w:r>
        <w:r w:rsidR="00104FF4">
          <w:rPr>
            <w:webHidden/>
          </w:rPr>
          <w:tab/>
        </w:r>
        <w:r w:rsidR="00104FF4">
          <w:rPr>
            <w:webHidden/>
          </w:rPr>
          <w:fldChar w:fldCharType="begin"/>
        </w:r>
        <w:r w:rsidR="00104FF4">
          <w:rPr>
            <w:webHidden/>
          </w:rPr>
          <w:instrText xml:space="preserve"> PAGEREF _Toc454359398 \h </w:instrText>
        </w:r>
        <w:r w:rsidR="00104FF4">
          <w:rPr>
            <w:webHidden/>
          </w:rPr>
        </w:r>
        <w:r w:rsidR="00104FF4">
          <w:rPr>
            <w:webHidden/>
          </w:rPr>
          <w:fldChar w:fldCharType="separate"/>
        </w:r>
        <w:r w:rsidR="009B19DC">
          <w:rPr>
            <w:webHidden/>
          </w:rPr>
          <w:t>69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399" w:history="1">
        <w:r w:rsidR="00104FF4" w:rsidRPr="007406D2">
          <w:rPr>
            <w:rStyle w:val="Hyperlink"/>
          </w:rPr>
          <w:t>Registro X390: Origem e Aplicação de Recursos – Imunes e Isentas</w:t>
        </w:r>
        <w:r w:rsidR="00104FF4">
          <w:rPr>
            <w:webHidden/>
          </w:rPr>
          <w:tab/>
        </w:r>
        <w:r w:rsidR="00104FF4">
          <w:rPr>
            <w:webHidden/>
          </w:rPr>
          <w:fldChar w:fldCharType="begin"/>
        </w:r>
        <w:r w:rsidR="00104FF4">
          <w:rPr>
            <w:webHidden/>
          </w:rPr>
          <w:instrText xml:space="preserve"> PAGEREF _Toc454359399 \h </w:instrText>
        </w:r>
        <w:r w:rsidR="00104FF4">
          <w:rPr>
            <w:webHidden/>
          </w:rPr>
        </w:r>
        <w:r w:rsidR="00104FF4">
          <w:rPr>
            <w:webHidden/>
          </w:rPr>
          <w:fldChar w:fldCharType="separate"/>
        </w:r>
        <w:r w:rsidR="009B19DC">
          <w:rPr>
            <w:webHidden/>
          </w:rPr>
          <w:t>69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0" w:history="1">
        <w:r w:rsidR="00104FF4" w:rsidRPr="007406D2">
          <w:rPr>
            <w:rStyle w:val="Hyperlink"/>
          </w:rPr>
          <w:t>Registro X400: Comércio Eletrônico e Tecnologia da Informação – Informações das Vendas</w:t>
        </w:r>
        <w:r w:rsidR="00104FF4">
          <w:rPr>
            <w:webHidden/>
          </w:rPr>
          <w:tab/>
        </w:r>
        <w:r w:rsidR="00104FF4">
          <w:rPr>
            <w:webHidden/>
          </w:rPr>
          <w:fldChar w:fldCharType="begin"/>
        </w:r>
        <w:r w:rsidR="00104FF4">
          <w:rPr>
            <w:webHidden/>
          </w:rPr>
          <w:instrText xml:space="preserve"> PAGEREF _Toc454359400 \h </w:instrText>
        </w:r>
        <w:r w:rsidR="00104FF4">
          <w:rPr>
            <w:webHidden/>
          </w:rPr>
        </w:r>
        <w:r w:rsidR="00104FF4">
          <w:rPr>
            <w:webHidden/>
          </w:rPr>
          <w:fldChar w:fldCharType="separate"/>
        </w:r>
        <w:r w:rsidR="009B19DC">
          <w:rPr>
            <w:webHidden/>
          </w:rPr>
          <w:t>69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1" w:history="1">
        <w:r w:rsidR="00104FF4" w:rsidRPr="007406D2">
          <w:rPr>
            <w:rStyle w:val="Hyperlink"/>
          </w:rPr>
          <w:t xml:space="preserve">Registro X410: Comércio Eletrônico – Informação de </w:t>
        </w:r>
        <w:r w:rsidR="00104FF4" w:rsidRPr="007406D2">
          <w:rPr>
            <w:rStyle w:val="Hyperlink"/>
            <w:i/>
          </w:rPr>
          <w:t>Homepage</w:t>
        </w:r>
        <w:r w:rsidR="00104FF4" w:rsidRPr="007406D2">
          <w:rPr>
            <w:rStyle w:val="Hyperlink"/>
          </w:rPr>
          <w:t>/Servidor</w:t>
        </w:r>
        <w:r w:rsidR="00104FF4">
          <w:rPr>
            <w:webHidden/>
          </w:rPr>
          <w:tab/>
        </w:r>
        <w:r w:rsidR="00104FF4">
          <w:rPr>
            <w:webHidden/>
          </w:rPr>
          <w:fldChar w:fldCharType="begin"/>
        </w:r>
        <w:r w:rsidR="00104FF4">
          <w:rPr>
            <w:webHidden/>
          </w:rPr>
          <w:instrText xml:space="preserve"> PAGEREF _Toc454359401 \h </w:instrText>
        </w:r>
        <w:r w:rsidR="00104FF4">
          <w:rPr>
            <w:webHidden/>
          </w:rPr>
        </w:r>
        <w:r w:rsidR="00104FF4">
          <w:rPr>
            <w:webHidden/>
          </w:rPr>
          <w:fldChar w:fldCharType="separate"/>
        </w:r>
        <w:r w:rsidR="009B19DC">
          <w:rPr>
            <w:webHidden/>
          </w:rPr>
          <w:t>70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2" w:history="1">
        <w:r w:rsidR="00104FF4" w:rsidRPr="007406D2">
          <w:rPr>
            <w:rStyle w:val="Hyperlink"/>
          </w:rPr>
          <w:t xml:space="preserve">Registro X420: </w:t>
        </w:r>
        <w:r w:rsidR="00104FF4" w:rsidRPr="007406D2">
          <w:rPr>
            <w:rStyle w:val="Hyperlink"/>
            <w:i/>
          </w:rPr>
          <w:t>Royalties</w:t>
        </w:r>
        <w:r w:rsidR="00104FF4" w:rsidRPr="007406D2">
          <w:rPr>
            <w:rStyle w:val="Hyperlink"/>
          </w:rPr>
          <w:t xml:space="preserve"> Recebidos ou Pagos a Beneficiários do Brasil e do Exterior</w:t>
        </w:r>
        <w:r w:rsidR="00104FF4">
          <w:rPr>
            <w:webHidden/>
          </w:rPr>
          <w:tab/>
        </w:r>
        <w:r w:rsidR="00104FF4">
          <w:rPr>
            <w:webHidden/>
          </w:rPr>
          <w:fldChar w:fldCharType="begin"/>
        </w:r>
        <w:r w:rsidR="00104FF4">
          <w:rPr>
            <w:webHidden/>
          </w:rPr>
          <w:instrText xml:space="preserve"> PAGEREF _Toc454359402 \h </w:instrText>
        </w:r>
        <w:r w:rsidR="00104FF4">
          <w:rPr>
            <w:webHidden/>
          </w:rPr>
        </w:r>
        <w:r w:rsidR="00104FF4">
          <w:rPr>
            <w:webHidden/>
          </w:rPr>
          <w:fldChar w:fldCharType="separate"/>
        </w:r>
        <w:r w:rsidR="009B19DC">
          <w:rPr>
            <w:webHidden/>
          </w:rPr>
          <w:t>70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3" w:history="1">
        <w:r w:rsidR="00104FF4" w:rsidRPr="007406D2">
          <w:rPr>
            <w:rStyle w:val="Hyperlink"/>
          </w:rPr>
          <w:t>Registro X430: Rendimentos Relativos a Serviços, Juros e Dividendos Recebidos do Brasil e do Exterior</w:t>
        </w:r>
        <w:r w:rsidR="00104FF4">
          <w:rPr>
            <w:webHidden/>
          </w:rPr>
          <w:tab/>
        </w:r>
        <w:r w:rsidR="00104FF4">
          <w:rPr>
            <w:webHidden/>
          </w:rPr>
          <w:fldChar w:fldCharType="begin"/>
        </w:r>
        <w:r w:rsidR="00104FF4">
          <w:rPr>
            <w:webHidden/>
          </w:rPr>
          <w:instrText xml:space="preserve"> PAGEREF _Toc454359403 \h </w:instrText>
        </w:r>
        <w:r w:rsidR="00104FF4">
          <w:rPr>
            <w:webHidden/>
          </w:rPr>
        </w:r>
        <w:r w:rsidR="00104FF4">
          <w:rPr>
            <w:webHidden/>
          </w:rPr>
          <w:fldChar w:fldCharType="separate"/>
        </w:r>
        <w:r w:rsidR="009B19DC">
          <w:rPr>
            <w:webHidden/>
          </w:rPr>
          <w:t>7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4" w:history="1">
        <w:r w:rsidR="00104FF4" w:rsidRPr="007406D2">
          <w:rPr>
            <w:rStyle w:val="Hyperlink"/>
          </w:rPr>
          <w:t>Registro X450: Pagamentos/Remessas Relativos a Serviços, Juros e Dividendos Recebidos do Brasil e do Exterior</w:t>
        </w:r>
        <w:r w:rsidR="00104FF4">
          <w:rPr>
            <w:webHidden/>
          </w:rPr>
          <w:tab/>
        </w:r>
        <w:r w:rsidR="00104FF4">
          <w:rPr>
            <w:webHidden/>
          </w:rPr>
          <w:fldChar w:fldCharType="begin"/>
        </w:r>
        <w:r w:rsidR="00104FF4">
          <w:rPr>
            <w:webHidden/>
          </w:rPr>
          <w:instrText xml:space="preserve"> PAGEREF _Toc454359404 \h </w:instrText>
        </w:r>
        <w:r w:rsidR="00104FF4">
          <w:rPr>
            <w:webHidden/>
          </w:rPr>
        </w:r>
        <w:r w:rsidR="00104FF4">
          <w:rPr>
            <w:webHidden/>
          </w:rPr>
          <w:fldChar w:fldCharType="separate"/>
        </w:r>
        <w:r w:rsidR="009B19DC">
          <w:rPr>
            <w:webHidden/>
          </w:rPr>
          <w:t>71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5" w:history="1">
        <w:r w:rsidR="00104FF4" w:rsidRPr="007406D2">
          <w:rPr>
            <w:rStyle w:val="Hyperlink"/>
          </w:rPr>
          <w:t>Registro X460: Inovação Tecnológica e Desenvolvimento Tecnológico</w:t>
        </w:r>
        <w:r w:rsidR="00104FF4">
          <w:rPr>
            <w:webHidden/>
          </w:rPr>
          <w:tab/>
        </w:r>
        <w:r w:rsidR="00104FF4">
          <w:rPr>
            <w:webHidden/>
          </w:rPr>
          <w:fldChar w:fldCharType="begin"/>
        </w:r>
        <w:r w:rsidR="00104FF4">
          <w:rPr>
            <w:webHidden/>
          </w:rPr>
          <w:instrText xml:space="preserve"> PAGEREF _Toc454359405 \h </w:instrText>
        </w:r>
        <w:r w:rsidR="00104FF4">
          <w:rPr>
            <w:webHidden/>
          </w:rPr>
        </w:r>
        <w:r w:rsidR="00104FF4">
          <w:rPr>
            <w:webHidden/>
          </w:rPr>
          <w:fldChar w:fldCharType="separate"/>
        </w:r>
        <w:r w:rsidR="009B19DC">
          <w:rPr>
            <w:webHidden/>
          </w:rPr>
          <w:t>7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6" w:history="1">
        <w:r w:rsidR="00104FF4" w:rsidRPr="007406D2">
          <w:rPr>
            <w:rStyle w:val="Hyperlink"/>
          </w:rPr>
          <w:t>Registro X470: Capacitação de Informática e Inclusão Digital</w:t>
        </w:r>
        <w:r w:rsidR="00104FF4">
          <w:rPr>
            <w:webHidden/>
          </w:rPr>
          <w:tab/>
        </w:r>
        <w:r w:rsidR="00104FF4">
          <w:rPr>
            <w:webHidden/>
          </w:rPr>
          <w:fldChar w:fldCharType="begin"/>
        </w:r>
        <w:r w:rsidR="00104FF4">
          <w:rPr>
            <w:webHidden/>
          </w:rPr>
          <w:instrText xml:space="preserve"> PAGEREF _Toc454359406 \h </w:instrText>
        </w:r>
        <w:r w:rsidR="00104FF4">
          <w:rPr>
            <w:webHidden/>
          </w:rPr>
        </w:r>
        <w:r w:rsidR="00104FF4">
          <w:rPr>
            <w:webHidden/>
          </w:rPr>
          <w:fldChar w:fldCharType="separate"/>
        </w:r>
        <w:r w:rsidR="009B19DC">
          <w:rPr>
            <w:webHidden/>
          </w:rPr>
          <w:t>72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7" w:history="1">
        <w:r w:rsidR="00104FF4" w:rsidRPr="007406D2">
          <w:rPr>
            <w:rStyle w:val="Hyperlink"/>
          </w:rPr>
          <w:t>Registro X480: Repes, Recap, Padis, PATVD, Reidi, Repenec, Reicomp, Retaero, Recine, Resíduos Sólidos, Recopa, Copa do Mundo, Retid, REPNBL-Redes, Reif e Olimpíadas</w:t>
        </w:r>
        <w:r w:rsidR="00104FF4">
          <w:rPr>
            <w:webHidden/>
          </w:rPr>
          <w:tab/>
        </w:r>
        <w:r w:rsidR="00104FF4">
          <w:rPr>
            <w:webHidden/>
          </w:rPr>
          <w:fldChar w:fldCharType="begin"/>
        </w:r>
        <w:r w:rsidR="00104FF4">
          <w:rPr>
            <w:webHidden/>
          </w:rPr>
          <w:instrText xml:space="preserve"> PAGEREF _Toc454359407 \h </w:instrText>
        </w:r>
        <w:r w:rsidR="00104FF4">
          <w:rPr>
            <w:webHidden/>
          </w:rPr>
        </w:r>
        <w:r w:rsidR="00104FF4">
          <w:rPr>
            <w:webHidden/>
          </w:rPr>
          <w:fldChar w:fldCharType="separate"/>
        </w:r>
        <w:r w:rsidR="009B19DC">
          <w:rPr>
            <w:webHidden/>
          </w:rPr>
          <w:t>73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8" w:history="1">
        <w:r w:rsidR="00104FF4" w:rsidRPr="007406D2">
          <w:rPr>
            <w:rStyle w:val="Hyperlink"/>
          </w:rPr>
          <w:t>Registro X490: Pólo Industrial de Manaus e Amazônia Ocidental</w:t>
        </w:r>
        <w:r w:rsidR="00104FF4">
          <w:rPr>
            <w:webHidden/>
          </w:rPr>
          <w:tab/>
        </w:r>
        <w:r w:rsidR="00104FF4">
          <w:rPr>
            <w:webHidden/>
          </w:rPr>
          <w:fldChar w:fldCharType="begin"/>
        </w:r>
        <w:r w:rsidR="00104FF4">
          <w:rPr>
            <w:webHidden/>
          </w:rPr>
          <w:instrText xml:space="preserve"> PAGEREF _Toc454359408 \h </w:instrText>
        </w:r>
        <w:r w:rsidR="00104FF4">
          <w:rPr>
            <w:webHidden/>
          </w:rPr>
        </w:r>
        <w:r w:rsidR="00104FF4">
          <w:rPr>
            <w:webHidden/>
          </w:rPr>
          <w:fldChar w:fldCharType="separate"/>
        </w:r>
        <w:r w:rsidR="009B19DC">
          <w:rPr>
            <w:webHidden/>
          </w:rPr>
          <w:t>76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09" w:history="1">
        <w:r w:rsidR="00104FF4" w:rsidRPr="007406D2">
          <w:rPr>
            <w:rStyle w:val="Hyperlink"/>
          </w:rPr>
          <w:t>Registro X500: Zonas de Processamento de Exportação (ZPE)</w:t>
        </w:r>
        <w:r w:rsidR="00104FF4">
          <w:rPr>
            <w:webHidden/>
          </w:rPr>
          <w:tab/>
        </w:r>
        <w:r w:rsidR="00104FF4">
          <w:rPr>
            <w:webHidden/>
          </w:rPr>
          <w:fldChar w:fldCharType="begin"/>
        </w:r>
        <w:r w:rsidR="00104FF4">
          <w:rPr>
            <w:webHidden/>
          </w:rPr>
          <w:instrText xml:space="preserve"> PAGEREF _Toc454359409 \h </w:instrText>
        </w:r>
        <w:r w:rsidR="00104FF4">
          <w:rPr>
            <w:webHidden/>
          </w:rPr>
        </w:r>
        <w:r w:rsidR="00104FF4">
          <w:rPr>
            <w:webHidden/>
          </w:rPr>
          <w:fldChar w:fldCharType="separate"/>
        </w:r>
        <w:r w:rsidR="009B19DC">
          <w:rPr>
            <w:webHidden/>
          </w:rPr>
          <w:t>78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0" w:history="1">
        <w:r w:rsidR="00104FF4" w:rsidRPr="007406D2">
          <w:rPr>
            <w:rStyle w:val="Hyperlink"/>
          </w:rPr>
          <w:t>Registro X510: Áreas de Livre Comércio (ALC)</w:t>
        </w:r>
        <w:r w:rsidR="00104FF4">
          <w:rPr>
            <w:webHidden/>
          </w:rPr>
          <w:tab/>
        </w:r>
        <w:r w:rsidR="00104FF4">
          <w:rPr>
            <w:webHidden/>
          </w:rPr>
          <w:fldChar w:fldCharType="begin"/>
        </w:r>
        <w:r w:rsidR="00104FF4">
          <w:rPr>
            <w:webHidden/>
          </w:rPr>
          <w:instrText xml:space="preserve"> PAGEREF _Toc454359410 \h </w:instrText>
        </w:r>
        <w:r w:rsidR="00104FF4">
          <w:rPr>
            <w:webHidden/>
          </w:rPr>
        </w:r>
        <w:r w:rsidR="00104FF4">
          <w:rPr>
            <w:webHidden/>
          </w:rPr>
          <w:fldChar w:fldCharType="separate"/>
        </w:r>
        <w:r w:rsidR="009B19DC">
          <w:rPr>
            <w:webHidden/>
          </w:rPr>
          <w:t>78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1" w:history="1">
        <w:r w:rsidR="00104FF4" w:rsidRPr="007406D2">
          <w:rPr>
            <w:rStyle w:val="Hyperlink"/>
          </w:rPr>
          <w:t>Registro X990: Encerramento do Bloco X</w:t>
        </w:r>
        <w:r w:rsidR="00104FF4">
          <w:rPr>
            <w:webHidden/>
          </w:rPr>
          <w:tab/>
        </w:r>
        <w:r w:rsidR="00104FF4">
          <w:rPr>
            <w:webHidden/>
          </w:rPr>
          <w:fldChar w:fldCharType="begin"/>
        </w:r>
        <w:r w:rsidR="00104FF4">
          <w:rPr>
            <w:webHidden/>
          </w:rPr>
          <w:instrText xml:space="preserve"> PAGEREF _Toc454359411 \h </w:instrText>
        </w:r>
        <w:r w:rsidR="00104FF4">
          <w:rPr>
            <w:webHidden/>
          </w:rPr>
        </w:r>
        <w:r w:rsidR="00104FF4">
          <w:rPr>
            <w:webHidden/>
          </w:rPr>
          <w:fldChar w:fldCharType="separate"/>
        </w:r>
        <w:r w:rsidR="009B19DC">
          <w:rPr>
            <w:webHidden/>
          </w:rPr>
          <w:t>78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2" w:history="1">
        <w:r w:rsidR="00104FF4" w:rsidRPr="007406D2">
          <w:rPr>
            <w:rStyle w:val="Hyperlink"/>
          </w:rPr>
          <w:t>Bloco Y: Informações Gerais</w:t>
        </w:r>
        <w:r w:rsidR="00104FF4">
          <w:rPr>
            <w:webHidden/>
          </w:rPr>
          <w:tab/>
        </w:r>
        <w:r w:rsidR="00104FF4">
          <w:rPr>
            <w:webHidden/>
          </w:rPr>
          <w:fldChar w:fldCharType="begin"/>
        </w:r>
        <w:r w:rsidR="00104FF4">
          <w:rPr>
            <w:webHidden/>
          </w:rPr>
          <w:instrText xml:space="preserve"> PAGEREF _Toc454359412 \h </w:instrText>
        </w:r>
        <w:r w:rsidR="00104FF4">
          <w:rPr>
            <w:webHidden/>
          </w:rPr>
        </w:r>
        <w:r w:rsidR="00104FF4">
          <w:rPr>
            <w:webHidden/>
          </w:rPr>
          <w:fldChar w:fldCharType="separate"/>
        </w:r>
        <w:r w:rsidR="009B19DC">
          <w:rPr>
            <w:webHidden/>
          </w:rPr>
          <w:t>78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3" w:history="1">
        <w:r w:rsidR="00104FF4" w:rsidRPr="007406D2">
          <w:rPr>
            <w:rStyle w:val="Hyperlink"/>
          </w:rPr>
          <w:t>Registro Y001: Abertura do Bloco Y</w:t>
        </w:r>
        <w:r w:rsidR="00104FF4">
          <w:rPr>
            <w:webHidden/>
          </w:rPr>
          <w:tab/>
        </w:r>
        <w:r w:rsidR="00104FF4">
          <w:rPr>
            <w:webHidden/>
          </w:rPr>
          <w:fldChar w:fldCharType="begin"/>
        </w:r>
        <w:r w:rsidR="00104FF4">
          <w:rPr>
            <w:webHidden/>
          </w:rPr>
          <w:instrText xml:space="preserve"> PAGEREF _Toc454359413 \h </w:instrText>
        </w:r>
        <w:r w:rsidR="00104FF4">
          <w:rPr>
            <w:webHidden/>
          </w:rPr>
        </w:r>
        <w:r w:rsidR="00104FF4">
          <w:rPr>
            <w:webHidden/>
          </w:rPr>
          <w:fldChar w:fldCharType="separate"/>
        </w:r>
        <w:r w:rsidR="009B19DC">
          <w:rPr>
            <w:webHidden/>
          </w:rPr>
          <w:t>78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4" w:history="1">
        <w:r w:rsidR="00104FF4" w:rsidRPr="007406D2">
          <w:rPr>
            <w:rStyle w:val="Hyperlink"/>
          </w:rPr>
          <w:t>Registro Y520: Pagamentos/Recebimentos do Exterior ou de Não Residentes</w:t>
        </w:r>
        <w:r w:rsidR="00104FF4">
          <w:rPr>
            <w:webHidden/>
          </w:rPr>
          <w:tab/>
        </w:r>
        <w:r w:rsidR="00104FF4">
          <w:rPr>
            <w:webHidden/>
          </w:rPr>
          <w:fldChar w:fldCharType="begin"/>
        </w:r>
        <w:r w:rsidR="00104FF4">
          <w:rPr>
            <w:webHidden/>
          </w:rPr>
          <w:instrText xml:space="preserve"> PAGEREF _Toc454359414 \h </w:instrText>
        </w:r>
        <w:r w:rsidR="00104FF4">
          <w:rPr>
            <w:webHidden/>
          </w:rPr>
        </w:r>
        <w:r w:rsidR="00104FF4">
          <w:rPr>
            <w:webHidden/>
          </w:rPr>
          <w:fldChar w:fldCharType="separate"/>
        </w:r>
        <w:r w:rsidR="009B19DC">
          <w:rPr>
            <w:webHidden/>
          </w:rPr>
          <w:t>78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5" w:history="1">
        <w:r w:rsidR="00104FF4" w:rsidRPr="007406D2">
          <w:rPr>
            <w:rStyle w:val="Hyperlink"/>
          </w:rPr>
          <w:t>Registro Y540: Discriminação da Receita de Vendas dos Estabelecimentos por Atividade Econômica</w:t>
        </w:r>
        <w:r w:rsidR="00104FF4">
          <w:rPr>
            <w:webHidden/>
          </w:rPr>
          <w:tab/>
        </w:r>
        <w:r w:rsidR="00104FF4">
          <w:rPr>
            <w:webHidden/>
          </w:rPr>
          <w:fldChar w:fldCharType="begin"/>
        </w:r>
        <w:r w:rsidR="00104FF4">
          <w:rPr>
            <w:webHidden/>
          </w:rPr>
          <w:instrText xml:space="preserve"> PAGEREF _Toc454359415 \h </w:instrText>
        </w:r>
        <w:r w:rsidR="00104FF4">
          <w:rPr>
            <w:webHidden/>
          </w:rPr>
        </w:r>
        <w:r w:rsidR="00104FF4">
          <w:rPr>
            <w:webHidden/>
          </w:rPr>
          <w:fldChar w:fldCharType="separate"/>
        </w:r>
        <w:r w:rsidR="009B19DC">
          <w:rPr>
            <w:webHidden/>
          </w:rPr>
          <w:t>79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6" w:history="1">
        <w:r w:rsidR="00104FF4" w:rsidRPr="007406D2">
          <w:rPr>
            <w:rStyle w:val="Hyperlink"/>
          </w:rPr>
          <w:t>Registro Y550: Vendas a Comercial Exportadora com Fim Específico de Exportação</w:t>
        </w:r>
        <w:r w:rsidR="00104FF4">
          <w:rPr>
            <w:webHidden/>
          </w:rPr>
          <w:tab/>
        </w:r>
        <w:r w:rsidR="00104FF4">
          <w:rPr>
            <w:webHidden/>
          </w:rPr>
          <w:fldChar w:fldCharType="begin"/>
        </w:r>
        <w:r w:rsidR="00104FF4">
          <w:rPr>
            <w:webHidden/>
          </w:rPr>
          <w:instrText xml:space="preserve"> PAGEREF _Toc454359416 \h </w:instrText>
        </w:r>
        <w:r w:rsidR="00104FF4">
          <w:rPr>
            <w:webHidden/>
          </w:rPr>
        </w:r>
        <w:r w:rsidR="00104FF4">
          <w:rPr>
            <w:webHidden/>
          </w:rPr>
          <w:fldChar w:fldCharType="separate"/>
        </w:r>
        <w:r w:rsidR="009B19DC">
          <w:rPr>
            <w:webHidden/>
          </w:rPr>
          <w:t>79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7" w:history="1">
        <w:r w:rsidR="00104FF4" w:rsidRPr="007406D2">
          <w:rPr>
            <w:rStyle w:val="Hyperlink"/>
          </w:rPr>
          <w:t>Registro Y560: Detalhamento das Exportações da Comercial Exportadora</w:t>
        </w:r>
        <w:r w:rsidR="00104FF4">
          <w:rPr>
            <w:webHidden/>
          </w:rPr>
          <w:tab/>
        </w:r>
        <w:r w:rsidR="00104FF4">
          <w:rPr>
            <w:webHidden/>
          </w:rPr>
          <w:fldChar w:fldCharType="begin"/>
        </w:r>
        <w:r w:rsidR="00104FF4">
          <w:rPr>
            <w:webHidden/>
          </w:rPr>
          <w:instrText xml:space="preserve"> PAGEREF _Toc454359417 \h </w:instrText>
        </w:r>
        <w:r w:rsidR="00104FF4">
          <w:rPr>
            <w:webHidden/>
          </w:rPr>
        </w:r>
        <w:r w:rsidR="00104FF4">
          <w:rPr>
            <w:webHidden/>
          </w:rPr>
          <w:fldChar w:fldCharType="separate"/>
        </w:r>
        <w:r w:rsidR="009B19DC">
          <w:rPr>
            <w:webHidden/>
          </w:rPr>
          <w:t>79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8" w:history="1">
        <w:r w:rsidR="00104FF4" w:rsidRPr="007406D2">
          <w:rPr>
            <w:rStyle w:val="Hyperlink"/>
          </w:rPr>
          <w:t>Registro Y570: Demonstrativo do Imposto de Renda e CSLL Retidos na Fonte</w:t>
        </w:r>
        <w:r w:rsidR="00104FF4">
          <w:rPr>
            <w:webHidden/>
          </w:rPr>
          <w:tab/>
        </w:r>
        <w:r w:rsidR="00104FF4">
          <w:rPr>
            <w:webHidden/>
          </w:rPr>
          <w:fldChar w:fldCharType="begin"/>
        </w:r>
        <w:r w:rsidR="00104FF4">
          <w:rPr>
            <w:webHidden/>
          </w:rPr>
          <w:instrText xml:space="preserve"> PAGEREF _Toc454359418 \h </w:instrText>
        </w:r>
        <w:r w:rsidR="00104FF4">
          <w:rPr>
            <w:webHidden/>
          </w:rPr>
        </w:r>
        <w:r w:rsidR="00104FF4">
          <w:rPr>
            <w:webHidden/>
          </w:rPr>
          <w:fldChar w:fldCharType="separate"/>
        </w:r>
        <w:r w:rsidR="009B19DC">
          <w:rPr>
            <w:webHidden/>
          </w:rPr>
          <w:t>7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19" w:history="1">
        <w:r w:rsidR="00104FF4" w:rsidRPr="007406D2">
          <w:rPr>
            <w:rStyle w:val="Hyperlink"/>
          </w:rPr>
          <w:t>Registro Y580: Doações a Campanhas Eleitorais</w:t>
        </w:r>
        <w:r w:rsidR="00104FF4">
          <w:rPr>
            <w:webHidden/>
          </w:rPr>
          <w:tab/>
        </w:r>
        <w:r w:rsidR="00104FF4">
          <w:rPr>
            <w:webHidden/>
          </w:rPr>
          <w:fldChar w:fldCharType="begin"/>
        </w:r>
        <w:r w:rsidR="00104FF4">
          <w:rPr>
            <w:webHidden/>
          </w:rPr>
          <w:instrText xml:space="preserve"> PAGEREF _Toc454359419 \h </w:instrText>
        </w:r>
        <w:r w:rsidR="00104FF4">
          <w:rPr>
            <w:webHidden/>
          </w:rPr>
        </w:r>
        <w:r w:rsidR="00104FF4">
          <w:rPr>
            <w:webHidden/>
          </w:rPr>
          <w:fldChar w:fldCharType="separate"/>
        </w:r>
        <w:r w:rsidR="009B19DC">
          <w:rPr>
            <w:webHidden/>
          </w:rPr>
          <w:t>79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0" w:history="1">
        <w:r w:rsidR="00104FF4" w:rsidRPr="007406D2">
          <w:rPr>
            <w:rStyle w:val="Hyperlink"/>
          </w:rPr>
          <w:t>Registro Y590: Ativos no Exterior</w:t>
        </w:r>
        <w:r w:rsidR="00104FF4">
          <w:rPr>
            <w:webHidden/>
          </w:rPr>
          <w:tab/>
        </w:r>
        <w:r w:rsidR="00104FF4">
          <w:rPr>
            <w:webHidden/>
          </w:rPr>
          <w:fldChar w:fldCharType="begin"/>
        </w:r>
        <w:r w:rsidR="00104FF4">
          <w:rPr>
            <w:webHidden/>
          </w:rPr>
          <w:instrText xml:space="preserve"> PAGEREF _Toc454359420 \h </w:instrText>
        </w:r>
        <w:r w:rsidR="00104FF4">
          <w:rPr>
            <w:webHidden/>
          </w:rPr>
        </w:r>
        <w:r w:rsidR="00104FF4">
          <w:rPr>
            <w:webHidden/>
          </w:rPr>
          <w:fldChar w:fldCharType="separate"/>
        </w:r>
        <w:r w:rsidR="009B19DC">
          <w:rPr>
            <w:webHidden/>
          </w:rPr>
          <w:t>80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1" w:history="1">
        <w:r w:rsidR="00104FF4" w:rsidRPr="007406D2">
          <w:rPr>
            <w:rStyle w:val="Hyperlink"/>
          </w:rPr>
          <w:t>Registro Y600: Identificação e Rendimentos de Dirigentes, Conselheiros, Sócios ou Titular</w:t>
        </w:r>
        <w:r w:rsidR="00104FF4">
          <w:rPr>
            <w:webHidden/>
          </w:rPr>
          <w:tab/>
        </w:r>
        <w:r w:rsidR="00104FF4">
          <w:rPr>
            <w:webHidden/>
          </w:rPr>
          <w:fldChar w:fldCharType="begin"/>
        </w:r>
        <w:r w:rsidR="00104FF4">
          <w:rPr>
            <w:webHidden/>
          </w:rPr>
          <w:instrText xml:space="preserve"> PAGEREF _Toc454359421 \h </w:instrText>
        </w:r>
        <w:r w:rsidR="00104FF4">
          <w:rPr>
            <w:webHidden/>
          </w:rPr>
        </w:r>
        <w:r w:rsidR="00104FF4">
          <w:rPr>
            <w:webHidden/>
          </w:rPr>
          <w:fldChar w:fldCharType="separate"/>
        </w:r>
        <w:r w:rsidR="009B19DC">
          <w:rPr>
            <w:webHidden/>
          </w:rPr>
          <w:t>80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2" w:history="1">
        <w:r w:rsidR="00104FF4" w:rsidRPr="007406D2">
          <w:rPr>
            <w:rStyle w:val="Hyperlink"/>
          </w:rPr>
          <w:t>Registro Y612: Identificação e Rendimentos de Dirigentes e Conselheiros – Imunes ou Isentas</w:t>
        </w:r>
        <w:r w:rsidR="00104FF4">
          <w:rPr>
            <w:webHidden/>
          </w:rPr>
          <w:tab/>
        </w:r>
        <w:r w:rsidR="00104FF4">
          <w:rPr>
            <w:webHidden/>
          </w:rPr>
          <w:fldChar w:fldCharType="begin"/>
        </w:r>
        <w:r w:rsidR="00104FF4">
          <w:rPr>
            <w:webHidden/>
          </w:rPr>
          <w:instrText xml:space="preserve"> PAGEREF _Toc454359422 \h </w:instrText>
        </w:r>
        <w:r w:rsidR="00104FF4">
          <w:rPr>
            <w:webHidden/>
          </w:rPr>
        </w:r>
        <w:r w:rsidR="00104FF4">
          <w:rPr>
            <w:webHidden/>
          </w:rPr>
          <w:fldChar w:fldCharType="separate"/>
        </w:r>
        <w:r w:rsidR="009B19DC">
          <w:rPr>
            <w:webHidden/>
          </w:rPr>
          <w:t>80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3" w:history="1">
        <w:r w:rsidR="00104FF4" w:rsidRPr="007406D2">
          <w:rPr>
            <w:rStyle w:val="Hyperlink"/>
          </w:rPr>
          <w:t>Registro Y620: Participações Avaliadas Pelo Método de Equivalência Patrimonial</w:t>
        </w:r>
        <w:r w:rsidR="00104FF4">
          <w:rPr>
            <w:webHidden/>
          </w:rPr>
          <w:tab/>
        </w:r>
        <w:r w:rsidR="00104FF4">
          <w:rPr>
            <w:webHidden/>
          </w:rPr>
          <w:fldChar w:fldCharType="begin"/>
        </w:r>
        <w:r w:rsidR="00104FF4">
          <w:rPr>
            <w:webHidden/>
          </w:rPr>
          <w:instrText xml:space="preserve"> PAGEREF _Toc454359423 \h </w:instrText>
        </w:r>
        <w:r w:rsidR="00104FF4">
          <w:rPr>
            <w:webHidden/>
          </w:rPr>
        </w:r>
        <w:r w:rsidR="00104FF4">
          <w:rPr>
            <w:webHidden/>
          </w:rPr>
          <w:fldChar w:fldCharType="separate"/>
        </w:r>
        <w:r w:rsidR="009B19DC">
          <w:rPr>
            <w:webHidden/>
          </w:rPr>
          <w:t>81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4" w:history="1">
        <w:r w:rsidR="00104FF4" w:rsidRPr="007406D2">
          <w:rPr>
            <w:rStyle w:val="Hyperlink"/>
          </w:rPr>
          <w:t>Registro Y630: Fundos/Clubes de Investimento</w:t>
        </w:r>
        <w:r w:rsidR="00104FF4">
          <w:rPr>
            <w:webHidden/>
          </w:rPr>
          <w:tab/>
        </w:r>
        <w:r w:rsidR="00104FF4">
          <w:rPr>
            <w:webHidden/>
          </w:rPr>
          <w:fldChar w:fldCharType="begin"/>
        </w:r>
        <w:r w:rsidR="00104FF4">
          <w:rPr>
            <w:webHidden/>
          </w:rPr>
          <w:instrText xml:space="preserve"> PAGEREF _Toc454359424 \h </w:instrText>
        </w:r>
        <w:r w:rsidR="00104FF4">
          <w:rPr>
            <w:webHidden/>
          </w:rPr>
        </w:r>
        <w:r w:rsidR="00104FF4">
          <w:rPr>
            <w:webHidden/>
          </w:rPr>
          <w:fldChar w:fldCharType="separate"/>
        </w:r>
        <w:r w:rsidR="009B19DC">
          <w:rPr>
            <w:webHidden/>
          </w:rPr>
          <w:t>81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5" w:history="1">
        <w:r w:rsidR="00104FF4" w:rsidRPr="007406D2">
          <w:rPr>
            <w:rStyle w:val="Hyperlink"/>
          </w:rPr>
          <w:t>Registro Y640: Participações em Consórcios de Empresas</w:t>
        </w:r>
        <w:r w:rsidR="00104FF4">
          <w:rPr>
            <w:webHidden/>
          </w:rPr>
          <w:tab/>
        </w:r>
        <w:r w:rsidR="00104FF4">
          <w:rPr>
            <w:webHidden/>
          </w:rPr>
          <w:fldChar w:fldCharType="begin"/>
        </w:r>
        <w:r w:rsidR="00104FF4">
          <w:rPr>
            <w:webHidden/>
          </w:rPr>
          <w:instrText xml:space="preserve"> PAGEREF _Toc454359425 \h </w:instrText>
        </w:r>
        <w:r w:rsidR="00104FF4">
          <w:rPr>
            <w:webHidden/>
          </w:rPr>
        </w:r>
        <w:r w:rsidR="00104FF4">
          <w:rPr>
            <w:webHidden/>
          </w:rPr>
          <w:fldChar w:fldCharType="separate"/>
        </w:r>
        <w:r w:rsidR="009B19DC">
          <w:rPr>
            <w:webHidden/>
          </w:rPr>
          <w:t>81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6" w:history="1">
        <w:r w:rsidR="00104FF4" w:rsidRPr="007406D2">
          <w:rPr>
            <w:rStyle w:val="Hyperlink"/>
          </w:rPr>
          <w:t>Registro Y650: Participantes do Consórcio</w:t>
        </w:r>
        <w:r w:rsidR="00104FF4">
          <w:rPr>
            <w:webHidden/>
          </w:rPr>
          <w:tab/>
        </w:r>
        <w:r w:rsidR="00104FF4">
          <w:rPr>
            <w:webHidden/>
          </w:rPr>
          <w:fldChar w:fldCharType="begin"/>
        </w:r>
        <w:r w:rsidR="00104FF4">
          <w:rPr>
            <w:webHidden/>
          </w:rPr>
          <w:instrText xml:space="preserve"> PAGEREF _Toc454359426 \h </w:instrText>
        </w:r>
        <w:r w:rsidR="00104FF4">
          <w:rPr>
            <w:webHidden/>
          </w:rPr>
        </w:r>
        <w:r w:rsidR="00104FF4">
          <w:rPr>
            <w:webHidden/>
          </w:rPr>
          <w:fldChar w:fldCharType="separate"/>
        </w:r>
        <w:r w:rsidR="009B19DC">
          <w:rPr>
            <w:webHidden/>
          </w:rPr>
          <w:t>81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7" w:history="1">
        <w:r w:rsidR="00104FF4" w:rsidRPr="007406D2">
          <w:rPr>
            <w:rStyle w:val="Hyperlink"/>
          </w:rPr>
          <w:t>Registro Y660: Dados de Sucessoras</w:t>
        </w:r>
        <w:r w:rsidR="00104FF4">
          <w:rPr>
            <w:webHidden/>
          </w:rPr>
          <w:tab/>
        </w:r>
        <w:r w:rsidR="00104FF4">
          <w:rPr>
            <w:webHidden/>
          </w:rPr>
          <w:fldChar w:fldCharType="begin"/>
        </w:r>
        <w:r w:rsidR="00104FF4">
          <w:rPr>
            <w:webHidden/>
          </w:rPr>
          <w:instrText xml:space="preserve"> PAGEREF _Toc454359427 \h </w:instrText>
        </w:r>
        <w:r w:rsidR="00104FF4">
          <w:rPr>
            <w:webHidden/>
          </w:rPr>
        </w:r>
        <w:r w:rsidR="00104FF4">
          <w:rPr>
            <w:webHidden/>
          </w:rPr>
          <w:fldChar w:fldCharType="separate"/>
        </w:r>
        <w:r w:rsidR="009B19DC">
          <w:rPr>
            <w:webHidden/>
          </w:rPr>
          <w:t>81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8" w:history="1">
        <w:r w:rsidR="00104FF4" w:rsidRPr="007406D2">
          <w:rPr>
            <w:rStyle w:val="Hyperlink"/>
          </w:rPr>
          <w:t>Registro Y665: Demonstrativo das Diferenças na Adoção Inicial</w:t>
        </w:r>
        <w:r w:rsidR="00104FF4">
          <w:rPr>
            <w:webHidden/>
          </w:rPr>
          <w:tab/>
        </w:r>
        <w:r w:rsidR="00104FF4">
          <w:rPr>
            <w:webHidden/>
          </w:rPr>
          <w:fldChar w:fldCharType="begin"/>
        </w:r>
        <w:r w:rsidR="00104FF4">
          <w:rPr>
            <w:webHidden/>
          </w:rPr>
          <w:instrText xml:space="preserve"> PAGEREF _Toc454359428 \h </w:instrText>
        </w:r>
        <w:r w:rsidR="00104FF4">
          <w:rPr>
            <w:webHidden/>
          </w:rPr>
        </w:r>
        <w:r w:rsidR="00104FF4">
          <w:rPr>
            <w:webHidden/>
          </w:rPr>
          <w:fldChar w:fldCharType="separate"/>
        </w:r>
        <w:r w:rsidR="009B19DC">
          <w:rPr>
            <w:webHidden/>
          </w:rPr>
          <w:t>82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29" w:history="1">
        <w:r w:rsidR="00104FF4" w:rsidRPr="007406D2">
          <w:rPr>
            <w:rStyle w:val="Hyperlink"/>
          </w:rPr>
          <w:t>Registro Y671: Outras Informações (Lucro Real)</w:t>
        </w:r>
        <w:r w:rsidR="00104FF4">
          <w:rPr>
            <w:webHidden/>
          </w:rPr>
          <w:tab/>
        </w:r>
        <w:r w:rsidR="00104FF4">
          <w:rPr>
            <w:webHidden/>
          </w:rPr>
          <w:fldChar w:fldCharType="begin"/>
        </w:r>
        <w:r w:rsidR="00104FF4">
          <w:rPr>
            <w:webHidden/>
          </w:rPr>
          <w:instrText xml:space="preserve"> PAGEREF _Toc454359429 \h </w:instrText>
        </w:r>
        <w:r w:rsidR="00104FF4">
          <w:rPr>
            <w:webHidden/>
          </w:rPr>
        </w:r>
        <w:r w:rsidR="00104FF4">
          <w:rPr>
            <w:webHidden/>
          </w:rPr>
          <w:fldChar w:fldCharType="separate"/>
        </w:r>
        <w:r w:rsidR="009B19DC">
          <w:rPr>
            <w:webHidden/>
          </w:rPr>
          <w:t>82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0" w:history="1">
        <w:r w:rsidR="00104FF4" w:rsidRPr="007406D2">
          <w:rPr>
            <w:rStyle w:val="Hyperlink"/>
          </w:rPr>
          <w:t>Registro Y672: Outras Informações (Lucro Presumido ou Lucro Arbitrado)</w:t>
        </w:r>
        <w:r w:rsidR="00104FF4">
          <w:rPr>
            <w:webHidden/>
          </w:rPr>
          <w:tab/>
        </w:r>
        <w:r w:rsidR="00104FF4">
          <w:rPr>
            <w:webHidden/>
          </w:rPr>
          <w:fldChar w:fldCharType="begin"/>
        </w:r>
        <w:r w:rsidR="00104FF4">
          <w:rPr>
            <w:webHidden/>
          </w:rPr>
          <w:instrText xml:space="preserve"> PAGEREF _Toc454359430 \h </w:instrText>
        </w:r>
        <w:r w:rsidR="00104FF4">
          <w:rPr>
            <w:webHidden/>
          </w:rPr>
        </w:r>
        <w:r w:rsidR="00104FF4">
          <w:rPr>
            <w:webHidden/>
          </w:rPr>
          <w:fldChar w:fldCharType="separate"/>
        </w:r>
        <w:r w:rsidR="009B19DC">
          <w:rPr>
            <w:webHidden/>
          </w:rPr>
          <w:t>8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1" w:history="1">
        <w:r w:rsidR="00104FF4" w:rsidRPr="007406D2">
          <w:rPr>
            <w:rStyle w:val="Hyperlink"/>
          </w:rPr>
          <w:t>Registro Y680: Mês das Informações de Optantes pelo Refis (Lucros Real, Presumido e Arbitrado)</w:t>
        </w:r>
        <w:r w:rsidR="00104FF4">
          <w:rPr>
            <w:webHidden/>
          </w:rPr>
          <w:tab/>
        </w:r>
        <w:r w:rsidR="00104FF4">
          <w:rPr>
            <w:webHidden/>
          </w:rPr>
          <w:fldChar w:fldCharType="begin"/>
        </w:r>
        <w:r w:rsidR="00104FF4">
          <w:rPr>
            <w:webHidden/>
          </w:rPr>
          <w:instrText xml:space="preserve"> PAGEREF _Toc454359431 \h </w:instrText>
        </w:r>
        <w:r w:rsidR="00104FF4">
          <w:rPr>
            <w:webHidden/>
          </w:rPr>
        </w:r>
        <w:r w:rsidR="00104FF4">
          <w:rPr>
            <w:webHidden/>
          </w:rPr>
          <w:fldChar w:fldCharType="separate"/>
        </w:r>
        <w:r w:rsidR="009B19DC">
          <w:rPr>
            <w:webHidden/>
          </w:rPr>
          <w:t>83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2" w:history="1">
        <w:r w:rsidR="00104FF4" w:rsidRPr="007406D2">
          <w:rPr>
            <w:rStyle w:val="Hyperlink"/>
          </w:rPr>
          <w:t>Registro Y681: Informações de Optantes pelo Refis (Lucros Real, Presumido e Arbitrado)</w:t>
        </w:r>
        <w:r w:rsidR="00104FF4">
          <w:rPr>
            <w:webHidden/>
          </w:rPr>
          <w:tab/>
        </w:r>
        <w:r w:rsidR="00104FF4">
          <w:rPr>
            <w:webHidden/>
          </w:rPr>
          <w:fldChar w:fldCharType="begin"/>
        </w:r>
        <w:r w:rsidR="00104FF4">
          <w:rPr>
            <w:webHidden/>
          </w:rPr>
          <w:instrText xml:space="preserve"> PAGEREF _Toc454359432 \h </w:instrText>
        </w:r>
        <w:r w:rsidR="00104FF4">
          <w:rPr>
            <w:webHidden/>
          </w:rPr>
        </w:r>
        <w:r w:rsidR="00104FF4">
          <w:rPr>
            <w:webHidden/>
          </w:rPr>
          <w:fldChar w:fldCharType="separate"/>
        </w:r>
        <w:r w:rsidR="009B19DC">
          <w:rPr>
            <w:webHidden/>
          </w:rPr>
          <w:t>83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3" w:history="1">
        <w:r w:rsidR="00104FF4" w:rsidRPr="007406D2">
          <w:rPr>
            <w:rStyle w:val="Hyperlink"/>
          </w:rPr>
          <w:t>Registro Y682: Informações de Optantes pelo Refis – Imunes ou Isentas</w:t>
        </w:r>
        <w:r w:rsidR="00104FF4">
          <w:rPr>
            <w:webHidden/>
          </w:rPr>
          <w:tab/>
        </w:r>
        <w:r w:rsidR="00104FF4">
          <w:rPr>
            <w:webHidden/>
          </w:rPr>
          <w:fldChar w:fldCharType="begin"/>
        </w:r>
        <w:r w:rsidR="00104FF4">
          <w:rPr>
            <w:webHidden/>
          </w:rPr>
          <w:instrText xml:space="preserve"> PAGEREF _Toc454359433 \h </w:instrText>
        </w:r>
        <w:r w:rsidR="00104FF4">
          <w:rPr>
            <w:webHidden/>
          </w:rPr>
        </w:r>
        <w:r w:rsidR="00104FF4">
          <w:rPr>
            <w:webHidden/>
          </w:rPr>
          <w:fldChar w:fldCharType="separate"/>
        </w:r>
        <w:r w:rsidR="009B19DC">
          <w:rPr>
            <w:webHidden/>
          </w:rPr>
          <w:t>83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4" w:history="1">
        <w:r w:rsidR="00104FF4" w:rsidRPr="007406D2">
          <w:rPr>
            <w:rStyle w:val="Hyperlink"/>
          </w:rPr>
          <w:t>Registro Y690: Informações de Optantes pelo PAES</w:t>
        </w:r>
        <w:r w:rsidR="00104FF4">
          <w:rPr>
            <w:webHidden/>
          </w:rPr>
          <w:tab/>
        </w:r>
        <w:r w:rsidR="00104FF4">
          <w:rPr>
            <w:webHidden/>
          </w:rPr>
          <w:fldChar w:fldCharType="begin"/>
        </w:r>
        <w:r w:rsidR="00104FF4">
          <w:rPr>
            <w:webHidden/>
          </w:rPr>
          <w:instrText xml:space="preserve"> PAGEREF _Toc454359434 \h </w:instrText>
        </w:r>
        <w:r w:rsidR="00104FF4">
          <w:rPr>
            <w:webHidden/>
          </w:rPr>
        </w:r>
        <w:r w:rsidR="00104FF4">
          <w:rPr>
            <w:webHidden/>
          </w:rPr>
          <w:fldChar w:fldCharType="separate"/>
        </w:r>
        <w:r w:rsidR="009B19DC">
          <w:rPr>
            <w:webHidden/>
          </w:rPr>
          <w:t>841</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5" w:history="1">
        <w:r w:rsidR="00104FF4" w:rsidRPr="007406D2">
          <w:rPr>
            <w:rStyle w:val="Hyperlink"/>
          </w:rPr>
          <w:t>Registro Y720: Informações de Períodos Anteriores</w:t>
        </w:r>
        <w:r w:rsidR="00104FF4">
          <w:rPr>
            <w:webHidden/>
          </w:rPr>
          <w:tab/>
        </w:r>
        <w:r w:rsidR="00104FF4">
          <w:rPr>
            <w:webHidden/>
          </w:rPr>
          <w:fldChar w:fldCharType="begin"/>
        </w:r>
        <w:r w:rsidR="00104FF4">
          <w:rPr>
            <w:webHidden/>
          </w:rPr>
          <w:instrText xml:space="preserve"> PAGEREF _Toc454359435 \h </w:instrText>
        </w:r>
        <w:r w:rsidR="00104FF4">
          <w:rPr>
            <w:webHidden/>
          </w:rPr>
        </w:r>
        <w:r w:rsidR="00104FF4">
          <w:rPr>
            <w:webHidden/>
          </w:rPr>
          <w:fldChar w:fldCharType="separate"/>
        </w:r>
        <w:r w:rsidR="009B19DC">
          <w:rPr>
            <w:webHidden/>
          </w:rPr>
          <w:t>84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6" w:history="1">
        <w:r w:rsidR="00104FF4" w:rsidRPr="007406D2">
          <w:rPr>
            <w:rStyle w:val="Hyperlink"/>
          </w:rPr>
          <w:t>Registro Y800: Outras Informações</w:t>
        </w:r>
        <w:r w:rsidR="00104FF4">
          <w:rPr>
            <w:webHidden/>
          </w:rPr>
          <w:tab/>
        </w:r>
        <w:r w:rsidR="00104FF4">
          <w:rPr>
            <w:webHidden/>
          </w:rPr>
          <w:fldChar w:fldCharType="begin"/>
        </w:r>
        <w:r w:rsidR="00104FF4">
          <w:rPr>
            <w:webHidden/>
          </w:rPr>
          <w:instrText xml:space="preserve"> PAGEREF _Toc454359436 \h </w:instrText>
        </w:r>
        <w:r w:rsidR="00104FF4">
          <w:rPr>
            <w:webHidden/>
          </w:rPr>
        </w:r>
        <w:r w:rsidR="00104FF4">
          <w:rPr>
            <w:webHidden/>
          </w:rPr>
          <w:fldChar w:fldCharType="separate"/>
        </w:r>
        <w:r w:rsidR="009B19DC">
          <w:rPr>
            <w:webHidden/>
          </w:rPr>
          <w:t>84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7" w:history="1">
        <w:r w:rsidR="00104FF4" w:rsidRPr="007406D2">
          <w:rPr>
            <w:rStyle w:val="Hyperlink"/>
          </w:rPr>
          <w:t>Registro Y990: Encerramento do Bloco Y</w:t>
        </w:r>
        <w:r w:rsidR="00104FF4">
          <w:rPr>
            <w:webHidden/>
          </w:rPr>
          <w:tab/>
        </w:r>
        <w:r w:rsidR="00104FF4">
          <w:rPr>
            <w:webHidden/>
          </w:rPr>
          <w:fldChar w:fldCharType="begin"/>
        </w:r>
        <w:r w:rsidR="00104FF4">
          <w:rPr>
            <w:webHidden/>
          </w:rPr>
          <w:instrText xml:space="preserve"> PAGEREF _Toc454359437 \h </w:instrText>
        </w:r>
        <w:r w:rsidR="00104FF4">
          <w:rPr>
            <w:webHidden/>
          </w:rPr>
        </w:r>
        <w:r w:rsidR="00104FF4">
          <w:rPr>
            <w:webHidden/>
          </w:rPr>
          <w:fldChar w:fldCharType="separate"/>
        </w:r>
        <w:r w:rsidR="009B19DC">
          <w:rPr>
            <w:webHidden/>
          </w:rPr>
          <w:t>84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8" w:history="1">
        <w:r w:rsidR="00104FF4" w:rsidRPr="007406D2">
          <w:rPr>
            <w:rStyle w:val="Hyperlink"/>
          </w:rPr>
          <w:t>Bloco 9: Encerramento do Arquivo Digital</w:t>
        </w:r>
        <w:r w:rsidR="00104FF4">
          <w:rPr>
            <w:webHidden/>
          </w:rPr>
          <w:tab/>
        </w:r>
        <w:r w:rsidR="00104FF4">
          <w:rPr>
            <w:webHidden/>
          </w:rPr>
          <w:fldChar w:fldCharType="begin"/>
        </w:r>
        <w:r w:rsidR="00104FF4">
          <w:rPr>
            <w:webHidden/>
          </w:rPr>
          <w:instrText xml:space="preserve"> PAGEREF _Toc454359438 \h </w:instrText>
        </w:r>
        <w:r w:rsidR="00104FF4">
          <w:rPr>
            <w:webHidden/>
          </w:rPr>
        </w:r>
        <w:r w:rsidR="00104FF4">
          <w:rPr>
            <w:webHidden/>
          </w:rPr>
          <w:fldChar w:fldCharType="separate"/>
        </w:r>
        <w:r w:rsidR="009B19DC">
          <w:rPr>
            <w:webHidden/>
          </w:rPr>
          <w:t>84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39" w:history="1">
        <w:r w:rsidR="00104FF4" w:rsidRPr="007406D2">
          <w:rPr>
            <w:rStyle w:val="Hyperlink"/>
          </w:rPr>
          <w:t>Registro 9001: Abertura do Bloco 9</w:t>
        </w:r>
        <w:r w:rsidR="00104FF4">
          <w:rPr>
            <w:webHidden/>
          </w:rPr>
          <w:tab/>
        </w:r>
        <w:r w:rsidR="00104FF4">
          <w:rPr>
            <w:webHidden/>
          </w:rPr>
          <w:fldChar w:fldCharType="begin"/>
        </w:r>
        <w:r w:rsidR="00104FF4">
          <w:rPr>
            <w:webHidden/>
          </w:rPr>
          <w:instrText xml:space="preserve"> PAGEREF _Toc454359439 \h </w:instrText>
        </w:r>
        <w:r w:rsidR="00104FF4">
          <w:rPr>
            <w:webHidden/>
          </w:rPr>
        </w:r>
        <w:r w:rsidR="00104FF4">
          <w:rPr>
            <w:webHidden/>
          </w:rPr>
          <w:fldChar w:fldCharType="separate"/>
        </w:r>
        <w:r w:rsidR="009B19DC">
          <w:rPr>
            <w:webHidden/>
          </w:rPr>
          <w:t>84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0" w:history="1">
        <w:r w:rsidR="00104FF4" w:rsidRPr="007406D2">
          <w:rPr>
            <w:rStyle w:val="Hyperlink"/>
          </w:rPr>
          <w:t>Registro 9100: Avisos da Escrituração</w:t>
        </w:r>
        <w:r w:rsidR="00104FF4">
          <w:rPr>
            <w:webHidden/>
          </w:rPr>
          <w:tab/>
        </w:r>
        <w:r w:rsidR="00104FF4">
          <w:rPr>
            <w:webHidden/>
          </w:rPr>
          <w:fldChar w:fldCharType="begin"/>
        </w:r>
        <w:r w:rsidR="00104FF4">
          <w:rPr>
            <w:webHidden/>
          </w:rPr>
          <w:instrText xml:space="preserve"> PAGEREF _Toc454359440 \h </w:instrText>
        </w:r>
        <w:r w:rsidR="00104FF4">
          <w:rPr>
            <w:webHidden/>
          </w:rPr>
        </w:r>
        <w:r w:rsidR="00104FF4">
          <w:rPr>
            <w:webHidden/>
          </w:rPr>
          <w:fldChar w:fldCharType="separate"/>
        </w:r>
        <w:r w:rsidR="009B19DC">
          <w:rPr>
            <w:webHidden/>
          </w:rPr>
          <w:t>84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1" w:history="1">
        <w:r w:rsidR="00104FF4" w:rsidRPr="007406D2">
          <w:rPr>
            <w:rStyle w:val="Hyperlink"/>
          </w:rPr>
          <w:t>Registro 9900: Registros do Arquivo</w:t>
        </w:r>
        <w:r w:rsidR="00104FF4">
          <w:rPr>
            <w:webHidden/>
          </w:rPr>
          <w:tab/>
        </w:r>
        <w:r w:rsidR="00104FF4">
          <w:rPr>
            <w:webHidden/>
          </w:rPr>
          <w:fldChar w:fldCharType="begin"/>
        </w:r>
        <w:r w:rsidR="00104FF4">
          <w:rPr>
            <w:webHidden/>
          </w:rPr>
          <w:instrText xml:space="preserve"> PAGEREF _Toc454359441 \h </w:instrText>
        </w:r>
        <w:r w:rsidR="00104FF4">
          <w:rPr>
            <w:webHidden/>
          </w:rPr>
        </w:r>
        <w:r w:rsidR="00104FF4">
          <w:rPr>
            <w:webHidden/>
          </w:rPr>
          <w:fldChar w:fldCharType="separate"/>
        </w:r>
        <w:r w:rsidR="009B19DC">
          <w:rPr>
            <w:webHidden/>
          </w:rPr>
          <w:t>850</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2" w:history="1">
        <w:r w:rsidR="00104FF4" w:rsidRPr="007406D2">
          <w:rPr>
            <w:rStyle w:val="Hyperlink"/>
          </w:rPr>
          <w:t>Registro 9990: Encerramento do Bloco 9</w:t>
        </w:r>
        <w:r w:rsidR="00104FF4">
          <w:rPr>
            <w:webHidden/>
          </w:rPr>
          <w:tab/>
        </w:r>
        <w:r w:rsidR="00104FF4">
          <w:rPr>
            <w:webHidden/>
          </w:rPr>
          <w:fldChar w:fldCharType="begin"/>
        </w:r>
        <w:r w:rsidR="00104FF4">
          <w:rPr>
            <w:webHidden/>
          </w:rPr>
          <w:instrText xml:space="preserve"> PAGEREF _Toc454359442 \h </w:instrText>
        </w:r>
        <w:r w:rsidR="00104FF4">
          <w:rPr>
            <w:webHidden/>
          </w:rPr>
        </w:r>
        <w:r w:rsidR="00104FF4">
          <w:rPr>
            <w:webHidden/>
          </w:rPr>
          <w:fldChar w:fldCharType="separate"/>
        </w:r>
        <w:r w:rsidR="009B19DC">
          <w:rPr>
            <w:webHidden/>
          </w:rPr>
          <w:t>85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3" w:history="1">
        <w:r w:rsidR="00104FF4" w:rsidRPr="007406D2">
          <w:rPr>
            <w:rStyle w:val="Hyperlink"/>
          </w:rPr>
          <w:t>Registro 9999: Encerramento do Arquivo Digital</w:t>
        </w:r>
        <w:r w:rsidR="00104FF4">
          <w:rPr>
            <w:webHidden/>
          </w:rPr>
          <w:tab/>
        </w:r>
        <w:r w:rsidR="00104FF4">
          <w:rPr>
            <w:webHidden/>
          </w:rPr>
          <w:fldChar w:fldCharType="begin"/>
        </w:r>
        <w:r w:rsidR="00104FF4">
          <w:rPr>
            <w:webHidden/>
          </w:rPr>
          <w:instrText xml:space="preserve"> PAGEREF _Toc454359443 \h </w:instrText>
        </w:r>
        <w:r w:rsidR="00104FF4">
          <w:rPr>
            <w:webHidden/>
          </w:rPr>
        </w:r>
        <w:r w:rsidR="00104FF4">
          <w:rPr>
            <w:webHidden/>
          </w:rPr>
          <w:fldChar w:fldCharType="separate"/>
        </w:r>
        <w:r w:rsidR="009B19DC">
          <w:rPr>
            <w:webHidden/>
          </w:rPr>
          <w:t>853</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4" w:history="1">
        <w:r w:rsidR="00104FF4" w:rsidRPr="007406D2">
          <w:rPr>
            <w:rStyle w:val="Hyperlink"/>
          </w:rPr>
          <w:t>Capítulo 4 – Regras de Validação</w:t>
        </w:r>
        <w:r w:rsidR="00104FF4">
          <w:rPr>
            <w:webHidden/>
          </w:rPr>
          <w:tab/>
        </w:r>
        <w:r w:rsidR="00104FF4">
          <w:rPr>
            <w:webHidden/>
          </w:rPr>
          <w:fldChar w:fldCharType="begin"/>
        </w:r>
        <w:r w:rsidR="00104FF4">
          <w:rPr>
            <w:webHidden/>
          </w:rPr>
          <w:instrText xml:space="preserve"> PAGEREF _Toc454359444 \h </w:instrText>
        </w:r>
        <w:r w:rsidR="00104FF4">
          <w:rPr>
            <w:webHidden/>
          </w:rPr>
        </w:r>
        <w:r w:rsidR="00104FF4">
          <w:rPr>
            <w:webHidden/>
          </w:rPr>
          <w:fldChar w:fldCharType="separate"/>
        </w:r>
        <w:r w:rsidR="009B19DC">
          <w:rPr>
            <w:webHidden/>
          </w:rPr>
          <w:t>85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5" w:history="1">
        <w:r w:rsidR="00104FF4" w:rsidRPr="007406D2">
          <w:rPr>
            <w:rStyle w:val="Hyperlink"/>
          </w:rPr>
          <w:t>Seção 4.1. Regras de Validação de Estrutura – Nível 1.1</w:t>
        </w:r>
        <w:r w:rsidR="00104FF4">
          <w:rPr>
            <w:webHidden/>
          </w:rPr>
          <w:tab/>
        </w:r>
        <w:r w:rsidR="00104FF4">
          <w:rPr>
            <w:webHidden/>
          </w:rPr>
          <w:fldChar w:fldCharType="begin"/>
        </w:r>
        <w:r w:rsidR="00104FF4">
          <w:rPr>
            <w:webHidden/>
          </w:rPr>
          <w:instrText xml:space="preserve"> PAGEREF _Toc454359445 \h </w:instrText>
        </w:r>
        <w:r w:rsidR="00104FF4">
          <w:rPr>
            <w:webHidden/>
          </w:rPr>
        </w:r>
        <w:r w:rsidR="00104FF4">
          <w:rPr>
            <w:webHidden/>
          </w:rPr>
          <w:fldChar w:fldCharType="separate"/>
        </w:r>
        <w:r w:rsidR="009B19DC">
          <w:rPr>
            <w:webHidden/>
          </w:rPr>
          <w:t>85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6" w:history="1">
        <w:r w:rsidR="00104FF4" w:rsidRPr="007406D2">
          <w:rPr>
            <w:rStyle w:val="Hyperlink"/>
          </w:rPr>
          <w:t>Seção 4.2. Regras de Validação de Estrutura – Nível 1.2, Regras de Validação de Campos – Nível 2 e Regras de Validação de Registros – Nível 3</w:t>
        </w:r>
        <w:r w:rsidR="00104FF4">
          <w:rPr>
            <w:webHidden/>
          </w:rPr>
          <w:tab/>
        </w:r>
        <w:r w:rsidR="00104FF4">
          <w:rPr>
            <w:webHidden/>
          </w:rPr>
          <w:fldChar w:fldCharType="begin"/>
        </w:r>
        <w:r w:rsidR="00104FF4">
          <w:rPr>
            <w:webHidden/>
          </w:rPr>
          <w:instrText xml:space="preserve"> PAGEREF _Toc454359446 \h </w:instrText>
        </w:r>
        <w:r w:rsidR="00104FF4">
          <w:rPr>
            <w:webHidden/>
          </w:rPr>
        </w:r>
        <w:r w:rsidR="00104FF4">
          <w:rPr>
            <w:webHidden/>
          </w:rPr>
          <w:fldChar w:fldCharType="separate"/>
        </w:r>
        <w:r w:rsidR="009B19DC">
          <w:rPr>
            <w:webHidden/>
          </w:rPr>
          <w:t>85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7" w:history="1">
        <w:r w:rsidR="00104FF4" w:rsidRPr="007406D2">
          <w:rPr>
            <w:rStyle w:val="Hyperlink"/>
          </w:rPr>
          <w:t>Anexos</w:t>
        </w:r>
        <w:r w:rsidR="00104FF4">
          <w:rPr>
            <w:webHidden/>
          </w:rPr>
          <w:tab/>
        </w:r>
        <w:r w:rsidR="00104FF4">
          <w:rPr>
            <w:webHidden/>
          </w:rPr>
          <w:fldChar w:fldCharType="begin"/>
        </w:r>
        <w:r w:rsidR="00104FF4">
          <w:rPr>
            <w:webHidden/>
          </w:rPr>
          <w:instrText xml:space="preserve"> PAGEREF _Toc454359447 \h </w:instrText>
        </w:r>
        <w:r w:rsidR="00104FF4">
          <w:rPr>
            <w:webHidden/>
          </w:rPr>
        </w:r>
        <w:r w:rsidR="00104FF4">
          <w:rPr>
            <w:webHidden/>
          </w:rPr>
          <w:fldChar w:fldCharType="separate"/>
        </w:r>
        <w:r w:rsidR="009B19DC">
          <w:rPr>
            <w:webHidden/>
          </w:rPr>
          <w:t>85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8" w:history="1">
        <w:r w:rsidR="00104FF4" w:rsidRPr="007406D2">
          <w:rPr>
            <w:rStyle w:val="Hyperlink"/>
          </w:rPr>
          <w:t>A.1. Planos de Contas Referenciais</w:t>
        </w:r>
        <w:r w:rsidR="00104FF4">
          <w:rPr>
            <w:webHidden/>
          </w:rPr>
          <w:tab/>
        </w:r>
        <w:r w:rsidR="00104FF4">
          <w:rPr>
            <w:webHidden/>
          </w:rPr>
          <w:fldChar w:fldCharType="begin"/>
        </w:r>
        <w:r w:rsidR="00104FF4">
          <w:rPr>
            <w:webHidden/>
          </w:rPr>
          <w:instrText xml:space="preserve"> PAGEREF _Toc454359448 \h </w:instrText>
        </w:r>
        <w:r w:rsidR="00104FF4">
          <w:rPr>
            <w:webHidden/>
          </w:rPr>
        </w:r>
        <w:r w:rsidR="00104FF4">
          <w:rPr>
            <w:webHidden/>
          </w:rPr>
          <w:fldChar w:fldCharType="separate"/>
        </w:r>
        <w:r w:rsidR="009B19DC">
          <w:rPr>
            <w:webHidden/>
          </w:rPr>
          <w:t>85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49" w:history="1">
        <w:r w:rsidR="00104FF4" w:rsidRPr="007406D2">
          <w:rPr>
            <w:rStyle w:val="Hyperlink"/>
          </w:rPr>
          <w:t>A.1.1. Lucro Real</w:t>
        </w:r>
        <w:r w:rsidR="00104FF4">
          <w:rPr>
            <w:webHidden/>
          </w:rPr>
          <w:tab/>
        </w:r>
        <w:r w:rsidR="00104FF4">
          <w:rPr>
            <w:webHidden/>
          </w:rPr>
          <w:fldChar w:fldCharType="begin"/>
        </w:r>
        <w:r w:rsidR="00104FF4">
          <w:rPr>
            <w:webHidden/>
          </w:rPr>
          <w:instrText xml:space="preserve"> PAGEREF _Toc454359449 \h </w:instrText>
        </w:r>
        <w:r w:rsidR="00104FF4">
          <w:rPr>
            <w:webHidden/>
          </w:rPr>
        </w:r>
        <w:r w:rsidR="00104FF4">
          <w:rPr>
            <w:webHidden/>
          </w:rPr>
          <w:fldChar w:fldCharType="separate"/>
        </w:r>
        <w:r w:rsidR="009B19DC">
          <w:rPr>
            <w:webHidden/>
          </w:rPr>
          <w:t>85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0" w:history="1">
        <w:r w:rsidR="00104FF4" w:rsidRPr="007406D2">
          <w:rPr>
            <w:rStyle w:val="Hyperlink"/>
          </w:rPr>
          <w:t>A.1.1.1. Contas Patrimoniais</w:t>
        </w:r>
        <w:r w:rsidR="00104FF4">
          <w:rPr>
            <w:webHidden/>
          </w:rPr>
          <w:tab/>
        </w:r>
        <w:r w:rsidR="00104FF4">
          <w:rPr>
            <w:webHidden/>
          </w:rPr>
          <w:fldChar w:fldCharType="begin"/>
        </w:r>
        <w:r w:rsidR="00104FF4">
          <w:rPr>
            <w:webHidden/>
          </w:rPr>
          <w:instrText xml:space="preserve"> PAGEREF _Toc454359450 \h </w:instrText>
        </w:r>
        <w:r w:rsidR="00104FF4">
          <w:rPr>
            <w:webHidden/>
          </w:rPr>
        </w:r>
        <w:r w:rsidR="00104FF4">
          <w:rPr>
            <w:webHidden/>
          </w:rPr>
          <w:fldChar w:fldCharType="separate"/>
        </w:r>
        <w:r w:rsidR="009B19DC">
          <w:rPr>
            <w:webHidden/>
          </w:rPr>
          <w:t>85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1" w:history="1">
        <w:r w:rsidR="00104FF4" w:rsidRPr="007406D2">
          <w:rPr>
            <w:rStyle w:val="Hyperlink"/>
          </w:rPr>
          <w:t>A.1.1.1.1. L100A - PJ em Geral</w:t>
        </w:r>
        <w:r w:rsidR="00104FF4">
          <w:rPr>
            <w:webHidden/>
          </w:rPr>
          <w:tab/>
        </w:r>
        <w:r w:rsidR="00104FF4">
          <w:rPr>
            <w:webHidden/>
          </w:rPr>
          <w:fldChar w:fldCharType="begin"/>
        </w:r>
        <w:r w:rsidR="00104FF4">
          <w:rPr>
            <w:webHidden/>
          </w:rPr>
          <w:instrText xml:space="preserve"> PAGEREF _Toc454359451 \h </w:instrText>
        </w:r>
        <w:r w:rsidR="00104FF4">
          <w:rPr>
            <w:webHidden/>
          </w:rPr>
        </w:r>
        <w:r w:rsidR="00104FF4">
          <w:rPr>
            <w:webHidden/>
          </w:rPr>
          <w:fldChar w:fldCharType="separate"/>
        </w:r>
        <w:r w:rsidR="009B19DC">
          <w:rPr>
            <w:webHidden/>
          </w:rPr>
          <w:t>85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2" w:history="1">
        <w:r w:rsidR="00104FF4" w:rsidRPr="007406D2">
          <w:rPr>
            <w:rStyle w:val="Hyperlink"/>
          </w:rPr>
          <w:t>A.1.1.1.2. L100B - Financeiras</w:t>
        </w:r>
        <w:r w:rsidR="00104FF4">
          <w:rPr>
            <w:webHidden/>
          </w:rPr>
          <w:tab/>
        </w:r>
        <w:r w:rsidR="00104FF4">
          <w:rPr>
            <w:webHidden/>
          </w:rPr>
          <w:fldChar w:fldCharType="begin"/>
        </w:r>
        <w:r w:rsidR="00104FF4">
          <w:rPr>
            <w:webHidden/>
          </w:rPr>
          <w:instrText xml:space="preserve"> PAGEREF _Toc454359452 \h </w:instrText>
        </w:r>
        <w:r w:rsidR="00104FF4">
          <w:rPr>
            <w:webHidden/>
          </w:rPr>
        </w:r>
        <w:r w:rsidR="00104FF4">
          <w:rPr>
            <w:webHidden/>
          </w:rPr>
          <w:fldChar w:fldCharType="separate"/>
        </w:r>
        <w:r w:rsidR="009B19DC">
          <w:rPr>
            <w:webHidden/>
          </w:rPr>
          <w:t>97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3" w:history="1">
        <w:r w:rsidR="00104FF4" w:rsidRPr="007406D2">
          <w:rPr>
            <w:rStyle w:val="Hyperlink"/>
          </w:rPr>
          <w:t>A.1.1.1.3. L100C – Seguradoras ou Entidades Abertas de Previdência Complementar</w:t>
        </w:r>
        <w:r w:rsidR="00104FF4">
          <w:rPr>
            <w:webHidden/>
          </w:rPr>
          <w:tab/>
        </w:r>
        <w:r w:rsidR="00104FF4">
          <w:rPr>
            <w:webHidden/>
          </w:rPr>
          <w:fldChar w:fldCharType="begin"/>
        </w:r>
        <w:r w:rsidR="00104FF4">
          <w:rPr>
            <w:webHidden/>
          </w:rPr>
          <w:instrText xml:space="preserve"> PAGEREF _Toc454359453 \h </w:instrText>
        </w:r>
        <w:r w:rsidR="00104FF4">
          <w:rPr>
            <w:webHidden/>
          </w:rPr>
        </w:r>
        <w:r w:rsidR="00104FF4">
          <w:rPr>
            <w:webHidden/>
          </w:rPr>
          <w:fldChar w:fldCharType="separate"/>
        </w:r>
        <w:r w:rsidR="009B19DC">
          <w:rPr>
            <w:webHidden/>
          </w:rPr>
          <w:t>1049</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4" w:history="1">
        <w:r w:rsidR="00104FF4" w:rsidRPr="007406D2">
          <w:rPr>
            <w:rStyle w:val="Hyperlink"/>
          </w:rPr>
          <w:t>A.1.1.2. Contas de Resultado</w:t>
        </w:r>
        <w:r w:rsidR="00104FF4">
          <w:rPr>
            <w:webHidden/>
          </w:rPr>
          <w:tab/>
        </w:r>
        <w:r w:rsidR="00104FF4">
          <w:rPr>
            <w:webHidden/>
          </w:rPr>
          <w:fldChar w:fldCharType="begin"/>
        </w:r>
        <w:r w:rsidR="00104FF4">
          <w:rPr>
            <w:webHidden/>
          </w:rPr>
          <w:instrText xml:space="preserve"> PAGEREF _Toc454359454 \h </w:instrText>
        </w:r>
        <w:r w:rsidR="00104FF4">
          <w:rPr>
            <w:webHidden/>
          </w:rPr>
        </w:r>
        <w:r w:rsidR="00104FF4">
          <w:rPr>
            <w:webHidden/>
          </w:rPr>
          <w:fldChar w:fldCharType="separate"/>
        </w:r>
        <w:r w:rsidR="009B19DC">
          <w:rPr>
            <w:webHidden/>
          </w:rPr>
          <w:t>105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5" w:history="1">
        <w:r w:rsidR="00104FF4" w:rsidRPr="007406D2">
          <w:rPr>
            <w:rStyle w:val="Hyperlink"/>
          </w:rPr>
          <w:t>A.1.1.2.1. L300A – PJ em Geral</w:t>
        </w:r>
        <w:r w:rsidR="00104FF4">
          <w:rPr>
            <w:webHidden/>
          </w:rPr>
          <w:tab/>
        </w:r>
        <w:r w:rsidR="00104FF4">
          <w:rPr>
            <w:webHidden/>
          </w:rPr>
          <w:fldChar w:fldCharType="begin"/>
        </w:r>
        <w:r w:rsidR="00104FF4">
          <w:rPr>
            <w:webHidden/>
          </w:rPr>
          <w:instrText xml:space="preserve"> PAGEREF _Toc454359455 \h </w:instrText>
        </w:r>
        <w:r w:rsidR="00104FF4">
          <w:rPr>
            <w:webHidden/>
          </w:rPr>
        </w:r>
        <w:r w:rsidR="00104FF4">
          <w:rPr>
            <w:webHidden/>
          </w:rPr>
          <w:fldChar w:fldCharType="separate"/>
        </w:r>
        <w:r w:rsidR="009B19DC">
          <w:rPr>
            <w:webHidden/>
          </w:rPr>
          <w:t>105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6" w:history="1">
        <w:r w:rsidR="00104FF4" w:rsidRPr="007406D2">
          <w:rPr>
            <w:rStyle w:val="Hyperlink"/>
          </w:rPr>
          <w:t>A.1.1.2.2. L300B – Financeiras</w:t>
        </w:r>
        <w:r w:rsidR="00104FF4">
          <w:rPr>
            <w:webHidden/>
          </w:rPr>
          <w:tab/>
        </w:r>
        <w:r w:rsidR="00104FF4">
          <w:rPr>
            <w:webHidden/>
          </w:rPr>
          <w:fldChar w:fldCharType="begin"/>
        </w:r>
        <w:r w:rsidR="00104FF4">
          <w:rPr>
            <w:webHidden/>
          </w:rPr>
          <w:instrText xml:space="preserve"> PAGEREF _Toc454359456 \h </w:instrText>
        </w:r>
        <w:r w:rsidR="00104FF4">
          <w:rPr>
            <w:webHidden/>
          </w:rPr>
        </w:r>
        <w:r w:rsidR="00104FF4">
          <w:rPr>
            <w:webHidden/>
          </w:rPr>
          <w:fldChar w:fldCharType="separate"/>
        </w:r>
        <w:r w:rsidR="009B19DC">
          <w:rPr>
            <w:webHidden/>
          </w:rPr>
          <w:t>110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7" w:history="1">
        <w:r w:rsidR="00104FF4" w:rsidRPr="007406D2">
          <w:rPr>
            <w:rStyle w:val="Hyperlink"/>
          </w:rPr>
          <w:t>A.1.1.2.3. L300C – Seguradoras ou Entidades Abertas de Previdência Complementar</w:t>
        </w:r>
        <w:r w:rsidR="00104FF4">
          <w:rPr>
            <w:webHidden/>
          </w:rPr>
          <w:tab/>
        </w:r>
        <w:r w:rsidR="00104FF4">
          <w:rPr>
            <w:webHidden/>
          </w:rPr>
          <w:fldChar w:fldCharType="begin"/>
        </w:r>
        <w:r w:rsidR="00104FF4">
          <w:rPr>
            <w:webHidden/>
          </w:rPr>
          <w:instrText xml:space="preserve"> PAGEREF _Toc454359457 \h </w:instrText>
        </w:r>
        <w:r w:rsidR="00104FF4">
          <w:rPr>
            <w:webHidden/>
          </w:rPr>
        </w:r>
        <w:r w:rsidR="00104FF4">
          <w:rPr>
            <w:webHidden/>
          </w:rPr>
          <w:fldChar w:fldCharType="separate"/>
        </w:r>
        <w:r w:rsidR="009B19DC">
          <w:rPr>
            <w:webHidden/>
          </w:rPr>
          <w:t>1124</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8" w:history="1">
        <w:r w:rsidR="00104FF4" w:rsidRPr="007406D2">
          <w:rPr>
            <w:rStyle w:val="Hyperlink"/>
          </w:rPr>
          <w:t>A.1.2. Lucro Presumido</w:t>
        </w:r>
        <w:r w:rsidR="00104FF4">
          <w:rPr>
            <w:webHidden/>
          </w:rPr>
          <w:tab/>
        </w:r>
        <w:r w:rsidR="00104FF4">
          <w:rPr>
            <w:webHidden/>
          </w:rPr>
          <w:fldChar w:fldCharType="begin"/>
        </w:r>
        <w:r w:rsidR="00104FF4">
          <w:rPr>
            <w:webHidden/>
          </w:rPr>
          <w:instrText xml:space="preserve"> PAGEREF _Toc454359458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59" w:history="1">
        <w:r w:rsidR="00104FF4" w:rsidRPr="007406D2">
          <w:rPr>
            <w:rStyle w:val="Hyperlink"/>
          </w:rPr>
          <w:t>A.1.2.1. Contas Patrimoniais</w:t>
        </w:r>
        <w:r w:rsidR="00104FF4">
          <w:rPr>
            <w:webHidden/>
          </w:rPr>
          <w:tab/>
        </w:r>
        <w:r w:rsidR="00104FF4">
          <w:rPr>
            <w:webHidden/>
          </w:rPr>
          <w:fldChar w:fldCharType="begin"/>
        </w:r>
        <w:r w:rsidR="00104FF4">
          <w:rPr>
            <w:webHidden/>
          </w:rPr>
          <w:instrText xml:space="preserve"> PAGEREF _Toc454359459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0" w:history="1">
        <w:r w:rsidR="00104FF4" w:rsidRPr="007406D2">
          <w:rPr>
            <w:rStyle w:val="Hyperlink"/>
          </w:rPr>
          <w:t>A.1.2.1.1. P100: Mesmo plano referencial do L100A – PJ em Geral.</w:t>
        </w:r>
        <w:r w:rsidR="00104FF4">
          <w:rPr>
            <w:webHidden/>
          </w:rPr>
          <w:tab/>
        </w:r>
        <w:r w:rsidR="00104FF4">
          <w:rPr>
            <w:webHidden/>
          </w:rPr>
          <w:fldChar w:fldCharType="begin"/>
        </w:r>
        <w:r w:rsidR="00104FF4">
          <w:rPr>
            <w:webHidden/>
          </w:rPr>
          <w:instrText xml:space="preserve"> PAGEREF _Toc454359460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1" w:history="1">
        <w:r w:rsidR="00104FF4" w:rsidRPr="007406D2">
          <w:rPr>
            <w:rStyle w:val="Hyperlink"/>
          </w:rPr>
          <w:t>A.1.2.2. Contas de Resultado</w:t>
        </w:r>
        <w:r w:rsidR="00104FF4">
          <w:rPr>
            <w:webHidden/>
          </w:rPr>
          <w:tab/>
        </w:r>
        <w:r w:rsidR="00104FF4">
          <w:rPr>
            <w:webHidden/>
          </w:rPr>
          <w:fldChar w:fldCharType="begin"/>
        </w:r>
        <w:r w:rsidR="00104FF4">
          <w:rPr>
            <w:webHidden/>
          </w:rPr>
          <w:instrText xml:space="preserve"> PAGEREF _Toc454359461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2" w:history="1">
        <w:r w:rsidR="00104FF4" w:rsidRPr="007406D2">
          <w:rPr>
            <w:rStyle w:val="Hyperlink"/>
          </w:rPr>
          <w:t>A.1.2.2.1. P150: Mesmo plano referencial do L300A – PJ em Geral.</w:t>
        </w:r>
        <w:r w:rsidR="00104FF4">
          <w:rPr>
            <w:webHidden/>
          </w:rPr>
          <w:tab/>
        </w:r>
        <w:r w:rsidR="00104FF4">
          <w:rPr>
            <w:webHidden/>
          </w:rPr>
          <w:fldChar w:fldCharType="begin"/>
        </w:r>
        <w:r w:rsidR="00104FF4">
          <w:rPr>
            <w:webHidden/>
          </w:rPr>
          <w:instrText xml:space="preserve"> PAGEREF _Toc454359462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3" w:history="1">
        <w:r w:rsidR="00104FF4" w:rsidRPr="007406D2">
          <w:rPr>
            <w:rStyle w:val="Hyperlink"/>
          </w:rPr>
          <w:t>A.1.3. Imunes e Isentas</w:t>
        </w:r>
        <w:r w:rsidR="00104FF4">
          <w:rPr>
            <w:webHidden/>
          </w:rPr>
          <w:tab/>
        </w:r>
        <w:r w:rsidR="00104FF4">
          <w:rPr>
            <w:webHidden/>
          </w:rPr>
          <w:fldChar w:fldCharType="begin"/>
        </w:r>
        <w:r w:rsidR="00104FF4">
          <w:rPr>
            <w:webHidden/>
          </w:rPr>
          <w:instrText xml:space="preserve"> PAGEREF _Toc454359463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4" w:history="1">
        <w:r w:rsidR="00104FF4" w:rsidRPr="007406D2">
          <w:rPr>
            <w:rStyle w:val="Hyperlink"/>
          </w:rPr>
          <w:t>A.1.3.1. Contas Patrimoniais</w:t>
        </w:r>
        <w:r w:rsidR="00104FF4">
          <w:rPr>
            <w:webHidden/>
          </w:rPr>
          <w:tab/>
        </w:r>
        <w:r w:rsidR="00104FF4">
          <w:rPr>
            <w:webHidden/>
          </w:rPr>
          <w:fldChar w:fldCharType="begin"/>
        </w:r>
        <w:r w:rsidR="00104FF4">
          <w:rPr>
            <w:webHidden/>
          </w:rPr>
          <w:instrText xml:space="preserve"> PAGEREF _Toc454359464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5" w:history="1">
        <w:r w:rsidR="00104FF4" w:rsidRPr="007406D2">
          <w:rPr>
            <w:rStyle w:val="Hyperlink"/>
          </w:rPr>
          <w:t>A.1.3.1.1. U100A – Imunes e Isentas em Geral</w:t>
        </w:r>
        <w:r w:rsidR="00104FF4">
          <w:rPr>
            <w:webHidden/>
          </w:rPr>
          <w:tab/>
        </w:r>
        <w:r w:rsidR="00104FF4">
          <w:rPr>
            <w:webHidden/>
          </w:rPr>
          <w:fldChar w:fldCharType="begin"/>
        </w:r>
        <w:r w:rsidR="00104FF4">
          <w:rPr>
            <w:webHidden/>
          </w:rPr>
          <w:instrText xml:space="preserve"> PAGEREF _Toc454359465 \h </w:instrText>
        </w:r>
        <w:r w:rsidR="00104FF4">
          <w:rPr>
            <w:webHidden/>
          </w:rPr>
        </w:r>
        <w:r w:rsidR="00104FF4">
          <w:rPr>
            <w:webHidden/>
          </w:rPr>
          <w:fldChar w:fldCharType="separate"/>
        </w:r>
        <w:r w:rsidR="009B19DC">
          <w:rPr>
            <w:webHidden/>
          </w:rPr>
          <w:t>112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6" w:history="1">
        <w:r w:rsidR="00104FF4" w:rsidRPr="007406D2">
          <w:rPr>
            <w:rStyle w:val="Hyperlink"/>
          </w:rPr>
          <w:t>A.1.3.1.2. U100B – Associação de Poupança e Empréstimo: Mesma tabela referencial do L100B – Financeiras.</w:t>
        </w:r>
        <w:r w:rsidR="00104FF4">
          <w:rPr>
            <w:webHidden/>
          </w:rPr>
          <w:tab/>
        </w:r>
        <w:r w:rsidR="00104FF4">
          <w:rPr>
            <w:webHidden/>
          </w:rPr>
          <w:fldChar w:fldCharType="begin"/>
        </w:r>
        <w:r w:rsidR="00104FF4">
          <w:rPr>
            <w:webHidden/>
          </w:rPr>
          <w:instrText xml:space="preserve"> PAGEREF _Toc454359466 \h </w:instrText>
        </w:r>
        <w:r w:rsidR="00104FF4">
          <w:rPr>
            <w:webHidden/>
          </w:rPr>
        </w:r>
        <w:r w:rsidR="00104FF4">
          <w:rPr>
            <w:webHidden/>
          </w:rPr>
          <w:fldChar w:fldCharType="separate"/>
        </w:r>
        <w:r w:rsidR="009B19DC">
          <w:rPr>
            <w:webHidden/>
          </w:rPr>
          <w:t>113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7" w:history="1">
        <w:r w:rsidR="00104FF4" w:rsidRPr="007406D2">
          <w:rPr>
            <w:rStyle w:val="Hyperlink"/>
          </w:rPr>
          <w:t>A.1.3.1.3. U100C – Entidades Abertas de Previdência Complementar (Sem Fins Lucrativos): Mesma tabela referencial do L100C</w:t>
        </w:r>
        <w:r w:rsidR="00104FF4">
          <w:rPr>
            <w:webHidden/>
          </w:rPr>
          <w:tab/>
        </w:r>
        <w:r w:rsidR="00104FF4">
          <w:rPr>
            <w:webHidden/>
          </w:rPr>
          <w:fldChar w:fldCharType="begin"/>
        </w:r>
        <w:r w:rsidR="00104FF4">
          <w:rPr>
            <w:webHidden/>
          </w:rPr>
          <w:instrText xml:space="preserve"> PAGEREF _Toc454359467 \h </w:instrText>
        </w:r>
        <w:r w:rsidR="00104FF4">
          <w:rPr>
            <w:webHidden/>
          </w:rPr>
        </w:r>
        <w:r w:rsidR="00104FF4">
          <w:rPr>
            <w:webHidden/>
          </w:rPr>
          <w:fldChar w:fldCharType="separate"/>
        </w:r>
        <w:r w:rsidR="009B19DC">
          <w:rPr>
            <w:webHidden/>
          </w:rPr>
          <w:t>113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8" w:history="1">
        <w:r w:rsidR="00104FF4" w:rsidRPr="007406D2">
          <w:rPr>
            <w:rStyle w:val="Hyperlink"/>
          </w:rPr>
          <w:t>A.1.3.1.4. U100D – Entidades Fechadas de Previdência Complementar</w:t>
        </w:r>
        <w:r w:rsidR="00104FF4">
          <w:rPr>
            <w:webHidden/>
          </w:rPr>
          <w:tab/>
        </w:r>
        <w:r w:rsidR="00104FF4">
          <w:rPr>
            <w:webHidden/>
          </w:rPr>
          <w:fldChar w:fldCharType="begin"/>
        </w:r>
        <w:r w:rsidR="00104FF4">
          <w:rPr>
            <w:webHidden/>
          </w:rPr>
          <w:instrText xml:space="preserve"> PAGEREF _Toc454359468 \h </w:instrText>
        </w:r>
        <w:r w:rsidR="00104FF4">
          <w:rPr>
            <w:webHidden/>
          </w:rPr>
        </w:r>
        <w:r w:rsidR="00104FF4">
          <w:rPr>
            <w:webHidden/>
          </w:rPr>
          <w:fldChar w:fldCharType="separate"/>
        </w:r>
        <w:r w:rsidR="009B19DC">
          <w:rPr>
            <w:webHidden/>
          </w:rPr>
          <w:t>113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69" w:history="1">
        <w:r w:rsidR="00104FF4" w:rsidRPr="007406D2">
          <w:rPr>
            <w:rStyle w:val="Hyperlink"/>
          </w:rPr>
          <w:t>A.1.3.1.5. U100E – Partidos Políticos</w:t>
        </w:r>
        <w:r w:rsidR="00104FF4">
          <w:rPr>
            <w:webHidden/>
          </w:rPr>
          <w:tab/>
        </w:r>
        <w:r w:rsidR="00104FF4">
          <w:rPr>
            <w:webHidden/>
          </w:rPr>
          <w:fldChar w:fldCharType="begin"/>
        </w:r>
        <w:r w:rsidR="00104FF4">
          <w:rPr>
            <w:webHidden/>
          </w:rPr>
          <w:instrText xml:space="preserve"> PAGEREF _Toc454359469 \h </w:instrText>
        </w:r>
        <w:r w:rsidR="00104FF4">
          <w:rPr>
            <w:webHidden/>
          </w:rPr>
        </w:r>
        <w:r w:rsidR="00104FF4">
          <w:rPr>
            <w:webHidden/>
          </w:rPr>
          <w:fldChar w:fldCharType="separate"/>
        </w:r>
        <w:r w:rsidR="009B19DC">
          <w:rPr>
            <w:webHidden/>
          </w:rPr>
          <w:t>114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0" w:history="1">
        <w:r w:rsidR="00104FF4" w:rsidRPr="007406D2">
          <w:rPr>
            <w:rStyle w:val="Hyperlink"/>
          </w:rPr>
          <w:t>A.1.3.2. Contas de Resultado</w:t>
        </w:r>
        <w:r w:rsidR="00104FF4">
          <w:rPr>
            <w:webHidden/>
          </w:rPr>
          <w:tab/>
        </w:r>
        <w:r w:rsidR="00104FF4">
          <w:rPr>
            <w:webHidden/>
          </w:rPr>
          <w:fldChar w:fldCharType="begin"/>
        </w:r>
        <w:r w:rsidR="00104FF4">
          <w:rPr>
            <w:webHidden/>
          </w:rPr>
          <w:instrText xml:space="preserve"> PAGEREF _Toc454359470 \h </w:instrText>
        </w:r>
        <w:r w:rsidR="00104FF4">
          <w:rPr>
            <w:webHidden/>
          </w:rPr>
        </w:r>
        <w:r w:rsidR="00104FF4">
          <w:rPr>
            <w:webHidden/>
          </w:rPr>
          <w:fldChar w:fldCharType="separate"/>
        </w:r>
        <w:r w:rsidR="009B19DC">
          <w:rPr>
            <w:webHidden/>
          </w:rPr>
          <w:t>116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1" w:history="1">
        <w:r w:rsidR="00104FF4" w:rsidRPr="007406D2">
          <w:rPr>
            <w:rStyle w:val="Hyperlink"/>
          </w:rPr>
          <w:t>A.1.3.2.1. U150A – Imunes e Isentas em Geral</w:t>
        </w:r>
        <w:r w:rsidR="00104FF4">
          <w:rPr>
            <w:webHidden/>
          </w:rPr>
          <w:tab/>
        </w:r>
        <w:r w:rsidR="00104FF4">
          <w:rPr>
            <w:webHidden/>
          </w:rPr>
          <w:fldChar w:fldCharType="begin"/>
        </w:r>
        <w:r w:rsidR="00104FF4">
          <w:rPr>
            <w:webHidden/>
          </w:rPr>
          <w:instrText xml:space="preserve"> PAGEREF _Toc454359471 \h </w:instrText>
        </w:r>
        <w:r w:rsidR="00104FF4">
          <w:rPr>
            <w:webHidden/>
          </w:rPr>
        </w:r>
        <w:r w:rsidR="00104FF4">
          <w:rPr>
            <w:webHidden/>
          </w:rPr>
          <w:fldChar w:fldCharType="separate"/>
        </w:r>
        <w:r w:rsidR="009B19DC">
          <w:rPr>
            <w:webHidden/>
          </w:rPr>
          <w:t>1165</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2" w:history="1">
        <w:r w:rsidR="00104FF4" w:rsidRPr="007406D2">
          <w:rPr>
            <w:rStyle w:val="Hyperlink"/>
          </w:rPr>
          <w:t>A.1.3.2.2. U150B – Associação de Poupança e Empréstimo: Mesma tabela dinâmica do L300B – Financeiras.</w:t>
        </w:r>
        <w:r w:rsidR="00104FF4">
          <w:rPr>
            <w:webHidden/>
          </w:rPr>
          <w:tab/>
        </w:r>
        <w:r w:rsidR="00104FF4">
          <w:rPr>
            <w:webHidden/>
          </w:rPr>
          <w:fldChar w:fldCharType="begin"/>
        </w:r>
        <w:r w:rsidR="00104FF4">
          <w:rPr>
            <w:webHidden/>
          </w:rPr>
          <w:instrText xml:space="preserve"> PAGEREF _Toc454359472 \h </w:instrText>
        </w:r>
        <w:r w:rsidR="00104FF4">
          <w:rPr>
            <w:webHidden/>
          </w:rPr>
        </w:r>
        <w:r w:rsidR="00104FF4">
          <w:rPr>
            <w:webHidden/>
          </w:rPr>
          <w:fldChar w:fldCharType="separate"/>
        </w:r>
        <w:r w:rsidR="009B19DC">
          <w:rPr>
            <w:webHidden/>
          </w:rPr>
          <w:t>117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3" w:history="1">
        <w:r w:rsidR="00104FF4" w:rsidRPr="007406D2">
          <w:rPr>
            <w:rStyle w:val="Hyperlink"/>
          </w:rPr>
          <w:t>A.1.3.2.3. U150C – Entidades Abertas de Previdência Complementar (Sem Fins Lucrativos): : Mesma tabela dinâmica do L300C.</w:t>
        </w:r>
        <w:r w:rsidR="00104FF4">
          <w:rPr>
            <w:webHidden/>
          </w:rPr>
          <w:tab/>
        </w:r>
        <w:r w:rsidR="00104FF4">
          <w:rPr>
            <w:webHidden/>
          </w:rPr>
          <w:fldChar w:fldCharType="begin"/>
        </w:r>
        <w:r w:rsidR="00104FF4">
          <w:rPr>
            <w:webHidden/>
          </w:rPr>
          <w:instrText xml:space="preserve"> PAGEREF _Toc454359473 \h </w:instrText>
        </w:r>
        <w:r w:rsidR="00104FF4">
          <w:rPr>
            <w:webHidden/>
          </w:rPr>
        </w:r>
        <w:r w:rsidR="00104FF4">
          <w:rPr>
            <w:webHidden/>
          </w:rPr>
          <w:fldChar w:fldCharType="separate"/>
        </w:r>
        <w:r w:rsidR="009B19DC">
          <w:rPr>
            <w:webHidden/>
          </w:rPr>
          <w:t>117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4" w:history="1">
        <w:r w:rsidR="00104FF4" w:rsidRPr="007406D2">
          <w:rPr>
            <w:rStyle w:val="Hyperlink"/>
          </w:rPr>
          <w:t>A.1.3.2.4. U150D – Entidades Fechadas de Previdência Complementar (Plano de Gestão Administrativa)</w:t>
        </w:r>
        <w:r w:rsidR="00104FF4">
          <w:rPr>
            <w:webHidden/>
          </w:rPr>
          <w:tab/>
        </w:r>
        <w:r w:rsidR="00104FF4">
          <w:rPr>
            <w:webHidden/>
          </w:rPr>
          <w:fldChar w:fldCharType="begin"/>
        </w:r>
        <w:r w:rsidR="00104FF4">
          <w:rPr>
            <w:webHidden/>
          </w:rPr>
          <w:instrText xml:space="preserve"> PAGEREF _Toc454359474 \h </w:instrText>
        </w:r>
        <w:r w:rsidR="00104FF4">
          <w:rPr>
            <w:webHidden/>
          </w:rPr>
        </w:r>
        <w:r w:rsidR="00104FF4">
          <w:rPr>
            <w:webHidden/>
          </w:rPr>
          <w:fldChar w:fldCharType="separate"/>
        </w:r>
        <w:r w:rsidR="009B19DC">
          <w:rPr>
            <w:webHidden/>
          </w:rPr>
          <w:t>1172</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5" w:history="1">
        <w:r w:rsidR="00104FF4" w:rsidRPr="007406D2">
          <w:rPr>
            <w:rStyle w:val="Hyperlink"/>
          </w:rPr>
          <w:t>A.1.3.2.5. U150E – Partidos Políticos</w:t>
        </w:r>
        <w:r w:rsidR="00104FF4">
          <w:rPr>
            <w:webHidden/>
          </w:rPr>
          <w:tab/>
        </w:r>
        <w:r w:rsidR="00104FF4">
          <w:rPr>
            <w:webHidden/>
          </w:rPr>
          <w:fldChar w:fldCharType="begin"/>
        </w:r>
        <w:r w:rsidR="00104FF4">
          <w:rPr>
            <w:webHidden/>
          </w:rPr>
          <w:instrText xml:space="preserve"> PAGEREF _Toc454359475 \h </w:instrText>
        </w:r>
        <w:r w:rsidR="00104FF4">
          <w:rPr>
            <w:webHidden/>
          </w:rPr>
        </w:r>
        <w:r w:rsidR="00104FF4">
          <w:rPr>
            <w:webHidden/>
          </w:rPr>
          <w:fldChar w:fldCharType="separate"/>
        </w:r>
        <w:r w:rsidR="009B19DC">
          <w:rPr>
            <w:webHidden/>
          </w:rPr>
          <w:t>1177</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6" w:history="1">
        <w:r w:rsidR="00104FF4" w:rsidRPr="007406D2">
          <w:rPr>
            <w:rStyle w:val="Hyperlink"/>
          </w:rPr>
          <w:t>A.2. Alterações do Manual</w:t>
        </w:r>
        <w:r w:rsidR="00104FF4">
          <w:rPr>
            <w:webHidden/>
          </w:rPr>
          <w:tab/>
        </w:r>
        <w:r w:rsidR="00104FF4">
          <w:rPr>
            <w:webHidden/>
          </w:rPr>
          <w:fldChar w:fldCharType="begin"/>
        </w:r>
        <w:r w:rsidR="00104FF4">
          <w:rPr>
            <w:webHidden/>
          </w:rPr>
          <w:instrText xml:space="preserve"> PAGEREF _Toc454359476 \h </w:instrText>
        </w:r>
        <w:r w:rsidR="00104FF4">
          <w:rPr>
            <w:webHidden/>
          </w:rPr>
        </w:r>
        <w:r w:rsidR="00104FF4">
          <w:rPr>
            <w:webHidden/>
          </w:rPr>
          <w:fldChar w:fldCharType="separate"/>
        </w:r>
        <w:r w:rsidR="009B19DC">
          <w:rPr>
            <w:webHidden/>
          </w:rPr>
          <w:t>1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7" w:history="1">
        <w:r w:rsidR="00104FF4" w:rsidRPr="007406D2">
          <w:rPr>
            <w:rStyle w:val="Hyperlink"/>
          </w:rPr>
          <w:t>Alterações em Relação ao Manual Anexo ao Ato Declaratório Executivo Cofis n</w:t>
        </w:r>
        <w:r w:rsidR="00104FF4" w:rsidRPr="007406D2">
          <w:rPr>
            <w:rStyle w:val="Hyperlink"/>
            <w:vertAlign w:val="superscript"/>
          </w:rPr>
          <w:t>o</w:t>
        </w:r>
        <w:r w:rsidR="00104FF4" w:rsidRPr="007406D2">
          <w:rPr>
            <w:rStyle w:val="Hyperlink"/>
          </w:rPr>
          <w:t xml:space="preserve"> 42/2016</w:t>
        </w:r>
        <w:r w:rsidR="00104FF4">
          <w:rPr>
            <w:webHidden/>
          </w:rPr>
          <w:tab/>
        </w:r>
        <w:r w:rsidR="00104FF4">
          <w:rPr>
            <w:webHidden/>
          </w:rPr>
          <w:fldChar w:fldCharType="begin"/>
        </w:r>
        <w:r w:rsidR="00104FF4">
          <w:rPr>
            <w:webHidden/>
          </w:rPr>
          <w:instrText xml:space="preserve"> PAGEREF _Toc454359477 \h </w:instrText>
        </w:r>
        <w:r w:rsidR="00104FF4">
          <w:rPr>
            <w:webHidden/>
          </w:rPr>
        </w:r>
        <w:r w:rsidR="00104FF4">
          <w:rPr>
            <w:webHidden/>
          </w:rPr>
          <w:fldChar w:fldCharType="separate"/>
        </w:r>
        <w:r w:rsidR="009B19DC">
          <w:rPr>
            <w:webHidden/>
          </w:rPr>
          <w:t>1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8" w:history="1">
        <w:r w:rsidR="00104FF4" w:rsidRPr="007406D2">
          <w:rPr>
            <w:rStyle w:val="Hyperlink"/>
          </w:rPr>
          <w:t>1.3. Importação da ECF, Recuperação da ECD e Recuperação da ECF anterior: Atualização de texto.</w:t>
        </w:r>
        <w:r w:rsidR="00104FF4">
          <w:rPr>
            <w:webHidden/>
          </w:rPr>
          <w:tab/>
        </w:r>
        <w:r w:rsidR="00104FF4">
          <w:rPr>
            <w:webHidden/>
          </w:rPr>
          <w:fldChar w:fldCharType="begin"/>
        </w:r>
        <w:r w:rsidR="00104FF4">
          <w:rPr>
            <w:webHidden/>
          </w:rPr>
          <w:instrText xml:space="preserve"> PAGEREF _Toc454359478 \h </w:instrText>
        </w:r>
        <w:r w:rsidR="00104FF4">
          <w:rPr>
            <w:webHidden/>
          </w:rPr>
        </w:r>
        <w:r w:rsidR="00104FF4">
          <w:rPr>
            <w:webHidden/>
          </w:rPr>
          <w:fldChar w:fldCharType="separate"/>
        </w:r>
        <w:r w:rsidR="009B19DC">
          <w:rPr>
            <w:webHidden/>
          </w:rPr>
          <w:t>1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79" w:history="1">
        <w:r w:rsidR="00104FF4" w:rsidRPr="007406D2">
          <w:rPr>
            <w:rStyle w:val="Hyperlink"/>
          </w:rPr>
          <w:t>1.11. Plano de Contas e Mapeamento: Atualização de texto.</w:t>
        </w:r>
        <w:r w:rsidR="00104FF4">
          <w:rPr>
            <w:webHidden/>
          </w:rPr>
          <w:tab/>
        </w:r>
        <w:r w:rsidR="00104FF4">
          <w:rPr>
            <w:webHidden/>
          </w:rPr>
          <w:fldChar w:fldCharType="begin"/>
        </w:r>
        <w:r w:rsidR="00104FF4">
          <w:rPr>
            <w:webHidden/>
          </w:rPr>
          <w:instrText xml:space="preserve"> PAGEREF _Toc454359479 \h </w:instrText>
        </w:r>
        <w:r w:rsidR="00104FF4">
          <w:rPr>
            <w:webHidden/>
          </w:rPr>
        </w:r>
        <w:r w:rsidR="00104FF4">
          <w:rPr>
            <w:webHidden/>
          </w:rPr>
          <w:fldChar w:fldCharType="separate"/>
        </w:r>
        <w:r w:rsidR="009B19DC">
          <w:rPr>
            <w:webHidden/>
          </w:rPr>
          <w:t>1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80" w:history="1">
        <w:r w:rsidR="00104FF4" w:rsidRPr="007406D2">
          <w:rPr>
            <w:rStyle w:val="Hyperlink"/>
          </w:rPr>
          <w:t>Registro E015: Contas Contábeis Mapeadas: Inclusão de regras que já estavam no programa da ECF, mas não estavam no Manual</w:t>
        </w:r>
        <w:r w:rsidR="00104FF4">
          <w:rPr>
            <w:webHidden/>
          </w:rPr>
          <w:tab/>
        </w:r>
        <w:r w:rsidR="00104FF4">
          <w:rPr>
            <w:webHidden/>
          </w:rPr>
          <w:fldChar w:fldCharType="begin"/>
        </w:r>
        <w:r w:rsidR="00104FF4">
          <w:rPr>
            <w:webHidden/>
          </w:rPr>
          <w:instrText xml:space="preserve"> PAGEREF _Toc454359480 \h </w:instrText>
        </w:r>
        <w:r w:rsidR="00104FF4">
          <w:rPr>
            <w:webHidden/>
          </w:rPr>
        </w:r>
        <w:r w:rsidR="00104FF4">
          <w:rPr>
            <w:webHidden/>
          </w:rPr>
          <w:fldChar w:fldCharType="separate"/>
        </w:r>
        <w:r w:rsidR="009B19DC">
          <w:rPr>
            <w:webHidden/>
          </w:rPr>
          <w:t>1196</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81" w:history="1">
        <w:r w:rsidR="00104FF4" w:rsidRPr="007406D2">
          <w:rPr>
            <w:rStyle w:val="Hyperlink"/>
          </w:rPr>
          <w:t>Registro N500: Base de Cálculo do IRPJ Sobre o Lucro Real Após as Compensações de Prejuízos: Atualização de fórmula.</w:t>
        </w:r>
        <w:r w:rsidR="00104FF4">
          <w:rPr>
            <w:webHidden/>
          </w:rPr>
          <w:tab/>
        </w:r>
        <w:r w:rsidR="00104FF4">
          <w:rPr>
            <w:webHidden/>
          </w:rPr>
          <w:fldChar w:fldCharType="begin"/>
        </w:r>
        <w:r w:rsidR="00104FF4">
          <w:rPr>
            <w:webHidden/>
          </w:rPr>
          <w:instrText xml:space="preserve"> PAGEREF _Toc454359481 \h </w:instrText>
        </w:r>
        <w:r w:rsidR="00104FF4">
          <w:rPr>
            <w:webHidden/>
          </w:rPr>
        </w:r>
        <w:r w:rsidR="00104FF4">
          <w:rPr>
            <w:webHidden/>
          </w:rPr>
          <w:fldChar w:fldCharType="separate"/>
        </w:r>
        <w:r w:rsidR="009B19DC">
          <w:rPr>
            <w:webHidden/>
          </w:rPr>
          <w:t>119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82" w:history="1">
        <w:r w:rsidR="00104FF4" w:rsidRPr="007406D2">
          <w:rPr>
            <w:rStyle w:val="Hyperlink"/>
          </w:rPr>
          <w:t>Registro N650: Base de Cálculo da CSLL Após as Compensações da Base de Cálculo Negativa</w:t>
        </w:r>
        <w:r w:rsidR="00104FF4">
          <w:rPr>
            <w:webHidden/>
          </w:rPr>
          <w:tab/>
        </w:r>
        <w:r w:rsidR="00104FF4">
          <w:rPr>
            <w:webHidden/>
          </w:rPr>
          <w:fldChar w:fldCharType="begin"/>
        </w:r>
        <w:r w:rsidR="00104FF4">
          <w:rPr>
            <w:webHidden/>
          </w:rPr>
          <w:instrText xml:space="preserve"> PAGEREF _Toc454359482 \h </w:instrText>
        </w:r>
        <w:r w:rsidR="00104FF4">
          <w:rPr>
            <w:webHidden/>
          </w:rPr>
        </w:r>
        <w:r w:rsidR="00104FF4">
          <w:rPr>
            <w:webHidden/>
          </w:rPr>
          <w:fldChar w:fldCharType="separate"/>
        </w:r>
        <w:r w:rsidR="009B19DC">
          <w:rPr>
            <w:webHidden/>
          </w:rPr>
          <w:t>119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83" w:history="1">
        <w:r w:rsidR="00104FF4" w:rsidRPr="007406D2">
          <w:rPr>
            <w:rStyle w:val="Hyperlink"/>
          </w:rPr>
          <w:t>Registro X351: Demonstrativo de Resultados e de Imposto Pago no Exterior: Atualização de descrição.</w:t>
        </w:r>
        <w:r w:rsidR="00104FF4">
          <w:rPr>
            <w:webHidden/>
          </w:rPr>
          <w:tab/>
        </w:r>
        <w:r w:rsidR="00104FF4">
          <w:rPr>
            <w:webHidden/>
          </w:rPr>
          <w:fldChar w:fldCharType="begin"/>
        </w:r>
        <w:r w:rsidR="00104FF4">
          <w:rPr>
            <w:webHidden/>
          </w:rPr>
          <w:instrText xml:space="preserve"> PAGEREF _Toc454359483 \h </w:instrText>
        </w:r>
        <w:r w:rsidR="00104FF4">
          <w:rPr>
            <w:webHidden/>
          </w:rPr>
        </w:r>
        <w:r w:rsidR="00104FF4">
          <w:rPr>
            <w:webHidden/>
          </w:rPr>
          <w:fldChar w:fldCharType="separate"/>
        </w:r>
        <w:r w:rsidR="009B19DC">
          <w:rPr>
            <w:webHidden/>
          </w:rPr>
          <w:t>1198</w:t>
        </w:r>
        <w:r w:rsidR="00104FF4">
          <w:rPr>
            <w:webHidden/>
          </w:rPr>
          <w:fldChar w:fldCharType="end"/>
        </w:r>
      </w:hyperlink>
    </w:p>
    <w:p w:rsidR="00104FF4" w:rsidRDefault="00E81A1E">
      <w:pPr>
        <w:pStyle w:val="Sumrio1"/>
        <w:rPr>
          <w:rFonts w:asciiTheme="minorHAnsi" w:eastAsiaTheme="minorEastAsia" w:hAnsiTheme="minorHAnsi"/>
          <w:sz w:val="22"/>
          <w:szCs w:val="22"/>
          <w:lang w:eastAsia="pt-BR"/>
        </w:rPr>
      </w:pPr>
      <w:hyperlink w:anchor="_Toc454359484" w:history="1">
        <w:r w:rsidR="00104FF4" w:rsidRPr="007406D2">
          <w:rPr>
            <w:rStyle w:val="Hyperlink"/>
          </w:rPr>
          <w:t>Registro Y600: Identificação e Rendimentos de Dirigentes, Conselheiros, Sócios ou Titular: Atualização de descrição.</w:t>
        </w:r>
        <w:r w:rsidR="00104FF4">
          <w:rPr>
            <w:webHidden/>
          </w:rPr>
          <w:tab/>
        </w:r>
        <w:r w:rsidR="00104FF4">
          <w:rPr>
            <w:webHidden/>
          </w:rPr>
          <w:fldChar w:fldCharType="begin"/>
        </w:r>
        <w:r w:rsidR="00104FF4">
          <w:rPr>
            <w:webHidden/>
          </w:rPr>
          <w:instrText xml:space="preserve"> PAGEREF _Toc454359484 \h </w:instrText>
        </w:r>
        <w:r w:rsidR="00104FF4">
          <w:rPr>
            <w:webHidden/>
          </w:rPr>
        </w:r>
        <w:r w:rsidR="00104FF4">
          <w:rPr>
            <w:webHidden/>
          </w:rPr>
          <w:fldChar w:fldCharType="separate"/>
        </w:r>
        <w:r w:rsidR="009B19DC">
          <w:rPr>
            <w:webHidden/>
          </w:rPr>
          <w:t>1199</w:t>
        </w:r>
        <w:r w:rsidR="00104FF4">
          <w:rPr>
            <w:webHidden/>
          </w:rPr>
          <w:fldChar w:fldCharType="end"/>
        </w:r>
      </w:hyperlink>
    </w:p>
    <w:p w:rsidR="006F78E8" w:rsidRPr="00FA3856" w:rsidRDefault="00670F46" w:rsidP="00823C2A">
      <w:pPr>
        <w:pStyle w:val="Ttulo1"/>
        <w:rPr>
          <w:color w:val="0000CC"/>
          <w:szCs w:val="20"/>
        </w:rPr>
      </w:pPr>
      <w:r w:rsidRPr="00FA3856">
        <w:rPr>
          <w:color w:val="0000CC"/>
          <w:szCs w:val="20"/>
        </w:rPr>
        <w:fldChar w:fldCharType="end"/>
      </w:r>
    </w:p>
    <w:p w:rsidR="006F78E8" w:rsidRPr="00FA3856" w:rsidRDefault="006F78E8">
      <w:pPr>
        <w:spacing w:after="200" w:line="276" w:lineRule="auto"/>
        <w:rPr>
          <w:b/>
          <w:bCs/>
          <w:color w:val="0000CC"/>
          <w:szCs w:val="20"/>
        </w:rPr>
      </w:pPr>
      <w:r w:rsidRPr="00FA3856">
        <w:rPr>
          <w:color w:val="0000CC"/>
          <w:szCs w:val="20"/>
        </w:rPr>
        <w:br w:type="page"/>
      </w:r>
    </w:p>
    <w:p w:rsidR="00EC2D50" w:rsidRPr="00FA3856" w:rsidRDefault="00EC2D50" w:rsidP="00823C2A">
      <w:pPr>
        <w:pStyle w:val="Ttulo1"/>
        <w:rPr>
          <w:color w:val="0000FF"/>
          <w:szCs w:val="20"/>
        </w:rPr>
      </w:pPr>
      <w:bookmarkStart w:id="0" w:name="_Toc454359216"/>
      <w:r w:rsidRPr="00FA3856">
        <w:rPr>
          <w:color w:val="0000FF"/>
          <w:szCs w:val="20"/>
        </w:rPr>
        <w:lastRenderedPageBreak/>
        <w:t xml:space="preserve">ESCRITURAÇÃO </w:t>
      </w:r>
      <w:r w:rsidR="0081506D" w:rsidRPr="00FA3856">
        <w:rPr>
          <w:color w:val="0000FF"/>
          <w:szCs w:val="20"/>
        </w:rPr>
        <w:t>CONTÁBIL FISCAL (ECF)</w:t>
      </w:r>
      <w:bookmarkEnd w:id="0"/>
    </w:p>
    <w:p w:rsidR="00EC2D50" w:rsidRPr="00FA3856" w:rsidRDefault="00EC2D50" w:rsidP="00EC2D50">
      <w:pPr>
        <w:rPr>
          <w:szCs w:val="20"/>
        </w:rPr>
      </w:pPr>
    </w:p>
    <w:p w:rsidR="00E716B3" w:rsidRPr="00FA3856" w:rsidRDefault="00E716B3" w:rsidP="00EC2D50">
      <w:pPr>
        <w:pStyle w:val="Ttulo1"/>
        <w:rPr>
          <w:color w:val="0000FF"/>
          <w:szCs w:val="20"/>
        </w:rPr>
      </w:pPr>
      <w:bookmarkStart w:id="1" w:name="_Toc454359217"/>
      <w:r w:rsidRPr="00FA3856">
        <w:rPr>
          <w:color w:val="0000FF"/>
          <w:szCs w:val="20"/>
        </w:rPr>
        <w:t>Capítulo 1 – Informações Gerais</w:t>
      </w:r>
      <w:bookmarkEnd w:id="1"/>
    </w:p>
    <w:p w:rsidR="00E716B3" w:rsidRPr="00FA3856" w:rsidRDefault="00E716B3" w:rsidP="00EC2D50">
      <w:pPr>
        <w:rPr>
          <w:szCs w:val="20"/>
        </w:rPr>
      </w:pPr>
    </w:p>
    <w:p w:rsidR="00EC2D50" w:rsidRPr="00FA3856" w:rsidRDefault="002728E0" w:rsidP="00EC2D50">
      <w:pPr>
        <w:pStyle w:val="Ttulo1"/>
        <w:rPr>
          <w:color w:val="0000FF"/>
          <w:szCs w:val="20"/>
        </w:rPr>
      </w:pPr>
      <w:bookmarkStart w:id="2" w:name="_Toc454359218"/>
      <w:r w:rsidRPr="00FA3856">
        <w:rPr>
          <w:color w:val="0000FF"/>
          <w:szCs w:val="20"/>
        </w:rPr>
        <w:t>1.</w:t>
      </w:r>
      <w:r w:rsidR="00FC5876" w:rsidRPr="00FA3856">
        <w:rPr>
          <w:color w:val="0000FF"/>
          <w:szCs w:val="20"/>
        </w:rPr>
        <w:t xml:space="preserve">1. </w:t>
      </w:r>
      <w:r w:rsidR="00E716B3" w:rsidRPr="00FA3856">
        <w:rPr>
          <w:color w:val="0000FF"/>
          <w:szCs w:val="20"/>
        </w:rPr>
        <w:t>Introdução</w:t>
      </w:r>
      <w:bookmarkEnd w:id="2"/>
    </w:p>
    <w:p w:rsidR="00EC2D50" w:rsidRPr="00FA3856" w:rsidRDefault="00EC2D50" w:rsidP="00EC2D50">
      <w:pPr>
        <w:rPr>
          <w:szCs w:val="20"/>
        </w:rPr>
      </w:pPr>
    </w:p>
    <w:p w:rsidR="00EC1E25" w:rsidRPr="00FA3856" w:rsidRDefault="00EC1E25" w:rsidP="00EC2D50">
      <w:pPr>
        <w:ind w:firstLine="708"/>
        <w:jc w:val="both"/>
        <w:rPr>
          <w:szCs w:val="20"/>
        </w:rPr>
      </w:pPr>
      <w:r w:rsidRPr="00FA3856">
        <w:rPr>
          <w:szCs w:val="20"/>
        </w:rPr>
        <w:t>O Sistema Público de Escrituração Digital (SPED</w:t>
      </w:r>
      <w:r w:rsidR="008409C6" w:rsidRPr="00FA3856">
        <w:rPr>
          <w:szCs w:val="20"/>
        </w:rPr>
        <w:t>) foi instituído pelo Decreto n</w:t>
      </w:r>
      <w:r w:rsidR="008409C6" w:rsidRPr="00FA3856">
        <w:rPr>
          <w:szCs w:val="20"/>
          <w:u w:val="single"/>
          <w:vertAlign w:val="superscript"/>
        </w:rPr>
        <w:t>o</w:t>
      </w:r>
      <w:r w:rsidRPr="00FA3856">
        <w:rPr>
          <w:szCs w:val="20"/>
        </w:rPr>
        <w:t xml:space="preserve"> 6.022, de 22 de janeiro de 2007, </w:t>
      </w:r>
      <w:r w:rsidR="00C758E5" w:rsidRPr="00FA3856">
        <w:rPr>
          <w:szCs w:val="20"/>
        </w:rPr>
        <w:t>com alterações pelo Decreto n</w:t>
      </w:r>
      <w:r w:rsidR="00C758E5" w:rsidRPr="00FA3856">
        <w:rPr>
          <w:szCs w:val="20"/>
          <w:u w:val="single"/>
          <w:vertAlign w:val="superscript"/>
        </w:rPr>
        <w:t>o</w:t>
      </w:r>
      <w:r w:rsidR="00C758E5" w:rsidRPr="00FA3856">
        <w:rPr>
          <w:szCs w:val="20"/>
        </w:rPr>
        <w:t xml:space="preserve"> 7.979, de 8 de abril de 2013, </w:t>
      </w:r>
      <w:r w:rsidRPr="00FA3856">
        <w:rPr>
          <w:szCs w:val="20"/>
        </w:rPr>
        <w:t>que o definiu da seguinte maneira:</w:t>
      </w:r>
    </w:p>
    <w:p w:rsidR="00EC1E25" w:rsidRPr="00FA3856" w:rsidRDefault="00EC1E25" w:rsidP="00EC2D50">
      <w:pPr>
        <w:ind w:firstLine="708"/>
        <w:jc w:val="both"/>
        <w:rPr>
          <w:szCs w:val="20"/>
        </w:rPr>
      </w:pPr>
    </w:p>
    <w:p w:rsidR="00EC1E25" w:rsidRPr="00FA3856" w:rsidRDefault="00C758E5" w:rsidP="00C758E5">
      <w:pPr>
        <w:ind w:firstLine="708"/>
        <w:jc w:val="both"/>
        <w:rPr>
          <w:szCs w:val="20"/>
        </w:rPr>
      </w:pPr>
      <w:r w:rsidRPr="00FA3856">
        <w:rPr>
          <w:szCs w:val="20"/>
        </w:rPr>
        <w:t xml:space="preserve">“O Sped é </w:t>
      </w:r>
      <w:r w:rsidR="00E717E5" w:rsidRPr="00FA3856">
        <w:rPr>
          <w:szCs w:val="20"/>
        </w:rPr>
        <w:t xml:space="preserve">um </w:t>
      </w:r>
      <w:r w:rsidRPr="00FA3856">
        <w:rPr>
          <w:szCs w:val="20"/>
        </w:rPr>
        <w:t>instrumento que unifica as atividades de recepção, validação, armazenamento e autenticação de livros e documentos que integram a escrituração contábil e fiscal dos empresários e das pessoas jurídicas, inclusive imunes ou isentas, mediante fluxo único, computadorizado, de informações.</w:t>
      </w:r>
      <w:r w:rsidR="007212CF" w:rsidRPr="00FA3856">
        <w:rPr>
          <w:szCs w:val="20"/>
        </w:rPr>
        <w:t>”</w:t>
      </w:r>
      <w:r w:rsidRPr="00FA3856">
        <w:rPr>
          <w:szCs w:val="20"/>
        </w:rPr>
        <w:t xml:space="preserve"> (Redação dada pelo Decreto n</w:t>
      </w:r>
      <w:r w:rsidRPr="00FA3856">
        <w:rPr>
          <w:szCs w:val="20"/>
          <w:u w:val="single"/>
          <w:vertAlign w:val="superscript"/>
        </w:rPr>
        <w:t>o</w:t>
      </w:r>
      <w:r w:rsidRPr="00FA3856">
        <w:rPr>
          <w:szCs w:val="20"/>
        </w:rPr>
        <w:t xml:space="preserve"> 7.979, de 8 de abril de </w:t>
      </w:r>
      <w:r w:rsidR="007212CF" w:rsidRPr="00FA3856">
        <w:rPr>
          <w:szCs w:val="20"/>
        </w:rPr>
        <w:t>2013)</w:t>
      </w:r>
    </w:p>
    <w:p w:rsidR="00C758E5" w:rsidRPr="00FA3856" w:rsidRDefault="00C758E5" w:rsidP="00EC2D50">
      <w:pPr>
        <w:ind w:firstLine="708"/>
        <w:jc w:val="both"/>
        <w:rPr>
          <w:szCs w:val="20"/>
        </w:rPr>
      </w:pPr>
    </w:p>
    <w:p w:rsidR="00EC1E25" w:rsidRPr="00FA3856" w:rsidRDefault="00EC1E25" w:rsidP="00EC2D50">
      <w:pPr>
        <w:ind w:firstLine="708"/>
        <w:jc w:val="both"/>
        <w:rPr>
          <w:szCs w:val="20"/>
        </w:rPr>
      </w:pPr>
      <w:r w:rsidRPr="00FA3856">
        <w:rPr>
          <w:szCs w:val="20"/>
        </w:rPr>
        <w:t>O projeto SPED tem como objetivos princip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P</w:t>
      </w:r>
      <w:r w:rsidR="00EC1E25" w:rsidRPr="00FA3856">
        <w:rPr>
          <w:szCs w:val="20"/>
        </w:rPr>
        <w:t>romover a integração dos fiscos, mediante a padronização e compartilhamento das informações contábeis e fiscais, respeitadas as restrições legais de acess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acionalizar e uniformizar as obrigações acessórias para os contribuintes, com o estabelecimento de transmissão única de distintas obrigações acessórias de diferentes órgãos fiscalizadores; 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T</w:t>
      </w:r>
      <w:r w:rsidR="00EC1E25" w:rsidRPr="00FA3856">
        <w:rPr>
          <w:szCs w:val="20"/>
        </w:rPr>
        <w:t>ornar mais célere a identificação de ilícitos tributários, com a melhoria do controle dos processos, a rapidez no acesso às informações e a fiscalização mais efetiva das operações com o cruzamento de dados e auditoria eletrônica.</w:t>
      </w:r>
    </w:p>
    <w:p w:rsidR="00EC1E25" w:rsidRPr="00FA3856" w:rsidRDefault="00EC1E25" w:rsidP="00EC2D50">
      <w:pPr>
        <w:ind w:firstLine="708"/>
        <w:jc w:val="both"/>
        <w:rPr>
          <w:szCs w:val="20"/>
        </w:rPr>
      </w:pPr>
    </w:p>
    <w:p w:rsidR="00EC1E25" w:rsidRPr="00FA3856" w:rsidRDefault="00EC1E25" w:rsidP="00EC2D50">
      <w:pPr>
        <w:ind w:firstLine="708"/>
        <w:jc w:val="both"/>
        <w:rPr>
          <w:szCs w:val="20"/>
        </w:rPr>
      </w:pPr>
      <w:r w:rsidRPr="00FA3856">
        <w:rPr>
          <w:szCs w:val="20"/>
        </w:rPr>
        <w:t>São vários os benefícios propiciados pelo SPED, entre eles:</w:t>
      </w:r>
    </w:p>
    <w:p w:rsidR="00F71EE0" w:rsidRPr="00FA3856" w:rsidRDefault="00F71EE0" w:rsidP="00EC2D50">
      <w:pPr>
        <w:ind w:firstLine="708"/>
        <w:jc w:val="both"/>
        <w:rPr>
          <w:szCs w:val="20"/>
        </w:rPr>
      </w:pPr>
    </w:p>
    <w:p w:rsidR="00EC1E25" w:rsidRPr="00FA3856" w:rsidRDefault="00E3757E" w:rsidP="00EC2D50">
      <w:pPr>
        <w:ind w:firstLine="708"/>
        <w:jc w:val="both"/>
        <w:rPr>
          <w:szCs w:val="20"/>
        </w:rPr>
      </w:pPr>
      <w:r w:rsidRPr="00FA3856">
        <w:rPr>
          <w:szCs w:val="20"/>
        </w:rPr>
        <w:t>- D</w:t>
      </w:r>
      <w:r w:rsidR="00EC1E25" w:rsidRPr="00FA3856">
        <w:rPr>
          <w:szCs w:val="20"/>
        </w:rPr>
        <w:t>iminuição do consumo de papel, com redução de custos e preservação do meio ambient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e</w:t>
      </w:r>
      <w:r w:rsidR="00EC1E25" w:rsidRPr="00FA3856">
        <w:rPr>
          <w:szCs w:val="20"/>
        </w:rPr>
        <w:t>dução de custos com a racionalização e simplificação das obrigações acessóri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U</w:t>
      </w:r>
      <w:r w:rsidR="00EC1E25" w:rsidRPr="00FA3856">
        <w:rPr>
          <w:szCs w:val="20"/>
        </w:rPr>
        <w:t xml:space="preserve">niformização das informações que </w:t>
      </w:r>
      <w:r w:rsidR="00965F0C" w:rsidRPr="00FA3856">
        <w:rPr>
          <w:szCs w:val="20"/>
        </w:rPr>
        <w:t>o contribuinte presta aos diverso</w:t>
      </w:r>
      <w:r w:rsidR="00EC1E25" w:rsidRPr="00FA3856">
        <w:rPr>
          <w:szCs w:val="20"/>
        </w:rPr>
        <w:t>s entes governament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o envolvimento involuntário em práticas fraudulent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xml:space="preserve"> - R</w:t>
      </w:r>
      <w:r w:rsidR="00EC1E25" w:rsidRPr="00FA3856">
        <w:rPr>
          <w:szCs w:val="20"/>
        </w:rPr>
        <w:t>edução do tempo despend</w:t>
      </w:r>
      <w:r w:rsidRPr="00FA3856">
        <w:rPr>
          <w:szCs w:val="20"/>
        </w:rPr>
        <w:t>ido com a presença de auditores-</w:t>
      </w:r>
      <w:r w:rsidR="00EC1E25" w:rsidRPr="00FA3856">
        <w:rPr>
          <w:szCs w:val="20"/>
        </w:rPr>
        <w:t>fiscais nas instalações do contribuint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S</w:t>
      </w:r>
      <w:r w:rsidR="00EC1E25" w:rsidRPr="00FA3856">
        <w:rPr>
          <w:szCs w:val="20"/>
        </w:rPr>
        <w:t>implificação e agilização dos procedimentos sujeitos ao controle da administração tributária;</w:t>
      </w:r>
    </w:p>
    <w:p w:rsidR="00EE5AAF" w:rsidRPr="00FA3856" w:rsidRDefault="00EE5AAF" w:rsidP="00EC2D50">
      <w:pPr>
        <w:ind w:firstLine="708"/>
        <w:jc w:val="both"/>
        <w:rPr>
          <w:szCs w:val="20"/>
        </w:rPr>
      </w:pPr>
    </w:p>
    <w:p w:rsidR="00EC1E25" w:rsidRPr="00FA3856" w:rsidRDefault="00E3757E" w:rsidP="00EC2D50">
      <w:pPr>
        <w:ind w:firstLine="708"/>
        <w:jc w:val="both"/>
        <w:rPr>
          <w:szCs w:val="20"/>
        </w:rPr>
      </w:pPr>
      <w:r w:rsidRPr="00FA3856">
        <w:rPr>
          <w:szCs w:val="20"/>
        </w:rPr>
        <w:t>- F</w:t>
      </w:r>
      <w:r w:rsidR="00EC1E25" w:rsidRPr="00FA3856">
        <w:rPr>
          <w:szCs w:val="20"/>
        </w:rPr>
        <w:t>ortalecimento do controle e da fiscalização por meio de intercâmbio de informações entre as administrações tributári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apidez no acesso às informaçõe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A</w:t>
      </w:r>
      <w:r w:rsidR="00EC1E25" w:rsidRPr="00FA3856">
        <w:rPr>
          <w:szCs w:val="20"/>
        </w:rPr>
        <w:t>umento da produtividade do auditor</w:t>
      </w:r>
      <w:r w:rsidRPr="00FA3856">
        <w:rPr>
          <w:szCs w:val="20"/>
        </w:rPr>
        <w:t>-fiscal</w:t>
      </w:r>
      <w:r w:rsidR="00EC1E25" w:rsidRPr="00FA3856">
        <w:rPr>
          <w:szCs w:val="20"/>
        </w:rPr>
        <w:t xml:space="preserve"> através da eliminação dos passos para coleta dos arquivos;</w:t>
      </w:r>
    </w:p>
    <w:p w:rsidR="00EC1E25" w:rsidRPr="00FA3856" w:rsidRDefault="00E3757E" w:rsidP="00EC2D50">
      <w:pPr>
        <w:ind w:firstLine="708"/>
        <w:jc w:val="both"/>
        <w:rPr>
          <w:szCs w:val="20"/>
        </w:rPr>
      </w:pPr>
      <w:r w:rsidRPr="00FA3856">
        <w:rPr>
          <w:szCs w:val="20"/>
        </w:rPr>
        <w:lastRenderedPageBreak/>
        <w:t>- P</w:t>
      </w:r>
      <w:r w:rsidR="00EC1E25" w:rsidRPr="00FA3856">
        <w:rPr>
          <w:szCs w:val="20"/>
        </w:rPr>
        <w:t>ossibilidade de troca de informações entre os próprios contribuintes a partir de um leiaute padrã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e custos administrativo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M</w:t>
      </w:r>
      <w:r w:rsidR="00EC1E25" w:rsidRPr="00FA3856">
        <w:rPr>
          <w:szCs w:val="20"/>
        </w:rPr>
        <w:t>elhoria da qualidade da informaçã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P</w:t>
      </w:r>
      <w:r w:rsidR="00EC1E25" w:rsidRPr="00FA3856">
        <w:rPr>
          <w:szCs w:val="20"/>
        </w:rPr>
        <w:t>ossibilidade de cruzamento entre os dados contábeis e os fisc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D</w:t>
      </w:r>
      <w:r w:rsidR="00EC1E25" w:rsidRPr="00FA3856">
        <w:rPr>
          <w:szCs w:val="20"/>
        </w:rPr>
        <w:t>isponibilidade de cópias autênticas e válidas da escrituração para usos distintos e concomitante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o "Custo Brasil"; 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A</w:t>
      </w:r>
      <w:r w:rsidR="00EC1E25" w:rsidRPr="00FA3856">
        <w:rPr>
          <w:szCs w:val="20"/>
        </w:rPr>
        <w:t>perfeiçoamento do combate à sonegação.</w:t>
      </w:r>
    </w:p>
    <w:p w:rsidR="0025236D" w:rsidRPr="00FA3856" w:rsidRDefault="0025236D" w:rsidP="0081506D">
      <w:pPr>
        <w:ind w:firstLine="708"/>
        <w:jc w:val="both"/>
        <w:rPr>
          <w:szCs w:val="20"/>
        </w:rPr>
      </w:pPr>
    </w:p>
    <w:p w:rsidR="00EC2D50" w:rsidRPr="00FA3856" w:rsidRDefault="00EC2D50" w:rsidP="0081506D">
      <w:pPr>
        <w:ind w:firstLine="708"/>
        <w:jc w:val="both"/>
        <w:rPr>
          <w:szCs w:val="20"/>
        </w:rPr>
      </w:pPr>
      <w:r w:rsidRPr="00FA3856">
        <w:rPr>
          <w:szCs w:val="20"/>
        </w:rPr>
        <w:t xml:space="preserve">A Escrituração </w:t>
      </w:r>
      <w:r w:rsidR="0081506D" w:rsidRPr="00FA3856">
        <w:rPr>
          <w:szCs w:val="20"/>
        </w:rPr>
        <w:t xml:space="preserve">Contábil </w:t>
      </w:r>
      <w:r w:rsidRPr="00FA3856">
        <w:rPr>
          <w:szCs w:val="20"/>
        </w:rPr>
        <w:t xml:space="preserve">Fiscal </w:t>
      </w:r>
      <w:r w:rsidR="0081506D" w:rsidRPr="00FA3856">
        <w:rPr>
          <w:szCs w:val="20"/>
        </w:rPr>
        <w:t>(ECF</w:t>
      </w:r>
      <w:r w:rsidRPr="00FA3856">
        <w:rPr>
          <w:szCs w:val="20"/>
        </w:rPr>
        <w:t>) substitui</w:t>
      </w:r>
      <w:r w:rsidR="009B7C8B">
        <w:rPr>
          <w:szCs w:val="20"/>
        </w:rPr>
        <w:t>u</w:t>
      </w:r>
      <w:r w:rsidR="0081506D" w:rsidRPr="00FA3856">
        <w:rPr>
          <w:szCs w:val="20"/>
        </w:rPr>
        <w:t xml:space="preserve"> a Declaração de Informações Econômico-Fiscais da Pessoa Jurídica (DIPJ)</w:t>
      </w:r>
      <w:r w:rsidRPr="00FA3856">
        <w:rPr>
          <w:szCs w:val="20"/>
        </w:rPr>
        <w:t>, a partir do ano-calendário 2014, com entrega prevista para</w:t>
      </w:r>
      <w:r w:rsidR="00F73BB4" w:rsidRPr="00FA3856">
        <w:rPr>
          <w:szCs w:val="20"/>
        </w:rPr>
        <w:t xml:space="preserve"> o </w:t>
      </w:r>
      <w:r w:rsidR="00F73BB4" w:rsidRPr="00FA3856">
        <w:rPr>
          <w:b/>
          <w:szCs w:val="20"/>
        </w:rPr>
        <w:t xml:space="preserve">último dia útil do mês de </w:t>
      </w:r>
      <w:r w:rsidR="00D62DFE">
        <w:rPr>
          <w:b/>
          <w:szCs w:val="20"/>
        </w:rPr>
        <w:t>jul</w:t>
      </w:r>
      <w:r w:rsidR="00E9491D" w:rsidRPr="00FA3856">
        <w:rPr>
          <w:b/>
          <w:szCs w:val="20"/>
        </w:rPr>
        <w:t xml:space="preserve">ho </w:t>
      </w:r>
      <w:r w:rsidR="00E3757E" w:rsidRPr="00FA3856">
        <w:rPr>
          <w:b/>
          <w:szCs w:val="20"/>
        </w:rPr>
        <w:t>do ano posterior ao do período da escrituração</w:t>
      </w:r>
      <w:r w:rsidRPr="00FA3856">
        <w:rPr>
          <w:szCs w:val="20"/>
        </w:rPr>
        <w:t xml:space="preserve"> no ambiente do Sistema Público </w:t>
      </w:r>
      <w:r w:rsidR="0081506D" w:rsidRPr="00FA3856">
        <w:rPr>
          <w:szCs w:val="20"/>
        </w:rPr>
        <w:t>de Escrituração Digital (Sped).</w:t>
      </w:r>
      <w:r w:rsidR="00EB69AB" w:rsidRPr="00FA3856">
        <w:rPr>
          <w:szCs w:val="20"/>
        </w:rPr>
        <w:t xml:space="preserve"> Portanto, a DIPJ está extinta a partir do ano-calendário 2014.</w:t>
      </w:r>
    </w:p>
    <w:p w:rsidR="0081506D" w:rsidRPr="00FA3856" w:rsidRDefault="0081506D" w:rsidP="0081506D">
      <w:pPr>
        <w:ind w:firstLine="708"/>
        <w:jc w:val="both"/>
        <w:rPr>
          <w:szCs w:val="20"/>
        </w:rPr>
      </w:pPr>
    </w:p>
    <w:p w:rsidR="00EC2D50" w:rsidRPr="00FA3856" w:rsidRDefault="00F71EE0" w:rsidP="00EC2D50">
      <w:pPr>
        <w:ind w:firstLine="708"/>
        <w:jc w:val="both"/>
        <w:rPr>
          <w:szCs w:val="20"/>
        </w:rPr>
      </w:pPr>
      <w:r w:rsidRPr="00FA3856">
        <w:rPr>
          <w:szCs w:val="20"/>
        </w:rPr>
        <w:t>São</w:t>
      </w:r>
      <w:r w:rsidR="00EC2D50" w:rsidRPr="00FA3856">
        <w:rPr>
          <w:szCs w:val="20"/>
        </w:rPr>
        <w:t xml:space="preserve"> obrigadas ao preenchimento da </w:t>
      </w:r>
      <w:r w:rsidR="0081506D" w:rsidRPr="00FA3856">
        <w:rPr>
          <w:szCs w:val="20"/>
        </w:rPr>
        <w:t xml:space="preserve">ECF </w:t>
      </w:r>
      <w:r w:rsidR="00EC2D50" w:rsidRPr="00FA3856">
        <w:rPr>
          <w:szCs w:val="20"/>
        </w:rPr>
        <w:t>todas as pessoas jurídicas, inclusive imunes e isentas, sejam elas tributadas pelo lucro real, lucr</w:t>
      </w:r>
      <w:r w:rsidR="0081506D" w:rsidRPr="00FA3856">
        <w:rPr>
          <w:szCs w:val="20"/>
        </w:rPr>
        <w:t>o arbitrado ou lucro presumido, exceto:</w:t>
      </w:r>
    </w:p>
    <w:p w:rsidR="0081506D" w:rsidRPr="00FA3856" w:rsidRDefault="0081506D" w:rsidP="00EC2D50">
      <w:pPr>
        <w:ind w:firstLine="708"/>
        <w:jc w:val="both"/>
        <w:rPr>
          <w:szCs w:val="20"/>
        </w:rPr>
      </w:pPr>
    </w:p>
    <w:p w:rsidR="008C12EA" w:rsidRPr="00FA3856" w:rsidRDefault="008C12EA" w:rsidP="008C12EA">
      <w:pPr>
        <w:ind w:firstLine="708"/>
        <w:jc w:val="both"/>
        <w:rPr>
          <w:szCs w:val="20"/>
        </w:rPr>
      </w:pPr>
      <w:r w:rsidRPr="00FA3856">
        <w:rPr>
          <w:szCs w:val="20"/>
        </w:rPr>
        <w:t xml:space="preserve">I - </w:t>
      </w:r>
      <w:r w:rsidR="00E3757E" w:rsidRPr="00FA3856">
        <w:rPr>
          <w:szCs w:val="20"/>
        </w:rPr>
        <w:t>As</w:t>
      </w:r>
      <w:r w:rsidRPr="00FA3856">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rsidR="008C12EA" w:rsidRPr="00FA3856" w:rsidRDefault="008C12EA" w:rsidP="008C12EA">
      <w:pPr>
        <w:ind w:firstLine="708"/>
        <w:jc w:val="both"/>
        <w:rPr>
          <w:szCs w:val="20"/>
        </w:rPr>
      </w:pPr>
    </w:p>
    <w:p w:rsidR="008C12EA" w:rsidRPr="00FA3856" w:rsidRDefault="008C12EA" w:rsidP="008C12EA">
      <w:pPr>
        <w:ind w:firstLine="708"/>
        <w:jc w:val="both"/>
        <w:rPr>
          <w:szCs w:val="20"/>
        </w:rPr>
      </w:pPr>
      <w:r w:rsidRPr="00FA3856">
        <w:rPr>
          <w:szCs w:val="20"/>
        </w:rPr>
        <w:t xml:space="preserve">II </w:t>
      </w:r>
      <w:r w:rsidR="00E3757E" w:rsidRPr="00FA3856">
        <w:rPr>
          <w:szCs w:val="20"/>
        </w:rPr>
        <w:t>- Os</w:t>
      </w:r>
      <w:r w:rsidRPr="00FA3856">
        <w:rPr>
          <w:szCs w:val="20"/>
        </w:rPr>
        <w:t xml:space="preserve"> órgãos públicos, às autarquias e às fundações públicas;</w:t>
      </w:r>
    </w:p>
    <w:p w:rsidR="008C12EA" w:rsidRPr="00FA3856" w:rsidRDefault="008C12EA" w:rsidP="008C12EA">
      <w:pPr>
        <w:ind w:firstLine="708"/>
        <w:jc w:val="both"/>
        <w:rPr>
          <w:szCs w:val="20"/>
        </w:rPr>
      </w:pPr>
    </w:p>
    <w:p w:rsidR="001A6D89" w:rsidRPr="001A6D89" w:rsidRDefault="00E3757E" w:rsidP="001A6D89">
      <w:pPr>
        <w:ind w:left="708"/>
        <w:jc w:val="both"/>
        <w:rPr>
          <w:szCs w:val="20"/>
        </w:rPr>
      </w:pPr>
      <w:r w:rsidRPr="001A6D89">
        <w:rPr>
          <w:szCs w:val="20"/>
        </w:rPr>
        <w:t>III - A</w:t>
      </w:r>
      <w:r w:rsidR="008C12EA" w:rsidRPr="001A6D89">
        <w:rPr>
          <w:szCs w:val="20"/>
        </w:rPr>
        <w:t xml:space="preserve">s pessoas jurídicas </w:t>
      </w:r>
      <w:r w:rsidR="001A6D89" w:rsidRPr="001A6D89">
        <w:rPr>
          <w:szCs w:val="20"/>
        </w:rPr>
        <w:t>que não tenham efetuado qualquer atividade operacional, não operacional, patrimonial ou financeira, inclusive aplicação no mercado financeiro ou de capitais, durante todo o ano-calendário.</w:t>
      </w:r>
    </w:p>
    <w:p w:rsidR="00EB69AB" w:rsidRPr="00FA3856" w:rsidRDefault="00EB69AB" w:rsidP="00EB69AB">
      <w:pPr>
        <w:jc w:val="both"/>
        <w:rPr>
          <w:b/>
          <w:szCs w:val="20"/>
        </w:rPr>
      </w:pPr>
    </w:p>
    <w:p w:rsidR="00E717E5" w:rsidRPr="00FA3856" w:rsidRDefault="00EC2D50" w:rsidP="008C12EA">
      <w:pPr>
        <w:ind w:firstLine="708"/>
        <w:jc w:val="both"/>
        <w:rPr>
          <w:szCs w:val="20"/>
        </w:rPr>
      </w:pPr>
      <w:r w:rsidRPr="00FA3856">
        <w:rPr>
          <w:szCs w:val="20"/>
        </w:rPr>
        <w:t xml:space="preserve">Há que se ressaltar que, caso a pessoa jurídica tenha Sociedades em Conta de Participação (SCP), cada SCP deverá preencher e transmitir sua própria </w:t>
      </w:r>
      <w:r w:rsidR="0081506D" w:rsidRPr="00FA3856">
        <w:rPr>
          <w:szCs w:val="20"/>
        </w:rPr>
        <w:t>ECF</w:t>
      </w:r>
      <w:r w:rsidRPr="00FA3856">
        <w:rPr>
          <w:szCs w:val="20"/>
        </w:rPr>
        <w:t xml:space="preserve">, utilizando o CNPJ da pessoa jurídica que é sócia ostensiva e </w:t>
      </w:r>
      <w:r w:rsidR="00FE680B">
        <w:rPr>
          <w:szCs w:val="20"/>
        </w:rPr>
        <w:t>o CNPJ</w:t>
      </w:r>
      <w:r w:rsidRPr="00FA3856">
        <w:rPr>
          <w:szCs w:val="20"/>
        </w:rPr>
        <w:t xml:space="preserve"> de cada SC</w:t>
      </w:r>
      <w:r w:rsidR="008C12EA" w:rsidRPr="00FA3856">
        <w:rPr>
          <w:szCs w:val="20"/>
        </w:rPr>
        <w:t xml:space="preserve">P. </w:t>
      </w:r>
    </w:p>
    <w:p w:rsidR="00A5743D" w:rsidRPr="00FA3856" w:rsidRDefault="00A5743D" w:rsidP="008C12EA">
      <w:pPr>
        <w:ind w:firstLine="708"/>
        <w:jc w:val="both"/>
        <w:rPr>
          <w:szCs w:val="20"/>
        </w:rPr>
      </w:pPr>
    </w:p>
    <w:p w:rsidR="00EC2D50" w:rsidRPr="00FA3856" w:rsidRDefault="00EC2D50" w:rsidP="00C84571">
      <w:pPr>
        <w:ind w:firstLine="708"/>
        <w:jc w:val="both"/>
        <w:rPr>
          <w:szCs w:val="20"/>
        </w:rPr>
      </w:pPr>
      <w:r w:rsidRPr="00FA3856">
        <w:rPr>
          <w:szCs w:val="20"/>
        </w:rPr>
        <w:t xml:space="preserve">Uma das inovações da </w:t>
      </w:r>
      <w:r w:rsidR="0081506D" w:rsidRPr="00FA3856">
        <w:rPr>
          <w:szCs w:val="20"/>
        </w:rPr>
        <w:t>ECF</w:t>
      </w:r>
      <w:r w:rsidRPr="00FA3856">
        <w:rPr>
          <w:szCs w:val="20"/>
        </w:rPr>
        <w:t xml:space="preserve"> corresponde, para as empresas obrigadas a entrega da Escrituração Contábil Digital (</w:t>
      </w:r>
      <w:r w:rsidR="0081506D" w:rsidRPr="00FA3856">
        <w:rPr>
          <w:szCs w:val="20"/>
        </w:rPr>
        <w:t>ECD</w:t>
      </w:r>
      <w:r w:rsidR="00E717E5" w:rsidRPr="00FA3856">
        <w:rPr>
          <w:szCs w:val="20"/>
        </w:rPr>
        <w:t xml:space="preserve">), à </w:t>
      </w:r>
      <w:r w:rsidRPr="00FA3856">
        <w:rPr>
          <w:szCs w:val="20"/>
        </w:rPr>
        <w:t xml:space="preserve">utilização dos saldos e contas da </w:t>
      </w:r>
      <w:r w:rsidR="0081506D" w:rsidRPr="00FA3856">
        <w:rPr>
          <w:szCs w:val="20"/>
        </w:rPr>
        <w:t>ECD</w:t>
      </w:r>
      <w:r w:rsidRPr="00FA3856">
        <w:rPr>
          <w:szCs w:val="20"/>
        </w:rPr>
        <w:t xml:space="preserve"> para preenchimento inicial da </w:t>
      </w:r>
      <w:r w:rsidR="0081506D" w:rsidRPr="00FA3856">
        <w:rPr>
          <w:szCs w:val="20"/>
        </w:rPr>
        <w:t>ECF</w:t>
      </w:r>
      <w:r w:rsidRPr="00FA3856">
        <w:rPr>
          <w:szCs w:val="20"/>
        </w:rPr>
        <w:t xml:space="preserve">. Ademais, a </w:t>
      </w:r>
      <w:r w:rsidR="0081506D" w:rsidRPr="00FA3856">
        <w:rPr>
          <w:szCs w:val="20"/>
        </w:rPr>
        <w:t>ECF</w:t>
      </w:r>
      <w:r w:rsidRPr="00FA3856">
        <w:rPr>
          <w:szCs w:val="20"/>
        </w:rPr>
        <w:t xml:space="preserve"> também recuperará os saldos finais das </w:t>
      </w:r>
      <w:r w:rsidR="0081506D" w:rsidRPr="00FA3856">
        <w:rPr>
          <w:szCs w:val="20"/>
        </w:rPr>
        <w:t>ECF anterior</w:t>
      </w:r>
      <w:r w:rsidRPr="00FA3856">
        <w:rPr>
          <w:szCs w:val="20"/>
        </w:rPr>
        <w:t>, a partir do ano-calendário 2015.</w:t>
      </w:r>
      <w:r w:rsidR="008C12EA" w:rsidRPr="00FA3856">
        <w:rPr>
          <w:szCs w:val="20"/>
        </w:rPr>
        <w:t xml:space="preserve"> </w:t>
      </w:r>
      <w:r w:rsidRPr="00FA3856">
        <w:rPr>
          <w:szCs w:val="20"/>
        </w:rPr>
        <w:t xml:space="preserve">Na </w:t>
      </w:r>
      <w:r w:rsidR="0081506D" w:rsidRPr="00FA3856">
        <w:rPr>
          <w:szCs w:val="20"/>
        </w:rPr>
        <w:t>ECF</w:t>
      </w:r>
      <w:r w:rsidRPr="00FA3856">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rsidR="00E9491D" w:rsidRPr="00FA3856" w:rsidRDefault="00E9491D" w:rsidP="006F78E8">
      <w:pPr>
        <w:ind w:firstLine="708"/>
        <w:jc w:val="both"/>
        <w:rPr>
          <w:szCs w:val="20"/>
        </w:rPr>
      </w:pPr>
    </w:p>
    <w:p w:rsidR="00EC2D50" w:rsidRPr="00FA3856" w:rsidRDefault="00F71EE0" w:rsidP="00EC2D50">
      <w:pPr>
        <w:ind w:firstLine="708"/>
        <w:jc w:val="both"/>
        <w:rPr>
          <w:szCs w:val="20"/>
        </w:rPr>
      </w:pPr>
      <w:r w:rsidRPr="00FA3856">
        <w:rPr>
          <w:szCs w:val="20"/>
        </w:rPr>
        <w:t xml:space="preserve">Finalmente, a </w:t>
      </w:r>
      <w:r w:rsidR="0081506D" w:rsidRPr="00FA3856">
        <w:rPr>
          <w:szCs w:val="20"/>
        </w:rPr>
        <w:t>ECF</w:t>
      </w:r>
      <w:r w:rsidRPr="00FA3856">
        <w:rPr>
          <w:szCs w:val="20"/>
        </w:rPr>
        <w:t xml:space="preserve"> </w:t>
      </w:r>
      <w:r w:rsidR="00EC2D50" w:rsidRPr="00FA3856">
        <w:rPr>
          <w:szCs w:val="20"/>
        </w:rPr>
        <w:t>apresentará as fichas de informações econômicas e de informações gerais em novo formato de preenchimento para as empresas.</w:t>
      </w:r>
    </w:p>
    <w:p w:rsidR="00DE7510" w:rsidRPr="00FA3856" w:rsidRDefault="00DE7510" w:rsidP="00EC2D50">
      <w:pPr>
        <w:ind w:firstLine="708"/>
        <w:jc w:val="both"/>
        <w:rPr>
          <w:szCs w:val="20"/>
        </w:rPr>
      </w:pPr>
    </w:p>
    <w:p w:rsidR="001A6D89" w:rsidRDefault="001A6D89">
      <w:pPr>
        <w:spacing w:after="200" w:line="276" w:lineRule="auto"/>
        <w:rPr>
          <w:b/>
          <w:bCs/>
          <w:color w:val="0000FF"/>
          <w:szCs w:val="20"/>
        </w:rPr>
      </w:pPr>
      <w:r>
        <w:rPr>
          <w:color w:val="0000FF"/>
          <w:szCs w:val="20"/>
        </w:rPr>
        <w:br w:type="page"/>
      </w:r>
    </w:p>
    <w:p w:rsidR="00EC1E25" w:rsidRPr="00FA3856" w:rsidRDefault="002728E0" w:rsidP="00EC2D50">
      <w:pPr>
        <w:pStyle w:val="Ttulo1"/>
        <w:rPr>
          <w:color w:val="0000FF"/>
          <w:szCs w:val="20"/>
        </w:rPr>
      </w:pPr>
      <w:bookmarkStart w:id="3" w:name="_Toc454359219"/>
      <w:r w:rsidRPr="00FA3856">
        <w:rPr>
          <w:color w:val="0000FF"/>
          <w:szCs w:val="20"/>
        </w:rPr>
        <w:lastRenderedPageBreak/>
        <w:t>1.</w:t>
      </w:r>
      <w:r w:rsidR="00FC5876" w:rsidRPr="00FA3856">
        <w:rPr>
          <w:color w:val="0000FF"/>
          <w:szCs w:val="20"/>
        </w:rPr>
        <w:t xml:space="preserve">2. </w:t>
      </w:r>
      <w:r w:rsidR="00EC1E25" w:rsidRPr="00FA3856">
        <w:rPr>
          <w:color w:val="0000FF"/>
          <w:szCs w:val="20"/>
        </w:rPr>
        <w:t>Legislação</w:t>
      </w:r>
      <w:bookmarkEnd w:id="3"/>
    </w:p>
    <w:p w:rsidR="00EC1E25" w:rsidRPr="00FA3856" w:rsidRDefault="00EC1E25" w:rsidP="00EC2D50">
      <w:pPr>
        <w:pStyle w:val="NormalWeb"/>
        <w:shd w:val="clear" w:color="auto" w:fill="FFFFFF"/>
        <w:spacing w:before="0" w:after="0"/>
        <w:jc w:val="both"/>
        <w:rPr>
          <w:rFonts w:ascii="Times New Roman" w:hAnsi="Times New Roman" w:cs="Times New Roman"/>
          <w:szCs w:val="20"/>
        </w:rPr>
      </w:pPr>
    </w:p>
    <w:p w:rsidR="00EC1E25" w:rsidRPr="00FA3856" w:rsidRDefault="00754280"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C1E25" w:rsidRPr="00FA3856">
        <w:rPr>
          <w:rFonts w:ascii="Times New Roman" w:hAnsi="Times New Roman" w:cs="Times New Roman"/>
          <w:szCs w:val="20"/>
        </w:rPr>
        <w:t>Decreto n</w:t>
      </w:r>
      <w:r w:rsidRPr="00FA3856">
        <w:rPr>
          <w:rFonts w:ascii="Times New Roman" w:hAnsi="Times New Roman" w:cs="Times New Roman"/>
          <w:szCs w:val="20"/>
          <w:u w:val="single"/>
          <w:vertAlign w:val="superscript"/>
        </w:rPr>
        <w:t>o</w:t>
      </w:r>
      <w:r w:rsidR="00EC1E25" w:rsidRPr="00FA3856">
        <w:rPr>
          <w:rFonts w:ascii="Times New Roman" w:hAnsi="Times New Roman" w:cs="Times New Roman"/>
          <w:szCs w:val="20"/>
        </w:rPr>
        <w:t xml:space="preserve"> 6.022, de 22 de janeiro de 2007</w:t>
      </w:r>
      <w:r w:rsidR="00E3757E" w:rsidRPr="00FA3856">
        <w:rPr>
          <w:rFonts w:ascii="Times New Roman" w:hAnsi="Times New Roman" w:cs="Times New Roman"/>
          <w:szCs w:val="20"/>
        </w:rPr>
        <w:t>, e alterações posteriores</w:t>
      </w:r>
      <w:r w:rsidR="00EC1E25" w:rsidRPr="00FA3856">
        <w:rPr>
          <w:rFonts w:ascii="Times New Roman" w:hAnsi="Times New Roman" w:cs="Times New Roman"/>
          <w:szCs w:val="20"/>
        </w:rPr>
        <w:t xml:space="preserve"> – </w:t>
      </w:r>
      <w:r w:rsidRPr="00FA3856">
        <w:rPr>
          <w:rFonts w:ascii="Times New Roman" w:hAnsi="Times New Roman" w:cs="Times New Roman"/>
          <w:szCs w:val="20"/>
        </w:rPr>
        <w:t xml:space="preserve">Instituiu </w:t>
      </w:r>
      <w:r w:rsidR="00EC1E25" w:rsidRPr="00FA3856">
        <w:rPr>
          <w:rFonts w:ascii="Times New Roman" w:hAnsi="Times New Roman" w:cs="Times New Roman"/>
          <w:szCs w:val="20"/>
        </w:rPr>
        <w:t xml:space="preserve">o Sistema Público de Escrituração Digital - SPED. </w:t>
      </w:r>
    </w:p>
    <w:p w:rsidR="00A26429" w:rsidRPr="00FA3856" w:rsidRDefault="00A26429" w:rsidP="00EC2D50">
      <w:pPr>
        <w:pStyle w:val="NormalWeb"/>
        <w:shd w:val="clear" w:color="auto" w:fill="FFFFFF"/>
        <w:spacing w:before="0" w:after="0"/>
        <w:jc w:val="both"/>
        <w:rPr>
          <w:rFonts w:ascii="Times New Roman" w:hAnsi="Times New Roman" w:cs="Times New Roman"/>
          <w:szCs w:val="20"/>
        </w:rPr>
      </w:pPr>
    </w:p>
    <w:p w:rsidR="00A26429" w:rsidRPr="00FA3856" w:rsidRDefault="00A26429"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Instrução Normativa RFB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420, de 19 de dezembro de 2013, e alterações posteriores – Dispõe sobre a Escrituração Contábil Digital (ECD)</w:t>
      </w:r>
      <w:r w:rsidR="00710E8D" w:rsidRPr="00FA3856">
        <w:rPr>
          <w:rFonts w:ascii="Times New Roman" w:hAnsi="Times New Roman" w:cs="Times New Roman"/>
          <w:szCs w:val="20"/>
        </w:rPr>
        <w:t>.</w:t>
      </w:r>
    </w:p>
    <w:p w:rsidR="00754280" w:rsidRPr="00FA3856" w:rsidRDefault="00754280" w:rsidP="00EC2D50">
      <w:pPr>
        <w:pStyle w:val="NormalWeb"/>
        <w:shd w:val="clear" w:color="auto" w:fill="FFFFFF"/>
        <w:spacing w:before="0" w:after="0"/>
        <w:jc w:val="both"/>
        <w:rPr>
          <w:rFonts w:ascii="Times New Roman" w:hAnsi="Times New Roman" w:cs="Times New Roman"/>
          <w:szCs w:val="20"/>
        </w:rPr>
      </w:pPr>
    </w:p>
    <w:p w:rsidR="00767728" w:rsidRPr="00FA3856" w:rsidRDefault="00754280"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C1E25" w:rsidRPr="00FA3856">
        <w:rPr>
          <w:rFonts w:ascii="Times New Roman" w:hAnsi="Times New Roman" w:cs="Times New Roman"/>
          <w:szCs w:val="20"/>
        </w:rPr>
        <w:t>Instrução Normativa RFB n</w:t>
      </w:r>
      <w:r w:rsidRPr="00FA3856">
        <w:rPr>
          <w:rFonts w:ascii="Times New Roman" w:hAnsi="Times New Roman" w:cs="Times New Roman"/>
          <w:szCs w:val="20"/>
          <w:u w:val="single"/>
          <w:vertAlign w:val="superscript"/>
        </w:rPr>
        <w:t>o</w:t>
      </w:r>
      <w:r w:rsidR="00EC2D50" w:rsidRPr="00FA3856">
        <w:rPr>
          <w:rFonts w:ascii="Times New Roman" w:hAnsi="Times New Roman" w:cs="Times New Roman"/>
          <w:szCs w:val="20"/>
        </w:rPr>
        <w:t xml:space="preserve"> </w:t>
      </w:r>
      <w:r w:rsidR="005E0CA0" w:rsidRPr="00FA3856">
        <w:rPr>
          <w:rFonts w:ascii="Times New Roman" w:hAnsi="Times New Roman" w:cs="Times New Roman"/>
          <w:szCs w:val="20"/>
        </w:rPr>
        <w:t>1.422, de 19</w:t>
      </w:r>
      <w:r w:rsidR="00EC1E25" w:rsidRPr="00FA3856">
        <w:rPr>
          <w:rFonts w:ascii="Times New Roman" w:hAnsi="Times New Roman" w:cs="Times New Roman"/>
          <w:szCs w:val="20"/>
        </w:rPr>
        <w:t xml:space="preserve"> de </w:t>
      </w:r>
      <w:r w:rsidR="00767728" w:rsidRPr="00FA3856">
        <w:rPr>
          <w:rFonts w:ascii="Times New Roman" w:hAnsi="Times New Roman" w:cs="Times New Roman"/>
          <w:szCs w:val="20"/>
        </w:rPr>
        <w:t>dezembro</w:t>
      </w:r>
      <w:r w:rsidR="00EC2D50" w:rsidRPr="00FA3856">
        <w:rPr>
          <w:rFonts w:ascii="Times New Roman" w:hAnsi="Times New Roman" w:cs="Times New Roman"/>
          <w:szCs w:val="20"/>
        </w:rPr>
        <w:t xml:space="preserve"> de 2013</w:t>
      </w:r>
      <w:r w:rsidR="00E565A1" w:rsidRPr="00FA3856">
        <w:rPr>
          <w:rFonts w:ascii="Times New Roman" w:hAnsi="Times New Roman" w:cs="Times New Roman"/>
          <w:szCs w:val="20"/>
        </w:rPr>
        <w:t>, e alterações posteriores</w:t>
      </w:r>
      <w:r w:rsidR="00EC2D50" w:rsidRPr="00FA3856">
        <w:rPr>
          <w:rFonts w:ascii="Times New Roman" w:hAnsi="Times New Roman" w:cs="Times New Roman"/>
          <w:szCs w:val="20"/>
        </w:rPr>
        <w:t xml:space="preserve"> </w:t>
      </w:r>
      <w:r w:rsidR="009B3457" w:rsidRPr="00FA3856">
        <w:rPr>
          <w:rFonts w:ascii="Times New Roman" w:hAnsi="Times New Roman" w:cs="Times New Roman"/>
          <w:szCs w:val="20"/>
        </w:rPr>
        <w:t xml:space="preserve">– </w:t>
      </w:r>
      <w:r w:rsidR="005E0CA0" w:rsidRPr="00FA3856">
        <w:rPr>
          <w:rFonts w:ascii="Times New Roman" w:hAnsi="Times New Roman" w:cs="Times New Roman"/>
          <w:szCs w:val="20"/>
        </w:rPr>
        <w:t>Dispõe sobre</w:t>
      </w:r>
      <w:r w:rsidR="00EC2D50" w:rsidRPr="00FA3856">
        <w:rPr>
          <w:rFonts w:ascii="Times New Roman" w:hAnsi="Times New Roman" w:cs="Times New Roman"/>
          <w:szCs w:val="20"/>
        </w:rPr>
        <w:t xml:space="preserve"> a Escrituração </w:t>
      </w:r>
      <w:r w:rsidR="00767728" w:rsidRPr="00FA3856">
        <w:rPr>
          <w:rFonts w:ascii="Times New Roman" w:hAnsi="Times New Roman" w:cs="Times New Roman"/>
          <w:szCs w:val="20"/>
        </w:rPr>
        <w:t>Contábil Fiscal (ECF).</w:t>
      </w:r>
    </w:p>
    <w:p w:rsidR="00710E8D" w:rsidRPr="00FA3856" w:rsidRDefault="00710E8D" w:rsidP="00EC2D50">
      <w:pPr>
        <w:pStyle w:val="NormalWeb"/>
        <w:shd w:val="clear" w:color="auto" w:fill="FFFFFF"/>
        <w:spacing w:before="0" w:after="0"/>
        <w:jc w:val="both"/>
        <w:rPr>
          <w:rFonts w:ascii="Times New Roman" w:hAnsi="Times New Roman" w:cs="Times New Roman"/>
          <w:szCs w:val="20"/>
        </w:rPr>
      </w:pPr>
    </w:p>
    <w:p w:rsidR="00710E8D" w:rsidRPr="00FA3856" w:rsidRDefault="00710E8D" w:rsidP="00EC2D50">
      <w:pPr>
        <w:pStyle w:val="NormalWeb"/>
        <w:shd w:val="clear" w:color="auto" w:fill="FFFFFF"/>
        <w:spacing w:before="0" w:after="0"/>
        <w:jc w:val="both"/>
        <w:rPr>
          <w:rFonts w:ascii="Times New Roman" w:hAnsi="Times New Roman" w:cs="Times New Roman"/>
          <w:szCs w:val="20"/>
        </w:rPr>
      </w:pPr>
      <w:r w:rsidRPr="000D10B7">
        <w:rPr>
          <w:rFonts w:ascii="Times New Roman" w:hAnsi="Times New Roman" w:cs="Times New Roman"/>
          <w:szCs w:val="20"/>
          <w:highlight w:val="yellow"/>
        </w:rPr>
        <w:t>- Ato Declaratório Executivo Cofis n</w:t>
      </w:r>
      <w:r w:rsidRPr="000D10B7">
        <w:rPr>
          <w:rFonts w:ascii="Times New Roman" w:hAnsi="Times New Roman" w:cs="Times New Roman"/>
          <w:szCs w:val="20"/>
          <w:highlight w:val="yellow"/>
          <w:u w:val="single"/>
          <w:vertAlign w:val="superscript"/>
        </w:rPr>
        <w:t>o</w:t>
      </w:r>
      <w:r w:rsidR="00F92E2B" w:rsidRPr="000D10B7">
        <w:rPr>
          <w:rFonts w:ascii="Times New Roman" w:hAnsi="Times New Roman" w:cs="Times New Roman"/>
          <w:szCs w:val="20"/>
          <w:highlight w:val="yellow"/>
        </w:rPr>
        <w:t xml:space="preserve"> </w:t>
      </w:r>
      <w:r w:rsidR="00941EFE">
        <w:rPr>
          <w:rFonts w:ascii="Times New Roman" w:hAnsi="Times New Roman" w:cs="Times New Roman"/>
          <w:szCs w:val="20"/>
          <w:highlight w:val="yellow"/>
        </w:rPr>
        <w:t>46</w:t>
      </w:r>
      <w:r w:rsidR="00E66953" w:rsidRPr="000D10B7">
        <w:rPr>
          <w:rFonts w:ascii="Times New Roman" w:hAnsi="Times New Roman" w:cs="Times New Roman"/>
          <w:szCs w:val="20"/>
          <w:highlight w:val="yellow"/>
        </w:rPr>
        <w:t xml:space="preserve">, de </w:t>
      </w:r>
      <w:r w:rsidR="009D46B2">
        <w:rPr>
          <w:rFonts w:ascii="Times New Roman" w:hAnsi="Times New Roman" w:cs="Times New Roman"/>
          <w:szCs w:val="20"/>
          <w:highlight w:val="yellow"/>
        </w:rPr>
        <w:t>23</w:t>
      </w:r>
      <w:r w:rsidRPr="000D10B7">
        <w:rPr>
          <w:rFonts w:ascii="Times New Roman" w:hAnsi="Times New Roman" w:cs="Times New Roman"/>
          <w:szCs w:val="20"/>
          <w:highlight w:val="yellow"/>
        </w:rPr>
        <w:t xml:space="preserve"> de </w:t>
      </w:r>
      <w:r w:rsidR="00892DF6">
        <w:rPr>
          <w:rFonts w:ascii="Times New Roman" w:hAnsi="Times New Roman" w:cs="Times New Roman"/>
          <w:szCs w:val="20"/>
          <w:highlight w:val="yellow"/>
        </w:rPr>
        <w:t>junho</w:t>
      </w:r>
      <w:r w:rsidR="00F92E2B" w:rsidRPr="000D10B7">
        <w:rPr>
          <w:rFonts w:ascii="Times New Roman" w:hAnsi="Times New Roman" w:cs="Times New Roman"/>
          <w:szCs w:val="20"/>
          <w:highlight w:val="yellow"/>
        </w:rPr>
        <w:t xml:space="preserve"> </w:t>
      </w:r>
      <w:r w:rsidR="00EC7E78" w:rsidRPr="000D10B7">
        <w:rPr>
          <w:rFonts w:ascii="Times New Roman" w:hAnsi="Times New Roman" w:cs="Times New Roman"/>
          <w:szCs w:val="20"/>
          <w:highlight w:val="yellow"/>
        </w:rPr>
        <w:t>de 2016</w:t>
      </w:r>
      <w:r w:rsidRPr="000D10B7">
        <w:rPr>
          <w:rFonts w:ascii="Times New Roman" w:hAnsi="Times New Roman" w:cs="Times New Roman"/>
          <w:szCs w:val="20"/>
          <w:highlight w:val="yellow"/>
        </w:rPr>
        <w:t xml:space="preserve"> – Dispõe sobre o Manual de Orientação do Leiaute da Escrituração Contábil Fiscal (ECF).</w:t>
      </w:r>
    </w:p>
    <w:p w:rsidR="00262A77" w:rsidRPr="00FA3856" w:rsidRDefault="00262A77" w:rsidP="00EC2D50">
      <w:pPr>
        <w:pStyle w:val="NormalWeb"/>
        <w:shd w:val="clear" w:color="auto" w:fill="FFFFFF"/>
        <w:spacing w:before="0" w:after="0"/>
        <w:jc w:val="both"/>
        <w:rPr>
          <w:rFonts w:ascii="Times New Roman" w:hAnsi="Times New Roman" w:cs="Times New Roman"/>
          <w:szCs w:val="20"/>
        </w:rPr>
      </w:pPr>
    </w:p>
    <w:p w:rsidR="00262A77" w:rsidRPr="00FA3856" w:rsidRDefault="00647904" w:rsidP="00262A77">
      <w:pPr>
        <w:pStyle w:val="Ttulo1"/>
        <w:rPr>
          <w:color w:val="0000FF"/>
          <w:szCs w:val="20"/>
        </w:rPr>
      </w:pPr>
      <w:bookmarkStart w:id="4" w:name="_Toc454359220"/>
      <w:r w:rsidRPr="00647904">
        <w:rPr>
          <w:color w:val="0000FF"/>
          <w:szCs w:val="20"/>
          <w:highlight w:val="yellow"/>
        </w:rPr>
        <w:t xml:space="preserve">1.3. Importação da ECF, </w:t>
      </w:r>
      <w:r w:rsidR="00262A77" w:rsidRPr="00647904">
        <w:rPr>
          <w:color w:val="0000FF"/>
          <w:szCs w:val="20"/>
          <w:highlight w:val="yellow"/>
        </w:rPr>
        <w:t>Recuperação da ECD</w:t>
      </w:r>
      <w:r w:rsidRPr="00647904">
        <w:rPr>
          <w:color w:val="0000FF"/>
          <w:szCs w:val="20"/>
          <w:highlight w:val="yellow"/>
        </w:rPr>
        <w:t xml:space="preserve"> e Recuperação da ECF anterior</w:t>
      </w:r>
      <w:bookmarkEnd w:id="4"/>
    </w:p>
    <w:p w:rsidR="00262A77" w:rsidRPr="00FA3856" w:rsidRDefault="00262A77" w:rsidP="00EC2D50">
      <w:pPr>
        <w:pStyle w:val="NormalWeb"/>
        <w:shd w:val="clear" w:color="auto" w:fill="FFFFFF"/>
        <w:spacing w:before="0" w:after="0"/>
        <w:jc w:val="both"/>
        <w:rPr>
          <w:rFonts w:ascii="Times New Roman" w:hAnsi="Times New Roman" w:cs="Times New Roman"/>
          <w:szCs w:val="20"/>
        </w:rPr>
      </w:pPr>
    </w:p>
    <w:p w:rsidR="00262A77" w:rsidRPr="00FA3856" w:rsidRDefault="00262A77"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arquivo da ECD não é importado para a ECF e sim recuperado. Primeiramente, deve ser criada uma ECF no próprio programa ou deve ser importado um arquivo da ECF, para, aí sim, recuperar o arquivo </w:t>
      </w:r>
      <w:r w:rsidR="00710E8D" w:rsidRPr="00FA3856">
        <w:rPr>
          <w:rFonts w:ascii="Times New Roman" w:hAnsi="Times New Roman" w:cs="Times New Roman"/>
          <w:szCs w:val="20"/>
        </w:rPr>
        <w:t xml:space="preserve">da ECD (recuperação de contas, </w:t>
      </w:r>
      <w:r w:rsidRPr="00FA3856">
        <w:rPr>
          <w:rFonts w:ascii="Times New Roman" w:hAnsi="Times New Roman" w:cs="Times New Roman"/>
          <w:szCs w:val="20"/>
        </w:rPr>
        <w:t>saldos</w:t>
      </w:r>
      <w:r w:rsidR="00710E8D" w:rsidRPr="00FA3856">
        <w:rPr>
          <w:rFonts w:ascii="Times New Roman" w:hAnsi="Times New Roman" w:cs="Times New Roman"/>
          <w:szCs w:val="20"/>
        </w:rPr>
        <w:t xml:space="preserve"> e mapeamento, caso tenha sido realizado na ECD</w:t>
      </w:r>
      <w:r w:rsidRPr="00FA3856">
        <w:rPr>
          <w:rFonts w:ascii="Times New Roman" w:hAnsi="Times New Roman" w:cs="Times New Roman"/>
          <w:szCs w:val="20"/>
        </w:rPr>
        <w:t>).</w:t>
      </w:r>
      <w:r w:rsidR="00070696" w:rsidRPr="00FA3856">
        <w:rPr>
          <w:rFonts w:ascii="Times New Roman" w:hAnsi="Times New Roman" w:cs="Times New Roman"/>
          <w:szCs w:val="20"/>
        </w:rPr>
        <w:t xml:space="preserve"> A ECD recuperada deve estar validada, assinada e transmitida.</w:t>
      </w:r>
    </w:p>
    <w:p w:rsidR="00070696" w:rsidRPr="00FA3856" w:rsidRDefault="00070696" w:rsidP="00262A77">
      <w:pPr>
        <w:pStyle w:val="NormalWeb"/>
        <w:shd w:val="clear" w:color="auto" w:fill="FFFFFF"/>
        <w:spacing w:before="0" w:after="0"/>
        <w:ind w:firstLine="708"/>
        <w:jc w:val="both"/>
        <w:rPr>
          <w:rFonts w:ascii="Times New Roman" w:hAnsi="Times New Roman" w:cs="Times New Roman"/>
          <w:szCs w:val="20"/>
        </w:rPr>
      </w:pPr>
    </w:p>
    <w:p w:rsidR="00070696" w:rsidRPr="00FA3856" w:rsidRDefault="00CC26D5"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as pesso</w:t>
      </w:r>
      <w:r w:rsidR="00070696" w:rsidRPr="00FA3856">
        <w:rPr>
          <w:rFonts w:ascii="Times New Roman" w:hAnsi="Times New Roman" w:cs="Times New Roman"/>
          <w:szCs w:val="20"/>
        </w:rPr>
        <w:t xml:space="preserve">as jurídicas </w:t>
      </w:r>
      <w:r w:rsidR="00DE6B18" w:rsidRPr="00FA3856">
        <w:rPr>
          <w:rFonts w:ascii="Times New Roman" w:hAnsi="Times New Roman" w:cs="Times New Roman"/>
          <w:szCs w:val="20"/>
        </w:rPr>
        <w:t xml:space="preserve">tributadas pelo lucro presumido, imunes ou isentas </w:t>
      </w:r>
      <w:r w:rsidR="00070696" w:rsidRPr="00FA3856">
        <w:rPr>
          <w:rFonts w:ascii="Times New Roman" w:hAnsi="Times New Roman" w:cs="Times New Roman"/>
          <w:szCs w:val="20"/>
        </w:rPr>
        <w:t>obrigadas a entregar a ECD, a recuperação da ECD na ECF é obrigatória. Nesse caso, o 0010.TIP_ESC_PRE deve ser preenchido com “C”.</w:t>
      </w:r>
    </w:p>
    <w:p w:rsidR="00CC26D5" w:rsidRPr="00FA3856" w:rsidRDefault="00CC26D5" w:rsidP="00262A77">
      <w:pPr>
        <w:pStyle w:val="NormalWeb"/>
        <w:shd w:val="clear" w:color="auto" w:fill="FFFFFF"/>
        <w:spacing w:before="0" w:after="0"/>
        <w:ind w:firstLine="708"/>
        <w:jc w:val="both"/>
        <w:rPr>
          <w:rFonts w:ascii="Times New Roman" w:hAnsi="Times New Roman" w:cs="Times New Roman"/>
          <w:szCs w:val="20"/>
        </w:rPr>
      </w:pPr>
    </w:p>
    <w:p w:rsidR="00CC26D5" w:rsidRPr="00FA3856" w:rsidRDefault="00CC26D5"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as pessoas jurídicas não obrigadas a entregar a ECD, o 0010.TIP_ESC_PRE deve ser preenchido com “L”. Nessa situação, os blocos C, E, J e K não serão preenchidos.</w:t>
      </w:r>
    </w:p>
    <w:p w:rsidR="00921621" w:rsidRDefault="00921621" w:rsidP="00262A7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O programa da ECF consegue recuperar mais de um arquivo da ECD, desde que o períodos dos arquivos da ECD seja equivalente ao período do arquivo da ECF.</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b/>
          <w:szCs w:val="20"/>
        </w:rPr>
        <w:t>Exemplo</w:t>
      </w:r>
      <w:r w:rsidRPr="00892DF6">
        <w:rPr>
          <w:rFonts w:ascii="Times New Roman" w:hAnsi="Times New Roman" w:cs="Times New Roman"/>
          <w:szCs w:val="20"/>
        </w:rPr>
        <w:t>: Arquivo da ECF - de 01/01/2015 a 31/12/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s da ECD:</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1 da ECD: de 01/01/2015 a 31/03/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2 da ECD: de 01/04/2015 a 31/08/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3 da ECD: de 01/09/2015 a 31/12/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647904" w:rsidRDefault="000D10B7" w:rsidP="000D10B7">
      <w:pPr>
        <w:pStyle w:val="NormalWeb"/>
        <w:shd w:val="clear" w:color="auto" w:fill="FFFFFF"/>
        <w:spacing w:before="0" w:after="0"/>
        <w:ind w:firstLine="708"/>
        <w:jc w:val="both"/>
        <w:rPr>
          <w:rFonts w:ascii="Times New Roman" w:hAnsi="Times New Roman" w:cs="Times New Roman"/>
          <w:szCs w:val="20"/>
          <w:highlight w:val="yellow"/>
        </w:rPr>
      </w:pPr>
      <w:r w:rsidRPr="009D46B2">
        <w:rPr>
          <w:rFonts w:ascii="Times New Roman" w:hAnsi="Times New Roman" w:cs="Times New Roman"/>
          <w:szCs w:val="20"/>
        </w:rPr>
        <w:t>Portanto, o programa da ECF conseguirá recuperar os três arquivos da ECD, pois eles correspondem ao mesmo período da ECF (de 01/01/2015 a 31/12/2015).</w:t>
      </w:r>
    </w:p>
    <w:p w:rsidR="00647904" w:rsidRP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p>
    <w:p w:rsidR="00647904" w:rsidRP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r w:rsidRPr="00647904">
        <w:rPr>
          <w:rFonts w:ascii="Times New Roman" w:hAnsi="Times New Roman" w:cs="Times New Roman"/>
          <w:szCs w:val="20"/>
          <w:highlight w:val="yellow"/>
        </w:rPr>
        <w:t>O programa da ECF também permite a recuperação da ECF de perí</w:t>
      </w:r>
      <w:r w:rsidR="009D46B2">
        <w:rPr>
          <w:rFonts w:ascii="Times New Roman" w:hAnsi="Times New Roman" w:cs="Times New Roman"/>
          <w:szCs w:val="20"/>
          <w:highlight w:val="yellow"/>
        </w:rPr>
        <w:t>o</w:t>
      </w:r>
      <w:r w:rsidRPr="00647904">
        <w:rPr>
          <w:rFonts w:ascii="Times New Roman" w:hAnsi="Times New Roman" w:cs="Times New Roman"/>
          <w:szCs w:val="20"/>
          <w:highlight w:val="yellow"/>
        </w:rPr>
        <w:t xml:space="preserve">do </w:t>
      </w:r>
      <w:r w:rsidR="009D46B2">
        <w:rPr>
          <w:rFonts w:ascii="Times New Roman" w:hAnsi="Times New Roman" w:cs="Times New Roman"/>
          <w:szCs w:val="20"/>
          <w:highlight w:val="yellow"/>
        </w:rPr>
        <w:t xml:space="preserve">imediatamente </w:t>
      </w:r>
      <w:r w:rsidRPr="00647904">
        <w:rPr>
          <w:rFonts w:ascii="Times New Roman" w:hAnsi="Times New Roman" w:cs="Times New Roman"/>
          <w:szCs w:val="20"/>
          <w:highlight w:val="yellow"/>
        </w:rPr>
        <w:t>anterior transmitida. A recuperação da ECF</w:t>
      </w:r>
      <w:r w:rsidR="009D46B2">
        <w:rPr>
          <w:rFonts w:ascii="Times New Roman" w:hAnsi="Times New Roman" w:cs="Times New Roman"/>
          <w:szCs w:val="20"/>
          <w:highlight w:val="yellow"/>
        </w:rPr>
        <w:t xml:space="preserve"> do período imediatamente</w:t>
      </w:r>
      <w:r w:rsidRPr="00647904">
        <w:rPr>
          <w:rFonts w:ascii="Times New Roman" w:hAnsi="Times New Roman" w:cs="Times New Roman"/>
          <w:szCs w:val="20"/>
          <w:highlight w:val="yellow"/>
        </w:rPr>
        <w:t xml:space="preserve"> anterior é obrigatória quando:</w:t>
      </w:r>
    </w:p>
    <w:p w:rsidR="00647904" w:rsidRP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p>
    <w:p w:rsidR="00647904" w:rsidRP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r w:rsidRPr="00647904">
        <w:rPr>
          <w:rFonts w:ascii="Times New Roman" w:hAnsi="Times New Roman" w:cs="Times New Roman"/>
          <w:szCs w:val="20"/>
          <w:highlight w:val="yellow"/>
        </w:rPr>
        <w:t xml:space="preserve">1 – </w:t>
      </w:r>
      <w:r w:rsidR="009D46B2">
        <w:rPr>
          <w:rFonts w:ascii="Times New Roman" w:hAnsi="Times New Roman" w:cs="Times New Roman"/>
          <w:szCs w:val="20"/>
          <w:highlight w:val="yellow"/>
        </w:rPr>
        <w:t>A</w:t>
      </w:r>
      <w:r w:rsidRPr="00647904">
        <w:rPr>
          <w:rFonts w:ascii="Times New Roman" w:hAnsi="Times New Roman" w:cs="Times New Roman"/>
          <w:szCs w:val="20"/>
          <w:highlight w:val="yellow"/>
        </w:rPr>
        <w:t xml:space="preserve"> data inicial da ECF (0000.DT_INI) </w:t>
      </w:r>
      <w:r w:rsidR="009D46B2">
        <w:rPr>
          <w:rFonts w:ascii="Times New Roman" w:hAnsi="Times New Roman" w:cs="Times New Roman"/>
          <w:szCs w:val="20"/>
          <w:highlight w:val="yellow"/>
        </w:rPr>
        <w:t xml:space="preserve">do período atual </w:t>
      </w:r>
      <w:r w:rsidRPr="00647904">
        <w:rPr>
          <w:rFonts w:ascii="Times New Roman" w:hAnsi="Times New Roman" w:cs="Times New Roman"/>
          <w:szCs w:val="20"/>
          <w:highlight w:val="yellow"/>
        </w:rPr>
        <w:t>for diferente de 01/01/2014; e</w:t>
      </w:r>
    </w:p>
    <w:p w:rsidR="00647904" w:rsidRPr="00647904" w:rsidRDefault="00647904" w:rsidP="00647904">
      <w:pPr>
        <w:pStyle w:val="NormalWeb"/>
        <w:shd w:val="clear" w:color="auto" w:fill="FFFFFF"/>
        <w:spacing w:before="0" w:after="0"/>
        <w:ind w:left="708"/>
        <w:jc w:val="both"/>
        <w:rPr>
          <w:rFonts w:ascii="Times New Roman" w:hAnsi="Times New Roman" w:cs="Times New Roman"/>
          <w:szCs w:val="20"/>
          <w:highlight w:val="yellow"/>
        </w:rPr>
      </w:pPr>
      <w:r w:rsidRPr="00647904">
        <w:rPr>
          <w:rFonts w:ascii="Times New Roman" w:hAnsi="Times New Roman" w:cs="Times New Roman"/>
          <w:szCs w:val="20"/>
          <w:highlight w:val="yellow"/>
        </w:rPr>
        <w:t>2 – O indicador de situação de início de período (0000.IND_SIT_INI_PER) for igual a “0”</w:t>
      </w:r>
      <w:r>
        <w:rPr>
          <w:rFonts w:ascii="Times New Roman" w:hAnsi="Times New Roman" w:cs="Times New Roman"/>
          <w:szCs w:val="20"/>
          <w:highlight w:val="yellow"/>
        </w:rPr>
        <w:t xml:space="preserve"> (Regular – Início no primeiro dia do ano)</w:t>
      </w:r>
      <w:r w:rsidRPr="00647904">
        <w:rPr>
          <w:rFonts w:ascii="Times New Roman" w:hAnsi="Times New Roman" w:cs="Times New Roman"/>
          <w:szCs w:val="20"/>
          <w:highlight w:val="yellow"/>
        </w:rPr>
        <w:t xml:space="preserve"> ou “2”</w:t>
      </w:r>
      <w:r>
        <w:rPr>
          <w:rFonts w:ascii="Times New Roman" w:hAnsi="Times New Roman" w:cs="Times New Roman"/>
          <w:szCs w:val="20"/>
          <w:highlight w:val="yellow"/>
        </w:rPr>
        <w:t xml:space="preserve"> (Resultante de cisão/fusão ou remanescente de cisão ou realizou incorporação).</w:t>
      </w:r>
    </w:p>
    <w:p w:rsid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p>
    <w:p w:rsidR="00647904" w:rsidRDefault="00647904" w:rsidP="000D10B7">
      <w:pPr>
        <w:pStyle w:val="NormalWeb"/>
        <w:shd w:val="clear" w:color="auto" w:fill="FFFFFF"/>
        <w:spacing w:before="0" w:after="0"/>
        <w:ind w:firstLine="708"/>
        <w:jc w:val="both"/>
        <w:rPr>
          <w:rFonts w:ascii="Times New Roman" w:hAnsi="Times New Roman" w:cs="Times New Roman"/>
          <w:szCs w:val="20"/>
          <w:highlight w:val="yellow"/>
        </w:rPr>
      </w:pPr>
    </w:p>
    <w:p w:rsidR="00647904" w:rsidRPr="00647904" w:rsidRDefault="00647904" w:rsidP="00647904">
      <w:pPr>
        <w:ind w:left="708"/>
        <w:rPr>
          <w:szCs w:val="20"/>
        </w:rPr>
      </w:pPr>
    </w:p>
    <w:p w:rsidR="00647904" w:rsidRDefault="00647904" w:rsidP="00647904">
      <w:pPr>
        <w:ind w:left="708"/>
        <w:rPr>
          <w:szCs w:val="20"/>
        </w:rPr>
      </w:pPr>
      <w:r w:rsidRPr="00647904">
        <w:rPr>
          <w:szCs w:val="20"/>
          <w:highlight w:val="yellow"/>
        </w:rPr>
        <w:lastRenderedPageBreak/>
        <w:t>No momento da transmissão, o erro de não recuperação da ECF anterior ocorrerá de acordo com as seguintes regras:</w:t>
      </w:r>
    </w:p>
    <w:p w:rsidR="00647904" w:rsidRDefault="00647904" w:rsidP="00647904">
      <w:pPr>
        <w:ind w:left="708"/>
        <w:rPr>
          <w:szCs w:val="20"/>
        </w:rPr>
      </w:pPr>
    </w:p>
    <w:p w:rsidR="00647904" w:rsidRPr="00787CA0" w:rsidRDefault="00647904" w:rsidP="00647904">
      <w:pPr>
        <w:ind w:left="708"/>
        <w:rPr>
          <w:szCs w:val="20"/>
          <w:highlight w:val="yellow"/>
        </w:rPr>
      </w:pPr>
      <w:r w:rsidRPr="00787CA0">
        <w:rPr>
          <w:szCs w:val="20"/>
          <w:highlight w:val="yellow"/>
        </w:rPr>
        <w:t xml:space="preserve">- Verifica, quando a forma de tributação for lucro real (0010.FORMA_TRIB = 1), se existe ECF transmitida para a base do Sped de período imediatamente anterior e com o </w:t>
      </w:r>
      <w:r w:rsidRPr="00787CA0">
        <w:rPr>
          <w:i/>
          <w:szCs w:val="20"/>
          <w:highlight w:val="yellow"/>
        </w:rPr>
        <w:t>HASHCODE</w:t>
      </w:r>
      <w:r w:rsidRPr="00787CA0">
        <w:rPr>
          <w:szCs w:val="20"/>
          <w:highlight w:val="yellow"/>
        </w:rPr>
        <w:t xml:space="preserve"> igual ao que foi informado no campo 0010.HASH_ECF_ANTERIOR.</w:t>
      </w:r>
    </w:p>
    <w:p w:rsidR="00647904" w:rsidRPr="00787CA0" w:rsidRDefault="00647904" w:rsidP="00647904">
      <w:pPr>
        <w:ind w:left="708"/>
        <w:rPr>
          <w:szCs w:val="20"/>
          <w:highlight w:val="yellow"/>
        </w:rPr>
      </w:pPr>
    </w:p>
    <w:p w:rsidR="00787CA0" w:rsidRDefault="00647904" w:rsidP="00787CA0">
      <w:pPr>
        <w:ind w:left="708"/>
        <w:rPr>
          <w:szCs w:val="20"/>
        </w:rPr>
      </w:pPr>
      <w:r w:rsidRPr="00787CA0">
        <w:rPr>
          <w:szCs w:val="20"/>
          <w:highlight w:val="yellow"/>
        </w:rPr>
        <w:t>- Verifica, quando a forma de tributação for lu</w:t>
      </w:r>
      <w:r w:rsidR="00787CA0" w:rsidRPr="00787CA0">
        <w:rPr>
          <w:szCs w:val="20"/>
          <w:highlight w:val="yellow"/>
        </w:rPr>
        <w:t>cro real (0010.FORMA_TRIB = 1) e não existe ECF transmitida para a base do Sped de período imediatamente anterior, se o campo 0010.HASH_ECF_ANTERIOR não está preenchido.</w:t>
      </w:r>
    </w:p>
    <w:p w:rsidR="000D10B7" w:rsidRPr="00FA3856" w:rsidRDefault="000D10B7" w:rsidP="00787CA0">
      <w:pPr>
        <w:pStyle w:val="NormalWeb"/>
        <w:shd w:val="clear" w:color="auto" w:fill="FFFFFF"/>
        <w:spacing w:before="0" w:after="0"/>
        <w:jc w:val="both"/>
        <w:rPr>
          <w:rFonts w:ascii="Times New Roman" w:hAnsi="Times New Roman" w:cs="Times New Roman"/>
          <w:szCs w:val="20"/>
        </w:rPr>
      </w:pPr>
    </w:p>
    <w:p w:rsidR="00921621" w:rsidRPr="00FA3856" w:rsidRDefault="00921621" w:rsidP="00921621">
      <w:pPr>
        <w:pStyle w:val="Ttulo1"/>
        <w:rPr>
          <w:color w:val="0000FF"/>
          <w:szCs w:val="20"/>
        </w:rPr>
      </w:pPr>
      <w:bookmarkStart w:id="5" w:name="_Toc454359221"/>
      <w:r w:rsidRPr="00FA3856">
        <w:rPr>
          <w:color w:val="0000FF"/>
          <w:szCs w:val="20"/>
        </w:rPr>
        <w:t>1.4. Pessoas Jurídicas Imunes e Isentas</w:t>
      </w:r>
      <w:bookmarkEnd w:id="5"/>
    </w:p>
    <w:p w:rsidR="008A1B95" w:rsidRPr="00FA3856" w:rsidRDefault="008A1B95" w:rsidP="008A1B95">
      <w:pPr>
        <w:tabs>
          <w:tab w:val="left" w:pos="8175"/>
        </w:tabs>
        <w:rPr>
          <w:color w:val="0000FF"/>
          <w:szCs w:val="20"/>
        </w:rPr>
      </w:pPr>
      <w:r w:rsidRPr="00FA3856">
        <w:rPr>
          <w:color w:val="0000FF"/>
          <w:szCs w:val="20"/>
        </w:rPr>
        <w:tab/>
      </w:r>
      <w:r w:rsidRPr="00FA3856">
        <w:rPr>
          <w:szCs w:val="20"/>
        </w:rPr>
        <w:t xml:space="preserve">  </w:t>
      </w:r>
    </w:p>
    <w:p w:rsidR="008A1B95" w:rsidRPr="00FA3856" w:rsidRDefault="00F92E2B" w:rsidP="008A1B95">
      <w:pPr>
        <w:shd w:val="clear" w:color="auto" w:fill="FFFFFF"/>
        <w:ind w:firstLine="708"/>
        <w:jc w:val="both"/>
        <w:rPr>
          <w:szCs w:val="20"/>
        </w:rPr>
      </w:pPr>
      <w:r w:rsidRPr="00FA3856">
        <w:rPr>
          <w:szCs w:val="20"/>
        </w:rPr>
        <w:t>A partir do ano-calendário 2015, todas as pessoas jurídicas imunes ou isentas estão obrigadas a entregar a ECF.</w:t>
      </w:r>
    </w:p>
    <w:p w:rsidR="00EC2D50" w:rsidRPr="00FA3856" w:rsidRDefault="00EC2D50" w:rsidP="00EC2D50">
      <w:pPr>
        <w:pStyle w:val="NormalWeb"/>
        <w:shd w:val="clear" w:color="auto" w:fill="FFFFFF"/>
        <w:spacing w:before="0" w:after="0"/>
        <w:jc w:val="both"/>
        <w:rPr>
          <w:rFonts w:ascii="Times New Roman" w:hAnsi="Times New Roman" w:cs="Times New Roman"/>
          <w:szCs w:val="20"/>
        </w:rPr>
      </w:pPr>
    </w:p>
    <w:p w:rsidR="00CD2D51" w:rsidRPr="00FA3856" w:rsidRDefault="00CD2D51" w:rsidP="00CD2D51">
      <w:pPr>
        <w:pStyle w:val="Ttulo1"/>
        <w:rPr>
          <w:color w:val="0000FF"/>
          <w:szCs w:val="20"/>
        </w:rPr>
      </w:pPr>
      <w:bookmarkStart w:id="6" w:name="_Toc454359222"/>
      <w:r w:rsidRPr="00FA3856">
        <w:rPr>
          <w:color w:val="0000FF"/>
          <w:szCs w:val="20"/>
        </w:rPr>
        <w:t>1.5. Arquivo da ECF</w:t>
      </w:r>
      <w:bookmarkEnd w:id="6"/>
    </w:p>
    <w:p w:rsidR="00CD2D51" w:rsidRPr="00FA3856" w:rsidRDefault="00CD2D51" w:rsidP="00CD2D51">
      <w:pPr>
        <w:pStyle w:val="NormalWeb"/>
        <w:shd w:val="clear" w:color="auto" w:fill="FFFFFF"/>
        <w:spacing w:before="0" w:after="0"/>
        <w:ind w:firstLine="708"/>
        <w:jc w:val="both"/>
        <w:rPr>
          <w:rFonts w:ascii="Times New Roman" w:hAnsi="Times New Roman" w:cs="Times New Roman"/>
          <w:szCs w:val="20"/>
        </w:rPr>
      </w:pPr>
    </w:p>
    <w:p w:rsidR="00CD2D51" w:rsidRPr="00FA3856" w:rsidRDefault="00CD2D51" w:rsidP="00CD2D51">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gerar um arquivo da ECF, crie a ECF no programa</w:t>
      </w:r>
      <w:r w:rsidR="00955E0F" w:rsidRPr="00FA3856">
        <w:rPr>
          <w:rFonts w:ascii="Times New Roman" w:hAnsi="Times New Roman" w:cs="Times New Roman"/>
          <w:szCs w:val="20"/>
        </w:rPr>
        <w:t xml:space="preserve"> (Arquivo/Criar)</w:t>
      </w:r>
      <w:r w:rsidRPr="00FA3856">
        <w:rPr>
          <w:rFonts w:ascii="Times New Roman" w:hAnsi="Times New Roman" w:cs="Times New Roman"/>
          <w:szCs w:val="20"/>
        </w:rPr>
        <w:t xml:space="preserve">, preencha os dados principais e clique em </w:t>
      </w:r>
      <w:r w:rsidR="009D46B2">
        <w:rPr>
          <w:rFonts w:ascii="Times New Roman" w:hAnsi="Times New Roman" w:cs="Times New Roman"/>
          <w:szCs w:val="20"/>
        </w:rPr>
        <w:t>“</w:t>
      </w:r>
      <w:r w:rsidRPr="00FA3856">
        <w:rPr>
          <w:rFonts w:ascii="Times New Roman" w:hAnsi="Times New Roman" w:cs="Times New Roman"/>
          <w:szCs w:val="20"/>
        </w:rPr>
        <w:t>Ferramentas/Exportar Escrituração</w:t>
      </w:r>
      <w:r w:rsidR="009D46B2">
        <w:rPr>
          <w:rFonts w:ascii="Times New Roman" w:hAnsi="Times New Roman" w:cs="Times New Roman"/>
          <w:szCs w:val="20"/>
        </w:rPr>
        <w:t>”</w:t>
      </w:r>
      <w:r w:rsidRPr="00FA3856">
        <w:rPr>
          <w:rFonts w:ascii="Times New Roman" w:hAnsi="Times New Roman" w:cs="Times New Roman"/>
          <w:szCs w:val="20"/>
        </w:rPr>
        <w:t>.</w:t>
      </w:r>
    </w:p>
    <w:p w:rsidR="00F823EC" w:rsidRPr="00FA3856" w:rsidRDefault="00F823EC" w:rsidP="00CD2D51">
      <w:pPr>
        <w:pStyle w:val="NormalWeb"/>
        <w:shd w:val="clear" w:color="auto" w:fill="FFFFFF"/>
        <w:spacing w:before="0" w:after="0"/>
        <w:ind w:firstLine="708"/>
        <w:jc w:val="both"/>
        <w:rPr>
          <w:rFonts w:ascii="Times New Roman" w:hAnsi="Times New Roman" w:cs="Times New Roman"/>
          <w:szCs w:val="20"/>
        </w:rPr>
      </w:pPr>
    </w:p>
    <w:p w:rsidR="00F823EC" w:rsidRPr="00FA3856" w:rsidRDefault="00F823EC" w:rsidP="00F823EC">
      <w:pPr>
        <w:pStyle w:val="Ttulo1"/>
        <w:rPr>
          <w:color w:val="0000FF"/>
          <w:szCs w:val="20"/>
        </w:rPr>
      </w:pPr>
      <w:bookmarkStart w:id="7" w:name="_Toc454359223"/>
      <w:r w:rsidRPr="00FA3856">
        <w:rPr>
          <w:color w:val="0000FF"/>
          <w:szCs w:val="20"/>
        </w:rPr>
        <w:t>1.6. Recuperação de ECD Sem Mapeamento para o Plano Referencial</w:t>
      </w:r>
      <w:bookmarkEnd w:id="7"/>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rsidR="00F823EC" w:rsidRPr="00FA3856"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Arial" w:hAnsi="Arial" w:cs="Arial"/>
          <w:color w:val="500050"/>
          <w:sz w:val="27"/>
          <w:szCs w:val="27"/>
        </w:rPr>
        <w:br/>
      </w:r>
      <w:r w:rsidRPr="00FA3856">
        <w:rPr>
          <w:rFonts w:ascii="Times New Roman" w:hAnsi="Times New Roman" w:cs="Times New Roman"/>
          <w:szCs w:val="20"/>
        </w:rPr>
        <w:t>1) Importar a ECF.</w:t>
      </w:r>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p>
    <w:p w:rsidR="001A6D89"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rsidR="00F823EC" w:rsidRPr="00FA3856"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br/>
        <w:t>3) Importar somente o bloco J da ECF com o mapeamento correto. O programa da ECF incluirá o mapeamento nos registros</w:t>
      </w:r>
      <w:r w:rsidR="00B7619F" w:rsidRPr="00FA3856">
        <w:rPr>
          <w:rFonts w:ascii="Times New Roman" w:hAnsi="Times New Roman" w:cs="Times New Roman"/>
          <w:szCs w:val="20"/>
        </w:rPr>
        <w:t xml:space="preserve"> K155/K156 </w:t>
      </w:r>
      <w:r w:rsidRPr="00FA3856">
        <w:rPr>
          <w:rFonts w:ascii="Times New Roman" w:hAnsi="Times New Roman" w:cs="Times New Roman"/>
          <w:szCs w:val="20"/>
        </w:rPr>
        <w:t>e K355</w:t>
      </w:r>
      <w:r w:rsidR="00B7619F" w:rsidRPr="00FA3856">
        <w:rPr>
          <w:rFonts w:ascii="Times New Roman" w:hAnsi="Times New Roman" w:cs="Times New Roman"/>
          <w:szCs w:val="20"/>
        </w:rPr>
        <w:t>/K356</w:t>
      </w:r>
      <w:r w:rsidRPr="00FA3856">
        <w:rPr>
          <w:rFonts w:ascii="Times New Roman" w:hAnsi="Times New Roman" w:cs="Times New Roman"/>
          <w:szCs w:val="20"/>
        </w:rPr>
        <w:t xml:space="preserve"> e, consequentemente, calculará o balanço patrimonial e a DRE utilizando os saldos da ECD e o mapeamento da ECF.</w:t>
      </w:r>
    </w:p>
    <w:p w:rsidR="00002590" w:rsidRPr="00FA3856" w:rsidRDefault="00002590" w:rsidP="006F78E8">
      <w:pPr>
        <w:pStyle w:val="NormalWeb"/>
        <w:shd w:val="clear" w:color="auto" w:fill="FFFFFF"/>
        <w:spacing w:before="0" w:after="0"/>
        <w:jc w:val="both"/>
        <w:rPr>
          <w:rFonts w:ascii="Times New Roman" w:hAnsi="Times New Roman" w:cs="Times New Roman"/>
          <w:szCs w:val="20"/>
        </w:rPr>
      </w:pPr>
    </w:p>
    <w:p w:rsidR="00FC674E" w:rsidRPr="00FA3856" w:rsidRDefault="00FC674E" w:rsidP="00FC674E">
      <w:pPr>
        <w:pStyle w:val="Ttulo1"/>
        <w:rPr>
          <w:color w:val="0000FF"/>
          <w:szCs w:val="20"/>
        </w:rPr>
      </w:pPr>
      <w:bookmarkStart w:id="8" w:name="_Toc454359224"/>
      <w:r w:rsidRPr="00FA3856">
        <w:rPr>
          <w:color w:val="0000FF"/>
          <w:szCs w:val="20"/>
        </w:rPr>
        <w:t>1.7. Recuperação de ECD Com Encerramento do Exercício Diferente dos Encerramentos da ECF</w:t>
      </w:r>
      <w:bookmarkEnd w:id="8"/>
    </w:p>
    <w:p w:rsidR="00FC674E" w:rsidRPr="00FA3856" w:rsidRDefault="00FC674E" w:rsidP="00FC674E">
      <w:pPr>
        <w:pStyle w:val="NormalWeb"/>
        <w:shd w:val="clear" w:color="auto" w:fill="FFFFFF"/>
        <w:spacing w:before="0" w:after="0"/>
        <w:ind w:firstLine="708"/>
        <w:jc w:val="both"/>
        <w:rPr>
          <w:rFonts w:ascii="Times New Roman" w:hAnsi="Times New Roman" w:cs="Times New Roman"/>
          <w:szCs w:val="20"/>
        </w:rPr>
      </w:pPr>
    </w:p>
    <w:p w:rsidR="002F2891" w:rsidRPr="00FA3856" w:rsidRDefault="00FC674E" w:rsidP="00FC674E">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Os encerramentos do exercício na ECF seguem o período de apuração do tributo. Por exemplo, se a empresa é do lucro presumido, os encerramento do exercício da ECF serão trimestrais. </w:t>
      </w:r>
    </w:p>
    <w:p w:rsidR="002F2891" w:rsidRPr="00FA3856" w:rsidRDefault="002F2891" w:rsidP="00FC674E">
      <w:pPr>
        <w:pStyle w:val="NormalWeb"/>
        <w:shd w:val="clear" w:color="auto" w:fill="FFFFFF"/>
        <w:spacing w:before="0" w:after="0"/>
        <w:ind w:left="708"/>
        <w:jc w:val="both"/>
        <w:rPr>
          <w:rFonts w:ascii="Times New Roman" w:hAnsi="Times New Roman" w:cs="Times New Roman"/>
          <w:szCs w:val="20"/>
        </w:rPr>
      </w:pPr>
    </w:p>
    <w:p w:rsidR="00FC674E" w:rsidRPr="00FA3856" w:rsidRDefault="00FC674E" w:rsidP="001A6D89">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Pr>
          <w:rFonts w:ascii="Times New Roman" w:hAnsi="Times New Roman" w:cs="Times New Roman"/>
          <w:szCs w:val="20"/>
        </w:rPr>
        <w:t>uma mensagem</w:t>
      </w:r>
      <w:r w:rsidR="002F2891" w:rsidRPr="00FA3856">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FA3856">
        <w:rPr>
          <w:rFonts w:ascii="Times New Roman" w:hAnsi="Times New Roman" w:cs="Times New Roman"/>
          <w:szCs w:val="20"/>
        </w:rPr>
        <w:t>s</w:t>
      </w:r>
      <w:r w:rsidR="002F2891" w:rsidRPr="00FA3856">
        <w:rPr>
          <w:rFonts w:ascii="Times New Roman" w:hAnsi="Times New Roman" w:cs="Times New Roman"/>
          <w:szCs w:val="20"/>
        </w:rPr>
        <w:t xml:space="preserve"> registro</w:t>
      </w:r>
      <w:r w:rsidR="00A36C52" w:rsidRPr="00FA3856">
        <w:rPr>
          <w:rFonts w:ascii="Times New Roman" w:hAnsi="Times New Roman" w:cs="Times New Roman"/>
          <w:szCs w:val="20"/>
        </w:rPr>
        <w:t>s</w:t>
      </w:r>
      <w:r w:rsidR="002F2891" w:rsidRPr="00FA3856">
        <w:rPr>
          <w:rFonts w:ascii="Times New Roman" w:hAnsi="Times New Roman" w:cs="Times New Roman"/>
          <w:szCs w:val="20"/>
        </w:rPr>
        <w:t xml:space="preserve"> K155 </w:t>
      </w:r>
      <w:r w:rsidR="00A36C52" w:rsidRPr="00FA3856">
        <w:rPr>
          <w:rFonts w:ascii="Times New Roman" w:hAnsi="Times New Roman" w:cs="Times New Roman"/>
          <w:szCs w:val="20"/>
        </w:rPr>
        <w:t xml:space="preserve">e K355 </w:t>
      </w:r>
      <w:r w:rsidR="002F2891" w:rsidRPr="00FA3856">
        <w:rPr>
          <w:rFonts w:ascii="Times New Roman" w:hAnsi="Times New Roman" w:cs="Times New Roman"/>
          <w:szCs w:val="20"/>
        </w:rPr>
        <w:t xml:space="preserve">(alteração de saldo de uma ou mais contas). </w:t>
      </w:r>
    </w:p>
    <w:p w:rsidR="002F2891" w:rsidRPr="00FA3856" w:rsidRDefault="002F2891" w:rsidP="00FC674E">
      <w:pPr>
        <w:pStyle w:val="NormalWeb"/>
        <w:shd w:val="clear" w:color="auto" w:fill="FFFFFF"/>
        <w:spacing w:before="0" w:after="0"/>
        <w:ind w:left="708"/>
        <w:jc w:val="both"/>
        <w:rPr>
          <w:rFonts w:ascii="Times New Roman" w:hAnsi="Times New Roman" w:cs="Times New Roman"/>
          <w:szCs w:val="20"/>
        </w:rPr>
      </w:pPr>
    </w:p>
    <w:p w:rsidR="006F78E8" w:rsidRPr="00FA3856" w:rsidRDefault="002F2891" w:rsidP="001A6D89">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Também há a opção de criar uma nova conta do plano de contas da pessoa jurídica (J050) para fazer o ajuste. Contudo, neste caso, também será necessário fazer o mapeamento desse conta para o plano de contas referencial (J051).</w:t>
      </w:r>
    </w:p>
    <w:p w:rsidR="00F92E2B" w:rsidRPr="00FA3856" w:rsidRDefault="00F92E2B" w:rsidP="00F92E2B">
      <w:pPr>
        <w:pStyle w:val="NormalWeb"/>
        <w:shd w:val="clear" w:color="auto" w:fill="FFFFFF"/>
        <w:spacing w:before="0" w:after="0"/>
        <w:ind w:left="708"/>
        <w:jc w:val="both"/>
        <w:rPr>
          <w:rFonts w:ascii="Times New Roman" w:hAnsi="Times New Roman" w:cs="Times New Roman"/>
          <w:szCs w:val="20"/>
        </w:rPr>
      </w:pPr>
    </w:p>
    <w:p w:rsidR="000B7532" w:rsidRPr="00FA3856" w:rsidRDefault="000B7532" w:rsidP="000B7532">
      <w:pPr>
        <w:pStyle w:val="Ttulo1"/>
        <w:rPr>
          <w:color w:val="0000FF"/>
          <w:szCs w:val="20"/>
        </w:rPr>
      </w:pPr>
      <w:bookmarkStart w:id="9" w:name="_Toc454359225"/>
      <w:r w:rsidRPr="00FA3856">
        <w:rPr>
          <w:color w:val="0000FF"/>
          <w:szCs w:val="20"/>
        </w:rPr>
        <w:lastRenderedPageBreak/>
        <w:t>1.8. Registro do Prejuízo Fiscal do Período na Pate B do e-Lalur</w:t>
      </w:r>
      <w:bookmarkEnd w:id="9"/>
    </w:p>
    <w:p w:rsidR="000B7532" w:rsidRPr="00FA3856" w:rsidRDefault="000B7532" w:rsidP="000B7532">
      <w:pPr>
        <w:pStyle w:val="NormalWeb"/>
        <w:shd w:val="clear" w:color="auto" w:fill="FFFFFF"/>
        <w:spacing w:before="0" w:after="0"/>
        <w:ind w:firstLine="708"/>
        <w:jc w:val="both"/>
        <w:rPr>
          <w:rFonts w:ascii="Times New Roman" w:hAnsi="Times New Roman" w:cs="Times New Roman"/>
          <w:szCs w:val="20"/>
        </w:rPr>
      </w:pP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Quando ocorrer um prejuízo fiscal no período (Registro M300), o procedimento a seguir é:</w:t>
      </w: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 Criar uma conta de Prejuízos Fiscais de Períodos Anteriores no registro M010.</w:t>
      </w: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Registrar o saldo do prejuízo fiscal do período no registro M410 </w:t>
      </w:r>
      <w:r w:rsidR="00353955" w:rsidRPr="00FA3856">
        <w:rPr>
          <w:rFonts w:ascii="Times New Roman" w:hAnsi="Times New Roman" w:cs="Times New Roman"/>
          <w:b/>
          <w:szCs w:val="20"/>
        </w:rPr>
        <w:t>(Colocar o indicador de lançame</w:t>
      </w:r>
      <w:r w:rsidRPr="00FA3856">
        <w:rPr>
          <w:rFonts w:ascii="Times New Roman" w:hAnsi="Times New Roman" w:cs="Times New Roman"/>
          <w:b/>
          <w:szCs w:val="20"/>
        </w:rPr>
        <w:t>nto como “PF” – Prejuízo do Período).</w:t>
      </w: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p>
    <w:p w:rsidR="000B7532" w:rsidRDefault="000B7532" w:rsidP="001A6D89">
      <w:pPr>
        <w:pStyle w:val="NormalWeb"/>
        <w:shd w:val="clear" w:color="auto" w:fill="FFFFFF"/>
        <w:spacing w:before="0" w:after="0"/>
        <w:ind w:firstLine="708"/>
        <w:jc w:val="both"/>
        <w:rPr>
          <w:rFonts w:ascii="Times New Roman" w:hAnsi="Times New Roman" w:cs="Times New Roman"/>
          <w:b/>
          <w:szCs w:val="20"/>
        </w:rPr>
      </w:pPr>
      <w:r w:rsidRPr="00FA3856">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Pr>
          <w:rFonts w:ascii="Times New Roman" w:hAnsi="Times New Roman" w:cs="Times New Roman"/>
          <w:b/>
          <w:szCs w:val="20"/>
        </w:rPr>
        <w:t xml:space="preserve">ro M300 (Linhas de código 173, </w:t>
      </w:r>
      <w:r w:rsidRPr="00FA3856">
        <w:rPr>
          <w:rFonts w:ascii="Times New Roman" w:hAnsi="Times New Roman" w:cs="Times New Roman"/>
          <w:b/>
          <w:szCs w:val="20"/>
        </w:rPr>
        <w:t>174</w:t>
      </w:r>
      <w:r w:rsidR="009D46B2">
        <w:rPr>
          <w:rFonts w:ascii="Times New Roman" w:hAnsi="Times New Roman" w:cs="Times New Roman"/>
          <w:b/>
          <w:szCs w:val="20"/>
        </w:rPr>
        <w:t>, 347 e 348</w:t>
      </w:r>
      <w:r w:rsidRPr="00FA3856">
        <w:rPr>
          <w:rFonts w:ascii="Times New Roman" w:hAnsi="Times New Roman" w:cs="Times New Roman"/>
          <w:b/>
          <w:szCs w:val="20"/>
        </w:rPr>
        <w:t xml:space="preserve"> do M300), com tipo de relacionamento “1” (com conta da parte B).  </w:t>
      </w:r>
    </w:p>
    <w:p w:rsidR="00787CA0" w:rsidRPr="00FA3856" w:rsidRDefault="00787CA0" w:rsidP="001A6D89">
      <w:pPr>
        <w:pStyle w:val="NormalWeb"/>
        <w:shd w:val="clear" w:color="auto" w:fill="FFFFFF"/>
        <w:spacing w:before="0" w:after="0"/>
        <w:ind w:firstLine="708"/>
        <w:jc w:val="both"/>
        <w:rPr>
          <w:rFonts w:ascii="Times New Roman" w:hAnsi="Times New Roman" w:cs="Times New Roman"/>
          <w:b/>
          <w:szCs w:val="20"/>
        </w:rPr>
      </w:pPr>
    </w:p>
    <w:p w:rsidR="00C975CB" w:rsidRPr="00FA3856" w:rsidRDefault="00C975CB" w:rsidP="00C975CB">
      <w:pPr>
        <w:pStyle w:val="Ttulo1"/>
        <w:rPr>
          <w:color w:val="0000FF"/>
          <w:szCs w:val="20"/>
        </w:rPr>
      </w:pPr>
      <w:bookmarkStart w:id="10" w:name="_Toc454359226"/>
      <w:r w:rsidRPr="00FA3856">
        <w:rPr>
          <w:color w:val="0000FF"/>
          <w:szCs w:val="20"/>
        </w:rPr>
        <w:t>1.9. Registro da Base de Cálculo Negativa da CSLL do Período na Pate B do e-Lacs</w:t>
      </w:r>
      <w:bookmarkEnd w:id="10"/>
    </w:p>
    <w:p w:rsidR="00C975CB" w:rsidRPr="00FA3856" w:rsidRDefault="00C975CB" w:rsidP="00C975CB">
      <w:pPr>
        <w:pStyle w:val="NormalWeb"/>
        <w:shd w:val="clear" w:color="auto" w:fill="FFFFFF"/>
        <w:spacing w:before="0" w:after="0"/>
        <w:ind w:firstLine="708"/>
        <w:jc w:val="both"/>
        <w:rPr>
          <w:rFonts w:ascii="Times New Roman" w:hAnsi="Times New Roman" w:cs="Times New Roman"/>
          <w:szCs w:val="20"/>
        </w:rPr>
      </w:pP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Quando ocorrer uma base de cálculo negativa no período (Registro M350), o procedimento a seguir é:</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 Criar uma conta de Base de Cálculo Negativa de Períodos Anteriores no registro M010.</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Registrar o saldo do prejuízo fiscal do período no registro M410 </w:t>
      </w:r>
      <w:r w:rsidRPr="00FA3856">
        <w:rPr>
          <w:rFonts w:ascii="Times New Roman" w:hAnsi="Times New Roman" w:cs="Times New Roman"/>
          <w:b/>
          <w:szCs w:val="20"/>
        </w:rPr>
        <w:t>(Colocar o indic</w:t>
      </w:r>
      <w:r w:rsidR="00353955" w:rsidRPr="00FA3856">
        <w:rPr>
          <w:rFonts w:ascii="Times New Roman" w:hAnsi="Times New Roman" w:cs="Times New Roman"/>
          <w:b/>
          <w:szCs w:val="20"/>
        </w:rPr>
        <w:t>ador de lançame</w:t>
      </w:r>
      <w:r w:rsidRPr="00FA3856">
        <w:rPr>
          <w:rFonts w:ascii="Times New Roman" w:hAnsi="Times New Roman" w:cs="Times New Roman"/>
          <w:b/>
          <w:szCs w:val="20"/>
        </w:rPr>
        <w:t>nto como “BC” – Base de Cálculo Negativa da CSLL).</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p>
    <w:p w:rsidR="00C975CB" w:rsidRPr="00FA3856" w:rsidRDefault="00C975CB" w:rsidP="001A6D89">
      <w:pPr>
        <w:pStyle w:val="NormalWeb"/>
        <w:shd w:val="clear" w:color="auto" w:fill="FFFFFF"/>
        <w:spacing w:before="0" w:after="0"/>
        <w:ind w:firstLine="708"/>
        <w:jc w:val="both"/>
        <w:rPr>
          <w:rFonts w:ascii="Times New Roman" w:hAnsi="Times New Roman" w:cs="Times New Roman"/>
          <w:b/>
          <w:szCs w:val="20"/>
        </w:rPr>
      </w:pPr>
      <w:r w:rsidRPr="00FA3856">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Pr>
          <w:rFonts w:ascii="Times New Roman" w:hAnsi="Times New Roman" w:cs="Times New Roman"/>
          <w:b/>
          <w:szCs w:val="20"/>
        </w:rPr>
        <w:t xml:space="preserve">ro M350 (Linhas de código 173, </w:t>
      </w:r>
      <w:r w:rsidRPr="00FA3856">
        <w:rPr>
          <w:rFonts w:ascii="Times New Roman" w:hAnsi="Times New Roman" w:cs="Times New Roman"/>
          <w:b/>
          <w:szCs w:val="20"/>
        </w:rPr>
        <w:t>174</w:t>
      </w:r>
      <w:r w:rsidR="009D46B2">
        <w:rPr>
          <w:rFonts w:ascii="Times New Roman" w:hAnsi="Times New Roman" w:cs="Times New Roman"/>
          <w:b/>
          <w:szCs w:val="20"/>
        </w:rPr>
        <w:t>, 347 e 348</w:t>
      </w:r>
      <w:r w:rsidRPr="00FA3856">
        <w:rPr>
          <w:rFonts w:ascii="Times New Roman" w:hAnsi="Times New Roman" w:cs="Times New Roman"/>
          <w:b/>
          <w:szCs w:val="20"/>
        </w:rPr>
        <w:t xml:space="preserve"> do M350), com tipo de relacionamento “1” (com conta da parte B).  </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767E3B" w:rsidRPr="00FA3856" w:rsidRDefault="00767E3B" w:rsidP="00767E3B">
      <w:pPr>
        <w:pStyle w:val="Ttulo1"/>
        <w:rPr>
          <w:color w:val="0000FF"/>
          <w:szCs w:val="20"/>
        </w:rPr>
      </w:pPr>
      <w:bookmarkStart w:id="11" w:name="_Toc454359227"/>
      <w:r w:rsidRPr="00FA3856">
        <w:rPr>
          <w:color w:val="0000FF"/>
          <w:szCs w:val="20"/>
        </w:rPr>
        <w:t>1.10. Mudança de Contador no Período</w:t>
      </w:r>
      <w:r w:rsidR="00647CB4" w:rsidRPr="00FA3856">
        <w:rPr>
          <w:color w:val="0000FF"/>
          <w:szCs w:val="20"/>
        </w:rPr>
        <w:t xml:space="preserve"> ou Mudança de Planos de Contas no Período</w:t>
      </w:r>
      <w:bookmarkEnd w:id="11"/>
    </w:p>
    <w:p w:rsidR="00767E3B" w:rsidRPr="00FA3856" w:rsidRDefault="00767E3B" w:rsidP="00767E3B">
      <w:pPr>
        <w:pStyle w:val="NormalWeb"/>
        <w:shd w:val="clear" w:color="auto" w:fill="FFFFFF"/>
        <w:spacing w:before="0" w:after="0"/>
        <w:ind w:firstLine="708"/>
        <w:jc w:val="both"/>
        <w:rPr>
          <w:rFonts w:ascii="Times New Roman" w:hAnsi="Times New Roman" w:cs="Times New Roman"/>
          <w:szCs w:val="20"/>
        </w:rPr>
      </w:pPr>
    </w:p>
    <w:p w:rsidR="00C56183" w:rsidRPr="00FA3856" w:rsidRDefault="00767E3B" w:rsidP="00C56183">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ão é possível transmitir duas ou mais ECF no caso de mudança de contador no período</w:t>
      </w:r>
      <w:r w:rsidR="00647CB4" w:rsidRPr="00FA3856">
        <w:rPr>
          <w:rFonts w:ascii="Times New Roman" w:hAnsi="Times New Roman" w:cs="Times New Roman"/>
          <w:szCs w:val="20"/>
        </w:rPr>
        <w:t xml:space="preserve"> ou mudança de plano de contas no período</w:t>
      </w:r>
      <w:r w:rsidRPr="00FA3856">
        <w:rPr>
          <w:rFonts w:ascii="Times New Roman" w:hAnsi="Times New Roman" w:cs="Times New Roman"/>
          <w:szCs w:val="20"/>
        </w:rPr>
        <w:t>. A ECF deve ser transmitida em arquivo único, a menos que ocorra alguma das si</w:t>
      </w:r>
      <w:r w:rsidR="001A6D89">
        <w:rPr>
          <w:rFonts w:ascii="Times New Roman" w:hAnsi="Times New Roman" w:cs="Times New Roman"/>
          <w:szCs w:val="20"/>
        </w:rPr>
        <w:t>tuações especiais previstas no r</w:t>
      </w:r>
      <w:r w:rsidRPr="00FA3856">
        <w:rPr>
          <w:rFonts w:ascii="Times New Roman" w:hAnsi="Times New Roman" w:cs="Times New Roman"/>
          <w:szCs w:val="20"/>
        </w:rPr>
        <w:t>egistro 0000</w:t>
      </w:r>
      <w:r w:rsidRPr="00FA3856">
        <w:rPr>
          <w:rFonts w:ascii="Times New Roman" w:hAnsi="Times New Roman" w:cs="Times New Roman"/>
          <w:b/>
          <w:szCs w:val="20"/>
        </w:rPr>
        <w:t xml:space="preserve">.  </w:t>
      </w:r>
      <w:r w:rsidR="00C56183" w:rsidRPr="00FA3856">
        <w:rPr>
          <w:rFonts w:ascii="Times New Roman" w:hAnsi="Times New Roman" w:cs="Times New Roman"/>
          <w:szCs w:val="20"/>
        </w:rPr>
        <w:t>Caso a entidade tenha que recuperar os dados da ECD, devem ser recuperados os dois arquivos da ECD transmitidos (um para cada contador</w:t>
      </w:r>
      <w:r w:rsidR="00647CB4" w:rsidRPr="00FA3856">
        <w:rPr>
          <w:rFonts w:ascii="Times New Roman" w:hAnsi="Times New Roman" w:cs="Times New Roman"/>
          <w:szCs w:val="20"/>
        </w:rPr>
        <w:t xml:space="preserve"> ou um para cada plano de contas</w:t>
      </w:r>
      <w:r w:rsidR="00C56183" w:rsidRPr="00FA3856">
        <w:rPr>
          <w:rFonts w:ascii="Times New Roman" w:hAnsi="Times New Roman" w:cs="Times New Roman"/>
          <w:szCs w:val="20"/>
        </w:rPr>
        <w:t>). Contudo, para que a ECF recupere os dados corretamente é necessário que os saldos finais das contas que aparecem no primeiro arquivo (primeiro contador</w:t>
      </w:r>
      <w:r w:rsidR="00647CB4" w:rsidRPr="00FA3856">
        <w:rPr>
          <w:rFonts w:ascii="Times New Roman" w:hAnsi="Times New Roman" w:cs="Times New Roman"/>
          <w:szCs w:val="20"/>
        </w:rPr>
        <w:t xml:space="preserve"> ou primeiro plano de contas</w:t>
      </w:r>
      <w:r w:rsidR="00C56183" w:rsidRPr="00FA3856">
        <w:rPr>
          <w:rFonts w:ascii="Times New Roman" w:hAnsi="Times New Roman" w:cs="Times New Roman"/>
          <w:szCs w:val="20"/>
        </w:rPr>
        <w:t>) sejam iguais aos saldos in</w:t>
      </w:r>
      <w:r w:rsidR="00647CB4" w:rsidRPr="00FA3856">
        <w:rPr>
          <w:rFonts w:ascii="Times New Roman" w:hAnsi="Times New Roman" w:cs="Times New Roman"/>
          <w:szCs w:val="20"/>
        </w:rPr>
        <w:t>i</w:t>
      </w:r>
      <w:r w:rsidR="00C56183" w:rsidRPr="00FA3856">
        <w:rPr>
          <w:rFonts w:ascii="Times New Roman" w:hAnsi="Times New Roman" w:cs="Times New Roman"/>
          <w:szCs w:val="20"/>
        </w:rPr>
        <w:t>ciais dessas mesmas contas que aparecem no segundo arquivo (segundo contador</w:t>
      </w:r>
      <w:r w:rsidR="00647CB4" w:rsidRPr="00FA3856">
        <w:rPr>
          <w:rFonts w:ascii="Times New Roman" w:hAnsi="Times New Roman" w:cs="Times New Roman"/>
          <w:szCs w:val="20"/>
        </w:rPr>
        <w:t xml:space="preserve"> ou segundo plano de contas</w:t>
      </w:r>
      <w:r w:rsidR="00C56183" w:rsidRPr="00FA3856">
        <w:rPr>
          <w:rFonts w:ascii="Times New Roman" w:hAnsi="Times New Roman" w:cs="Times New Roman"/>
          <w:szCs w:val="20"/>
        </w:rPr>
        <w:t>)</w:t>
      </w:r>
      <w:r w:rsidR="009D46B2">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00C56183" w:rsidRPr="00FA3856">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767E3B" w:rsidRPr="00FA3856" w:rsidRDefault="00767E3B" w:rsidP="00767E3B">
      <w:pPr>
        <w:pStyle w:val="Ttulo1"/>
        <w:rPr>
          <w:color w:val="0000FF"/>
          <w:szCs w:val="20"/>
        </w:rPr>
      </w:pPr>
      <w:bookmarkStart w:id="12" w:name="_Toc454359228"/>
      <w:r w:rsidRPr="00FA3856">
        <w:rPr>
          <w:color w:val="0000FF"/>
          <w:szCs w:val="20"/>
        </w:rPr>
        <w:t>1.11. P</w:t>
      </w:r>
      <w:r w:rsidR="00EC4FED" w:rsidRPr="00FA3856">
        <w:rPr>
          <w:color w:val="0000FF"/>
          <w:szCs w:val="20"/>
        </w:rPr>
        <w:t xml:space="preserve">lano de Contas e </w:t>
      </w:r>
      <w:r w:rsidRPr="00FA3856">
        <w:rPr>
          <w:color w:val="0000FF"/>
          <w:szCs w:val="20"/>
        </w:rPr>
        <w:t>Mapeamento</w:t>
      </w:r>
      <w:bookmarkEnd w:id="12"/>
    </w:p>
    <w:p w:rsidR="00767E3B" w:rsidRPr="00FA3856" w:rsidRDefault="00767E3B" w:rsidP="00767E3B">
      <w:pPr>
        <w:pStyle w:val="NormalWeb"/>
        <w:shd w:val="clear" w:color="auto" w:fill="FFFFFF"/>
        <w:spacing w:before="0" w:after="0"/>
        <w:ind w:firstLine="708"/>
        <w:jc w:val="both"/>
        <w:rPr>
          <w:rFonts w:ascii="Times New Roman" w:hAnsi="Times New Roman" w:cs="Times New Roman"/>
          <w:szCs w:val="20"/>
        </w:rPr>
      </w:pPr>
    </w:p>
    <w:p w:rsidR="00EC4FED" w:rsidRPr="00FA3856" w:rsidRDefault="00EC4FED" w:rsidP="00767E3B">
      <w:pPr>
        <w:pStyle w:val="NormalWeb"/>
        <w:shd w:val="clear" w:color="auto" w:fill="FFFFFF"/>
        <w:spacing w:before="0" w:after="0"/>
        <w:ind w:firstLine="708"/>
        <w:jc w:val="both"/>
        <w:rPr>
          <w:rFonts w:ascii="Times New Roman" w:hAnsi="Times New Roman" w:cs="Times New Roman"/>
          <w:szCs w:val="20"/>
        </w:rPr>
      </w:pPr>
      <w:r w:rsidRPr="00A715ED">
        <w:rPr>
          <w:rFonts w:ascii="Times New Roman" w:hAnsi="Times New Roman" w:cs="Times New Roman"/>
          <w:szCs w:val="20"/>
          <w:highlight w:val="yellow"/>
        </w:rPr>
        <w:t>A ECF recupera o plano de contas do último período existente na ECD. O plano de contas deve retratar o conjunto e a estrutura de todas as contas passíveis de utilização na contabilidade da entidade.</w:t>
      </w:r>
    </w:p>
    <w:p w:rsidR="00EC4FED" w:rsidRPr="00FA3856" w:rsidRDefault="00EC4FED" w:rsidP="00767E3B">
      <w:pPr>
        <w:pStyle w:val="NormalWeb"/>
        <w:shd w:val="clear" w:color="auto" w:fill="FFFFFF"/>
        <w:spacing w:before="0" w:after="0"/>
        <w:ind w:firstLine="708"/>
        <w:jc w:val="both"/>
        <w:rPr>
          <w:rFonts w:ascii="Times New Roman" w:hAnsi="Times New Roman" w:cs="Times New Roman"/>
          <w:szCs w:val="20"/>
        </w:rPr>
      </w:pPr>
    </w:p>
    <w:p w:rsidR="00767E3B" w:rsidRPr="00FA3856" w:rsidRDefault="00EC4FED" w:rsidP="00767E3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w:t>
      </w:r>
      <w:r w:rsidR="00767E3B" w:rsidRPr="00FA3856">
        <w:rPr>
          <w:rFonts w:ascii="Times New Roman" w:hAnsi="Times New Roman" w:cs="Times New Roman"/>
          <w:szCs w:val="20"/>
        </w:rPr>
        <w:t xml:space="preserve">mapeamento das contas contábeis da entidade para as contas referenciais é feito somente em relação às contas analíticas. Contas sintéticas não devem ser mapeadas.  </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9D46B2" w:rsidRDefault="009D46B2">
      <w:pPr>
        <w:spacing w:after="200" w:line="276" w:lineRule="auto"/>
        <w:rPr>
          <w:b/>
          <w:bCs/>
          <w:color w:val="0000FF"/>
          <w:szCs w:val="20"/>
        </w:rPr>
      </w:pPr>
      <w:r>
        <w:rPr>
          <w:color w:val="0000FF"/>
          <w:szCs w:val="20"/>
        </w:rPr>
        <w:br w:type="page"/>
      </w:r>
    </w:p>
    <w:p w:rsidR="00442B28" w:rsidRPr="00FA3856" w:rsidRDefault="00442B28" w:rsidP="00442B28">
      <w:pPr>
        <w:pStyle w:val="Ttulo1"/>
        <w:rPr>
          <w:color w:val="0000FF"/>
          <w:szCs w:val="20"/>
        </w:rPr>
      </w:pPr>
      <w:bookmarkStart w:id="13" w:name="_Toc454359229"/>
      <w:r w:rsidRPr="00FA3856">
        <w:rPr>
          <w:color w:val="0000FF"/>
          <w:szCs w:val="20"/>
        </w:rPr>
        <w:lastRenderedPageBreak/>
        <w:t>1.12. Registros de Planos de Contas Referenciais (L100, L300, P100, P150, U100 e U150)</w:t>
      </w:r>
      <w:bookmarkEnd w:id="13"/>
    </w:p>
    <w:p w:rsidR="00442B28" w:rsidRPr="00FA3856" w:rsidRDefault="00442B28" w:rsidP="00442B28">
      <w:pPr>
        <w:pStyle w:val="NormalWeb"/>
        <w:shd w:val="clear" w:color="auto" w:fill="FFFFFF"/>
        <w:spacing w:before="0" w:after="0"/>
        <w:ind w:firstLine="708"/>
        <w:jc w:val="both"/>
        <w:rPr>
          <w:rFonts w:ascii="Times New Roman" w:hAnsi="Times New Roman" w:cs="Times New Roman"/>
          <w:szCs w:val="20"/>
        </w:rPr>
      </w:pPr>
    </w:p>
    <w:p w:rsidR="00442B28" w:rsidRDefault="00442B28" w:rsidP="00442B2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as pessoas jurídicas que possuem ECD a recuperar e geram o</w:t>
      </w:r>
      <w:r w:rsidR="009D46B2">
        <w:rPr>
          <w:rFonts w:ascii="Times New Roman" w:hAnsi="Times New Roman" w:cs="Times New Roman"/>
          <w:szCs w:val="20"/>
        </w:rPr>
        <w:t xml:space="preserve"> arquivo da ECF para importação;</w:t>
      </w:r>
      <w:r w:rsidRPr="00FA3856">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não devem constar no arquivo da ECF para importação, pois, caso sejam importados, os valores não serão calculados pelo programa da ECF.</w:t>
      </w:r>
    </w:p>
    <w:p w:rsidR="009D46B2" w:rsidRPr="00FA3856" w:rsidRDefault="009D46B2" w:rsidP="00442B28">
      <w:pPr>
        <w:pStyle w:val="NormalWeb"/>
        <w:shd w:val="clear" w:color="auto" w:fill="FFFFFF"/>
        <w:spacing w:before="0" w:after="0"/>
        <w:ind w:firstLine="708"/>
        <w:jc w:val="both"/>
        <w:rPr>
          <w:rFonts w:ascii="Times New Roman" w:hAnsi="Times New Roman" w:cs="Times New Roman"/>
          <w:szCs w:val="20"/>
        </w:rPr>
      </w:pPr>
    </w:p>
    <w:p w:rsidR="00CC26D5" w:rsidRPr="00FA3856" w:rsidRDefault="00CC26D5" w:rsidP="00CC26D5">
      <w:pPr>
        <w:pStyle w:val="Ttulo1"/>
        <w:rPr>
          <w:color w:val="0000FF"/>
          <w:szCs w:val="20"/>
        </w:rPr>
      </w:pPr>
      <w:bookmarkStart w:id="14" w:name="_Toc454359230"/>
      <w:r w:rsidRPr="00FA3856">
        <w:rPr>
          <w:color w:val="0000FF"/>
          <w:szCs w:val="20"/>
        </w:rPr>
        <w:t>1.13. Conta “Resultado do Exercício”</w:t>
      </w:r>
      <w:bookmarkEnd w:id="14"/>
    </w:p>
    <w:p w:rsidR="00CC26D5" w:rsidRPr="00FA3856" w:rsidRDefault="00CC26D5" w:rsidP="00CC26D5">
      <w:pPr>
        <w:pStyle w:val="NormalWeb"/>
        <w:shd w:val="clear" w:color="auto" w:fill="FFFFFF"/>
        <w:spacing w:before="0" w:after="0"/>
        <w:ind w:firstLine="708"/>
        <w:jc w:val="both"/>
        <w:rPr>
          <w:rFonts w:ascii="Times New Roman" w:hAnsi="Times New Roman" w:cs="Times New Roman"/>
          <w:szCs w:val="20"/>
        </w:rPr>
      </w:pPr>
    </w:p>
    <w:p w:rsidR="00CC26D5" w:rsidRDefault="00C2222A" w:rsidP="00CC26D5">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FA3856">
        <w:rPr>
          <w:rFonts w:ascii="Times New Roman" w:hAnsi="Times New Roman" w:cs="Times New Roman"/>
          <w:szCs w:val="20"/>
        </w:rPr>
        <w:t xml:space="preserve"> analítica</w:t>
      </w:r>
      <w:r w:rsidRPr="00FA3856">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FA3856">
        <w:rPr>
          <w:rFonts w:ascii="Times New Roman" w:hAnsi="Times New Roman" w:cs="Times New Roman"/>
          <w:szCs w:val="20"/>
        </w:rPr>
        <w:t xml:space="preserve"> J050.COD_NAT = “09” (O</w:t>
      </w:r>
      <w:r w:rsidR="00162BE7" w:rsidRPr="00FA3856">
        <w:rPr>
          <w:rFonts w:ascii="Times New Roman" w:hAnsi="Times New Roman" w:cs="Times New Roman"/>
          <w:szCs w:val="20"/>
        </w:rPr>
        <w:t>utras) e não deverá ser mapeada</w:t>
      </w:r>
      <w:r w:rsidR="00E904A0" w:rsidRPr="00FA3856">
        <w:rPr>
          <w:rFonts w:ascii="Times New Roman" w:hAnsi="Times New Roman" w:cs="Times New Roman"/>
          <w:szCs w:val="20"/>
        </w:rPr>
        <w:t>. O sistema não permite o mapeamento de contas com código de natureza “09”</w:t>
      </w:r>
      <w:r w:rsidR="00CC26D5" w:rsidRPr="00FA3856">
        <w:rPr>
          <w:rFonts w:ascii="Times New Roman" w:hAnsi="Times New Roman" w:cs="Times New Roman"/>
          <w:szCs w:val="20"/>
        </w:rPr>
        <w:t>.</w:t>
      </w:r>
    </w:p>
    <w:p w:rsidR="00787CA0" w:rsidRPr="00FA3856" w:rsidRDefault="00787CA0" w:rsidP="00CC26D5">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372EC2">
      <w:pPr>
        <w:pStyle w:val="Ttulo1"/>
        <w:rPr>
          <w:color w:val="0000FF"/>
          <w:szCs w:val="20"/>
        </w:rPr>
      </w:pPr>
      <w:bookmarkStart w:id="15" w:name="_Toc454359231"/>
      <w:r w:rsidRPr="00FA3856">
        <w:rPr>
          <w:color w:val="0000FF"/>
          <w:szCs w:val="20"/>
        </w:rPr>
        <w:t>1.14. Retificação da ECF</w:t>
      </w:r>
      <w:bookmarkEnd w:id="15"/>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B702C1"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A r</w:t>
      </w:r>
      <w:r w:rsidR="004A4D2B" w:rsidRPr="00FA3856">
        <w:rPr>
          <w:rFonts w:ascii="Times New Roman" w:hAnsi="Times New Roman" w:cs="Times New Roman"/>
          <w:szCs w:val="20"/>
        </w:rPr>
        <w:t xml:space="preserve">etificação </w:t>
      </w:r>
      <w:r w:rsidRPr="00FA3856">
        <w:rPr>
          <w:rFonts w:ascii="Times New Roman" w:hAnsi="Times New Roman" w:cs="Times New Roman"/>
          <w:szCs w:val="20"/>
        </w:rPr>
        <w:t xml:space="preserve">da ECF poderá ser realizada </w:t>
      </w:r>
      <w:r w:rsidR="004A4D2B" w:rsidRPr="00FA3856">
        <w:rPr>
          <w:rFonts w:ascii="Times New Roman" w:hAnsi="Times New Roman" w:cs="Times New Roman"/>
          <w:szCs w:val="20"/>
        </w:rPr>
        <w:t>em até 5 anos.</w:t>
      </w: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B702C1" w:rsidRPr="00FA3856" w:rsidRDefault="00B27216" w:rsidP="00372EC2">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szCs w:val="20"/>
        </w:rPr>
        <w:t xml:space="preserve">Se </w:t>
      </w:r>
      <w:r w:rsidR="004A4D2B" w:rsidRPr="00FA3856">
        <w:rPr>
          <w:rFonts w:ascii="Times New Roman" w:hAnsi="Times New Roman" w:cs="Times New Roman"/>
          <w:szCs w:val="20"/>
        </w:rPr>
        <w:t>a ECF de um ano anterior</w:t>
      </w:r>
      <w:r>
        <w:rPr>
          <w:rFonts w:ascii="Times New Roman" w:hAnsi="Times New Roman" w:cs="Times New Roman"/>
          <w:szCs w:val="20"/>
        </w:rPr>
        <w:t xml:space="preserve"> for retificada</w:t>
      </w:r>
      <w:r w:rsidR="004A4D2B" w:rsidRPr="00FA3856">
        <w:rPr>
          <w:rFonts w:ascii="Times New Roman" w:hAnsi="Times New Roman" w:cs="Times New Roman"/>
          <w:szCs w:val="20"/>
        </w:rPr>
        <w:t>, poderá ser necessário retifi</w:t>
      </w:r>
      <w:r w:rsidR="00372EC2" w:rsidRPr="00FA3856">
        <w:rPr>
          <w:rFonts w:ascii="Times New Roman" w:hAnsi="Times New Roman" w:cs="Times New Roman"/>
          <w:szCs w:val="20"/>
        </w:rPr>
        <w:t>car as ECF dos anos posteriores, em virtude do controle de saldos da ECF.</w:t>
      </w: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Exemplo: Em 01/01/2018, a empresa retificou a ECF do ano-calendário 2014. Nesse caso, a empresa pode ter que retificar as ECF dos anos-calendário 2015 e 2016.</w:t>
      </w:r>
    </w:p>
    <w:p w:rsidR="00D25868" w:rsidRPr="00FA3856" w:rsidRDefault="00D25868" w:rsidP="00372EC2">
      <w:pPr>
        <w:pStyle w:val="NormalWeb"/>
        <w:shd w:val="clear" w:color="auto" w:fill="FFFFFF"/>
        <w:spacing w:before="0" w:after="0"/>
        <w:ind w:firstLine="708"/>
        <w:jc w:val="both"/>
        <w:rPr>
          <w:rFonts w:ascii="Times New Roman" w:hAnsi="Times New Roman" w:cs="Times New Roman"/>
          <w:szCs w:val="20"/>
        </w:rPr>
      </w:pPr>
    </w:p>
    <w:p w:rsidR="00171B8D" w:rsidRPr="00FA3856" w:rsidRDefault="00D25868" w:rsidP="00171B8D">
      <w:pPr>
        <w:ind w:firstLine="708"/>
        <w:jc w:val="both"/>
        <w:rPr>
          <w:bCs/>
          <w:szCs w:val="20"/>
        </w:rPr>
      </w:pPr>
      <w:r w:rsidRPr="00FA3856">
        <w:rPr>
          <w:bCs/>
          <w:szCs w:val="20"/>
        </w:rPr>
        <w:t xml:space="preserve">Para retificação da ECF, é necessário que o campo 12 do registro 0000 (0000.RETIFICADORA) deve estar preenchido com “S” (ECF Retificadora). </w:t>
      </w:r>
      <w:r w:rsidR="00171B8D" w:rsidRPr="00FA3856">
        <w:rPr>
          <w:bCs/>
          <w:szCs w:val="20"/>
        </w:rPr>
        <w:t>O procedimento para retificação é:</w:t>
      </w:r>
    </w:p>
    <w:p w:rsidR="00171B8D" w:rsidRPr="00FA3856" w:rsidRDefault="00171B8D" w:rsidP="00171B8D">
      <w:pPr>
        <w:ind w:firstLine="708"/>
        <w:jc w:val="both"/>
        <w:rPr>
          <w:bCs/>
          <w:szCs w:val="20"/>
        </w:rPr>
      </w:pPr>
    </w:p>
    <w:p w:rsidR="00171B8D" w:rsidRPr="00FA3856" w:rsidRDefault="00171B8D" w:rsidP="00171B8D">
      <w:pPr>
        <w:ind w:firstLine="708"/>
        <w:jc w:val="both"/>
        <w:rPr>
          <w:bCs/>
          <w:szCs w:val="20"/>
        </w:rPr>
      </w:pPr>
      <w:r w:rsidRPr="00FA3856">
        <w:rPr>
          <w:bCs/>
          <w:szCs w:val="20"/>
        </w:rPr>
        <w:t>1 – Exporte o arquivo da ECF original;</w:t>
      </w:r>
    </w:p>
    <w:p w:rsidR="00171B8D" w:rsidRDefault="00171B8D" w:rsidP="00171B8D">
      <w:pPr>
        <w:ind w:firstLine="708"/>
        <w:jc w:val="both"/>
        <w:rPr>
          <w:bCs/>
          <w:szCs w:val="20"/>
        </w:rPr>
      </w:pPr>
      <w:r w:rsidRPr="00FA3856">
        <w:rPr>
          <w:bCs/>
          <w:szCs w:val="20"/>
        </w:rPr>
        <w:t xml:space="preserve">2 – Abra o arquivo da ECF </w:t>
      </w:r>
      <w:r w:rsidR="00B27216">
        <w:rPr>
          <w:bCs/>
          <w:szCs w:val="20"/>
        </w:rPr>
        <w:t>exportado em um programa tipo “Bloco de N</w:t>
      </w:r>
      <w:r w:rsidRPr="00FA3856">
        <w:rPr>
          <w:bCs/>
          <w:szCs w:val="20"/>
        </w:rPr>
        <w:t>otas”;</w:t>
      </w:r>
    </w:p>
    <w:p w:rsidR="00B27216" w:rsidRPr="00B27216" w:rsidRDefault="00B27216" w:rsidP="00B27216">
      <w:pPr>
        <w:autoSpaceDE w:val="0"/>
        <w:spacing w:line="240" w:lineRule="atLeast"/>
        <w:ind w:left="708"/>
        <w:jc w:val="both"/>
        <w:rPr>
          <w:rFonts w:cs="Times New Roman"/>
          <w:szCs w:val="20"/>
        </w:rPr>
      </w:pPr>
      <w:r w:rsidRPr="00892DF6">
        <w:rPr>
          <w:bCs/>
          <w:szCs w:val="20"/>
        </w:rPr>
        <w:t xml:space="preserve">3 – </w:t>
      </w:r>
      <w:r w:rsidRPr="00892DF6">
        <w:rPr>
          <w:rFonts w:cs="Times New Roman"/>
          <w:color w:val="000000"/>
          <w:szCs w:val="20"/>
        </w:rPr>
        <w:t xml:space="preserve">Se o arquivo é o que foi assinado, remova a assinatura. A assinatura é um conjunto de caracteres "estranhos" que fica após o registro 9999. Basta apagar tudo que fica após tal registro. Para fazer isso, edite a escrituração com algum editor de texto </w:t>
      </w:r>
      <w:r w:rsidRPr="00892DF6">
        <w:rPr>
          <w:rFonts w:cs="Times New Roman"/>
          <w:szCs w:val="20"/>
        </w:rPr>
        <w:t>do tipo “Bloco de Notas”.</w:t>
      </w:r>
    </w:p>
    <w:p w:rsidR="00171B8D" w:rsidRPr="00FA3856" w:rsidRDefault="00B27216" w:rsidP="00B27216">
      <w:pPr>
        <w:ind w:firstLine="708"/>
        <w:jc w:val="both"/>
        <w:rPr>
          <w:bCs/>
          <w:szCs w:val="20"/>
        </w:rPr>
      </w:pPr>
      <w:r>
        <w:rPr>
          <w:bCs/>
          <w:szCs w:val="20"/>
        </w:rPr>
        <w:t>4</w:t>
      </w:r>
      <w:r w:rsidR="00171B8D" w:rsidRPr="00FA3856">
        <w:rPr>
          <w:bCs/>
          <w:szCs w:val="20"/>
        </w:rPr>
        <w:t xml:space="preserve"> – Altere com campo 12 do registro 0000 para “S” (ECF retificadora) – também é possível fazer as correções neste momento, mas caso prefira fazer no próprio programa da ECF, salve o arquivo;</w:t>
      </w:r>
    </w:p>
    <w:p w:rsidR="00171B8D" w:rsidRPr="00FA3856" w:rsidRDefault="00B27216" w:rsidP="00171B8D">
      <w:pPr>
        <w:ind w:firstLine="708"/>
        <w:jc w:val="both"/>
        <w:rPr>
          <w:bCs/>
          <w:szCs w:val="20"/>
        </w:rPr>
      </w:pPr>
      <w:r>
        <w:rPr>
          <w:bCs/>
          <w:szCs w:val="20"/>
        </w:rPr>
        <w:t>5</w:t>
      </w:r>
      <w:r w:rsidR="00171B8D" w:rsidRPr="00FA3856">
        <w:rPr>
          <w:bCs/>
          <w:szCs w:val="20"/>
        </w:rPr>
        <w:t xml:space="preserve"> – Importe o arquivo da ECF retificadora;</w:t>
      </w:r>
    </w:p>
    <w:p w:rsidR="00171B8D" w:rsidRPr="00FA3856" w:rsidRDefault="00B27216" w:rsidP="00171B8D">
      <w:pPr>
        <w:ind w:firstLine="708"/>
        <w:jc w:val="both"/>
        <w:rPr>
          <w:bCs/>
          <w:szCs w:val="20"/>
        </w:rPr>
      </w:pPr>
      <w:r>
        <w:rPr>
          <w:bCs/>
          <w:szCs w:val="20"/>
        </w:rPr>
        <w:t>6</w:t>
      </w:r>
      <w:r w:rsidR="00171B8D" w:rsidRPr="00FA3856">
        <w:rPr>
          <w:bCs/>
          <w:szCs w:val="20"/>
        </w:rPr>
        <w:t xml:space="preserve"> – Faça a correção dos dados no programa da ECF;</w:t>
      </w:r>
    </w:p>
    <w:p w:rsidR="00171B8D" w:rsidRPr="00FA3856" w:rsidRDefault="00B27216" w:rsidP="00171B8D">
      <w:pPr>
        <w:ind w:firstLine="708"/>
        <w:jc w:val="both"/>
        <w:rPr>
          <w:bCs/>
          <w:szCs w:val="20"/>
        </w:rPr>
      </w:pPr>
      <w:r>
        <w:rPr>
          <w:bCs/>
          <w:szCs w:val="20"/>
        </w:rPr>
        <w:t>7</w:t>
      </w:r>
      <w:r w:rsidR="00171B8D" w:rsidRPr="00FA3856">
        <w:rPr>
          <w:bCs/>
          <w:szCs w:val="20"/>
        </w:rPr>
        <w:t xml:space="preserve"> – Valide;</w:t>
      </w:r>
    </w:p>
    <w:p w:rsidR="00171B8D" w:rsidRPr="00FA3856" w:rsidRDefault="00B27216" w:rsidP="00171B8D">
      <w:pPr>
        <w:ind w:firstLine="708"/>
        <w:jc w:val="both"/>
        <w:rPr>
          <w:bCs/>
          <w:szCs w:val="20"/>
        </w:rPr>
      </w:pPr>
      <w:r>
        <w:rPr>
          <w:bCs/>
          <w:szCs w:val="20"/>
        </w:rPr>
        <w:t>8</w:t>
      </w:r>
      <w:r w:rsidR="00171B8D" w:rsidRPr="00FA3856">
        <w:rPr>
          <w:bCs/>
          <w:szCs w:val="20"/>
        </w:rPr>
        <w:t xml:space="preserve"> – Assine; e</w:t>
      </w:r>
    </w:p>
    <w:p w:rsidR="00171B8D" w:rsidRPr="00FA3856" w:rsidRDefault="00B27216" w:rsidP="00171B8D">
      <w:pPr>
        <w:ind w:firstLine="708"/>
        <w:jc w:val="both"/>
        <w:rPr>
          <w:bCs/>
          <w:szCs w:val="20"/>
        </w:rPr>
      </w:pPr>
      <w:r>
        <w:rPr>
          <w:bCs/>
          <w:szCs w:val="20"/>
        </w:rPr>
        <w:t>9</w:t>
      </w:r>
      <w:r w:rsidR="00171B8D" w:rsidRPr="00FA3856">
        <w:rPr>
          <w:bCs/>
          <w:szCs w:val="20"/>
        </w:rPr>
        <w:t xml:space="preserve"> – Transmita a ECF retificadora.</w:t>
      </w:r>
    </w:p>
    <w:p w:rsidR="00372EC2" w:rsidRPr="00FA3856" w:rsidRDefault="00372EC2" w:rsidP="00171B8D">
      <w:pPr>
        <w:ind w:firstLine="708"/>
        <w:jc w:val="both"/>
        <w:rPr>
          <w:szCs w:val="20"/>
        </w:rPr>
      </w:pPr>
    </w:p>
    <w:p w:rsidR="00372EC2" w:rsidRPr="00FA3856" w:rsidRDefault="00372EC2" w:rsidP="00372EC2">
      <w:pPr>
        <w:pStyle w:val="Ttulo1"/>
        <w:rPr>
          <w:color w:val="0000FF"/>
          <w:szCs w:val="20"/>
        </w:rPr>
      </w:pPr>
      <w:bookmarkStart w:id="16" w:name="_Toc454359232"/>
      <w:r w:rsidRPr="00FA3856">
        <w:rPr>
          <w:color w:val="0000FF"/>
          <w:szCs w:val="20"/>
        </w:rPr>
        <w:t>1.15. O que significa a mensagem “Dados atualizados na linha de acordo com a tabela da RFB”?</w:t>
      </w:r>
      <w:bookmarkEnd w:id="16"/>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adevertência) no momento da importação do arquivo da ECF: “Dados atualizados na linha de acordo com a tabela da RFB”.</w:t>
      </w:r>
    </w:p>
    <w:p w:rsidR="00D8558E" w:rsidRPr="00FA3856" w:rsidRDefault="00D8558E" w:rsidP="00372EC2">
      <w:pPr>
        <w:pStyle w:val="NormalWeb"/>
        <w:shd w:val="clear" w:color="auto" w:fill="FFFFFF"/>
        <w:spacing w:before="0" w:after="0"/>
        <w:ind w:firstLine="708"/>
        <w:jc w:val="both"/>
        <w:rPr>
          <w:rFonts w:ascii="Times New Roman" w:hAnsi="Times New Roman" w:cs="Times New Roman"/>
          <w:szCs w:val="20"/>
        </w:rPr>
      </w:pPr>
    </w:p>
    <w:p w:rsidR="00787CA0" w:rsidRDefault="00787CA0">
      <w:pPr>
        <w:spacing w:after="200" w:line="276" w:lineRule="auto"/>
        <w:rPr>
          <w:b/>
          <w:bCs/>
          <w:color w:val="0000FF"/>
          <w:szCs w:val="20"/>
        </w:rPr>
      </w:pPr>
      <w:r>
        <w:rPr>
          <w:color w:val="0000FF"/>
          <w:szCs w:val="20"/>
        </w:rPr>
        <w:br w:type="page"/>
      </w:r>
    </w:p>
    <w:p w:rsidR="008D0538" w:rsidRPr="00FA3856" w:rsidRDefault="008D0538" w:rsidP="008D0538">
      <w:pPr>
        <w:pStyle w:val="Ttulo1"/>
        <w:rPr>
          <w:color w:val="0000FF"/>
          <w:szCs w:val="20"/>
        </w:rPr>
      </w:pPr>
      <w:bookmarkStart w:id="17" w:name="_Toc454359233"/>
      <w:r w:rsidRPr="00FA3856">
        <w:rPr>
          <w:color w:val="0000FF"/>
          <w:szCs w:val="20"/>
        </w:rPr>
        <w:lastRenderedPageBreak/>
        <w:t>1.16. Transformação</w:t>
      </w:r>
      <w:bookmarkEnd w:id="17"/>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p>
    <w:p w:rsidR="0055350B" w:rsidRPr="00FA3856" w:rsidRDefault="0055350B" w:rsidP="0055350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FA3856">
        <w:rPr>
          <w:rFonts w:ascii="Times New Roman" w:hAnsi="Times New Roman"/>
          <w:szCs w:val="20"/>
        </w:rPr>
        <w:t>IND_SIT_INI_PER) e “Transformação” (Código 7 do 0000.</w:t>
      </w:r>
      <w:r w:rsidRPr="00FA3856">
        <w:rPr>
          <w:rFonts w:ascii="Times New Roman" w:hAnsi="Times New Roman"/>
          <w:szCs w:val="20"/>
          <w:lang w:val="pt-PT"/>
        </w:rPr>
        <w:t xml:space="preserve"> SIT_ESPECIAL) foram excluídas do registro 0000.</w:t>
      </w:r>
    </w:p>
    <w:p w:rsidR="0055350B" w:rsidRPr="00FA3856" w:rsidRDefault="0055350B" w:rsidP="008D0538">
      <w:pPr>
        <w:pStyle w:val="NormalWeb"/>
        <w:shd w:val="clear" w:color="auto" w:fill="FFFFFF"/>
        <w:spacing w:before="0" w:after="0"/>
        <w:ind w:firstLine="708"/>
        <w:jc w:val="both"/>
        <w:rPr>
          <w:rFonts w:ascii="Times New Roman" w:hAnsi="Times New Roman" w:cs="Times New Roman"/>
          <w:szCs w:val="20"/>
        </w:rPr>
      </w:pP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transformação no período (Exemplo: A empresa passa de LTDA. para S.A.), a ECF deve ser transmitida em arquivo único para todo o período. Portanto, se não houve situação especial e nem abertura ou início de obrigatoriedade no período, os campos 0000.IND_SIT_INI_PER e 0000.SIT_ESPECIAL serão preenchidos da seguinte forma:</w:t>
      </w: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0000.IND_SIT_INI_PER: 0 – Regular (Início no primeiro dia do ano).</w:t>
      </w:r>
    </w:p>
    <w:p w:rsidR="00CD549B" w:rsidRPr="00FA3856" w:rsidRDefault="008D0538" w:rsidP="00CD549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0000.SIT_ESPECIAL: 0 – Normal (Sem ocorrência de situação especial ou evento).</w:t>
      </w:r>
    </w:p>
    <w:p w:rsidR="00D0292A" w:rsidRPr="00B27216" w:rsidRDefault="00D0292A" w:rsidP="00B27216">
      <w:pPr>
        <w:pStyle w:val="NormalWeb"/>
        <w:shd w:val="clear" w:color="auto" w:fill="FFFFFF"/>
        <w:spacing w:before="0" w:after="0"/>
        <w:ind w:firstLine="708"/>
        <w:jc w:val="both"/>
        <w:rPr>
          <w:rFonts w:ascii="Times New Roman" w:hAnsi="Times New Roman" w:cs="Times New Roman"/>
          <w:szCs w:val="20"/>
        </w:rPr>
      </w:pPr>
    </w:p>
    <w:p w:rsidR="00D0292A" w:rsidRPr="00FA3856" w:rsidRDefault="00D0292A" w:rsidP="00D0292A">
      <w:pPr>
        <w:pStyle w:val="Ttulo1"/>
        <w:rPr>
          <w:color w:val="0000FF"/>
          <w:szCs w:val="20"/>
        </w:rPr>
      </w:pPr>
      <w:bookmarkStart w:id="18" w:name="_Toc454359234"/>
      <w:r w:rsidRPr="00FA3856">
        <w:rPr>
          <w:color w:val="0000FF"/>
          <w:szCs w:val="20"/>
        </w:rPr>
        <w:t>1.17. Prejuízos Fiscais Acumulados de Períodos Anteriores</w:t>
      </w:r>
      <w:bookmarkEnd w:id="18"/>
    </w:p>
    <w:p w:rsidR="00D0292A" w:rsidRPr="00FA3856" w:rsidRDefault="00D0292A" w:rsidP="00D0292A">
      <w:pPr>
        <w:jc w:val="both"/>
        <w:rPr>
          <w:b/>
          <w:bCs/>
          <w:szCs w:val="20"/>
        </w:rPr>
      </w:pPr>
    </w:p>
    <w:p w:rsidR="00BB09D1" w:rsidRPr="00FA3856" w:rsidRDefault="00BB09D1" w:rsidP="00BB09D1">
      <w:pPr>
        <w:jc w:val="both"/>
        <w:rPr>
          <w:bCs/>
          <w:szCs w:val="20"/>
        </w:rPr>
      </w:pPr>
      <w:r w:rsidRPr="00FA3856">
        <w:rPr>
          <w:bCs/>
          <w:szCs w:val="20"/>
        </w:rPr>
        <w:tab/>
        <w:t xml:space="preserve">O registro de prejuízos fiscais acumulados de períodos anteriores deve ser feito da seguinte forma </w:t>
      </w:r>
      <w:r w:rsidRPr="00FA3856">
        <w:rPr>
          <w:b/>
          <w:bCs/>
          <w:szCs w:val="20"/>
        </w:rPr>
        <w:t>no registro M010:</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1 – </w:t>
      </w:r>
      <w:r w:rsidRPr="00FA3856">
        <w:rPr>
          <w:bCs/>
          <w:szCs w:val="20"/>
          <w:u w:val="single"/>
        </w:rPr>
        <w:t>Código da Conta</w:t>
      </w:r>
      <w:r w:rsidRPr="00FA3856">
        <w:rPr>
          <w:bCs/>
          <w:szCs w:val="20"/>
        </w:rPr>
        <w:t>: Código da conta de prejuízos fiscais acumulados de períodos anteriores, definido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2 – </w:t>
      </w:r>
      <w:r w:rsidRPr="00FA3856">
        <w:rPr>
          <w:bCs/>
          <w:szCs w:val="20"/>
          <w:u w:val="single"/>
        </w:rPr>
        <w:t>Descrição:</w:t>
      </w:r>
      <w:r w:rsidRPr="00FA3856">
        <w:rPr>
          <w:bCs/>
          <w:szCs w:val="20"/>
        </w:rPr>
        <w:t xml:space="preserve"> Descrição da conta, definida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3 – </w:t>
      </w:r>
      <w:r w:rsidRPr="00FA3856">
        <w:rPr>
          <w:bCs/>
          <w:szCs w:val="20"/>
          <w:u w:val="single"/>
        </w:rPr>
        <w:t>Data da Criação</w:t>
      </w:r>
      <w:r w:rsidRPr="00FA3856">
        <w:rPr>
          <w:bCs/>
          <w:szCs w:val="20"/>
        </w:rPr>
        <w:t>: Como a ECF inicia em 01/01/2014, pode ser utilizada 31/12/2013, como data da criação de contas da parte B com saldos antes do ano-calendário 2014.</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4 – </w:t>
      </w:r>
      <w:r w:rsidRPr="00FA3856">
        <w:rPr>
          <w:bCs/>
          <w:szCs w:val="20"/>
          <w:u w:val="single"/>
        </w:rPr>
        <w:t>Código de Lançamento de Origem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5 – </w:t>
      </w:r>
      <w:r w:rsidRPr="00FA3856">
        <w:rPr>
          <w:bCs/>
          <w:szCs w:val="20"/>
          <w:u w:val="single"/>
        </w:rPr>
        <w:t>Data Limite para Uso do Saldo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6 – </w:t>
      </w:r>
      <w:r w:rsidRPr="00FA3856">
        <w:rPr>
          <w:bCs/>
          <w:szCs w:val="20"/>
          <w:u w:val="single"/>
        </w:rPr>
        <w:t>Tipo de Tributo</w:t>
      </w:r>
      <w:r w:rsidRPr="00FA3856">
        <w:rPr>
          <w:bCs/>
          <w:szCs w:val="20"/>
        </w:rPr>
        <w:t xml:space="preserve">: </w:t>
      </w:r>
      <w:r w:rsidRPr="00FA3856">
        <w:rPr>
          <w:b/>
          <w:bCs/>
          <w:szCs w:val="20"/>
        </w:rPr>
        <w:t>I</w:t>
      </w:r>
      <w:r w:rsidRPr="00FA3856">
        <w:rPr>
          <w:bCs/>
          <w:szCs w:val="20"/>
        </w:rPr>
        <w:t xml:space="preserve"> (Imposto de Rend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7 – </w:t>
      </w:r>
      <w:r w:rsidRPr="00FA3856">
        <w:rPr>
          <w:bCs/>
          <w:szCs w:val="20"/>
          <w:u w:val="single"/>
        </w:rPr>
        <w:t>Saldo Inicial</w:t>
      </w:r>
      <w:r w:rsidRPr="00FA3856">
        <w:rPr>
          <w:bCs/>
          <w:szCs w:val="20"/>
        </w:rPr>
        <w:t>: Informar o saldo dos prejuízos acumulados de períodos anterior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8 – </w:t>
      </w:r>
      <w:r w:rsidRPr="00FA3856">
        <w:rPr>
          <w:bCs/>
          <w:szCs w:val="20"/>
          <w:u w:val="single"/>
        </w:rPr>
        <w:t>Indicador do Saldo Inicial</w:t>
      </w:r>
      <w:r w:rsidRPr="00FA3856">
        <w:rPr>
          <w:bCs/>
          <w:szCs w:val="20"/>
        </w:rPr>
        <w:t xml:space="preserve">: </w:t>
      </w:r>
      <w:r w:rsidRPr="00FA3856">
        <w:rPr>
          <w:b/>
          <w:bCs/>
          <w:szCs w:val="20"/>
        </w:rPr>
        <w:t>D</w:t>
      </w:r>
      <w:r w:rsidRPr="00FA3856">
        <w:rPr>
          <w:bCs/>
          <w:szCs w:val="20"/>
        </w:rPr>
        <w:t xml:space="preserve"> (Para prejuízos ou valores que reduzam o lucro real ou a base de cálculo da contribuição social em períodos subsequent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9 – </w:t>
      </w:r>
      <w:r w:rsidRPr="00FA3856">
        <w:rPr>
          <w:bCs/>
          <w:szCs w:val="20"/>
          <w:u w:val="single"/>
        </w:rPr>
        <w:t>CNPJ</w:t>
      </w:r>
      <w:r w:rsidRPr="00FA3856">
        <w:rPr>
          <w:bCs/>
          <w:szCs w:val="20"/>
        </w:rPr>
        <w:t xml:space="preserve">: Preencher somente no caso da conta Prejuízos Fiscais Acumulados de Períodos Anteriores estarem relacionados a outra pessoa jurídica. </w:t>
      </w:r>
    </w:p>
    <w:p w:rsidR="00D0292A" w:rsidRPr="00FA3856" w:rsidRDefault="00D0292A" w:rsidP="00D0292A">
      <w:pPr>
        <w:jc w:val="both"/>
        <w:rPr>
          <w:b/>
          <w:bCs/>
          <w:szCs w:val="20"/>
        </w:rPr>
      </w:pPr>
    </w:p>
    <w:p w:rsidR="00787CA0" w:rsidRDefault="00787CA0">
      <w:pPr>
        <w:spacing w:after="200" w:line="276" w:lineRule="auto"/>
        <w:rPr>
          <w:b/>
          <w:bCs/>
          <w:color w:val="0000FF"/>
          <w:szCs w:val="20"/>
        </w:rPr>
      </w:pPr>
      <w:r>
        <w:rPr>
          <w:color w:val="0000FF"/>
          <w:szCs w:val="20"/>
        </w:rPr>
        <w:br w:type="page"/>
      </w:r>
    </w:p>
    <w:p w:rsidR="00D0292A" w:rsidRPr="00FA3856" w:rsidRDefault="00D0292A" w:rsidP="00D0292A">
      <w:pPr>
        <w:pStyle w:val="Ttulo1"/>
        <w:rPr>
          <w:color w:val="0000FF"/>
          <w:szCs w:val="20"/>
        </w:rPr>
      </w:pPr>
      <w:bookmarkStart w:id="19" w:name="_Toc454359235"/>
      <w:r w:rsidRPr="00FA3856">
        <w:rPr>
          <w:color w:val="0000FF"/>
          <w:szCs w:val="20"/>
        </w:rPr>
        <w:lastRenderedPageBreak/>
        <w:t>1.18. Bases de Cálculo Negativas Acumuladas de Períodos Anteriores</w:t>
      </w:r>
      <w:bookmarkEnd w:id="19"/>
    </w:p>
    <w:p w:rsidR="00D0292A" w:rsidRPr="00FA3856" w:rsidRDefault="00D0292A" w:rsidP="00D0292A">
      <w:pPr>
        <w:jc w:val="both"/>
        <w:rPr>
          <w:b/>
          <w:bCs/>
          <w:szCs w:val="20"/>
        </w:rPr>
      </w:pPr>
    </w:p>
    <w:p w:rsidR="00BB09D1" w:rsidRPr="00FA3856" w:rsidRDefault="00BB09D1" w:rsidP="00BB09D1">
      <w:pPr>
        <w:jc w:val="both"/>
        <w:rPr>
          <w:bCs/>
          <w:szCs w:val="20"/>
        </w:rPr>
      </w:pPr>
      <w:r w:rsidRPr="00FA3856">
        <w:rPr>
          <w:bCs/>
          <w:szCs w:val="20"/>
        </w:rPr>
        <w:tab/>
        <w:t xml:space="preserve">O registro de bases de cálculos negativas acumuladas de períodos anteriores deve ser feito da seguinte forma </w:t>
      </w:r>
      <w:r w:rsidRPr="00FA3856">
        <w:rPr>
          <w:b/>
          <w:bCs/>
          <w:szCs w:val="20"/>
        </w:rPr>
        <w:t>no registro M010:</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1 – </w:t>
      </w:r>
      <w:r w:rsidRPr="00FA3856">
        <w:rPr>
          <w:bCs/>
          <w:szCs w:val="20"/>
          <w:u w:val="single"/>
        </w:rPr>
        <w:t>Código da Conta</w:t>
      </w:r>
      <w:r w:rsidRPr="00FA3856">
        <w:rPr>
          <w:bCs/>
          <w:szCs w:val="20"/>
        </w:rPr>
        <w:t>: Código da conta de bases de cálculo negativas de períodos anteriores, definido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2 – </w:t>
      </w:r>
      <w:r w:rsidRPr="00FA3856">
        <w:rPr>
          <w:bCs/>
          <w:szCs w:val="20"/>
          <w:u w:val="single"/>
        </w:rPr>
        <w:t>Descrição</w:t>
      </w:r>
      <w:r w:rsidRPr="00FA3856">
        <w:rPr>
          <w:bCs/>
          <w:szCs w:val="20"/>
        </w:rPr>
        <w:t>: Descrição da conta, definida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3 – </w:t>
      </w:r>
      <w:r w:rsidRPr="00FA3856">
        <w:rPr>
          <w:bCs/>
          <w:szCs w:val="20"/>
          <w:u w:val="single"/>
        </w:rPr>
        <w:t>Data da Criação</w:t>
      </w:r>
      <w:r w:rsidRPr="00FA3856">
        <w:rPr>
          <w:bCs/>
          <w:szCs w:val="20"/>
        </w:rPr>
        <w:t>: Como a ECF inicia em 01/01/2014, pode ser utilizada 31/12/2013, como data da criação de contas da parte B com saldos antes do ano-calendário 2014.</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4 – </w:t>
      </w:r>
      <w:r w:rsidRPr="00FA3856">
        <w:rPr>
          <w:bCs/>
          <w:szCs w:val="20"/>
          <w:u w:val="single"/>
        </w:rPr>
        <w:t>Código de Lançamento de Origem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5 – </w:t>
      </w:r>
      <w:r w:rsidRPr="00FA3856">
        <w:rPr>
          <w:bCs/>
          <w:szCs w:val="20"/>
          <w:u w:val="single"/>
        </w:rPr>
        <w:t>Data Limite para Uso do Saldo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6 – </w:t>
      </w:r>
      <w:r w:rsidRPr="00FA3856">
        <w:rPr>
          <w:bCs/>
          <w:szCs w:val="20"/>
          <w:u w:val="single"/>
        </w:rPr>
        <w:t>Tipo de Tributo</w:t>
      </w:r>
      <w:r w:rsidRPr="00FA3856">
        <w:rPr>
          <w:bCs/>
          <w:szCs w:val="20"/>
        </w:rPr>
        <w:t xml:space="preserve">: </w:t>
      </w:r>
      <w:r w:rsidRPr="00FA3856">
        <w:rPr>
          <w:b/>
          <w:bCs/>
          <w:szCs w:val="20"/>
        </w:rPr>
        <w:t>C</w:t>
      </w:r>
      <w:r w:rsidRPr="00FA3856">
        <w:rPr>
          <w:bCs/>
          <w:szCs w:val="20"/>
        </w:rPr>
        <w:t xml:space="preserve"> (Contribuição Social Sobre o Lucro Líquid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7 – </w:t>
      </w:r>
      <w:r w:rsidRPr="00FA3856">
        <w:rPr>
          <w:bCs/>
          <w:szCs w:val="20"/>
          <w:u w:val="single"/>
        </w:rPr>
        <w:t>Saldo Inicial</w:t>
      </w:r>
      <w:r w:rsidRPr="00FA3856">
        <w:rPr>
          <w:bCs/>
          <w:szCs w:val="20"/>
        </w:rPr>
        <w:t>: Informar o saldo de base de cálculo negativa de períodos anterior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8 – </w:t>
      </w:r>
      <w:r w:rsidRPr="00FA3856">
        <w:rPr>
          <w:bCs/>
          <w:szCs w:val="20"/>
          <w:u w:val="single"/>
        </w:rPr>
        <w:t>Indicado do Saldo Inicial</w:t>
      </w:r>
      <w:r w:rsidRPr="00FA3856">
        <w:rPr>
          <w:bCs/>
          <w:szCs w:val="20"/>
        </w:rPr>
        <w:t xml:space="preserve">: </w:t>
      </w:r>
      <w:r w:rsidRPr="00FA3856">
        <w:rPr>
          <w:b/>
          <w:bCs/>
          <w:szCs w:val="20"/>
        </w:rPr>
        <w:t>D</w:t>
      </w:r>
      <w:r w:rsidRPr="00FA3856">
        <w:rPr>
          <w:bCs/>
          <w:szCs w:val="20"/>
        </w:rPr>
        <w:t xml:space="preserve"> (Para prejuízos ou valores que reduzam o lucro real ou a base de cálculo da contribuição social em períodos subsequent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9 – </w:t>
      </w:r>
      <w:r w:rsidRPr="00FA3856">
        <w:rPr>
          <w:bCs/>
          <w:szCs w:val="20"/>
          <w:u w:val="single"/>
        </w:rPr>
        <w:t>CNPJ</w:t>
      </w:r>
      <w:r w:rsidRPr="00FA3856">
        <w:rPr>
          <w:bCs/>
          <w:szCs w:val="20"/>
        </w:rPr>
        <w:t xml:space="preserve">: Preencher no caso da conta Base de Cálculo Negativa Acumulada de Períodos Anteriores estar relacionada a outra pessoa jurídica. </w:t>
      </w:r>
    </w:p>
    <w:p w:rsidR="00D0292A" w:rsidRPr="00FA3856" w:rsidRDefault="00D0292A" w:rsidP="00CE3C5B">
      <w:pPr>
        <w:pStyle w:val="NormalWeb"/>
        <w:shd w:val="clear" w:color="auto" w:fill="FFFFFF"/>
        <w:spacing w:before="0" w:after="0"/>
        <w:jc w:val="both"/>
        <w:rPr>
          <w:rFonts w:ascii="Times New Roman" w:hAnsi="Times New Roman" w:cs="Times New Roman"/>
          <w:szCs w:val="20"/>
        </w:rPr>
      </w:pPr>
    </w:p>
    <w:p w:rsidR="00CE3C5B" w:rsidRPr="00FA3856" w:rsidRDefault="00CE3C5B" w:rsidP="00CE3C5B">
      <w:pPr>
        <w:pStyle w:val="Ttulo1"/>
        <w:rPr>
          <w:color w:val="0000FF"/>
          <w:szCs w:val="20"/>
        </w:rPr>
      </w:pPr>
      <w:bookmarkStart w:id="20" w:name="_Toc454359236"/>
      <w:r w:rsidRPr="00FA3856">
        <w:rPr>
          <w:color w:val="0000FF"/>
          <w:szCs w:val="20"/>
        </w:rPr>
        <w:t>1.19. Situações Especiais de 2014 e Sociedades em Conta de Participação (SCP)</w:t>
      </w:r>
      <w:bookmarkEnd w:id="20"/>
    </w:p>
    <w:p w:rsidR="00CE3C5B" w:rsidRPr="00FA3856" w:rsidRDefault="00CE3C5B" w:rsidP="00CE3C5B">
      <w:pPr>
        <w:shd w:val="clear" w:color="auto" w:fill="FFFFFF"/>
        <w:spacing w:before="240" w:after="240"/>
        <w:ind w:left="600" w:right="600"/>
        <w:jc w:val="both"/>
        <w:rPr>
          <w:szCs w:val="20"/>
        </w:rPr>
      </w:pPr>
      <w:r w:rsidRPr="00FA3856">
        <w:rPr>
          <w:szCs w:val="20"/>
        </w:rPr>
        <w:t>As situações especiais (cisão, fusão, incorporação, etc.) que ocorrerem em 2014 devem ser entregues por meio da Declaração de Informações Econômico-Fiscais da Pessoa Jurídica (DIPJ).</w:t>
      </w:r>
    </w:p>
    <w:p w:rsidR="00CE3C5B" w:rsidRPr="00FA3856" w:rsidRDefault="00CE3C5B" w:rsidP="00CE3C5B">
      <w:pPr>
        <w:shd w:val="clear" w:color="auto" w:fill="FFFFFF"/>
        <w:spacing w:before="240" w:after="240"/>
        <w:ind w:left="600" w:right="600"/>
        <w:jc w:val="both"/>
        <w:rPr>
          <w:szCs w:val="20"/>
        </w:rPr>
      </w:pPr>
      <w:r w:rsidRPr="00FA3856">
        <w:rPr>
          <w:szCs w:val="20"/>
        </w:rPr>
        <w:t>A Escrituração Contábil Fiscal (ECF) somente será utilizada para transmissão de situações especiais de 2015 em diante.</w:t>
      </w:r>
    </w:p>
    <w:p w:rsidR="00CE3C5B" w:rsidRPr="00FA3856" w:rsidRDefault="00CE3C5B" w:rsidP="00CE3C5B">
      <w:pPr>
        <w:ind w:firstLine="600"/>
        <w:jc w:val="both"/>
        <w:rPr>
          <w:bCs/>
          <w:szCs w:val="20"/>
        </w:rPr>
      </w:pPr>
      <w:r w:rsidRPr="00FA3856">
        <w:rPr>
          <w:bCs/>
          <w:szCs w:val="20"/>
        </w:rPr>
        <w:t xml:space="preserve">Há que se ressaltar que, no caso de Sociedades em Conta de Participação (SCP) que foram extintas ao longo do 2014, não havia obrigatoriedade de entrega da DIPJ por SCP e também não há obrigatoriedade de entrega da ECF. Somente as SCP existentes em 31/12/2014 deverão entregar a ECF relativa ao ano-calendário 2014. </w:t>
      </w:r>
    </w:p>
    <w:p w:rsidR="00CE3C5B" w:rsidRPr="00FA3856" w:rsidRDefault="00CE3C5B" w:rsidP="00CE3C5B">
      <w:pPr>
        <w:ind w:firstLine="600"/>
        <w:jc w:val="both"/>
        <w:rPr>
          <w:bCs/>
          <w:szCs w:val="20"/>
        </w:rPr>
      </w:pPr>
    </w:p>
    <w:p w:rsidR="00CE3C5B" w:rsidRPr="00FA3856" w:rsidRDefault="00CE3C5B" w:rsidP="00CE3C5B">
      <w:pPr>
        <w:ind w:firstLine="600"/>
        <w:jc w:val="both"/>
        <w:rPr>
          <w:bCs/>
          <w:szCs w:val="20"/>
        </w:rPr>
      </w:pPr>
      <w:r w:rsidRPr="00FA3856">
        <w:rPr>
          <w:bCs/>
          <w:szCs w:val="20"/>
        </w:rPr>
        <w:t>A partir do ano-calendário 2015, todas as SCP entregam a ECF, inclusive as que forem extintas ao longo do ano da escrituração.</w:t>
      </w:r>
    </w:p>
    <w:p w:rsidR="0055350B" w:rsidRPr="00FA3856" w:rsidRDefault="0055350B" w:rsidP="00CD549B">
      <w:pPr>
        <w:pStyle w:val="NormalWeb"/>
        <w:shd w:val="clear" w:color="auto" w:fill="FFFFFF"/>
        <w:spacing w:before="0" w:after="0"/>
        <w:ind w:firstLine="708"/>
        <w:jc w:val="both"/>
        <w:rPr>
          <w:rFonts w:ascii="Times New Roman" w:hAnsi="Times New Roman" w:cs="Times New Roman"/>
          <w:szCs w:val="20"/>
        </w:rPr>
      </w:pPr>
    </w:p>
    <w:p w:rsidR="00787CA0" w:rsidRDefault="00787CA0">
      <w:pPr>
        <w:spacing w:after="200" w:line="276" w:lineRule="auto"/>
        <w:rPr>
          <w:b/>
          <w:bCs/>
          <w:color w:val="0000FF"/>
          <w:szCs w:val="20"/>
        </w:rPr>
      </w:pPr>
      <w:r>
        <w:rPr>
          <w:color w:val="0000FF"/>
          <w:szCs w:val="20"/>
        </w:rPr>
        <w:br w:type="page"/>
      </w:r>
    </w:p>
    <w:p w:rsidR="00C87D9C" w:rsidRPr="00FA3856" w:rsidRDefault="00C87D9C" w:rsidP="00C87D9C">
      <w:pPr>
        <w:pStyle w:val="Ttulo1"/>
        <w:rPr>
          <w:color w:val="0000FF"/>
          <w:szCs w:val="20"/>
        </w:rPr>
      </w:pPr>
      <w:bookmarkStart w:id="21" w:name="_Toc454359237"/>
      <w:r w:rsidRPr="00FA3856">
        <w:rPr>
          <w:color w:val="0000FF"/>
          <w:szCs w:val="20"/>
        </w:rPr>
        <w:lastRenderedPageBreak/>
        <w:t>1.20. Contas Contábeis Mapeadas para Mais de um Conta Referencial</w:t>
      </w:r>
      <w:bookmarkEnd w:id="21"/>
    </w:p>
    <w:p w:rsidR="00C87D9C" w:rsidRPr="00FA3856" w:rsidRDefault="00C87D9C" w:rsidP="00CD549B">
      <w:pPr>
        <w:pStyle w:val="NormalWeb"/>
        <w:shd w:val="clear" w:color="auto" w:fill="FFFFFF"/>
        <w:spacing w:before="0" w:after="0"/>
        <w:ind w:firstLine="708"/>
        <w:jc w:val="both"/>
        <w:rPr>
          <w:rFonts w:ascii="Times New Roman" w:hAnsi="Times New Roman" w:cs="Times New Roman"/>
          <w:szCs w:val="20"/>
        </w:rPr>
      </w:pPr>
    </w:p>
    <w:p w:rsidR="00C87D9C" w:rsidRPr="00FA3856" w:rsidRDefault="00C87D9C" w:rsidP="00C87D9C">
      <w:pPr>
        <w:ind w:firstLine="600"/>
        <w:jc w:val="both"/>
        <w:rPr>
          <w:bCs/>
          <w:szCs w:val="20"/>
        </w:rPr>
      </w:pPr>
      <w:r w:rsidRPr="00FA3856">
        <w:rPr>
          <w:bCs/>
          <w:szCs w:val="20"/>
        </w:rPr>
        <w:t>Quando uma conta contábil é mapeada para mais de uma conta referencial, esse mapeamento é relativo ao saldo final</w:t>
      </w:r>
      <w:r w:rsidR="00D53FBA">
        <w:rPr>
          <w:bCs/>
          <w:szCs w:val="20"/>
        </w:rPr>
        <w:t xml:space="preserve"> (que deve ser preenchido nos registros K156 e K356)</w:t>
      </w:r>
      <w:r w:rsidRPr="00FA3856">
        <w:rPr>
          <w:bCs/>
          <w:szCs w:val="20"/>
        </w:rPr>
        <w:t>,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das contas referenciais.</w:t>
      </w:r>
    </w:p>
    <w:p w:rsidR="00C87D9C" w:rsidRPr="00FA3856" w:rsidRDefault="00C87D9C" w:rsidP="00C87D9C">
      <w:pPr>
        <w:ind w:firstLine="600"/>
        <w:jc w:val="both"/>
        <w:rPr>
          <w:bCs/>
          <w:szCs w:val="20"/>
        </w:rPr>
      </w:pPr>
    </w:p>
    <w:p w:rsidR="00C87D9C" w:rsidRPr="00FA3856" w:rsidRDefault="00C87D9C" w:rsidP="00C87D9C">
      <w:pPr>
        <w:ind w:firstLine="600"/>
        <w:jc w:val="both"/>
        <w:rPr>
          <w:bCs/>
          <w:szCs w:val="20"/>
        </w:rPr>
      </w:pPr>
      <w:r w:rsidRPr="00FA3856">
        <w:rPr>
          <w:bCs/>
          <w:szCs w:val="20"/>
        </w:rPr>
        <w:t>No caso contas contábeis de resultado não há problema, pois o saldo inicial no período de apuração é zero. Contudo, no caso das contas contábeis patrimoniais, o programa da ECF recupera o mapeamento da ECD, mas deixa o saldo inicial das contas referenciais em branco nos registros L100, P100 ou U100 para que a pessoa jurídica preencha com a proporcionalidade correta.</w:t>
      </w:r>
    </w:p>
    <w:p w:rsidR="00C87D9C" w:rsidRPr="00FA3856" w:rsidRDefault="00C87D9C" w:rsidP="00C87D9C">
      <w:pPr>
        <w:ind w:firstLine="600"/>
        <w:jc w:val="both"/>
        <w:rPr>
          <w:bCs/>
          <w:szCs w:val="20"/>
        </w:rPr>
      </w:pPr>
    </w:p>
    <w:p w:rsidR="00C87D9C" w:rsidRPr="00FA3856" w:rsidRDefault="00C87D9C" w:rsidP="00C87D9C">
      <w:pPr>
        <w:jc w:val="both"/>
        <w:rPr>
          <w:bCs/>
          <w:szCs w:val="20"/>
        </w:rPr>
      </w:pPr>
      <w:r w:rsidRPr="00FA3856">
        <w:rPr>
          <w:b/>
          <w:bCs/>
          <w:szCs w:val="20"/>
        </w:rPr>
        <w:t xml:space="preserve">Exemplo: </w:t>
      </w:r>
      <w:r w:rsidRPr="00FA3856">
        <w:rPr>
          <w:bCs/>
          <w:szCs w:val="20"/>
        </w:rPr>
        <w:t>Empresa tributada pelo lucro real.</w:t>
      </w:r>
    </w:p>
    <w:p w:rsidR="00C87D9C" w:rsidRPr="00FA3856" w:rsidRDefault="00C87D9C" w:rsidP="00C87D9C">
      <w:pPr>
        <w:jc w:val="both"/>
        <w:rPr>
          <w:bCs/>
          <w:szCs w:val="20"/>
        </w:rPr>
      </w:pPr>
      <w:r w:rsidRPr="00FA3856">
        <w:rPr>
          <w:bCs/>
          <w:szCs w:val="20"/>
        </w:rPr>
        <w:t>Conta Contábil Patrimonial (CC1) = R$ 100.000,00</w:t>
      </w:r>
    </w:p>
    <w:p w:rsidR="00C87D9C" w:rsidRPr="00FA3856" w:rsidRDefault="00C87D9C" w:rsidP="00C87D9C">
      <w:pPr>
        <w:jc w:val="both"/>
        <w:rPr>
          <w:bCs/>
          <w:szCs w:val="20"/>
        </w:rPr>
      </w:pPr>
      <w:r w:rsidRPr="00FA3856">
        <w:rPr>
          <w:bCs/>
          <w:szCs w:val="20"/>
        </w:rPr>
        <w:t>Foi mapeada, na ECD, para as contas referenciais patrimoniais CR1 e CR2. O mapeamento do saldo final foi:</w:t>
      </w:r>
    </w:p>
    <w:p w:rsidR="00C87D9C" w:rsidRPr="00FA3856" w:rsidRDefault="00C87D9C" w:rsidP="00C87D9C">
      <w:pPr>
        <w:jc w:val="both"/>
        <w:rPr>
          <w:bCs/>
          <w:szCs w:val="20"/>
        </w:rPr>
      </w:pPr>
    </w:p>
    <w:p w:rsidR="00C87D9C" w:rsidRPr="00FA3856" w:rsidRDefault="00C87D9C" w:rsidP="00C87D9C">
      <w:pPr>
        <w:jc w:val="both"/>
        <w:rPr>
          <w:bCs/>
          <w:szCs w:val="20"/>
        </w:rPr>
      </w:pPr>
      <w:r w:rsidRPr="00FA3856">
        <w:rPr>
          <w:bCs/>
          <w:szCs w:val="20"/>
        </w:rPr>
        <w:t xml:space="preserve">CC1 </w:t>
      </w:r>
      <w:r w:rsidRPr="00FA3856">
        <w:rPr>
          <w:bCs/>
          <w:szCs w:val="20"/>
        </w:rPr>
        <w:sym w:font="Wingdings" w:char="F0E8"/>
      </w:r>
      <w:r w:rsidRPr="00FA3856">
        <w:rPr>
          <w:bCs/>
          <w:szCs w:val="20"/>
        </w:rPr>
        <w:t xml:space="preserve"> CR1 = R$ 40.000,00 (Saldo Final)</w:t>
      </w:r>
    </w:p>
    <w:p w:rsidR="00C87D9C" w:rsidRPr="00FA3856" w:rsidRDefault="00C87D9C" w:rsidP="00C87D9C">
      <w:pPr>
        <w:jc w:val="both"/>
        <w:rPr>
          <w:bCs/>
          <w:szCs w:val="20"/>
        </w:rPr>
      </w:pPr>
      <w:r w:rsidRPr="00FA3856">
        <w:rPr>
          <w:bCs/>
          <w:szCs w:val="20"/>
        </w:rPr>
        <w:t xml:space="preserve">CC1 </w:t>
      </w:r>
      <w:r w:rsidRPr="00FA3856">
        <w:rPr>
          <w:bCs/>
          <w:szCs w:val="20"/>
        </w:rPr>
        <w:sym w:font="Wingdings" w:char="F0E8"/>
      </w:r>
      <w:r w:rsidRPr="00FA3856">
        <w:rPr>
          <w:bCs/>
          <w:szCs w:val="20"/>
        </w:rPr>
        <w:t xml:space="preserve"> CR2 = R$ 100.000,00 (Saldo Final)</w:t>
      </w:r>
    </w:p>
    <w:p w:rsidR="00C87D9C" w:rsidRPr="00FA3856" w:rsidRDefault="00C87D9C" w:rsidP="00C87D9C">
      <w:pPr>
        <w:jc w:val="both"/>
        <w:rPr>
          <w:b/>
          <w:bCs/>
          <w:szCs w:val="20"/>
        </w:rPr>
      </w:pPr>
    </w:p>
    <w:p w:rsidR="00C87D9C" w:rsidRDefault="00C87D9C" w:rsidP="00D53FBA">
      <w:pPr>
        <w:ind w:firstLine="708"/>
        <w:jc w:val="both"/>
        <w:rPr>
          <w:bCs/>
          <w:szCs w:val="20"/>
        </w:rPr>
      </w:pPr>
      <w:r w:rsidRPr="00FA3856">
        <w:rPr>
          <w:bCs/>
          <w:szCs w:val="20"/>
        </w:rPr>
        <w:t xml:space="preserve">No registro </w:t>
      </w:r>
      <w:r w:rsidR="00D53FBA">
        <w:rPr>
          <w:bCs/>
          <w:szCs w:val="20"/>
        </w:rPr>
        <w:t>L100</w:t>
      </w:r>
      <w:r w:rsidRPr="00FA3856">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rsidR="00787CA0" w:rsidRPr="00FA3856" w:rsidRDefault="00787CA0" w:rsidP="00D53FBA">
      <w:pPr>
        <w:ind w:firstLine="708"/>
        <w:jc w:val="both"/>
        <w:rPr>
          <w:bCs/>
          <w:szCs w:val="20"/>
        </w:rPr>
      </w:pPr>
    </w:p>
    <w:p w:rsidR="001E4ECB" w:rsidRPr="00FA3856" w:rsidRDefault="001E4ECB" w:rsidP="001E4ECB">
      <w:pPr>
        <w:pStyle w:val="Ttulo1"/>
        <w:rPr>
          <w:color w:val="0000FF"/>
          <w:szCs w:val="20"/>
        </w:rPr>
      </w:pPr>
      <w:bookmarkStart w:id="22" w:name="_Toc454359238"/>
      <w:r w:rsidRPr="00FA3856">
        <w:rPr>
          <w:color w:val="0000FF"/>
          <w:szCs w:val="20"/>
        </w:rPr>
        <w:t>1.21. Arquivos da ECF ou da ECD Corrompidos ou Extraviados</w:t>
      </w:r>
      <w:bookmarkEnd w:id="22"/>
    </w:p>
    <w:p w:rsidR="001E4ECB" w:rsidRPr="00FA3856" w:rsidRDefault="001E4ECB" w:rsidP="001E4ECB">
      <w:pPr>
        <w:jc w:val="both"/>
        <w:rPr>
          <w:bCs/>
          <w:szCs w:val="20"/>
        </w:rPr>
      </w:pPr>
    </w:p>
    <w:p w:rsidR="001E4ECB" w:rsidRDefault="001E4ECB" w:rsidP="001E4ECB">
      <w:pPr>
        <w:ind w:firstLine="600"/>
        <w:jc w:val="both"/>
        <w:rPr>
          <w:bCs/>
          <w:szCs w:val="20"/>
        </w:rPr>
      </w:pPr>
      <w:r w:rsidRPr="00FA3856">
        <w:rPr>
          <w:bCs/>
          <w:szCs w:val="20"/>
        </w:rPr>
        <w:t>Caso o</w:t>
      </w:r>
      <w:r w:rsidR="00181526">
        <w:rPr>
          <w:bCs/>
          <w:szCs w:val="20"/>
        </w:rPr>
        <w:t>s</w:t>
      </w:r>
      <w:r w:rsidRPr="00FA3856">
        <w:rPr>
          <w:bCs/>
          <w:szCs w:val="20"/>
        </w:rPr>
        <w:t xml:space="preserve"> a</w:t>
      </w:r>
      <w:r w:rsidR="00181526">
        <w:rPr>
          <w:bCs/>
          <w:szCs w:val="20"/>
        </w:rPr>
        <w:t>rquivos da ECD ou</w:t>
      </w:r>
      <w:r w:rsidRPr="00FA3856">
        <w:rPr>
          <w:bCs/>
          <w:szCs w:val="20"/>
        </w:rPr>
        <w:t xml:space="preserve"> ECF esteja</w:t>
      </w:r>
      <w:r w:rsidR="00181526">
        <w:rPr>
          <w:bCs/>
          <w:szCs w:val="20"/>
        </w:rPr>
        <w:t>m</w:t>
      </w:r>
      <w:r w:rsidRPr="00FA3856">
        <w:rPr>
          <w:bCs/>
          <w:szCs w:val="20"/>
        </w:rPr>
        <w:t xml:space="preserve"> com problemas (foi corrompido ou extraviado), verifique as instruções para </w:t>
      </w:r>
      <w:r w:rsidRPr="00FA3856">
        <w:rPr>
          <w:bCs/>
          <w:i/>
          <w:szCs w:val="20"/>
        </w:rPr>
        <w:t>download</w:t>
      </w:r>
      <w:r w:rsidR="00C71646">
        <w:rPr>
          <w:bCs/>
          <w:szCs w:val="20"/>
        </w:rPr>
        <w:t xml:space="preserve"> do</w:t>
      </w:r>
      <w:r w:rsidR="00181526">
        <w:rPr>
          <w:bCs/>
          <w:szCs w:val="20"/>
        </w:rPr>
        <w:t>s</w:t>
      </w:r>
      <w:r w:rsidR="00C71646">
        <w:rPr>
          <w:bCs/>
          <w:szCs w:val="20"/>
        </w:rPr>
        <w:t xml:space="preserve"> arquivo</w:t>
      </w:r>
      <w:r w:rsidR="00181526">
        <w:rPr>
          <w:bCs/>
          <w:szCs w:val="20"/>
        </w:rPr>
        <w:t>s</w:t>
      </w:r>
      <w:r w:rsidR="00C71646">
        <w:rPr>
          <w:bCs/>
          <w:szCs w:val="20"/>
        </w:rPr>
        <w:t xml:space="preserve"> da </w:t>
      </w:r>
      <w:r w:rsidR="00181526">
        <w:rPr>
          <w:bCs/>
          <w:szCs w:val="20"/>
        </w:rPr>
        <w:t xml:space="preserve">ECD ou da </w:t>
      </w:r>
      <w:r w:rsidR="00C71646">
        <w:rPr>
          <w:bCs/>
          <w:szCs w:val="20"/>
        </w:rPr>
        <w:t>ECF</w:t>
      </w:r>
      <w:r w:rsidRPr="00FA3856">
        <w:rPr>
          <w:bCs/>
          <w:szCs w:val="20"/>
        </w:rPr>
        <w:t xml:space="preserve"> transmitido, com a utilização do programa ReceitanetBX, na seção 1.21 do Manual de Orientação do Leiaute do Sped Contábil, disponíve</w:t>
      </w:r>
      <w:r w:rsidR="00737B6B">
        <w:rPr>
          <w:bCs/>
          <w:szCs w:val="20"/>
        </w:rPr>
        <w:t>l para download no site do Sped.</w:t>
      </w:r>
    </w:p>
    <w:p w:rsidR="00737B6B" w:rsidRPr="00FA3856" w:rsidRDefault="00737B6B" w:rsidP="001E4ECB">
      <w:pPr>
        <w:ind w:firstLine="600"/>
        <w:jc w:val="both"/>
        <w:rPr>
          <w:bCs/>
          <w:i/>
          <w:szCs w:val="20"/>
        </w:rPr>
      </w:pPr>
    </w:p>
    <w:p w:rsidR="001E4ECB" w:rsidRPr="00FA3856" w:rsidRDefault="001E4ECB" w:rsidP="001E4ECB">
      <w:pPr>
        <w:ind w:firstLine="600"/>
        <w:jc w:val="both"/>
        <w:rPr>
          <w:bCs/>
          <w:szCs w:val="20"/>
        </w:rPr>
      </w:pPr>
      <w:r w:rsidRPr="00FA3856">
        <w:rPr>
          <w:bCs/>
          <w:szCs w:val="20"/>
        </w:rPr>
        <w:t>Se o arquivo da ECF</w:t>
      </w:r>
      <w:r w:rsidR="00181526">
        <w:rPr>
          <w:bCs/>
          <w:szCs w:val="20"/>
        </w:rPr>
        <w:t xml:space="preserve"> ou da ECD</w:t>
      </w:r>
      <w:r w:rsidRPr="00FA3856">
        <w:rPr>
          <w:bCs/>
          <w:szCs w:val="20"/>
        </w:rPr>
        <w:t xml:space="preserve"> estiver corrompido ou extraviado, o procedimento para </w:t>
      </w:r>
      <w:r w:rsidRPr="00FA3856">
        <w:rPr>
          <w:bCs/>
          <w:i/>
          <w:szCs w:val="20"/>
        </w:rPr>
        <w:t xml:space="preserve">download </w:t>
      </w:r>
      <w:r w:rsidRPr="00FA3856">
        <w:rPr>
          <w:bCs/>
          <w:szCs w:val="20"/>
        </w:rPr>
        <w:t xml:space="preserve"> é:</w:t>
      </w:r>
    </w:p>
    <w:p w:rsidR="001E4ECB" w:rsidRPr="00FA3856" w:rsidRDefault="001E4ECB" w:rsidP="001E4ECB">
      <w:pPr>
        <w:ind w:firstLine="600"/>
        <w:jc w:val="both"/>
        <w:rPr>
          <w:bCs/>
          <w:szCs w:val="20"/>
        </w:rPr>
      </w:pPr>
    </w:p>
    <w:p w:rsidR="001E4ECB" w:rsidRPr="00FA3856" w:rsidRDefault="001E4ECB" w:rsidP="00FF32A8">
      <w:pPr>
        <w:pStyle w:val="PargrafodaLista"/>
        <w:numPr>
          <w:ilvl w:val="0"/>
          <w:numId w:val="75"/>
        </w:numPr>
        <w:autoSpaceDE w:val="0"/>
        <w:spacing w:line="240" w:lineRule="atLeast"/>
        <w:jc w:val="both"/>
        <w:rPr>
          <w:rFonts w:ascii="Times New Roman" w:hAnsi="Times New Roman" w:cs="Times New Roman"/>
          <w:color w:val="000000"/>
        </w:rPr>
      </w:pPr>
      <w:r w:rsidRPr="00FA3856">
        <w:rPr>
          <w:rFonts w:ascii="Times New Roman" w:hAnsi="Times New Roman" w:cs="Times New Roman"/>
          <w:color w:val="000000"/>
        </w:rPr>
        <w:t xml:space="preserve">Instale o aplicativo ReceitanetBX no computador. O instalador do ReceitanetBX pode ser baixado do </w:t>
      </w:r>
      <w:r w:rsidRPr="00FA3856">
        <w:rPr>
          <w:rFonts w:ascii="Times New Roman" w:hAnsi="Times New Roman" w:cs="Times New Roman"/>
          <w:i/>
          <w:iCs/>
          <w:color w:val="000000"/>
        </w:rPr>
        <w:t>site</w:t>
      </w:r>
      <w:r w:rsidRPr="00FA3856">
        <w:rPr>
          <w:rFonts w:ascii="Times New Roman" w:hAnsi="Times New Roman" w:cs="Times New Roman"/>
          <w:color w:val="000000"/>
        </w:rPr>
        <w:t xml:space="preserve"> do Sped, na área de </w:t>
      </w:r>
      <w:r w:rsidRPr="00FA3856">
        <w:rPr>
          <w:rFonts w:ascii="Times New Roman" w:hAnsi="Times New Roman" w:cs="Times New Roman"/>
          <w:i/>
          <w:iCs/>
          <w:color w:val="000000"/>
        </w:rPr>
        <w:t>download</w:t>
      </w:r>
      <w:r w:rsidRPr="00FA3856">
        <w:rPr>
          <w:rFonts w:ascii="Times New Roman" w:hAnsi="Times New Roman" w:cs="Times New Roman"/>
          <w:color w:val="000000"/>
        </w:rPr>
        <w:t xml:space="preserve">. </w:t>
      </w:r>
    </w:p>
    <w:p w:rsidR="001E4ECB" w:rsidRPr="00FA3856" w:rsidRDefault="001E4ECB" w:rsidP="001E4ECB">
      <w:pPr>
        <w:pStyle w:val="PargrafodaLista"/>
        <w:autoSpaceDE w:val="0"/>
        <w:spacing w:line="240" w:lineRule="atLeast"/>
        <w:ind w:left="1068"/>
        <w:jc w:val="both"/>
        <w:rPr>
          <w:rFonts w:ascii="Times New Roman" w:hAnsi="Times New Roman" w:cs="Times New Roman"/>
          <w:color w:val="000000"/>
        </w:rPr>
      </w:pPr>
    </w:p>
    <w:p w:rsidR="001E4ECB" w:rsidRPr="00FA3856" w:rsidRDefault="001E4ECB" w:rsidP="001E4ECB">
      <w:pPr>
        <w:autoSpaceDE w:val="0"/>
        <w:spacing w:line="240" w:lineRule="atLeast"/>
        <w:ind w:left="708"/>
        <w:jc w:val="both"/>
        <w:rPr>
          <w:color w:val="000000"/>
          <w:szCs w:val="20"/>
        </w:rPr>
      </w:pPr>
      <w:r w:rsidRPr="00FA3856">
        <w:rPr>
          <w:b/>
          <w:bCs/>
          <w:color w:val="000000"/>
          <w:szCs w:val="20"/>
        </w:rPr>
        <w:t xml:space="preserve">Nota: </w:t>
      </w:r>
      <w:r w:rsidRPr="00FA3856">
        <w:rPr>
          <w:color w:val="000000"/>
          <w:szCs w:val="20"/>
        </w:rPr>
        <w:t xml:space="preserve">Escolha o perfil correto (Contribuinte, Procurador ou Representante Legal). Em caso de procuração, garanta que a autorização de efetuar o </w:t>
      </w:r>
      <w:r w:rsidRPr="00FA3856">
        <w:rPr>
          <w:i/>
          <w:iCs/>
          <w:color w:val="000000"/>
          <w:szCs w:val="20"/>
        </w:rPr>
        <w:t>download</w:t>
      </w:r>
      <w:r w:rsidRPr="00FA3856">
        <w:rPr>
          <w:color w:val="000000"/>
          <w:szCs w:val="20"/>
        </w:rPr>
        <w:t xml:space="preserve"> da ECF </w:t>
      </w:r>
      <w:r w:rsidR="00181526">
        <w:rPr>
          <w:color w:val="000000"/>
          <w:szCs w:val="20"/>
        </w:rPr>
        <w:t xml:space="preserve">ou da ECD </w:t>
      </w:r>
      <w:r w:rsidRPr="00FA3856">
        <w:rPr>
          <w:color w:val="000000"/>
          <w:szCs w:val="20"/>
        </w:rPr>
        <w:t>esteja marcada no e-CAC.</w:t>
      </w:r>
    </w:p>
    <w:p w:rsidR="001E4ECB" w:rsidRPr="00FA3856" w:rsidRDefault="001E4ECB" w:rsidP="001E4ECB">
      <w:pPr>
        <w:autoSpaceDE w:val="0"/>
        <w:spacing w:line="240" w:lineRule="atLeast"/>
        <w:jc w:val="both"/>
        <w:rPr>
          <w:color w:val="000000"/>
          <w:szCs w:val="20"/>
        </w:rPr>
      </w:pPr>
    </w:p>
    <w:p w:rsidR="001E4ECB" w:rsidRPr="00FA3856" w:rsidRDefault="001E4ECB" w:rsidP="00FF32A8">
      <w:pPr>
        <w:pStyle w:val="PargrafodaLista"/>
        <w:numPr>
          <w:ilvl w:val="0"/>
          <w:numId w:val="75"/>
        </w:numPr>
        <w:autoSpaceDE w:val="0"/>
        <w:spacing w:line="240" w:lineRule="atLeast"/>
        <w:jc w:val="both"/>
        <w:rPr>
          <w:rFonts w:ascii="Times New Roman" w:hAnsi="Times New Roman" w:cs="Times New Roman"/>
          <w:color w:val="000000"/>
        </w:rPr>
      </w:pPr>
      <w:r w:rsidRPr="00FA3856">
        <w:rPr>
          <w:rFonts w:ascii="Times New Roman" w:hAnsi="Times New Roman" w:cs="Times New Roman"/>
          <w:color w:val="000000"/>
        </w:rPr>
        <w:t xml:space="preserve">Após o </w:t>
      </w:r>
      <w:r w:rsidRPr="00FA3856">
        <w:rPr>
          <w:rFonts w:ascii="Times New Roman" w:hAnsi="Times New Roman" w:cs="Times New Roman"/>
          <w:i/>
          <w:color w:val="000000"/>
        </w:rPr>
        <w:t>download</w:t>
      </w:r>
      <w:r w:rsidRPr="00FA3856">
        <w:rPr>
          <w:rFonts w:ascii="Times New Roman" w:hAnsi="Times New Roman" w:cs="Times New Roman"/>
          <w:color w:val="000000"/>
        </w:rPr>
        <w:t xml:space="preserve"> do arquivo da ECF, importe o arquivo utilizando a funcionalidade “Arquivo/ Importar” do programa da ECF.</w:t>
      </w:r>
      <w:r w:rsidR="00181526">
        <w:rPr>
          <w:rFonts w:ascii="Times New Roman" w:hAnsi="Times New Roman" w:cs="Times New Roman"/>
          <w:color w:val="000000"/>
        </w:rPr>
        <w:t xml:space="preserve"> No caso do arquivo da ECD, ele poderá ser recuperado dentro do programa da ECF.</w:t>
      </w:r>
    </w:p>
    <w:p w:rsidR="001E4ECB" w:rsidRPr="00FA3856" w:rsidRDefault="001E4ECB" w:rsidP="001E4ECB">
      <w:pPr>
        <w:pStyle w:val="Corpodetexto"/>
        <w:autoSpaceDE/>
        <w:spacing w:line="240" w:lineRule="auto"/>
        <w:ind w:firstLine="708"/>
        <w:rPr>
          <w:rFonts w:ascii="Times New Roman" w:hAnsi="Times New Roman"/>
          <w:szCs w:val="20"/>
        </w:rPr>
      </w:pPr>
    </w:p>
    <w:p w:rsidR="001E4ECB" w:rsidRPr="00FA3856" w:rsidRDefault="001E4ECB" w:rsidP="001E4ECB">
      <w:pPr>
        <w:pStyle w:val="Corpodetexto"/>
        <w:autoSpaceDE/>
        <w:spacing w:line="240" w:lineRule="auto"/>
        <w:ind w:firstLine="708"/>
        <w:rPr>
          <w:rFonts w:ascii="Times New Roman" w:hAnsi="Times New Roman"/>
          <w:szCs w:val="20"/>
        </w:rPr>
      </w:pPr>
      <w:r w:rsidRPr="00892DF6">
        <w:rPr>
          <w:rFonts w:ascii="Times New Roman" w:hAnsi="Times New Roman"/>
          <w:b/>
          <w:szCs w:val="20"/>
        </w:rPr>
        <w:t xml:space="preserve">Observação: </w:t>
      </w:r>
      <w:r w:rsidRPr="00892DF6">
        <w:rPr>
          <w:rFonts w:ascii="Times New Roman" w:hAnsi="Times New Roman"/>
          <w:szCs w:val="20"/>
        </w:rPr>
        <w:t xml:space="preserve">O recibo que comprova a transmissão da escrituração não é importado via ReceitanetBX. Caso a empresa perca o recibo de transmissão da escrituração digital, deverá </w:t>
      </w:r>
      <w:r w:rsidR="00C71646" w:rsidRPr="00892DF6">
        <w:rPr>
          <w:rFonts w:ascii="Times New Roman" w:hAnsi="Times New Roman"/>
          <w:szCs w:val="20"/>
        </w:rPr>
        <w:t xml:space="preserve">utilizar a funcionalidade de recuperação no menu “Escrituração/Recuperar Recibo de Transmissão”. </w:t>
      </w:r>
      <w:r w:rsidRPr="00892DF6">
        <w:rPr>
          <w:rFonts w:ascii="Times New Roman" w:hAnsi="Times New Roman"/>
          <w:szCs w:val="20"/>
        </w:rPr>
        <w:t xml:space="preserve">Nessa situação o Receitanet (e não o ReceitanetBX) identificará que a escrituração digital já foi transmitida e fará o </w:t>
      </w:r>
      <w:r w:rsidRPr="00892DF6">
        <w:rPr>
          <w:rFonts w:ascii="Times New Roman" w:hAnsi="Times New Roman"/>
          <w:i/>
          <w:szCs w:val="20"/>
        </w:rPr>
        <w:t xml:space="preserve">download </w:t>
      </w:r>
      <w:r w:rsidRPr="00892DF6">
        <w:rPr>
          <w:rFonts w:ascii="Times New Roman" w:hAnsi="Times New Roman"/>
          <w:szCs w:val="20"/>
        </w:rPr>
        <w:t>do recibo novamente para a pasta estabelecida no program</w:t>
      </w:r>
      <w:r w:rsidR="00416F2B" w:rsidRPr="00892DF6">
        <w:rPr>
          <w:rFonts w:ascii="Times New Roman" w:hAnsi="Times New Roman"/>
          <w:szCs w:val="20"/>
        </w:rPr>
        <w:t>a</w:t>
      </w:r>
      <w:r w:rsidRPr="00892DF6">
        <w:rPr>
          <w:rFonts w:ascii="Times New Roman" w:hAnsi="Times New Roman"/>
          <w:szCs w:val="20"/>
        </w:rPr>
        <w:t xml:space="preserve"> da ECF.</w:t>
      </w:r>
    </w:p>
    <w:p w:rsidR="00CA09D6" w:rsidRPr="00FA3856" w:rsidRDefault="00CA09D6" w:rsidP="001E4ECB">
      <w:pPr>
        <w:pStyle w:val="Corpodetexto"/>
        <w:autoSpaceDE/>
        <w:spacing w:line="240" w:lineRule="auto"/>
        <w:ind w:firstLine="708"/>
        <w:rPr>
          <w:rFonts w:ascii="Times New Roman" w:hAnsi="Times New Roman"/>
          <w:szCs w:val="20"/>
        </w:rPr>
      </w:pPr>
    </w:p>
    <w:p w:rsidR="00787CA0" w:rsidRDefault="00787CA0">
      <w:pPr>
        <w:spacing w:after="200" w:line="276" w:lineRule="auto"/>
        <w:rPr>
          <w:b/>
          <w:bCs/>
          <w:color w:val="0000FF"/>
          <w:szCs w:val="20"/>
        </w:rPr>
      </w:pPr>
      <w:r>
        <w:rPr>
          <w:color w:val="0000FF"/>
          <w:szCs w:val="20"/>
        </w:rPr>
        <w:br w:type="page"/>
      </w:r>
    </w:p>
    <w:p w:rsidR="00CA09D6" w:rsidRPr="00FA3856" w:rsidRDefault="00CA09D6" w:rsidP="00CA09D6">
      <w:pPr>
        <w:pStyle w:val="Ttulo1"/>
        <w:rPr>
          <w:color w:val="0000FF"/>
          <w:szCs w:val="20"/>
        </w:rPr>
      </w:pPr>
      <w:bookmarkStart w:id="23" w:name="_Toc454359239"/>
      <w:r w:rsidRPr="00FA3856">
        <w:rPr>
          <w:color w:val="0000FF"/>
          <w:szCs w:val="20"/>
        </w:rPr>
        <w:lastRenderedPageBreak/>
        <w:t>1.22. Multa por Atraso na Entrega da ECF ou por Incorreções</w:t>
      </w:r>
      <w:bookmarkEnd w:id="23"/>
    </w:p>
    <w:p w:rsidR="00CA09D6" w:rsidRPr="00FA3856" w:rsidRDefault="00CA09D6" w:rsidP="00CA09D6"/>
    <w:p w:rsidR="00CA09D6" w:rsidRPr="00FA3856"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De acordo com o art. 6</w:t>
      </w:r>
      <w:r w:rsidRPr="00FA3856">
        <w:rPr>
          <w:rFonts w:ascii="Times New Roman" w:hAnsi="Times New Roman" w:cs="Times New Roman"/>
          <w:color w:val="000000"/>
          <w:szCs w:val="20"/>
          <w:u w:val="single"/>
          <w:vertAlign w:val="superscript"/>
        </w:rPr>
        <w:t>o</w:t>
      </w:r>
      <w:r w:rsidRPr="00FA3856">
        <w:rPr>
          <w:rFonts w:ascii="Times New Roman" w:hAnsi="Times New Roman" w:cs="Times New Roman"/>
          <w:color w:val="000000"/>
          <w:szCs w:val="20"/>
        </w:rPr>
        <w:t xml:space="preserve"> da Instrução Normativa RFB n</w:t>
      </w:r>
      <w:r w:rsidRPr="00FA3856">
        <w:rPr>
          <w:rFonts w:ascii="Times New Roman" w:hAnsi="Times New Roman" w:cs="Times New Roman"/>
          <w:color w:val="000000"/>
          <w:szCs w:val="20"/>
          <w:u w:val="single"/>
          <w:vertAlign w:val="superscript"/>
        </w:rPr>
        <w:t>o</w:t>
      </w:r>
      <w:r w:rsidRPr="00FA3856">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Na aplicação da multa de que trata o parágrafo acima,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A não apresentação da ECF pelos contribuintes que apuram o Imposto sobre a Renda da Pessoa Jurídica, por qualquer sistemática que não o Lucro Real, nos prazos fixados no art. 3º, ou a sua apresentação com incorreções ou omissões, acarretará a aplicação, ao infrator, das multas previstas no art. 57 da Medida Provisória nº 2.158-35, de 24 de agosto de 2001.</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Os códigos de receita das multas são:</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3624/2 – Multa por Atraso na Entrega da ECF – Demais PJ</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3624/3 – Multa por Atraso na Entrega da ECF – PJ Lucro Real</w:t>
      </w:r>
    </w:p>
    <w:p w:rsidR="008D0538" w:rsidRPr="00FA3856" w:rsidRDefault="008D0538" w:rsidP="00372EC2">
      <w:pPr>
        <w:pStyle w:val="NormalWeb"/>
        <w:shd w:val="clear" w:color="auto" w:fill="FFFFFF"/>
        <w:spacing w:before="0" w:after="0"/>
        <w:ind w:firstLine="708"/>
        <w:jc w:val="both"/>
        <w:rPr>
          <w:rFonts w:ascii="Times New Roman" w:hAnsi="Times New Roman" w:cs="Times New Roman"/>
          <w:szCs w:val="20"/>
        </w:rPr>
      </w:pPr>
    </w:p>
    <w:p w:rsidR="00A1588E" w:rsidRPr="00FA3856" w:rsidRDefault="00A1588E" w:rsidP="00A1588E">
      <w:pPr>
        <w:pStyle w:val="Ttulo1"/>
        <w:rPr>
          <w:color w:val="0000FF"/>
          <w:szCs w:val="20"/>
        </w:rPr>
      </w:pPr>
      <w:bookmarkStart w:id="24" w:name="_Toc454359240"/>
      <w:r w:rsidRPr="00FA3856">
        <w:rPr>
          <w:color w:val="0000FF"/>
          <w:szCs w:val="20"/>
        </w:rPr>
        <w:t>1.23. Pessoas Jurídicas Resultantes de Cisão/Fusão ou Remanescentes de Cisão ou que Realizaram Incorporação</w:t>
      </w:r>
      <w:bookmarkEnd w:id="24"/>
    </w:p>
    <w:p w:rsidR="00A1588E" w:rsidRPr="00FA3856" w:rsidRDefault="00A1588E" w:rsidP="00A1588E">
      <w:pPr>
        <w:jc w:val="both"/>
        <w:rPr>
          <w:b/>
          <w:bCs/>
        </w:rPr>
      </w:pPr>
    </w:p>
    <w:p w:rsidR="009744A6" w:rsidRPr="00FA3856" w:rsidRDefault="009744A6" w:rsidP="009744A6">
      <w:pPr>
        <w:ind w:firstLine="708"/>
        <w:jc w:val="both"/>
        <w:rPr>
          <w:bCs/>
          <w:szCs w:val="20"/>
        </w:rPr>
      </w:pPr>
      <w:r w:rsidRPr="00FA3856">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rsidR="009744A6" w:rsidRPr="00FA3856" w:rsidRDefault="009744A6" w:rsidP="009744A6">
      <w:pPr>
        <w:ind w:firstLine="708"/>
        <w:jc w:val="both"/>
        <w:rPr>
          <w:bCs/>
          <w:szCs w:val="20"/>
        </w:rPr>
      </w:pPr>
    </w:p>
    <w:p w:rsidR="009744A6" w:rsidRPr="00FA3856" w:rsidRDefault="009744A6" w:rsidP="009744A6">
      <w:pPr>
        <w:ind w:firstLine="708"/>
        <w:jc w:val="both"/>
        <w:rPr>
          <w:szCs w:val="20"/>
        </w:rPr>
      </w:pPr>
      <w:r w:rsidRPr="00FA3856">
        <w:rPr>
          <w:szCs w:val="20"/>
        </w:rPr>
        <w:t xml:space="preserve">- Campo 6 </w:t>
      </w:r>
      <w:r w:rsidRPr="00FA3856">
        <w:rPr>
          <w:szCs w:val="20"/>
          <w:u w:val="single"/>
        </w:rPr>
        <w:t>(Indicador do Início do Período</w:t>
      </w:r>
      <w:r w:rsidRPr="00FA3856">
        <w:rPr>
          <w:szCs w:val="20"/>
        </w:rPr>
        <w:t xml:space="preserve">): </w:t>
      </w:r>
      <w:r w:rsidRPr="00FA3856">
        <w:rPr>
          <w:b/>
          <w:szCs w:val="20"/>
        </w:rPr>
        <w:t>2</w:t>
      </w:r>
      <w:r w:rsidRPr="00FA3856">
        <w:rPr>
          <w:szCs w:val="20"/>
        </w:rPr>
        <w:t xml:space="preserve"> = Resultante de cisão/fusão ou remanescente de cisão, ou realizou incorporação (para que o sistema aceite uma data de início diferente de 01/01).</w:t>
      </w:r>
    </w:p>
    <w:p w:rsidR="009744A6" w:rsidRPr="00FA3856" w:rsidRDefault="009744A6" w:rsidP="009744A6">
      <w:pPr>
        <w:pStyle w:val="Corpodetexto"/>
        <w:ind w:firstLine="708"/>
        <w:rPr>
          <w:rFonts w:ascii="Times New Roman" w:hAnsi="Times New Roman"/>
          <w:b/>
          <w:szCs w:val="20"/>
        </w:rPr>
      </w:pPr>
      <w:r w:rsidRPr="00FA3856">
        <w:rPr>
          <w:rFonts w:ascii="Times New Roman" w:hAnsi="Times New Roman"/>
          <w:szCs w:val="20"/>
        </w:rPr>
        <w:t>- Campo 7 (</w:t>
      </w:r>
      <w:r w:rsidRPr="00FA3856">
        <w:rPr>
          <w:rFonts w:ascii="Times New Roman" w:hAnsi="Times New Roman"/>
          <w:szCs w:val="20"/>
          <w:u w:val="single"/>
        </w:rPr>
        <w:t>Indicador de Situação Especial</w:t>
      </w:r>
      <w:r w:rsidRPr="00FA3856">
        <w:rPr>
          <w:rFonts w:ascii="Times New Roman" w:hAnsi="Times New Roman"/>
          <w:szCs w:val="20"/>
        </w:rPr>
        <w:t>): 0 = Normal – sem ocorrência de situação especial ou evento (para que o sistema aceita a data final em 31/12).</w:t>
      </w:r>
    </w:p>
    <w:p w:rsidR="009744A6" w:rsidRPr="00FA3856" w:rsidRDefault="009744A6" w:rsidP="009744A6">
      <w:pPr>
        <w:pStyle w:val="Corpodetexto"/>
        <w:rPr>
          <w:rFonts w:ascii="Times New Roman" w:hAnsi="Times New Roman"/>
          <w:b/>
          <w:szCs w:val="20"/>
        </w:rPr>
      </w:pPr>
      <w:r w:rsidRPr="00FA3856">
        <w:rPr>
          <w:rFonts w:ascii="Times New Roman" w:hAnsi="Times New Roman"/>
          <w:szCs w:val="20"/>
        </w:rPr>
        <w:t xml:space="preserve"> </w:t>
      </w:r>
      <w:r w:rsidRPr="00FA3856">
        <w:rPr>
          <w:rFonts w:ascii="Times New Roman" w:hAnsi="Times New Roman"/>
          <w:szCs w:val="20"/>
        </w:rPr>
        <w:tab/>
        <w:t>- Campo 8 (</w:t>
      </w:r>
      <w:r w:rsidRPr="00FA3856">
        <w:rPr>
          <w:rFonts w:ascii="Times New Roman" w:hAnsi="Times New Roman"/>
          <w:szCs w:val="20"/>
          <w:u w:val="single"/>
        </w:rPr>
        <w:t>Patrimônio remanescente em caso de cisão</w:t>
      </w:r>
      <w:r w:rsidRPr="00FA3856">
        <w:rPr>
          <w:rFonts w:ascii="Times New Roman" w:hAnsi="Times New Roman"/>
          <w:szCs w:val="20"/>
        </w:rPr>
        <w:t>): &lt;Em branco&gt;, pois essa informação iria no primeiro arquivo enviado (até a data da cisão).</w:t>
      </w:r>
    </w:p>
    <w:p w:rsidR="009744A6" w:rsidRPr="00FA3856" w:rsidRDefault="009744A6" w:rsidP="009744A6">
      <w:pPr>
        <w:pStyle w:val="Corpodetexto"/>
        <w:ind w:firstLine="708"/>
        <w:rPr>
          <w:rFonts w:ascii="Times New Roman" w:hAnsi="Times New Roman"/>
          <w:b/>
          <w:szCs w:val="20"/>
        </w:rPr>
      </w:pPr>
      <w:r w:rsidRPr="00FA3856">
        <w:rPr>
          <w:rFonts w:ascii="Times New Roman" w:hAnsi="Times New Roman"/>
          <w:szCs w:val="20"/>
        </w:rPr>
        <w:t>- Campo 9 (Data da situação especial): &lt;Em branco&gt;, pois não há situação especial no período (a situação especial ocorreu no período anterior).</w:t>
      </w:r>
    </w:p>
    <w:p w:rsidR="00D8558E" w:rsidRPr="00FA3856" w:rsidRDefault="00D8558E" w:rsidP="00372EC2">
      <w:pPr>
        <w:pStyle w:val="NormalWeb"/>
        <w:shd w:val="clear" w:color="auto" w:fill="FFFFFF"/>
        <w:spacing w:before="0" w:after="0"/>
        <w:ind w:firstLine="708"/>
        <w:jc w:val="both"/>
        <w:rPr>
          <w:rFonts w:ascii="Times New Roman" w:hAnsi="Times New Roman" w:cs="Times New Roman"/>
          <w:szCs w:val="20"/>
        </w:rPr>
      </w:pPr>
    </w:p>
    <w:p w:rsidR="00863386" w:rsidRPr="00FA3856" w:rsidRDefault="00DE364B" w:rsidP="00863386">
      <w:pPr>
        <w:pStyle w:val="Ttulo1"/>
        <w:rPr>
          <w:color w:val="0000FF"/>
          <w:szCs w:val="20"/>
        </w:rPr>
      </w:pPr>
      <w:bookmarkStart w:id="25" w:name="_Toc454359241"/>
      <w:r>
        <w:rPr>
          <w:color w:val="0000FF"/>
          <w:szCs w:val="20"/>
        </w:rPr>
        <w:t>1.24</w:t>
      </w:r>
      <w:r w:rsidR="00863386" w:rsidRPr="00FA3856">
        <w:rPr>
          <w:color w:val="0000FF"/>
          <w:szCs w:val="20"/>
        </w:rPr>
        <w:t>. Leiautes</w:t>
      </w:r>
      <w:bookmarkEnd w:id="25"/>
    </w:p>
    <w:p w:rsidR="00863386" w:rsidRPr="00FA3856" w:rsidRDefault="00863386" w:rsidP="00863386">
      <w:pPr>
        <w:pStyle w:val="Corpodetexto"/>
        <w:ind w:firstLine="708"/>
        <w:rPr>
          <w:rFonts w:ascii="Times New Roman" w:hAnsi="Times New Roman"/>
          <w:b/>
        </w:rPr>
      </w:pPr>
    </w:p>
    <w:p w:rsidR="00863386" w:rsidRPr="00FA3856" w:rsidRDefault="00863386" w:rsidP="00863386">
      <w:pPr>
        <w:ind w:firstLine="708"/>
        <w:jc w:val="both"/>
        <w:rPr>
          <w:bCs/>
          <w:szCs w:val="20"/>
        </w:rPr>
      </w:pPr>
      <w:r w:rsidRPr="00FA3856">
        <w:rPr>
          <w:bCs/>
          <w:szCs w:val="20"/>
        </w:rPr>
        <w:t>Este Manual refere-se ao leiaute 2, válido para as situações normais do ano-calendário 2015</w:t>
      </w:r>
      <w:r w:rsidR="008C233F">
        <w:rPr>
          <w:bCs/>
          <w:szCs w:val="20"/>
        </w:rPr>
        <w:t xml:space="preserve"> e situações especiais de 2016</w:t>
      </w:r>
      <w:r w:rsidRPr="00FA3856">
        <w:rPr>
          <w:bCs/>
          <w:szCs w:val="20"/>
        </w:rPr>
        <w:t>. O leiaute 1, válido para o ano-calendário 2014</w:t>
      </w:r>
      <w:r w:rsidR="00F92E2B" w:rsidRPr="00FA3856">
        <w:rPr>
          <w:bCs/>
          <w:szCs w:val="20"/>
        </w:rPr>
        <w:t xml:space="preserve"> e situação especiais de 2015</w:t>
      </w:r>
      <w:r w:rsidRPr="00FA3856">
        <w:rPr>
          <w:bCs/>
          <w:szCs w:val="20"/>
        </w:rPr>
        <w:t>, está disponível no Manual de Orientação do Leiaute da ECD anexo ao Ato Declaratório Executivo n</w:t>
      </w:r>
      <w:r w:rsidRPr="00FA3856">
        <w:rPr>
          <w:bCs/>
          <w:szCs w:val="20"/>
          <w:u w:val="single"/>
          <w:vertAlign w:val="superscript"/>
        </w:rPr>
        <w:t>o</w:t>
      </w:r>
      <w:r w:rsidRPr="00FA3856">
        <w:rPr>
          <w:bCs/>
          <w:szCs w:val="20"/>
        </w:rPr>
        <w:t xml:space="preserve"> 60, de 26 de agosto de 2015.</w:t>
      </w:r>
    </w:p>
    <w:p w:rsidR="00863386" w:rsidRPr="00FA3856" w:rsidRDefault="00863386" w:rsidP="00FA64CD">
      <w:pPr>
        <w:ind w:firstLine="708"/>
        <w:jc w:val="both"/>
        <w:rPr>
          <w:bCs/>
          <w:szCs w:val="20"/>
        </w:rPr>
      </w:pPr>
    </w:p>
    <w:p w:rsidR="00787CA0" w:rsidRDefault="00787CA0">
      <w:pPr>
        <w:spacing w:after="200" w:line="276" w:lineRule="auto"/>
        <w:rPr>
          <w:b/>
          <w:bCs/>
          <w:color w:val="0000FF"/>
          <w:szCs w:val="20"/>
        </w:rPr>
      </w:pPr>
      <w:r>
        <w:rPr>
          <w:color w:val="0000FF"/>
          <w:szCs w:val="20"/>
        </w:rPr>
        <w:br w:type="page"/>
      </w:r>
    </w:p>
    <w:p w:rsidR="00DF64B8" w:rsidRPr="00FA3856" w:rsidRDefault="00DE364B" w:rsidP="00DF64B8">
      <w:pPr>
        <w:pStyle w:val="Ttulo1"/>
        <w:rPr>
          <w:color w:val="0000FF"/>
          <w:szCs w:val="20"/>
        </w:rPr>
      </w:pPr>
      <w:bookmarkStart w:id="26" w:name="_Toc454359242"/>
      <w:r>
        <w:rPr>
          <w:color w:val="0000FF"/>
          <w:szCs w:val="20"/>
        </w:rPr>
        <w:lastRenderedPageBreak/>
        <w:t>1.25</w:t>
      </w:r>
      <w:r w:rsidR="00DF64B8" w:rsidRPr="00FA3856">
        <w:rPr>
          <w:color w:val="0000FF"/>
          <w:szCs w:val="20"/>
        </w:rPr>
        <w:t xml:space="preserve">. CIO (Comitê Olímpico Internacional) </w:t>
      </w:r>
      <w:r w:rsidR="0021573B" w:rsidRPr="00FA3856">
        <w:rPr>
          <w:color w:val="0000FF"/>
          <w:szCs w:val="20"/>
        </w:rPr>
        <w:t xml:space="preserve">, RIO 2016 </w:t>
      </w:r>
      <w:r w:rsidR="00DF64B8" w:rsidRPr="00FA3856">
        <w:rPr>
          <w:color w:val="0000FF"/>
          <w:szCs w:val="20"/>
        </w:rPr>
        <w:t>e Empresas Vinculadas: Inclusão.</w:t>
      </w:r>
      <w:bookmarkEnd w:id="26"/>
    </w:p>
    <w:p w:rsidR="00DF64B8" w:rsidRPr="00FA3856" w:rsidRDefault="00DF64B8" w:rsidP="00DF64B8">
      <w:pPr>
        <w:ind w:firstLine="708"/>
        <w:jc w:val="both"/>
        <w:rPr>
          <w:bCs/>
          <w:szCs w:val="20"/>
        </w:rPr>
      </w:pPr>
    </w:p>
    <w:p w:rsidR="00DF64B8" w:rsidRPr="00FA3856" w:rsidRDefault="00DF64B8" w:rsidP="00DF64B8">
      <w:pPr>
        <w:ind w:firstLine="708"/>
        <w:jc w:val="both"/>
        <w:rPr>
          <w:bCs/>
          <w:szCs w:val="20"/>
        </w:rPr>
      </w:pPr>
      <w:r w:rsidRPr="00FA3856">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rsidR="00DF64B8" w:rsidRPr="00FA3856" w:rsidRDefault="00DF64B8" w:rsidP="00DF64B8">
      <w:pPr>
        <w:ind w:firstLine="708"/>
        <w:jc w:val="both"/>
        <w:rPr>
          <w:bCs/>
          <w:szCs w:val="20"/>
        </w:rPr>
      </w:pPr>
    </w:p>
    <w:p w:rsidR="00DF64B8" w:rsidRPr="00FA3856" w:rsidRDefault="00DF64B8" w:rsidP="00DF64B8">
      <w:pPr>
        <w:ind w:firstLine="708"/>
        <w:jc w:val="both"/>
        <w:rPr>
          <w:bCs/>
          <w:szCs w:val="20"/>
        </w:rPr>
      </w:pPr>
      <w:r w:rsidRPr="00FA3856">
        <w:rPr>
          <w:bCs/>
          <w:szCs w:val="20"/>
        </w:rPr>
        <w:t>1 – Registros obrigatórios: 0000, 0010, 0020, 0030, 0930, X480.</w:t>
      </w:r>
    </w:p>
    <w:p w:rsidR="00DF64B8" w:rsidRPr="00FA3856" w:rsidRDefault="00DF64B8" w:rsidP="00DF64B8">
      <w:pPr>
        <w:ind w:firstLine="708"/>
        <w:jc w:val="both"/>
        <w:rPr>
          <w:bCs/>
          <w:szCs w:val="20"/>
        </w:rPr>
      </w:pPr>
      <w:r w:rsidRPr="00FA3856">
        <w:rPr>
          <w:bCs/>
          <w:szCs w:val="20"/>
        </w:rPr>
        <w:t>2 – Registro 0000: Preencher conforme instruções deste manual.</w:t>
      </w:r>
    </w:p>
    <w:p w:rsidR="00DF64B8" w:rsidRPr="00FA3856" w:rsidRDefault="00DF64B8" w:rsidP="00DF64B8">
      <w:pPr>
        <w:ind w:firstLine="708"/>
        <w:jc w:val="both"/>
        <w:rPr>
          <w:bCs/>
          <w:szCs w:val="20"/>
        </w:rPr>
      </w:pPr>
      <w:r w:rsidRPr="00FA3856">
        <w:rPr>
          <w:bCs/>
          <w:szCs w:val="20"/>
        </w:rPr>
        <w:t>3 – Registro 0010: No campo 0010.FORMA_TRIB, preencher o código 9 (Isenta do IRPJ).</w:t>
      </w:r>
    </w:p>
    <w:p w:rsidR="00DF64B8" w:rsidRPr="00FA3856" w:rsidRDefault="00DF64B8" w:rsidP="00DF64B8">
      <w:pPr>
        <w:ind w:firstLine="708"/>
        <w:jc w:val="both"/>
        <w:rPr>
          <w:bCs/>
          <w:szCs w:val="20"/>
        </w:rPr>
      </w:pPr>
      <w:r w:rsidRPr="00FA3856">
        <w:rPr>
          <w:bCs/>
          <w:szCs w:val="20"/>
        </w:rPr>
        <w:t>4 – Registro 0010: No campo 0010.TIP_ENT, preencher o código “14” (CIO e Entidades Relacionadas).</w:t>
      </w:r>
    </w:p>
    <w:p w:rsidR="00DF64B8" w:rsidRPr="00FA3856" w:rsidRDefault="00DF64B8" w:rsidP="00DF64B8">
      <w:pPr>
        <w:ind w:left="708"/>
        <w:jc w:val="both"/>
        <w:rPr>
          <w:szCs w:val="20"/>
        </w:rPr>
      </w:pPr>
      <w:r w:rsidRPr="00FA3856">
        <w:rPr>
          <w:bCs/>
          <w:szCs w:val="20"/>
        </w:rPr>
        <w:t>5 – Registro 0020: No campo 0020.IND_PJ_HAB (</w:t>
      </w:r>
      <w:r w:rsidRPr="00FA3856">
        <w:rPr>
          <w:szCs w:val="20"/>
        </w:rPr>
        <w:t>PJ Habilitada no Repes, Recap, Padis, PATVD, Reidi, Repenec, Reicomp, Retaero, Recine, Resíduos Sólidos, Recopa, Copa do Mundo, Retid, REPNBL-Redes, Reif e Olimpíadas), preencher “S” (Sim).</w:t>
      </w:r>
    </w:p>
    <w:p w:rsidR="00DF64B8" w:rsidRPr="00FA3856" w:rsidRDefault="00DF64B8" w:rsidP="00DF64B8">
      <w:pPr>
        <w:ind w:left="708"/>
        <w:jc w:val="both"/>
        <w:rPr>
          <w:szCs w:val="20"/>
        </w:rPr>
      </w:pPr>
      <w:r w:rsidRPr="00FA3856">
        <w:rPr>
          <w:szCs w:val="20"/>
        </w:rPr>
        <w:t>6 – Registro 0030: Informar os dados do representante legal no país.</w:t>
      </w:r>
    </w:p>
    <w:p w:rsidR="00DF64B8" w:rsidRPr="00FA3856" w:rsidRDefault="00DF64B8" w:rsidP="00DF64B8">
      <w:pPr>
        <w:ind w:left="708"/>
        <w:jc w:val="both"/>
        <w:rPr>
          <w:szCs w:val="20"/>
        </w:rPr>
      </w:pPr>
      <w:r w:rsidRPr="00FA3856">
        <w:rPr>
          <w:szCs w:val="20"/>
        </w:rPr>
        <w:t>7 – Registro 0930: Informar os dados dos representantes ou procuradores que assinarão digitalmente a ECF.</w:t>
      </w:r>
    </w:p>
    <w:p w:rsidR="00DF64B8" w:rsidRPr="00FA3856" w:rsidRDefault="00DF64B8" w:rsidP="00DF64B8">
      <w:pPr>
        <w:ind w:left="708"/>
        <w:jc w:val="both"/>
        <w:rPr>
          <w:bCs/>
          <w:szCs w:val="20"/>
        </w:rPr>
      </w:pPr>
      <w:r w:rsidRPr="00FA3856">
        <w:rPr>
          <w:szCs w:val="20"/>
        </w:rPr>
        <w:t>8 – Registro X480: Preencher conforme instruções deste manual.</w:t>
      </w:r>
    </w:p>
    <w:p w:rsidR="00F823EC" w:rsidRDefault="00F823EC" w:rsidP="00CD2D51">
      <w:pPr>
        <w:pStyle w:val="NormalWeb"/>
        <w:shd w:val="clear" w:color="auto" w:fill="FFFFFF"/>
        <w:spacing w:before="0" w:after="0"/>
        <w:ind w:firstLine="708"/>
        <w:jc w:val="both"/>
        <w:rPr>
          <w:rFonts w:ascii="Times New Roman" w:hAnsi="Times New Roman" w:cs="Times New Roman"/>
          <w:szCs w:val="20"/>
        </w:rPr>
      </w:pPr>
    </w:p>
    <w:p w:rsidR="00647904" w:rsidRPr="00FA3856" w:rsidRDefault="00647904" w:rsidP="00CD2D51">
      <w:pPr>
        <w:pStyle w:val="NormalWeb"/>
        <w:shd w:val="clear" w:color="auto" w:fill="FFFFFF"/>
        <w:spacing w:before="0" w:after="0"/>
        <w:ind w:firstLine="708"/>
        <w:jc w:val="both"/>
        <w:rPr>
          <w:rFonts w:ascii="Times New Roman" w:hAnsi="Times New Roman" w:cs="Times New Roman"/>
          <w:szCs w:val="20"/>
        </w:rPr>
      </w:pPr>
    </w:p>
    <w:p w:rsidR="00CC26D5" w:rsidRPr="00647904" w:rsidRDefault="00CC26D5" w:rsidP="00647904">
      <w:pPr>
        <w:ind w:left="708"/>
        <w:jc w:val="both"/>
        <w:rPr>
          <w:szCs w:val="20"/>
        </w:rPr>
      </w:pPr>
      <w:bookmarkStart w:id="27" w:name="_Toc325637186"/>
      <w:r w:rsidRPr="00647904">
        <w:rPr>
          <w:szCs w:val="20"/>
        </w:rPr>
        <w:br w:type="page"/>
      </w:r>
    </w:p>
    <w:p w:rsidR="00350032" w:rsidRPr="00FA3856" w:rsidRDefault="004E70A7" w:rsidP="00350032">
      <w:pPr>
        <w:pStyle w:val="Ttulo1"/>
        <w:rPr>
          <w:color w:val="0000FF"/>
          <w:szCs w:val="20"/>
        </w:rPr>
      </w:pPr>
      <w:bookmarkStart w:id="28" w:name="_Toc454359243"/>
      <w:r w:rsidRPr="00FA3856">
        <w:rPr>
          <w:color w:val="0000FF"/>
          <w:szCs w:val="20"/>
        </w:rPr>
        <w:lastRenderedPageBreak/>
        <w:t xml:space="preserve">Capítulo 2 – </w:t>
      </w:r>
      <w:bookmarkEnd w:id="27"/>
      <w:r w:rsidR="000F6DAD" w:rsidRPr="00FA3856">
        <w:rPr>
          <w:color w:val="0000FF"/>
          <w:szCs w:val="20"/>
        </w:rPr>
        <w:t xml:space="preserve">Dados Técnicos para Geração do Arquivo da </w:t>
      </w:r>
      <w:r w:rsidR="0081506D" w:rsidRPr="00FA3856">
        <w:rPr>
          <w:color w:val="0000FF"/>
          <w:szCs w:val="20"/>
        </w:rPr>
        <w:t>ECF</w:t>
      </w:r>
      <w:bookmarkEnd w:id="28"/>
    </w:p>
    <w:p w:rsidR="00350032" w:rsidRPr="00FA3856" w:rsidRDefault="00350032" w:rsidP="00350032">
      <w:pPr>
        <w:rPr>
          <w:szCs w:val="20"/>
        </w:rPr>
      </w:pPr>
    </w:p>
    <w:p w:rsidR="002867CF" w:rsidRPr="00FA3856" w:rsidRDefault="00FC5876" w:rsidP="00350032">
      <w:pPr>
        <w:pStyle w:val="Ttulo1"/>
        <w:rPr>
          <w:color w:val="0000FF"/>
          <w:szCs w:val="20"/>
        </w:rPr>
      </w:pPr>
      <w:bookmarkStart w:id="29" w:name="_Toc454359244"/>
      <w:r w:rsidRPr="00FA3856">
        <w:rPr>
          <w:color w:val="0000FF"/>
          <w:szCs w:val="20"/>
        </w:rPr>
        <w:t xml:space="preserve">2.1. </w:t>
      </w:r>
      <w:r w:rsidR="002867CF" w:rsidRPr="00FA3856">
        <w:rPr>
          <w:color w:val="0000FF"/>
          <w:szCs w:val="20"/>
        </w:rPr>
        <w:t>Introdução</w:t>
      </w:r>
      <w:bookmarkEnd w:id="29"/>
    </w:p>
    <w:p w:rsidR="002867CF" w:rsidRPr="00FA3856" w:rsidRDefault="002867CF" w:rsidP="00EC2D50">
      <w:pPr>
        <w:jc w:val="both"/>
        <w:rPr>
          <w:szCs w:val="20"/>
        </w:rPr>
      </w:pPr>
    </w:p>
    <w:p w:rsidR="00EA0088" w:rsidRPr="00FA3856" w:rsidRDefault="002867CF" w:rsidP="00E717E5">
      <w:pPr>
        <w:ind w:firstLine="708"/>
        <w:jc w:val="both"/>
        <w:rPr>
          <w:b/>
          <w:szCs w:val="20"/>
        </w:rPr>
      </w:pPr>
      <w:r w:rsidRPr="00FA3856">
        <w:rPr>
          <w:szCs w:val="20"/>
        </w:rPr>
        <w:t>A empresa</w:t>
      </w:r>
      <w:r w:rsidR="0005364A" w:rsidRPr="00FA3856">
        <w:rPr>
          <w:szCs w:val="20"/>
        </w:rPr>
        <w:t xml:space="preserve"> deverá gerar o arquivo da </w:t>
      </w:r>
      <w:r w:rsidR="0081506D" w:rsidRPr="00FA3856">
        <w:rPr>
          <w:szCs w:val="20"/>
        </w:rPr>
        <w:t>ECF</w:t>
      </w:r>
      <w:r w:rsidR="00582B93" w:rsidRPr="00FA3856">
        <w:rPr>
          <w:szCs w:val="20"/>
        </w:rPr>
        <w:t xml:space="preserve"> </w:t>
      </w:r>
      <w:r w:rsidR="0005364A" w:rsidRPr="00FA3856">
        <w:rPr>
          <w:szCs w:val="20"/>
        </w:rPr>
        <w:t xml:space="preserve">com recursos próprios. O arquivo será obrigatoriamente submetido ao </w:t>
      </w:r>
      <w:r w:rsidR="00582B93" w:rsidRPr="00FA3856">
        <w:rPr>
          <w:szCs w:val="20"/>
        </w:rPr>
        <w:t xml:space="preserve">programa gerador da </w:t>
      </w:r>
      <w:r w:rsidR="0081506D" w:rsidRPr="00FA3856">
        <w:rPr>
          <w:szCs w:val="20"/>
        </w:rPr>
        <w:t>ECF</w:t>
      </w:r>
      <w:r w:rsidR="0005364A" w:rsidRPr="00FA3856">
        <w:rPr>
          <w:szCs w:val="20"/>
        </w:rPr>
        <w:t xml:space="preserve"> para validação de conteúdo, assinatura digital, transmissão e visualização.</w:t>
      </w:r>
      <w:r w:rsidR="00E717E5" w:rsidRPr="00FA3856">
        <w:rPr>
          <w:szCs w:val="20"/>
        </w:rPr>
        <w:t xml:space="preserve"> </w:t>
      </w:r>
      <w:r w:rsidR="00582B93" w:rsidRPr="00FA3856">
        <w:rPr>
          <w:b/>
          <w:szCs w:val="20"/>
        </w:rPr>
        <w:t xml:space="preserve">É possível o preenchimento da </w:t>
      </w:r>
      <w:r w:rsidR="0081506D" w:rsidRPr="00FA3856">
        <w:rPr>
          <w:b/>
          <w:szCs w:val="20"/>
        </w:rPr>
        <w:t>ECF</w:t>
      </w:r>
      <w:r w:rsidR="00EA0088" w:rsidRPr="00FA3856">
        <w:rPr>
          <w:b/>
          <w:szCs w:val="20"/>
        </w:rPr>
        <w:t xml:space="preserve"> </w:t>
      </w:r>
      <w:r w:rsidR="00DB066F" w:rsidRPr="00FA3856">
        <w:rPr>
          <w:b/>
          <w:szCs w:val="20"/>
        </w:rPr>
        <w:t xml:space="preserve">no próprio </w:t>
      </w:r>
      <w:r w:rsidR="00582B93" w:rsidRPr="00FA3856">
        <w:rPr>
          <w:b/>
          <w:szCs w:val="20"/>
        </w:rPr>
        <w:t xml:space="preserve">programa gerador da </w:t>
      </w:r>
      <w:r w:rsidR="0081506D" w:rsidRPr="00FA3856">
        <w:rPr>
          <w:b/>
          <w:szCs w:val="20"/>
        </w:rPr>
        <w:t>ECF</w:t>
      </w:r>
      <w:r w:rsidR="00DB066F" w:rsidRPr="00FA3856">
        <w:rPr>
          <w:b/>
          <w:szCs w:val="20"/>
        </w:rPr>
        <w:t>, em virtude da funcionalidade de edição de campos.</w:t>
      </w:r>
    </w:p>
    <w:p w:rsidR="008175D4" w:rsidRPr="00FA3856" w:rsidRDefault="008175D4" w:rsidP="00EC2D50">
      <w:pPr>
        <w:ind w:firstLine="708"/>
        <w:jc w:val="both"/>
        <w:rPr>
          <w:szCs w:val="20"/>
        </w:rPr>
      </w:pPr>
    </w:p>
    <w:p w:rsidR="008175D4" w:rsidRPr="00FA3856" w:rsidRDefault="008175D4" w:rsidP="00EC2D50">
      <w:pPr>
        <w:ind w:firstLine="708"/>
        <w:jc w:val="both"/>
        <w:rPr>
          <w:szCs w:val="20"/>
        </w:rPr>
      </w:pPr>
      <w:r w:rsidRPr="00FA3856">
        <w:rPr>
          <w:szCs w:val="20"/>
        </w:rPr>
        <w:t>A recuperação de dados da ECD é obrigatória para empresas que são obrigadas a entregar a ECD.</w:t>
      </w:r>
    </w:p>
    <w:p w:rsidR="002867CF" w:rsidRPr="00FA3856" w:rsidRDefault="002867CF" w:rsidP="00EC2D50">
      <w:pPr>
        <w:jc w:val="both"/>
        <w:rPr>
          <w:szCs w:val="20"/>
        </w:rPr>
      </w:pPr>
    </w:p>
    <w:p w:rsidR="002867CF" w:rsidRPr="00FA3856" w:rsidRDefault="00FC5876" w:rsidP="00EC2D50">
      <w:pPr>
        <w:pStyle w:val="Ttulo1"/>
        <w:rPr>
          <w:color w:val="0000FF"/>
          <w:szCs w:val="20"/>
        </w:rPr>
      </w:pPr>
      <w:bookmarkStart w:id="30" w:name="_Toc454359245"/>
      <w:r w:rsidRPr="00FA3856">
        <w:rPr>
          <w:color w:val="0000FF"/>
          <w:szCs w:val="20"/>
        </w:rPr>
        <w:t xml:space="preserve">2.2. </w:t>
      </w:r>
      <w:r w:rsidR="002867CF" w:rsidRPr="00FA3856">
        <w:rPr>
          <w:color w:val="0000FF"/>
          <w:szCs w:val="20"/>
        </w:rPr>
        <w:t>Características do Arquivo</w:t>
      </w:r>
      <w:bookmarkEnd w:id="30"/>
    </w:p>
    <w:p w:rsidR="002867CF" w:rsidRPr="00FA3856" w:rsidRDefault="002867CF" w:rsidP="00EC2D50">
      <w:pPr>
        <w:jc w:val="both"/>
        <w:rPr>
          <w:szCs w:val="20"/>
        </w:rPr>
      </w:pPr>
    </w:p>
    <w:p w:rsidR="0005364A" w:rsidRPr="00FA3856" w:rsidRDefault="000F6DAD" w:rsidP="00EC2D50">
      <w:pPr>
        <w:ind w:firstLine="708"/>
        <w:jc w:val="both"/>
        <w:rPr>
          <w:szCs w:val="20"/>
        </w:rPr>
      </w:pPr>
      <w:r w:rsidRPr="00FA3856">
        <w:rPr>
          <w:szCs w:val="20"/>
        </w:rPr>
        <w:t>O a</w:t>
      </w:r>
      <w:r w:rsidR="0005364A" w:rsidRPr="00FA3856">
        <w:rPr>
          <w:szCs w:val="20"/>
        </w:rPr>
        <w:t xml:space="preserve">rquivo </w:t>
      </w:r>
      <w:r w:rsidRPr="00FA3856">
        <w:rPr>
          <w:szCs w:val="20"/>
        </w:rPr>
        <w:t xml:space="preserve">a ser importado para o </w:t>
      </w:r>
      <w:r w:rsidR="00582B93" w:rsidRPr="00FA3856">
        <w:rPr>
          <w:szCs w:val="20"/>
        </w:rPr>
        <w:t xml:space="preserve">programa gerador da </w:t>
      </w:r>
      <w:r w:rsidR="0081506D" w:rsidRPr="00FA3856">
        <w:rPr>
          <w:szCs w:val="20"/>
        </w:rPr>
        <w:t>ECF</w:t>
      </w:r>
      <w:r w:rsidR="00582B93" w:rsidRPr="00FA3856">
        <w:rPr>
          <w:szCs w:val="20"/>
        </w:rPr>
        <w:t xml:space="preserve"> </w:t>
      </w:r>
      <w:r w:rsidRPr="00FA3856">
        <w:rPr>
          <w:szCs w:val="20"/>
        </w:rPr>
        <w:t xml:space="preserve">deve ser </w:t>
      </w:r>
      <w:r w:rsidR="0005364A" w:rsidRPr="00FA3856">
        <w:rPr>
          <w:szCs w:val="20"/>
        </w:rPr>
        <w:t>no formato texto, codificado em ASCII - ISO 8859-1 (Latin-1), não sendo aceitos campos compactados (</w:t>
      </w:r>
      <w:r w:rsidR="0005364A" w:rsidRPr="00FA3856">
        <w:rPr>
          <w:i/>
          <w:szCs w:val="20"/>
        </w:rPr>
        <w:t>packed decimal</w:t>
      </w:r>
      <w:r w:rsidR="0005364A" w:rsidRPr="00FA3856">
        <w:rPr>
          <w:szCs w:val="20"/>
        </w:rPr>
        <w:t>), zonados, binários, ponto flutuante (</w:t>
      </w:r>
      <w:r w:rsidR="0005364A" w:rsidRPr="00FA3856">
        <w:rPr>
          <w:i/>
          <w:szCs w:val="20"/>
        </w:rPr>
        <w:t>float point</w:t>
      </w:r>
      <w:r w:rsidR="0005364A" w:rsidRPr="00FA3856">
        <w:rPr>
          <w:szCs w:val="20"/>
        </w:rPr>
        <w:t>), etc., ou quaisquer outras codifica</w:t>
      </w:r>
      <w:r w:rsidRPr="00FA3856">
        <w:rPr>
          <w:szCs w:val="20"/>
        </w:rPr>
        <w:t>ções de texto, tais como EBCDIC.</w:t>
      </w:r>
    </w:p>
    <w:p w:rsidR="000F6DAD" w:rsidRPr="00FA3856" w:rsidRDefault="000F6DAD" w:rsidP="00EC2D50">
      <w:pPr>
        <w:ind w:firstLine="708"/>
        <w:jc w:val="both"/>
        <w:rPr>
          <w:szCs w:val="20"/>
        </w:rPr>
      </w:pPr>
    </w:p>
    <w:p w:rsidR="000F6DAD" w:rsidRPr="00FA3856" w:rsidRDefault="000F6DAD" w:rsidP="00EC2D50">
      <w:pPr>
        <w:ind w:firstLine="708"/>
        <w:jc w:val="both"/>
        <w:rPr>
          <w:szCs w:val="20"/>
        </w:rPr>
      </w:pPr>
      <w:r w:rsidRPr="00FA3856">
        <w:rPr>
          <w:szCs w:val="20"/>
        </w:rPr>
        <w:t>Ademais, o a</w:t>
      </w:r>
      <w:r w:rsidR="0005364A" w:rsidRPr="00FA3856">
        <w:rPr>
          <w:szCs w:val="20"/>
        </w:rPr>
        <w:t xml:space="preserve">rquivo </w:t>
      </w:r>
      <w:r w:rsidRPr="00FA3856">
        <w:rPr>
          <w:szCs w:val="20"/>
        </w:rPr>
        <w:t>possui</w:t>
      </w:r>
      <w:r w:rsidR="0005364A" w:rsidRPr="00FA3856">
        <w:rPr>
          <w:szCs w:val="20"/>
        </w:rPr>
        <w:t xml:space="preserve"> organização hierárquica, assim definida pela citação do nível hierárquico</w:t>
      </w:r>
      <w:r w:rsidRPr="00FA3856">
        <w:rPr>
          <w:szCs w:val="20"/>
        </w:rPr>
        <w:t xml:space="preserve"> ao qual pertence cada </w:t>
      </w:r>
      <w:r w:rsidR="005953BF" w:rsidRPr="00FA3856">
        <w:rPr>
          <w:szCs w:val="20"/>
        </w:rPr>
        <w:t>registro</w:t>
      </w:r>
      <w:r w:rsidRPr="00FA3856">
        <w:rPr>
          <w:szCs w:val="20"/>
        </w:rPr>
        <w:t xml:space="preserve">. </w:t>
      </w:r>
    </w:p>
    <w:p w:rsidR="000F6DAD" w:rsidRPr="00FA3856" w:rsidRDefault="000F6DAD" w:rsidP="00EC2D50">
      <w:pPr>
        <w:ind w:firstLine="708"/>
        <w:jc w:val="both"/>
        <w:rPr>
          <w:szCs w:val="20"/>
        </w:rPr>
      </w:pPr>
    </w:p>
    <w:p w:rsidR="002F1087" w:rsidRPr="00FA3856" w:rsidRDefault="002F1087" w:rsidP="00EC2D50">
      <w:pPr>
        <w:ind w:firstLine="708"/>
        <w:jc w:val="both"/>
        <w:rPr>
          <w:szCs w:val="20"/>
        </w:rPr>
      </w:pPr>
      <w:r w:rsidRPr="00FA3856">
        <w:rPr>
          <w:b/>
          <w:szCs w:val="20"/>
        </w:rPr>
        <w:t>Exemplo:</w:t>
      </w:r>
      <w:r w:rsidRPr="00FA3856">
        <w:rPr>
          <w:szCs w:val="20"/>
        </w:rPr>
        <w:t xml:space="preserve"> Seja a estrutura hipotética de um arquivo com </w:t>
      </w:r>
      <w:r w:rsidR="005953BF" w:rsidRPr="00FA3856">
        <w:rPr>
          <w:szCs w:val="20"/>
        </w:rPr>
        <w:t>registro</w:t>
      </w:r>
      <w:r w:rsidRPr="00FA3856">
        <w:rPr>
          <w:szCs w:val="20"/>
        </w:rPr>
        <w:t xml:space="preserve">s organizados hierarquicamente nos moldes da </w:t>
      </w:r>
      <w:r w:rsidR="0083187A" w:rsidRPr="00FA3856">
        <w:rPr>
          <w:szCs w:val="20"/>
        </w:rPr>
        <w:t>ECF</w:t>
      </w:r>
      <w:r w:rsidR="004B7494" w:rsidRPr="00FA3856">
        <w:rPr>
          <w:szCs w:val="20"/>
        </w:rPr>
        <w:t>, conforme abaixo:</w:t>
      </w:r>
    </w:p>
    <w:p w:rsidR="00710E8D" w:rsidRPr="00FA3856" w:rsidRDefault="00710E8D" w:rsidP="00710E8D">
      <w:pPr>
        <w:ind w:firstLine="708"/>
        <w:jc w:val="both"/>
        <w:rPr>
          <w:szCs w:val="20"/>
        </w:rPr>
      </w:pPr>
    </w:p>
    <w:p w:rsidR="002F1087" w:rsidRPr="00FA3856" w:rsidRDefault="005953BF" w:rsidP="00710E8D">
      <w:pPr>
        <w:ind w:firstLine="708"/>
        <w:jc w:val="both"/>
        <w:rPr>
          <w:szCs w:val="20"/>
        </w:rPr>
      </w:pPr>
      <w:r w:rsidRPr="00FA3856">
        <w:rPr>
          <w:szCs w:val="20"/>
        </w:rPr>
        <w:t>Registro</w:t>
      </w:r>
      <w:r w:rsidR="002F1087" w:rsidRPr="00FA3856">
        <w:rPr>
          <w:szCs w:val="20"/>
        </w:rPr>
        <w:t xml:space="preserve"> 10 - Nível hierárquico 1</w:t>
      </w:r>
    </w:p>
    <w:p w:rsidR="002F1087" w:rsidRPr="00FA3856" w:rsidRDefault="005953BF" w:rsidP="00EC2D50">
      <w:pPr>
        <w:ind w:firstLine="708"/>
        <w:jc w:val="both"/>
        <w:rPr>
          <w:szCs w:val="20"/>
        </w:rPr>
      </w:pPr>
      <w:r w:rsidRPr="00FA3856">
        <w:rPr>
          <w:szCs w:val="20"/>
        </w:rPr>
        <w:t>Registro</w:t>
      </w:r>
      <w:r w:rsidR="002F1087" w:rsidRPr="00FA3856">
        <w:rPr>
          <w:szCs w:val="20"/>
        </w:rPr>
        <w:t xml:space="preserve"> 20 - Nível hierárquico 1</w:t>
      </w:r>
    </w:p>
    <w:p w:rsidR="002F1087" w:rsidRPr="00FA3856" w:rsidRDefault="005953BF" w:rsidP="00EC2D50">
      <w:pPr>
        <w:ind w:left="708" w:firstLine="708"/>
        <w:jc w:val="both"/>
        <w:rPr>
          <w:szCs w:val="20"/>
        </w:rPr>
      </w:pPr>
      <w:r w:rsidRPr="00FA3856">
        <w:rPr>
          <w:szCs w:val="20"/>
        </w:rPr>
        <w:t>Registro</w:t>
      </w:r>
      <w:r w:rsidR="002F1087" w:rsidRPr="00FA3856">
        <w:rPr>
          <w:szCs w:val="20"/>
        </w:rPr>
        <w:t xml:space="preserve"> 30 - Nível hierárquico 2</w:t>
      </w:r>
    </w:p>
    <w:p w:rsidR="002F1087" w:rsidRPr="00FA3856" w:rsidRDefault="005953BF" w:rsidP="00EC2D50">
      <w:pPr>
        <w:ind w:left="1416" w:firstLine="708"/>
        <w:jc w:val="both"/>
        <w:rPr>
          <w:szCs w:val="20"/>
        </w:rPr>
      </w:pPr>
      <w:r w:rsidRPr="00FA3856">
        <w:rPr>
          <w:szCs w:val="20"/>
        </w:rPr>
        <w:t>Registro</w:t>
      </w:r>
      <w:r w:rsidR="002F1087" w:rsidRPr="00FA3856">
        <w:rPr>
          <w:szCs w:val="20"/>
        </w:rPr>
        <w:t xml:space="preserve"> 40 - Nível hierárquico 3</w:t>
      </w:r>
    </w:p>
    <w:p w:rsidR="002F1087" w:rsidRPr="00FA3856" w:rsidRDefault="005953BF" w:rsidP="00EC2D50">
      <w:pPr>
        <w:ind w:left="1416" w:firstLine="708"/>
        <w:jc w:val="both"/>
        <w:rPr>
          <w:szCs w:val="20"/>
        </w:rPr>
      </w:pPr>
      <w:r w:rsidRPr="00FA3856">
        <w:rPr>
          <w:szCs w:val="20"/>
        </w:rPr>
        <w:t>Registro</w:t>
      </w:r>
      <w:r w:rsidR="002F1087" w:rsidRPr="00FA3856">
        <w:rPr>
          <w:szCs w:val="20"/>
        </w:rPr>
        <w:t xml:space="preserve"> 50 - Nível hierárquico 3</w:t>
      </w:r>
    </w:p>
    <w:p w:rsidR="002F1087" w:rsidRPr="00FA3856" w:rsidRDefault="005953BF" w:rsidP="00EC2D50">
      <w:pPr>
        <w:ind w:left="708" w:firstLine="708"/>
        <w:jc w:val="both"/>
        <w:rPr>
          <w:szCs w:val="20"/>
        </w:rPr>
      </w:pPr>
      <w:r w:rsidRPr="00FA3856">
        <w:rPr>
          <w:szCs w:val="20"/>
        </w:rPr>
        <w:t>Registro</w:t>
      </w:r>
      <w:r w:rsidR="002F1087" w:rsidRPr="00FA3856">
        <w:rPr>
          <w:szCs w:val="20"/>
        </w:rPr>
        <w:t xml:space="preserve"> 60 - Nível hierárquico 2</w:t>
      </w:r>
    </w:p>
    <w:p w:rsidR="002F1087" w:rsidRPr="00FA3856" w:rsidRDefault="005953BF" w:rsidP="00EC2D50">
      <w:pPr>
        <w:ind w:firstLine="708"/>
        <w:jc w:val="both"/>
        <w:rPr>
          <w:szCs w:val="20"/>
        </w:rPr>
      </w:pPr>
      <w:r w:rsidRPr="00FA3856">
        <w:rPr>
          <w:szCs w:val="20"/>
        </w:rPr>
        <w:t>Registro</w:t>
      </w:r>
      <w:r w:rsidR="002F1087" w:rsidRPr="00FA3856">
        <w:rPr>
          <w:szCs w:val="20"/>
        </w:rPr>
        <w:t xml:space="preserve"> 70 - Nível hierárquico 1</w:t>
      </w:r>
    </w:p>
    <w:p w:rsidR="00921621" w:rsidRPr="00FA3856" w:rsidRDefault="00E717E5" w:rsidP="00EC2D50">
      <w:pPr>
        <w:jc w:val="both"/>
        <w:rPr>
          <w:szCs w:val="20"/>
        </w:rPr>
      </w:pPr>
      <w:r w:rsidRPr="00FA3856">
        <w:rPr>
          <w:szCs w:val="20"/>
        </w:rPr>
        <w:tab/>
      </w:r>
    </w:p>
    <w:p w:rsidR="00E717E5" w:rsidRPr="00FA3856" w:rsidRDefault="00E717E5" w:rsidP="00921621">
      <w:pPr>
        <w:ind w:firstLine="708"/>
        <w:jc w:val="both"/>
        <w:rPr>
          <w:szCs w:val="20"/>
        </w:rPr>
      </w:pPr>
      <w:r w:rsidRPr="00FA3856">
        <w:rPr>
          <w:szCs w:val="20"/>
        </w:rPr>
        <w:t>Registros “Pais”: 10 (não possui registros “filhos”), 20 (possui registros “filhos”) e 70 (não possui registros “filhos”).</w:t>
      </w:r>
    </w:p>
    <w:p w:rsidR="00E717E5" w:rsidRPr="00FA3856" w:rsidRDefault="00E717E5" w:rsidP="00EC2D50">
      <w:pPr>
        <w:jc w:val="both"/>
        <w:rPr>
          <w:szCs w:val="20"/>
        </w:rPr>
      </w:pPr>
      <w:r w:rsidRPr="00FA3856">
        <w:rPr>
          <w:szCs w:val="20"/>
        </w:rPr>
        <w:tab/>
        <w:t>Registro 20: Possui os registros 30 (possui regist</w:t>
      </w:r>
      <w:r w:rsidR="00E3757E" w:rsidRPr="00FA3856">
        <w:rPr>
          <w:szCs w:val="20"/>
        </w:rPr>
        <w:t>ros “filhos”) e 60 (não possui registros “filhos”) como “filhos”</w:t>
      </w:r>
      <w:r w:rsidRPr="00FA3856">
        <w:rPr>
          <w:szCs w:val="20"/>
        </w:rPr>
        <w:t>.</w:t>
      </w:r>
    </w:p>
    <w:p w:rsidR="00E717E5" w:rsidRPr="00FA3856" w:rsidRDefault="00E717E5" w:rsidP="00EC2D50">
      <w:pPr>
        <w:jc w:val="both"/>
        <w:rPr>
          <w:szCs w:val="20"/>
        </w:rPr>
      </w:pPr>
      <w:r w:rsidRPr="00FA3856">
        <w:rPr>
          <w:szCs w:val="20"/>
        </w:rPr>
        <w:tab/>
        <w:t xml:space="preserve">Registro 30: Possui os registros 40 </w:t>
      </w:r>
      <w:r w:rsidR="009C088B" w:rsidRPr="00FA3856">
        <w:rPr>
          <w:szCs w:val="20"/>
        </w:rPr>
        <w:t xml:space="preserve">(não possui registros “filhos”) </w:t>
      </w:r>
      <w:r w:rsidRPr="00FA3856">
        <w:rPr>
          <w:szCs w:val="20"/>
        </w:rPr>
        <w:t xml:space="preserve">e 50 </w:t>
      </w:r>
      <w:r w:rsidR="00E3757E" w:rsidRPr="00FA3856">
        <w:rPr>
          <w:szCs w:val="20"/>
        </w:rPr>
        <w:t xml:space="preserve">(não possui registros “filhos”) </w:t>
      </w:r>
      <w:r w:rsidRPr="00FA3856">
        <w:rPr>
          <w:szCs w:val="20"/>
        </w:rPr>
        <w:t>como “filhos”.</w:t>
      </w:r>
    </w:p>
    <w:p w:rsidR="00E717E5" w:rsidRPr="00FA3856" w:rsidRDefault="00E717E5" w:rsidP="00E717E5">
      <w:pPr>
        <w:jc w:val="both"/>
        <w:rPr>
          <w:szCs w:val="20"/>
        </w:rPr>
      </w:pPr>
    </w:p>
    <w:p w:rsidR="0005364A" w:rsidRPr="00FA3856" w:rsidRDefault="0005364A" w:rsidP="00EC2D50">
      <w:pPr>
        <w:ind w:firstLine="708"/>
        <w:jc w:val="both"/>
        <w:rPr>
          <w:szCs w:val="20"/>
        </w:rPr>
      </w:pPr>
      <w:r w:rsidRPr="00FA3856">
        <w:rPr>
          <w:szCs w:val="20"/>
        </w:rPr>
        <w:t xml:space="preserve">Os </w:t>
      </w:r>
      <w:r w:rsidR="005953BF" w:rsidRPr="00FA3856">
        <w:rPr>
          <w:szCs w:val="20"/>
        </w:rPr>
        <w:t>registro</w:t>
      </w:r>
      <w:r w:rsidRPr="00FA3856">
        <w:rPr>
          <w:szCs w:val="20"/>
        </w:rPr>
        <w:t>s são sempre iniciados na primeira coluna (po</w:t>
      </w:r>
      <w:r w:rsidR="000F6DAD" w:rsidRPr="00FA3856">
        <w:rPr>
          <w:szCs w:val="20"/>
        </w:rPr>
        <w:t>sição 1) e têm tamanho variável.</w:t>
      </w:r>
    </w:p>
    <w:p w:rsidR="000F6DAD" w:rsidRPr="00FA3856" w:rsidRDefault="000F6DAD"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A linha do arquivo digital deve conter os campos na exata ordem em que estão listados nos respectivos </w:t>
      </w:r>
      <w:r w:rsidR="005953BF" w:rsidRPr="00FA3856">
        <w:rPr>
          <w:szCs w:val="20"/>
        </w:rPr>
        <w:t>registro</w:t>
      </w:r>
      <w:r w:rsidR="000F6DAD" w:rsidRPr="00FA3856">
        <w:rPr>
          <w:szCs w:val="20"/>
        </w:rPr>
        <w:t>s.</w:t>
      </w:r>
    </w:p>
    <w:p w:rsidR="00A26429" w:rsidRPr="00FA3856" w:rsidRDefault="00A26429"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Ao início do </w:t>
      </w:r>
      <w:r w:rsidR="005953BF" w:rsidRPr="00FA3856">
        <w:rPr>
          <w:szCs w:val="20"/>
        </w:rPr>
        <w:t>registro</w:t>
      </w:r>
      <w:r w:rsidRPr="00FA3856">
        <w:rPr>
          <w:szCs w:val="20"/>
        </w:rPr>
        <w:t xml:space="preserve"> e ao final de cada campo deve ser inserido o caractere delimitador "|” (</w:t>
      </w:r>
      <w:r w:rsidRPr="00FA3856">
        <w:rPr>
          <w:i/>
          <w:szCs w:val="20"/>
        </w:rPr>
        <w:t>Pipe</w:t>
      </w:r>
      <w:r w:rsidRPr="00FA3856">
        <w:rPr>
          <w:szCs w:val="20"/>
        </w:rPr>
        <w:t xml:space="preserve"> ou Barra Vertical:</w:t>
      </w:r>
      <w:r w:rsidR="000F6DAD" w:rsidRPr="00FA3856">
        <w:rPr>
          <w:szCs w:val="20"/>
        </w:rPr>
        <w:t xml:space="preserve"> caractere 124 da Tabela ASCII). </w:t>
      </w:r>
      <w:r w:rsidRPr="00FA3856">
        <w:rPr>
          <w:szCs w:val="20"/>
        </w:rPr>
        <w:t>O caractere delimitador "|" (</w:t>
      </w:r>
      <w:r w:rsidRPr="00FA3856">
        <w:rPr>
          <w:i/>
          <w:szCs w:val="20"/>
        </w:rPr>
        <w:t>Pipe</w:t>
      </w:r>
      <w:r w:rsidRPr="00FA3856">
        <w:rPr>
          <w:szCs w:val="20"/>
        </w:rPr>
        <w:t>) não deve ser incluído como parte integrante do conteúdo de quaisquer ca</w:t>
      </w:r>
      <w:r w:rsidR="000F6DAD" w:rsidRPr="00FA3856">
        <w:rPr>
          <w:szCs w:val="20"/>
        </w:rPr>
        <w:t>mpos numéricos ou alfanuméricos.</w:t>
      </w:r>
    </w:p>
    <w:p w:rsidR="000F6DAD" w:rsidRPr="00FA3856" w:rsidRDefault="000F6DAD" w:rsidP="00EC2D50">
      <w:pPr>
        <w:ind w:firstLine="708"/>
        <w:jc w:val="both"/>
        <w:rPr>
          <w:szCs w:val="20"/>
        </w:rPr>
      </w:pPr>
    </w:p>
    <w:p w:rsidR="000F6DAD" w:rsidRPr="00FA3856" w:rsidRDefault="0005364A" w:rsidP="00EC2D50">
      <w:pPr>
        <w:ind w:firstLine="708"/>
        <w:jc w:val="both"/>
        <w:rPr>
          <w:szCs w:val="20"/>
        </w:rPr>
      </w:pPr>
      <w:r w:rsidRPr="00FA3856">
        <w:rPr>
          <w:szCs w:val="20"/>
        </w:rPr>
        <w:t xml:space="preserve">Todos os </w:t>
      </w:r>
      <w:r w:rsidR="005953BF" w:rsidRPr="00FA3856">
        <w:rPr>
          <w:szCs w:val="20"/>
        </w:rPr>
        <w:t>registro</w:t>
      </w:r>
      <w:r w:rsidRPr="00FA3856">
        <w:rPr>
          <w:szCs w:val="20"/>
        </w:rPr>
        <w:t>s devem conter</w:t>
      </w:r>
      <w:r w:rsidR="000F6DAD" w:rsidRPr="00FA3856">
        <w:rPr>
          <w:szCs w:val="20"/>
        </w:rPr>
        <w:t>, a</w:t>
      </w:r>
      <w:r w:rsidRPr="00FA3856">
        <w:rPr>
          <w:szCs w:val="20"/>
        </w:rPr>
        <w:t xml:space="preserve">o final de cada linha do arquivo digital, após o caractere delimitador </w:t>
      </w:r>
      <w:r w:rsidR="000F6DAD" w:rsidRPr="00FA3856">
        <w:rPr>
          <w:szCs w:val="20"/>
        </w:rPr>
        <w:t>“|” (</w:t>
      </w:r>
      <w:r w:rsidRPr="00FA3856">
        <w:rPr>
          <w:i/>
          <w:szCs w:val="20"/>
        </w:rPr>
        <w:t>Pipe</w:t>
      </w:r>
      <w:r w:rsidR="000F6DAD" w:rsidRPr="00FA3856">
        <w:rPr>
          <w:i/>
          <w:szCs w:val="20"/>
        </w:rPr>
        <w:t>)</w:t>
      </w:r>
      <w:r w:rsidRPr="00FA3856">
        <w:rPr>
          <w:szCs w:val="20"/>
        </w:rPr>
        <w:t>, os caracteres "CR" (</w:t>
      </w:r>
      <w:r w:rsidRPr="00FA3856">
        <w:rPr>
          <w:i/>
          <w:szCs w:val="20"/>
        </w:rPr>
        <w:t>Carriage Return</w:t>
      </w:r>
      <w:r w:rsidRPr="00FA3856">
        <w:rPr>
          <w:szCs w:val="20"/>
        </w:rPr>
        <w:t>) e "LF" (</w:t>
      </w:r>
      <w:r w:rsidRPr="00FA3856">
        <w:rPr>
          <w:i/>
          <w:szCs w:val="20"/>
        </w:rPr>
        <w:t>Line Feed</w:t>
      </w:r>
      <w:r w:rsidRPr="00FA3856">
        <w:rPr>
          <w:szCs w:val="20"/>
        </w:rPr>
        <w:t>) correspondentes a "retorno do carro" e "salto de linha"</w:t>
      </w:r>
      <w:r w:rsidR="000F6DAD" w:rsidRPr="00FA3856">
        <w:rPr>
          <w:szCs w:val="20"/>
        </w:rPr>
        <w:t>, respectivamente</w:t>
      </w:r>
      <w:r w:rsidRPr="00FA3856">
        <w:rPr>
          <w:szCs w:val="20"/>
        </w:rPr>
        <w:t xml:space="preserve"> (CR e LF: caracteres 13 e 10, respectivamente, da Tabela ASCII).</w:t>
      </w:r>
    </w:p>
    <w:p w:rsidR="004B7494" w:rsidRPr="00FA3856" w:rsidRDefault="004B7494" w:rsidP="00EC2D50">
      <w:pPr>
        <w:ind w:firstLine="708"/>
        <w:jc w:val="both"/>
        <w:rPr>
          <w:szCs w:val="20"/>
        </w:rPr>
      </w:pPr>
    </w:p>
    <w:p w:rsidR="000F6DAD" w:rsidRPr="00FA3856" w:rsidRDefault="0005364A" w:rsidP="00EC2D50">
      <w:pPr>
        <w:ind w:firstLine="708"/>
        <w:jc w:val="both"/>
        <w:rPr>
          <w:b/>
          <w:szCs w:val="20"/>
        </w:rPr>
      </w:pPr>
      <w:r w:rsidRPr="00FA3856">
        <w:rPr>
          <w:b/>
          <w:szCs w:val="20"/>
        </w:rPr>
        <w:lastRenderedPageBreak/>
        <w:t xml:space="preserve">Exemplo (campos do </w:t>
      </w:r>
      <w:r w:rsidR="005953BF" w:rsidRPr="00FA3856">
        <w:rPr>
          <w:b/>
          <w:szCs w:val="20"/>
        </w:rPr>
        <w:t>registro</w:t>
      </w:r>
      <w:r w:rsidRPr="00FA3856">
        <w:rPr>
          <w:b/>
          <w:szCs w:val="20"/>
        </w:rPr>
        <w:t>):</w:t>
      </w:r>
    </w:p>
    <w:p w:rsidR="0005364A" w:rsidRPr="00FA3856" w:rsidRDefault="000F6DAD" w:rsidP="00EC2D50">
      <w:pPr>
        <w:ind w:firstLine="708"/>
        <w:jc w:val="both"/>
        <w:rPr>
          <w:szCs w:val="20"/>
          <w:u w:val="single"/>
          <w:vertAlign w:val="superscript"/>
        </w:rPr>
      </w:pPr>
      <w:r w:rsidRPr="00FA3856">
        <w:rPr>
          <w:szCs w:val="20"/>
        </w:rPr>
        <w:t>1</w:t>
      </w:r>
      <w:r w:rsidRPr="00FA3856">
        <w:rPr>
          <w:szCs w:val="20"/>
          <w:u w:val="single"/>
          <w:vertAlign w:val="superscript"/>
        </w:rPr>
        <w:t>o</w:t>
      </w:r>
      <w:r w:rsidRPr="00FA3856">
        <w:rPr>
          <w:szCs w:val="20"/>
        </w:rPr>
        <w:t xml:space="preserve"> </w:t>
      </w:r>
      <w:r w:rsidRPr="00FA3856">
        <w:rPr>
          <w:szCs w:val="20"/>
        </w:rPr>
        <w:tab/>
      </w:r>
      <w:r w:rsidRPr="00FA3856">
        <w:rPr>
          <w:szCs w:val="20"/>
        </w:rPr>
        <w:tab/>
        <w:t>2</w:t>
      </w:r>
      <w:r w:rsidRPr="00FA3856">
        <w:rPr>
          <w:szCs w:val="20"/>
          <w:u w:val="single"/>
          <w:vertAlign w:val="superscript"/>
        </w:rPr>
        <w:t>o</w:t>
      </w:r>
      <w:r w:rsidR="00341A81" w:rsidRPr="00FA3856">
        <w:rPr>
          <w:szCs w:val="20"/>
        </w:rPr>
        <w:t xml:space="preserve"> </w:t>
      </w:r>
      <w:r w:rsidR="00341A81" w:rsidRPr="00FA3856">
        <w:rPr>
          <w:szCs w:val="20"/>
        </w:rPr>
        <w:tab/>
      </w:r>
      <w:r w:rsidR="00341A81" w:rsidRPr="00FA3856">
        <w:rPr>
          <w:szCs w:val="20"/>
        </w:rPr>
        <w:tab/>
      </w:r>
      <w:r w:rsidRPr="00FA3856">
        <w:rPr>
          <w:szCs w:val="20"/>
        </w:rPr>
        <w:t>3</w:t>
      </w:r>
      <w:r w:rsidRPr="00FA3856">
        <w:rPr>
          <w:szCs w:val="20"/>
          <w:u w:val="single"/>
          <w:vertAlign w:val="superscript"/>
        </w:rPr>
        <w:t>o</w:t>
      </w:r>
      <w:r w:rsidR="00341A81" w:rsidRPr="00FA3856">
        <w:rPr>
          <w:szCs w:val="20"/>
        </w:rPr>
        <w:t xml:space="preserve"> </w:t>
      </w:r>
      <w:r w:rsidR="00341A81" w:rsidRPr="00FA3856">
        <w:rPr>
          <w:szCs w:val="20"/>
        </w:rPr>
        <w:tab/>
      </w:r>
      <w:r w:rsidR="00341A81" w:rsidRPr="00FA3856">
        <w:rPr>
          <w:szCs w:val="20"/>
        </w:rPr>
        <w:tab/>
      </w:r>
      <w:r w:rsidRPr="00FA3856">
        <w:rPr>
          <w:szCs w:val="20"/>
        </w:rPr>
        <w:t>4</w:t>
      </w:r>
      <w:r w:rsidRPr="00FA3856">
        <w:rPr>
          <w:szCs w:val="20"/>
          <w:u w:val="single"/>
          <w:vertAlign w:val="superscript"/>
        </w:rPr>
        <w:t>o</w:t>
      </w:r>
    </w:p>
    <w:p w:rsidR="0005364A" w:rsidRPr="00FA3856" w:rsidRDefault="000F6DAD" w:rsidP="00EC2D50">
      <w:pPr>
        <w:ind w:firstLine="708"/>
        <w:jc w:val="both"/>
        <w:rPr>
          <w:szCs w:val="20"/>
        </w:rPr>
      </w:pPr>
      <w:r w:rsidRPr="00FA3856">
        <w:rPr>
          <w:szCs w:val="20"/>
        </w:rPr>
        <w:t>REG</w:t>
      </w:r>
      <w:r w:rsidRPr="00FA3856">
        <w:rPr>
          <w:szCs w:val="20"/>
        </w:rPr>
        <w:tab/>
      </w:r>
      <w:r w:rsidRPr="00FA3856">
        <w:rPr>
          <w:szCs w:val="20"/>
        </w:rPr>
        <w:tab/>
        <w:t>NOME</w:t>
      </w:r>
      <w:r w:rsidR="0005364A" w:rsidRPr="00FA3856">
        <w:rPr>
          <w:szCs w:val="20"/>
        </w:rPr>
        <w:t xml:space="preserve"> </w:t>
      </w:r>
      <w:r w:rsidR="0005364A" w:rsidRPr="00FA3856">
        <w:rPr>
          <w:szCs w:val="20"/>
        </w:rPr>
        <w:tab/>
      </w:r>
      <w:r w:rsidR="00341A81" w:rsidRPr="00FA3856">
        <w:rPr>
          <w:szCs w:val="20"/>
        </w:rPr>
        <w:tab/>
      </w:r>
      <w:r w:rsidRPr="00FA3856">
        <w:rPr>
          <w:szCs w:val="20"/>
        </w:rPr>
        <w:t>CNPJ</w:t>
      </w:r>
      <w:r w:rsidR="0005364A" w:rsidRPr="00FA3856">
        <w:rPr>
          <w:szCs w:val="20"/>
        </w:rPr>
        <w:t xml:space="preserve"> </w:t>
      </w:r>
      <w:r w:rsidR="0005364A" w:rsidRPr="00FA3856">
        <w:rPr>
          <w:szCs w:val="20"/>
        </w:rPr>
        <w:tab/>
      </w:r>
      <w:r w:rsidR="0005364A" w:rsidRPr="00FA3856">
        <w:rPr>
          <w:szCs w:val="20"/>
        </w:rPr>
        <w:tab/>
        <w:t>IE</w:t>
      </w:r>
    </w:p>
    <w:p w:rsidR="0005364A" w:rsidRPr="00FA3856" w:rsidRDefault="00497F27" w:rsidP="00EC2D50">
      <w:pPr>
        <w:ind w:firstLine="708"/>
        <w:jc w:val="both"/>
        <w:rPr>
          <w:szCs w:val="20"/>
        </w:rPr>
      </w:pPr>
      <w:r w:rsidRPr="00FA3856">
        <w:rPr>
          <w:szCs w:val="20"/>
        </w:rPr>
        <w:t>|I</w:t>
      </w:r>
      <w:r w:rsidR="0005364A" w:rsidRPr="00FA3856">
        <w:rPr>
          <w:szCs w:val="20"/>
        </w:rPr>
        <w:t>550|José Silva &amp; Irmãos Ltda|60001556000257|01238578455|CRLF</w:t>
      </w:r>
    </w:p>
    <w:p w:rsidR="0005364A" w:rsidRPr="00FA3856" w:rsidRDefault="00497F27" w:rsidP="00EC2D50">
      <w:pPr>
        <w:ind w:firstLine="708"/>
        <w:jc w:val="both"/>
        <w:rPr>
          <w:szCs w:val="20"/>
        </w:rPr>
      </w:pPr>
      <w:r w:rsidRPr="00FA3856">
        <w:rPr>
          <w:szCs w:val="20"/>
        </w:rPr>
        <w:t>|I</w:t>
      </w:r>
      <w:r w:rsidR="0005364A" w:rsidRPr="00FA3856">
        <w:rPr>
          <w:szCs w:val="20"/>
        </w:rPr>
        <w:t>550|Armando Silva ME|99222333000150||CRLF</w:t>
      </w:r>
    </w:p>
    <w:p w:rsidR="0005364A" w:rsidRPr="00FA3856" w:rsidRDefault="0005364A"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Na ausência de informação, o </w:t>
      </w:r>
      <w:r w:rsidR="000F6DAD" w:rsidRPr="00FA3856">
        <w:rPr>
          <w:szCs w:val="20"/>
        </w:rPr>
        <w:t>campo vazio (campo sem conteúdo ou nulo ou</w:t>
      </w:r>
      <w:r w:rsidRPr="00FA3856">
        <w:rPr>
          <w:szCs w:val="20"/>
        </w:rPr>
        <w:t xml:space="preserve"> </w:t>
      </w:r>
      <w:r w:rsidRPr="00FA3856">
        <w:rPr>
          <w:i/>
          <w:szCs w:val="20"/>
        </w:rPr>
        <w:t>null</w:t>
      </w:r>
      <w:r w:rsidRPr="00FA3856">
        <w:rPr>
          <w:szCs w:val="20"/>
        </w:rPr>
        <w:t xml:space="preserve">) deverá ser imediatamente encerrado com o caractere "|" </w:t>
      </w:r>
      <w:r w:rsidR="000F6DAD" w:rsidRPr="00FA3856">
        <w:rPr>
          <w:szCs w:val="20"/>
        </w:rPr>
        <w:t>(</w:t>
      </w:r>
      <w:r w:rsidR="000F6DAD" w:rsidRPr="00FA3856">
        <w:rPr>
          <w:i/>
          <w:szCs w:val="20"/>
        </w:rPr>
        <w:t xml:space="preserve">Pipe) </w:t>
      </w:r>
      <w:r w:rsidRPr="00FA3856">
        <w:rPr>
          <w:szCs w:val="20"/>
        </w:rPr>
        <w:t>delimitador de campo.</w:t>
      </w:r>
    </w:p>
    <w:p w:rsidR="0005364A" w:rsidRPr="00FA3856" w:rsidRDefault="0005364A" w:rsidP="00EC2D50">
      <w:pPr>
        <w:ind w:firstLine="708"/>
        <w:jc w:val="both"/>
        <w:rPr>
          <w:szCs w:val="20"/>
        </w:rPr>
      </w:pPr>
    </w:p>
    <w:p w:rsidR="000F6DAD" w:rsidRPr="00FA3856" w:rsidRDefault="0005364A" w:rsidP="00EC2D50">
      <w:pPr>
        <w:ind w:firstLine="708"/>
        <w:jc w:val="both"/>
        <w:rPr>
          <w:b/>
          <w:szCs w:val="20"/>
        </w:rPr>
      </w:pPr>
      <w:r w:rsidRPr="00FA3856">
        <w:rPr>
          <w:b/>
          <w:szCs w:val="20"/>
        </w:rPr>
        <w:t>Exemplos (conteúdo do campo)</w:t>
      </w:r>
      <w:r w:rsidR="000F6DAD" w:rsidRPr="00FA3856">
        <w:rPr>
          <w:b/>
          <w:szCs w:val="20"/>
        </w:rPr>
        <w:t>:</w:t>
      </w:r>
    </w:p>
    <w:p w:rsidR="0005364A" w:rsidRPr="00FA3856" w:rsidRDefault="0005364A" w:rsidP="00EC2D50">
      <w:pPr>
        <w:ind w:firstLine="708"/>
        <w:jc w:val="both"/>
        <w:rPr>
          <w:szCs w:val="20"/>
        </w:rPr>
      </w:pPr>
      <w:r w:rsidRPr="00FA3856">
        <w:rPr>
          <w:szCs w:val="20"/>
        </w:rPr>
        <w:t>Campo alfanumérico</w:t>
      </w:r>
      <w:r w:rsidR="000F6DAD" w:rsidRPr="00FA3856">
        <w:rPr>
          <w:szCs w:val="20"/>
        </w:rPr>
        <w:t xml:space="preserve">: José da Silva &amp; Irmãos Ltda </w:t>
      </w:r>
      <w:r w:rsidR="000F6DAD" w:rsidRPr="00FA3856">
        <w:rPr>
          <w:position w:val="-6"/>
          <w:szCs w:val="20"/>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555244802" r:id="rId9"/>
        </w:object>
      </w:r>
      <w:r w:rsidRPr="00FA3856">
        <w:rPr>
          <w:szCs w:val="20"/>
        </w:rPr>
        <w:t>|José da Silva &amp; Irmãos Ltda|</w:t>
      </w:r>
    </w:p>
    <w:p w:rsidR="0005364A" w:rsidRPr="00FA3856" w:rsidRDefault="000F6DAD" w:rsidP="00EC2D50">
      <w:pPr>
        <w:ind w:firstLine="708"/>
        <w:jc w:val="both"/>
        <w:rPr>
          <w:szCs w:val="20"/>
        </w:rPr>
      </w:pPr>
      <w:r w:rsidRPr="00FA3856">
        <w:rPr>
          <w:szCs w:val="20"/>
        </w:rPr>
        <w:t xml:space="preserve">Campo numérico: 1234,56 </w:t>
      </w:r>
      <w:r w:rsidRPr="00FA3856">
        <w:rPr>
          <w:position w:val="-6"/>
          <w:szCs w:val="20"/>
        </w:rPr>
        <w:object w:dxaOrig="360" w:dyaOrig="260">
          <v:shape id="_x0000_i1026" type="#_x0000_t75" style="width:21.75pt;height:14.25pt" o:ole="">
            <v:imagedata r:id="rId8" o:title=""/>
          </v:shape>
          <o:OLEObject Type="Embed" ProgID="Equation.DSMT4" ShapeID="_x0000_i1026" DrawAspect="Content" ObjectID="_1555244803" r:id="rId10"/>
        </w:object>
      </w:r>
      <w:r w:rsidR="0005364A" w:rsidRPr="00FA3856">
        <w:rPr>
          <w:szCs w:val="20"/>
        </w:rPr>
        <w:t>|1234,56|</w:t>
      </w:r>
    </w:p>
    <w:p w:rsidR="0005364A" w:rsidRPr="00FA3856" w:rsidRDefault="0005364A" w:rsidP="00EC2D50">
      <w:pPr>
        <w:ind w:firstLine="708"/>
        <w:jc w:val="both"/>
        <w:rPr>
          <w:szCs w:val="20"/>
        </w:rPr>
      </w:pPr>
      <w:r w:rsidRPr="00FA3856">
        <w:rPr>
          <w:szCs w:val="20"/>
        </w:rPr>
        <w:t xml:space="preserve">Campo numérico ou alfanumérico vazio </w:t>
      </w:r>
      <w:r w:rsidR="000F6DAD" w:rsidRPr="00FA3856">
        <w:rPr>
          <w:position w:val="-6"/>
          <w:szCs w:val="20"/>
        </w:rPr>
        <w:object w:dxaOrig="360" w:dyaOrig="260">
          <v:shape id="_x0000_i1027" type="#_x0000_t75" style="width:21.75pt;height:14.25pt" o:ole="">
            <v:imagedata r:id="rId8" o:title=""/>
          </v:shape>
          <o:OLEObject Type="Embed" ProgID="Equation.DSMT4" ShapeID="_x0000_i1027" DrawAspect="Content" ObjectID="_1555244804" r:id="rId11"/>
        </w:object>
      </w:r>
      <w:r w:rsidRPr="00FA3856">
        <w:rPr>
          <w:szCs w:val="20"/>
        </w:rPr>
        <w:t xml:space="preserve"> ||</w:t>
      </w:r>
    </w:p>
    <w:p w:rsidR="0081506D" w:rsidRPr="00FA3856" w:rsidRDefault="0081506D" w:rsidP="0025236D">
      <w:pPr>
        <w:jc w:val="both"/>
        <w:rPr>
          <w:szCs w:val="20"/>
        </w:rPr>
      </w:pPr>
    </w:p>
    <w:p w:rsidR="000F6DAD" w:rsidRPr="00FA3856" w:rsidRDefault="0005364A" w:rsidP="00EC2D50">
      <w:pPr>
        <w:ind w:firstLine="708"/>
        <w:jc w:val="both"/>
        <w:rPr>
          <w:b/>
          <w:szCs w:val="20"/>
        </w:rPr>
      </w:pPr>
      <w:r w:rsidRPr="00FA3856">
        <w:rPr>
          <w:b/>
          <w:szCs w:val="20"/>
        </w:rPr>
        <w:t>Exempl</w:t>
      </w:r>
      <w:r w:rsidR="000F6DAD" w:rsidRPr="00FA3856">
        <w:rPr>
          <w:b/>
          <w:szCs w:val="20"/>
        </w:rPr>
        <w:t xml:space="preserve">o (campo vazio no meio da linha): </w:t>
      </w:r>
    </w:p>
    <w:p w:rsidR="0005364A" w:rsidRPr="00FA3856" w:rsidRDefault="0005364A" w:rsidP="00EC2D50">
      <w:pPr>
        <w:ind w:firstLine="708"/>
        <w:jc w:val="both"/>
        <w:rPr>
          <w:b/>
          <w:szCs w:val="20"/>
        </w:rPr>
      </w:pPr>
      <w:r w:rsidRPr="00FA3856">
        <w:rPr>
          <w:szCs w:val="20"/>
        </w:rPr>
        <w:t>|123,00||123654788000354|</w:t>
      </w:r>
    </w:p>
    <w:p w:rsidR="000F6DAD" w:rsidRPr="00FA3856" w:rsidRDefault="000F6DAD" w:rsidP="00EC2D50">
      <w:pPr>
        <w:ind w:firstLine="708"/>
        <w:jc w:val="both"/>
        <w:rPr>
          <w:szCs w:val="20"/>
        </w:rPr>
      </w:pPr>
    </w:p>
    <w:p w:rsidR="000F6DAD" w:rsidRPr="00FA3856" w:rsidRDefault="0005364A" w:rsidP="00EC2D50">
      <w:pPr>
        <w:ind w:firstLine="708"/>
        <w:jc w:val="both"/>
        <w:rPr>
          <w:b/>
          <w:szCs w:val="20"/>
        </w:rPr>
      </w:pPr>
      <w:r w:rsidRPr="00FA3856">
        <w:rPr>
          <w:b/>
          <w:szCs w:val="20"/>
        </w:rPr>
        <w:t>Exemplo (campo vazio em fim de linha)</w:t>
      </w:r>
      <w:r w:rsidR="000F6DAD" w:rsidRPr="00FA3856">
        <w:rPr>
          <w:b/>
          <w:szCs w:val="20"/>
        </w:rPr>
        <w:t>:</w:t>
      </w:r>
    </w:p>
    <w:p w:rsidR="00206938" w:rsidRPr="00FA3856" w:rsidRDefault="002247D6" w:rsidP="002247D6">
      <w:pPr>
        <w:ind w:firstLine="708"/>
        <w:jc w:val="both"/>
        <w:rPr>
          <w:szCs w:val="20"/>
        </w:rPr>
      </w:pPr>
      <w:bookmarkStart w:id="31" w:name="_Toc325702818"/>
      <w:r w:rsidRPr="00FA3856">
        <w:rPr>
          <w:szCs w:val="20"/>
        </w:rPr>
        <w:t>||CRLF</w:t>
      </w:r>
    </w:p>
    <w:p w:rsidR="002247D6" w:rsidRPr="00FA3856" w:rsidRDefault="002247D6" w:rsidP="002247D6">
      <w:pPr>
        <w:ind w:firstLine="708"/>
        <w:jc w:val="both"/>
        <w:rPr>
          <w:szCs w:val="20"/>
        </w:rPr>
      </w:pPr>
    </w:p>
    <w:p w:rsidR="000F6DAD" w:rsidRPr="00FA3856" w:rsidRDefault="00FC5876" w:rsidP="00EC2D50">
      <w:pPr>
        <w:pStyle w:val="Ttulo1"/>
        <w:rPr>
          <w:color w:val="0000FF"/>
          <w:szCs w:val="20"/>
        </w:rPr>
      </w:pPr>
      <w:bookmarkStart w:id="32" w:name="_Toc454359246"/>
      <w:r w:rsidRPr="00FA3856">
        <w:rPr>
          <w:color w:val="0000FF"/>
          <w:szCs w:val="20"/>
        </w:rPr>
        <w:t xml:space="preserve">2.3. </w:t>
      </w:r>
      <w:r w:rsidR="000F6DAD" w:rsidRPr="00FA3856">
        <w:rPr>
          <w:color w:val="0000FF"/>
          <w:szCs w:val="20"/>
        </w:rPr>
        <w:t>Regras Gerais de Preenchimento</w:t>
      </w:r>
      <w:bookmarkEnd w:id="32"/>
    </w:p>
    <w:bookmarkEnd w:id="31"/>
    <w:p w:rsidR="00816996" w:rsidRPr="00FA3856" w:rsidRDefault="00816996" w:rsidP="00EC2D50">
      <w:pPr>
        <w:rPr>
          <w:b/>
          <w:bCs/>
          <w:szCs w:val="20"/>
        </w:rPr>
      </w:pPr>
    </w:p>
    <w:p w:rsidR="0005364A" w:rsidRPr="00FA3856" w:rsidRDefault="0005364A" w:rsidP="00EC2D50">
      <w:pPr>
        <w:ind w:firstLine="708"/>
        <w:jc w:val="both"/>
        <w:rPr>
          <w:szCs w:val="20"/>
        </w:rPr>
      </w:pPr>
      <w:r w:rsidRPr="00FA3856">
        <w:rPr>
          <w:szCs w:val="20"/>
        </w:rPr>
        <w:t xml:space="preserve">Esta seção apresenta as regras que devem ser respeitadas em todos os </w:t>
      </w:r>
      <w:r w:rsidR="005953BF" w:rsidRPr="00FA3856">
        <w:rPr>
          <w:szCs w:val="20"/>
        </w:rPr>
        <w:t>registro</w:t>
      </w:r>
      <w:r w:rsidRPr="00FA3856">
        <w:rPr>
          <w:szCs w:val="20"/>
        </w:rPr>
        <w:t xml:space="preserve">s gerados, quando não excepcionadas por regra específica referente a um dado </w:t>
      </w:r>
      <w:r w:rsidR="005953BF" w:rsidRPr="00FA3856">
        <w:rPr>
          <w:szCs w:val="20"/>
        </w:rPr>
        <w:t>registro</w:t>
      </w:r>
      <w:r w:rsidRPr="00FA3856">
        <w:rPr>
          <w:szCs w:val="20"/>
        </w:rPr>
        <w:t>.</w:t>
      </w:r>
    </w:p>
    <w:p w:rsidR="00A26429" w:rsidRPr="00FA3856" w:rsidRDefault="00A26429" w:rsidP="008A084B">
      <w:pPr>
        <w:jc w:val="both"/>
        <w:rPr>
          <w:szCs w:val="20"/>
        </w:rPr>
      </w:pPr>
    </w:p>
    <w:p w:rsidR="002247D6" w:rsidRPr="00FA3856" w:rsidRDefault="00816996" w:rsidP="002247D6">
      <w:pPr>
        <w:pStyle w:val="Ttulo1"/>
        <w:rPr>
          <w:color w:val="0000FF"/>
          <w:szCs w:val="20"/>
        </w:rPr>
      </w:pPr>
      <w:bookmarkStart w:id="33" w:name="_Toc454359247"/>
      <w:r w:rsidRPr="00FA3856">
        <w:rPr>
          <w:color w:val="0000FF"/>
          <w:szCs w:val="20"/>
        </w:rPr>
        <w:t xml:space="preserve">2.3.1. </w:t>
      </w:r>
      <w:r w:rsidR="0005364A" w:rsidRPr="00FA3856">
        <w:rPr>
          <w:color w:val="0000FF"/>
          <w:szCs w:val="20"/>
        </w:rPr>
        <w:t>Fo</w:t>
      </w:r>
      <w:r w:rsidRPr="00FA3856">
        <w:rPr>
          <w:color w:val="0000FF"/>
          <w:szCs w:val="20"/>
        </w:rPr>
        <w:t>rmato dos C</w:t>
      </w:r>
      <w:r w:rsidR="0005364A" w:rsidRPr="00FA3856">
        <w:rPr>
          <w:color w:val="0000FF"/>
          <w:szCs w:val="20"/>
        </w:rPr>
        <w:t>ampos</w:t>
      </w:r>
      <w:bookmarkEnd w:id="33"/>
    </w:p>
    <w:p w:rsidR="002247D6" w:rsidRPr="00FA3856" w:rsidRDefault="002247D6" w:rsidP="002247D6">
      <w:pPr>
        <w:rPr>
          <w:szCs w:val="20"/>
        </w:rPr>
      </w:pPr>
    </w:p>
    <w:p w:rsidR="00340DB1" w:rsidRPr="00FA3856" w:rsidRDefault="00206938" w:rsidP="002247D6">
      <w:pPr>
        <w:pStyle w:val="Corpodetexto2"/>
        <w:widowControl w:val="0"/>
        <w:tabs>
          <w:tab w:val="num" w:pos="720"/>
        </w:tabs>
        <w:autoSpaceDE w:val="0"/>
        <w:autoSpaceDN w:val="0"/>
        <w:adjustRightInd w:val="0"/>
        <w:rPr>
          <w:bCs/>
        </w:rPr>
      </w:pPr>
      <w:r w:rsidRPr="00FA3856">
        <w:rPr>
          <w:b/>
          <w:bCs/>
        </w:rPr>
        <w:t xml:space="preserve">               </w:t>
      </w:r>
      <w:r w:rsidR="0005364A" w:rsidRPr="00FA3856">
        <w:rPr>
          <w:b/>
          <w:bCs/>
        </w:rPr>
        <w:t xml:space="preserve">ALFANUMÉRICO: </w:t>
      </w:r>
      <w:r w:rsidR="009C088B" w:rsidRPr="00FA3856">
        <w:rPr>
          <w:bCs/>
        </w:rPr>
        <w:t>R</w:t>
      </w:r>
      <w:r w:rsidR="0005364A" w:rsidRPr="00FA3856">
        <w:rPr>
          <w:bCs/>
        </w:rPr>
        <w:t>epresentados por "C" - todos os caracteres das posições da Tabela ASCII, excetuados os caracteres "|" (</w:t>
      </w:r>
      <w:r w:rsidR="0005364A" w:rsidRPr="00FA3856">
        <w:rPr>
          <w:bCs/>
          <w:i/>
        </w:rPr>
        <w:t>Pipe</w:t>
      </w:r>
      <w:r w:rsidR="0005364A" w:rsidRPr="00FA3856">
        <w:rPr>
          <w:bCs/>
        </w:rPr>
        <w:t xml:space="preserve"> ou Barra Vertical: caracter</w:t>
      </w:r>
      <w:r w:rsidR="00816996" w:rsidRPr="00FA3856">
        <w:rPr>
          <w:bCs/>
        </w:rPr>
        <w:t xml:space="preserve">e 124 da Tabela ASCII) e os não </w:t>
      </w:r>
      <w:r w:rsidR="0005364A" w:rsidRPr="00FA3856">
        <w:rPr>
          <w:bCs/>
        </w:rPr>
        <w:t>imprimíveis (cara</w:t>
      </w:r>
      <w:r w:rsidR="00816996" w:rsidRPr="00FA3856">
        <w:rPr>
          <w:bCs/>
        </w:rPr>
        <w:t>cteres 00 a 31 da Tabela ASCII).</w:t>
      </w:r>
    </w:p>
    <w:p w:rsidR="00340DB1" w:rsidRPr="00FA3856" w:rsidRDefault="00340DB1" w:rsidP="00EC2D50">
      <w:pPr>
        <w:rPr>
          <w:szCs w:val="20"/>
        </w:rPr>
      </w:pPr>
    </w:p>
    <w:p w:rsidR="0005364A" w:rsidRPr="00FA3856" w:rsidRDefault="00206938" w:rsidP="00EC2D50">
      <w:pPr>
        <w:pStyle w:val="Corpodetexto2"/>
        <w:widowControl w:val="0"/>
        <w:tabs>
          <w:tab w:val="num" w:pos="720"/>
        </w:tabs>
        <w:autoSpaceDE w:val="0"/>
        <w:autoSpaceDN w:val="0"/>
        <w:adjustRightInd w:val="0"/>
      </w:pPr>
      <w:r w:rsidRPr="00FA3856">
        <w:rPr>
          <w:b/>
          <w:bCs/>
        </w:rPr>
        <w:tab/>
      </w:r>
      <w:r w:rsidR="0005364A" w:rsidRPr="00FA3856">
        <w:rPr>
          <w:b/>
          <w:bCs/>
        </w:rPr>
        <w:t>NUMÉRICO:</w:t>
      </w:r>
      <w:r w:rsidR="009C088B" w:rsidRPr="00FA3856">
        <w:t xml:space="preserve"> R</w:t>
      </w:r>
      <w:r w:rsidR="0005364A" w:rsidRPr="00FA3856">
        <w:t>epresentados por "N" - algarismos das posições de 48 a 57 da Tabela ASCII e o caractere “,” (vírgula: caractere 44 da tabela ASCII</w:t>
      </w:r>
      <w:r w:rsidR="00816996" w:rsidRPr="00FA3856">
        <w:t>)</w:t>
      </w:r>
      <w:r w:rsidR="0005364A" w:rsidRPr="00FA3856">
        <w:t>.</w:t>
      </w:r>
    </w:p>
    <w:p w:rsidR="005B6387" w:rsidRPr="00FA3856" w:rsidRDefault="005B6387" w:rsidP="00EC2D50">
      <w:pPr>
        <w:pStyle w:val="Corpodetexto2"/>
        <w:widowControl w:val="0"/>
        <w:tabs>
          <w:tab w:val="num" w:pos="720"/>
        </w:tabs>
        <w:autoSpaceDE w:val="0"/>
        <w:autoSpaceDN w:val="0"/>
        <w:adjustRightInd w:val="0"/>
      </w:pPr>
    </w:p>
    <w:p w:rsidR="005B6387" w:rsidRPr="00FA3856" w:rsidRDefault="005B6387" w:rsidP="00EC2D50">
      <w:pPr>
        <w:pStyle w:val="Corpodetexto2"/>
        <w:widowControl w:val="0"/>
        <w:tabs>
          <w:tab w:val="num" w:pos="720"/>
        </w:tabs>
        <w:autoSpaceDE w:val="0"/>
        <w:autoSpaceDN w:val="0"/>
        <w:adjustRightInd w:val="0"/>
        <w:rPr>
          <w:bCs/>
        </w:rPr>
      </w:pPr>
      <w:r w:rsidRPr="00FA3856">
        <w:rPr>
          <w:bCs/>
        </w:rPr>
        <w:tab/>
      </w:r>
      <w:r w:rsidRPr="00FA3856">
        <w:rPr>
          <w:b/>
          <w:bCs/>
        </w:rPr>
        <w:t>NUMÉRICO SINALIZADO:</w:t>
      </w:r>
      <w:r w:rsidR="009C088B" w:rsidRPr="00FA3856">
        <w:rPr>
          <w:bCs/>
        </w:rPr>
        <w:t> R</w:t>
      </w:r>
      <w:r w:rsidRPr="00FA3856">
        <w:rPr>
          <w:bCs/>
        </w:rPr>
        <w:t>epresentados por “NS” – um único caracter</w:t>
      </w:r>
      <w:r w:rsidR="00685FA5" w:rsidRPr="00FA3856">
        <w:rPr>
          <w:bCs/>
        </w:rPr>
        <w:t>e</w:t>
      </w:r>
      <w:r w:rsidRPr="00FA3856">
        <w:rPr>
          <w:bCs/>
        </w:rPr>
        <w:t xml:space="preserve"> de sinal “+” ou “-”, posições 43 e 45 respectivamente da Tabela ASCII, acrescidos de um ou mais algarismos das posições de 48 a 57 da Tabela ASCII. Quando o sinal for omitido, o número será considerado positivo “+”.</w:t>
      </w:r>
    </w:p>
    <w:p w:rsidR="00A26429" w:rsidRPr="00FA3856" w:rsidRDefault="00A26429" w:rsidP="00EC2D50">
      <w:pPr>
        <w:pStyle w:val="Corpodetexto2"/>
        <w:widowControl w:val="0"/>
        <w:tabs>
          <w:tab w:val="num" w:pos="720"/>
        </w:tabs>
        <w:autoSpaceDE w:val="0"/>
        <w:autoSpaceDN w:val="0"/>
        <w:adjustRightInd w:val="0"/>
        <w:rPr>
          <w:bCs/>
        </w:rPr>
      </w:pPr>
    </w:p>
    <w:p w:rsidR="0005364A" w:rsidRPr="00FA3856" w:rsidRDefault="00816996" w:rsidP="00704626">
      <w:pPr>
        <w:pStyle w:val="Ttulo1"/>
        <w:rPr>
          <w:color w:val="0000FF"/>
          <w:szCs w:val="20"/>
        </w:rPr>
      </w:pPr>
      <w:bookmarkStart w:id="34" w:name="_Toc454359248"/>
      <w:r w:rsidRPr="00FA3856">
        <w:rPr>
          <w:color w:val="0000FF"/>
          <w:szCs w:val="20"/>
        </w:rPr>
        <w:t>2.3.2. Regras de Preenchimento dos Campos com Conteúdo A</w:t>
      </w:r>
      <w:r w:rsidR="0005364A" w:rsidRPr="00FA3856">
        <w:rPr>
          <w:color w:val="0000FF"/>
          <w:szCs w:val="20"/>
        </w:rPr>
        <w:t>lfanumérico (C)</w:t>
      </w:r>
      <w:bookmarkEnd w:id="34"/>
    </w:p>
    <w:p w:rsidR="00816996" w:rsidRPr="00FA3856" w:rsidRDefault="00816996" w:rsidP="00EC2D50">
      <w:pPr>
        <w:jc w:val="both"/>
        <w:rPr>
          <w:szCs w:val="20"/>
        </w:rPr>
      </w:pPr>
    </w:p>
    <w:p w:rsidR="00816996" w:rsidRPr="00FA3856" w:rsidRDefault="0005364A" w:rsidP="008A084B">
      <w:pPr>
        <w:ind w:firstLine="708"/>
        <w:jc w:val="both"/>
        <w:rPr>
          <w:szCs w:val="20"/>
        </w:rPr>
      </w:pPr>
      <w:r w:rsidRPr="00FA3856">
        <w:rPr>
          <w:szCs w:val="20"/>
        </w:rPr>
        <w:t>Todos os campos alfanuméricos terão tamanho máximo de 255 caracteres, excet</w:t>
      </w:r>
      <w:r w:rsidR="008A084B" w:rsidRPr="00FA3856">
        <w:rPr>
          <w:szCs w:val="20"/>
        </w:rPr>
        <w:t>o se houver indicação distinta.</w:t>
      </w:r>
    </w:p>
    <w:p w:rsidR="00816996" w:rsidRPr="00FA3856" w:rsidRDefault="00A26429" w:rsidP="00A26429">
      <w:pPr>
        <w:ind w:firstLine="708"/>
        <w:jc w:val="both"/>
        <w:rPr>
          <w:b/>
          <w:szCs w:val="20"/>
        </w:rPr>
      </w:pPr>
      <w:r w:rsidRPr="00FA3856">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FA3856" w:rsidTr="00816996">
        <w:tc>
          <w:tcPr>
            <w:tcW w:w="1625" w:type="dxa"/>
          </w:tcPr>
          <w:p w:rsidR="00816996" w:rsidRPr="00FA3856" w:rsidRDefault="00816996" w:rsidP="00EC2D50">
            <w:pPr>
              <w:jc w:val="both"/>
              <w:rPr>
                <w:b/>
                <w:szCs w:val="20"/>
              </w:rPr>
            </w:pPr>
            <w:r w:rsidRPr="00FA3856">
              <w:rPr>
                <w:b/>
                <w:szCs w:val="20"/>
              </w:rPr>
              <w:t>COD_INF</w:t>
            </w:r>
          </w:p>
        </w:tc>
        <w:tc>
          <w:tcPr>
            <w:tcW w:w="561" w:type="dxa"/>
          </w:tcPr>
          <w:p w:rsidR="00816996" w:rsidRPr="00FA3856" w:rsidRDefault="00816996" w:rsidP="00EC2D50">
            <w:pPr>
              <w:jc w:val="both"/>
              <w:rPr>
                <w:szCs w:val="20"/>
              </w:rPr>
            </w:pPr>
            <w:r w:rsidRPr="00FA3856">
              <w:rPr>
                <w:szCs w:val="20"/>
              </w:rPr>
              <w:t>C</w:t>
            </w:r>
          </w:p>
        </w:tc>
        <w:tc>
          <w:tcPr>
            <w:tcW w:w="1067" w:type="dxa"/>
          </w:tcPr>
          <w:p w:rsidR="00816996" w:rsidRPr="00FA3856" w:rsidRDefault="00816996" w:rsidP="00EC2D50">
            <w:pPr>
              <w:jc w:val="both"/>
              <w:rPr>
                <w:szCs w:val="20"/>
              </w:rPr>
            </w:pPr>
            <w:r w:rsidRPr="00FA3856">
              <w:rPr>
                <w:szCs w:val="20"/>
              </w:rPr>
              <w:t>-</w:t>
            </w:r>
          </w:p>
        </w:tc>
      </w:tr>
      <w:tr w:rsidR="00816996" w:rsidRPr="00FA3856" w:rsidTr="00816996">
        <w:tc>
          <w:tcPr>
            <w:tcW w:w="1625" w:type="dxa"/>
          </w:tcPr>
          <w:p w:rsidR="00816996" w:rsidRPr="00FA3856" w:rsidRDefault="00816996" w:rsidP="00EC2D50">
            <w:pPr>
              <w:jc w:val="both"/>
              <w:rPr>
                <w:b/>
                <w:szCs w:val="20"/>
              </w:rPr>
            </w:pPr>
            <w:r w:rsidRPr="00FA3856">
              <w:rPr>
                <w:b/>
                <w:szCs w:val="20"/>
              </w:rPr>
              <w:t>TXT</w:t>
            </w:r>
          </w:p>
        </w:tc>
        <w:tc>
          <w:tcPr>
            <w:tcW w:w="561" w:type="dxa"/>
          </w:tcPr>
          <w:p w:rsidR="00816996" w:rsidRPr="00FA3856" w:rsidRDefault="00816996" w:rsidP="00EC2D50">
            <w:pPr>
              <w:jc w:val="both"/>
              <w:rPr>
                <w:szCs w:val="20"/>
              </w:rPr>
            </w:pPr>
            <w:r w:rsidRPr="00FA3856">
              <w:rPr>
                <w:szCs w:val="20"/>
              </w:rPr>
              <w:t>C</w:t>
            </w:r>
          </w:p>
        </w:tc>
        <w:tc>
          <w:tcPr>
            <w:tcW w:w="1067" w:type="dxa"/>
          </w:tcPr>
          <w:p w:rsidR="00816996" w:rsidRPr="00FA3856" w:rsidRDefault="00816996" w:rsidP="00EC2D50">
            <w:pPr>
              <w:jc w:val="both"/>
              <w:rPr>
                <w:szCs w:val="20"/>
              </w:rPr>
            </w:pPr>
            <w:r w:rsidRPr="00FA3856">
              <w:rPr>
                <w:szCs w:val="20"/>
              </w:rPr>
              <w:t>65.536</w:t>
            </w:r>
          </w:p>
        </w:tc>
      </w:tr>
    </w:tbl>
    <w:p w:rsidR="001353B2" w:rsidRPr="00FA3856" w:rsidRDefault="00816996" w:rsidP="00EC2D50">
      <w:pPr>
        <w:pStyle w:val="Ttulo1"/>
        <w:jc w:val="both"/>
        <w:rPr>
          <w:color w:val="0000FF"/>
          <w:szCs w:val="20"/>
        </w:rPr>
      </w:pPr>
      <w:bookmarkStart w:id="35" w:name="_Toc454359249"/>
      <w:r w:rsidRPr="00FA3856">
        <w:rPr>
          <w:color w:val="0000FF"/>
          <w:szCs w:val="20"/>
        </w:rPr>
        <w:lastRenderedPageBreak/>
        <w:t xml:space="preserve">2.3.3. Regras de Preenchimento dos Campos </w:t>
      </w:r>
      <w:r w:rsidR="001353B2" w:rsidRPr="00FA3856">
        <w:rPr>
          <w:color w:val="0000FF"/>
          <w:szCs w:val="20"/>
        </w:rPr>
        <w:t>Numéricos (N) com</w:t>
      </w:r>
      <w:r w:rsidRPr="00FA3856">
        <w:rPr>
          <w:color w:val="0000FF"/>
          <w:szCs w:val="20"/>
        </w:rPr>
        <w:t xml:space="preserve"> Casas Decimais</w:t>
      </w:r>
      <w:bookmarkEnd w:id="35"/>
    </w:p>
    <w:p w:rsidR="001353B2" w:rsidRPr="00FA3856" w:rsidRDefault="00816996" w:rsidP="00EC2D50">
      <w:pPr>
        <w:pStyle w:val="Corpodetexto2"/>
        <w:widowControl w:val="0"/>
        <w:tabs>
          <w:tab w:val="num" w:pos="720"/>
        </w:tabs>
        <w:autoSpaceDE w:val="0"/>
        <w:autoSpaceDN w:val="0"/>
        <w:adjustRightInd w:val="0"/>
      </w:pPr>
      <w:r w:rsidRPr="00FA3856">
        <w:tab/>
      </w:r>
    </w:p>
    <w:p w:rsidR="00816996" w:rsidRPr="00FA3856" w:rsidRDefault="001353B2" w:rsidP="008A084B">
      <w:pPr>
        <w:pStyle w:val="Corpodetexto2"/>
        <w:widowControl w:val="0"/>
        <w:tabs>
          <w:tab w:val="num" w:pos="720"/>
        </w:tabs>
        <w:autoSpaceDE w:val="0"/>
        <w:autoSpaceDN w:val="0"/>
        <w:adjustRightInd w:val="0"/>
      </w:pPr>
      <w:r w:rsidRPr="00FA3856">
        <w:tab/>
      </w:r>
      <w:r w:rsidR="0005364A" w:rsidRPr="00FA3856">
        <w:t>Deverão ser preenchidos sem os separadores de milhar, sinais ou quaisquer outros caracteres (tais como: "."</w:t>
      </w:r>
      <w:r w:rsidR="00816996" w:rsidRPr="00FA3856">
        <w:t>;</w:t>
      </w:r>
      <w:r w:rsidR="0005364A" w:rsidRPr="00FA3856">
        <w:t xml:space="preserve"> "-"</w:t>
      </w:r>
      <w:r w:rsidR="00816996" w:rsidRPr="00FA3856">
        <w:t xml:space="preserve"> ou</w:t>
      </w:r>
      <w:r w:rsidR="0005364A" w:rsidRPr="00FA3856">
        <w:t xml:space="preserve"> "%"), devendo a vírgula ser utilizada como separador decimal (Vírgula</w:t>
      </w:r>
      <w:r w:rsidR="00816996" w:rsidRPr="00FA3856">
        <w:t>: caractere 44 da Tabela ASCII).</w:t>
      </w:r>
      <w:r w:rsidR="00A26429" w:rsidRPr="00FA3856">
        <w:t xml:space="preserve"> </w:t>
      </w:r>
      <w:r w:rsidR="0005364A" w:rsidRPr="00FA3856">
        <w:t xml:space="preserve">Observar a quantidade máxima de casas decimais que constar </w:t>
      </w:r>
      <w:r w:rsidR="008A084B" w:rsidRPr="00FA3856">
        <w:t xml:space="preserve">no respectivo campo. </w:t>
      </w:r>
      <w:r w:rsidR="0005364A" w:rsidRPr="00FA3856">
        <w:t>Preencher os valores percentuais desprezando-se o símbolo (%), se</w:t>
      </w:r>
      <w:r w:rsidR="008A084B" w:rsidRPr="00FA3856">
        <w:t>m nenhuma convenção matemática.</w:t>
      </w:r>
    </w:p>
    <w:p w:rsidR="00A5743D" w:rsidRPr="00FA3856" w:rsidRDefault="00A5743D" w:rsidP="008A084B">
      <w:pPr>
        <w:pStyle w:val="Corpodetexto2"/>
        <w:widowControl w:val="0"/>
        <w:tabs>
          <w:tab w:val="num" w:pos="720"/>
        </w:tabs>
        <w:autoSpaceDE w:val="0"/>
        <w:autoSpaceDN w:val="0"/>
        <w:adjustRightInd w:val="0"/>
      </w:pPr>
    </w:p>
    <w:p w:rsidR="00816996"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valores monetários, quantidades, percentuais, etc</w:t>
      </w:r>
      <w:r w:rsidR="00685FA5" w:rsidRPr="00FA3856">
        <w:rPr>
          <w:rFonts w:ascii="Times New Roman" w:hAnsi="Times New Roman"/>
          <w:b/>
          <w:szCs w:val="20"/>
        </w:rPr>
        <w:t>.</w:t>
      </w:r>
      <w:r w:rsidRPr="00FA3856">
        <w:rPr>
          <w:rFonts w:ascii="Times New Roman" w:hAnsi="Times New Roman"/>
          <w:b/>
          <w:szCs w:val="20"/>
        </w:rPr>
        <w:t>):</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 1.129.998,99 </w:t>
      </w:r>
      <w:r w:rsidRPr="00FA3856">
        <w:rPr>
          <w:rFonts w:ascii="Times New Roman" w:hAnsi="Times New Roman"/>
          <w:szCs w:val="20"/>
        </w:rPr>
        <w:sym w:font="Wingdings" w:char="00E8"/>
      </w:r>
      <w:r w:rsidRPr="00FA3856">
        <w:rPr>
          <w:rFonts w:ascii="Times New Roman" w:hAnsi="Times New Roman"/>
          <w:szCs w:val="20"/>
        </w:rPr>
        <w:t xml:space="preserve"> |112998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255,42 </w:t>
      </w:r>
      <w:r w:rsidRPr="00FA3856">
        <w:rPr>
          <w:rFonts w:ascii="Times New Roman" w:hAnsi="Times New Roman"/>
          <w:szCs w:val="20"/>
        </w:rPr>
        <w:sym w:font="Wingdings" w:char="00E8"/>
      </w:r>
      <w:r w:rsidRPr="00FA3856">
        <w:rPr>
          <w:rFonts w:ascii="Times New Roman" w:hAnsi="Times New Roman"/>
          <w:szCs w:val="20"/>
        </w:rPr>
        <w:t xml:space="preserve"> |1255,42|</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234,567 </w:t>
      </w:r>
      <w:r w:rsidRPr="00FA3856">
        <w:rPr>
          <w:rFonts w:ascii="Times New Roman" w:hAnsi="Times New Roman"/>
          <w:szCs w:val="20"/>
        </w:rPr>
        <w:sym w:font="Wingdings" w:char="00E8"/>
      </w:r>
      <w:r w:rsidRPr="00FA3856">
        <w:rPr>
          <w:rFonts w:ascii="Times New Roman" w:hAnsi="Times New Roman"/>
          <w:szCs w:val="20"/>
        </w:rPr>
        <w:t xml:space="preserve"> |234,567|</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0.000 </w:t>
      </w:r>
      <w:r w:rsidRPr="00FA3856">
        <w:rPr>
          <w:rFonts w:ascii="Times New Roman" w:hAnsi="Times New Roman"/>
          <w:szCs w:val="20"/>
        </w:rPr>
        <w:sym w:font="Wingdings" w:char="00E8"/>
      </w:r>
      <w:r w:rsidRPr="00FA3856">
        <w:rPr>
          <w:rFonts w:ascii="Times New Roman" w:hAnsi="Times New Roman"/>
          <w:szCs w:val="20"/>
        </w:rPr>
        <w:t xml:space="preserve"> |10000|</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10.000,00 </w:t>
      </w:r>
      <w:r w:rsidRPr="00FA3856">
        <w:rPr>
          <w:rFonts w:ascii="Times New Roman" w:hAnsi="Times New Roman"/>
          <w:szCs w:val="20"/>
        </w:rPr>
        <w:sym w:font="Wingdings" w:char="00E8"/>
      </w:r>
      <w:r w:rsidRPr="00FA3856">
        <w:rPr>
          <w:rFonts w:ascii="Times New Roman" w:hAnsi="Times New Roman"/>
          <w:szCs w:val="20"/>
        </w:rPr>
        <w:t xml:space="preserve"> |10000| ou |10000,00|</w:t>
      </w:r>
    </w:p>
    <w:p w:rsidR="0005364A" w:rsidRPr="00FA3856" w:rsidRDefault="000E22F8"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17,00</w:t>
      </w:r>
      <w:r w:rsidR="0005364A" w:rsidRPr="00FA3856">
        <w:rPr>
          <w:rFonts w:ascii="Times New Roman" w:hAnsi="Times New Roman"/>
          <w:szCs w:val="20"/>
        </w:rPr>
        <w:t xml:space="preserve">%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17,00| ou |17|</w:t>
      </w:r>
    </w:p>
    <w:p w:rsidR="0005364A" w:rsidRPr="00FA3856" w:rsidRDefault="000E22F8"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18,50</w:t>
      </w:r>
      <w:r w:rsidR="0005364A" w:rsidRPr="00FA3856">
        <w:rPr>
          <w:rFonts w:ascii="Times New Roman" w:hAnsi="Times New Roman"/>
          <w:szCs w:val="20"/>
        </w:rPr>
        <w:t xml:space="preserve">%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18,5| ou |18,5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30 </w:t>
      </w:r>
      <w:r w:rsidRPr="00FA3856">
        <w:rPr>
          <w:rFonts w:ascii="Times New Roman" w:hAnsi="Times New Roman"/>
          <w:szCs w:val="20"/>
        </w:rPr>
        <w:sym w:font="Wingdings" w:char="00E8"/>
      </w:r>
      <w:r w:rsidRPr="00FA3856">
        <w:rPr>
          <w:rFonts w:ascii="Times New Roman" w:hAnsi="Times New Roman"/>
          <w:szCs w:val="20"/>
        </w:rPr>
        <w:t xml:space="preserve"> |3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23,456 Kg </w:t>
      </w:r>
      <w:r w:rsidRPr="00FA3856">
        <w:rPr>
          <w:rFonts w:ascii="Times New Roman" w:hAnsi="Times New Roman"/>
          <w:szCs w:val="20"/>
        </w:rPr>
        <w:sym w:font="Wingdings" w:char="00E8"/>
      </w:r>
      <w:r w:rsidRPr="00FA3856">
        <w:rPr>
          <w:rFonts w:ascii="Times New Roman" w:hAnsi="Times New Roman"/>
          <w:szCs w:val="20"/>
        </w:rPr>
        <w:t xml:space="preserve"> |1123,456|</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010 litros </w:t>
      </w:r>
      <w:r w:rsidRPr="00FA3856">
        <w:rPr>
          <w:rFonts w:ascii="Times New Roman" w:hAnsi="Times New Roman"/>
          <w:szCs w:val="20"/>
        </w:rPr>
        <w:sym w:font="Wingdings" w:char="00E8"/>
      </w:r>
      <w:r w:rsidRPr="00FA3856">
        <w:rPr>
          <w:rFonts w:ascii="Times New Roman" w:hAnsi="Times New Roman"/>
          <w:szCs w:val="20"/>
        </w:rPr>
        <w:t xml:space="preserve"> |0,01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00 </w:t>
      </w:r>
      <w:r w:rsidRPr="00FA3856">
        <w:rPr>
          <w:rFonts w:ascii="Times New Roman" w:hAnsi="Times New Roman"/>
          <w:szCs w:val="20"/>
        </w:rPr>
        <w:sym w:font="Wingdings" w:char="00E8"/>
      </w:r>
      <w:r w:rsidRPr="00FA3856">
        <w:rPr>
          <w:rFonts w:ascii="Times New Roman" w:hAnsi="Times New Roman"/>
          <w:szCs w:val="20"/>
        </w:rPr>
        <w:t xml:space="preserve"> |0| ou |0,0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 </w:t>
      </w:r>
      <w:r w:rsidRPr="00FA3856">
        <w:rPr>
          <w:rFonts w:ascii="Times New Roman" w:hAnsi="Times New Roman"/>
          <w:szCs w:val="20"/>
        </w:rPr>
        <w:sym w:font="Wingdings" w:char="00E8"/>
      </w:r>
      <w:r w:rsidRPr="00FA3856">
        <w:rPr>
          <w:rFonts w:ascii="Times New Roman" w:hAnsi="Times New Roman"/>
          <w:szCs w:val="20"/>
        </w:rPr>
        <w:t xml:space="preserve"> |0|</w:t>
      </w:r>
    </w:p>
    <w:p w:rsidR="00816996" w:rsidRPr="00FA3856" w:rsidRDefault="00710E8D" w:rsidP="002247D6">
      <w:pPr>
        <w:pStyle w:val="Corpodetexto"/>
        <w:spacing w:line="240" w:lineRule="auto"/>
        <w:ind w:left="848" w:firstLine="568"/>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2247D6" w:rsidRPr="00FA3856">
        <w:rPr>
          <w:rFonts w:ascii="Times New Roman" w:hAnsi="Times New Roman"/>
          <w:szCs w:val="20"/>
        </w:rPr>
        <w:t xml:space="preserve"> ||</w:t>
      </w:r>
    </w:p>
    <w:p w:rsidR="00921621" w:rsidRPr="00FA3856" w:rsidRDefault="00921621" w:rsidP="002247D6">
      <w:pPr>
        <w:pStyle w:val="Corpodetexto"/>
        <w:spacing w:line="240" w:lineRule="auto"/>
        <w:ind w:left="848" w:firstLine="568"/>
        <w:rPr>
          <w:rFonts w:ascii="Times New Roman" w:hAnsi="Times New Roman"/>
          <w:szCs w:val="20"/>
        </w:rPr>
      </w:pPr>
    </w:p>
    <w:p w:rsidR="000E22F8" w:rsidRPr="00FA3856" w:rsidRDefault="000E22F8" w:rsidP="00EC2D50">
      <w:pPr>
        <w:pStyle w:val="Ttulo1"/>
        <w:jc w:val="both"/>
        <w:rPr>
          <w:color w:val="0000FF"/>
          <w:szCs w:val="20"/>
        </w:rPr>
      </w:pPr>
      <w:bookmarkStart w:id="36" w:name="_Toc454359250"/>
      <w:r w:rsidRPr="00FA3856">
        <w:rPr>
          <w:color w:val="0000FF"/>
          <w:szCs w:val="20"/>
        </w:rPr>
        <w:t xml:space="preserve">2.3.4. Regras de Preenchimento de Campos Numéricos (N) </w:t>
      </w:r>
      <w:r w:rsidR="001353B2" w:rsidRPr="00FA3856">
        <w:rPr>
          <w:color w:val="0000FF"/>
          <w:szCs w:val="20"/>
        </w:rPr>
        <w:t>que</w:t>
      </w:r>
      <w:r w:rsidRPr="00FA3856">
        <w:rPr>
          <w:color w:val="0000FF"/>
          <w:szCs w:val="20"/>
        </w:rPr>
        <w:t xml:space="preserve"> Representa</w:t>
      </w:r>
      <w:r w:rsidR="001353B2" w:rsidRPr="00FA3856">
        <w:rPr>
          <w:color w:val="0000FF"/>
          <w:szCs w:val="20"/>
        </w:rPr>
        <w:t>m</w:t>
      </w:r>
      <w:r w:rsidRPr="00FA3856">
        <w:rPr>
          <w:color w:val="0000FF"/>
          <w:szCs w:val="20"/>
        </w:rPr>
        <w:t xml:space="preserve"> Data</w:t>
      </w:r>
      <w:bookmarkEnd w:id="36"/>
    </w:p>
    <w:p w:rsidR="000E22F8" w:rsidRPr="00FA3856" w:rsidRDefault="000E22F8" w:rsidP="00EC2D50">
      <w:pPr>
        <w:jc w:val="both"/>
        <w:rPr>
          <w:szCs w:val="20"/>
        </w:rPr>
      </w:pPr>
    </w:p>
    <w:p w:rsidR="00BF0D3E" w:rsidRPr="00FA3856" w:rsidRDefault="0005364A" w:rsidP="00EC2D50">
      <w:pPr>
        <w:ind w:firstLine="708"/>
        <w:jc w:val="both"/>
        <w:rPr>
          <w:szCs w:val="20"/>
        </w:rPr>
      </w:pPr>
      <w:r w:rsidRPr="00FA3856">
        <w:rPr>
          <w:szCs w:val="20"/>
        </w:rPr>
        <w:t xml:space="preserve">Devem ser informados conforme o padrão </w:t>
      </w:r>
      <w:r w:rsidR="00660CA7" w:rsidRPr="00FA3856">
        <w:rPr>
          <w:szCs w:val="20"/>
        </w:rPr>
        <w:t>“</w:t>
      </w:r>
      <w:r w:rsidR="00BF0D3E" w:rsidRPr="00FA3856">
        <w:rPr>
          <w:szCs w:val="20"/>
        </w:rPr>
        <w:t>ddmmaaaa</w:t>
      </w:r>
      <w:r w:rsidR="00660CA7" w:rsidRPr="00FA3856">
        <w:rPr>
          <w:szCs w:val="20"/>
        </w:rPr>
        <w:t>”</w:t>
      </w:r>
      <w:r w:rsidRPr="00FA3856">
        <w:rPr>
          <w:szCs w:val="20"/>
        </w:rPr>
        <w:t xml:space="preserve">, excluindo-se quaisquer caracteres de separação </w:t>
      </w:r>
      <w:r w:rsidR="001353B2" w:rsidRPr="00FA3856">
        <w:rPr>
          <w:szCs w:val="20"/>
        </w:rPr>
        <w:t>(tais como: "."; "/"; "-";</w:t>
      </w:r>
      <w:r w:rsidR="00BF0D3E" w:rsidRPr="00FA3856">
        <w:rPr>
          <w:szCs w:val="20"/>
        </w:rPr>
        <w:t xml:space="preserve"> etc</w:t>
      </w:r>
      <w:r w:rsidR="00685FA5" w:rsidRPr="00FA3856">
        <w:rPr>
          <w:szCs w:val="20"/>
        </w:rPr>
        <w:t>.</w:t>
      </w:r>
      <w:r w:rsidR="00BF0D3E" w:rsidRPr="00FA3856">
        <w:rPr>
          <w:szCs w:val="20"/>
        </w:rPr>
        <w:t>), onde:</w:t>
      </w:r>
    </w:p>
    <w:p w:rsidR="00206938" w:rsidRPr="00FA3856" w:rsidRDefault="00206938" w:rsidP="00EC2D50">
      <w:pPr>
        <w:ind w:firstLine="708"/>
        <w:jc w:val="both"/>
        <w:rPr>
          <w:szCs w:val="20"/>
        </w:rPr>
      </w:pPr>
    </w:p>
    <w:p w:rsidR="00BF0D3E" w:rsidRPr="00FA3856" w:rsidRDefault="00BF0D3E" w:rsidP="00EC2D50">
      <w:pPr>
        <w:ind w:firstLine="708"/>
        <w:jc w:val="both"/>
        <w:rPr>
          <w:szCs w:val="20"/>
        </w:rPr>
      </w:pPr>
      <w:r w:rsidRPr="00FA3856">
        <w:rPr>
          <w:szCs w:val="20"/>
        </w:rPr>
        <w:t>dd = dia</w:t>
      </w:r>
    </w:p>
    <w:p w:rsidR="00BF0D3E" w:rsidRPr="00FA3856" w:rsidRDefault="00BF0D3E" w:rsidP="00EC2D50">
      <w:pPr>
        <w:ind w:firstLine="708"/>
        <w:jc w:val="both"/>
        <w:rPr>
          <w:szCs w:val="20"/>
        </w:rPr>
      </w:pPr>
      <w:r w:rsidRPr="00FA3856">
        <w:rPr>
          <w:szCs w:val="20"/>
        </w:rPr>
        <w:t>mm = mês</w:t>
      </w:r>
    </w:p>
    <w:p w:rsidR="00BF0D3E" w:rsidRPr="00FA3856" w:rsidRDefault="00BF0D3E" w:rsidP="00EC2D50">
      <w:pPr>
        <w:ind w:firstLine="708"/>
        <w:jc w:val="both"/>
        <w:rPr>
          <w:szCs w:val="20"/>
        </w:rPr>
      </w:pPr>
      <w:r w:rsidRPr="00FA3856">
        <w:rPr>
          <w:szCs w:val="20"/>
        </w:rPr>
        <w:t xml:space="preserve">aaaa = ano com 4 dígitos </w:t>
      </w:r>
    </w:p>
    <w:p w:rsidR="004B7494" w:rsidRPr="00FA3856" w:rsidRDefault="004B7494" w:rsidP="00EC2D50">
      <w:pPr>
        <w:pStyle w:val="Corpodetexto"/>
        <w:spacing w:line="240" w:lineRule="auto"/>
        <w:rPr>
          <w:rFonts w:ascii="Times New Roman" w:hAnsi="Times New Roman"/>
          <w:b/>
          <w:szCs w:val="20"/>
        </w:rPr>
      </w:pPr>
    </w:p>
    <w:p w:rsidR="000E22F8"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data):</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01 de Janeiro de 2005 </w:t>
      </w:r>
      <w:r w:rsidRPr="00FA3856">
        <w:rPr>
          <w:rFonts w:ascii="Times New Roman" w:hAnsi="Times New Roman"/>
          <w:szCs w:val="20"/>
        </w:rPr>
        <w:sym w:font="Wingdings" w:char="00E8"/>
      </w:r>
      <w:r w:rsidRPr="00FA3856">
        <w:rPr>
          <w:rFonts w:ascii="Times New Roman" w:hAnsi="Times New Roman"/>
          <w:szCs w:val="20"/>
        </w:rPr>
        <w:t xml:space="preserve"> |01012005|</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11.1911 </w:t>
      </w:r>
      <w:r w:rsidRPr="00FA3856">
        <w:rPr>
          <w:rFonts w:ascii="Times New Roman" w:hAnsi="Times New Roman"/>
          <w:szCs w:val="20"/>
        </w:rPr>
        <w:sym w:font="Wingdings" w:char="00E8"/>
      </w:r>
      <w:r w:rsidRPr="00FA3856">
        <w:rPr>
          <w:rFonts w:ascii="Times New Roman" w:hAnsi="Times New Roman"/>
          <w:szCs w:val="20"/>
        </w:rPr>
        <w:t xml:space="preserve"> |11111911|</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21-03-1999 </w:t>
      </w:r>
      <w:r w:rsidRPr="00FA3856">
        <w:rPr>
          <w:rFonts w:ascii="Times New Roman" w:hAnsi="Times New Roman"/>
          <w:szCs w:val="20"/>
        </w:rPr>
        <w:sym w:font="Wingdings" w:char="00E8"/>
      </w:r>
      <w:r w:rsidRPr="00FA3856">
        <w:rPr>
          <w:rFonts w:ascii="Times New Roman" w:hAnsi="Times New Roman"/>
          <w:szCs w:val="20"/>
        </w:rPr>
        <w:t xml:space="preserve"> |21031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9/08/04 </w:t>
      </w:r>
      <w:r w:rsidRPr="00FA3856">
        <w:rPr>
          <w:rFonts w:ascii="Times New Roman" w:hAnsi="Times New Roman"/>
          <w:szCs w:val="20"/>
        </w:rPr>
        <w:sym w:font="Wingdings" w:char="00E8"/>
      </w:r>
      <w:r w:rsidRPr="00FA3856">
        <w:rPr>
          <w:rFonts w:ascii="Times New Roman" w:hAnsi="Times New Roman"/>
          <w:szCs w:val="20"/>
        </w:rPr>
        <w:t xml:space="preserve"> |09082004|</w:t>
      </w:r>
    </w:p>
    <w:p w:rsidR="00206938" w:rsidRPr="00FA3856" w:rsidRDefault="00710E8D" w:rsidP="002247D6">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p>
    <w:p w:rsidR="002247D6" w:rsidRPr="00FA3856" w:rsidRDefault="002247D6" w:rsidP="002247D6">
      <w:pPr>
        <w:pStyle w:val="Corpodetexto"/>
        <w:spacing w:line="240" w:lineRule="auto"/>
        <w:ind w:left="1132" w:firstLine="284"/>
        <w:rPr>
          <w:rFonts w:ascii="Times New Roman" w:hAnsi="Times New Roman"/>
          <w:szCs w:val="20"/>
        </w:rPr>
      </w:pPr>
    </w:p>
    <w:p w:rsidR="00921621" w:rsidRPr="00FA3856" w:rsidRDefault="00921621">
      <w:pPr>
        <w:spacing w:after="200" w:line="276" w:lineRule="auto"/>
        <w:rPr>
          <w:b/>
          <w:bCs/>
          <w:color w:val="0000FF"/>
          <w:szCs w:val="20"/>
        </w:rPr>
      </w:pPr>
      <w:r w:rsidRPr="00FA3856">
        <w:rPr>
          <w:color w:val="0000FF"/>
          <w:szCs w:val="20"/>
        </w:rPr>
        <w:br w:type="page"/>
      </w:r>
    </w:p>
    <w:p w:rsidR="000E22F8" w:rsidRPr="00FA3856" w:rsidRDefault="000E22F8" w:rsidP="002247D6">
      <w:pPr>
        <w:pStyle w:val="Ttulo1"/>
        <w:jc w:val="both"/>
        <w:rPr>
          <w:color w:val="0000FF"/>
          <w:szCs w:val="20"/>
        </w:rPr>
      </w:pPr>
      <w:bookmarkStart w:id="37" w:name="_Toc454359251"/>
      <w:r w:rsidRPr="00FA3856">
        <w:rPr>
          <w:color w:val="0000FF"/>
          <w:szCs w:val="20"/>
        </w:rPr>
        <w:lastRenderedPageBreak/>
        <w:t xml:space="preserve">2.3.5. Regras de Preenchimento de Campos Numéricos (N) </w:t>
      </w:r>
      <w:r w:rsidR="001353B2" w:rsidRPr="00FA3856">
        <w:rPr>
          <w:color w:val="0000FF"/>
          <w:szCs w:val="20"/>
        </w:rPr>
        <w:t>que</w:t>
      </w:r>
      <w:r w:rsidRPr="00FA3856">
        <w:rPr>
          <w:color w:val="0000FF"/>
          <w:szCs w:val="20"/>
        </w:rPr>
        <w:t xml:space="preserve"> Representa</w:t>
      </w:r>
      <w:r w:rsidR="001353B2" w:rsidRPr="00FA3856">
        <w:rPr>
          <w:color w:val="0000FF"/>
          <w:szCs w:val="20"/>
        </w:rPr>
        <w:t>m</w:t>
      </w:r>
      <w:r w:rsidRPr="00FA3856">
        <w:rPr>
          <w:color w:val="0000FF"/>
          <w:szCs w:val="20"/>
        </w:rPr>
        <w:t xml:space="preserve"> Período</w:t>
      </w:r>
      <w:bookmarkEnd w:id="37"/>
    </w:p>
    <w:p w:rsidR="002247D6" w:rsidRPr="00FA3856" w:rsidRDefault="002247D6" w:rsidP="002247D6">
      <w:pPr>
        <w:contextualSpacing/>
        <w:rPr>
          <w:szCs w:val="20"/>
        </w:rPr>
      </w:pPr>
    </w:p>
    <w:p w:rsidR="00BF0D3E" w:rsidRPr="00FA3856" w:rsidRDefault="00BF0D3E" w:rsidP="00EC2D50">
      <w:pPr>
        <w:ind w:firstLine="708"/>
        <w:jc w:val="both"/>
        <w:rPr>
          <w:szCs w:val="20"/>
        </w:rPr>
      </w:pPr>
      <w:r w:rsidRPr="00FA3856">
        <w:rPr>
          <w:szCs w:val="20"/>
        </w:rPr>
        <w:t xml:space="preserve">Devem ser informados conforme o padrão </w:t>
      </w:r>
      <w:r w:rsidR="00660CA7" w:rsidRPr="00FA3856">
        <w:rPr>
          <w:szCs w:val="20"/>
        </w:rPr>
        <w:t>“</w:t>
      </w:r>
      <w:r w:rsidRPr="00FA3856">
        <w:rPr>
          <w:szCs w:val="20"/>
        </w:rPr>
        <w:t>mmaaaa</w:t>
      </w:r>
      <w:r w:rsidR="00660CA7" w:rsidRPr="00FA3856">
        <w:rPr>
          <w:szCs w:val="20"/>
        </w:rPr>
        <w:t>”</w:t>
      </w:r>
      <w:r w:rsidR="0005364A" w:rsidRPr="00FA3856">
        <w:rPr>
          <w:szCs w:val="20"/>
        </w:rPr>
        <w:t>, excluindo-se quaisquer caracter</w:t>
      </w:r>
      <w:r w:rsidR="001353B2" w:rsidRPr="00FA3856">
        <w:rPr>
          <w:szCs w:val="20"/>
        </w:rPr>
        <w:t>es de separação (tais como: "."; "/"; "-";</w:t>
      </w:r>
      <w:r w:rsidRPr="00FA3856">
        <w:rPr>
          <w:szCs w:val="20"/>
        </w:rPr>
        <w:t xml:space="preserve"> etc</w:t>
      </w:r>
      <w:r w:rsidR="00685FA5" w:rsidRPr="00FA3856">
        <w:rPr>
          <w:szCs w:val="20"/>
        </w:rPr>
        <w:t>.</w:t>
      </w:r>
      <w:r w:rsidRPr="00FA3856">
        <w:rPr>
          <w:szCs w:val="20"/>
        </w:rPr>
        <w:t>), onde:</w:t>
      </w:r>
    </w:p>
    <w:p w:rsidR="00206938" w:rsidRPr="00FA3856" w:rsidRDefault="00206938" w:rsidP="00EC2D50">
      <w:pPr>
        <w:ind w:firstLine="708"/>
        <w:jc w:val="both"/>
        <w:rPr>
          <w:szCs w:val="20"/>
        </w:rPr>
      </w:pPr>
    </w:p>
    <w:p w:rsidR="00BF0D3E" w:rsidRPr="00FA3856" w:rsidRDefault="00BF0D3E" w:rsidP="00EC2D50">
      <w:pPr>
        <w:ind w:firstLine="708"/>
        <w:jc w:val="both"/>
        <w:rPr>
          <w:szCs w:val="20"/>
        </w:rPr>
      </w:pPr>
      <w:r w:rsidRPr="00FA3856">
        <w:rPr>
          <w:szCs w:val="20"/>
        </w:rPr>
        <w:t>mm = mês</w:t>
      </w:r>
    </w:p>
    <w:p w:rsidR="0005364A" w:rsidRPr="00FA3856" w:rsidRDefault="00BF0D3E" w:rsidP="00EC2D50">
      <w:pPr>
        <w:ind w:firstLine="708"/>
        <w:jc w:val="both"/>
        <w:rPr>
          <w:szCs w:val="20"/>
        </w:rPr>
      </w:pPr>
      <w:r w:rsidRPr="00FA3856">
        <w:rPr>
          <w:szCs w:val="20"/>
        </w:rPr>
        <w:t xml:space="preserve">aaaa = ano com 4 dígitos </w:t>
      </w:r>
    </w:p>
    <w:p w:rsidR="000E22F8" w:rsidRPr="00FA3856" w:rsidRDefault="000E22F8" w:rsidP="00EC2D50">
      <w:pPr>
        <w:pStyle w:val="Corpodetexto"/>
        <w:spacing w:line="240" w:lineRule="auto"/>
        <w:ind w:left="436" w:firstLine="284"/>
        <w:rPr>
          <w:rFonts w:ascii="Times New Roman" w:hAnsi="Times New Roman"/>
          <w:szCs w:val="20"/>
        </w:rPr>
      </w:pPr>
    </w:p>
    <w:p w:rsidR="000E22F8"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período):</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Janeiro de 2005 </w:t>
      </w:r>
      <w:r w:rsidRPr="00FA3856">
        <w:rPr>
          <w:rFonts w:ascii="Times New Roman" w:hAnsi="Times New Roman"/>
          <w:szCs w:val="20"/>
        </w:rPr>
        <w:sym w:font="Wingdings" w:char="00E8"/>
      </w:r>
      <w:r w:rsidRPr="00FA3856">
        <w:rPr>
          <w:rFonts w:ascii="Times New Roman" w:hAnsi="Times New Roman"/>
          <w:szCs w:val="20"/>
        </w:rPr>
        <w:t xml:space="preserve"> |012005|</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1911 </w:t>
      </w:r>
      <w:r w:rsidRPr="00FA3856">
        <w:rPr>
          <w:rFonts w:ascii="Times New Roman" w:hAnsi="Times New Roman"/>
          <w:szCs w:val="20"/>
        </w:rPr>
        <w:sym w:font="Wingdings" w:char="00E8"/>
      </w:r>
      <w:r w:rsidRPr="00FA3856">
        <w:rPr>
          <w:rFonts w:ascii="Times New Roman" w:hAnsi="Times New Roman"/>
          <w:szCs w:val="20"/>
        </w:rPr>
        <w:t xml:space="preserve"> |111911|</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03-1999 </w:t>
      </w:r>
      <w:r w:rsidRPr="00FA3856">
        <w:rPr>
          <w:rFonts w:ascii="Times New Roman" w:hAnsi="Times New Roman"/>
          <w:szCs w:val="20"/>
        </w:rPr>
        <w:sym w:font="Wingdings" w:char="00E8"/>
      </w:r>
      <w:r w:rsidRPr="00FA3856">
        <w:rPr>
          <w:rFonts w:ascii="Times New Roman" w:hAnsi="Times New Roman"/>
          <w:szCs w:val="20"/>
        </w:rPr>
        <w:t xml:space="preserve"> |031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8/04 </w:t>
      </w:r>
      <w:r w:rsidRPr="00FA3856">
        <w:rPr>
          <w:rFonts w:ascii="Times New Roman" w:hAnsi="Times New Roman"/>
          <w:szCs w:val="20"/>
        </w:rPr>
        <w:sym w:font="Wingdings" w:char="00E8"/>
      </w:r>
      <w:r w:rsidRPr="00FA3856">
        <w:rPr>
          <w:rFonts w:ascii="Times New Roman" w:hAnsi="Times New Roman"/>
          <w:szCs w:val="20"/>
        </w:rPr>
        <w:t xml:space="preserve"> |082004|</w:t>
      </w:r>
    </w:p>
    <w:p w:rsidR="004B7494" w:rsidRPr="00FA3856" w:rsidRDefault="00710E8D"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bookmarkStart w:id="38" w:name="_Toc325702819"/>
    </w:p>
    <w:p w:rsidR="00A26429" w:rsidRPr="00FA3856" w:rsidRDefault="00A26429" w:rsidP="000A5732">
      <w:pPr>
        <w:pStyle w:val="Corpodetexto"/>
        <w:spacing w:line="240" w:lineRule="auto"/>
        <w:rPr>
          <w:rFonts w:ascii="Times New Roman" w:hAnsi="Times New Roman"/>
          <w:szCs w:val="20"/>
        </w:rPr>
      </w:pPr>
    </w:p>
    <w:p w:rsidR="000A5732" w:rsidRPr="00FA3856" w:rsidRDefault="000A5732" w:rsidP="000A5732">
      <w:pPr>
        <w:pStyle w:val="Ttulo1"/>
        <w:jc w:val="both"/>
        <w:rPr>
          <w:color w:val="0000FF"/>
          <w:szCs w:val="20"/>
        </w:rPr>
      </w:pPr>
      <w:bookmarkStart w:id="39" w:name="_Toc454359252"/>
      <w:r w:rsidRPr="00FA3856">
        <w:rPr>
          <w:color w:val="0000FF"/>
          <w:szCs w:val="20"/>
        </w:rPr>
        <w:t>2.3.6. Edição de Campos Identificados Como Cálculos Alteráveis</w:t>
      </w:r>
      <w:bookmarkEnd w:id="39"/>
    </w:p>
    <w:p w:rsidR="000A5732" w:rsidRPr="00FA3856" w:rsidRDefault="000A5732" w:rsidP="000A5732">
      <w:pPr>
        <w:pStyle w:val="Corpodetexto"/>
        <w:spacing w:line="240" w:lineRule="auto"/>
        <w:rPr>
          <w:rFonts w:ascii="Times New Roman" w:hAnsi="Times New Roman"/>
          <w:szCs w:val="20"/>
        </w:rPr>
      </w:pPr>
    </w:p>
    <w:p w:rsidR="000A5732" w:rsidRPr="00DE364B" w:rsidRDefault="00710E8D" w:rsidP="000A5732">
      <w:pPr>
        <w:pStyle w:val="Corpodetexto"/>
        <w:spacing w:line="240" w:lineRule="auto"/>
        <w:ind w:firstLine="708"/>
        <w:rPr>
          <w:rFonts w:ascii="Times New Roman" w:hAnsi="Times New Roman"/>
          <w:szCs w:val="20"/>
        </w:rPr>
      </w:pPr>
      <w:r w:rsidRPr="00DE364B">
        <w:rPr>
          <w:rFonts w:ascii="Times New Roman" w:hAnsi="Times New Roman"/>
          <w:szCs w:val="20"/>
        </w:rPr>
        <w:t>Caso seja necessário</w:t>
      </w:r>
      <w:r w:rsidR="000A5732" w:rsidRPr="00DE364B">
        <w:rPr>
          <w:rFonts w:ascii="Times New Roman" w:hAnsi="Times New Roman"/>
          <w:szCs w:val="20"/>
        </w:rPr>
        <w:t xml:space="preserve"> fazer a edição de campos identificados como “CA” (Cálculo Alterável), o procedimento é o seguinte:</w:t>
      </w:r>
    </w:p>
    <w:p w:rsidR="00710E8D" w:rsidRPr="00DE364B" w:rsidRDefault="00710E8D" w:rsidP="000A5732">
      <w:pPr>
        <w:pStyle w:val="Corpodetexto"/>
        <w:spacing w:line="240" w:lineRule="auto"/>
        <w:ind w:firstLine="708"/>
        <w:rPr>
          <w:rFonts w:ascii="Times New Roman" w:hAnsi="Times New Roman"/>
          <w:szCs w:val="20"/>
        </w:rPr>
      </w:pP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I – Clicar na escrituração;</w:t>
      </w: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 xml:space="preserve">II – Clicar em “Configurações” =&gt; “Configura Parâmetros da ECF”; </w:t>
      </w: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 xml:space="preserve">III – Clicar em “Não </w:t>
      </w:r>
      <w:r w:rsidR="003B3E88" w:rsidRPr="00DE364B">
        <w:rPr>
          <w:rFonts w:ascii="Times New Roman" w:hAnsi="Times New Roman"/>
          <w:szCs w:val="20"/>
        </w:rPr>
        <w:t xml:space="preserve">– Eu escolho quais registros terão os campos atualizados pelo sistema.”; </w:t>
      </w:r>
    </w:p>
    <w:p w:rsidR="003B3E88" w:rsidRPr="00DE364B" w:rsidRDefault="003B3E88" w:rsidP="000A5732">
      <w:pPr>
        <w:pStyle w:val="Corpodetexto"/>
        <w:spacing w:line="240" w:lineRule="auto"/>
        <w:ind w:firstLine="708"/>
        <w:rPr>
          <w:rFonts w:ascii="Times New Roman" w:hAnsi="Times New Roman"/>
          <w:szCs w:val="20"/>
        </w:rPr>
      </w:pPr>
      <w:r w:rsidRPr="00DE364B">
        <w:rPr>
          <w:rFonts w:ascii="Times New Roman" w:hAnsi="Times New Roman"/>
          <w:szCs w:val="20"/>
        </w:rPr>
        <w:t>IV – Selecione os registros que deseja editar; e</w:t>
      </w:r>
    </w:p>
    <w:p w:rsidR="000A5732" w:rsidRPr="00FA3856" w:rsidRDefault="000A5732" w:rsidP="00921621">
      <w:pPr>
        <w:pStyle w:val="Corpodetexto"/>
        <w:spacing w:line="240" w:lineRule="auto"/>
        <w:ind w:firstLine="708"/>
        <w:rPr>
          <w:rFonts w:ascii="Times New Roman" w:hAnsi="Times New Roman"/>
          <w:szCs w:val="20"/>
        </w:rPr>
      </w:pPr>
      <w:r w:rsidRPr="00DE364B">
        <w:rPr>
          <w:rFonts w:ascii="Times New Roman" w:hAnsi="Times New Roman"/>
          <w:szCs w:val="20"/>
        </w:rPr>
        <w:t>V</w:t>
      </w:r>
      <w:r w:rsidR="00921621" w:rsidRPr="00DE364B">
        <w:rPr>
          <w:rFonts w:ascii="Times New Roman" w:hAnsi="Times New Roman"/>
          <w:szCs w:val="20"/>
        </w:rPr>
        <w:t xml:space="preserve"> – Edite os campos necessários.</w:t>
      </w:r>
    </w:p>
    <w:p w:rsidR="000A5732" w:rsidRPr="00FA3856" w:rsidRDefault="000A5732" w:rsidP="000A5732">
      <w:pPr>
        <w:pStyle w:val="Corpodetexto"/>
        <w:spacing w:line="240" w:lineRule="auto"/>
        <w:rPr>
          <w:rFonts w:ascii="Times New Roman" w:hAnsi="Times New Roman"/>
          <w:szCs w:val="20"/>
        </w:rPr>
      </w:pPr>
    </w:p>
    <w:p w:rsidR="000E22F8" w:rsidRPr="00FA3856" w:rsidRDefault="000E22F8" w:rsidP="002247D6">
      <w:pPr>
        <w:pStyle w:val="Ttulo1"/>
        <w:rPr>
          <w:color w:val="0000FF"/>
          <w:szCs w:val="20"/>
        </w:rPr>
      </w:pPr>
      <w:bookmarkStart w:id="40" w:name="_Toc454359253"/>
      <w:r w:rsidRPr="00FA3856">
        <w:rPr>
          <w:color w:val="0000FF"/>
          <w:szCs w:val="20"/>
        </w:rPr>
        <w:t>2.4</w:t>
      </w:r>
      <w:r w:rsidR="00FC5876" w:rsidRPr="00FA3856">
        <w:rPr>
          <w:color w:val="0000FF"/>
          <w:szCs w:val="20"/>
        </w:rPr>
        <w:t>.</w:t>
      </w:r>
      <w:r w:rsidRPr="00FA3856">
        <w:rPr>
          <w:color w:val="0000FF"/>
          <w:szCs w:val="20"/>
        </w:rPr>
        <w:t xml:space="preserve"> Códigos de Identificação</w:t>
      </w:r>
      <w:bookmarkEnd w:id="38"/>
      <w:bookmarkEnd w:id="40"/>
    </w:p>
    <w:p w:rsidR="002247D6" w:rsidRPr="00FA3856" w:rsidRDefault="002247D6" w:rsidP="002247D6">
      <w:pPr>
        <w:rPr>
          <w:szCs w:val="20"/>
        </w:rPr>
      </w:pPr>
    </w:p>
    <w:p w:rsidR="001353B2" w:rsidRPr="00FA3856" w:rsidRDefault="0005364A" w:rsidP="002247D6">
      <w:pPr>
        <w:pStyle w:val="Corpodetexto"/>
        <w:spacing w:line="240" w:lineRule="auto"/>
        <w:ind w:firstLine="708"/>
        <w:rPr>
          <w:rFonts w:ascii="Times New Roman" w:hAnsi="Times New Roman"/>
          <w:szCs w:val="20"/>
        </w:rPr>
      </w:pPr>
      <w:r w:rsidRPr="00FA3856">
        <w:rPr>
          <w:rFonts w:ascii="Times New Roman" w:hAnsi="Times New Roman"/>
          <w:szCs w:val="20"/>
        </w:rPr>
        <w:t xml:space="preserve">Os </w:t>
      </w:r>
      <w:r w:rsidR="00BF0D3E" w:rsidRPr="00FA3856">
        <w:rPr>
          <w:rFonts w:ascii="Times New Roman" w:hAnsi="Times New Roman"/>
          <w:szCs w:val="20"/>
        </w:rPr>
        <w:t>códigos de identificação</w:t>
      </w:r>
      <w:r w:rsidRPr="00FA3856">
        <w:rPr>
          <w:rFonts w:ascii="Times New Roman" w:hAnsi="Times New Roman"/>
          <w:szCs w:val="20"/>
        </w:rPr>
        <w:t xml:space="preserve"> </w:t>
      </w:r>
      <w:r w:rsidR="00BF0D3E" w:rsidRPr="00FA3856">
        <w:rPr>
          <w:rFonts w:ascii="Times New Roman" w:hAnsi="Times New Roman"/>
          <w:szCs w:val="20"/>
        </w:rPr>
        <w:t>são campos numéricos ou alfanuméricos onde é necessário</w:t>
      </w:r>
      <w:r w:rsidRPr="00FA3856">
        <w:rPr>
          <w:rFonts w:ascii="Times New Roman" w:hAnsi="Times New Roman"/>
          <w:szCs w:val="20"/>
        </w:rPr>
        <w:t xml:space="preserve"> registrar </w:t>
      </w:r>
      <w:r w:rsidR="00BF0D3E" w:rsidRPr="00FA3856">
        <w:rPr>
          <w:rFonts w:ascii="Times New Roman" w:hAnsi="Times New Roman"/>
          <w:szCs w:val="20"/>
        </w:rPr>
        <w:t>CNPJ, CPF, CEP, Inscrição Estadual, Inscrição Municipal, dentre outros</w:t>
      </w:r>
      <w:r w:rsidRPr="00FA3856">
        <w:rPr>
          <w:rFonts w:ascii="Times New Roman" w:hAnsi="Times New Roman"/>
          <w:szCs w:val="20"/>
        </w:rPr>
        <w:t>.</w:t>
      </w:r>
      <w:r w:rsidR="00BF0D3E" w:rsidRPr="00FA3856">
        <w:rPr>
          <w:rFonts w:ascii="Times New Roman" w:hAnsi="Times New Roman"/>
          <w:szCs w:val="20"/>
        </w:rPr>
        <w:t xml:space="preserve"> </w:t>
      </w:r>
    </w:p>
    <w:p w:rsidR="001353B2" w:rsidRPr="00FA3856" w:rsidRDefault="001353B2" w:rsidP="002247D6">
      <w:pPr>
        <w:pStyle w:val="Corpodetexto"/>
        <w:spacing w:line="240" w:lineRule="auto"/>
        <w:ind w:left="1132" w:firstLine="284"/>
        <w:rPr>
          <w:rFonts w:ascii="Times New Roman" w:hAnsi="Times New Roman"/>
          <w:szCs w:val="20"/>
        </w:rPr>
      </w:pPr>
    </w:p>
    <w:p w:rsidR="0005364A" w:rsidRPr="00FA3856" w:rsidRDefault="0005364A" w:rsidP="002247D6">
      <w:pPr>
        <w:pStyle w:val="Corpodetexto"/>
        <w:spacing w:line="240" w:lineRule="auto"/>
        <w:ind w:firstLine="708"/>
        <w:rPr>
          <w:rFonts w:ascii="Times New Roman" w:hAnsi="Times New Roman"/>
          <w:szCs w:val="20"/>
        </w:rPr>
      </w:pPr>
      <w:r w:rsidRPr="00FA3856">
        <w:rPr>
          <w:rFonts w:ascii="Times New Roman" w:hAnsi="Times New Roman"/>
          <w:szCs w:val="20"/>
        </w:rPr>
        <w:t>Estes campos deverão ser informados com todos os dígitos, inclusive os zeros (0) à esquerda. As máscaras (caracteres especiai</w:t>
      </w:r>
      <w:r w:rsidR="00BF0D3E" w:rsidRPr="00FA3856">
        <w:rPr>
          <w:rFonts w:ascii="Times New Roman" w:hAnsi="Times New Roman"/>
          <w:szCs w:val="20"/>
        </w:rPr>
        <w:t>s de formatação, tais como: "."; "/"; "-";</w:t>
      </w:r>
      <w:r w:rsidRPr="00FA3856">
        <w:rPr>
          <w:rFonts w:ascii="Times New Roman" w:hAnsi="Times New Roman"/>
          <w:szCs w:val="20"/>
        </w:rPr>
        <w:t xml:space="preserve"> etc</w:t>
      </w:r>
      <w:r w:rsidR="00685FA5" w:rsidRPr="00FA3856">
        <w:rPr>
          <w:rFonts w:ascii="Times New Roman" w:hAnsi="Times New Roman"/>
          <w:szCs w:val="20"/>
        </w:rPr>
        <w:t>.</w:t>
      </w:r>
      <w:r w:rsidRPr="00FA3856">
        <w:rPr>
          <w:rFonts w:ascii="Times New Roman" w:hAnsi="Times New Roman"/>
          <w:szCs w:val="20"/>
        </w:rPr>
        <w:t>) não devem ser informadas.</w:t>
      </w:r>
      <w:r w:rsidR="00BF0D3E" w:rsidRPr="00FA3856">
        <w:rPr>
          <w:rFonts w:ascii="Times New Roman" w:hAnsi="Times New Roman"/>
          <w:szCs w:val="20"/>
        </w:rPr>
        <w:t xml:space="preserve"> </w:t>
      </w:r>
      <w:r w:rsidRPr="00FA3856">
        <w:rPr>
          <w:rFonts w:ascii="Times New Roman" w:hAnsi="Times New Roman"/>
          <w:szCs w:val="20"/>
        </w:rPr>
        <w:t>Os campos numéricos cujo tamanho é expresso na coluna própria deverão conter exatamente a quantidade de caracteres indicada.</w:t>
      </w:r>
    </w:p>
    <w:p w:rsidR="0025236D" w:rsidRPr="00FA3856" w:rsidRDefault="0025236D" w:rsidP="002247D6">
      <w:pPr>
        <w:pStyle w:val="Corpodetexto"/>
        <w:spacing w:line="240" w:lineRule="auto"/>
        <w:ind w:left="1132" w:firstLine="284"/>
        <w:rPr>
          <w:rFonts w:ascii="Times New Roman" w:hAnsi="Times New Roman"/>
          <w:szCs w:val="20"/>
        </w:rPr>
      </w:pPr>
    </w:p>
    <w:p w:rsidR="0005364A" w:rsidRPr="00FA3856" w:rsidRDefault="0005364A" w:rsidP="00EC2D50">
      <w:pPr>
        <w:ind w:firstLine="708"/>
        <w:rPr>
          <w:b/>
          <w:szCs w:val="20"/>
        </w:rPr>
      </w:pPr>
      <w:r w:rsidRPr="00FA3856">
        <w:rPr>
          <w:b/>
          <w:szCs w:val="20"/>
        </w:rPr>
        <w:t>Exemplo (</w:t>
      </w:r>
      <w:r w:rsidR="001353B2" w:rsidRPr="00FA3856">
        <w:rPr>
          <w:b/>
          <w:szCs w:val="20"/>
        </w:rPr>
        <w:t>códigos de identificação</w:t>
      </w:r>
      <w:r w:rsidRPr="00FA3856">
        <w:rPr>
          <w:b/>
          <w:szCs w:val="20"/>
        </w:rPr>
        <w:t xml:space="preserve"> numéricos com indicação de tamanho):</w:t>
      </w:r>
    </w:p>
    <w:p w:rsidR="00BF0D3E" w:rsidRPr="00FA3856" w:rsidRDefault="00BF0D3E"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BF0D3E" w:rsidRPr="00FA3856" w:rsidTr="00BF0D3E">
        <w:tc>
          <w:tcPr>
            <w:tcW w:w="970" w:type="dxa"/>
          </w:tcPr>
          <w:p w:rsidR="00BF0D3E" w:rsidRPr="00FA3856" w:rsidRDefault="00BF0D3E" w:rsidP="00EC2D50">
            <w:pPr>
              <w:rPr>
                <w:szCs w:val="20"/>
              </w:rPr>
            </w:pPr>
            <w:r w:rsidRPr="00FA3856">
              <w:rPr>
                <w:szCs w:val="20"/>
              </w:rPr>
              <w:t>CNPJ</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4</w:t>
            </w:r>
          </w:p>
        </w:tc>
      </w:tr>
      <w:tr w:rsidR="00BF0D3E" w:rsidRPr="00FA3856" w:rsidTr="00BF0D3E">
        <w:tc>
          <w:tcPr>
            <w:tcW w:w="970" w:type="dxa"/>
          </w:tcPr>
          <w:p w:rsidR="00BF0D3E" w:rsidRPr="00FA3856" w:rsidRDefault="00BF0D3E" w:rsidP="00EC2D50">
            <w:pPr>
              <w:rPr>
                <w:szCs w:val="20"/>
              </w:rPr>
            </w:pPr>
            <w:r w:rsidRPr="00FA3856">
              <w:rPr>
                <w:szCs w:val="20"/>
              </w:rPr>
              <w:t>CPF</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1</w:t>
            </w:r>
          </w:p>
        </w:tc>
      </w:tr>
      <w:tr w:rsidR="00BF0D3E" w:rsidRPr="00FA3856" w:rsidTr="00BF0D3E">
        <w:tc>
          <w:tcPr>
            <w:tcW w:w="970" w:type="dxa"/>
          </w:tcPr>
          <w:p w:rsidR="00BF0D3E" w:rsidRPr="00FA3856" w:rsidRDefault="00BF0D3E" w:rsidP="00EC2D50">
            <w:pPr>
              <w:rPr>
                <w:szCs w:val="20"/>
              </w:rPr>
            </w:pPr>
            <w:r w:rsidRPr="00FA3856">
              <w:rPr>
                <w:szCs w:val="20"/>
              </w:rPr>
              <w:t>NIRE</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1</w:t>
            </w:r>
          </w:p>
        </w:tc>
      </w:tr>
      <w:tr w:rsidR="00BF0D3E" w:rsidRPr="00FA3856" w:rsidTr="00BF0D3E">
        <w:tc>
          <w:tcPr>
            <w:tcW w:w="970" w:type="dxa"/>
          </w:tcPr>
          <w:p w:rsidR="00BF0D3E" w:rsidRPr="00FA3856" w:rsidRDefault="00BF0D3E" w:rsidP="00EC2D50">
            <w:pPr>
              <w:rPr>
                <w:szCs w:val="20"/>
              </w:rPr>
            </w:pPr>
            <w:r w:rsidRPr="00FA3856">
              <w:rPr>
                <w:szCs w:val="20"/>
              </w:rPr>
              <w:t>CEP</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08</w:t>
            </w:r>
          </w:p>
        </w:tc>
      </w:tr>
    </w:tbl>
    <w:p w:rsidR="00660CA7" w:rsidRPr="00FA3856" w:rsidRDefault="00660CA7" w:rsidP="00EC2D50">
      <w:pPr>
        <w:pStyle w:val="Corpodetexto"/>
        <w:spacing w:line="240" w:lineRule="auto"/>
        <w:rPr>
          <w:rFonts w:ascii="Times New Roman" w:hAnsi="Times New Roman"/>
          <w:szCs w:val="20"/>
        </w:rPr>
      </w:pPr>
    </w:p>
    <w:p w:rsidR="00921621" w:rsidRPr="00FA3856" w:rsidRDefault="00921621">
      <w:pPr>
        <w:spacing w:after="200" w:line="276" w:lineRule="auto"/>
        <w:rPr>
          <w:color w:val="000000"/>
          <w:szCs w:val="20"/>
          <w:lang w:eastAsia="ar-SA"/>
        </w:rPr>
      </w:pPr>
      <w:r w:rsidRPr="00FA3856">
        <w:rPr>
          <w:szCs w:val="20"/>
        </w:rPr>
        <w:br w:type="page"/>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lastRenderedPageBreak/>
        <w:t xml:space="preserve">CNPJ: 123.456.789/0001-10 </w:t>
      </w:r>
      <w:r w:rsidRPr="00FA3856">
        <w:rPr>
          <w:rFonts w:ascii="Times New Roman" w:hAnsi="Times New Roman"/>
          <w:szCs w:val="20"/>
        </w:rPr>
        <w:sym w:font="Wingdings" w:char="00E8"/>
      </w:r>
      <w:r w:rsidRPr="00FA3856">
        <w:rPr>
          <w:rFonts w:ascii="Times New Roman" w:hAnsi="Times New Roman"/>
          <w:szCs w:val="20"/>
        </w:rPr>
        <w:t xml:space="preserve"> |12345678900011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CNPJ: 000.456.789/0001-10 </w:t>
      </w:r>
      <w:r w:rsidRPr="00FA3856">
        <w:rPr>
          <w:rFonts w:ascii="Times New Roman" w:hAnsi="Times New Roman"/>
          <w:szCs w:val="20"/>
        </w:rPr>
        <w:sym w:font="Wingdings" w:char="00E8"/>
      </w:r>
      <w:r w:rsidRPr="00FA3856">
        <w:rPr>
          <w:rFonts w:ascii="Times New Roman" w:hAnsi="Times New Roman"/>
          <w:szCs w:val="20"/>
        </w:rPr>
        <w:t xml:space="preserve"> |000456789000110|</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CPF: 882.440.449-40 </w:t>
      </w:r>
      <w:r w:rsidRPr="00FA3856">
        <w:rPr>
          <w:rFonts w:ascii="Times New Roman" w:hAnsi="Times New Roman"/>
          <w:szCs w:val="20"/>
        </w:rPr>
        <w:sym w:font="Wingdings" w:char="00E8"/>
      </w:r>
      <w:r w:rsidRPr="00FA3856">
        <w:rPr>
          <w:rFonts w:ascii="Times New Roman" w:hAnsi="Times New Roman"/>
          <w:szCs w:val="20"/>
        </w:rPr>
        <w:t xml:space="preserve"> |8824404494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CPF: 002.333.449-40 </w:t>
      </w:r>
      <w:r w:rsidRPr="00FA3856">
        <w:rPr>
          <w:rFonts w:ascii="Times New Roman" w:hAnsi="Times New Roman"/>
          <w:szCs w:val="20"/>
        </w:rPr>
        <w:sym w:font="Wingdings" w:char="00E8"/>
      </w:r>
      <w:r w:rsidRPr="00FA3856">
        <w:rPr>
          <w:rFonts w:ascii="Times New Roman" w:hAnsi="Times New Roman"/>
          <w:szCs w:val="20"/>
        </w:rPr>
        <w:t xml:space="preserve"> |00233344940|</w:t>
      </w:r>
    </w:p>
    <w:p w:rsidR="0005364A" w:rsidRPr="00FA3856" w:rsidRDefault="00710E8D"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p>
    <w:p w:rsidR="001156EC" w:rsidRPr="00FA3856" w:rsidRDefault="001156EC" w:rsidP="00EC2D50">
      <w:pPr>
        <w:rPr>
          <w:szCs w:val="20"/>
        </w:rPr>
      </w:pPr>
    </w:p>
    <w:p w:rsidR="0005364A" w:rsidRPr="00FA3856" w:rsidRDefault="0005364A" w:rsidP="0025236D">
      <w:pPr>
        <w:ind w:firstLine="708"/>
        <w:rPr>
          <w:b/>
          <w:szCs w:val="20"/>
        </w:rPr>
      </w:pPr>
      <w:r w:rsidRPr="00FA3856">
        <w:rPr>
          <w:b/>
          <w:szCs w:val="20"/>
        </w:rPr>
        <w:t>Exemplos (códigos de identificação alfanumérico</w:t>
      </w:r>
      <w:r w:rsidR="001353B2" w:rsidRPr="00FA3856">
        <w:rPr>
          <w:b/>
          <w:szCs w:val="20"/>
        </w:rPr>
        <w:t>s</w:t>
      </w:r>
      <w:r w:rsidRPr="00FA3856">
        <w:rPr>
          <w:b/>
          <w:szCs w:val="20"/>
        </w:rPr>
        <w:t>):</w:t>
      </w:r>
    </w:p>
    <w:p w:rsidR="001156EC" w:rsidRPr="00FA3856"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FA3856" w:rsidTr="001353B2">
        <w:tc>
          <w:tcPr>
            <w:tcW w:w="970" w:type="dxa"/>
          </w:tcPr>
          <w:p w:rsidR="001156EC" w:rsidRPr="00FA3856" w:rsidRDefault="001156EC" w:rsidP="00EC2D50">
            <w:pPr>
              <w:rPr>
                <w:szCs w:val="20"/>
              </w:rPr>
            </w:pPr>
            <w:r w:rsidRPr="00FA3856">
              <w:rPr>
                <w:szCs w:val="20"/>
              </w:rPr>
              <w:t>IE</w:t>
            </w:r>
          </w:p>
        </w:tc>
        <w:tc>
          <w:tcPr>
            <w:tcW w:w="549" w:type="dxa"/>
          </w:tcPr>
          <w:p w:rsidR="001156EC" w:rsidRPr="00FA3856" w:rsidRDefault="001156EC" w:rsidP="00EC2D50">
            <w:pPr>
              <w:rPr>
                <w:szCs w:val="20"/>
              </w:rPr>
            </w:pPr>
            <w:r w:rsidRPr="00FA3856">
              <w:rPr>
                <w:szCs w:val="20"/>
              </w:rPr>
              <w:t>C</w:t>
            </w:r>
          </w:p>
        </w:tc>
        <w:tc>
          <w:tcPr>
            <w:tcW w:w="827" w:type="dxa"/>
          </w:tcPr>
          <w:p w:rsidR="001156EC" w:rsidRPr="00FA3856" w:rsidRDefault="001156EC" w:rsidP="00EC2D50">
            <w:pPr>
              <w:rPr>
                <w:szCs w:val="20"/>
              </w:rPr>
            </w:pPr>
            <w:r w:rsidRPr="00FA3856">
              <w:rPr>
                <w:szCs w:val="20"/>
              </w:rPr>
              <w:t>-</w:t>
            </w:r>
          </w:p>
        </w:tc>
      </w:tr>
      <w:tr w:rsidR="001156EC" w:rsidRPr="00FA3856" w:rsidTr="001353B2">
        <w:tc>
          <w:tcPr>
            <w:tcW w:w="970" w:type="dxa"/>
          </w:tcPr>
          <w:p w:rsidR="001156EC" w:rsidRPr="00FA3856" w:rsidRDefault="001156EC" w:rsidP="00EC2D50">
            <w:pPr>
              <w:rPr>
                <w:szCs w:val="20"/>
              </w:rPr>
            </w:pPr>
            <w:r w:rsidRPr="00FA3856">
              <w:rPr>
                <w:szCs w:val="20"/>
              </w:rPr>
              <w:t>IM</w:t>
            </w:r>
          </w:p>
        </w:tc>
        <w:tc>
          <w:tcPr>
            <w:tcW w:w="549" w:type="dxa"/>
          </w:tcPr>
          <w:p w:rsidR="001156EC" w:rsidRPr="00FA3856" w:rsidRDefault="001156EC" w:rsidP="00EC2D50">
            <w:pPr>
              <w:rPr>
                <w:szCs w:val="20"/>
              </w:rPr>
            </w:pPr>
            <w:r w:rsidRPr="00FA3856">
              <w:rPr>
                <w:szCs w:val="20"/>
              </w:rPr>
              <w:t>C</w:t>
            </w:r>
          </w:p>
        </w:tc>
        <w:tc>
          <w:tcPr>
            <w:tcW w:w="827" w:type="dxa"/>
          </w:tcPr>
          <w:p w:rsidR="001156EC" w:rsidRPr="00FA3856" w:rsidRDefault="001156EC" w:rsidP="00EC2D50">
            <w:pPr>
              <w:rPr>
                <w:szCs w:val="20"/>
              </w:rPr>
            </w:pPr>
            <w:r w:rsidRPr="00FA3856">
              <w:rPr>
                <w:szCs w:val="20"/>
              </w:rPr>
              <w:t>-</w:t>
            </w:r>
          </w:p>
        </w:tc>
      </w:tr>
    </w:tbl>
    <w:p w:rsidR="001156EC" w:rsidRPr="00FA3856" w:rsidRDefault="001156EC" w:rsidP="00EC2D50">
      <w:pPr>
        <w:pStyle w:val="Corpodetexto"/>
        <w:spacing w:line="240" w:lineRule="auto"/>
        <w:ind w:left="436" w:firstLine="284"/>
        <w:rPr>
          <w:rFonts w:ascii="Times New Roman" w:hAnsi="Times New Roman"/>
          <w:szCs w:val="20"/>
        </w:rPr>
      </w:pPr>
    </w:p>
    <w:p w:rsidR="0005364A" w:rsidRPr="00FA3856" w:rsidRDefault="0005364A" w:rsidP="00EC2D50">
      <w:pPr>
        <w:pStyle w:val="Corpodetexto"/>
        <w:spacing w:line="240" w:lineRule="auto"/>
        <w:ind w:left="1416"/>
        <w:rPr>
          <w:rFonts w:ascii="Times New Roman" w:hAnsi="Times New Roman"/>
          <w:szCs w:val="20"/>
        </w:rPr>
      </w:pPr>
      <w:r w:rsidRPr="00FA3856">
        <w:rPr>
          <w:rFonts w:ascii="Times New Roman" w:hAnsi="Times New Roman"/>
          <w:szCs w:val="20"/>
        </w:rPr>
        <w:t xml:space="preserve">IE: 129.876.543.215-77 </w:t>
      </w:r>
      <w:r w:rsidRPr="00FA3856">
        <w:rPr>
          <w:rFonts w:ascii="Times New Roman" w:hAnsi="Times New Roman"/>
          <w:szCs w:val="20"/>
        </w:rPr>
        <w:sym w:font="Wingdings" w:char="00E8"/>
      </w:r>
      <w:r w:rsidRPr="00FA3856">
        <w:rPr>
          <w:rFonts w:ascii="Times New Roman" w:hAnsi="Times New Roman"/>
          <w:szCs w:val="20"/>
        </w:rPr>
        <w:t xml:space="preserve"> |12987654321577|</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IE: 04.123.123-7 </w:t>
      </w:r>
      <w:r w:rsidRPr="00FA3856">
        <w:rPr>
          <w:rFonts w:ascii="Times New Roman" w:hAnsi="Times New Roman"/>
          <w:szCs w:val="20"/>
        </w:rPr>
        <w:sym w:font="Wingdings" w:char="00E8"/>
      </w:r>
      <w:r w:rsidRPr="00FA3856">
        <w:rPr>
          <w:rFonts w:ascii="Times New Roman" w:hAnsi="Times New Roman"/>
          <w:szCs w:val="20"/>
        </w:rPr>
        <w:t xml:space="preserve"> |041231237|</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IM: 876.543.219-21 </w:t>
      </w:r>
      <w:r w:rsidRPr="00FA3856">
        <w:rPr>
          <w:rFonts w:ascii="Times New Roman" w:hAnsi="Times New Roman"/>
          <w:szCs w:val="20"/>
        </w:rPr>
        <w:sym w:font="Wingdings" w:char="00E8"/>
      </w:r>
      <w:r w:rsidRPr="00FA3856">
        <w:rPr>
          <w:rFonts w:ascii="Times New Roman" w:hAnsi="Times New Roman"/>
          <w:szCs w:val="20"/>
        </w:rPr>
        <w:t xml:space="preserve"> |00087654321921|</w:t>
      </w:r>
    </w:p>
    <w:p w:rsidR="001156EC" w:rsidRPr="00FA3856" w:rsidRDefault="00710E8D" w:rsidP="002247D6">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2247D6" w:rsidRPr="00FA3856">
        <w:rPr>
          <w:rFonts w:ascii="Times New Roman" w:hAnsi="Times New Roman"/>
          <w:szCs w:val="20"/>
        </w:rPr>
        <w:t xml:space="preserve"> ||</w:t>
      </w:r>
    </w:p>
    <w:p w:rsidR="002247D6" w:rsidRPr="00FA3856" w:rsidRDefault="002247D6" w:rsidP="002247D6">
      <w:pPr>
        <w:pStyle w:val="Corpodetexto"/>
        <w:spacing w:line="240" w:lineRule="auto"/>
        <w:ind w:left="1132" w:firstLine="284"/>
        <w:rPr>
          <w:rFonts w:ascii="Times New Roman" w:hAnsi="Times New Roman"/>
          <w:szCs w:val="20"/>
        </w:rPr>
      </w:pPr>
    </w:p>
    <w:p w:rsidR="0005364A" w:rsidRPr="00FA3856" w:rsidRDefault="001353B2" w:rsidP="002247D6">
      <w:pPr>
        <w:pStyle w:val="Corpodetexto2"/>
        <w:widowControl w:val="0"/>
        <w:tabs>
          <w:tab w:val="num" w:pos="720"/>
        </w:tabs>
        <w:autoSpaceDE w:val="0"/>
        <w:autoSpaceDN w:val="0"/>
        <w:adjustRightInd w:val="0"/>
      </w:pPr>
      <w:r w:rsidRPr="00FA3856">
        <w:tab/>
      </w:r>
      <w:r w:rsidR="00660CA7" w:rsidRPr="00FA3856">
        <w:t>No</w:t>
      </w:r>
      <w:r w:rsidR="0005364A" w:rsidRPr="00FA3856">
        <w:t xml:space="preserve">s campos </w:t>
      </w:r>
      <w:r w:rsidRPr="00FA3856">
        <w:t>onde é</w:t>
      </w:r>
      <w:r w:rsidR="0005364A" w:rsidRPr="00FA3856">
        <w:t xml:space="preserve"> necessário registrar algarismos ou caracteres que identifiquem ou façam parte da identificação de objeto documento (</w:t>
      </w:r>
      <w:r w:rsidR="00660CA7" w:rsidRPr="00FA3856">
        <w:t>n</w:t>
      </w:r>
      <w:r w:rsidRPr="00FA3856">
        <w:t>úmero do documento de arrecadação</w:t>
      </w:r>
      <w:r w:rsidR="00660CA7" w:rsidRPr="00FA3856">
        <w:t xml:space="preserve">, </w:t>
      </w:r>
      <w:r w:rsidRPr="00FA3856">
        <w:t>número do processo</w:t>
      </w:r>
      <w:r w:rsidR="0005364A" w:rsidRPr="00FA3856">
        <w:t xml:space="preserve">, </w:t>
      </w:r>
      <w:r w:rsidR="00685FA5" w:rsidRPr="00FA3856">
        <w:t>etc.</w:t>
      </w:r>
      <w:r w:rsidR="0005364A" w:rsidRPr="00FA3856">
        <w:t>)</w:t>
      </w:r>
      <w:r w:rsidRPr="00FA3856">
        <w:t xml:space="preserve"> </w:t>
      </w:r>
      <w:r w:rsidR="0005364A" w:rsidRPr="00FA3856">
        <w:t>deverão ser informados com todos os dígitos válidos, aí incluídos os caracteres especiais de formatação</w:t>
      </w:r>
      <w:r w:rsidRPr="00FA3856">
        <w:t xml:space="preserve"> (tais como: "."; "/";</w:t>
      </w:r>
      <w:r w:rsidR="0005364A" w:rsidRPr="00FA3856">
        <w:t xml:space="preserve"> "-", </w:t>
      </w:r>
      <w:r w:rsidR="00685FA5" w:rsidRPr="00FA3856">
        <w:t>etc.</w:t>
      </w:r>
      <w:r w:rsidR="0005364A" w:rsidRPr="00FA3856">
        <w:t>).</w:t>
      </w:r>
    </w:p>
    <w:p w:rsidR="001353B2" w:rsidRPr="00FA3856" w:rsidRDefault="001353B2" w:rsidP="00EC2D50">
      <w:pPr>
        <w:pStyle w:val="Corpodetexto2"/>
        <w:widowControl w:val="0"/>
        <w:tabs>
          <w:tab w:val="num" w:pos="720"/>
        </w:tabs>
        <w:autoSpaceDE w:val="0"/>
        <w:autoSpaceDN w:val="0"/>
        <w:adjustRightInd w:val="0"/>
        <w:ind w:left="720" w:hanging="360"/>
      </w:pPr>
    </w:p>
    <w:p w:rsidR="0005364A" w:rsidRPr="00FA3856" w:rsidRDefault="001353B2" w:rsidP="00EC2D50">
      <w:pPr>
        <w:pStyle w:val="Corpodetexto2"/>
        <w:widowControl w:val="0"/>
        <w:tabs>
          <w:tab w:val="num" w:pos="720"/>
        </w:tabs>
        <w:autoSpaceDE w:val="0"/>
        <w:autoSpaceDN w:val="0"/>
        <w:adjustRightInd w:val="0"/>
      </w:pPr>
      <w:r w:rsidRPr="00FA3856">
        <w:tab/>
      </w:r>
      <w:r w:rsidR="0005364A" w:rsidRPr="00FA3856">
        <w:t>Os campos que contiverem informações com algarismos ou caracteres que identifiquem um documento devem ter a exata quantidade de caracteres indicada no objeto original.</w:t>
      </w:r>
    </w:p>
    <w:p w:rsidR="001353B2" w:rsidRPr="00FA3856" w:rsidRDefault="001353B2" w:rsidP="00EC2D50">
      <w:pPr>
        <w:pStyle w:val="Corpodetexto2"/>
        <w:widowControl w:val="0"/>
        <w:tabs>
          <w:tab w:val="num" w:pos="720"/>
        </w:tabs>
        <w:autoSpaceDE w:val="0"/>
        <w:autoSpaceDN w:val="0"/>
        <w:adjustRightInd w:val="0"/>
      </w:pPr>
    </w:p>
    <w:p w:rsidR="0005364A" w:rsidRPr="00FA3856" w:rsidRDefault="0005364A" w:rsidP="00EC2D50">
      <w:pPr>
        <w:ind w:firstLine="708"/>
        <w:rPr>
          <w:b/>
          <w:szCs w:val="20"/>
        </w:rPr>
      </w:pPr>
      <w:r w:rsidRPr="00FA3856">
        <w:rPr>
          <w:b/>
          <w:szCs w:val="20"/>
        </w:rPr>
        <w:t>Exemplo (algarismos ou caracteres de identificação):</w:t>
      </w:r>
    </w:p>
    <w:p w:rsidR="001353B2" w:rsidRPr="00FA3856"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FA3856" w:rsidTr="001353B2">
        <w:tc>
          <w:tcPr>
            <w:tcW w:w="970" w:type="dxa"/>
          </w:tcPr>
          <w:p w:rsidR="001353B2" w:rsidRPr="00FA3856" w:rsidRDefault="001353B2" w:rsidP="00EC2D50">
            <w:pPr>
              <w:rPr>
                <w:szCs w:val="20"/>
              </w:rPr>
            </w:pPr>
            <w:r w:rsidRPr="00FA3856">
              <w:rPr>
                <w:szCs w:val="20"/>
              </w:rPr>
              <w:t>NUM_DA</w:t>
            </w:r>
          </w:p>
        </w:tc>
        <w:tc>
          <w:tcPr>
            <w:tcW w:w="549" w:type="dxa"/>
          </w:tcPr>
          <w:p w:rsidR="001353B2" w:rsidRPr="00FA3856" w:rsidRDefault="001353B2" w:rsidP="00EC2D50">
            <w:pPr>
              <w:rPr>
                <w:szCs w:val="20"/>
              </w:rPr>
            </w:pPr>
            <w:r w:rsidRPr="00FA3856">
              <w:rPr>
                <w:szCs w:val="20"/>
              </w:rPr>
              <w:t>C</w:t>
            </w:r>
          </w:p>
        </w:tc>
        <w:tc>
          <w:tcPr>
            <w:tcW w:w="827" w:type="dxa"/>
          </w:tcPr>
          <w:p w:rsidR="001353B2" w:rsidRPr="00FA3856" w:rsidRDefault="001353B2" w:rsidP="00EC2D50">
            <w:pPr>
              <w:rPr>
                <w:szCs w:val="20"/>
              </w:rPr>
            </w:pPr>
            <w:r w:rsidRPr="00FA3856">
              <w:rPr>
                <w:szCs w:val="20"/>
              </w:rPr>
              <w:t>-</w:t>
            </w:r>
          </w:p>
        </w:tc>
      </w:tr>
      <w:tr w:rsidR="001353B2" w:rsidRPr="00FA3856" w:rsidTr="001353B2">
        <w:tc>
          <w:tcPr>
            <w:tcW w:w="970" w:type="dxa"/>
          </w:tcPr>
          <w:p w:rsidR="001353B2" w:rsidRPr="00FA3856" w:rsidRDefault="001353B2" w:rsidP="00EC2D50">
            <w:pPr>
              <w:rPr>
                <w:szCs w:val="20"/>
              </w:rPr>
            </w:pPr>
            <w:r w:rsidRPr="00FA3856">
              <w:rPr>
                <w:szCs w:val="20"/>
              </w:rPr>
              <w:t>NUM_PROC</w:t>
            </w:r>
          </w:p>
        </w:tc>
        <w:tc>
          <w:tcPr>
            <w:tcW w:w="549" w:type="dxa"/>
          </w:tcPr>
          <w:p w:rsidR="001353B2" w:rsidRPr="00FA3856" w:rsidRDefault="001353B2" w:rsidP="00EC2D50">
            <w:pPr>
              <w:rPr>
                <w:szCs w:val="20"/>
              </w:rPr>
            </w:pPr>
            <w:r w:rsidRPr="00FA3856">
              <w:rPr>
                <w:szCs w:val="20"/>
              </w:rPr>
              <w:t>C</w:t>
            </w:r>
          </w:p>
        </w:tc>
        <w:tc>
          <w:tcPr>
            <w:tcW w:w="827" w:type="dxa"/>
          </w:tcPr>
          <w:p w:rsidR="001353B2" w:rsidRPr="00FA3856" w:rsidRDefault="001353B2" w:rsidP="00EC2D50">
            <w:pPr>
              <w:rPr>
                <w:szCs w:val="20"/>
              </w:rPr>
            </w:pPr>
            <w:r w:rsidRPr="00FA3856">
              <w:rPr>
                <w:szCs w:val="20"/>
              </w:rPr>
              <w:t>-</w:t>
            </w:r>
          </w:p>
        </w:tc>
      </w:tr>
    </w:tbl>
    <w:p w:rsidR="001353B2" w:rsidRPr="00FA3856" w:rsidRDefault="001353B2" w:rsidP="00EC2D50">
      <w:pPr>
        <w:pStyle w:val="Corpodetexto"/>
        <w:spacing w:line="240" w:lineRule="auto"/>
        <w:rPr>
          <w:rFonts w:ascii="Times New Roman" w:hAnsi="Times New Roman"/>
          <w:szCs w:val="20"/>
        </w:rPr>
      </w:pP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Documento de arrecadação: 98.765-43 </w:t>
      </w:r>
      <w:r w:rsidRPr="00FA3856">
        <w:rPr>
          <w:rFonts w:ascii="Times New Roman" w:hAnsi="Times New Roman"/>
          <w:szCs w:val="20"/>
        </w:rPr>
        <w:sym w:font="Wingdings" w:char="00E8"/>
      </w:r>
      <w:r w:rsidRPr="00FA3856">
        <w:rPr>
          <w:rFonts w:ascii="Times New Roman" w:hAnsi="Times New Roman"/>
          <w:szCs w:val="20"/>
        </w:rPr>
        <w:t xml:space="preserve"> |98.765-43|</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Documento de arrecadação: A1B2C-34 </w:t>
      </w:r>
      <w:r w:rsidRPr="00FA3856">
        <w:rPr>
          <w:rFonts w:ascii="Times New Roman" w:hAnsi="Times New Roman"/>
          <w:szCs w:val="20"/>
        </w:rPr>
        <w:sym w:font="Wingdings" w:char="00E8"/>
      </w:r>
      <w:r w:rsidRPr="00FA3856">
        <w:rPr>
          <w:rFonts w:ascii="Times New Roman" w:hAnsi="Times New Roman"/>
          <w:szCs w:val="20"/>
        </w:rPr>
        <w:t xml:space="preserve"> |A1B2C-34|</w:t>
      </w:r>
    </w:p>
    <w:p w:rsidR="0005364A" w:rsidRPr="00FA3856" w:rsidRDefault="0005364A" w:rsidP="00EC2D50">
      <w:pPr>
        <w:pStyle w:val="Corpodetexto"/>
        <w:spacing w:line="240" w:lineRule="auto"/>
        <w:ind w:left="720" w:firstLine="696"/>
        <w:rPr>
          <w:rFonts w:ascii="Times New Roman" w:hAnsi="Times New Roman"/>
          <w:szCs w:val="20"/>
        </w:rPr>
      </w:pPr>
      <w:r w:rsidRPr="00FA3856">
        <w:rPr>
          <w:rFonts w:ascii="Times New Roman" w:hAnsi="Times New Roman"/>
          <w:szCs w:val="20"/>
        </w:rPr>
        <w:t>Autenticaçã</w:t>
      </w:r>
      <w:r w:rsidR="001353B2" w:rsidRPr="00FA3856">
        <w:rPr>
          <w:rFonts w:ascii="Times New Roman" w:hAnsi="Times New Roman"/>
          <w:szCs w:val="20"/>
        </w:rPr>
        <w:t>o do documento de arrecadação:</w:t>
      </w:r>
      <w:r w:rsidRPr="00FA3856">
        <w:rPr>
          <w:rFonts w:ascii="Times New Roman" w:hAnsi="Times New Roman"/>
          <w:szCs w:val="20"/>
        </w:rPr>
        <w:t xml:space="preserve"> 001-1234/02120512345 </w:t>
      </w:r>
      <w:r w:rsidRPr="00FA3856">
        <w:rPr>
          <w:rFonts w:ascii="Times New Roman" w:hAnsi="Times New Roman"/>
          <w:szCs w:val="20"/>
        </w:rPr>
        <w:sym w:font="Wingdings" w:char="00E8"/>
      </w:r>
      <w:r w:rsidRPr="00FA3856">
        <w:rPr>
          <w:rFonts w:ascii="Times New Roman" w:hAnsi="Times New Roman"/>
          <w:szCs w:val="20"/>
        </w:rPr>
        <w:t xml:space="preserve"> |001-234/02120512345|</w:t>
      </w:r>
    </w:p>
    <w:p w:rsidR="0005364A" w:rsidRPr="00FA3856" w:rsidRDefault="0005364A" w:rsidP="00EC2D50">
      <w:pPr>
        <w:pStyle w:val="Corpodetexto"/>
        <w:spacing w:line="240" w:lineRule="auto"/>
        <w:ind w:left="1416"/>
        <w:rPr>
          <w:rFonts w:ascii="Times New Roman" w:hAnsi="Times New Roman"/>
          <w:szCs w:val="20"/>
        </w:rPr>
      </w:pPr>
      <w:r w:rsidRPr="00FA3856">
        <w:rPr>
          <w:rFonts w:ascii="Times New Roman" w:hAnsi="Times New Roman"/>
          <w:szCs w:val="20"/>
        </w:rPr>
        <w:t xml:space="preserve">Número do processo: 2002/123456-78 </w:t>
      </w:r>
      <w:r w:rsidRPr="00FA3856">
        <w:rPr>
          <w:rFonts w:ascii="Times New Roman" w:hAnsi="Times New Roman"/>
          <w:szCs w:val="20"/>
        </w:rPr>
        <w:sym w:font="Wingdings" w:char="00E8"/>
      </w:r>
      <w:r w:rsidRPr="00FA3856">
        <w:rPr>
          <w:rFonts w:ascii="Times New Roman" w:hAnsi="Times New Roman"/>
          <w:szCs w:val="20"/>
        </w:rPr>
        <w:t xml:space="preserve"> |2002/123456-78|</w:t>
      </w:r>
    </w:p>
    <w:p w:rsidR="001353B2" w:rsidRPr="00FA3856" w:rsidRDefault="00710E8D"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bookmarkStart w:id="41" w:name="_Toc325702820"/>
    </w:p>
    <w:p w:rsidR="00660CA7" w:rsidRPr="00FA3856" w:rsidRDefault="00660CA7" w:rsidP="00EC2D50">
      <w:pPr>
        <w:pStyle w:val="Corpodetexto"/>
        <w:spacing w:line="240" w:lineRule="auto"/>
        <w:ind w:left="1132" w:firstLine="284"/>
        <w:rPr>
          <w:rFonts w:ascii="Times New Roman" w:hAnsi="Times New Roman"/>
          <w:szCs w:val="20"/>
        </w:rPr>
      </w:pPr>
    </w:p>
    <w:p w:rsidR="000C6F82" w:rsidRPr="00FA3856" w:rsidRDefault="000C6F82">
      <w:pPr>
        <w:spacing w:after="200" w:line="276" w:lineRule="auto"/>
        <w:rPr>
          <w:b/>
          <w:bCs/>
          <w:color w:val="0000FF"/>
          <w:szCs w:val="20"/>
        </w:rPr>
      </w:pPr>
      <w:r w:rsidRPr="00FA3856">
        <w:rPr>
          <w:color w:val="0000FF"/>
          <w:szCs w:val="20"/>
        </w:rPr>
        <w:br w:type="page"/>
      </w:r>
    </w:p>
    <w:p w:rsidR="00955AA7" w:rsidRPr="00FA3856" w:rsidRDefault="00FC5876" w:rsidP="00EC2D50">
      <w:pPr>
        <w:pStyle w:val="Ttulo1"/>
        <w:rPr>
          <w:color w:val="0000FF"/>
          <w:szCs w:val="20"/>
        </w:rPr>
      </w:pPr>
      <w:bookmarkStart w:id="42" w:name="_Toc454359254"/>
      <w:r w:rsidRPr="00FA3856">
        <w:rPr>
          <w:color w:val="0000FF"/>
          <w:szCs w:val="20"/>
        </w:rPr>
        <w:lastRenderedPageBreak/>
        <w:t>2.5.</w:t>
      </w:r>
      <w:r w:rsidR="001353B2" w:rsidRPr="00FA3856">
        <w:rPr>
          <w:color w:val="0000FF"/>
          <w:szCs w:val="20"/>
        </w:rPr>
        <w:t xml:space="preserve"> Tabelas </w:t>
      </w:r>
      <w:r w:rsidR="00955AA7" w:rsidRPr="00FA3856">
        <w:rPr>
          <w:color w:val="0000FF"/>
          <w:szCs w:val="20"/>
        </w:rPr>
        <w:t>Externas</w:t>
      </w:r>
      <w:bookmarkEnd w:id="42"/>
    </w:p>
    <w:p w:rsidR="002247D6" w:rsidRPr="00FA3856" w:rsidRDefault="002247D6" w:rsidP="002247D6">
      <w:pPr>
        <w:pStyle w:val="Corpodetexto"/>
        <w:spacing w:line="240" w:lineRule="auto"/>
        <w:ind w:firstLine="708"/>
        <w:rPr>
          <w:rFonts w:ascii="Times New Roman" w:hAnsi="Times New Roman"/>
          <w:szCs w:val="20"/>
        </w:rPr>
      </w:pPr>
    </w:p>
    <w:p w:rsidR="00955AA7" w:rsidRPr="00FA3856" w:rsidRDefault="00955AA7" w:rsidP="00710E8D">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tabelas oficiais criadas e mantidas por outros atos normativos e cujos códigos </w:t>
      </w:r>
      <w:r w:rsidR="00660CA7" w:rsidRPr="00FA3856">
        <w:rPr>
          <w:rFonts w:ascii="Times New Roman" w:hAnsi="Times New Roman"/>
          <w:szCs w:val="20"/>
        </w:rPr>
        <w:t>são</w:t>
      </w:r>
      <w:r w:rsidRPr="00FA3856">
        <w:rPr>
          <w:rFonts w:ascii="Times New Roman" w:hAnsi="Times New Roman"/>
          <w:szCs w:val="20"/>
        </w:rPr>
        <w:t xml:space="preserve"> necessários à e</w:t>
      </w:r>
      <w:r w:rsidR="00660CA7" w:rsidRPr="00FA3856">
        <w:rPr>
          <w:rFonts w:ascii="Times New Roman" w:hAnsi="Times New Roman"/>
          <w:szCs w:val="20"/>
        </w:rPr>
        <w:t>laboração do arquivo digital. D</w:t>
      </w:r>
      <w:r w:rsidRPr="00FA3856">
        <w:rPr>
          <w:rFonts w:ascii="Times New Roman" w:hAnsi="Times New Roman"/>
          <w:szCs w:val="20"/>
        </w:rPr>
        <w:t>everão seguir a codificação definida pelo respectivo órgão regulador.</w:t>
      </w:r>
    </w:p>
    <w:p w:rsidR="00955AA7" w:rsidRPr="00FA3856" w:rsidRDefault="00955AA7" w:rsidP="00EC2D50">
      <w:pPr>
        <w:pStyle w:val="Corpodetexto"/>
        <w:spacing w:line="240" w:lineRule="auto"/>
        <w:ind w:firstLine="708"/>
        <w:rPr>
          <w:rFonts w:ascii="Times New Roman" w:hAnsi="Times New Roman"/>
          <w:szCs w:val="20"/>
        </w:rPr>
      </w:pPr>
      <w:r w:rsidRPr="00FA3856">
        <w:rPr>
          <w:rFonts w:ascii="Times New Roman" w:hAnsi="Times New Roman"/>
          <w:b/>
          <w:szCs w:val="20"/>
        </w:rPr>
        <w:t xml:space="preserve">Exemplo: </w:t>
      </w:r>
      <w:r w:rsidRPr="00FA3856">
        <w:rPr>
          <w:rFonts w:ascii="Times New Roman" w:hAnsi="Times New Roman"/>
          <w:szCs w:val="20"/>
        </w:rPr>
        <w:t>Tabela de Municípios do Instituto Brasileiro de Geografia e Estatística - IBGE.</w:t>
      </w:r>
    </w:p>
    <w:p w:rsidR="00955AA7" w:rsidRPr="00FA3856" w:rsidRDefault="00955AA7" w:rsidP="00EC2D50">
      <w:pPr>
        <w:pStyle w:val="Corpodetexto"/>
        <w:spacing w:line="240" w:lineRule="auto"/>
        <w:ind w:firstLine="708"/>
        <w:rPr>
          <w:rFonts w:ascii="Times New Roman" w:hAnsi="Times New Roman"/>
          <w:b/>
          <w:szCs w:val="20"/>
        </w:rPr>
      </w:pPr>
    </w:p>
    <w:p w:rsidR="00955AA7" w:rsidRPr="00FA3856" w:rsidRDefault="00FC5876" w:rsidP="00EC2D50">
      <w:pPr>
        <w:pStyle w:val="Ttulo1"/>
        <w:rPr>
          <w:color w:val="0000FF"/>
          <w:szCs w:val="20"/>
        </w:rPr>
      </w:pPr>
      <w:bookmarkStart w:id="43" w:name="_Toc454359255"/>
      <w:r w:rsidRPr="00FA3856">
        <w:rPr>
          <w:color w:val="0000FF"/>
          <w:szCs w:val="20"/>
        </w:rPr>
        <w:t>2.6.</w:t>
      </w:r>
      <w:r w:rsidR="00955AA7" w:rsidRPr="00FA3856">
        <w:rPr>
          <w:color w:val="0000FF"/>
          <w:szCs w:val="20"/>
        </w:rPr>
        <w:t xml:space="preserve"> Tabelas Internas</w:t>
      </w:r>
      <w:bookmarkEnd w:id="43"/>
    </w:p>
    <w:p w:rsidR="00955AA7" w:rsidRPr="00FA3856" w:rsidRDefault="00955AA7" w:rsidP="00EC2D50">
      <w:pPr>
        <w:pStyle w:val="NormalWeb"/>
        <w:spacing w:before="0" w:after="0"/>
        <w:ind w:left="360" w:firstLine="349"/>
        <w:jc w:val="both"/>
        <w:rPr>
          <w:rFonts w:ascii="Times New Roman" w:hAnsi="Times New Roman" w:cs="Times New Roman"/>
          <w:szCs w:val="20"/>
        </w:rPr>
      </w:pPr>
    </w:p>
    <w:p w:rsidR="00955AA7" w:rsidRPr="00FA3856" w:rsidRDefault="00955AA7" w:rsidP="00710E8D">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as tabelas necessárias para a elaboração do arquivo a ser utilizado no </w:t>
      </w:r>
      <w:r w:rsidR="00E21F67" w:rsidRPr="00FA3856">
        <w:rPr>
          <w:rFonts w:ascii="Times New Roman" w:hAnsi="Times New Roman"/>
          <w:szCs w:val="20"/>
        </w:rPr>
        <w:t xml:space="preserve">programa gerador da </w:t>
      </w:r>
      <w:r w:rsidR="0081506D" w:rsidRPr="00FA3856">
        <w:rPr>
          <w:rFonts w:ascii="Times New Roman" w:hAnsi="Times New Roman"/>
          <w:szCs w:val="20"/>
        </w:rPr>
        <w:t>ECF</w:t>
      </w:r>
      <w:r w:rsidR="00710E8D" w:rsidRPr="00FA3856">
        <w:rPr>
          <w:rFonts w:ascii="Times New Roman" w:hAnsi="Times New Roman"/>
          <w:szCs w:val="20"/>
        </w:rPr>
        <w:t>.</w:t>
      </w:r>
    </w:p>
    <w:p w:rsidR="00955AA7" w:rsidRPr="00FA3856" w:rsidRDefault="00955AA7" w:rsidP="00EC2D50">
      <w:pPr>
        <w:pStyle w:val="Corpodetexto"/>
        <w:spacing w:line="240" w:lineRule="auto"/>
        <w:ind w:firstLine="708"/>
        <w:rPr>
          <w:rFonts w:ascii="Times New Roman" w:hAnsi="Times New Roman"/>
          <w:szCs w:val="20"/>
        </w:rPr>
      </w:pPr>
      <w:r w:rsidRPr="00FA3856">
        <w:rPr>
          <w:rFonts w:ascii="Times New Roman" w:hAnsi="Times New Roman"/>
          <w:b/>
          <w:szCs w:val="20"/>
        </w:rPr>
        <w:t>Exemplo</w:t>
      </w:r>
      <w:r w:rsidRPr="00FA3856">
        <w:rPr>
          <w:rFonts w:ascii="Times New Roman" w:hAnsi="Times New Roman"/>
          <w:szCs w:val="20"/>
        </w:rPr>
        <w:t xml:space="preserve">: </w:t>
      </w:r>
      <w:r w:rsidR="005953BF" w:rsidRPr="00FA3856">
        <w:rPr>
          <w:rFonts w:ascii="Times New Roman" w:hAnsi="Times New Roman"/>
          <w:szCs w:val="20"/>
        </w:rPr>
        <w:t>Registro</w:t>
      </w:r>
      <w:r w:rsidRPr="00FA3856">
        <w:rPr>
          <w:rFonts w:ascii="Times New Roman" w:hAnsi="Times New Roman"/>
          <w:szCs w:val="20"/>
        </w:rPr>
        <w:t xml:space="preserve"> 0000 – Abertura do Arquivo Digital e Identificação </w:t>
      </w:r>
      <w:r w:rsidR="00E21F67" w:rsidRPr="00FA3856">
        <w:rPr>
          <w:rFonts w:ascii="Times New Roman" w:hAnsi="Times New Roman"/>
          <w:szCs w:val="20"/>
        </w:rPr>
        <w:t xml:space="preserve">da </w:t>
      </w:r>
      <w:r w:rsidR="00D16822" w:rsidRPr="00FA3856">
        <w:rPr>
          <w:rFonts w:ascii="Times New Roman" w:hAnsi="Times New Roman"/>
          <w:szCs w:val="20"/>
        </w:rPr>
        <w:t>Pessoa Jurídica</w:t>
      </w:r>
    </w:p>
    <w:p w:rsidR="00955AA7" w:rsidRPr="00FA3856" w:rsidRDefault="00955AA7" w:rsidP="00EC2D50">
      <w:pPr>
        <w:pStyle w:val="Corpodetexto"/>
        <w:spacing w:line="240" w:lineRule="auto"/>
        <w:ind w:firstLine="708"/>
        <w:rPr>
          <w:rFonts w:ascii="Times New Roman" w:hAnsi="Times New Roman"/>
          <w:szCs w:val="20"/>
        </w:rPr>
      </w:pPr>
    </w:p>
    <w:p w:rsidR="00955AA7" w:rsidRPr="00FA3856" w:rsidRDefault="00E21F67" w:rsidP="00710E8D">
      <w:pPr>
        <w:pStyle w:val="Corpodetexto"/>
        <w:spacing w:line="240" w:lineRule="auto"/>
        <w:ind w:firstLine="708"/>
        <w:rPr>
          <w:rFonts w:ascii="Times New Roman" w:hAnsi="Times New Roman"/>
          <w:szCs w:val="20"/>
        </w:rPr>
      </w:pPr>
      <w:r w:rsidRPr="00FA3856">
        <w:rPr>
          <w:rFonts w:ascii="Times New Roman" w:hAnsi="Times New Roman"/>
          <w:szCs w:val="20"/>
        </w:rPr>
        <w:t>Campo 7</w:t>
      </w:r>
      <w:r w:rsidR="00955AA7" w:rsidRPr="00FA3856">
        <w:rPr>
          <w:rFonts w:ascii="Times New Roman" w:hAnsi="Times New Roman"/>
          <w:szCs w:val="20"/>
        </w:rPr>
        <w:t>: Indicador de Situação Especial (SIT_ESP</w:t>
      </w:r>
      <w:r w:rsidRPr="00FA3856">
        <w:rPr>
          <w:rFonts w:ascii="Times New Roman" w:hAnsi="Times New Roman"/>
          <w:szCs w:val="20"/>
        </w:rPr>
        <w:t>ECIAL</w:t>
      </w:r>
      <w:r w:rsidR="00955AA7" w:rsidRPr="00FA3856">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FA3856" w:rsidTr="00E21F67">
        <w:tc>
          <w:tcPr>
            <w:tcW w:w="1193" w:type="dxa"/>
            <w:tcBorders>
              <w:top w:val="single" w:sz="4" w:space="0" w:color="000000"/>
              <w:left w:val="single" w:sz="4" w:space="0" w:color="000000"/>
              <w:bottom w:val="single" w:sz="4" w:space="0" w:color="000000"/>
            </w:tcBorders>
            <w:shd w:val="clear" w:color="auto" w:fill="E5E5E5"/>
            <w:vAlign w:val="center"/>
          </w:tcPr>
          <w:p w:rsidR="00955AA7" w:rsidRPr="00FA3856" w:rsidRDefault="00955AA7" w:rsidP="00EC2D50">
            <w:pPr>
              <w:pStyle w:val="Corpodetexto"/>
              <w:spacing w:line="240" w:lineRule="auto"/>
              <w:jc w:val="center"/>
              <w:rPr>
                <w:rFonts w:ascii="Times New Roman" w:hAnsi="Times New Roman"/>
                <w:b/>
                <w:szCs w:val="20"/>
              </w:rPr>
            </w:pPr>
            <w:r w:rsidRPr="00FA3856">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955AA7" w:rsidRPr="00FA3856" w:rsidRDefault="00955AA7" w:rsidP="00EC2D50">
            <w:pPr>
              <w:pStyle w:val="Corpodetexto"/>
              <w:spacing w:line="240" w:lineRule="auto"/>
              <w:jc w:val="center"/>
              <w:rPr>
                <w:rFonts w:ascii="Times New Roman" w:hAnsi="Times New Roman"/>
                <w:b/>
                <w:szCs w:val="20"/>
              </w:rPr>
            </w:pPr>
            <w:r w:rsidRPr="00FA3856">
              <w:rPr>
                <w:rFonts w:ascii="Times New Roman" w:hAnsi="Times New Roman"/>
                <w:b/>
                <w:szCs w:val="20"/>
              </w:rPr>
              <w:t>Descriçã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Normal (sem ocorrência de situação especial ou event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Extinçã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Fusão</w:t>
            </w:r>
          </w:p>
        </w:tc>
      </w:tr>
      <w:tr w:rsidR="007B05B1" w:rsidRPr="00FA3856" w:rsidTr="00E21F67">
        <w:tc>
          <w:tcPr>
            <w:tcW w:w="1193" w:type="dxa"/>
            <w:tcBorders>
              <w:top w:val="single" w:sz="4" w:space="0" w:color="000000"/>
              <w:left w:val="single" w:sz="4" w:space="0" w:color="000000"/>
              <w:bottom w:val="single" w:sz="4" w:space="0" w:color="000000"/>
            </w:tcBorders>
            <w:shd w:val="clear" w:color="auto" w:fill="auto"/>
          </w:tcPr>
          <w:p w:rsidR="007B05B1"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7B05B1"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orporação/Incorporada</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orporação/Incorporadora</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Cisão Total</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Cisão Parcial</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Desenquadramento de Imune/Isenta</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lusão no Simples Nacional</w:t>
            </w:r>
          </w:p>
        </w:tc>
      </w:tr>
      <w:bookmarkEnd w:id="41"/>
    </w:tbl>
    <w:p w:rsidR="002247D6" w:rsidRPr="00FA3856" w:rsidRDefault="002247D6" w:rsidP="002247D6">
      <w:pPr>
        <w:ind w:firstLine="708"/>
        <w:jc w:val="both"/>
        <w:rPr>
          <w:szCs w:val="20"/>
        </w:rPr>
      </w:pPr>
    </w:p>
    <w:p w:rsidR="00955AA7" w:rsidRPr="00FA3856" w:rsidRDefault="00FC5876" w:rsidP="00EC2D50">
      <w:pPr>
        <w:pStyle w:val="Ttulo1"/>
        <w:rPr>
          <w:color w:val="0000FF"/>
          <w:szCs w:val="20"/>
        </w:rPr>
      </w:pPr>
      <w:bookmarkStart w:id="44" w:name="_Toc454359256"/>
      <w:r w:rsidRPr="00FA3856">
        <w:rPr>
          <w:color w:val="0000FF"/>
          <w:szCs w:val="20"/>
        </w:rPr>
        <w:t>2.7.</w:t>
      </w:r>
      <w:r w:rsidR="00955AA7" w:rsidRPr="00FA3856">
        <w:rPr>
          <w:color w:val="0000FF"/>
          <w:szCs w:val="20"/>
        </w:rPr>
        <w:t xml:space="preserve"> Tabelas Intrínsecas ao Campo</w:t>
      </w:r>
      <w:bookmarkEnd w:id="44"/>
    </w:p>
    <w:p w:rsidR="00955AA7" w:rsidRPr="00FA3856" w:rsidRDefault="00955AA7" w:rsidP="002247D6">
      <w:pPr>
        <w:ind w:firstLine="708"/>
        <w:jc w:val="both"/>
        <w:rPr>
          <w:rFonts w:eastAsia="Arial Unicode MS"/>
          <w:szCs w:val="20"/>
        </w:rPr>
      </w:pPr>
    </w:p>
    <w:p w:rsidR="0005364A" w:rsidRPr="00FA3856" w:rsidRDefault="0005364A" w:rsidP="00EC2D50">
      <w:pPr>
        <w:ind w:firstLine="708"/>
        <w:jc w:val="both"/>
        <w:rPr>
          <w:szCs w:val="20"/>
        </w:rPr>
      </w:pPr>
      <w:r w:rsidRPr="00FA3856">
        <w:rPr>
          <w:szCs w:val="20"/>
        </w:rPr>
        <w:t xml:space="preserve">Constam no leiaute </w:t>
      </w:r>
      <w:r w:rsidR="00955AA7" w:rsidRPr="00FA3856">
        <w:rPr>
          <w:szCs w:val="20"/>
        </w:rPr>
        <w:t xml:space="preserve">do arquivo </w:t>
      </w:r>
      <w:r w:rsidRPr="00FA3856">
        <w:rPr>
          <w:szCs w:val="20"/>
        </w:rPr>
        <w:t>e são o seu domínio (conteúdos válidos para o campo).</w:t>
      </w:r>
      <w:r w:rsidR="00955AA7" w:rsidRPr="00FA3856">
        <w:rPr>
          <w:rFonts w:eastAsia="Arial Unicode MS"/>
          <w:szCs w:val="20"/>
        </w:rPr>
        <w:t xml:space="preserve"> </w:t>
      </w:r>
      <w:r w:rsidRPr="00FA3856">
        <w:rPr>
          <w:szCs w:val="20"/>
        </w:rPr>
        <w:t>As referências a estas tabelas seguirão a codificação definida no respectivo campo.</w:t>
      </w:r>
    </w:p>
    <w:p w:rsidR="00403830" w:rsidRPr="00FA3856" w:rsidRDefault="00403830" w:rsidP="00EC2D50">
      <w:pPr>
        <w:ind w:firstLine="708"/>
        <w:jc w:val="both"/>
        <w:rPr>
          <w:rFonts w:eastAsia="Arial Unicode MS"/>
          <w:szCs w:val="20"/>
        </w:rPr>
      </w:pPr>
    </w:p>
    <w:p w:rsidR="0005364A" w:rsidRPr="00FA3856" w:rsidRDefault="0005364A" w:rsidP="00EC2D50">
      <w:pPr>
        <w:pStyle w:val="Corpodetexto"/>
        <w:spacing w:line="240" w:lineRule="auto"/>
        <w:ind w:firstLine="708"/>
        <w:rPr>
          <w:rFonts w:ascii="Times New Roman" w:hAnsi="Times New Roman"/>
          <w:szCs w:val="20"/>
        </w:rPr>
      </w:pPr>
      <w:r w:rsidRPr="00FA3856">
        <w:rPr>
          <w:rFonts w:ascii="Times New Roman" w:hAnsi="Times New Roman"/>
          <w:b/>
          <w:szCs w:val="20"/>
        </w:rPr>
        <w:t>Exemplo</w:t>
      </w:r>
      <w:r w:rsidRPr="00FA3856">
        <w:rPr>
          <w:rFonts w:ascii="Times New Roman" w:hAnsi="Times New Roman"/>
          <w:szCs w:val="20"/>
        </w:rPr>
        <w:t>:</w:t>
      </w:r>
    </w:p>
    <w:p w:rsidR="00955AA7" w:rsidRPr="00FA3856" w:rsidRDefault="00955AA7" w:rsidP="00EC2D50">
      <w:pPr>
        <w:pStyle w:val="Corpodetexto"/>
        <w:spacing w:line="240" w:lineRule="auto"/>
        <w:ind w:firstLine="708"/>
        <w:rPr>
          <w:rFonts w:ascii="Times New Roman" w:hAnsi="Times New Roman"/>
          <w:szCs w:val="20"/>
        </w:rPr>
      </w:pPr>
    </w:p>
    <w:tbl>
      <w:tblPr>
        <w:tblW w:w="0" w:type="auto"/>
        <w:tblInd w:w="998" w:type="dxa"/>
        <w:tblLayout w:type="fixed"/>
        <w:tblLook w:val="0000" w:firstRow="0" w:lastRow="0" w:firstColumn="0" w:lastColumn="0" w:noHBand="0" w:noVBand="0"/>
      </w:tblPr>
      <w:tblGrid>
        <w:gridCol w:w="1542"/>
        <w:gridCol w:w="4290"/>
      </w:tblGrid>
      <w:tr w:rsidR="00955AA7" w:rsidRPr="00FA3856" w:rsidTr="008D654E">
        <w:tc>
          <w:tcPr>
            <w:tcW w:w="1542" w:type="dxa"/>
            <w:tcBorders>
              <w:top w:val="single" w:sz="4" w:space="0" w:color="000000"/>
              <w:left w:val="single" w:sz="4" w:space="0" w:color="000000"/>
              <w:bottom w:val="single" w:sz="4" w:space="0" w:color="000000"/>
            </w:tcBorders>
            <w:shd w:val="clear" w:color="auto" w:fill="auto"/>
          </w:tcPr>
          <w:p w:rsidR="00955AA7" w:rsidRPr="00FA3856" w:rsidRDefault="00886F07" w:rsidP="00EC2D50">
            <w:pPr>
              <w:pStyle w:val="Corpodetexto"/>
              <w:spacing w:line="240" w:lineRule="auto"/>
              <w:rPr>
                <w:rFonts w:ascii="Times New Roman" w:hAnsi="Times New Roman"/>
                <w:szCs w:val="20"/>
              </w:rPr>
            </w:pPr>
            <w:r w:rsidRPr="00FA3856">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rsidR="008D654E" w:rsidRPr="00FA3856" w:rsidRDefault="008D654E" w:rsidP="00EC2D50">
            <w:pPr>
              <w:pStyle w:val="Corpodetexto"/>
              <w:spacing w:line="240" w:lineRule="auto"/>
              <w:rPr>
                <w:rFonts w:ascii="Times New Roman" w:hAnsi="Times New Roman"/>
                <w:szCs w:val="20"/>
              </w:rPr>
            </w:pPr>
            <w:r w:rsidRPr="00FA3856">
              <w:rPr>
                <w:rFonts w:ascii="Times New Roman" w:hAnsi="Times New Roman"/>
                <w:szCs w:val="20"/>
              </w:rPr>
              <w:t>Indicador de movimento:</w:t>
            </w:r>
          </w:p>
          <w:p w:rsidR="008D654E" w:rsidRPr="00FA3856" w:rsidRDefault="008D654E" w:rsidP="00EC2D50">
            <w:pPr>
              <w:pStyle w:val="Corpodetexto"/>
              <w:spacing w:line="240" w:lineRule="auto"/>
              <w:rPr>
                <w:rFonts w:ascii="Times New Roman" w:hAnsi="Times New Roman"/>
                <w:szCs w:val="20"/>
              </w:rPr>
            </w:pPr>
            <w:r w:rsidRPr="00FA3856">
              <w:rPr>
                <w:rFonts w:ascii="Times New Roman" w:hAnsi="Times New Roman"/>
                <w:szCs w:val="20"/>
              </w:rPr>
              <w:t>0- Bloco com dados informados</w:t>
            </w:r>
          </w:p>
          <w:p w:rsidR="00955AA7" w:rsidRPr="00FA3856" w:rsidRDefault="008D654E" w:rsidP="00EC2D50">
            <w:pPr>
              <w:pStyle w:val="Corpodetexto"/>
              <w:spacing w:line="240" w:lineRule="auto"/>
              <w:jc w:val="left"/>
              <w:rPr>
                <w:rFonts w:ascii="Times New Roman" w:hAnsi="Times New Roman"/>
                <w:szCs w:val="20"/>
              </w:rPr>
            </w:pPr>
            <w:r w:rsidRPr="00FA3856">
              <w:rPr>
                <w:rFonts w:ascii="Times New Roman" w:hAnsi="Times New Roman"/>
                <w:szCs w:val="20"/>
              </w:rPr>
              <w:t>1- Bloco sem dados informados</w:t>
            </w:r>
          </w:p>
        </w:tc>
      </w:tr>
    </w:tbl>
    <w:p w:rsidR="000C6F82" w:rsidRPr="00FA3856" w:rsidRDefault="000C6F82" w:rsidP="000C6F82">
      <w:pPr>
        <w:ind w:firstLine="708"/>
        <w:jc w:val="both"/>
        <w:rPr>
          <w:color w:val="0000FF"/>
          <w:szCs w:val="20"/>
        </w:rPr>
      </w:pPr>
    </w:p>
    <w:p w:rsidR="008D654E" w:rsidRPr="00FA3856" w:rsidRDefault="00FC5876" w:rsidP="00EC2D50">
      <w:pPr>
        <w:pStyle w:val="Ttulo1"/>
        <w:rPr>
          <w:color w:val="0000FF"/>
          <w:szCs w:val="20"/>
        </w:rPr>
      </w:pPr>
      <w:bookmarkStart w:id="45" w:name="_Toc454359257"/>
      <w:r w:rsidRPr="00FA3856">
        <w:rPr>
          <w:color w:val="0000FF"/>
          <w:szCs w:val="20"/>
        </w:rPr>
        <w:t>2.8.</w:t>
      </w:r>
      <w:r w:rsidR="008D654E" w:rsidRPr="00FA3856">
        <w:rPr>
          <w:color w:val="0000FF"/>
          <w:szCs w:val="20"/>
        </w:rPr>
        <w:t xml:space="preserve"> Tabelas Elaboradas </w:t>
      </w:r>
      <w:r w:rsidR="00B36BAB" w:rsidRPr="00FA3856">
        <w:rPr>
          <w:color w:val="0000FF"/>
          <w:szCs w:val="20"/>
        </w:rPr>
        <w:t>pela Pessoa Jurídica</w:t>
      </w:r>
      <w:bookmarkEnd w:id="45"/>
    </w:p>
    <w:p w:rsidR="008D654E" w:rsidRPr="00FA3856" w:rsidRDefault="008D654E" w:rsidP="00EC2D50">
      <w:pPr>
        <w:pStyle w:val="Corpodetexto"/>
        <w:spacing w:line="240" w:lineRule="auto"/>
        <w:rPr>
          <w:rFonts w:ascii="Times New Roman" w:hAnsi="Times New Roman"/>
          <w:szCs w:val="20"/>
        </w:rPr>
      </w:pPr>
    </w:p>
    <w:p w:rsidR="008D654E" w:rsidRDefault="008D654E" w:rsidP="00EC2D50">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as tabelas em que o código a ser utilizado é de livre atribuição </w:t>
      </w:r>
      <w:r w:rsidR="00B36BAB" w:rsidRPr="00FA3856">
        <w:rPr>
          <w:rFonts w:ascii="Times New Roman" w:hAnsi="Times New Roman"/>
          <w:szCs w:val="20"/>
        </w:rPr>
        <w:t>pela pessoa jurídica</w:t>
      </w:r>
      <w:r w:rsidRPr="00FA3856">
        <w:rPr>
          <w:rFonts w:ascii="Times New Roman" w:hAnsi="Times New Roman"/>
          <w:szCs w:val="20"/>
        </w:rPr>
        <w:t>. É facultativa a inclusão da máscara no próprio código, exceto quando necessária para a sua perfeita identificação (</w:t>
      </w:r>
      <w:r w:rsidRPr="00FA3856">
        <w:rPr>
          <w:rFonts w:ascii="Times New Roman" w:hAnsi="Times New Roman"/>
          <w:b/>
          <w:szCs w:val="20"/>
        </w:rPr>
        <w:t>Exemplo:</w:t>
      </w:r>
      <w:r w:rsidRPr="00FA3856">
        <w:rPr>
          <w:rFonts w:ascii="Times New Roman" w:hAnsi="Times New Roman"/>
          <w:szCs w:val="20"/>
        </w:rPr>
        <w:t xml:space="preserve"> Discriminar entre 1.01 e 10.1. Neste caso, a inclusão é obrigatória). Para cada código utilizado em um dos </w:t>
      </w:r>
      <w:r w:rsidR="005953BF" w:rsidRPr="00FA3856">
        <w:rPr>
          <w:rFonts w:ascii="Times New Roman" w:hAnsi="Times New Roman"/>
          <w:szCs w:val="20"/>
        </w:rPr>
        <w:t>registro</w:t>
      </w:r>
      <w:r w:rsidRPr="00FA3856">
        <w:rPr>
          <w:rFonts w:ascii="Times New Roman" w:hAnsi="Times New Roman"/>
          <w:szCs w:val="20"/>
        </w:rPr>
        <w:t>s do arquivo deve existir um correspondente na tabela elaborada pel</w:t>
      </w:r>
      <w:r w:rsidR="002D308A" w:rsidRPr="00FA3856">
        <w:rPr>
          <w:rFonts w:ascii="Times New Roman" w:hAnsi="Times New Roman"/>
          <w:szCs w:val="20"/>
        </w:rPr>
        <w:t>a pessoa jurídica</w:t>
      </w:r>
      <w:r w:rsidRPr="00FA3856">
        <w:rPr>
          <w:rFonts w:ascii="Times New Roman" w:hAnsi="Times New Roman"/>
          <w:szCs w:val="20"/>
        </w:rPr>
        <w:t>.</w:t>
      </w:r>
    </w:p>
    <w:p w:rsidR="00EF1D4A" w:rsidRPr="00FA3856" w:rsidRDefault="00EF1D4A" w:rsidP="00EC2D50">
      <w:pPr>
        <w:pStyle w:val="Corpodetexto"/>
        <w:spacing w:line="240" w:lineRule="auto"/>
        <w:ind w:firstLine="708"/>
        <w:rPr>
          <w:rFonts w:ascii="Times New Roman" w:hAnsi="Times New Roman"/>
          <w:szCs w:val="20"/>
        </w:rPr>
      </w:pPr>
    </w:p>
    <w:p w:rsidR="005B6387" w:rsidRPr="00FA3856" w:rsidRDefault="005B6387" w:rsidP="005B6387">
      <w:pPr>
        <w:pStyle w:val="Ttulo1"/>
        <w:rPr>
          <w:color w:val="0000FF"/>
          <w:szCs w:val="20"/>
        </w:rPr>
      </w:pPr>
      <w:bookmarkStart w:id="46" w:name="_Toc454359258"/>
      <w:r w:rsidRPr="00FA3856">
        <w:rPr>
          <w:color w:val="0000FF"/>
          <w:szCs w:val="20"/>
        </w:rPr>
        <w:lastRenderedPageBreak/>
        <w:t>2.9. Tabelas Dinâmicas e Registros Dinâmicos</w:t>
      </w:r>
      <w:bookmarkEnd w:id="46"/>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São tabelas externas publicadas pela RFB.</w:t>
      </w:r>
    </w:p>
    <w:p w:rsidR="005B6387" w:rsidRPr="00FA3856" w:rsidRDefault="005B6387" w:rsidP="005B6387">
      <w:pPr>
        <w:pStyle w:val="Corpodetexto"/>
        <w:spacing w:line="240" w:lineRule="auto"/>
        <w:ind w:left="708"/>
        <w:rPr>
          <w:rFonts w:ascii="Times New Roman" w:hAnsi="Times New Roman"/>
          <w:szCs w:val="20"/>
        </w:rPr>
      </w:pPr>
      <w:r w:rsidRPr="00FA3856">
        <w:rPr>
          <w:rFonts w:ascii="Times New Roman" w:hAnsi="Times New Roman"/>
          <w:szCs w:val="20"/>
        </w:rPr>
        <w:br/>
        <w:t xml:space="preserve">Os registros </w:t>
      </w:r>
      <w:r w:rsidR="00685FA5" w:rsidRPr="00FA3856">
        <w:rPr>
          <w:rFonts w:ascii="Times New Roman" w:hAnsi="Times New Roman"/>
          <w:szCs w:val="20"/>
        </w:rPr>
        <w:t>dinâmicos</w:t>
      </w:r>
      <w:r w:rsidRPr="00FA3856">
        <w:rPr>
          <w:rFonts w:ascii="Times New Roman" w:hAnsi="Times New Roman"/>
          <w:szCs w:val="20"/>
        </w:rPr>
        <w:t xml:space="preserve"> são compostos por linhas importadas das tabelas dinâmicas. Para cada linha importada, existem campos a mais no registro que podem ser editados.</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As linhas das tabelas dinâmicas podem ser dos seguintes tipos:</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 xml:space="preserve">R– Rótulo: Utilizado como um </w:t>
      </w:r>
      <w:r w:rsidRPr="00FA3856">
        <w:rPr>
          <w:rFonts w:ascii="Times New Roman" w:hAnsi="Times New Roman"/>
          <w:i/>
          <w:szCs w:val="20"/>
        </w:rPr>
        <w:t>label</w:t>
      </w:r>
      <w:r w:rsidRPr="00FA3856">
        <w:rPr>
          <w:rFonts w:ascii="Times New Roman" w:hAnsi="Times New Roman"/>
          <w:szCs w:val="20"/>
        </w:rPr>
        <w:t xml:space="preserve"> separador na tela</w:t>
      </w: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 xml:space="preserve">E – </w:t>
      </w:r>
      <w:r w:rsidR="00685FA5" w:rsidRPr="00FA3856">
        <w:rPr>
          <w:rFonts w:ascii="Times New Roman" w:hAnsi="Times New Roman"/>
          <w:szCs w:val="20"/>
        </w:rPr>
        <w:t>Editável</w:t>
      </w: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 xml:space="preserve">CA – Calculado </w:t>
      </w:r>
      <w:r w:rsidR="00685FA5" w:rsidRPr="00FA3856">
        <w:rPr>
          <w:rFonts w:ascii="Times New Roman" w:hAnsi="Times New Roman"/>
          <w:szCs w:val="20"/>
        </w:rPr>
        <w:t>alterável</w:t>
      </w: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CNA -  Calculado não alterável</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b/>
          <w:szCs w:val="20"/>
        </w:rPr>
      </w:pPr>
      <w:r w:rsidRPr="00FA3856">
        <w:rPr>
          <w:rFonts w:ascii="Times New Roman" w:hAnsi="Times New Roman"/>
          <w:b/>
          <w:szCs w:val="20"/>
        </w:rPr>
        <w:t>No arquivo para importação, esses registros necessitam somente do preenchimento do código e do valor das linhas do tipo "E". As demais linhas</w:t>
      </w:r>
      <w:r w:rsidR="0006720C" w:rsidRPr="00FA3856">
        <w:rPr>
          <w:rFonts w:ascii="Times New Roman" w:hAnsi="Times New Roman"/>
          <w:b/>
          <w:szCs w:val="20"/>
        </w:rPr>
        <w:t xml:space="preserve"> e colunas</w:t>
      </w:r>
      <w:r w:rsidRPr="00FA3856">
        <w:rPr>
          <w:rFonts w:ascii="Times New Roman" w:hAnsi="Times New Roman"/>
          <w:b/>
          <w:szCs w:val="20"/>
        </w:rPr>
        <w:t>, serão inseridas pelo próprio sistema.</w:t>
      </w:r>
    </w:p>
    <w:p w:rsidR="008D654E" w:rsidRPr="00FA3856" w:rsidRDefault="008D654E" w:rsidP="005B6387">
      <w:pPr>
        <w:pStyle w:val="Corpodetexto"/>
        <w:spacing w:line="240" w:lineRule="auto"/>
        <w:rPr>
          <w:rFonts w:ascii="Times New Roman" w:hAnsi="Times New Roman"/>
          <w:szCs w:val="20"/>
        </w:rPr>
      </w:pPr>
    </w:p>
    <w:p w:rsidR="005B6387" w:rsidRPr="00FA3856" w:rsidRDefault="005B6387">
      <w:pPr>
        <w:rPr>
          <w:b/>
          <w:bCs/>
          <w:color w:val="0000FF"/>
          <w:szCs w:val="20"/>
        </w:rPr>
      </w:pPr>
      <w:r w:rsidRPr="00FA3856">
        <w:rPr>
          <w:color w:val="0000FF"/>
          <w:szCs w:val="20"/>
        </w:rPr>
        <w:br w:type="page"/>
      </w:r>
    </w:p>
    <w:p w:rsidR="004E70A7" w:rsidRPr="00FA3856" w:rsidRDefault="004E70A7" w:rsidP="00EC2D50">
      <w:pPr>
        <w:pStyle w:val="Ttulo1"/>
        <w:rPr>
          <w:color w:val="0000FF"/>
          <w:szCs w:val="20"/>
        </w:rPr>
      </w:pPr>
      <w:bookmarkStart w:id="47" w:name="_Toc454359259"/>
      <w:r w:rsidRPr="00FA3856">
        <w:rPr>
          <w:color w:val="0000FF"/>
          <w:szCs w:val="20"/>
        </w:rPr>
        <w:lastRenderedPageBreak/>
        <w:t xml:space="preserve">Capítulo 3 – </w:t>
      </w:r>
      <w:r w:rsidR="0005364A" w:rsidRPr="00FA3856">
        <w:rPr>
          <w:color w:val="0000FF"/>
          <w:szCs w:val="20"/>
        </w:rPr>
        <w:t xml:space="preserve">Blocos e </w:t>
      </w:r>
      <w:r w:rsidR="005953BF" w:rsidRPr="00FA3856">
        <w:rPr>
          <w:color w:val="0000FF"/>
          <w:szCs w:val="20"/>
        </w:rPr>
        <w:t>Registro</w:t>
      </w:r>
      <w:r w:rsidRPr="00FA3856">
        <w:rPr>
          <w:color w:val="0000FF"/>
          <w:szCs w:val="20"/>
        </w:rPr>
        <w:t xml:space="preserve">s da </w:t>
      </w:r>
      <w:r w:rsidR="0081506D" w:rsidRPr="00FA3856">
        <w:rPr>
          <w:color w:val="0000FF"/>
          <w:szCs w:val="20"/>
        </w:rPr>
        <w:t>ECF</w:t>
      </w:r>
      <w:bookmarkEnd w:id="47"/>
    </w:p>
    <w:p w:rsidR="004E70A7" w:rsidRPr="00FA3856" w:rsidRDefault="004E70A7" w:rsidP="00EC2D50">
      <w:pPr>
        <w:pStyle w:val="Corpodetexto"/>
        <w:spacing w:line="240" w:lineRule="auto"/>
        <w:rPr>
          <w:rFonts w:ascii="Times New Roman" w:hAnsi="Times New Roman"/>
          <w:szCs w:val="20"/>
        </w:rPr>
      </w:pPr>
    </w:p>
    <w:p w:rsidR="008D654E" w:rsidRPr="00FA3856" w:rsidRDefault="00403830" w:rsidP="00EC2D50">
      <w:pPr>
        <w:pStyle w:val="Ttulo1"/>
        <w:rPr>
          <w:color w:val="0000FF"/>
          <w:szCs w:val="20"/>
        </w:rPr>
      </w:pPr>
      <w:bookmarkStart w:id="48" w:name="_Toc454359260"/>
      <w:r w:rsidRPr="00FA3856">
        <w:rPr>
          <w:color w:val="0000FF"/>
          <w:szCs w:val="20"/>
        </w:rPr>
        <w:t>3.1</w:t>
      </w:r>
      <w:r w:rsidR="007D1581" w:rsidRPr="00FA3856">
        <w:rPr>
          <w:color w:val="0000FF"/>
          <w:szCs w:val="20"/>
        </w:rPr>
        <w:t>.</w:t>
      </w:r>
      <w:r w:rsidR="008D654E" w:rsidRPr="00FA3856">
        <w:rPr>
          <w:color w:val="0000FF"/>
          <w:szCs w:val="20"/>
        </w:rPr>
        <w:t xml:space="preserve"> Blocos do Arquivo</w:t>
      </w:r>
      <w:bookmarkEnd w:id="48"/>
    </w:p>
    <w:p w:rsidR="008D654E" w:rsidRPr="00FA3856" w:rsidRDefault="008D654E" w:rsidP="00EC2D50">
      <w:pPr>
        <w:pStyle w:val="Corpodetexto"/>
        <w:spacing w:line="240" w:lineRule="auto"/>
        <w:rPr>
          <w:rFonts w:ascii="Times New Roman" w:hAnsi="Times New Roman"/>
          <w:szCs w:val="20"/>
        </w:rPr>
      </w:pPr>
    </w:p>
    <w:p w:rsidR="00FC5876" w:rsidRPr="00FA3856" w:rsidRDefault="0005364A" w:rsidP="008A084B">
      <w:pPr>
        <w:pStyle w:val="Corpodetexto"/>
        <w:spacing w:line="240" w:lineRule="auto"/>
        <w:ind w:firstLine="708"/>
        <w:rPr>
          <w:rFonts w:ascii="Times New Roman" w:hAnsi="Times New Roman"/>
          <w:szCs w:val="20"/>
        </w:rPr>
      </w:pPr>
      <w:r w:rsidRPr="00FA3856">
        <w:rPr>
          <w:rFonts w:ascii="Times New Roman" w:hAnsi="Times New Roman"/>
          <w:szCs w:val="20"/>
        </w:rPr>
        <w:t xml:space="preserve">Entre o </w:t>
      </w:r>
      <w:r w:rsidR="005953BF" w:rsidRPr="00FA3856">
        <w:rPr>
          <w:rFonts w:ascii="Times New Roman" w:hAnsi="Times New Roman"/>
          <w:szCs w:val="20"/>
        </w:rPr>
        <w:t>registro</w:t>
      </w:r>
      <w:r w:rsidRPr="00FA3856">
        <w:rPr>
          <w:rFonts w:ascii="Times New Roman" w:hAnsi="Times New Roman"/>
          <w:szCs w:val="20"/>
        </w:rPr>
        <w:t xml:space="preserve"> inicial e o </w:t>
      </w:r>
      <w:r w:rsidR="005953BF" w:rsidRPr="00FA3856">
        <w:rPr>
          <w:rFonts w:ascii="Times New Roman" w:hAnsi="Times New Roman"/>
          <w:szCs w:val="20"/>
        </w:rPr>
        <w:t>registro</w:t>
      </w:r>
      <w:r w:rsidRPr="00FA3856">
        <w:rPr>
          <w:rFonts w:ascii="Times New Roman" w:hAnsi="Times New Roman"/>
          <w:szCs w:val="20"/>
        </w:rPr>
        <w:t xml:space="preserve"> final, o arquivo digital é constituído de blocos, referindo-se cada um deles a um agrupamento de informações.</w:t>
      </w:r>
    </w:p>
    <w:p w:rsidR="008A084B" w:rsidRPr="00FA3856" w:rsidRDefault="008A084B" w:rsidP="008A084B">
      <w:pPr>
        <w:pStyle w:val="Corpodetexto"/>
        <w:spacing w:line="240" w:lineRule="auto"/>
        <w:ind w:firstLine="708"/>
        <w:rPr>
          <w:rFonts w:ascii="Times New Roman" w:hAnsi="Times New Roman"/>
          <w:szCs w:val="20"/>
        </w:rPr>
      </w:pPr>
    </w:p>
    <w:p w:rsidR="00FC5876" w:rsidRPr="00FA3856" w:rsidRDefault="0025236D" w:rsidP="0025236D">
      <w:pPr>
        <w:pStyle w:val="Corpodetexto"/>
        <w:spacing w:line="240" w:lineRule="auto"/>
        <w:ind w:firstLine="708"/>
        <w:rPr>
          <w:rFonts w:ascii="Times New Roman" w:hAnsi="Times New Roman"/>
          <w:b/>
          <w:szCs w:val="20"/>
        </w:rPr>
      </w:pPr>
      <w:r w:rsidRPr="00FA3856">
        <w:rPr>
          <w:rFonts w:ascii="Times New Roman" w:hAnsi="Times New Roman"/>
          <w:b/>
          <w:szCs w:val="20"/>
        </w:rPr>
        <w:t>Relação de Blocos:</w:t>
      </w:r>
    </w:p>
    <w:tbl>
      <w:tblPr>
        <w:tblpPr w:leftFromText="141" w:rightFromText="141" w:vertAnchor="text" w:horzAnchor="page" w:tblpXSpec="center" w:tblpY="336"/>
        <w:tblW w:w="16332" w:type="dxa"/>
        <w:tblLayout w:type="fixed"/>
        <w:tblCellMar>
          <w:left w:w="70" w:type="dxa"/>
          <w:right w:w="70" w:type="dxa"/>
        </w:tblCellMar>
        <w:tblLook w:val="0000" w:firstRow="0" w:lastRow="0" w:firstColumn="0" w:lastColumn="0" w:noHBand="0" w:noVBand="0"/>
      </w:tblPr>
      <w:tblGrid>
        <w:gridCol w:w="843"/>
        <w:gridCol w:w="5394"/>
        <w:gridCol w:w="10095"/>
      </w:tblGrid>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b/>
                <w:szCs w:val="20"/>
              </w:rPr>
            </w:pPr>
            <w:r w:rsidRPr="00DE364B">
              <w:rPr>
                <w:b/>
                <w:szCs w:val="20"/>
              </w:rPr>
              <w:t>Bloco</w:t>
            </w:r>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b/>
                <w:szCs w:val="20"/>
              </w:rPr>
            </w:pPr>
            <w:r w:rsidRPr="00DE364B">
              <w:rPr>
                <w:b/>
                <w:szCs w:val="20"/>
              </w:rPr>
              <w:t>Nome do Bloco</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b/>
                <w:szCs w:val="20"/>
              </w:rPr>
            </w:pPr>
            <w:r w:rsidRPr="00DE364B">
              <w:rPr>
                <w:b/>
                <w:szCs w:val="20"/>
              </w:rPr>
              <w:t>Descrição do Bloco</w:t>
            </w:r>
          </w:p>
        </w:tc>
      </w:tr>
      <w:tr w:rsidR="0025236D" w:rsidRPr="00DE364B"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szCs w:val="20"/>
              </w:rPr>
            </w:pPr>
            <w:r w:rsidRPr="00DE364B">
              <w:rPr>
                <w:szCs w:val="20"/>
              </w:rPr>
              <w:t>0</w:t>
            </w:r>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Abertura e Identificação</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D16822">
            <w:pPr>
              <w:jc w:val="both"/>
              <w:rPr>
                <w:szCs w:val="20"/>
              </w:rPr>
            </w:pPr>
            <w:r w:rsidRPr="00DE364B">
              <w:rPr>
                <w:szCs w:val="20"/>
              </w:rPr>
              <w:t xml:space="preserve">Abre o arquivo, identifica a </w:t>
            </w:r>
            <w:r w:rsidR="00D16822" w:rsidRPr="00DE364B">
              <w:rPr>
                <w:szCs w:val="20"/>
              </w:rPr>
              <w:t>pessoa jurídica</w:t>
            </w:r>
            <w:r w:rsidRPr="00DE364B">
              <w:rPr>
                <w:szCs w:val="20"/>
              </w:rPr>
              <w:t xml:space="preserve"> e referencia o período da ECF.</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szCs w:val="20"/>
              </w:rPr>
            </w:pPr>
            <w:r w:rsidRPr="00DE364B">
              <w:rPr>
                <w:szCs w:val="20"/>
              </w:rPr>
              <w:t>C</w:t>
            </w:r>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In</w:t>
            </w:r>
            <w:r w:rsidR="00946AC6" w:rsidRPr="00DE364B">
              <w:rPr>
                <w:szCs w:val="20"/>
              </w:rPr>
              <w:t>formações Recuperadas das ECD (B</w:t>
            </w:r>
            <w:r w:rsidRPr="00DE364B">
              <w:rPr>
                <w:szCs w:val="20"/>
              </w:rPr>
              <w:t xml:space="preserve">loco recuperado pelo sistema – </w:t>
            </w:r>
            <w:r w:rsidR="00946AC6" w:rsidRPr="00DE364B">
              <w:rPr>
                <w:b/>
                <w:szCs w:val="20"/>
              </w:rPr>
              <w:t>N</w:t>
            </w:r>
            <w:r w:rsidRPr="00DE364B">
              <w:rPr>
                <w:b/>
                <w:szCs w:val="20"/>
              </w:rPr>
              <w:t>ão é importado</w:t>
            </w:r>
            <w:r w:rsidR="00C84571" w:rsidRPr="00DE364B">
              <w:rPr>
                <w:b/>
                <w:szCs w:val="20"/>
              </w:rPr>
              <w:t xml:space="preserve"> e não é editado no programa</w:t>
            </w:r>
            <w:r w:rsidRPr="00DE364B">
              <w:rPr>
                <w:szCs w:val="20"/>
              </w:rPr>
              <w:t>)</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C84571" w:rsidP="00B3428D">
            <w:pPr>
              <w:jc w:val="both"/>
              <w:rPr>
                <w:szCs w:val="20"/>
              </w:rPr>
            </w:pPr>
            <w:r w:rsidRPr="00DE364B">
              <w:rPr>
                <w:szCs w:val="20"/>
              </w:rPr>
              <w:t>Armazena as informações do plano de contas e dos saldos mensais das ECD recuperadas. As ECD recuperadas devem corresponder ao período da ECF.</w:t>
            </w:r>
          </w:p>
          <w:p w:rsidR="00C84571" w:rsidRPr="00DE364B" w:rsidRDefault="00C84571" w:rsidP="00B3428D">
            <w:pPr>
              <w:jc w:val="both"/>
              <w:rPr>
                <w:szCs w:val="20"/>
              </w:rPr>
            </w:pPr>
            <w:r w:rsidRPr="00DE364B">
              <w:rPr>
                <w:szCs w:val="20"/>
              </w:rPr>
              <w:t>Os seguintes registros da ECD são recuperados na ECF:</w:t>
            </w:r>
          </w:p>
          <w:p w:rsidR="00C84571" w:rsidRPr="00DE364B" w:rsidRDefault="00C84571" w:rsidP="00B3428D">
            <w:pPr>
              <w:jc w:val="both"/>
              <w:rPr>
                <w:szCs w:val="20"/>
              </w:rPr>
            </w:pPr>
            <w:r w:rsidRPr="00DE364B">
              <w:rPr>
                <w:szCs w:val="20"/>
              </w:rPr>
              <w:t>- I050 – Plano de Contas</w:t>
            </w:r>
          </w:p>
          <w:p w:rsidR="00C84571" w:rsidRPr="00DE364B" w:rsidRDefault="00C84571" w:rsidP="00B3428D">
            <w:pPr>
              <w:jc w:val="both"/>
              <w:rPr>
                <w:szCs w:val="20"/>
              </w:rPr>
            </w:pPr>
            <w:r w:rsidRPr="00DE364B">
              <w:rPr>
                <w:szCs w:val="20"/>
              </w:rPr>
              <w:t>- I051 – Mapeamento para o Plano de Contas Referencial</w:t>
            </w:r>
          </w:p>
          <w:p w:rsidR="00C84571" w:rsidRPr="00DE364B" w:rsidRDefault="00C84571" w:rsidP="00B3428D">
            <w:pPr>
              <w:jc w:val="both"/>
              <w:rPr>
                <w:szCs w:val="20"/>
              </w:rPr>
            </w:pPr>
            <w:r w:rsidRPr="00DE364B">
              <w:rPr>
                <w:szCs w:val="20"/>
              </w:rPr>
              <w:t>- I053 – Subcontas Correlatas</w:t>
            </w:r>
          </w:p>
          <w:p w:rsidR="00C84571" w:rsidRPr="00DE364B" w:rsidRDefault="00C84571" w:rsidP="00B3428D">
            <w:pPr>
              <w:jc w:val="both"/>
              <w:rPr>
                <w:szCs w:val="20"/>
              </w:rPr>
            </w:pPr>
            <w:r w:rsidRPr="00DE364B">
              <w:rPr>
                <w:szCs w:val="20"/>
              </w:rPr>
              <w:t>- I100 – Centro de Custos</w:t>
            </w:r>
          </w:p>
          <w:p w:rsidR="00C84571" w:rsidRPr="00DE364B" w:rsidRDefault="00C84571" w:rsidP="00B3428D">
            <w:pPr>
              <w:jc w:val="both"/>
              <w:rPr>
                <w:szCs w:val="20"/>
              </w:rPr>
            </w:pPr>
            <w:r w:rsidRPr="00DE364B">
              <w:rPr>
                <w:szCs w:val="20"/>
              </w:rPr>
              <w:t>- I150 – Data dos Saldos Periódicos</w:t>
            </w:r>
          </w:p>
          <w:p w:rsidR="00C84571" w:rsidRPr="00DE364B" w:rsidRDefault="00C84571" w:rsidP="00B3428D">
            <w:pPr>
              <w:jc w:val="both"/>
              <w:rPr>
                <w:szCs w:val="20"/>
              </w:rPr>
            </w:pPr>
            <w:r w:rsidRPr="00DE364B">
              <w:rPr>
                <w:szCs w:val="20"/>
              </w:rPr>
              <w:t>- I155 – Saldos Periódicos</w:t>
            </w:r>
          </w:p>
          <w:p w:rsidR="00C84571" w:rsidRPr="00DE364B" w:rsidRDefault="00C84571" w:rsidP="00B3428D">
            <w:pPr>
              <w:jc w:val="both"/>
              <w:rPr>
                <w:szCs w:val="20"/>
              </w:rPr>
            </w:pPr>
            <w:r w:rsidRPr="00DE364B">
              <w:rPr>
                <w:szCs w:val="20"/>
              </w:rPr>
              <w:t>- I350 – Data da Apuração do Resultado</w:t>
            </w:r>
          </w:p>
          <w:p w:rsidR="00C84571" w:rsidRPr="00DE364B" w:rsidRDefault="00C84571" w:rsidP="00B3428D">
            <w:pPr>
              <w:jc w:val="both"/>
              <w:rPr>
                <w:szCs w:val="20"/>
              </w:rPr>
            </w:pPr>
            <w:r w:rsidRPr="00DE364B">
              <w:rPr>
                <w:szCs w:val="20"/>
              </w:rPr>
              <w:t>- I355 – Saldos das Contas de Resultado Antes do Encerramento</w:t>
            </w:r>
          </w:p>
          <w:p w:rsidR="00C84571" w:rsidRPr="00DE364B" w:rsidRDefault="00C84571" w:rsidP="00C84571">
            <w:pPr>
              <w:jc w:val="both"/>
              <w:rPr>
                <w:szCs w:val="20"/>
              </w:rPr>
            </w:pPr>
            <w:r w:rsidRPr="00DE364B">
              <w:rPr>
                <w:szCs w:val="20"/>
              </w:rPr>
              <w:t>Estão obrigadas a efetuar a recuperação da ECD todas as pessoas jurídicas obrigadas a entregar a ECD, conforme Instrução Normativa RFB n</w:t>
            </w:r>
            <w:r w:rsidRPr="00DE364B">
              <w:rPr>
                <w:szCs w:val="20"/>
                <w:u w:val="single"/>
                <w:vertAlign w:val="superscript"/>
              </w:rPr>
              <w:t>o</w:t>
            </w:r>
            <w:r w:rsidRPr="00DE364B">
              <w:rPr>
                <w:szCs w:val="20"/>
              </w:rPr>
              <w:t xml:space="preserve"> 1.420/2013 e alterações.</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szCs w:val="20"/>
              </w:rPr>
            </w:pPr>
            <w:r w:rsidRPr="00DE364B">
              <w:rPr>
                <w:szCs w:val="20"/>
              </w:rPr>
              <w:t>E</w:t>
            </w:r>
          </w:p>
        </w:tc>
        <w:tc>
          <w:tcPr>
            <w:tcW w:w="5394" w:type="dxa"/>
            <w:tcBorders>
              <w:top w:val="single" w:sz="6" w:space="0" w:color="auto"/>
              <w:left w:val="single" w:sz="6" w:space="0" w:color="auto"/>
              <w:bottom w:val="single" w:sz="6" w:space="0" w:color="auto"/>
              <w:right w:val="single" w:sz="6" w:space="0" w:color="auto"/>
            </w:tcBorders>
          </w:tcPr>
          <w:p w:rsidR="008175D4" w:rsidRPr="00DE364B" w:rsidRDefault="0025236D" w:rsidP="00B3428D">
            <w:pPr>
              <w:jc w:val="both"/>
              <w:rPr>
                <w:szCs w:val="20"/>
              </w:rPr>
            </w:pPr>
            <w:r w:rsidRPr="00DE364B">
              <w:rPr>
                <w:szCs w:val="20"/>
              </w:rPr>
              <w:t xml:space="preserve">Informações Recuperadas da ECF Anterior e Cálculo Fiscal dos Dados Recuperados da ECD </w:t>
            </w:r>
            <w:r w:rsidR="00946AC6" w:rsidRPr="00DE364B">
              <w:rPr>
                <w:szCs w:val="20"/>
              </w:rPr>
              <w:t xml:space="preserve">(Bloco recuperado pelo sistema – </w:t>
            </w:r>
            <w:r w:rsidR="00946AC6" w:rsidRPr="00DE364B">
              <w:rPr>
                <w:b/>
                <w:szCs w:val="20"/>
              </w:rPr>
              <w:t>Não é importado</w:t>
            </w:r>
            <w:r w:rsidR="00C84571" w:rsidRPr="00DE364B">
              <w:rPr>
                <w:b/>
                <w:szCs w:val="20"/>
              </w:rPr>
              <w:t xml:space="preserve"> e não é editado no programa</w:t>
            </w:r>
            <w:r w:rsidR="00C23F59" w:rsidRPr="00DE364B">
              <w:rPr>
                <w:szCs w:val="20"/>
              </w:rPr>
              <w:t>)</w:t>
            </w:r>
          </w:p>
        </w:tc>
        <w:tc>
          <w:tcPr>
            <w:tcW w:w="10095" w:type="dxa"/>
            <w:tcBorders>
              <w:top w:val="single" w:sz="6" w:space="0" w:color="auto"/>
              <w:left w:val="single" w:sz="6" w:space="0" w:color="auto"/>
              <w:bottom w:val="single" w:sz="6" w:space="0" w:color="auto"/>
              <w:right w:val="single" w:sz="6" w:space="0" w:color="auto"/>
            </w:tcBorders>
          </w:tcPr>
          <w:p w:rsidR="00C23F59" w:rsidRPr="00DE364B" w:rsidRDefault="00C23F59" w:rsidP="00B3428D">
            <w:pPr>
              <w:jc w:val="both"/>
              <w:rPr>
                <w:szCs w:val="20"/>
              </w:rPr>
            </w:pPr>
            <w:r w:rsidRPr="00DE364B">
              <w:rPr>
                <w:szCs w:val="20"/>
              </w:rPr>
              <w:t>Armazena</w:t>
            </w:r>
            <w:r w:rsidR="0025236D" w:rsidRPr="00DE364B">
              <w:rPr>
                <w:szCs w:val="20"/>
              </w:rPr>
              <w:t xml:space="preserve">, da ECF </w:t>
            </w:r>
            <w:r w:rsidRPr="00DE364B">
              <w:rPr>
                <w:szCs w:val="20"/>
              </w:rPr>
              <w:t xml:space="preserve">recuperada do período </w:t>
            </w:r>
            <w:r w:rsidR="0025236D" w:rsidRPr="00DE364B">
              <w:rPr>
                <w:szCs w:val="20"/>
              </w:rPr>
              <w:t xml:space="preserve">imediatamente anterior, os saldos finais das contas referenciais e da parte B (do e-LALUR e e-LACS). </w:t>
            </w:r>
          </w:p>
          <w:p w:rsidR="0025236D" w:rsidRPr="00DE364B" w:rsidRDefault="0025236D" w:rsidP="00B3428D">
            <w:pPr>
              <w:jc w:val="both"/>
              <w:rPr>
                <w:szCs w:val="20"/>
              </w:rPr>
            </w:pPr>
            <w:r w:rsidRPr="00DE364B">
              <w:rPr>
                <w:szCs w:val="20"/>
              </w:rPr>
              <w:t>Calcula os saldos contábeis de acordo com o período de apuração do tributo.</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center"/>
              <w:rPr>
                <w:szCs w:val="20"/>
              </w:rPr>
            </w:pPr>
            <w:r w:rsidRPr="00DE364B">
              <w:rPr>
                <w:szCs w:val="20"/>
              </w:rPr>
              <w:t>J</w:t>
            </w:r>
          </w:p>
        </w:tc>
        <w:tc>
          <w:tcPr>
            <w:tcW w:w="5394" w:type="dxa"/>
            <w:tcBorders>
              <w:top w:val="single" w:sz="6" w:space="0" w:color="auto"/>
              <w:left w:val="single" w:sz="6" w:space="0" w:color="auto"/>
              <w:bottom w:val="single" w:sz="6" w:space="0" w:color="auto"/>
              <w:right w:val="single" w:sz="6" w:space="0" w:color="auto"/>
            </w:tcBorders>
          </w:tcPr>
          <w:p w:rsidR="00C23F59" w:rsidRPr="00DE364B" w:rsidRDefault="0025236D" w:rsidP="00B3428D">
            <w:pPr>
              <w:jc w:val="both"/>
              <w:rPr>
                <w:szCs w:val="20"/>
              </w:rPr>
            </w:pPr>
            <w:r w:rsidRPr="00DE364B">
              <w:rPr>
                <w:szCs w:val="20"/>
              </w:rPr>
              <w:t>Plano de Contas e Mapeamento</w:t>
            </w:r>
            <w:r w:rsidR="009D3FCE" w:rsidRPr="00DE364B">
              <w:rPr>
                <w:szCs w:val="20"/>
              </w:rPr>
              <w:t xml:space="preserve"> </w:t>
            </w:r>
          </w:p>
          <w:p w:rsidR="009D3FCE" w:rsidRPr="00DE364B" w:rsidRDefault="009D3FCE" w:rsidP="00B3428D">
            <w:pPr>
              <w:jc w:val="both"/>
              <w:rPr>
                <w:b/>
                <w:szCs w:val="20"/>
              </w:rPr>
            </w:pP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Apresenta o mapeamento do plano de contas contábil para o plano de contas referencial.</w:t>
            </w:r>
          </w:p>
          <w:p w:rsidR="00C23F59" w:rsidRPr="00DE364B" w:rsidRDefault="00C23F59" w:rsidP="00C23F59">
            <w:pPr>
              <w:jc w:val="both"/>
              <w:rPr>
                <w:szCs w:val="20"/>
              </w:rPr>
            </w:pPr>
            <w:r w:rsidRPr="00DE364B">
              <w:rPr>
                <w:szCs w:val="20"/>
              </w:rPr>
              <w:t>Caso a ECD recuperada possua o mapeamento para o plano de contas referencial válido na ECF, o bloco J pode ser construído automaticamente e é permitida a sua edição.</w:t>
            </w:r>
          </w:p>
          <w:p w:rsidR="00C23F59" w:rsidRPr="00DE364B" w:rsidRDefault="00C23F59" w:rsidP="00C23F59">
            <w:pPr>
              <w:jc w:val="both"/>
              <w:rPr>
                <w:szCs w:val="20"/>
              </w:rPr>
            </w:pPr>
            <w:r w:rsidRPr="00DE364B">
              <w:rPr>
                <w:szCs w:val="20"/>
              </w:rPr>
              <w:t>O bloco J também pode ser importado, independentemente da recuperação da ECD.</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K001" w:history="1">
              <w:r w:rsidR="0025236D" w:rsidRPr="00DE364B">
                <w:rPr>
                  <w:rStyle w:val="Hyperlink"/>
                  <w:bCs/>
                  <w:color w:val="auto"/>
                  <w:szCs w:val="20"/>
                </w:rPr>
                <w:t>K</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Saldos das Contas Contábeis e Referenciais</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Apresenta os saldos das contas contábeis patrimoniais e de resultado por período de apuração e o seu mapeamento para as contas referenciais.</w:t>
            </w:r>
          </w:p>
          <w:p w:rsidR="009D3FCE" w:rsidRPr="00DE364B" w:rsidRDefault="009D3FCE" w:rsidP="009D3FCE">
            <w:pPr>
              <w:jc w:val="both"/>
              <w:rPr>
                <w:szCs w:val="20"/>
              </w:rPr>
            </w:pPr>
            <w:r w:rsidRPr="00DE364B">
              <w:rPr>
                <w:szCs w:val="20"/>
              </w:rPr>
              <w:t>Caso haja recuperação da ECD, o bloco K pode ser construído automaticamente e é permitida a sua edição.</w:t>
            </w:r>
          </w:p>
          <w:p w:rsidR="009D3FCE" w:rsidRPr="00DE364B" w:rsidRDefault="009D3FCE" w:rsidP="009D3FCE">
            <w:pPr>
              <w:jc w:val="both"/>
              <w:rPr>
                <w:szCs w:val="20"/>
              </w:rPr>
            </w:pPr>
            <w:r w:rsidRPr="00DE364B">
              <w:rPr>
                <w:szCs w:val="20"/>
              </w:rPr>
              <w:t>O bloco K também pode ser importado, independentemente da recuperação da ECD.</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locoL" w:history="1">
              <w:r w:rsidR="0025236D" w:rsidRPr="00DE364B">
                <w:rPr>
                  <w:rStyle w:val="Hyperlink"/>
                  <w:bCs/>
                  <w:color w:val="auto"/>
                  <w:szCs w:val="20"/>
                </w:rPr>
                <w:t>L</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6B4CFD" w:rsidP="006B4CFD">
            <w:pPr>
              <w:jc w:val="both"/>
              <w:rPr>
                <w:szCs w:val="20"/>
              </w:rPr>
            </w:pPr>
            <w:r w:rsidRPr="00DE364B">
              <w:rPr>
                <w:szCs w:val="20"/>
              </w:rPr>
              <w:t>Lucro Líquido</w:t>
            </w:r>
            <w:r w:rsidR="009F7060" w:rsidRPr="00DE364B">
              <w:rPr>
                <w:szCs w:val="20"/>
              </w:rPr>
              <w:t xml:space="preserve"> – Lucro Real</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2A52A0">
            <w:pPr>
              <w:jc w:val="both"/>
              <w:rPr>
                <w:szCs w:val="20"/>
              </w:rPr>
            </w:pPr>
            <w:r w:rsidRPr="00DE364B">
              <w:rPr>
                <w:szCs w:val="20"/>
              </w:rPr>
              <w:t>Apresenta o balanço patrimonial, a demonstra</w:t>
            </w:r>
            <w:r w:rsidR="002A52A0" w:rsidRPr="00DE364B">
              <w:rPr>
                <w:szCs w:val="20"/>
              </w:rPr>
              <w:t xml:space="preserve">ção do resultado do exercício </w:t>
            </w:r>
            <w:r w:rsidR="008A084B" w:rsidRPr="00DE364B">
              <w:rPr>
                <w:szCs w:val="20"/>
              </w:rPr>
              <w:t>e apura o lucro líquido da pessoa jurídica tributada pelo lucro real.</w:t>
            </w: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L001" w:history="1">
              <w:r w:rsidR="0025236D" w:rsidRPr="00DE364B">
                <w:rPr>
                  <w:rStyle w:val="Hyperlink"/>
                  <w:bCs/>
                  <w:color w:val="auto"/>
                  <w:szCs w:val="20"/>
                </w:rPr>
                <w:t>M</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e-LALUR e e-LACS</w:t>
            </w:r>
            <w:r w:rsidR="009D3FCE" w:rsidRPr="00DE364B">
              <w:rPr>
                <w:szCs w:val="20"/>
              </w:rPr>
              <w:t xml:space="preserve"> – Lucro Real</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 xml:space="preserve">Apresenta os livros eletrônicos de escrituração e apuração do IRPJ (e-LALUR) e </w:t>
            </w:r>
            <w:r w:rsidR="008A084B" w:rsidRPr="00DE364B">
              <w:rPr>
                <w:szCs w:val="20"/>
              </w:rPr>
              <w:t>da CSLL (e-LACS) da pessoa jurídica tributada pelo lucro r</w:t>
            </w:r>
            <w:r w:rsidR="00E3757E" w:rsidRPr="00DE364B">
              <w:rPr>
                <w:szCs w:val="20"/>
              </w:rPr>
              <w:t>eal - p</w:t>
            </w:r>
            <w:r w:rsidRPr="00DE364B">
              <w:rPr>
                <w:szCs w:val="20"/>
              </w:rPr>
              <w:t>artes A e B.</w:t>
            </w:r>
          </w:p>
          <w:p w:rsidR="009D3FCE" w:rsidRPr="00DE364B" w:rsidRDefault="009D3FCE" w:rsidP="00B3428D">
            <w:pPr>
              <w:jc w:val="both"/>
              <w:rPr>
                <w:szCs w:val="20"/>
              </w:rPr>
            </w:pP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S001" w:history="1">
              <w:r w:rsidR="0025236D" w:rsidRPr="00DE364B">
                <w:rPr>
                  <w:rStyle w:val="Hyperlink"/>
                  <w:bCs/>
                  <w:color w:val="auto"/>
                  <w:szCs w:val="20"/>
                </w:rPr>
                <w:t>N</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9F7060" w:rsidP="00B3428D">
            <w:pPr>
              <w:jc w:val="both"/>
              <w:rPr>
                <w:szCs w:val="20"/>
              </w:rPr>
            </w:pPr>
            <w:r w:rsidRPr="00DE364B">
              <w:rPr>
                <w:szCs w:val="20"/>
                <w:lang w:val="pt-PT"/>
              </w:rPr>
              <w:t>Cálculo do IRPJ e da CSLL – Lucro Real</w:t>
            </w: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Calcula o IRPJ e a CSLL com base no lucro real (estimativas mensais e ajuste anual ou valores trimestrais).</w:t>
            </w:r>
          </w:p>
          <w:p w:rsidR="008A084B" w:rsidRPr="00DE364B" w:rsidRDefault="008A084B" w:rsidP="00B3428D">
            <w:pPr>
              <w:jc w:val="both"/>
              <w:rPr>
                <w:szCs w:val="20"/>
              </w:rPr>
            </w:pPr>
          </w:p>
        </w:tc>
      </w:tr>
      <w:tr w:rsidR="0025236D"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P001" w:history="1">
              <w:r w:rsidR="0025236D" w:rsidRPr="00DE364B">
                <w:rPr>
                  <w:rStyle w:val="Hyperlink"/>
                  <w:bCs/>
                  <w:color w:val="auto"/>
                  <w:szCs w:val="20"/>
                </w:rPr>
                <w:t>P</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Lucro Presumido</w:t>
            </w:r>
          </w:p>
          <w:p w:rsidR="0025236D" w:rsidRPr="00DE364B" w:rsidRDefault="0025236D" w:rsidP="00B3428D">
            <w:pPr>
              <w:jc w:val="both"/>
              <w:rPr>
                <w:szCs w:val="20"/>
              </w:rPr>
            </w:pP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7E0F39">
            <w:pPr>
              <w:jc w:val="both"/>
              <w:rPr>
                <w:szCs w:val="20"/>
              </w:rPr>
            </w:pPr>
            <w:r w:rsidRPr="00DE364B">
              <w:rPr>
                <w:szCs w:val="20"/>
              </w:rPr>
              <w:t>Apresenta o balanço patrimonial</w:t>
            </w:r>
            <w:r w:rsidR="00E3757E" w:rsidRPr="00DE364B">
              <w:rPr>
                <w:szCs w:val="20"/>
              </w:rPr>
              <w:t>, a demonstração do resultado do exercício</w:t>
            </w:r>
            <w:r w:rsidRPr="00DE364B">
              <w:rPr>
                <w:szCs w:val="20"/>
              </w:rPr>
              <w:t xml:space="preserve"> e apura o IRPJ e a CSLL c</w:t>
            </w:r>
            <w:r w:rsidR="002B662C" w:rsidRPr="00DE364B">
              <w:rPr>
                <w:szCs w:val="20"/>
              </w:rPr>
              <w:t>om base no lucro presumido.</w:t>
            </w:r>
          </w:p>
        </w:tc>
      </w:tr>
      <w:tr w:rsidR="00AE61DE" w:rsidRPr="00DE364B" w:rsidTr="008A084B">
        <w:trPr>
          <w:trHeight w:val="246"/>
        </w:trPr>
        <w:tc>
          <w:tcPr>
            <w:tcW w:w="843" w:type="dxa"/>
            <w:tcBorders>
              <w:top w:val="single" w:sz="6" w:space="0" w:color="auto"/>
              <w:left w:val="single" w:sz="6" w:space="0" w:color="auto"/>
              <w:bottom w:val="single" w:sz="6" w:space="0" w:color="auto"/>
              <w:right w:val="single" w:sz="6" w:space="0" w:color="auto"/>
            </w:tcBorders>
          </w:tcPr>
          <w:p w:rsidR="00AE61DE" w:rsidRPr="00DE364B" w:rsidRDefault="00AE61DE" w:rsidP="00B3428D">
            <w:pPr>
              <w:jc w:val="center"/>
            </w:pPr>
            <w:r w:rsidRPr="00DE364B">
              <w:t>Q</w:t>
            </w:r>
          </w:p>
        </w:tc>
        <w:tc>
          <w:tcPr>
            <w:tcW w:w="5394" w:type="dxa"/>
            <w:tcBorders>
              <w:top w:val="single" w:sz="6" w:space="0" w:color="auto"/>
              <w:left w:val="single" w:sz="6" w:space="0" w:color="auto"/>
              <w:bottom w:val="single" w:sz="6" w:space="0" w:color="auto"/>
              <w:right w:val="single" w:sz="6" w:space="0" w:color="auto"/>
            </w:tcBorders>
          </w:tcPr>
          <w:p w:rsidR="00AE61DE" w:rsidRPr="00DE364B" w:rsidRDefault="00AE61DE" w:rsidP="009D3FCE">
            <w:pPr>
              <w:jc w:val="both"/>
              <w:rPr>
                <w:szCs w:val="20"/>
              </w:rPr>
            </w:pPr>
            <w:r w:rsidRPr="00DE364B">
              <w:rPr>
                <w:szCs w:val="20"/>
              </w:rPr>
              <w:t>Livro Caixa</w:t>
            </w:r>
            <w:r w:rsidR="009D3FCE" w:rsidRPr="00DE364B">
              <w:rPr>
                <w:szCs w:val="20"/>
              </w:rPr>
              <w:t xml:space="preserve"> </w:t>
            </w:r>
          </w:p>
        </w:tc>
        <w:tc>
          <w:tcPr>
            <w:tcW w:w="10095" w:type="dxa"/>
            <w:tcBorders>
              <w:top w:val="single" w:sz="6" w:space="0" w:color="auto"/>
              <w:left w:val="single" w:sz="6" w:space="0" w:color="auto"/>
              <w:bottom w:val="single" w:sz="6" w:space="0" w:color="auto"/>
              <w:right w:val="single" w:sz="6" w:space="0" w:color="auto"/>
            </w:tcBorders>
          </w:tcPr>
          <w:p w:rsidR="00AE61DE" w:rsidRPr="00DE364B" w:rsidRDefault="00AE61DE" w:rsidP="00B3428D">
            <w:pPr>
              <w:jc w:val="both"/>
              <w:rPr>
                <w:szCs w:val="20"/>
              </w:rPr>
            </w:pPr>
            <w:r w:rsidRPr="00DE364B">
              <w:rPr>
                <w:szCs w:val="20"/>
              </w:rPr>
              <w:t xml:space="preserve">Apresenta </w:t>
            </w:r>
            <w:r w:rsidR="009D3FCE" w:rsidRPr="00DE364B">
              <w:rPr>
                <w:szCs w:val="20"/>
              </w:rPr>
              <w:t xml:space="preserve">o demonstrativo do livro caixa para </w:t>
            </w:r>
            <w:r w:rsidRPr="00DE364B">
              <w:rPr>
                <w:szCs w:val="20"/>
              </w:rPr>
              <w:t>os caso</w:t>
            </w:r>
            <w:r w:rsidR="009D3FCE" w:rsidRPr="00DE364B">
              <w:rPr>
                <w:szCs w:val="20"/>
              </w:rPr>
              <w:t>s</w:t>
            </w:r>
            <w:r w:rsidRPr="00DE364B">
              <w:rPr>
                <w:szCs w:val="20"/>
              </w:rPr>
              <w:t xml:space="preserve"> previstos na legislação.</w:t>
            </w:r>
          </w:p>
          <w:p w:rsidR="009D3FCE" w:rsidRPr="00DE364B" w:rsidRDefault="009D3FCE" w:rsidP="00B3428D">
            <w:pPr>
              <w:jc w:val="both"/>
              <w:rPr>
                <w:szCs w:val="20"/>
              </w:rPr>
            </w:pPr>
          </w:p>
        </w:tc>
      </w:tr>
      <w:tr w:rsidR="0025236D" w:rsidRPr="00DE364B"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T001" w:history="1">
              <w:r w:rsidR="0025236D" w:rsidRPr="00DE364B">
                <w:rPr>
                  <w:rStyle w:val="Hyperlink"/>
                  <w:bCs/>
                  <w:color w:val="auto"/>
                  <w:szCs w:val="20"/>
                </w:rPr>
                <w:t>T</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D33C2D">
            <w:pPr>
              <w:jc w:val="both"/>
              <w:rPr>
                <w:szCs w:val="20"/>
              </w:rPr>
            </w:pPr>
            <w:r w:rsidRPr="00DE364B">
              <w:rPr>
                <w:szCs w:val="20"/>
              </w:rPr>
              <w:t>Lucro Arbitrado</w:t>
            </w:r>
          </w:p>
          <w:p w:rsidR="0025236D" w:rsidRPr="00DE364B" w:rsidRDefault="0025236D" w:rsidP="00B3428D">
            <w:pPr>
              <w:rPr>
                <w:szCs w:val="20"/>
              </w:rPr>
            </w:pP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D33C2D">
            <w:pPr>
              <w:jc w:val="both"/>
              <w:rPr>
                <w:szCs w:val="20"/>
              </w:rPr>
            </w:pPr>
            <w:r w:rsidRPr="00DE364B">
              <w:rPr>
                <w:szCs w:val="20"/>
              </w:rPr>
              <w:t>Apura o IRPJ e a CSLL com base no lucro arbitrado.</w:t>
            </w:r>
          </w:p>
        </w:tc>
      </w:tr>
      <w:tr w:rsidR="0025236D" w:rsidRPr="00DE364B"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U001" w:history="1">
              <w:r w:rsidR="0025236D" w:rsidRPr="00DE364B">
                <w:rPr>
                  <w:rStyle w:val="Hyperlink"/>
                  <w:bCs/>
                  <w:color w:val="auto"/>
                  <w:szCs w:val="20"/>
                </w:rPr>
                <w:t>U</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Imunes ou Isentas</w:t>
            </w:r>
          </w:p>
        </w:tc>
        <w:tc>
          <w:tcPr>
            <w:tcW w:w="10095" w:type="dxa"/>
            <w:tcBorders>
              <w:top w:val="single" w:sz="6" w:space="0" w:color="auto"/>
              <w:left w:val="single" w:sz="6" w:space="0" w:color="auto"/>
              <w:bottom w:val="single" w:sz="6" w:space="0" w:color="auto"/>
              <w:right w:val="single" w:sz="6" w:space="0" w:color="auto"/>
            </w:tcBorders>
          </w:tcPr>
          <w:p w:rsidR="008A084B" w:rsidRPr="00DE364B" w:rsidRDefault="0025236D" w:rsidP="007E0F39">
            <w:pPr>
              <w:jc w:val="both"/>
              <w:rPr>
                <w:szCs w:val="20"/>
              </w:rPr>
            </w:pPr>
            <w:r w:rsidRPr="00DE364B">
              <w:rPr>
                <w:szCs w:val="20"/>
              </w:rPr>
              <w:t>Apresenta o balanço patrimonial</w:t>
            </w:r>
            <w:r w:rsidR="00E3757E" w:rsidRPr="00DE364B">
              <w:rPr>
                <w:szCs w:val="20"/>
              </w:rPr>
              <w:t xml:space="preserve"> e a demonstração do resultado</w:t>
            </w:r>
            <w:r w:rsidR="007E0F39" w:rsidRPr="00DE364B">
              <w:rPr>
                <w:szCs w:val="20"/>
              </w:rPr>
              <w:t xml:space="preserve"> das imunes ou isentas. Apura </w:t>
            </w:r>
            <w:r w:rsidRPr="00DE364B">
              <w:rPr>
                <w:szCs w:val="20"/>
              </w:rPr>
              <w:t>o IRPJ e a CSLL</w:t>
            </w:r>
            <w:r w:rsidR="00C9461E" w:rsidRPr="00DE364B">
              <w:rPr>
                <w:szCs w:val="20"/>
              </w:rPr>
              <w:t xml:space="preserve"> quando forem obrigadas</w:t>
            </w:r>
            <w:r w:rsidRPr="00DE364B">
              <w:rPr>
                <w:szCs w:val="20"/>
              </w:rPr>
              <w:t>.</w:t>
            </w:r>
          </w:p>
        </w:tc>
      </w:tr>
      <w:tr w:rsidR="0025236D" w:rsidRPr="00DE364B"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X001" w:history="1">
              <w:r w:rsidR="0025236D" w:rsidRPr="00DE364B">
                <w:rPr>
                  <w:rStyle w:val="Hyperlink"/>
                  <w:bCs/>
                  <w:color w:val="auto"/>
                  <w:szCs w:val="20"/>
                </w:rPr>
                <w:t>X</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 xml:space="preserve">Informações Econômicas </w:t>
            </w:r>
          </w:p>
          <w:p w:rsidR="0025236D" w:rsidRPr="00DE364B" w:rsidRDefault="0025236D" w:rsidP="00B3428D">
            <w:pPr>
              <w:jc w:val="both"/>
              <w:rPr>
                <w:szCs w:val="20"/>
              </w:rPr>
            </w:pP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D16822">
            <w:pPr>
              <w:jc w:val="both"/>
              <w:rPr>
                <w:szCs w:val="20"/>
              </w:rPr>
            </w:pPr>
            <w:r w:rsidRPr="00DE364B">
              <w:rPr>
                <w:szCs w:val="20"/>
              </w:rPr>
              <w:t xml:space="preserve">Apresenta informações econômicas da </w:t>
            </w:r>
            <w:r w:rsidR="00D16822" w:rsidRPr="00DE364B">
              <w:rPr>
                <w:szCs w:val="20"/>
              </w:rPr>
              <w:t>pessoa jurídica</w:t>
            </w:r>
            <w:r w:rsidRPr="00DE364B">
              <w:rPr>
                <w:szCs w:val="20"/>
              </w:rPr>
              <w:t>.</w:t>
            </w:r>
          </w:p>
        </w:tc>
      </w:tr>
      <w:tr w:rsidR="0025236D" w:rsidRPr="00DE364B"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Y001" w:history="1">
              <w:r w:rsidR="0025236D" w:rsidRPr="00DE364B">
                <w:rPr>
                  <w:rStyle w:val="Hyperlink"/>
                  <w:bCs/>
                  <w:color w:val="auto"/>
                  <w:szCs w:val="20"/>
                </w:rPr>
                <w:t>Y</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Informações Gerais</w:t>
            </w:r>
          </w:p>
          <w:p w:rsidR="0025236D" w:rsidRPr="00DE364B" w:rsidRDefault="0025236D" w:rsidP="00B3428D">
            <w:pPr>
              <w:jc w:val="both"/>
              <w:rPr>
                <w:szCs w:val="20"/>
              </w:rPr>
            </w:pPr>
          </w:p>
        </w:tc>
        <w:tc>
          <w:tcPr>
            <w:tcW w:w="10095" w:type="dxa"/>
            <w:tcBorders>
              <w:top w:val="single" w:sz="6" w:space="0" w:color="auto"/>
              <w:left w:val="single" w:sz="6" w:space="0" w:color="auto"/>
              <w:bottom w:val="single" w:sz="6" w:space="0" w:color="auto"/>
              <w:right w:val="single" w:sz="6" w:space="0" w:color="auto"/>
            </w:tcBorders>
          </w:tcPr>
          <w:p w:rsidR="0025236D" w:rsidRPr="00DE364B" w:rsidRDefault="0025236D" w:rsidP="00D16822">
            <w:pPr>
              <w:jc w:val="both"/>
              <w:rPr>
                <w:szCs w:val="20"/>
              </w:rPr>
            </w:pPr>
            <w:r w:rsidRPr="00DE364B">
              <w:rPr>
                <w:szCs w:val="20"/>
              </w:rPr>
              <w:t xml:space="preserve">Apresenta informações gerais da </w:t>
            </w:r>
            <w:r w:rsidR="00D16822" w:rsidRPr="00DE364B">
              <w:rPr>
                <w:szCs w:val="20"/>
              </w:rPr>
              <w:t>pessoa jurídica</w:t>
            </w:r>
            <w:r w:rsidRPr="00DE364B">
              <w:rPr>
                <w:szCs w:val="20"/>
              </w:rPr>
              <w:t>.</w:t>
            </w:r>
          </w:p>
        </w:tc>
      </w:tr>
      <w:tr w:rsidR="0025236D" w:rsidRPr="00FA3856" w:rsidTr="008A084B">
        <w:trPr>
          <w:trHeight w:val="263"/>
        </w:trPr>
        <w:tc>
          <w:tcPr>
            <w:tcW w:w="843" w:type="dxa"/>
            <w:tcBorders>
              <w:top w:val="single" w:sz="6" w:space="0" w:color="auto"/>
              <w:left w:val="single" w:sz="6" w:space="0" w:color="auto"/>
              <w:bottom w:val="single" w:sz="6" w:space="0" w:color="auto"/>
              <w:right w:val="single" w:sz="6" w:space="0" w:color="auto"/>
            </w:tcBorders>
          </w:tcPr>
          <w:p w:rsidR="0025236D" w:rsidRPr="00DE364B" w:rsidRDefault="00E81A1E" w:rsidP="00B3428D">
            <w:pPr>
              <w:jc w:val="center"/>
              <w:rPr>
                <w:bCs/>
                <w:szCs w:val="20"/>
              </w:rPr>
            </w:pPr>
            <w:hyperlink w:anchor="B9001" w:history="1">
              <w:r w:rsidR="0025236D" w:rsidRPr="00DE364B">
                <w:rPr>
                  <w:rStyle w:val="Hyperlink"/>
                  <w:bCs/>
                  <w:color w:val="auto"/>
                  <w:szCs w:val="20"/>
                </w:rPr>
                <w:t>9</w:t>
              </w:r>
            </w:hyperlink>
          </w:p>
        </w:tc>
        <w:tc>
          <w:tcPr>
            <w:tcW w:w="5394" w:type="dxa"/>
            <w:tcBorders>
              <w:top w:val="single" w:sz="6" w:space="0" w:color="auto"/>
              <w:left w:val="single" w:sz="6" w:space="0" w:color="auto"/>
              <w:bottom w:val="single" w:sz="6" w:space="0" w:color="auto"/>
              <w:right w:val="single" w:sz="6" w:space="0" w:color="auto"/>
            </w:tcBorders>
          </w:tcPr>
          <w:p w:rsidR="0025236D" w:rsidRPr="00DE364B" w:rsidRDefault="0025236D" w:rsidP="00B3428D">
            <w:pPr>
              <w:jc w:val="both"/>
              <w:rPr>
                <w:szCs w:val="20"/>
              </w:rPr>
            </w:pPr>
            <w:r w:rsidRPr="00DE364B">
              <w:rPr>
                <w:szCs w:val="20"/>
              </w:rPr>
              <w:t>Encerramento do Arquivo Digital</w:t>
            </w:r>
          </w:p>
        </w:tc>
        <w:tc>
          <w:tcPr>
            <w:tcW w:w="10095" w:type="dxa"/>
            <w:tcBorders>
              <w:top w:val="single" w:sz="6" w:space="0" w:color="auto"/>
              <w:left w:val="single" w:sz="6" w:space="0" w:color="auto"/>
              <w:bottom w:val="single" w:sz="6" w:space="0" w:color="auto"/>
              <w:right w:val="single" w:sz="6" w:space="0" w:color="auto"/>
            </w:tcBorders>
          </w:tcPr>
          <w:p w:rsidR="0025236D" w:rsidRDefault="0025236D" w:rsidP="00B3428D">
            <w:pPr>
              <w:jc w:val="both"/>
              <w:rPr>
                <w:szCs w:val="20"/>
              </w:rPr>
            </w:pPr>
            <w:r w:rsidRPr="00DE364B">
              <w:rPr>
                <w:szCs w:val="20"/>
              </w:rPr>
              <w:t>Encerra o arquivo digital.</w:t>
            </w:r>
          </w:p>
          <w:p w:rsidR="009D3FCE" w:rsidRPr="00FA3856" w:rsidRDefault="009D3FCE" w:rsidP="00B3428D">
            <w:pPr>
              <w:jc w:val="both"/>
              <w:rPr>
                <w:szCs w:val="20"/>
              </w:rPr>
            </w:pPr>
          </w:p>
        </w:tc>
      </w:tr>
    </w:tbl>
    <w:p w:rsidR="00710E8D" w:rsidRPr="00FA3856" w:rsidRDefault="00710E8D" w:rsidP="00EC2D50">
      <w:pPr>
        <w:pStyle w:val="Corpodetexto2"/>
        <w:widowControl w:val="0"/>
        <w:tabs>
          <w:tab w:val="num" w:pos="720"/>
        </w:tabs>
        <w:autoSpaceDE w:val="0"/>
        <w:autoSpaceDN w:val="0"/>
        <w:adjustRightInd w:val="0"/>
        <w:ind w:firstLine="708"/>
      </w:pPr>
    </w:p>
    <w:p w:rsidR="00FC5876" w:rsidRPr="00FA3856" w:rsidRDefault="00FA7A14" w:rsidP="00EC2D50">
      <w:pPr>
        <w:pStyle w:val="Corpodetexto2"/>
        <w:widowControl w:val="0"/>
        <w:tabs>
          <w:tab w:val="num" w:pos="720"/>
        </w:tabs>
        <w:autoSpaceDE w:val="0"/>
        <w:autoSpaceDN w:val="0"/>
        <w:adjustRightInd w:val="0"/>
        <w:ind w:firstLine="708"/>
      </w:pPr>
      <w:r w:rsidRPr="00FA3856">
        <w:t>Portanto, o</w:t>
      </w:r>
      <w:r w:rsidR="0005364A" w:rsidRPr="00FA3856">
        <w:t xml:space="preserve"> arquivo digital é composto por blocos de informa</w:t>
      </w:r>
      <w:r w:rsidRPr="00FA3856">
        <w:t>ção e cada bloco terá</w:t>
      </w:r>
      <w:r w:rsidR="0005364A" w:rsidRPr="00FA3856">
        <w:t xml:space="preserve"> um </w:t>
      </w:r>
      <w:r w:rsidR="005953BF" w:rsidRPr="00FA3856">
        <w:t>registro</w:t>
      </w:r>
      <w:r w:rsidR="0005364A" w:rsidRPr="00FA3856">
        <w:t xml:space="preserve"> de abertura, </w:t>
      </w:r>
      <w:r w:rsidR="005953BF" w:rsidRPr="00FA3856">
        <w:t>registro</w:t>
      </w:r>
      <w:r w:rsidR="0005364A" w:rsidRPr="00FA3856">
        <w:t xml:space="preserve">s de dados e </w:t>
      </w:r>
      <w:r w:rsidR="00FC5876" w:rsidRPr="00FA3856">
        <w:t xml:space="preserve">um </w:t>
      </w:r>
      <w:r w:rsidR="005953BF" w:rsidRPr="00FA3856">
        <w:t>registro</w:t>
      </w:r>
      <w:r w:rsidR="00FC5876" w:rsidRPr="00FA3856">
        <w:t xml:space="preserve"> de encerramento. </w:t>
      </w:r>
    </w:p>
    <w:p w:rsidR="00FC5876" w:rsidRPr="00FA3856" w:rsidRDefault="00FC5876" w:rsidP="00EC2D50">
      <w:pPr>
        <w:pStyle w:val="Corpodetexto2"/>
        <w:widowControl w:val="0"/>
        <w:tabs>
          <w:tab w:val="num" w:pos="720"/>
        </w:tabs>
        <w:autoSpaceDE w:val="0"/>
        <w:autoSpaceDN w:val="0"/>
        <w:adjustRightInd w:val="0"/>
      </w:pPr>
    </w:p>
    <w:p w:rsidR="00FC5876" w:rsidRPr="00FA3856" w:rsidRDefault="00FC5876" w:rsidP="00EC2D50">
      <w:pPr>
        <w:pStyle w:val="Corpodetexto2"/>
        <w:widowControl w:val="0"/>
        <w:tabs>
          <w:tab w:val="num" w:pos="720"/>
        </w:tabs>
        <w:autoSpaceDE w:val="0"/>
        <w:autoSpaceDN w:val="0"/>
        <w:adjustRightInd w:val="0"/>
      </w:pPr>
      <w:r w:rsidRPr="00FA3856">
        <w:tab/>
      </w:r>
      <w:r w:rsidR="0005364A" w:rsidRPr="00FA3856">
        <w:t xml:space="preserve">Após o </w:t>
      </w:r>
      <w:r w:rsidRPr="00FA3856">
        <w:t>b</w:t>
      </w:r>
      <w:r w:rsidR="0005364A" w:rsidRPr="00FA3856">
        <w:t xml:space="preserve">loco </w:t>
      </w:r>
      <w:r w:rsidRPr="00FA3856">
        <w:t xml:space="preserve">inicial (Bloco </w:t>
      </w:r>
      <w:r w:rsidR="0005364A" w:rsidRPr="00FA3856">
        <w:t>0</w:t>
      </w:r>
      <w:r w:rsidRPr="00FA3856">
        <w:t xml:space="preserve">), </w:t>
      </w:r>
      <w:r w:rsidR="0005364A" w:rsidRPr="00FA3856">
        <w:t>a ordem de apresen</w:t>
      </w:r>
      <w:r w:rsidRPr="00FA3856">
        <w:t>tação dos demais blocos é a sequ</w:t>
      </w:r>
      <w:r w:rsidR="0005364A" w:rsidRPr="00FA3856">
        <w:t>ência c</w:t>
      </w:r>
      <w:r w:rsidRPr="00FA3856">
        <w:t>onstante na tabela de blocos acima.</w:t>
      </w:r>
    </w:p>
    <w:p w:rsidR="00FC5876" w:rsidRPr="00FA3856" w:rsidRDefault="00FC5876" w:rsidP="00EC2D50">
      <w:pPr>
        <w:pStyle w:val="Corpodetexto2"/>
        <w:widowControl w:val="0"/>
        <w:tabs>
          <w:tab w:val="num" w:pos="720"/>
        </w:tabs>
        <w:autoSpaceDE w:val="0"/>
        <w:autoSpaceDN w:val="0"/>
        <w:adjustRightInd w:val="0"/>
      </w:pPr>
    </w:p>
    <w:p w:rsidR="00FC5876" w:rsidRPr="00FA3856" w:rsidRDefault="00FC5876" w:rsidP="00EC2D50">
      <w:pPr>
        <w:pStyle w:val="Corpodetexto2"/>
        <w:widowControl w:val="0"/>
        <w:tabs>
          <w:tab w:val="num" w:pos="720"/>
        </w:tabs>
        <w:autoSpaceDE w:val="0"/>
        <w:autoSpaceDN w:val="0"/>
        <w:adjustRightInd w:val="0"/>
      </w:pPr>
      <w:r w:rsidRPr="00FA3856">
        <w:tab/>
      </w:r>
      <w:r w:rsidR="0005364A" w:rsidRPr="00FA3856">
        <w:t xml:space="preserve">Salvo quando houver especificação em contrário, todos os blocos são obrigatórios e o respectivo </w:t>
      </w:r>
      <w:r w:rsidR="005953BF" w:rsidRPr="00FA3856">
        <w:t>registro</w:t>
      </w:r>
      <w:r w:rsidR="0005364A" w:rsidRPr="00FA3856">
        <w:t xml:space="preserve"> de abertura indicará a presença ou a ausência de dados informados.</w:t>
      </w:r>
    </w:p>
    <w:p w:rsidR="007D1581" w:rsidRPr="00FA3856" w:rsidRDefault="007D1581" w:rsidP="00EC2D50">
      <w:pPr>
        <w:pStyle w:val="Corpodetexto2"/>
        <w:widowControl w:val="0"/>
        <w:tabs>
          <w:tab w:val="num" w:pos="720"/>
        </w:tabs>
        <w:autoSpaceDE w:val="0"/>
        <w:autoSpaceDN w:val="0"/>
        <w:adjustRightInd w:val="0"/>
        <w:rPr>
          <w:b/>
          <w:bCs/>
        </w:rPr>
      </w:pPr>
    </w:p>
    <w:p w:rsidR="00737B6B" w:rsidRDefault="00737B6B">
      <w:pPr>
        <w:spacing w:after="200" w:line="276" w:lineRule="auto"/>
        <w:rPr>
          <w:b/>
          <w:bCs/>
          <w:color w:val="0000FF"/>
          <w:szCs w:val="20"/>
        </w:rPr>
      </w:pPr>
      <w:r>
        <w:rPr>
          <w:color w:val="0000FF"/>
          <w:szCs w:val="20"/>
        </w:rPr>
        <w:br w:type="page"/>
      </w:r>
    </w:p>
    <w:p w:rsidR="00FC5876" w:rsidRPr="00FA3856" w:rsidRDefault="00FC5876" w:rsidP="00EC2D50">
      <w:pPr>
        <w:pStyle w:val="Ttulo1"/>
        <w:rPr>
          <w:color w:val="0000FF"/>
          <w:szCs w:val="20"/>
        </w:rPr>
      </w:pPr>
      <w:bookmarkStart w:id="49" w:name="_Toc454359261"/>
      <w:r w:rsidRPr="00FA3856">
        <w:rPr>
          <w:color w:val="0000FF"/>
          <w:szCs w:val="20"/>
        </w:rPr>
        <w:lastRenderedPageBreak/>
        <w:t>3.</w:t>
      </w:r>
      <w:r w:rsidR="007D1581" w:rsidRPr="00FA3856">
        <w:rPr>
          <w:color w:val="0000FF"/>
          <w:szCs w:val="20"/>
        </w:rPr>
        <w:t>1.</w:t>
      </w:r>
      <w:r w:rsidRPr="00FA3856">
        <w:rPr>
          <w:color w:val="0000FF"/>
          <w:szCs w:val="20"/>
        </w:rPr>
        <w:t xml:space="preserve">2. </w:t>
      </w:r>
      <w:r w:rsidR="005F2B58" w:rsidRPr="00FA3856">
        <w:rPr>
          <w:color w:val="0000FF"/>
          <w:szCs w:val="20"/>
        </w:rPr>
        <w:t xml:space="preserve">Tabela de </w:t>
      </w:r>
      <w:r w:rsidR="005953BF" w:rsidRPr="00FA3856">
        <w:rPr>
          <w:color w:val="0000FF"/>
          <w:szCs w:val="20"/>
        </w:rPr>
        <w:t>Registro</w:t>
      </w:r>
      <w:r w:rsidR="005F2B58" w:rsidRPr="00FA3856">
        <w:rPr>
          <w:color w:val="0000FF"/>
          <w:szCs w:val="20"/>
        </w:rPr>
        <w:t>s</w:t>
      </w:r>
      <w:bookmarkEnd w:id="49"/>
    </w:p>
    <w:p w:rsidR="00B3428D" w:rsidRPr="00FA3856" w:rsidRDefault="00B3428D" w:rsidP="00EC2D50">
      <w:pPr>
        <w:ind w:firstLine="708"/>
        <w:rPr>
          <w:szCs w:val="20"/>
        </w:rPr>
      </w:pPr>
    </w:p>
    <w:p w:rsidR="0005364A" w:rsidRPr="00FA3856" w:rsidRDefault="0005364A" w:rsidP="00EC2D50">
      <w:pPr>
        <w:ind w:firstLine="708"/>
        <w:rPr>
          <w:szCs w:val="20"/>
        </w:rPr>
      </w:pPr>
      <w:r w:rsidRPr="00FA3856">
        <w:rPr>
          <w:szCs w:val="20"/>
        </w:rPr>
        <w:t>O arquivo digital pode ser composto co</w:t>
      </w:r>
      <w:r w:rsidR="00FC5876" w:rsidRPr="00FA3856">
        <w:rPr>
          <w:szCs w:val="20"/>
        </w:rPr>
        <w:t xml:space="preserve">m os </w:t>
      </w:r>
      <w:r w:rsidR="005953BF" w:rsidRPr="00FA3856">
        <w:rPr>
          <w:szCs w:val="20"/>
        </w:rPr>
        <w:t>registro</w:t>
      </w:r>
      <w:r w:rsidR="00FC5876" w:rsidRPr="00FA3856">
        <w:rPr>
          <w:szCs w:val="20"/>
        </w:rPr>
        <w:t xml:space="preserve">s abaixo descritos (Tabela de </w:t>
      </w:r>
      <w:r w:rsidR="005953BF" w:rsidRPr="00FA3856">
        <w:rPr>
          <w:szCs w:val="20"/>
        </w:rPr>
        <w:t>Registro</w:t>
      </w:r>
      <w:r w:rsidR="00FC5876" w:rsidRPr="00FA3856">
        <w:rPr>
          <w:szCs w:val="20"/>
        </w:rPr>
        <w:t>s).</w:t>
      </w:r>
    </w:p>
    <w:p w:rsidR="00B3428D" w:rsidRPr="00FA3856" w:rsidRDefault="00B3428D" w:rsidP="00EC2D50">
      <w:pPr>
        <w:ind w:firstLine="708"/>
        <w:rPr>
          <w:szCs w:val="20"/>
        </w:rPr>
      </w:pPr>
    </w:p>
    <w:p w:rsidR="00B06BD7" w:rsidRPr="00FA3856" w:rsidRDefault="00B06BD7" w:rsidP="00EC2D50">
      <w:pPr>
        <w:ind w:firstLine="708"/>
        <w:rPr>
          <w:szCs w:val="20"/>
        </w:rPr>
      </w:pPr>
      <w:r w:rsidRPr="00FA3856">
        <w:rPr>
          <w:szCs w:val="20"/>
        </w:rPr>
        <w:t>Código de Obrigatoriedade:</w:t>
      </w:r>
    </w:p>
    <w:p w:rsidR="00B06BD7" w:rsidRPr="00FA3856" w:rsidRDefault="00B06BD7" w:rsidP="00EC2D50">
      <w:pPr>
        <w:ind w:firstLine="708"/>
        <w:rPr>
          <w:szCs w:val="20"/>
        </w:rPr>
      </w:pPr>
    </w:p>
    <w:p w:rsidR="00B3428D" w:rsidRPr="00FA3856" w:rsidRDefault="00B3428D" w:rsidP="00B06BD7">
      <w:pPr>
        <w:ind w:left="708" w:firstLine="708"/>
        <w:rPr>
          <w:szCs w:val="20"/>
        </w:rPr>
      </w:pPr>
      <w:r w:rsidRPr="00FA3856">
        <w:rPr>
          <w:szCs w:val="20"/>
        </w:rPr>
        <w:t>O = Obrigatório</w:t>
      </w:r>
    </w:p>
    <w:p w:rsidR="00B3428D" w:rsidRPr="00FA3856" w:rsidRDefault="00B3428D" w:rsidP="00B06BD7">
      <w:pPr>
        <w:ind w:left="708" w:firstLine="708"/>
        <w:rPr>
          <w:szCs w:val="20"/>
        </w:rPr>
      </w:pPr>
      <w:r w:rsidRPr="00FA3856">
        <w:rPr>
          <w:szCs w:val="20"/>
        </w:rPr>
        <w:t>F = Facultativo</w:t>
      </w:r>
    </w:p>
    <w:p w:rsidR="00B3428D" w:rsidRPr="00FA3856" w:rsidRDefault="00B3428D" w:rsidP="00B06BD7">
      <w:pPr>
        <w:ind w:left="708" w:firstLine="708"/>
        <w:rPr>
          <w:szCs w:val="20"/>
        </w:rPr>
      </w:pPr>
      <w:r w:rsidRPr="00FA3856">
        <w:rPr>
          <w:szCs w:val="20"/>
        </w:rPr>
        <w:t>OC = Obrigatório Condicional</w:t>
      </w:r>
    </w:p>
    <w:p w:rsidR="00574DBC" w:rsidRPr="00FA3856" w:rsidRDefault="00574DBC" w:rsidP="00B06BD7">
      <w:pPr>
        <w:ind w:left="708" w:firstLine="708"/>
        <w:rPr>
          <w:szCs w:val="20"/>
        </w:rPr>
      </w:pPr>
      <w:r w:rsidRPr="00FA3856">
        <w:rPr>
          <w:szCs w:val="20"/>
        </w:rPr>
        <w:t>FC = Facultativo Condicional</w:t>
      </w:r>
    </w:p>
    <w:p w:rsidR="00FC5876" w:rsidRPr="00FA3856" w:rsidRDefault="00B3428D" w:rsidP="00B06BD7">
      <w:pPr>
        <w:ind w:left="708" w:firstLine="708"/>
        <w:rPr>
          <w:szCs w:val="20"/>
        </w:rPr>
      </w:pPr>
      <w:r w:rsidRPr="00FA3856">
        <w:rPr>
          <w:szCs w:val="20"/>
        </w:rPr>
        <w:t>N = Não Deve Existir</w:t>
      </w:r>
    </w:p>
    <w:p w:rsidR="00A35D86" w:rsidRPr="00FA3856" w:rsidRDefault="00A35D86" w:rsidP="00EC2D50">
      <w:pPr>
        <w:ind w:firstLine="708"/>
        <w:rPr>
          <w:szCs w:val="20"/>
        </w:rPr>
      </w:pPr>
    </w:p>
    <w:p w:rsidR="00B06BD7" w:rsidRPr="00FA3856" w:rsidRDefault="00B06BD7" w:rsidP="00EC2D50">
      <w:pPr>
        <w:ind w:firstLine="708"/>
        <w:rPr>
          <w:szCs w:val="20"/>
        </w:rPr>
      </w:pPr>
      <w:r w:rsidRPr="00FA3856">
        <w:rPr>
          <w:szCs w:val="20"/>
        </w:rPr>
        <w:t>Código de Ocorrência:</w:t>
      </w:r>
    </w:p>
    <w:p w:rsidR="00B06BD7" w:rsidRPr="00FA3856" w:rsidRDefault="00B06BD7" w:rsidP="00EC2D50">
      <w:pPr>
        <w:ind w:firstLine="708"/>
        <w:rPr>
          <w:szCs w:val="20"/>
        </w:rPr>
      </w:pPr>
    </w:p>
    <w:p w:rsidR="00B06BD7" w:rsidRPr="00FA3856" w:rsidRDefault="00B06BD7" w:rsidP="00B06BD7">
      <w:pPr>
        <w:ind w:left="708" w:firstLine="708"/>
        <w:rPr>
          <w:szCs w:val="20"/>
        </w:rPr>
      </w:pPr>
      <w:r w:rsidRPr="00FA3856">
        <w:rPr>
          <w:szCs w:val="20"/>
        </w:rPr>
        <w:t>[0] = não há ocorrência</w:t>
      </w:r>
    </w:p>
    <w:p w:rsidR="00B06BD7" w:rsidRPr="00FA3856" w:rsidRDefault="00B06BD7" w:rsidP="00B06BD7">
      <w:pPr>
        <w:ind w:left="708" w:firstLine="708"/>
        <w:rPr>
          <w:szCs w:val="20"/>
        </w:rPr>
      </w:pPr>
      <w:r w:rsidRPr="00FA3856">
        <w:rPr>
          <w:szCs w:val="20"/>
        </w:rPr>
        <w:t>[1:1] = 1 ocorrência</w:t>
      </w:r>
    </w:p>
    <w:p w:rsidR="00B06BD7" w:rsidRPr="00FA3856" w:rsidRDefault="00B06BD7" w:rsidP="00B06BD7">
      <w:pPr>
        <w:ind w:left="708" w:firstLine="708"/>
        <w:rPr>
          <w:szCs w:val="20"/>
        </w:rPr>
      </w:pPr>
      <w:r w:rsidRPr="00FA3856">
        <w:rPr>
          <w:szCs w:val="20"/>
        </w:rPr>
        <w:t>[2:2] = 2 ocorrências</w:t>
      </w:r>
    </w:p>
    <w:p w:rsidR="00B06BD7" w:rsidRPr="00FA3856" w:rsidRDefault="00B06BD7" w:rsidP="00B06BD7">
      <w:pPr>
        <w:ind w:left="708" w:firstLine="708"/>
        <w:rPr>
          <w:szCs w:val="20"/>
        </w:rPr>
      </w:pPr>
      <w:r w:rsidRPr="00FA3856">
        <w:rPr>
          <w:szCs w:val="20"/>
        </w:rPr>
        <w:t>[0: 12] = de zero a 12 ocorrências</w:t>
      </w:r>
    </w:p>
    <w:p w:rsidR="00B06BD7" w:rsidRPr="00FA3856" w:rsidRDefault="00B06BD7" w:rsidP="00B06BD7">
      <w:pPr>
        <w:ind w:left="708" w:firstLine="708"/>
        <w:rPr>
          <w:szCs w:val="20"/>
        </w:rPr>
      </w:pPr>
      <w:r w:rsidRPr="00FA3856">
        <w:rPr>
          <w:szCs w:val="20"/>
        </w:rPr>
        <w:t>[1:N] = de uma até “n” ocorrências (várias ocorrências)</w:t>
      </w:r>
    </w:p>
    <w:p w:rsidR="0016182D" w:rsidRPr="00FA3856" w:rsidRDefault="0016182D" w:rsidP="00B06BD7">
      <w:pPr>
        <w:ind w:left="708" w:firstLine="708"/>
        <w:rPr>
          <w:szCs w:val="20"/>
        </w:rPr>
      </w:pPr>
      <w:r w:rsidRPr="00FA3856">
        <w:rPr>
          <w:szCs w:val="20"/>
        </w:rPr>
        <w:t>[0:N] = de zero até “n” ocorrências</w:t>
      </w:r>
    </w:p>
    <w:p w:rsidR="00A7605C" w:rsidRPr="00FA3856" w:rsidRDefault="00A7605C" w:rsidP="00A7605C">
      <w:pPr>
        <w:pStyle w:val="Corpodetexto2"/>
        <w:widowControl w:val="0"/>
        <w:tabs>
          <w:tab w:val="num" w:pos="720"/>
        </w:tabs>
        <w:autoSpaceDE w:val="0"/>
        <w:autoSpaceDN w:val="0"/>
        <w:adjustRightInd w:val="0"/>
      </w:pPr>
    </w:p>
    <w:p w:rsidR="00A7605C" w:rsidRPr="00FA3856" w:rsidRDefault="00A7605C" w:rsidP="00A7605C">
      <w:pPr>
        <w:ind w:firstLine="708"/>
        <w:rPr>
          <w:szCs w:val="20"/>
        </w:rPr>
      </w:pPr>
      <w:r w:rsidRPr="00FA3856">
        <w:rPr>
          <w:szCs w:val="20"/>
        </w:rPr>
        <w:t>Os campos dos registros, nos textos deste manual, serão representados da seguinte forma: XXXX.Nome</w:t>
      </w:r>
    </w:p>
    <w:p w:rsidR="00A7605C" w:rsidRPr="00FA3856" w:rsidRDefault="00A7605C" w:rsidP="00A7605C">
      <w:pPr>
        <w:ind w:firstLine="708"/>
        <w:rPr>
          <w:szCs w:val="20"/>
        </w:rPr>
      </w:pPr>
    </w:p>
    <w:p w:rsidR="00A7605C" w:rsidRPr="00FA3856" w:rsidRDefault="00A7605C" w:rsidP="00A7605C">
      <w:pPr>
        <w:ind w:firstLine="708"/>
        <w:rPr>
          <w:b/>
          <w:szCs w:val="20"/>
        </w:rPr>
      </w:pPr>
      <w:r w:rsidRPr="00FA3856">
        <w:rPr>
          <w:szCs w:val="20"/>
        </w:rPr>
        <w:tab/>
      </w:r>
      <w:r w:rsidRPr="00FA3856">
        <w:rPr>
          <w:b/>
          <w:szCs w:val="20"/>
        </w:rPr>
        <w:t>XXXX = Número do registro</w:t>
      </w:r>
    </w:p>
    <w:p w:rsidR="00A7605C" w:rsidRPr="00FA3856" w:rsidRDefault="00A7605C" w:rsidP="00A7605C">
      <w:pPr>
        <w:tabs>
          <w:tab w:val="left" w:pos="708"/>
          <w:tab w:val="left" w:pos="1416"/>
          <w:tab w:val="left" w:pos="2124"/>
          <w:tab w:val="left" w:pos="2832"/>
          <w:tab w:val="left" w:pos="3810"/>
        </w:tabs>
        <w:ind w:firstLine="708"/>
        <w:rPr>
          <w:b/>
          <w:szCs w:val="20"/>
        </w:rPr>
      </w:pPr>
      <w:r w:rsidRPr="00FA3856">
        <w:rPr>
          <w:b/>
          <w:szCs w:val="20"/>
        </w:rPr>
        <w:tab/>
        <w:t>Nome = Nome do campo</w:t>
      </w:r>
      <w:r w:rsidRPr="00FA3856">
        <w:rPr>
          <w:b/>
          <w:szCs w:val="20"/>
        </w:rPr>
        <w:tab/>
      </w:r>
    </w:p>
    <w:p w:rsidR="00A7605C" w:rsidRPr="00FA3856" w:rsidRDefault="00A7605C" w:rsidP="00A7605C">
      <w:pPr>
        <w:ind w:left="708" w:firstLine="708"/>
        <w:rPr>
          <w:b/>
          <w:szCs w:val="20"/>
        </w:rPr>
      </w:pPr>
      <w:r w:rsidRPr="00FA3856">
        <w:rPr>
          <w:b/>
          <w:szCs w:val="20"/>
        </w:rPr>
        <w:t xml:space="preserve">Exemplo: </w:t>
      </w:r>
      <w:r w:rsidRPr="00FA3856">
        <w:rPr>
          <w:szCs w:val="20"/>
        </w:rPr>
        <w:t>0000.SIT_ESPECIAL – Representa do campo “SIT_ESPECIAL” do registro 0000.</w:t>
      </w:r>
    </w:p>
    <w:p w:rsidR="00B06BD7" w:rsidRPr="00FA3856" w:rsidRDefault="00B06BD7">
      <w:pPr>
        <w:rPr>
          <w:szCs w:val="20"/>
        </w:rPr>
      </w:pPr>
      <w:r w:rsidRPr="00FA3856">
        <w:rPr>
          <w:szCs w:val="20"/>
        </w:rPr>
        <w:br w:type="page"/>
      </w:r>
    </w:p>
    <w:tbl>
      <w:tblPr>
        <w:tblW w:w="16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2"/>
        <w:gridCol w:w="1285"/>
        <w:gridCol w:w="4411"/>
        <w:gridCol w:w="1842"/>
        <w:gridCol w:w="3969"/>
        <w:gridCol w:w="3686"/>
      </w:tblGrid>
      <w:tr w:rsidR="00B3428D" w:rsidRPr="00FA3856" w:rsidTr="00913A1E">
        <w:trPr>
          <w:tblHeader/>
          <w:jc w:val="center"/>
        </w:trPr>
        <w:tc>
          <w:tcPr>
            <w:tcW w:w="962" w:type="dxa"/>
            <w:tcBorders>
              <w:top w:val="single" w:sz="4" w:space="0" w:color="auto"/>
              <w:left w:val="single" w:sz="4" w:space="0" w:color="auto"/>
              <w:bottom w:val="single" w:sz="4" w:space="0" w:color="auto"/>
              <w:right w:val="single" w:sz="4" w:space="0" w:color="auto"/>
            </w:tcBorders>
            <w:shd w:val="clear" w:color="auto" w:fill="E0E0E0"/>
            <w:vAlign w:val="center"/>
          </w:tcPr>
          <w:p w:rsidR="00B3428D" w:rsidRPr="00FA3856" w:rsidRDefault="00B3428D" w:rsidP="00B3428D">
            <w:pPr>
              <w:jc w:val="center"/>
              <w:rPr>
                <w:b/>
                <w:szCs w:val="20"/>
                <w:lang w:val="pt-PT"/>
              </w:rPr>
            </w:pPr>
            <w:r w:rsidRPr="00FA3856">
              <w:rPr>
                <w:b/>
                <w:bCs/>
                <w:szCs w:val="20"/>
                <w:lang w:val="pt-PT"/>
              </w:rPr>
              <w:lastRenderedPageBreak/>
              <w:t>Registro</w:t>
            </w:r>
          </w:p>
        </w:tc>
        <w:tc>
          <w:tcPr>
            <w:tcW w:w="1285" w:type="dxa"/>
            <w:tcBorders>
              <w:top w:val="single" w:sz="4" w:space="0" w:color="auto"/>
              <w:left w:val="single" w:sz="4" w:space="0" w:color="auto"/>
              <w:bottom w:val="single" w:sz="4" w:space="0" w:color="auto"/>
              <w:right w:val="single" w:sz="4" w:space="0" w:color="auto"/>
            </w:tcBorders>
            <w:shd w:val="clear" w:color="auto" w:fill="E0E0E0"/>
            <w:vAlign w:val="center"/>
          </w:tcPr>
          <w:p w:rsidR="00343253" w:rsidRPr="00FA3856" w:rsidRDefault="00B3428D" w:rsidP="0069532A">
            <w:pPr>
              <w:jc w:val="center"/>
              <w:rPr>
                <w:b/>
                <w:bCs/>
                <w:szCs w:val="20"/>
                <w:lang w:val="es-ES_tradnl"/>
              </w:rPr>
            </w:pPr>
            <w:r w:rsidRPr="00FA3856">
              <w:rPr>
                <w:b/>
                <w:bCs/>
                <w:szCs w:val="20"/>
                <w:lang w:val="es-ES_tradnl"/>
              </w:rPr>
              <w:t xml:space="preserve">Nivel </w:t>
            </w:r>
          </w:p>
          <w:p w:rsidR="00B3428D" w:rsidRPr="00FA3856" w:rsidRDefault="00B3428D" w:rsidP="0069532A">
            <w:pPr>
              <w:jc w:val="center"/>
              <w:rPr>
                <w:b/>
                <w:szCs w:val="20"/>
                <w:lang w:val="es-ES_tradnl"/>
              </w:rPr>
            </w:pPr>
            <w:r w:rsidRPr="00FA3856">
              <w:rPr>
                <w:b/>
                <w:bCs/>
                <w:szCs w:val="20"/>
                <w:lang w:val="es-ES_tradnl"/>
              </w:rPr>
              <w:t>Hierárquico</w:t>
            </w:r>
          </w:p>
        </w:tc>
        <w:tc>
          <w:tcPr>
            <w:tcW w:w="4411" w:type="dxa"/>
            <w:tcBorders>
              <w:top w:val="single" w:sz="4" w:space="0" w:color="auto"/>
              <w:left w:val="single" w:sz="4" w:space="0" w:color="auto"/>
              <w:bottom w:val="single" w:sz="4" w:space="0" w:color="auto"/>
              <w:right w:val="single" w:sz="4" w:space="0" w:color="auto"/>
            </w:tcBorders>
            <w:shd w:val="clear" w:color="auto" w:fill="E0E0E0"/>
            <w:vAlign w:val="center"/>
          </w:tcPr>
          <w:p w:rsidR="00B3428D" w:rsidRPr="00FA3856" w:rsidRDefault="00B3428D" w:rsidP="0069532A">
            <w:pPr>
              <w:pStyle w:val="PSDS-FluxoPrincipal"/>
              <w:widowControl w:val="0"/>
              <w:autoSpaceDE w:val="0"/>
              <w:autoSpaceDN w:val="0"/>
              <w:adjustRightInd w:val="0"/>
              <w:jc w:val="center"/>
              <w:rPr>
                <w:rFonts w:ascii="Times New Roman" w:hAnsi="Times New Roman" w:cs="Times New Roman"/>
                <w:lang w:val="pt-BR" w:eastAsia="pt-BR"/>
              </w:rPr>
            </w:pPr>
            <w:r w:rsidRPr="00FA3856">
              <w:rPr>
                <w:rFonts w:ascii="Times New Roman" w:hAnsi="Times New Roman" w:cs="Times New Roman"/>
                <w:lang w:val="pt-BR" w:eastAsia="pt-BR"/>
              </w:rPr>
              <w:t>Nome do Registro</w:t>
            </w:r>
          </w:p>
        </w:tc>
        <w:tc>
          <w:tcPr>
            <w:tcW w:w="1842" w:type="dxa"/>
            <w:tcBorders>
              <w:top w:val="single" w:sz="4" w:space="0" w:color="auto"/>
              <w:left w:val="single" w:sz="4" w:space="0" w:color="auto"/>
              <w:bottom w:val="single" w:sz="4" w:space="0" w:color="auto"/>
              <w:right w:val="single" w:sz="4" w:space="0" w:color="auto"/>
            </w:tcBorders>
            <w:shd w:val="clear" w:color="auto" w:fill="E0E0E0"/>
            <w:vAlign w:val="center"/>
          </w:tcPr>
          <w:p w:rsidR="00B3428D" w:rsidRPr="00FA3856" w:rsidRDefault="00B3428D" w:rsidP="0069532A">
            <w:pPr>
              <w:jc w:val="center"/>
              <w:rPr>
                <w:b/>
                <w:bCs/>
                <w:szCs w:val="20"/>
              </w:rPr>
            </w:pPr>
            <w:r w:rsidRPr="00FA3856">
              <w:rPr>
                <w:b/>
                <w:bCs/>
                <w:szCs w:val="20"/>
              </w:rPr>
              <w:t>Obrigatoriedade</w:t>
            </w:r>
          </w:p>
          <w:p w:rsidR="00B3428D" w:rsidRPr="00FA3856" w:rsidRDefault="00B3428D" w:rsidP="0069532A">
            <w:pPr>
              <w:jc w:val="center"/>
              <w:rPr>
                <w:b/>
                <w:bCs/>
                <w:szCs w:val="20"/>
              </w:rPr>
            </w:pPr>
            <w:r w:rsidRPr="00FA3856">
              <w:rPr>
                <w:b/>
                <w:bCs/>
                <w:szCs w:val="20"/>
              </w:rPr>
              <w:t>Entrada</w:t>
            </w:r>
          </w:p>
        </w:tc>
        <w:tc>
          <w:tcPr>
            <w:tcW w:w="3969" w:type="dxa"/>
            <w:tcBorders>
              <w:top w:val="single" w:sz="4" w:space="0" w:color="auto"/>
              <w:left w:val="single" w:sz="4" w:space="0" w:color="auto"/>
              <w:bottom w:val="single" w:sz="4" w:space="0" w:color="auto"/>
              <w:right w:val="single" w:sz="4" w:space="0" w:color="auto"/>
            </w:tcBorders>
            <w:shd w:val="clear" w:color="auto" w:fill="E0E0E0"/>
            <w:vAlign w:val="center"/>
          </w:tcPr>
          <w:p w:rsidR="00B3428D" w:rsidRPr="00FA3856" w:rsidRDefault="00B3428D" w:rsidP="0069532A">
            <w:pPr>
              <w:jc w:val="center"/>
              <w:rPr>
                <w:b/>
                <w:bCs/>
                <w:szCs w:val="20"/>
              </w:rPr>
            </w:pPr>
            <w:r w:rsidRPr="00FA3856">
              <w:rPr>
                <w:b/>
                <w:bCs/>
                <w:szCs w:val="20"/>
              </w:rPr>
              <w:t>Obrigatoriedade</w:t>
            </w:r>
          </w:p>
          <w:p w:rsidR="00B3428D" w:rsidRPr="00FA3856" w:rsidRDefault="00B3428D" w:rsidP="0069532A">
            <w:pPr>
              <w:jc w:val="center"/>
              <w:rPr>
                <w:b/>
                <w:bCs/>
                <w:szCs w:val="20"/>
              </w:rPr>
            </w:pPr>
            <w:r w:rsidRPr="00FA3856">
              <w:rPr>
                <w:b/>
                <w:bCs/>
                <w:szCs w:val="20"/>
              </w:rPr>
              <w:t>Saída</w:t>
            </w:r>
          </w:p>
        </w:tc>
        <w:tc>
          <w:tcPr>
            <w:tcW w:w="3686" w:type="dxa"/>
            <w:tcBorders>
              <w:top w:val="single" w:sz="4" w:space="0" w:color="auto"/>
              <w:left w:val="single" w:sz="4" w:space="0" w:color="auto"/>
              <w:bottom w:val="single" w:sz="4" w:space="0" w:color="auto"/>
              <w:right w:val="single" w:sz="4" w:space="0" w:color="auto"/>
            </w:tcBorders>
            <w:shd w:val="clear" w:color="auto" w:fill="E0E0E0"/>
            <w:vAlign w:val="center"/>
          </w:tcPr>
          <w:p w:rsidR="00B3428D" w:rsidRPr="00FA3856" w:rsidRDefault="00B3428D" w:rsidP="0069532A">
            <w:pPr>
              <w:jc w:val="center"/>
              <w:rPr>
                <w:b/>
                <w:bCs/>
                <w:szCs w:val="20"/>
              </w:rPr>
            </w:pPr>
            <w:r w:rsidRPr="00FA3856">
              <w:rPr>
                <w:b/>
                <w:bCs/>
                <w:szCs w:val="20"/>
              </w:rPr>
              <w:t>Ocorrência</w:t>
            </w:r>
          </w:p>
        </w:tc>
      </w:tr>
      <w:bookmarkStart w:id="50" w:name="b0000"/>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rFonts w:eastAsia="Arial Unicode MS"/>
                <w:szCs w:val="20"/>
              </w:rPr>
            </w:pPr>
            <w:r w:rsidRPr="00FA3856">
              <w:rPr>
                <w:szCs w:val="20"/>
              </w:rPr>
              <w:fldChar w:fldCharType="begin"/>
            </w:r>
            <w:r w:rsidRPr="00FA3856">
              <w:rPr>
                <w:szCs w:val="20"/>
              </w:rPr>
              <w:instrText xml:space="preserve"> HYPERLINK  \l "R0000" </w:instrText>
            </w:r>
            <w:r w:rsidRPr="00FA3856">
              <w:rPr>
                <w:szCs w:val="20"/>
              </w:rPr>
              <w:fldChar w:fldCharType="separate"/>
            </w:r>
            <w:r w:rsidRPr="00FA3856">
              <w:rPr>
                <w:rStyle w:val="Hyperlink"/>
                <w:color w:val="auto"/>
                <w:szCs w:val="20"/>
              </w:rPr>
              <w:t>0000</w:t>
            </w:r>
            <w:r w:rsidRPr="00FA3856">
              <w:rPr>
                <w:szCs w:val="20"/>
              </w:rPr>
              <w:fldChar w:fldCharType="end"/>
            </w:r>
            <w:bookmarkEnd w:id="50"/>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0</w:t>
            </w:r>
          </w:p>
        </w:tc>
        <w:tc>
          <w:tcPr>
            <w:tcW w:w="4411" w:type="dxa"/>
            <w:tcBorders>
              <w:top w:val="single" w:sz="4" w:space="0" w:color="auto"/>
              <w:left w:val="single" w:sz="4" w:space="0" w:color="auto"/>
              <w:bottom w:val="single" w:sz="4" w:space="0" w:color="auto"/>
              <w:right w:val="single" w:sz="4" w:space="0" w:color="auto"/>
            </w:tcBorders>
          </w:tcPr>
          <w:p w:rsidR="00A35D86" w:rsidRPr="00FA3856" w:rsidRDefault="00B3428D" w:rsidP="0069532A">
            <w:pPr>
              <w:rPr>
                <w:szCs w:val="20"/>
              </w:rPr>
            </w:pPr>
            <w:r w:rsidRPr="00FA3856">
              <w:rPr>
                <w:szCs w:val="20"/>
              </w:rPr>
              <w:t>Abertura do Arquivo Dig</w:t>
            </w:r>
            <w:r w:rsidR="00D16822" w:rsidRPr="00FA3856">
              <w:rPr>
                <w:szCs w:val="20"/>
              </w:rPr>
              <w:t>ital e Identificação da Pessoa Jurídica</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DA165E" w:rsidP="0069532A">
            <w:pPr>
              <w:jc w:val="center"/>
              <w:rPr>
                <w:szCs w:val="20"/>
              </w:rPr>
            </w:pPr>
            <w:r w:rsidRPr="00FA3856">
              <w:rPr>
                <w:szCs w:val="20"/>
              </w:rPr>
              <w:t>[</w:t>
            </w:r>
            <w:r w:rsidR="00B3428D" w:rsidRPr="00FA3856">
              <w:rPr>
                <w:szCs w:val="20"/>
              </w:rPr>
              <w:t>1</w:t>
            </w:r>
            <w:r w:rsidRPr="00FA3856">
              <w:rPr>
                <w:szCs w:val="20"/>
              </w:rPr>
              <w:t>:1]</w:t>
            </w:r>
          </w:p>
        </w:tc>
      </w:tr>
      <w:tr w:rsidR="00F11F4E" w:rsidRPr="00FA3856" w:rsidTr="00B8373F">
        <w:trPr>
          <w:jc w:val="center"/>
        </w:trPr>
        <w:tc>
          <w:tcPr>
            <w:tcW w:w="962"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jc w:val="center"/>
              <w:rPr>
                <w:szCs w:val="20"/>
              </w:rPr>
            </w:pPr>
            <w:r w:rsidRPr="00FA3856">
              <w:rPr>
                <w:szCs w:val="20"/>
              </w:rPr>
              <w:t>0001</w:t>
            </w:r>
          </w:p>
        </w:tc>
        <w:tc>
          <w:tcPr>
            <w:tcW w:w="1285"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jc w:val="center"/>
              <w:rPr>
                <w:rFonts w:eastAsia="Arial Unicode MS"/>
                <w:szCs w:val="20"/>
              </w:rPr>
            </w:pPr>
            <w:r w:rsidRPr="00FA3856">
              <w:rPr>
                <w:rFonts w:eastAsia="Arial Unicode MS"/>
                <w:szCs w:val="20"/>
              </w:rPr>
              <w:t>1</w:t>
            </w:r>
          </w:p>
        </w:tc>
        <w:tc>
          <w:tcPr>
            <w:tcW w:w="4411"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rPr>
                <w:szCs w:val="20"/>
              </w:rPr>
            </w:pPr>
            <w:r w:rsidRPr="00FA3856">
              <w:rPr>
                <w:szCs w:val="20"/>
              </w:rPr>
              <w:t>Abertura do Bloco 0</w:t>
            </w:r>
          </w:p>
          <w:p w:rsidR="00F11F4E" w:rsidRPr="00FA3856" w:rsidRDefault="00F11F4E" w:rsidP="00B8373F">
            <w:pPr>
              <w:rPr>
                <w:szCs w:val="20"/>
              </w:rPr>
            </w:pPr>
          </w:p>
        </w:tc>
        <w:tc>
          <w:tcPr>
            <w:tcW w:w="1842"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jc w:val="center"/>
              <w:rPr>
                <w:szCs w:val="20"/>
              </w:rPr>
            </w:pPr>
            <w:r w:rsidRPr="00FA3856">
              <w:rPr>
                <w:szCs w:val="20"/>
              </w:rPr>
              <w:t>O</w:t>
            </w:r>
          </w:p>
        </w:tc>
        <w:tc>
          <w:tcPr>
            <w:tcW w:w="3969"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F11F4E" w:rsidRPr="00FA3856" w:rsidRDefault="00F11F4E" w:rsidP="00B8373F">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0010" w:history="1">
              <w:r w:rsidR="00B3428D" w:rsidRPr="00FA3856">
                <w:rPr>
                  <w:rStyle w:val="Hyperlink"/>
                  <w:color w:val="auto"/>
                  <w:szCs w:val="20"/>
                </w:rPr>
                <w:t>00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11F4E" w:rsidP="0069532A">
            <w:pPr>
              <w:rPr>
                <w:szCs w:val="20"/>
              </w:rPr>
            </w:pPr>
            <w:r w:rsidRPr="00FA3856">
              <w:rPr>
                <w:szCs w:val="20"/>
              </w:rPr>
              <w:t>Parâmetros de Tributação</w:t>
            </w:r>
          </w:p>
          <w:p w:rsidR="00A35D86" w:rsidRPr="00FA3856" w:rsidRDefault="00A35D86"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DA165E" w:rsidP="0069532A">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rFonts w:eastAsia="Arial Unicode MS"/>
                <w:szCs w:val="20"/>
              </w:rPr>
            </w:pPr>
            <w:hyperlink w:anchor="R0020" w:history="1">
              <w:r w:rsidR="00B3428D" w:rsidRPr="00FA3856">
                <w:rPr>
                  <w:rStyle w:val="Hyperlink"/>
                  <w:color w:val="auto"/>
                  <w:szCs w:val="20"/>
                </w:rPr>
                <w:t>002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Parâmetros Complementares</w:t>
            </w:r>
          </w:p>
          <w:p w:rsidR="00A35D86" w:rsidRPr="00FA3856" w:rsidRDefault="00A35D86" w:rsidP="0069532A">
            <w:pPr>
              <w:rPr>
                <w:rFonts w:eastAsia="Arial Unicode MS"/>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rPr>
              <w:t>O</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DA165E" w:rsidP="0069532A">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rFonts w:eastAsia="Arial Unicode MS"/>
                <w:szCs w:val="20"/>
              </w:rPr>
            </w:pPr>
            <w:hyperlink w:anchor="R0030" w:history="1">
              <w:r w:rsidR="00B3428D" w:rsidRPr="00FA3856">
                <w:rPr>
                  <w:rStyle w:val="Hyperlink"/>
                  <w:color w:val="auto"/>
                  <w:szCs w:val="20"/>
                </w:rPr>
                <w:t>0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ados Cadastrais  </w:t>
            </w:r>
          </w:p>
          <w:p w:rsidR="00A35D86" w:rsidRPr="00FA3856" w:rsidRDefault="00A35D86" w:rsidP="0069532A">
            <w:pPr>
              <w:pStyle w:val="PSDS-CorpodeTexto0"/>
              <w:widowControl w:val="0"/>
              <w:autoSpaceDE w:val="0"/>
              <w:autoSpaceDN w:val="0"/>
              <w:adjustRightInd w:val="0"/>
              <w:rPr>
                <w:rFonts w:ascii="Times New Roman" w:eastAsia="Arial Unicode MS" w:hAnsi="Times New Roman"/>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DA165E" w:rsidP="0069532A">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0035" w:history="1">
              <w:r w:rsidR="00B3428D" w:rsidRPr="00FA3856">
                <w:rPr>
                  <w:rStyle w:val="Hyperlink"/>
                  <w:color w:val="auto"/>
                  <w:szCs w:val="20"/>
                </w:rPr>
                <w:t>003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Identificação das SCP</w:t>
            </w:r>
          </w:p>
        </w:tc>
        <w:tc>
          <w:tcPr>
            <w:tcW w:w="1842" w:type="dxa"/>
            <w:tcBorders>
              <w:top w:val="single" w:sz="4" w:space="0" w:color="auto"/>
              <w:left w:val="single" w:sz="4" w:space="0" w:color="auto"/>
              <w:bottom w:val="single" w:sz="4" w:space="0" w:color="auto"/>
              <w:right w:val="single" w:sz="4" w:space="0" w:color="auto"/>
            </w:tcBorders>
          </w:tcPr>
          <w:p w:rsidR="00343253" w:rsidRPr="00FA3856" w:rsidRDefault="00A35D86" w:rsidP="00A35D86">
            <w:pPr>
              <w:jc w:val="center"/>
              <w:rPr>
                <w:szCs w:val="20"/>
              </w:rPr>
            </w:pPr>
            <w:r w:rsidRPr="00FA3856">
              <w:rPr>
                <w:szCs w:val="20"/>
              </w:rPr>
              <w:t>F</w:t>
            </w:r>
          </w:p>
          <w:p w:rsidR="00A35D86" w:rsidRPr="00FA3856" w:rsidRDefault="00A35D86" w:rsidP="00343253">
            <w:pPr>
              <w:jc w:val="center"/>
              <w:rPr>
                <w:szCs w:val="20"/>
              </w:rPr>
            </w:pPr>
          </w:p>
          <w:p w:rsidR="00B3428D" w:rsidRPr="00FA3856" w:rsidRDefault="00B3428D" w:rsidP="00A35D86">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DA165E" w:rsidRPr="00FA3856" w:rsidRDefault="00A35D86" w:rsidP="00A35D86">
            <w:pPr>
              <w:rPr>
                <w:szCs w:val="20"/>
              </w:rPr>
            </w:pPr>
            <w:r w:rsidRPr="00FA3856">
              <w:rPr>
                <w:szCs w:val="20"/>
              </w:rPr>
              <w:t>Obrigatório se</w:t>
            </w:r>
            <w:r w:rsidR="007F1E1C" w:rsidRPr="00FA3856">
              <w:rPr>
                <w:szCs w:val="20"/>
              </w:rPr>
              <w:t xml:space="preserve"> </w:t>
            </w:r>
            <w:r w:rsidRPr="00FA3856">
              <w:rPr>
                <w:szCs w:val="20"/>
              </w:rPr>
              <w:t>0000.TIP_ECF = 1</w:t>
            </w:r>
          </w:p>
          <w:p w:rsidR="00DA165E" w:rsidRPr="00FA3856" w:rsidRDefault="00DA165E" w:rsidP="00DA165E">
            <w:pPr>
              <w:jc w:val="center"/>
              <w:rPr>
                <w:szCs w:val="20"/>
              </w:rPr>
            </w:pPr>
            <w:r w:rsidRPr="00FA3856">
              <w:rPr>
                <w:szCs w:val="20"/>
              </w:rPr>
              <w:t>N</w:t>
            </w:r>
          </w:p>
          <w:p w:rsidR="00B3428D" w:rsidRPr="00FA3856" w:rsidRDefault="00DA165E" w:rsidP="00B819F5">
            <w:pPr>
              <w:rPr>
                <w:szCs w:val="20"/>
              </w:rPr>
            </w:pPr>
            <w:r w:rsidRPr="00FA3856">
              <w:rPr>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7F1E1C">
            <w:pPr>
              <w:rPr>
                <w:szCs w:val="20"/>
                <w:lang w:val="pt-PT"/>
              </w:rPr>
            </w:pPr>
            <w:r w:rsidRPr="00FA3856">
              <w:rPr>
                <w:szCs w:val="20"/>
                <w:lang w:val="pt-PT"/>
              </w:rPr>
              <w:t xml:space="preserve">Se </w:t>
            </w:r>
            <w:r w:rsidR="00A35D86" w:rsidRPr="00FA3856">
              <w:rPr>
                <w:szCs w:val="20"/>
                <w:lang w:val="pt-PT"/>
              </w:rPr>
              <w:t>000</w:t>
            </w:r>
            <w:r w:rsidR="00DA165E" w:rsidRPr="00FA3856">
              <w:rPr>
                <w:szCs w:val="20"/>
                <w:lang w:val="pt-PT"/>
              </w:rPr>
              <w:t>0.TIP_ECF = 1</w:t>
            </w:r>
            <w:r w:rsidRPr="00FA3856">
              <w:rPr>
                <w:szCs w:val="20"/>
                <w:lang w:val="pt-PT"/>
              </w:rPr>
              <w:t xml:space="preserve"> </w:t>
            </w:r>
            <w:r w:rsidR="00B3428D" w:rsidRPr="00FA3856">
              <w:rPr>
                <w:bCs/>
                <w:szCs w:val="20"/>
                <w:lang w:val="pt-PT"/>
              </w:rPr>
              <w:t>[1:N]</w:t>
            </w:r>
            <w:r w:rsidR="00B3428D" w:rsidRPr="00FA3856">
              <w:rPr>
                <w:szCs w:val="20"/>
                <w:lang w:val="pt-PT"/>
              </w:rPr>
              <w:t xml:space="preserve"> </w:t>
            </w:r>
          </w:p>
          <w:p w:rsidR="00DA165E" w:rsidRPr="00FA3856" w:rsidRDefault="007F1E1C" w:rsidP="007F1E1C">
            <w:pPr>
              <w:rPr>
                <w:szCs w:val="20"/>
                <w:lang w:val="pt-PT"/>
              </w:rPr>
            </w:pPr>
            <w:r w:rsidRPr="00FA3856">
              <w:rPr>
                <w:szCs w:val="20"/>
                <w:lang w:val="pt-PT"/>
              </w:rPr>
              <w:t xml:space="preserve">Senão </w:t>
            </w:r>
            <w:r w:rsidR="00DA165E" w:rsidRPr="00FA3856">
              <w:rPr>
                <w:szCs w:val="2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0930" w:history="1">
              <w:r w:rsidR="00B3428D" w:rsidRPr="00FA3856">
                <w:rPr>
                  <w:rStyle w:val="Hyperlink"/>
                  <w:color w:val="auto"/>
                  <w:szCs w:val="20"/>
                  <w:lang w:val="pt-PT"/>
                </w:rPr>
                <w:t>09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Identificação dos Signatários da ECF</w:t>
            </w:r>
          </w:p>
          <w:p w:rsidR="00A35D86" w:rsidRPr="00FA3856" w:rsidRDefault="00A35D86"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bCs/>
                <w:szCs w:val="20"/>
                <w:lang w:val="en-US"/>
              </w:rPr>
            </w:pPr>
            <w:r w:rsidRPr="00FA3856">
              <w:rPr>
                <w:rFonts w:eastAsia="Arial Unicode MS"/>
                <w:bCs/>
                <w:szCs w:val="20"/>
                <w:lang w:val="en-US"/>
              </w:rPr>
              <w:t>[</w:t>
            </w:r>
            <w:r w:rsidR="00574DBC" w:rsidRPr="00FA3856">
              <w:rPr>
                <w:rFonts w:eastAsia="Arial Unicode MS"/>
                <w:bCs/>
                <w:szCs w:val="20"/>
                <w:lang w:val="en-US"/>
              </w:rPr>
              <w:t>2:</w:t>
            </w:r>
            <w:r w:rsidR="00E12CB7" w:rsidRPr="00FA3856">
              <w:rPr>
                <w:rFonts w:eastAsia="Arial Unicode MS"/>
                <w:bCs/>
                <w:szCs w:val="20"/>
                <w:lang w:val="en-US"/>
              </w:rPr>
              <w:t>N</w:t>
            </w:r>
            <w:r w:rsidRPr="00FA3856">
              <w:rPr>
                <w:rFonts w:eastAsia="Arial Unicode MS"/>
                <w:bCs/>
                <w:szCs w:val="20"/>
                <w:lang w:val="en-US"/>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rFonts w:eastAsia="Arial Unicode MS"/>
                <w:szCs w:val="20"/>
                <w:lang w:val="pt-PT"/>
              </w:rPr>
            </w:pPr>
            <w:hyperlink w:anchor="R0990" w:history="1">
              <w:r w:rsidR="00B3428D" w:rsidRPr="00FA3856">
                <w:rPr>
                  <w:rStyle w:val="Hyperlink"/>
                  <w:color w:val="auto"/>
                  <w:szCs w:val="20"/>
                  <w:lang w:val="pt-PT"/>
                </w:rPr>
                <w:t>0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Encerramento do Bloco 0</w:t>
            </w:r>
          </w:p>
          <w:p w:rsidR="00A35D86" w:rsidRPr="00FA3856" w:rsidRDefault="00A35D86" w:rsidP="0069532A">
            <w:pPr>
              <w:pStyle w:val="PSDS-CorpodeTexto0"/>
              <w:widowControl w:val="0"/>
              <w:autoSpaceDE w:val="0"/>
              <w:autoSpaceDN w:val="0"/>
              <w:adjustRightInd w:val="0"/>
              <w:rPr>
                <w:rFonts w:ascii="Times New Roman" w:eastAsia="Arial Unicode MS" w:hAnsi="Times New Roman"/>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O</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rFonts w:eastAsia="Arial Unicode MS"/>
                <w:bCs/>
                <w:szCs w:val="20"/>
              </w:rPr>
              <w:t>[</w:t>
            </w:r>
            <w:r w:rsidR="00574DBC" w:rsidRPr="00FA3856">
              <w:rPr>
                <w:rFonts w:eastAsia="Arial Unicode MS"/>
                <w:bCs/>
                <w:szCs w:val="20"/>
              </w:rPr>
              <w:t>1:</w:t>
            </w:r>
            <w:r w:rsidRPr="00FA3856">
              <w:rPr>
                <w:rFonts w:eastAsia="Arial Unicode MS"/>
                <w:bCs/>
                <w:szCs w:val="20"/>
              </w:rPr>
              <w:t>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bookmarkStart w:id="51" w:name="blocoC"/>
            <w:r w:rsidRPr="00FA3856">
              <w:rPr>
                <w:szCs w:val="20"/>
              </w:rPr>
              <w:t>C001</w:t>
            </w:r>
            <w:bookmarkEnd w:id="51"/>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767728">
            <w:pPr>
              <w:rPr>
                <w:szCs w:val="20"/>
              </w:rPr>
            </w:pPr>
            <w:r w:rsidRPr="00FA3856">
              <w:rPr>
                <w:szCs w:val="20"/>
              </w:rPr>
              <w:t xml:space="preserve">Abertura do Bloco C </w:t>
            </w:r>
            <w:r w:rsidR="00767728" w:rsidRPr="00FA3856">
              <w:rPr>
                <w:szCs w:val="20"/>
              </w:rPr>
              <w:t>–</w:t>
            </w:r>
            <w:r w:rsidRPr="00FA3856">
              <w:rPr>
                <w:szCs w:val="20"/>
              </w:rPr>
              <w:t xml:space="preserve"> </w:t>
            </w:r>
            <w:r w:rsidR="00767728" w:rsidRPr="00FA3856">
              <w:rPr>
                <w:bCs/>
                <w:szCs w:val="20"/>
              </w:rPr>
              <w:t>Informações Recuperadas da ECD</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p w:rsidR="00B3428D" w:rsidRPr="00FA3856" w:rsidRDefault="00B3428D" w:rsidP="0069532A">
            <w:pPr>
              <w:pStyle w:val="PSDS-CorpodeTexto0"/>
              <w:widowControl w:val="0"/>
              <w:autoSpaceDE w:val="0"/>
              <w:autoSpaceDN w:val="0"/>
              <w:adjustRightInd w:val="0"/>
              <w:jc w:val="center"/>
              <w:rPr>
                <w:rFonts w:ascii="Times New Roman" w:hAnsi="Times New Roman"/>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w:t>
            </w:r>
            <w:r w:rsidR="00574DBC" w:rsidRPr="00FA3856">
              <w:rPr>
                <w:bCs/>
                <w:szCs w:val="20"/>
              </w:rPr>
              <w:t>1:</w:t>
            </w:r>
            <w:r w:rsidRPr="00FA3856">
              <w:rPr>
                <w:bCs/>
                <w:szCs w:val="20"/>
              </w:rPr>
              <w:t>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040" w:history="1">
              <w:r w:rsidR="00B3428D" w:rsidRPr="00FA3856">
                <w:rPr>
                  <w:rStyle w:val="Hyperlink"/>
                  <w:color w:val="auto"/>
                  <w:szCs w:val="20"/>
                  <w:lang w:val="pt-PT"/>
                </w:rPr>
                <w:t>C04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Identificador da ECD</w:t>
            </w:r>
          </w:p>
          <w:p w:rsidR="00574DBC" w:rsidRPr="00FA3856" w:rsidRDefault="00574DBC" w:rsidP="0069532A">
            <w:pPr>
              <w:rPr>
                <w:szCs w:val="20"/>
              </w:rPr>
            </w:pPr>
          </w:p>
          <w:p w:rsidR="006D19C4" w:rsidRPr="00FA3856" w:rsidRDefault="006D19C4"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lang w:val="en-US"/>
              </w:rPr>
            </w:pPr>
            <w:r w:rsidRPr="00FA3856">
              <w:rPr>
                <w:szCs w:val="20"/>
                <w:lang w:val="en-US"/>
              </w:rPr>
              <w:t>N</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007D5D" w:rsidP="0069532A">
            <w:pPr>
              <w:jc w:val="center"/>
              <w:rPr>
                <w:szCs w:val="20"/>
              </w:rPr>
            </w:pPr>
            <w:r w:rsidRPr="00FA3856">
              <w:rPr>
                <w:szCs w:val="20"/>
              </w:rPr>
              <w:t>OC</w:t>
            </w:r>
          </w:p>
          <w:p w:rsidR="00856B7F" w:rsidRPr="00FA3856" w:rsidRDefault="00856B7F" w:rsidP="008175D4">
            <w:pPr>
              <w:rPr>
                <w:szCs w:val="20"/>
              </w:rPr>
            </w:pPr>
            <w:r w:rsidRPr="00FA3856">
              <w:rPr>
                <w:szCs w:val="20"/>
              </w:rPr>
              <w:t>Se hou</w:t>
            </w:r>
            <w:r w:rsidR="00BB751F" w:rsidRPr="00FA3856">
              <w:rPr>
                <w:szCs w:val="20"/>
              </w:rPr>
              <w:t xml:space="preserve">ver recuperação de dados da ECD, </w:t>
            </w:r>
            <w:r w:rsidRPr="00FA3856">
              <w:rPr>
                <w:szCs w:val="20"/>
              </w:rPr>
              <w:t xml:space="preserve">o registro é gerado pelo sistema. </w:t>
            </w:r>
          </w:p>
          <w:p w:rsidR="00B3428D" w:rsidRPr="00FA3856" w:rsidRDefault="00856B7F" w:rsidP="008175D4">
            <w:pPr>
              <w:rPr>
                <w:szCs w:val="20"/>
              </w:rPr>
            </w:pPr>
            <w:r w:rsidRPr="00FA3856">
              <w:rPr>
                <w:szCs w:val="20"/>
              </w:rPr>
              <w:t>Caso não haja recuperação de dados da ECD, não há geração do registr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en-US"/>
              </w:rPr>
            </w:pPr>
            <w:r w:rsidRPr="00FA3856">
              <w:rPr>
                <w:rFonts w:eastAsia="Arial Unicode MS"/>
                <w:bCs/>
                <w:szCs w:val="20"/>
                <w:lang w:val="en-US"/>
              </w:rPr>
              <w:t>[0:12]</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050" w:history="1">
              <w:r w:rsidR="00B3428D" w:rsidRPr="00FA3856">
                <w:rPr>
                  <w:rStyle w:val="Hyperlink"/>
                  <w:color w:val="auto"/>
                  <w:szCs w:val="20"/>
                  <w:lang w:val="pt-PT"/>
                </w:rPr>
                <w:t>C05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Plano de Contas da ECD</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B3428D" w:rsidRPr="00FA3856" w:rsidRDefault="00856B7F" w:rsidP="00856B7F">
            <w:pPr>
              <w:rPr>
                <w:szCs w:val="20"/>
              </w:rPr>
            </w:pPr>
            <w:r w:rsidRPr="00FA3856">
              <w:rPr>
                <w:szCs w:val="20"/>
              </w:rPr>
              <w:t xml:space="preserve">Caso não haja recuperação de dados da ECD, não há geração do registro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0:N]</w:t>
            </w:r>
          </w:p>
        </w:tc>
      </w:tr>
      <w:tr w:rsidR="00297462" w:rsidRPr="00FA3856" w:rsidTr="006A4D3C">
        <w:trPr>
          <w:jc w:val="center"/>
        </w:trPr>
        <w:tc>
          <w:tcPr>
            <w:tcW w:w="962" w:type="dxa"/>
            <w:tcBorders>
              <w:top w:val="single" w:sz="4" w:space="0" w:color="auto"/>
              <w:left w:val="single" w:sz="4" w:space="0" w:color="auto"/>
              <w:bottom w:val="single" w:sz="4" w:space="0" w:color="auto"/>
              <w:right w:val="single" w:sz="4" w:space="0" w:color="auto"/>
            </w:tcBorders>
          </w:tcPr>
          <w:p w:rsidR="00297462" w:rsidRPr="00FA3856" w:rsidRDefault="00E81A1E" w:rsidP="006A4D3C">
            <w:pPr>
              <w:jc w:val="center"/>
              <w:rPr>
                <w:szCs w:val="20"/>
                <w:lang w:val="pt-PT"/>
              </w:rPr>
            </w:pPr>
            <w:hyperlink w:anchor="C051" w:history="1">
              <w:r w:rsidR="00297462" w:rsidRPr="00FA3856">
                <w:rPr>
                  <w:rStyle w:val="Hyperlink"/>
                  <w:color w:val="auto"/>
                  <w:szCs w:val="20"/>
                  <w:lang w:val="pt-PT"/>
                </w:rPr>
                <w:t>C051</w:t>
              </w:r>
            </w:hyperlink>
          </w:p>
        </w:tc>
        <w:tc>
          <w:tcPr>
            <w:tcW w:w="1285"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jc w:val="center"/>
              <w:rPr>
                <w:szCs w:val="20"/>
                <w:lang w:val="pt-PT"/>
              </w:rPr>
            </w:pPr>
            <w:r w:rsidRPr="00FA3856">
              <w:rPr>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rPr>
                <w:szCs w:val="20"/>
                <w:lang w:val="pt-PT"/>
              </w:rPr>
            </w:pPr>
            <w:r w:rsidRPr="00FA3856">
              <w:rPr>
                <w:szCs w:val="20"/>
              </w:rPr>
              <w:t>Plano de Contas Referencial</w:t>
            </w:r>
          </w:p>
        </w:tc>
        <w:tc>
          <w:tcPr>
            <w:tcW w:w="1842" w:type="dxa"/>
            <w:tcBorders>
              <w:top w:val="single" w:sz="4" w:space="0" w:color="auto"/>
              <w:left w:val="single" w:sz="4" w:space="0" w:color="auto"/>
              <w:bottom w:val="single" w:sz="4" w:space="0" w:color="auto"/>
              <w:right w:val="single" w:sz="4" w:space="0" w:color="auto"/>
            </w:tcBorders>
          </w:tcPr>
          <w:p w:rsidR="00297462" w:rsidRPr="00FA3856" w:rsidRDefault="00BB751F" w:rsidP="006A4D3C">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297462" w:rsidRPr="00FA3856" w:rsidRDefault="00007D5D" w:rsidP="006A4D3C">
            <w:pPr>
              <w:jc w:val="center"/>
              <w:rPr>
                <w:szCs w:val="20"/>
              </w:rPr>
            </w:pPr>
            <w:r w:rsidRPr="00FA3856">
              <w:rPr>
                <w:szCs w:val="20"/>
              </w:rPr>
              <w:t>OC</w:t>
            </w:r>
          </w:p>
          <w:p w:rsidR="00297462" w:rsidRPr="00FA3856" w:rsidRDefault="00297462"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297462" w:rsidRPr="00FA3856" w:rsidRDefault="00297462" w:rsidP="00282C6F">
            <w:pPr>
              <w:pStyle w:val="alnea0"/>
            </w:pPr>
            <w:r w:rsidRPr="00FA3856">
              <w:t xml:space="preserve">Caso não haja recuperação de dados da ECD, não há geração do registro </w:t>
            </w:r>
          </w:p>
          <w:p w:rsidR="00297462" w:rsidRPr="00FA3856" w:rsidRDefault="00297462" w:rsidP="00282C6F">
            <w:pPr>
              <w:pStyle w:val="alnea0"/>
            </w:pPr>
          </w:p>
          <w:p w:rsidR="007F1E1C" w:rsidRPr="00FA3856" w:rsidRDefault="007F1E1C" w:rsidP="00282C6F">
            <w:pPr>
              <w:pStyle w:val="alnea0"/>
            </w:pPr>
          </w:p>
        </w:tc>
        <w:tc>
          <w:tcPr>
            <w:tcW w:w="3686" w:type="dxa"/>
            <w:tcBorders>
              <w:top w:val="single" w:sz="4" w:space="0" w:color="auto"/>
              <w:left w:val="single" w:sz="4" w:space="0" w:color="auto"/>
              <w:bottom w:val="single" w:sz="4" w:space="0" w:color="auto"/>
              <w:right w:val="single" w:sz="4" w:space="0" w:color="auto"/>
            </w:tcBorders>
          </w:tcPr>
          <w:p w:rsidR="00297462" w:rsidRPr="00FA3856" w:rsidRDefault="00297462" w:rsidP="00EF1D4A">
            <w:pPr>
              <w:pStyle w:val="alnea0"/>
              <w:jc w:val="left"/>
            </w:pPr>
            <w:r w:rsidRPr="00FA3856">
              <w:t>Se C050.IND_CTA = “A”</w:t>
            </w:r>
            <w:r w:rsidR="007F1E1C" w:rsidRPr="00FA3856">
              <w:t xml:space="preserve"> </w:t>
            </w:r>
            <w:r w:rsidRPr="00FA3856">
              <w:t>[0:N]</w:t>
            </w:r>
          </w:p>
          <w:p w:rsidR="00297462" w:rsidRPr="00FA3856" w:rsidRDefault="00297462" w:rsidP="007F1E1C">
            <w:pPr>
              <w:pStyle w:val="Cabealho"/>
              <w:widowControl w:val="0"/>
              <w:autoSpaceDE w:val="0"/>
              <w:autoSpaceDN w:val="0"/>
              <w:adjustRightInd w:val="0"/>
              <w:rPr>
                <w:rFonts w:ascii="Times New Roman" w:hAnsi="Times New Roman" w:cs="Times New Roman"/>
                <w:sz w:val="20"/>
                <w:szCs w:val="20"/>
                <w:lang w:eastAsia="pt-BR"/>
              </w:rPr>
            </w:pPr>
            <w:r w:rsidRPr="00FA3856">
              <w:rPr>
                <w:rFonts w:ascii="Times New Roman" w:hAnsi="Times New Roman" w:cs="Times New Roman"/>
                <w:sz w:val="20"/>
                <w:szCs w:val="20"/>
                <w:lang w:eastAsia="pt-BR"/>
              </w:rPr>
              <w:t>S</w:t>
            </w:r>
            <w:r w:rsidR="007F1E1C" w:rsidRPr="00FA3856">
              <w:rPr>
                <w:rFonts w:ascii="Times New Roman" w:hAnsi="Times New Roman" w:cs="Times New Roman"/>
                <w:sz w:val="20"/>
                <w:szCs w:val="20"/>
                <w:lang w:eastAsia="pt-BR"/>
              </w:rPr>
              <w:t xml:space="preserve">enão </w:t>
            </w:r>
            <w:r w:rsidRPr="00FA3856">
              <w:rPr>
                <w:rFonts w:ascii="Times New Roman" w:hAnsi="Times New Roman" w:cs="Times New Roman"/>
                <w:bCs/>
                <w:sz w:val="20"/>
                <w:szCs w:val="20"/>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297462">
            <w:pPr>
              <w:jc w:val="center"/>
              <w:rPr>
                <w:szCs w:val="20"/>
                <w:lang w:val="pt-PT"/>
              </w:rPr>
            </w:pPr>
            <w:hyperlink w:anchor="C051" w:history="1">
              <w:r w:rsidR="00297462" w:rsidRPr="00FA3856">
                <w:rPr>
                  <w:rStyle w:val="Hyperlink"/>
                  <w:color w:val="auto"/>
                  <w:szCs w:val="20"/>
                  <w:lang w:val="pt-PT"/>
                </w:rPr>
                <w:t>C053</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297462" w:rsidP="0069532A">
            <w:pPr>
              <w:rPr>
                <w:szCs w:val="20"/>
                <w:lang w:val="pt-PT"/>
              </w:rPr>
            </w:pPr>
            <w:r w:rsidRPr="00FA3856">
              <w:rPr>
                <w:szCs w:val="20"/>
              </w:rPr>
              <w:t>Subcontas Correlata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856B7F" w:rsidRPr="00FA3856" w:rsidRDefault="00856B7F" w:rsidP="00282C6F">
            <w:pPr>
              <w:pStyle w:val="alnea0"/>
            </w:pPr>
            <w:r w:rsidRPr="00FA3856">
              <w:t xml:space="preserve">Caso não haja recuperação de dados da ECD, não há geração do registro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297462" w:rsidP="0069532A">
            <w:pPr>
              <w:jc w:val="center"/>
              <w:rPr>
                <w:szCs w:val="20"/>
              </w:rPr>
            </w:pPr>
            <w:r w:rsidRPr="00FA3856">
              <w:rPr>
                <w:szCs w:val="20"/>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100" w:history="1">
              <w:r w:rsidR="00B3428D" w:rsidRPr="00FA3856">
                <w:rPr>
                  <w:rStyle w:val="Hyperlink"/>
                  <w:color w:val="auto"/>
                  <w:szCs w:val="20"/>
                  <w:lang w:val="pt-PT"/>
                </w:rPr>
                <w:t>C100</w:t>
              </w:r>
            </w:hyperlink>
          </w:p>
          <w:p w:rsidR="00B3428D" w:rsidRPr="00FA3856" w:rsidRDefault="00B3428D" w:rsidP="00B3428D">
            <w:pPr>
              <w:jc w:val="center"/>
              <w:rPr>
                <w:szCs w:val="20"/>
                <w:lang w:val="pt-PT"/>
              </w:rPr>
            </w:pP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Centro de Custo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B3428D" w:rsidRPr="00FA3856" w:rsidRDefault="00856B7F" w:rsidP="008175D4">
            <w:pPr>
              <w:rPr>
                <w:szCs w:val="20"/>
              </w:rPr>
            </w:pPr>
            <w:r w:rsidRPr="00FA3856">
              <w:rPr>
                <w:szCs w:val="20"/>
              </w:rPr>
              <w:t xml:space="preserve">Caso não haja recuperação de dados da ECD, não há geração do registro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en-US"/>
              </w:rPr>
            </w:pPr>
            <w:r w:rsidRPr="00FA3856">
              <w:rPr>
                <w:bCs/>
                <w:szCs w:val="20"/>
                <w:lang w:val="en-US"/>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rStyle w:val="Hyperlink"/>
                <w:color w:val="auto"/>
                <w:szCs w:val="20"/>
                <w:lang w:val="pt-PT"/>
              </w:rPr>
            </w:pPr>
            <w:hyperlink w:anchor="C150" w:history="1">
              <w:r w:rsidR="00B3428D" w:rsidRPr="00FA3856">
                <w:rPr>
                  <w:rStyle w:val="Hyperlink"/>
                  <w:color w:val="auto"/>
                  <w:szCs w:val="20"/>
                  <w:lang w:val="pt-PT"/>
                </w:rPr>
                <w:t>C150</w:t>
              </w:r>
            </w:hyperlink>
          </w:p>
          <w:p w:rsidR="00B3428D" w:rsidRPr="00FA3856" w:rsidRDefault="00B3428D" w:rsidP="00B3428D">
            <w:pPr>
              <w:jc w:val="center"/>
              <w:rPr>
                <w:szCs w:val="20"/>
              </w:rPr>
            </w:pP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Identificação do Período</w:t>
            </w:r>
            <w:r w:rsidR="00767728" w:rsidRPr="00FA3856">
              <w:rPr>
                <w:szCs w:val="20"/>
              </w:rPr>
              <w:t xml:space="preserve"> dos Saldos Periódicos das Contas Patrimoniai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lang w:val="pt-PT"/>
              </w:rPr>
            </w:pPr>
            <w:r w:rsidRPr="00FA3856">
              <w:rPr>
                <w:rFonts w:eastAsia="Arial Unicode MS"/>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B3428D" w:rsidRPr="00FA3856" w:rsidRDefault="00856B7F" w:rsidP="008175D4">
            <w:pPr>
              <w:rPr>
                <w:szCs w:val="20"/>
                <w:lang w:val="pt-PT"/>
              </w:rPr>
            </w:pPr>
            <w:r w:rsidRPr="00FA3856">
              <w:rPr>
                <w:szCs w:val="20"/>
              </w:rPr>
              <w:t>Caso não haja recuperação de dados da ECD,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en-US"/>
              </w:rPr>
            </w:pPr>
            <w:r w:rsidRPr="00FA3856">
              <w:rPr>
                <w:rFonts w:eastAsia="Arial Unicode MS"/>
                <w:bCs/>
                <w:szCs w:val="20"/>
                <w:lang w:val="en-US"/>
              </w:rPr>
              <w:t>[0:13]</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n-US"/>
              </w:rPr>
            </w:pPr>
            <w:hyperlink w:anchor="C155" w:history="1">
              <w:r w:rsidR="00B3428D" w:rsidRPr="00FA3856">
                <w:rPr>
                  <w:rStyle w:val="Hyperlink"/>
                  <w:color w:val="auto"/>
                  <w:szCs w:val="20"/>
                  <w:lang w:val="en-US"/>
                </w:rPr>
                <w:t>C15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767728">
            <w:pPr>
              <w:rPr>
                <w:szCs w:val="20"/>
              </w:rPr>
            </w:pPr>
            <w:r w:rsidRPr="00FA3856">
              <w:rPr>
                <w:szCs w:val="20"/>
              </w:rPr>
              <w:t xml:space="preserve">Detalhes dos Saldos Contábeis </w:t>
            </w:r>
            <w:r w:rsidR="00767728" w:rsidRPr="00FA3856">
              <w:rPr>
                <w:szCs w:val="20"/>
              </w:rPr>
              <w:t>das Contas Patrimoniai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B06BD7">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D</w:t>
            </w:r>
            <w:r w:rsidR="00BB751F" w:rsidRPr="00FA3856">
              <w:rPr>
                <w:szCs w:val="20"/>
              </w:rPr>
              <w:t>,</w:t>
            </w:r>
            <w:r w:rsidRPr="00FA3856">
              <w:rPr>
                <w:szCs w:val="20"/>
              </w:rPr>
              <w:t xml:space="preserve"> o registro é gerado pelo sistema. </w:t>
            </w:r>
          </w:p>
          <w:p w:rsidR="00B3428D" w:rsidRPr="00FA3856" w:rsidRDefault="00856B7F" w:rsidP="008175D4">
            <w:pPr>
              <w:rPr>
                <w:szCs w:val="20"/>
                <w:lang w:val="pt-PT"/>
              </w:rPr>
            </w:pPr>
            <w:r w:rsidRPr="00FA3856">
              <w:rPr>
                <w:szCs w:val="20"/>
              </w:rPr>
              <w:t>Caso não haja recuperação de dados da ECD,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69532A">
            <w:pPr>
              <w:jc w:val="center"/>
              <w:rPr>
                <w:bCs/>
                <w:szCs w:val="20"/>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157" w:history="1">
              <w:r w:rsidR="00B3428D" w:rsidRPr="00FA3856">
                <w:rPr>
                  <w:rStyle w:val="Hyperlink"/>
                  <w:color w:val="auto"/>
                  <w:szCs w:val="20"/>
                  <w:lang w:val="pt-PT"/>
                </w:rPr>
                <w:t>C157</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5</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Transferência de Saldos do Plano de Contas Anterior</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B06BD7">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w:t>
            </w:r>
            <w:r w:rsidR="00BB751F" w:rsidRPr="00FA3856">
              <w:rPr>
                <w:szCs w:val="20"/>
              </w:rPr>
              <w:t xml:space="preserve">ver recuperação de dados da ECD, </w:t>
            </w:r>
            <w:r w:rsidRPr="00FA3856">
              <w:rPr>
                <w:szCs w:val="20"/>
              </w:rPr>
              <w:t xml:space="preserve">o registro é gerado pelo sistema. </w:t>
            </w:r>
          </w:p>
          <w:p w:rsidR="00B3428D" w:rsidRPr="00FA3856" w:rsidRDefault="00856B7F" w:rsidP="008175D4">
            <w:pPr>
              <w:rPr>
                <w:szCs w:val="20"/>
                <w:lang w:val="pt-PT"/>
              </w:rPr>
            </w:pPr>
            <w:r w:rsidRPr="00FA3856">
              <w:rPr>
                <w:szCs w:val="20"/>
              </w:rPr>
              <w:t>Caso não haja recuperação de dados da ECD,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69532A">
            <w:pPr>
              <w:jc w:val="center"/>
              <w:rPr>
                <w:bCs/>
                <w:szCs w:val="20"/>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350" w:history="1">
              <w:r w:rsidR="00B3428D" w:rsidRPr="00FA3856">
                <w:rPr>
                  <w:rStyle w:val="Hyperlink"/>
                  <w:color w:val="auto"/>
                  <w:szCs w:val="20"/>
                  <w:lang w:val="pt-PT"/>
                </w:rPr>
                <w:t>C35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767728" w:rsidP="0069532A">
            <w:pPr>
              <w:rPr>
                <w:szCs w:val="20"/>
                <w:lang w:val="pt-PT"/>
              </w:rPr>
            </w:pPr>
            <w:r w:rsidRPr="00FA3856">
              <w:rPr>
                <w:szCs w:val="20"/>
              </w:rPr>
              <w:t xml:space="preserve">Identificação da Data dos </w:t>
            </w:r>
            <w:r w:rsidR="00B3428D" w:rsidRPr="00FA3856">
              <w:rPr>
                <w:szCs w:val="20"/>
              </w:rPr>
              <w:t>Saldos das Contas de Resultado Antes do Encerram</w:t>
            </w:r>
            <w:r w:rsidRPr="00FA3856">
              <w:rPr>
                <w:szCs w:val="20"/>
              </w:rPr>
              <w:t xml:space="preserve">ento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B06BD7">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w:t>
            </w:r>
            <w:r w:rsidR="00BB751F" w:rsidRPr="00FA3856">
              <w:rPr>
                <w:szCs w:val="20"/>
              </w:rPr>
              <w:t xml:space="preserve">ver recuperação de dados da ECD, </w:t>
            </w:r>
            <w:r w:rsidRPr="00FA3856">
              <w:rPr>
                <w:szCs w:val="20"/>
              </w:rPr>
              <w:t xml:space="preserve">o registro é gerado pelo sistema. </w:t>
            </w:r>
          </w:p>
          <w:p w:rsidR="00B3428D" w:rsidRPr="00FA3856" w:rsidRDefault="00856B7F" w:rsidP="008175D4">
            <w:pPr>
              <w:rPr>
                <w:szCs w:val="20"/>
              </w:rPr>
            </w:pPr>
            <w:r w:rsidRPr="00FA3856">
              <w:rPr>
                <w:szCs w:val="20"/>
              </w:rPr>
              <w:t>Caso não haja recuperação de dados da ECD, não há geração do registr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CE043C" w:rsidP="0069532A">
            <w:pPr>
              <w:jc w:val="center"/>
              <w:rPr>
                <w:bCs/>
                <w:szCs w:val="20"/>
                <w:lang w:val="pt-PT"/>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C355" w:history="1">
              <w:r w:rsidR="00B3428D" w:rsidRPr="00FA3856">
                <w:rPr>
                  <w:rStyle w:val="Hyperlink"/>
                  <w:color w:val="auto"/>
                  <w:szCs w:val="20"/>
                  <w:lang w:val="pt-PT"/>
                </w:rPr>
                <w:t>C35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767728" w:rsidP="0069532A">
            <w:pPr>
              <w:rPr>
                <w:szCs w:val="20"/>
                <w:lang w:val="pt-PT"/>
              </w:rPr>
            </w:pPr>
            <w:r w:rsidRPr="00FA3856">
              <w:rPr>
                <w:szCs w:val="20"/>
              </w:rPr>
              <w:t>Detalhes dos Saldos das Contas de Resultado Antes do Encerr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B06BD7">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007D5D" w:rsidP="00856B7F">
            <w:pPr>
              <w:jc w:val="center"/>
              <w:rPr>
                <w:szCs w:val="20"/>
              </w:rPr>
            </w:pPr>
            <w:r w:rsidRPr="00FA3856">
              <w:rPr>
                <w:szCs w:val="20"/>
              </w:rPr>
              <w:t>OC</w:t>
            </w:r>
          </w:p>
          <w:p w:rsidR="00856B7F" w:rsidRPr="00FA3856" w:rsidRDefault="00856B7F" w:rsidP="008175D4">
            <w:pPr>
              <w:rPr>
                <w:szCs w:val="20"/>
              </w:rPr>
            </w:pPr>
            <w:r w:rsidRPr="00FA3856">
              <w:rPr>
                <w:szCs w:val="20"/>
              </w:rPr>
              <w:t>Se hou</w:t>
            </w:r>
            <w:r w:rsidR="00BB751F" w:rsidRPr="00FA3856">
              <w:rPr>
                <w:szCs w:val="20"/>
              </w:rPr>
              <w:t xml:space="preserve">ver recuperação de dados da ECD, </w:t>
            </w:r>
            <w:r w:rsidRPr="00FA3856">
              <w:rPr>
                <w:szCs w:val="20"/>
              </w:rPr>
              <w:t xml:space="preserve">o registro é gerado pelo sistema. </w:t>
            </w:r>
          </w:p>
          <w:p w:rsidR="00B3428D" w:rsidRPr="00FA3856" w:rsidRDefault="00856B7F" w:rsidP="008175D4">
            <w:pPr>
              <w:rPr>
                <w:szCs w:val="20"/>
                <w:lang w:val="pt-PT"/>
              </w:rPr>
            </w:pPr>
            <w:r w:rsidRPr="00FA3856">
              <w:rPr>
                <w:szCs w:val="20"/>
              </w:rPr>
              <w:t>Caso não haja recuperação de dados da ECD,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69532A">
            <w:pPr>
              <w:jc w:val="center"/>
              <w:rPr>
                <w:bCs/>
                <w:szCs w:val="20"/>
                <w:lang w:val="pt-PT"/>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lang w:val="pt-PT"/>
              </w:rPr>
            </w:pPr>
            <w:r w:rsidRPr="00FA3856">
              <w:rPr>
                <w:szCs w:val="20"/>
              </w:rPr>
              <w:t>C990</w:t>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C</w:t>
            </w:r>
          </w:p>
          <w:p w:rsidR="00A35D86" w:rsidRPr="00FA3856" w:rsidRDefault="00A35D86" w:rsidP="0069532A">
            <w:pPr>
              <w:rPr>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lang w:val="pt-PT"/>
              </w:rPr>
            </w:pPr>
            <w:r w:rsidRPr="00FA3856">
              <w:rPr>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lang w:val="pt-PT"/>
              </w:rPr>
              <w:t>[</w:t>
            </w:r>
            <w:r w:rsidRPr="00FA3856">
              <w:rPr>
                <w:bCs/>
                <w:szCs w:val="20"/>
              </w:rPr>
              <w:t>1</w:t>
            </w:r>
            <w:r w:rsidR="00574DBC" w:rsidRPr="00FA3856">
              <w:rPr>
                <w:bCs/>
                <w:szCs w:val="20"/>
              </w:rPr>
              <w:t>:1</w:t>
            </w:r>
            <w:r w:rsidRPr="00FA3856">
              <w:rPr>
                <w:bCs/>
                <w:szCs w:val="20"/>
              </w:rPr>
              <w:t>]</w:t>
            </w:r>
          </w:p>
        </w:tc>
      </w:tr>
      <w:bookmarkStart w:id="52" w:name="BI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r w:rsidRPr="00FA3856">
              <w:rPr>
                <w:szCs w:val="20"/>
              </w:rPr>
              <w:lastRenderedPageBreak/>
              <w:fldChar w:fldCharType="begin"/>
            </w:r>
            <w:r w:rsidRPr="00FA3856">
              <w:rPr>
                <w:szCs w:val="20"/>
              </w:rPr>
              <w:instrText xml:space="preserve"> HYPERLINK  \l "e001" </w:instrText>
            </w:r>
            <w:r w:rsidRPr="00FA3856">
              <w:rPr>
                <w:szCs w:val="20"/>
              </w:rPr>
              <w:fldChar w:fldCharType="separate"/>
            </w:r>
            <w:r w:rsidRPr="00FA3856">
              <w:rPr>
                <w:rStyle w:val="Hyperlink"/>
                <w:color w:val="auto"/>
                <w:szCs w:val="20"/>
              </w:rPr>
              <w:t>E001</w:t>
            </w:r>
            <w:bookmarkEnd w:id="52"/>
            <w:r w:rsidRPr="00FA3856">
              <w:rPr>
                <w:szCs w:val="20"/>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612F66" w:rsidRPr="00FA3856" w:rsidRDefault="00B3428D" w:rsidP="00767728">
            <w:pPr>
              <w:rPr>
                <w:bCs/>
                <w:szCs w:val="20"/>
              </w:rPr>
            </w:pPr>
            <w:r w:rsidRPr="00FA3856">
              <w:rPr>
                <w:szCs w:val="20"/>
              </w:rPr>
              <w:t xml:space="preserve">Abertura do Bloco E </w:t>
            </w:r>
            <w:r w:rsidR="00767728" w:rsidRPr="00FA3856">
              <w:rPr>
                <w:szCs w:val="20"/>
              </w:rPr>
              <w:t>–</w:t>
            </w:r>
            <w:r w:rsidRPr="00FA3856">
              <w:rPr>
                <w:szCs w:val="20"/>
              </w:rPr>
              <w:t xml:space="preserve"> </w:t>
            </w:r>
            <w:r w:rsidR="00767728" w:rsidRPr="00FA3856">
              <w:rPr>
                <w:bCs/>
                <w:szCs w:val="20"/>
              </w:rPr>
              <w:t>Informações Recuperadas da ECF Anterior e Cálculo Fiscal dos Dados Recuperados da ECD</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N</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p w:rsidR="00B3428D" w:rsidRPr="00FA3856" w:rsidRDefault="00B3428D" w:rsidP="0069532A">
            <w:pPr>
              <w:pStyle w:val="PSDS-CorpodeTexto0"/>
              <w:widowControl w:val="0"/>
              <w:autoSpaceDE w:val="0"/>
              <w:autoSpaceDN w:val="0"/>
              <w:adjustRightInd w:val="0"/>
              <w:jc w:val="center"/>
              <w:rPr>
                <w:rFonts w:ascii="Times New Roman" w:hAnsi="Times New Roman"/>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574DBC" w:rsidRPr="00FA3856">
              <w:rPr>
                <w:bCs/>
                <w:szCs w:val="20"/>
              </w:rPr>
              <w:t>:1</w:t>
            </w:r>
            <w:r w:rsidRPr="00FA3856">
              <w:rPr>
                <w:bCs/>
                <w:szCs w:val="20"/>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e010" w:history="1">
              <w:r w:rsidR="00B3428D" w:rsidRPr="00FA3856">
                <w:rPr>
                  <w:rStyle w:val="Hyperlink"/>
                  <w:color w:val="auto"/>
                  <w:szCs w:val="20"/>
                  <w:lang w:val="pt-PT"/>
                </w:rPr>
                <w:t>E0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Saldos Finais Recuperados da ECF</w:t>
            </w:r>
            <w:r w:rsidR="005755A4" w:rsidRPr="00FA3856">
              <w:rPr>
                <w:szCs w:val="20"/>
              </w:rPr>
              <w:t xml:space="preserve"> Anterior</w:t>
            </w:r>
            <w:r w:rsidRPr="00FA3856">
              <w:rPr>
                <w:szCs w:val="20"/>
              </w:rPr>
              <w:t xml:space="preserve"> </w:t>
            </w:r>
          </w:p>
          <w:p w:rsidR="00B3428D" w:rsidRPr="00FA3856" w:rsidRDefault="00B3428D"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rFonts w:eastAsia="Arial Unicode MS"/>
                <w:szCs w:val="20"/>
                <w:lang w:val="pt-PT"/>
              </w:rPr>
            </w:pPr>
            <w:r w:rsidRPr="00FA3856">
              <w:rPr>
                <w:rFonts w:eastAsia="Arial Unicode MS"/>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F anterior</w:t>
            </w:r>
            <w:r w:rsidR="00BB751F" w:rsidRPr="00FA3856">
              <w:rPr>
                <w:szCs w:val="20"/>
              </w:rPr>
              <w:t xml:space="preserve">, </w:t>
            </w:r>
            <w:r w:rsidRPr="00FA3856">
              <w:rPr>
                <w:szCs w:val="20"/>
              </w:rPr>
              <w:t xml:space="preserve">o registro é gerado pelo sistema. </w:t>
            </w:r>
          </w:p>
          <w:p w:rsidR="00B3428D" w:rsidRPr="00FA3856" w:rsidRDefault="00856B7F" w:rsidP="008175D4">
            <w:pPr>
              <w:rPr>
                <w:szCs w:val="20"/>
              </w:rPr>
            </w:pPr>
            <w:r w:rsidRPr="00FA3856">
              <w:rPr>
                <w:szCs w:val="20"/>
              </w:rPr>
              <w:t>Caso não haja recuperação de dados da ECF anterior,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bCs/>
                <w:szCs w:val="20"/>
                <w:lang w:val="pt-PT"/>
              </w:rPr>
            </w:pPr>
            <w:r w:rsidRPr="00FA3856">
              <w:rPr>
                <w:rFonts w:eastAsia="Arial Unicode MS"/>
                <w:bCs/>
                <w:szCs w:val="20"/>
                <w:lang w:val="pt-PT"/>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E015" w:history="1">
              <w:r w:rsidR="00B3428D" w:rsidRPr="00FA3856">
                <w:rPr>
                  <w:rStyle w:val="Hyperlink"/>
                  <w:color w:val="auto"/>
                  <w:szCs w:val="20"/>
                  <w:lang w:val="pt-PT"/>
                </w:rPr>
                <w:t>E01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 xml:space="preserve">Contas Contábeis Mapeadas </w:t>
            </w:r>
          </w:p>
          <w:p w:rsidR="00B3428D" w:rsidRPr="00FA3856" w:rsidRDefault="00B3428D"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rFonts w:eastAsia="Arial Unicode MS"/>
                <w:szCs w:val="20"/>
                <w:lang w:val="pt-PT"/>
              </w:rPr>
            </w:pPr>
            <w:r w:rsidRPr="00FA3856">
              <w:rPr>
                <w:rFonts w:eastAsia="Arial Unicode MS"/>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w:t>
            </w:r>
            <w:r w:rsidR="00BB751F" w:rsidRPr="00FA3856">
              <w:rPr>
                <w:szCs w:val="20"/>
              </w:rPr>
              <w:t xml:space="preserve"> de dados da ECF anterior, </w:t>
            </w:r>
            <w:r w:rsidRPr="00FA3856">
              <w:rPr>
                <w:szCs w:val="20"/>
              </w:rPr>
              <w:t xml:space="preserve">o registro é gerado pelo sistema. </w:t>
            </w:r>
          </w:p>
          <w:p w:rsidR="00B3428D" w:rsidRPr="00FA3856" w:rsidRDefault="00856B7F" w:rsidP="008175D4">
            <w:pPr>
              <w:rPr>
                <w:szCs w:val="20"/>
              </w:rPr>
            </w:pPr>
            <w:r w:rsidRPr="00FA3856">
              <w:rPr>
                <w:szCs w:val="20"/>
              </w:rPr>
              <w:t>Caso não haja recuperação de dados da ECF anterior,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bCs/>
                <w:szCs w:val="20"/>
                <w:lang w:val="pt-PT"/>
              </w:rPr>
            </w:pPr>
            <w:r w:rsidRPr="00FA3856">
              <w:rPr>
                <w:rFonts w:eastAsia="Arial Unicode MS"/>
                <w:bCs/>
                <w:szCs w:val="20"/>
                <w:lang w:val="pt-PT"/>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E020" w:history="1">
              <w:r w:rsidR="00B3428D" w:rsidRPr="00FA3856">
                <w:rPr>
                  <w:rStyle w:val="Hyperlink"/>
                  <w:color w:val="auto"/>
                  <w:szCs w:val="20"/>
                  <w:lang w:val="pt-PT"/>
                </w:rPr>
                <w:t>E02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767728">
            <w:pPr>
              <w:rPr>
                <w:szCs w:val="20"/>
              </w:rPr>
            </w:pPr>
            <w:r w:rsidRPr="00FA3856">
              <w:rPr>
                <w:szCs w:val="20"/>
              </w:rPr>
              <w:t xml:space="preserve">Saldos Finais das Contas da Parte B </w:t>
            </w:r>
            <w:r w:rsidR="00767728" w:rsidRPr="00FA3856">
              <w:rPr>
                <w:szCs w:val="20"/>
              </w:rPr>
              <w:t>do e-Lalur da</w:t>
            </w:r>
            <w:r w:rsidRPr="00FA3856">
              <w:rPr>
                <w:szCs w:val="20"/>
              </w:rPr>
              <w:t xml:space="preserve"> ECF Imediatamente A</w:t>
            </w:r>
            <w:r w:rsidR="005755A4" w:rsidRPr="00FA3856">
              <w:rPr>
                <w:szCs w:val="20"/>
              </w:rPr>
              <w:t>nterior</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rFonts w:eastAsia="Arial Unicode MS"/>
                <w:szCs w:val="20"/>
                <w:lang w:val="pt-PT"/>
              </w:rPr>
            </w:pPr>
            <w:r w:rsidRPr="00FA3856">
              <w:rPr>
                <w:rFonts w:eastAsia="Arial Unicode MS"/>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w:t>
            </w:r>
            <w:r w:rsidR="00BB751F" w:rsidRPr="00FA3856">
              <w:rPr>
                <w:szCs w:val="20"/>
              </w:rPr>
              <w:t xml:space="preserve">eração de dados da ECF anterior, </w:t>
            </w:r>
            <w:r w:rsidRPr="00FA3856">
              <w:rPr>
                <w:szCs w:val="20"/>
              </w:rPr>
              <w:t xml:space="preserve">o registro é gerado pelo sistema. </w:t>
            </w:r>
          </w:p>
          <w:p w:rsidR="00B3428D" w:rsidRPr="00FA3856" w:rsidRDefault="00856B7F" w:rsidP="008175D4">
            <w:pPr>
              <w:rPr>
                <w:szCs w:val="20"/>
              </w:rPr>
            </w:pPr>
            <w:r w:rsidRPr="00FA3856">
              <w:rPr>
                <w:szCs w:val="20"/>
              </w:rPr>
              <w:t>Caso não haja recuperação de dados da ECF anterior,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5755A4" w:rsidP="0069532A">
            <w:pPr>
              <w:jc w:val="center"/>
              <w:rPr>
                <w:rFonts w:eastAsia="Arial Unicode MS"/>
                <w:bCs/>
                <w:szCs w:val="20"/>
                <w:lang w:val="pt-PT"/>
              </w:rPr>
            </w:pPr>
            <w:r w:rsidRPr="00FA3856">
              <w:rPr>
                <w:rFonts w:eastAsia="Arial Unicode MS"/>
                <w:bCs/>
                <w:szCs w:val="20"/>
                <w:lang w:val="pt-PT"/>
              </w:rPr>
              <w:t>[</w:t>
            </w:r>
            <w:r w:rsidR="00B3428D" w:rsidRPr="00FA3856">
              <w:rPr>
                <w:rFonts w:eastAsia="Arial Unicode MS"/>
                <w:bCs/>
                <w:szCs w:val="20"/>
                <w:lang w:val="pt-PT"/>
              </w:rPr>
              <w:t>0:N</w:t>
            </w:r>
            <w:r w:rsidRPr="00FA3856">
              <w:rPr>
                <w:rFonts w:eastAsia="Arial Unicode MS"/>
                <w:bCs/>
                <w:szCs w:val="20"/>
                <w:lang w:val="pt-PT"/>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E030" w:history="1">
              <w:r w:rsidR="00B3428D" w:rsidRPr="00FA3856">
                <w:rPr>
                  <w:rStyle w:val="Hyperlink"/>
                  <w:color w:val="auto"/>
                  <w:szCs w:val="20"/>
                  <w:lang w:val="pt-PT"/>
                </w:rPr>
                <w:t>E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Identificação do Perío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eração de dados da ECF anterior</w:t>
            </w:r>
            <w:r w:rsidR="00BB751F" w:rsidRPr="00FA3856">
              <w:rPr>
                <w:szCs w:val="20"/>
              </w:rPr>
              <w:t>,</w:t>
            </w:r>
            <w:r w:rsidRPr="00FA3856">
              <w:rPr>
                <w:szCs w:val="20"/>
              </w:rPr>
              <w:t xml:space="preserve"> o registro é gerado pelo sistema. </w:t>
            </w:r>
          </w:p>
          <w:p w:rsidR="00B3428D" w:rsidRPr="00FA3856" w:rsidRDefault="00856B7F" w:rsidP="008175D4">
            <w:pPr>
              <w:rPr>
                <w:szCs w:val="20"/>
                <w:lang w:val="pt-PT"/>
              </w:rPr>
            </w:pPr>
            <w:r w:rsidRPr="00FA3856">
              <w:rPr>
                <w:szCs w:val="20"/>
              </w:rPr>
              <w:t>Caso não haja recuperação de dados da ECF anterior, não há geração do registro</w:t>
            </w:r>
            <w:r w:rsidR="00B3428D" w:rsidRPr="00FA3856">
              <w:rPr>
                <w:szCs w:val="20"/>
              </w:rPr>
              <w:t>.</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pt-PT"/>
              </w:rPr>
            </w:pPr>
            <w:r w:rsidRPr="00FA3856">
              <w:rPr>
                <w:rFonts w:eastAsia="Arial Unicode MS"/>
                <w:bCs/>
                <w:szCs w:val="20"/>
                <w:lang w:val="pt-PT"/>
              </w:rPr>
              <w:t>[0:13]</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e155" w:history="1">
              <w:r w:rsidR="00B3428D" w:rsidRPr="00FA3856">
                <w:rPr>
                  <w:rStyle w:val="Hyperlink"/>
                  <w:color w:val="auto"/>
                  <w:szCs w:val="20"/>
                  <w:lang w:val="pt-PT"/>
                </w:rPr>
                <w:t>E15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Detalhes dos Saldos Contábeis Calculados com Base nas ECD</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69532A">
            <w:pPr>
              <w:jc w:val="center"/>
              <w:rPr>
                <w:szCs w:val="20"/>
                <w:lang w:val="pt-PT"/>
              </w:rPr>
            </w:pPr>
          </w:p>
          <w:p w:rsidR="00B3428D" w:rsidRPr="00FA3856" w:rsidRDefault="00B3428D" w:rsidP="0069532A">
            <w:pPr>
              <w:jc w:val="cente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w:t>
            </w:r>
            <w:r w:rsidR="00BB751F" w:rsidRPr="00FA3856">
              <w:rPr>
                <w:szCs w:val="20"/>
              </w:rPr>
              <w:t xml:space="preserve">eração de dados da ECF anterior, </w:t>
            </w:r>
            <w:r w:rsidRPr="00FA3856">
              <w:rPr>
                <w:szCs w:val="20"/>
              </w:rPr>
              <w:t xml:space="preserve">o registro é gerado pelo sistema. </w:t>
            </w:r>
          </w:p>
          <w:p w:rsidR="00B3428D" w:rsidRPr="00FA3856" w:rsidRDefault="00856B7F" w:rsidP="008175D4">
            <w:pPr>
              <w:rPr>
                <w:szCs w:val="20"/>
                <w:lang w:val="pt-PT"/>
              </w:rPr>
            </w:pPr>
            <w:r w:rsidRPr="00FA3856">
              <w:rPr>
                <w:szCs w:val="20"/>
              </w:rPr>
              <w:t>Caso não haja recuperação de dados da ECF anterior,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69532A">
            <w:pPr>
              <w:jc w:val="center"/>
              <w:rPr>
                <w:bCs/>
                <w:szCs w:val="20"/>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e355" w:history="1">
              <w:r w:rsidR="00B3428D" w:rsidRPr="00FA3856">
                <w:rPr>
                  <w:rStyle w:val="Hyperlink"/>
                  <w:color w:val="auto"/>
                  <w:szCs w:val="20"/>
                  <w:lang w:val="pt-PT"/>
                </w:rPr>
                <w:t>E35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272502" w:rsidP="0069532A">
            <w:pPr>
              <w:rPr>
                <w:szCs w:val="20"/>
                <w:lang w:val="pt-PT"/>
              </w:rPr>
            </w:pPr>
            <w:r w:rsidRPr="00FA3856">
              <w:rPr>
                <w:szCs w:val="20"/>
              </w:rPr>
              <w:t>Detalhes dos Saldos das Contas de Resultado Antes do Encerr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rPr>
              <w:t>N</w:t>
            </w:r>
          </w:p>
          <w:p w:rsidR="00B3428D" w:rsidRPr="00FA3856" w:rsidRDefault="00B3428D" w:rsidP="00D77033">
            <w:pP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856B7F" w:rsidRPr="00FA3856" w:rsidRDefault="008175D4" w:rsidP="00856B7F">
            <w:pPr>
              <w:jc w:val="center"/>
              <w:rPr>
                <w:szCs w:val="20"/>
              </w:rPr>
            </w:pPr>
            <w:r w:rsidRPr="00FA3856">
              <w:rPr>
                <w:szCs w:val="20"/>
              </w:rPr>
              <w:t>OC</w:t>
            </w:r>
          </w:p>
          <w:p w:rsidR="00856B7F" w:rsidRPr="00FA3856" w:rsidRDefault="00856B7F" w:rsidP="008175D4">
            <w:pPr>
              <w:rPr>
                <w:szCs w:val="20"/>
              </w:rPr>
            </w:pPr>
            <w:r w:rsidRPr="00FA3856">
              <w:rPr>
                <w:szCs w:val="20"/>
              </w:rPr>
              <w:t>Se houver recup</w:t>
            </w:r>
            <w:r w:rsidR="00BB751F" w:rsidRPr="00FA3856">
              <w:rPr>
                <w:szCs w:val="20"/>
              </w:rPr>
              <w:t xml:space="preserve">eração de dados da ECF anterior, </w:t>
            </w:r>
            <w:r w:rsidRPr="00FA3856">
              <w:rPr>
                <w:szCs w:val="20"/>
              </w:rPr>
              <w:t xml:space="preserve">o registro é gerado pelo sistema. </w:t>
            </w:r>
          </w:p>
          <w:p w:rsidR="00B3428D" w:rsidRPr="00FA3856" w:rsidRDefault="00856B7F" w:rsidP="008175D4">
            <w:pPr>
              <w:rPr>
                <w:szCs w:val="20"/>
                <w:lang w:val="pt-PT"/>
              </w:rPr>
            </w:pPr>
            <w:r w:rsidRPr="00FA3856">
              <w:rPr>
                <w:szCs w:val="20"/>
              </w:rPr>
              <w:t>Caso não haja recuperação de dados da ECF anterior, não há geração do registro</w:t>
            </w:r>
            <w:r w:rsidRPr="00FA3856">
              <w:rPr>
                <w:szCs w:val="20"/>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7F1E1C" w:rsidP="0069532A">
            <w:pPr>
              <w:jc w:val="center"/>
              <w:rPr>
                <w:bCs/>
                <w:szCs w:val="20"/>
                <w:lang w:val="pt-PT"/>
              </w:rPr>
            </w:pPr>
            <w:r w:rsidRPr="00FA3856">
              <w:rPr>
                <w:bCs/>
                <w:szCs w:val="20"/>
                <w:lang w:val="pt-PT"/>
              </w:rPr>
              <w:t>[0</w:t>
            </w:r>
            <w:r w:rsidR="00B3428D" w:rsidRPr="00FA3856">
              <w:rPr>
                <w:bCs/>
                <w:szCs w:val="20"/>
                <w:lang w:val="pt-PT"/>
              </w:rPr>
              <w:t>: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e990" w:history="1">
              <w:r w:rsidR="00B3428D" w:rsidRPr="00FA3856">
                <w:rPr>
                  <w:rStyle w:val="Hyperlink"/>
                  <w:color w:val="auto"/>
                  <w:szCs w:val="20"/>
                </w:rPr>
                <w:t>E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E</w:t>
            </w:r>
          </w:p>
          <w:p w:rsidR="005755A4" w:rsidRPr="00FA3856" w:rsidRDefault="005755A4" w:rsidP="0069532A">
            <w:pPr>
              <w:rPr>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B751F" w:rsidP="0069532A">
            <w:pPr>
              <w:jc w:val="center"/>
              <w:rPr>
                <w:szCs w:val="20"/>
                <w:lang w:val="pt-PT"/>
              </w:rPr>
            </w:pPr>
            <w:r w:rsidRPr="00FA3856">
              <w:rPr>
                <w:szCs w:val="20"/>
                <w:lang w:val="pt-PT"/>
              </w:rPr>
              <w:t>N</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lang w:val="pt-PT"/>
              </w:rPr>
              <w:t>[</w:t>
            </w:r>
            <w:r w:rsidRPr="00FA3856">
              <w:rPr>
                <w:bCs/>
                <w:szCs w:val="20"/>
              </w:rPr>
              <w:t>1</w:t>
            </w:r>
            <w:r w:rsidR="00574DBC" w:rsidRPr="00FA3856">
              <w:rPr>
                <w:bCs/>
                <w:szCs w:val="20"/>
              </w:rPr>
              <w:t>:1</w:t>
            </w:r>
            <w:r w:rsidRPr="00FA3856">
              <w:rPr>
                <w:bCs/>
                <w:szCs w:val="20"/>
              </w:rPr>
              <w:t>]</w:t>
            </w:r>
          </w:p>
        </w:tc>
      </w:tr>
      <w:bookmarkStart w:id="53" w:name="BJ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r w:rsidRPr="00FA3856">
              <w:rPr>
                <w:szCs w:val="20"/>
              </w:rPr>
              <w:fldChar w:fldCharType="begin"/>
            </w:r>
            <w:r w:rsidRPr="00FA3856">
              <w:rPr>
                <w:szCs w:val="20"/>
              </w:rPr>
              <w:instrText>HYPERLINK  \l "RJ001"</w:instrText>
            </w:r>
            <w:r w:rsidRPr="00FA3856">
              <w:rPr>
                <w:szCs w:val="20"/>
              </w:rPr>
              <w:fldChar w:fldCharType="separate"/>
            </w:r>
            <w:bookmarkEnd w:id="53"/>
            <w:r w:rsidRPr="00FA3856">
              <w:rPr>
                <w:rStyle w:val="Hyperlink"/>
                <w:color w:val="auto"/>
                <w:szCs w:val="20"/>
              </w:rPr>
              <w:t>J001</w:t>
            </w:r>
            <w:r w:rsidRPr="00FA3856">
              <w:rPr>
                <w:szCs w:val="20"/>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Abertura do Bloco J</w:t>
            </w:r>
            <w:r w:rsidR="00272502" w:rsidRPr="00FA3856">
              <w:rPr>
                <w:szCs w:val="20"/>
              </w:rPr>
              <w:t xml:space="preserve"> – Plano de Contas e Mapeamento</w:t>
            </w:r>
          </w:p>
          <w:p w:rsidR="00612F66" w:rsidRPr="00FA3856" w:rsidRDefault="00612F66"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p w:rsidR="00B3428D" w:rsidRPr="00FA3856" w:rsidRDefault="00B3428D" w:rsidP="0069532A">
            <w:pPr>
              <w:jc w:val="center"/>
              <w:rPr>
                <w:szCs w:val="20"/>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574DBC" w:rsidRPr="00FA3856">
              <w:rPr>
                <w:bCs/>
                <w:szCs w:val="20"/>
              </w:rPr>
              <w:t>:1</w:t>
            </w:r>
            <w:r w:rsidRPr="00FA3856">
              <w:rPr>
                <w:bCs/>
                <w:szCs w:val="20"/>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J050" w:history="1">
              <w:r w:rsidR="00B3428D" w:rsidRPr="00FA3856">
                <w:rPr>
                  <w:rStyle w:val="Hyperlink"/>
                  <w:color w:val="auto"/>
                  <w:szCs w:val="20"/>
                </w:rPr>
                <w:t>J05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Plano de Contas do Contribuinte</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5755A4" w:rsidRPr="00FA3856" w:rsidRDefault="00B3428D" w:rsidP="005755A4">
            <w:pPr>
              <w:rPr>
                <w:szCs w:val="20"/>
              </w:rPr>
            </w:pPr>
            <w:r w:rsidRPr="00FA3856">
              <w:rPr>
                <w:szCs w:val="20"/>
              </w:rPr>
              <w:t>Obrigatóri</w:t>
            </w:r>
            <w:r w:rsidR="00D77033" w:rsidRPr="00FA3856">
              <w:rPr>
                <w:szCs w:val="20"/>
              </w:rPr>
              <w:t>o se (</w:t>
            </w:r>
            <w:r w:rsidR="00C85450" w:rsidRPr="00FA3856">
              <w:rPr>
                <w:szCs w:val="20"/>
              </w:rPr>
              <w:t xml:space="preserve">0010. FORMA_TRIB </w:t>
            </w:r>
            <w:r w:rsidR="00B819F5" w:rsidRPr="00FA3856">
              <w:rPr>
                <w:szCs w:val="20"/>
              </w:rPr>
              <w:t xml:space="preserve">= </w:t>
            </w:r>
            <w:r w:rsidR="00C85450" w:rsidRPr="00FA3856">
              <w:rPr>
                <w:szCs w:val="20"/>
              </w:rPr>
              <w:t>“</w:t>
            </w:r>
            <w:r w:rsidRPr="00FA3856">
              <w:rPr>
                <w:szCs w:val="20"/>
              </w:rPr>
              <w:t>1</w:t>
            </w:r>
            <w:r w:rsidR="00C85450" w:rsidRPr="00FA3856">
              <w:rPr>
                <w:szCs w:val="20"/>
              </w:rPr>
              <w:t>”</w:t>
            </w:r>
            <w:r w:rsidRPr="00FA3856">
              <w:rPr>
                <w:szCs w:val="20"/>
              </w:rPr>
              <w:t>,</w:t>
            </w:r>
            <w:r w:rsidR="005755A4" w:rsidRPr="00FA3856">
              <w:rPr>
                <w:szCs w:val="20"/>
              </w:rPr>
              <w:t xml:space="preserve"> </w:t>
            </w:r>
            <w:r w:rsidR="00C85450" w:rsidRPr="00FA3856">
              <w:rPr>
                <w:szCs w:val="20"/>
              </w:rPr>
              <w:t>“</w:t>
            </w:r>
            <w:r w:rsidR="005755A4" w:rsidRPr="00FA3856">
              <w:rPr>
                <w:szCs w:val="20"/>
              </w:rPr>
              <w:t>2</w:t>
            </w:r>
            <w:r w:rsidR="00C85450" w:rsidRPr="00FA3856">
              <w:rPr>
                <w:szCs w:val="20"/>
              </w:rPr>
              <w:t>”</w:t>
            </w:r>
            <w:r w:rsidR="005755A4" w:rsidRPr="00FA3856">
              <w:rPr>
                <w:szCs w:val="20"/>
              </w:rPr>
              <w:t xml:space="preserve">, </w:t>
            </w:r>
            <w:r w:rsidR="00C85450" w:rsidRPr="00FA3856">
              <w:rPr>
                <w:szCs w:val="20"/>
              </w:rPr>
              <w:t>“</w:t>
            </w:r>
            <w:r w:rsidR="005755A4" w:rsidRPr="00FA3856">
              <w:rPr>
                <w:szCs w:val="20"/>
              </w:rPr>
              <w:t>3</w:t>
            </w:r>
            <w:r w:rsidR="00C85450" w:rsidRPr="00FA3856">
              <w:rPr>
                <w:szCs w:val="20"/>
              </w:rPr>
              <w:t>”</w:t>
            </w:r>
            <w:r w:rsidR="005755A4" w:rsidRPr="00FA3856">
              <w:rPr>
                <w:szCs w:val="20"/>
              </w:rPr>
              <w:t xml:space="preserve"> ou </w:t>
            </w:r>
            <w:r w:rsidR="00C85450" w:rsidRPr="00FA3856">
              <w:rPr>
                <w:szCs w:val="20"/>
              </w:rPr>
              <w:t>“4”</w:t>
            </w:r>
            <w:r w:rsidR="00D77033" w:rsidRPr="00FA3856">
              <w:rPr>
                <w:szCs w:val="20"/>
              </w:rPr>
              <w:t>)</w:t>
            </w:r>
            <w:r w:rsidR="00C85450" w:rsidRPr="00FA3856">
              <w:rPr>
                <w:szCs w:val="20"/>
              </w:rPr>
              <w:t xml:space="preserve"> OU</w:t>
            </w:r>
            <w:r w:rsidR="005755A4" w:rsidRPr="00FA3856">
              <w:rPr>
                <w:szCs w:val="20"/>
              </w:rPr>
              <w:t xml:space="preserve"> </w:t>
            </w:r>
          </w:p>
          <w:p w:rsidR="00BA06BD" w:rsidRPr="00FA3856" w:rsidRDefault="00B819F5" w:rsidP="005755A4">
            <w:pPr>
              <w:rPr>
                <w:szCs w:val="20"/>
              </w:rPr>
            </w:pPr>
            <w:r w:rsidRPr="00FA3856">
              <w:rPr>
                <w:szCs w:val="20"/>
              </w:rPr>
              <w:t xml:space="preserve">(0010. FORMA_TRIB = </w:t>
            </w:r>
            <w:r w:rsidR="00C85450" w:rsidRPr="00FA3856">
              <w:rPr>
                <w:szCs w:val="20"/>
              </w:rPr>
              <w:t>“</w:t>
            </w:r>
            <w:r w:rsidR="00D77033" w:rsidRPr="00FA3856">
              <w:rPr>
                <w:szCs w:val="20"/>
              </w:rPr>
              <w:t>5</w:t>
            </w:r>
            <w:r w:rsidR="00C85450" w:rsidRPr="00FA3856">
              <w:rPr>
                <w:szCs w:val="20"/>
              </w:rPr>
              <w:t>”</w:t>
            </w:r>
            <w:r w:rsidRPr="00FA3856">
              <w:rPr>
                <w:szCs w:val="20"/>
              </w:rPr>
              <w:t xml:space="preserve"> ou </w:t>
            </w:r>
            <w:r w:rsidR="00C85450" w:rsidRPr="00FA3856">
              <w:rPr>
                <w:szCs w:val="20"/>
              </w:rPr>
              <w:t>“</w:t>
            </w:r>
            <w:r w:rsidR="00D77033" w:rsidRPr="00FA3856">
              <w:rPr>
                <w:szCs w:val="20"/>
              </w:rPr>
              <w:t>7</w:t>
            </w:r>
            <w:r w:rsidR="00C85450" w:rsidRPr="00FA3856">
              <w:rPr>
                <w:szCs w:val="20"/>
              </w:rPr>
              <w:t xml:space="preserve">” </w:t>
            </w:r>
            <w:r w:rsidR="00CD326A" w:rsidRPr="00FA3856">
              <w:rPr>
                <w:szCs w:val="20"/>
              </w:rPr>
              <w:t xml:space="preserve">ou “8” ou “9” </w:t>
            </w:r>
            <w:r w:rsidR="007F1E1C" w:rsidRPr="00FA3856">
              <w:rPr>
                <w:szCs w:val="20"/>
              </w:rPr>
              <w:t xml:space="preserve">E </w:t>
            </w:r>
            <w:r w:rsidR="00D77033" w:rsidRPr="00FA3856">
              <w:rPr>
                <w:szCs w:val="20"/>
              </w:rPr>
              <w:t>0010.TIP_ESC_PRE = “C”)</w:t>
            </w:r>
          </w:p>
          <w:p w:rsidR="00B06BD7" w:rsidRPr="00FA3856" w:rsidRDefault="00C85450" w:rsidP="005755A4">
            <w:pPr>
              <w:rPr>
                <w:szCs w:val="20"/>
              </w:rPr>
            </w:pPr>
            <w:r w:rsidRPr="00FA3856">
              <w:rPr>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C85450" w:rsidRPr="00FA3856" w:rsidRDefault="00C85450" w:rsidP="0069532A">
            <w:pPr>
              <w:rPr>
                <w:szCs w:val="20"/>
              </w:rPr>
            </w:pPr>
            <w:r w:rsidRPr="00FA3856">
              <w:rPr>
                <w:szCs w:val="20"/>
              </w:rPr>
              <w:t xml:space="preserve">Se </w:t>
            </w:r>
          </w:p>
          <w:p w:rsidR="00C85450" w:rsidRPr="00FA3856" w:rsidRDefault="00C85450" w:rsidP="00C85450">
            <w:pPr>
              <w:rPr>
                <w:szCs w:val="20"/>
              </w:rPr>
            </w:pPr>
            <w:r w:rsidRPr="00FA3856">
              <w:rPr>
                <w:szCs w:val="20"/>
              </w:rPr>
              <w:t xml:space="preserve">0010. FORMA_TRIB = “1”, “2”, “3” ou “4” OU </w:t>
            </w:r>
          </w:p>
          <w:p w:rsidR="00C375CB" w:rsidRPr="00FA3856" w:rsidRDefault="00C85450" w:rsidP="00C375CB">
            <w:pPr>
              <w:rPr>
                <w:szCs w:val="20"/>
              </w:rPr>
            </w:pPr>
            <w:r w:rsidRPr="00FA3856">
              <w:rPr>
                <w:szCs w:val="20"/>
              </w:rPr>
              <w:t>(</w:t>
            </w:r>
            <w:r w:rsidR="00C375CB" w:rsidRPr="00FA3856">
              <w:rPr>
                <w:szCs w:val="20"/>
              </w:rPr>
              <w:t>0010. FORMA_TRIB = “5” ou “7” ou “8” ou “9” E 0010.TIP_ESC_PRE = “C”)</w:t>
            </w:r>
          </w:p>
          <w:p w:rsidR="005755A4" w:rsidRPr="00FA3856" w:rsidRDefault="00C85450" w:rsidP="00C85450">
            <w:pPr>
              <w:jc w:val="center"/>
              <w:rPr>
                <w:bCs/>
                <w:szCs w:val="20"/>
              </w:rPr>
            </w:pPr>
            <w:r w:rsidRPr="00FA3856">
              <w:rPr>
                <w:bCs/>
                <w:szCs w:val="20"/>
              </w:rPr>
              <w:t>[1:N]</w:t>
            </w:r>
          </w:p>
          <w:p w:rsidR="00B3428D" w:rsidRPr="00FA3856" w:rsidRDefault="007F1E1C" w:rsidP="00282C6F">
            <w:pPr>
              <w:pStyle w:val="alnea0"/>
            </w:pPr>
            <w:r w:rsidRPr="00FA3856">
              <w:t xml:space="preserve">Senão </w:t>
            </w:r>
            <w:r w:rsidR="00BB751F" w:rsidRPr="00FA3856">
              <w:t>[0</w:t>
            </w:r>
            <w:r w:rsidR="00B3428D" w:rsidRPr="00FA3856">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J051" w:history="1">
              <w:r w:rsidR="00B3428D" w:rsidRPr="00FA3856">
                <w:rPr>
                  <w:rStyle w:val="Hyperlink"/>
                  <w:color w:val="auto"/>
                  <w:szCs w:val="20"/>
                  <w:lang w:val="pt-PT"/>
                </w:rPr>
                <w:t>J051</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lang w:val="pt-PT"/>
              </w:rPr>
            </w:pPr>
            <w:r w:rsidRPr="00FA3856">
              <w:rPr>
                <w:szCs w:val="20"/>
              </w:rPr>
              <w:t>Plano de Contas Referenci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B3428D" w:rsidRPr="00FA3856" w:rsidRDefault="005755A4" w:rsidP="005755A4">
            <w:pPr>
              <w:rPr>
                <w:szCs w:val="20"/>
              </w:rPr>
            </w:pPr>
            <w:r w:rsidRPr="00FA3856">
              <w:rPr>
                <w:szCs w:val="20"/>
              </w:rPr>
              <w:t xml:space="preserve">Obrigatório se </w:t>
            </w:r>
            <w:r w:rsidR="00D77033" w:rsidRPr="00FA3856">
              <w:rPr>
                <w:szCs w:val="20"/>
              </w:rPr>
              <w:t>(</w:t>
            </w:r>
            <w:r w:rsidRPr="00FA3856">
              <w:rPr>
                <w:szCs w:val="20"/>
              </w:rPr>
              <w:t>J050.IND_CTA = “A”</w:t>
            </w:r>
            <w:r w:rsidR="00D77033" w:rsidRPr="00FA3856">
              <w:rPr>
                <w:szCs w:val="20"/>
              </w:rPr>
              <w:t>)</w:t>
            </w:r>
          </w:p>
          <w:p w:rsidR="00D77033" w:rsidRPr="00FA3856" w:rsidRDefault="007F1E1C" w:rsidP="005755A4">
            <w:pPr>
              <w:rPr>
                <w:szCs w:val="20"/>
              </w:rPr>
            </w:pPr>
            <w:r w:rsidRPr="00FA3856">
              <w:rPr>
                <w:szCs w:val="20"/>
              </w:rPr>
              <w:t xml:space="preserve">E </w:t>
            </w:r>
            <w:r w:rsidR="00D52196" w:rsidRPr="00FA3856">
              <w:rPr>
                <w:szCs w:val="20"/>
              </w:rPr>
              <w:t>(J050.</w:t>
            </w:r>
            <w:r w:rsidR="00D77033" w:rsidRPr="00FA3856">
              <w:rPr>
                <w:szCs w:val="20"/>
              </w:rPr>
              <w:t>COD_NAT = “01” ou “02” ou “03” ou “04”)</w:t>
            </w:r>
          </w:p>
          <w:p w:rsidR="00C85450" w:rsidRPr="00FA3856" w:rsidRDefault="00C85450" w:rsidP="00C85450">
            <w:pPr>
              <w:jc w:val="center"/>
              <w:rPr>
                <w:szCs w:val="20"/>
                <w:lang w:val="pt-PT"/>
              </w:rPr>
            </w:pPr>
            <w:r w:rsidRPr="00FA3856">
              <w:rPr>
                <w:szCs w:val="20"/>
                <w:lang w:val="pt-PT"/>
              </w:rPr>
              <w:t>N</w:t>
            </w:r>
          </w:p>
          <w:p w:rsidR="005755A4" w:rsidRPr="00FA3856" w:rsidRDefault="00C85450" w:rsidP="00282C6F">
            <w:pPr>
              <w:pStyle w:val="alnea0"/>
            </w:pPr>
            <w:r w:rsidRPr="00FA3856">
              <w:t>Senão, não deve existir.</w:t>
            </w:r>
          </w:p>
        </w:tc>
        <w:tc>
          <w:tcPr>
            <w:tcW w:w="3686" w:type="dxa"/>
            <w:tcBorders>
              <w:top w:val="single" w:sz="4" w:space="0" w:color="auto"/>
              <w:left w:val="single" w:sz="4" w:space="0" w:color="auto"/>
              <w:bottom w:val="single" w:sz="4" w:space="0" w:color="auto"/>
              <w:right w:val="single" w:sz="4" w:space="0" w:color="auto"/>
            </w:tcBorders>
          </w:tcPr>
          <w:p w:rsidR="005A45EA" w:rsidRPr="00FA3856" w:rsidRDefault="00B3428D" w:rsidP="00282C6F">
            <w:pPr>
              <w:pStyle w:val="alnea0"/>
            </w:pPr>
            <w:r w:rsidRPr="00FA3856">
              <w:t xml:space="preserve">Se </w:t>
            </w:r>
            <w:r w:rsidR="007F1E1C" w:rsidRPr="00FA3856">
              <w:t xml:space="preserve"> </w:t>
            </w:r>
            <w:r w:rsidRPr="00FA3856">
              <w:t>J050.IND_CTA = “A”</w:t>
            </w:r>
            <w:r w:rsidR="007F1E1C" w:rsidRPr="00FA3856">
              <w:t xml:space="preserve"> </w:t>
            </w:r>
            <w:r w:rsidRPr="00FA3856">
              <w:t>[</w:t>
            </w:r>
            <w:r w:rsidR="00C85450" w:rsidRPr="00FA3856">
              <w:t>1:N]</w:t>
            </w:r>
          </w:p>
          <w:p w:rsidR="00B3428D" w:rsidRPr="00FA3856" w:rsidRDefault="00B3428D" w:rsidP="007F1E1C">
            <w:pPr>
              <w:pStyle w:val="Cabealho"/>
              <w:widowControl w:val="0"/>
              <w:autoSpaceDE w:val="0"/>
              <w:autoSpaceDN w:val="0"/>
              <w:adjustRightInd w:val="0"/>
              <w:rPr>
                <w:rFonts w:ascii="Times New Roman" w:hAnsi="Times New Roman" w:cs="Times New Roman"/>
                <w:sz w:val="20"/>
                <w:szCs w:val="20"/>
                <w:lang w:eastAsia="pt-BR"/>
              </w:rPr>
            </w:pPr>
            <w:r w:rsidRPr="00FA3856">
              <w:rPr>
                <w:rFonts w:ascii="Times New Roman" w:hAnsi="Times New Roman" w:cs="Times New Roman"/>
                <w:sz w:val="20"/>
                <w:szCs w:val="20"/>
                <w:lang w:eastAsia="pt-BR"/>
              </w:rPr>
              <w:t>S</w:t>
            </w:r>
            <w:r w:rsidR="007F1E1C" w:rsidRPr="00FA3856">
              <w:rPr>
                <w:rFonts w:ascii="Times New Roman" w:hAnsi="Times New Roman" w:cs="Times New Roman"/>
                <w:sz w:val="20"/>
                <w:szCs w:val="20"/>
                <w:lang w:eastAsia="pt-BR"/>
              </w:rPr>
              <w:t xml:space="preserve">enão </w:t>
            </w:r>
            <w:r w:rsidRPr="00FA3856">
              <w:rPr>
                <w:rFonts w:ascii="Times New Roman" w:hAnsi="Times New Roman" w:cs="Times New Roman"/>
                <w:bCs/>
                <w:sz w:val="20"/>
                <w:szCs w:val="20"/>
              </w:rPr>
              <w:t>[0]</w:t>
            </w:r>
          </w:p>
        </w:tc>
      </w:tr>
      <w:tr w:rsidR="00297462" w:rsidRPr="00FA3856" w:rsidTr="006A4D3C">
        <w:trPr>
          <w:jc w:val="center"/>
        </w:trPr>
        <w:tc>
          <w:tcPr>
            <w:tcW w:w="962" w:type="dxa"/>
            <w:tcBorders>
              <w:top w:val="single" w:sz="4" w:space="0" w:color="auto"/>
              <w:left w:val="single" w:sz="4" w:space="0" w:color="auto"/>
              <w:bottom w:val="single" w:sz="4" w:space="0" w:color="auto"/>
              <w:right w:val="single" w:sz="4" w:space="0" w:color="auto"/>
            </w:tcBorders>
          </w:tcPr>
          <w:p w:rsidR="00297462" w:rsidRPr="00FA3856" w:rsidRDefault="00E81A1E" w:rsidP="006A4D3C">
            <w:pPr>
              <w:jc w:val="center"/>
              <w:rPr>
                <w:szCs w:val="20"/>
                <w:lang w:val="pt-PT"/>
              </w:rPr>
            </w:pPr>
            <w:hyperlink w:anchor="C051" w:history="1">
              <w:r w:rsidR="00297462" w:rsidRPr="00FA3856">
                <w:rPr>
                  <w:rStyle w:val="Hyperlink"/>
                  <w:color w:val="auto"/>
                  <w:szCs w:val="20"/>
                  <w:lang w:val="pt-PT"/>
                </w:rPr>
                <w:t>J053</w:t>
              </w:r>
            </w:hyperlink>
          </w:p>
        </w:tc>
        <w:tc>
          <w:tcPr>
            <w:tcW w:w="1285" w:type="dxa"/>
            <w:tcBorders>
              <w:top w:val="single" w:sz="4" w:space="0" w:color="auto"/>
              <w:left w:val="single" w:sz="4" w:space="0" w:color="auto"/>
              <w:bottom w:val="single" w:sz="4" w:space="0" w:color="auto"/>
              <w:right w:val="single" w:sz="4" w:space="0" w:color="auto"/>
            </w:tcBorders>
          </w:tcPr>
          <w:p w:rsidR="00297462" w:rsidRPr="00FA3856" w:rsidRDefault="00DD4BB2" w:rsidP="006A4D3C">
            <w:pPr>
              <w:jc w:val="center"/>
              <w:rPr>
                <w:szCs w:val="20"/>
                <w:lang w:val="pt-PT"/>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rPr>
                <w:szCs w:val="20"/>
                <w:lang w:val="pt-PT"/>
              </w:rPr>
            </w:pPr>
            <w:r w:rsidRPr="00FA3856">
              <w:rPr>
                <w:szCs w:val="20"/>
              </w:rPr>
              <w:t>Subcontas Correlatas</w:t>
            </w:r>
          </w:p>
        </w:tc>
        <w:tc>
          <w:tcPr>
            <w:tcW w:w="1842"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jc w:val="center"/>
              <w:rPr>
                <w:szCs w:val="20"/>
                <w:lang w:val="en-US"/>
              </w:rPr>
            </w:pPr>
            <w:r w:rsidRPr="00FA3856">
              <w:rPr>
                <w:szCs w:val="20"/>
                <w:lang w:val="en-US"/>
              </w:rPr>
              <w:t>F</w:t>
            </w:r>
          </w:p>
          <w:p w:rsidR="00297462" w:rsidRPr="00FA3856" w:rsidRDefault="00297462" w:rsidP="00282C6F">
            <w:pPr>
              <w:pStyle w:val="alnea0"/>
            </w:pPr>
          </w:p>
        </w:tc>
        <w:tc>
          <w:tcPr>
            <w:tcW w:w="3686" w:type="dxa"/>
            <w:tcBorders>
              <w:top w:val="single" w:sz="4" w:space="0" w:color="auto"/>
              <w:left w:val="single" w:sz="4" w:space="0" w:color="auto"/>
              <w:bottom w:val="single" w:sz="4" w:space="0" w:color="auto"/>
              <w:right w:val="single" w:sz="4" w:space="0" w:color="auto"/>
            </w:tcBorders>
          </w:tcPr>
          <w:p w:rsidR="00297462" w:rsidRPr="00FA3856" w:rsidRDefault="00297462" w:rsidP="006A4D3C">
            <w:pPr>
              <w:jc w:val="center"/>
              <w:rPr>
                <w:szCs w:val="20"/>
              </w:rPr>
            </w:pPr>
            <w:r w:rsidRPr="00FA3856">
              <w:rPr>
                <w:szCs w:val="20"/>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J100" w:history="1">
              <w:r w:rsidR="00B3428D" w:rsidRPr="00FA3856">
                <w:rPr>
                  <w:rStyle w:val="Hyperlink"/>
                  <w:color w:val="auto"/>
                  <w:szCs w:val="20"/>
                  <w:lang w:val="pt-PT"/>
                </w:rPr>
                <w:t>J1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Centro de Custos</w:t>
            </w:r>
          </w:p>
          <w:p w:rsidR="005755A4" w:rsidRPr="00FA3856" w:rsidRDefault="005755A4" w:rsidP="0069532A">
            <w:pPr>
              <w:pStyle w:val="PSDS-CorpodeTexto0"/>
              <w:widowControl w:val="0"/>
              <w:autoSpaceDE w:val="0"/>
              <w:autoSpaceDN w:val="0"/>
              <w:adjustRightInd w:val="0"/>
              <w:rPr>
                <w:rFonts w:ascii="Times New Roman" w:hAnsi="Times New Roman"/>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r w:rsidR="00F20914" w:rsidRPr="00FA3856">
              <w:rPr>
                <w:szCs w:val="20"/>
              </w:rPr>
              <w:t>C</w:t>
            </w:r>
          </w:p>
          <w:p w:rsidR="00F20914" w:rsidRPr="00FA3856" w:rsidRDefault="007F1E1C" w:rsidP="00F20914">
            <w:pPr>
              <w:rPr>
                <w:szCs w:val="20"/>
              </w:rPr>
            </w:pPr>
            <w:r w:rsidRPr="00FA3856">
              <w:rPr>
                <w:szCs w:val="20"/>
              </w:rPr>
              <w:t xml:space="preserve">Facultativo se </w:t>
            </w:r>
            <w:r w:rsidR="00F20914" w:rsidRPr="00FA3856">
              <w:rPr>
                <w:szCs w:val="20"/>
              </w:rPr>
              <w:t>(0010.FORMA_TRIB = “1” ou “2” ou “3” ou “4”)</w:t>
            </w:r>
          </w:p>
          <w:p w:rsidR="00F20914" w:rsidRPr="00FA3856" w:rsidRDefault="007F1E1C" w:rsidP="00F20914">
            <w:pPr>
              <w:rPr>
                <w:szCs w:val="20"/>
              </w:rPr>
            </w:pPr>
            <w:r w:rsidRPr="00FA3856">
              <w:rPr>
                <w:szCs w:val="20"/>
              </w:rPr>
              <w:t xml:space="preserve">OU </w:t>
            </w:r>
            <w:r w:rsidR="00F20914" w:rsidRPr="00FA3856">
              <w:rPr>
                <w:szCs w:val="20"/>
              </w:rPr>
              <w:t xml:space="preserve">(0010. FORMA_TRIB = “5” ou “7” </w:t>
            </w:r>
            <w:r w:rsidR="00BA06BD" w:rsidRPr="00FA3856">
              <w:rPr>
                <w:szCs w:val="20"/>
              </w:rPr>
              <w:t xml:space="preserve">ou “8” ou “9” </w:t>
            </w:r>
            <w:r w:rsidR="00F20914" w:rsidRPr="00FA3856">
              <w:rPr>
                <w:szCs w:val="20"/>
              </w:rPr>
              <w:t>E</w:t>
            </w:r>
            <w:r w:rsidR="00BA06BD" w:rsidRPr="00FA3856">
              <w:rPr>
                <w:szCs w:val="20"/>
              </w:rPr>
              <w:t xml:space="preserve"> </w:t>
            </w:r>
            <w:r w:rsidR="00F20914" w:rsidRPr="00FA3856">
              <w:rPr>
                <w:szCs w:val="20"/>
              </w:rPr>
              <w:t>0010.TIP_ESC_PRE = “C”)</w:t>
            </w:r>
          </w:p>
          <w:p w:rsidR="00F20914" w:rsidRPr="00FA3856" w:rsidRDefault="00F20914" w:rsidP="00F20914">
            <w:pPr>
              <w:jc w:val="center"/>
              <w:rPr>
                <w:szCs w:val="20"/>
              </w:rPr>
            </w:pPr>
            <w:r w:rsidRPr="00FA3856">
              <w:rPr>
                <w:szCs w:val="20"/>
              </w:rPr>
              <w:t>F</w:t>
            </w:r>
          </w:p>
          <w:p w:rsidR="00F20914" w:rsidRPr="00FA3856" w:rsidRDefault="00F20914" w:rsidP="00F20914">
            <w:pPr>
              <w:rPr>
                <w:szCs w:val="20"/>
              </w:rPr>
            </w:pPr>
            <w:r w:rsidRPr="00FA3856">
              <w:rPr>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rPr>
                <w:szCs w:val="20"/>
              </w:rPr>
            </w:pPr>
            <w:r w:rsidRPr="00FA3856">
              <w:rPr>
                <w:szCs w:val="20"/>
              </w:rPr>
              <w:t xml:space="preserve">Se </w:t>
            </w:r>
          </w:p>
          <w:p w:rsidR="00232131" w:rsidRPr="00FA3856" w:rsidRDefault="00232131" w:rsidP="00232131">
            <w:pPr>
              <w:rPr>
                <w:szCs w:val="20"/>
              </w:rPr>
            </w:pPr>
            <w:r w:rsidRPr="00FA3856">
              <w:rPr>
                <w:szCs w:val="20"/>
              </w:rPr>
              <w:t xml:space="preserve">0010. FORMA_TRIB = “1”, “2”, “3” ou “4” OU </w:t>
            </w:r>
          </w:p>
          <w:p w:rsidR="00232131" w:rsidRPr="00FA3856" w:rsidRDefault="00232131" w:rsidP="00232131">
            <w:pPr>
              <w:rPr>
                <w:szCs w:val="20"/>
              </w:rPr>
            </w:pPr>
            <w:r w:rsidRPr="00FA3856">
              <w:rPr>
                <w:szCs w:val="20"/>
              </w:rPr>
              <w:t>(0010. FORMA_TRIB = “5” ou “7” ou “8” ou “9” E 0010.TIP_ESC_PRE = “C”)</w:t>
            </w:r>
          </w:p>
          <w:p w:rsidR="00232131" w:rsidRPr="00FA3856" w:rsidRDefault="00232131" w:rsidP="00232131">
            <w:pPr>
              <w:jc w:val="center"/>
              <w:rPr>
                <w:bCs/>
                <w:szCs w:val="20"/>
              </w:rPr>
            </w:pPr>
            <w:r w:rsidRPr="00FA3856">
              <w:rPr>
                <w:bCs/>
                <w:szCs w:val="20"/>
              </w:rPr>
              <w:t>[1:N]</w:t>
            </w:r>
          </w:p>
          <w:p w:rsidR="00B3428D" w:rsidRPr="00FA3856" w:rsidRDefault="00232131" w:rsidP="00232131">
            <w:pPr>
              <w:rPr>
                <w:bCs/>
                <w:szCs w:val="20"/>
                <w:lang w:val="en-US"/>
              </w:rPr>
            </w:pPr>
            <w:r w:rsidRPr="00FA3856">
              <w:rPr>
                <w:szCs w:val="20"/>
              </w:rPr>
              <w:t>Senão [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J990" w:history="1">
              <w:r w:rsidR="00B3428D" w:rsidRPr="00FA3856">
                <w:rPr>
                  <w:rStyle w:val="Hyperlink"/>
                  <w:color w:val="auto"/>
                  <w:szCs w:val="20"/>
                </w:rPr>
                <w:t>J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J</w:t>
            </w:r>
          </w:p>
          <w:p w:rsidR="005755A4" w:rsidRPr="00FA3856" w:rsidRDefault="005755A4" w:rsidP="0069532A">
            <w:pPr>
              <w:rPr>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574DBC" w:rsidRPr="00FA3856">
              <w:rPr>
                <w:bCs/>
                <w:szCs w:val="20"/>
              </w:rPr>
              <w:t>:1</w:t>
            </w:r>
            <w:r w:rsidRPr="00FA3856">
              <w:rPr>
                <w:bCs/>
                <w:szCs w:val="20"/>
              </w:rPr>
              <w:t>]</w:t>
            </w:r>
          </w:p>
        </w:tc>
      </w:tr>
      <w:bookmarkStart w:id="54" w:name="BK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94438F">
            <w:pPr>
              <w:pStyle w:val="Sumrio1"/>
            </w:pPr>
            <w:r w:rsidRPr="00FA3856">
              <w:fldChar w:fldCharType="begin"/>
            </w:r>
            <w:r w:rsidRPr="00FA3856">
              <w:instrText xml:space="preserve"> HYPERLINK  \l "RK001" </w:instrText>
            </w:r>
            <w:r w:rsidRPr="00FA3856">
              <w:fldChar w:fldCharType="separate"/>
            </w:r>
            <w:bookmarkEnd w:id="54"/>
            <w:r w:rsidRPr="00FA3856">
              <w:rPr>
                <w:rStyle w:val="Hyperlink"/>
                <w:color w:val="auto"/>
              </w:rPr>
              <w:t>K001</w:t>
            </w:r>
            <w:r w:rsidRPr="00FA3856">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8175D4" w:rsidRPr="00FA3856" w:rsidRDefault="00B3428D" w:rsidP="0069532A">
            <w:pPr>
              <w:rPr>
                <w:szCs w:val="20"/>
              </w:rPr>
            </w:pPr>
            <w:r w:rsidRPr="00FA3856">
              <w:rPr>
                <w:szCs w:val="20"/>
              </w:rPr>
              <w:t>Abertura do Bloco K</w:t>
            </w:r>
            <w:r w:rsidR="00272502" w:rsidRPr="00FA3856">
              <w:rPr>
                <w:szCs w:val="20"/>
              </w:rPr>
              <w:t xml:space="preserve"> – Saldos das Contas Contábeis e Referenciai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p w:rsidR="00B3428D" w:rsidRPr="00FA3856" w:rsidRDefault="00B3428D" w:rsidP="00C85450">
            <w:pPr>
              <w:rPr>
                <w:szCs w:val="20"/>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574DBC" w:rsidRPr="00FA3856">
              <w:rPr>
                <w:bCs/>
                <w:szCs w:val="20"/>
              </w:rPr>
              <w:t>:1</w:t>
            </w:r>
            <w:r w:rsidRPr="00FA3856">
              <w:rPr>
                <w:bCs/>
                <w:szCs w:val="20"/>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K030" w:history="1">
              <w:r w:rsidR="00B3428D" w:rsidRPr="00FA3856">
                <w:rPr>
                  <w:rStyle w:val="Hyperlink"/>
                  <w:color w:val="auto"/>
                  <w:szCs w:val="20"/>
                  <w:lang w:val="pt-PT"/>
                </w:rPr>
                <w:t>K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272502">
            <w:pPr>
              <w:rPr>
                <w:szCs w:val="20"/>
              </w:rPr>
            </w:pPr>
            <w:r w:rsidRPr="00FA3856">
              <w:rPr>
                <w:szCs w:val="20"/>
              </w:rPr>
              <w:t xml:space="preserve">Identificação </w:t>
            </w:r>
            <w:r w:rsidR="00272502" w:rsidRPr="00FA3856">
              <w:rPr>
                <w:szCs w:val="20"/>
              </w:rPr>
              <w:t>dos Períodos e Formas de Apuração do IRPJ e da CSLL no Ano-Calendári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F20914" w:rsidRPr="00FA3856" w:rsidRDefault="00F20914" w:rsidP="00F20914">
            <w:pPr>
              <w:jc w:val="center"/>
              <w:rPr>
                <w:szCs w:val="20"/>
              </w:rPr>
            </w:pPr>
            <w:r w:rsidRPr="00FA3856">
              <w:rPr>
                <w:szCs w:val="20"/>
              </w:rPr>
              <w:t>OC</w:t>
            </w:r>
          </w:p>
          <w:p w:rsidR="00F20914" w:rsidRPr="00FA3856" w:rsidRDefault="00F20914" w:rsidP="00F20914">
            <w:pPr>
              <w:rPr>
                <w:szCs w:val="20"/>
              </w:rPr>
            </w:pPr>
            <w:r w:rsidRPr="00FA3856">
              <w:rPr>
                <w:szCs w:val="20"/>
              </w:rPr>
              <w:t xml:space="preserve">Obrigatório se (0010. FORMA_TRIB = “1”, “2”, “3” ou “4”) </w:t>
            </w:r>
          </w:p>
          <w:p w:rsidR="00F20914" w:rsidRPr="00FA3856" w:rsidRDefault="007F1E1C" w:rsidP="00F20914">
            <w:pPr>
              <w:rPr>
                <w:szCs w:val="20"/>
              </w:rPr>
            </w:pPr>
            <w:r w:rsidRPr="00FA3856">
              <w:rPr>
                <w:szCs w:val="20"/>
              </w:rPr>
              <w:t xml:space="preserve">OU </w:t>
            </w:r>
            <w:r w:rsidR="00F20914" w:rsidRPr="00FA3856">
              <w:rPr>
                <w:szCs w:val="20"/>
              </w:rPr>
              <w:t xml:space="preserve">(0010. FORMA_TRIB = “5” ou “7” </w:t>
            </w:r>
            <w:r w:rsidR="00BA06BD" w:rsidRPr="00FA3856">
              <w:rPr>
                <w:szCs w:val="20"/>
              </w:rPr>
              <w:t xml:space="preserve">ou “8” ou “9” </w:t>
            </w:r>
            <w:r w:rsidRPr="00FA3856">
              <w:rPr>
                <w:szCs w:val="20"/>
              </w:rPr>
              <w:t xml:space="preserve">E </w:t>
            </w:r>
            <w:r w:rsidR="00F20914" w:rsidRPr="00FA3856">
              <w:rPr>
                <w:szCs w:val="20"/>
              </w:rPr>
              <w:t>0010.TIP_ESC_PRE = “C”)</w:t>
            </w:r>
          </w:p>
          <w:p w:rsidR="00B3428D" w:rsidRPr="00FA3856" w:rsidRDefault="00F20914" w:rsidP="00F20914">
            <w:pPr>
              <w:rPr>
                <w:szCs w:val="20"/>
                <w:lang w:val="pt-PT"/>
              </w:rPr>
            </w:pPr>
            <w:r w:rsidRPr="00FA3856">
              <w:rPr>
                <w:szCs w:val="20"/>
                <w:lang w:val="pt-PT"/>
              </w:rPr>
              <w:t>Senão, não deve existir.</w:t>
            </w:r>
          </w:p>
          <w:p w:rsidR="00F20914" w:rsidRPr="00FA3856" w:rsidRDefault="00F20914" w:rsidP="00F20914">
            <w:pPr>
              <w:rPr>
                <w:szCs w:val="20"/>
                <w:lang w:val="pt-PT"/>
              </w:rPr>
            </w:pPr>
          </w:p>
        </w:tc>
        <w:tc>
          <w:tcPr>
            <w:tcW w:w="3686" w:type="dxa"/>
            <w:tcBorders>
              <w:top w:val="single" w:sz="4" w:space="0" w:color="auto"/>
              <w:left w:val="single" w:sz="4" w:space="0" w:color="auto"/>
              <w:bottom w:val="single" w:sz="4" w:space="0" w:color="auto"/>
              <w:right w:val="single" w:sz="4" w:space="0" w:color="auto"/>
            </w:tcBorders>
          </w:tcPr>
          <w:p w:rsidR="00C85450" w:rsidRPr="00FA3856" w:rsidRDefault="00C85450" w:rsidP="00282C6F">
            <w:pPr>
              <w:pStyle w:val="alnea0"/>
            </w:pPr>
            <w:r w:rsidRPr="00FA3856">
              <w:t xml:space="preserve">Se </w:t>
            </w:r>
          </w:p>
          <w:p w:rsidR="007F1E1C" w:rsidRPr="00FA3856" w:rsidRDefault="005A45EA" w:rsidP="00282C6F">
            <w:pPr>
              <w:pStyle w:val="alnea0"/>
            </w:pPr>
            <w:r w:rsidRPr="00FA3856">
              <w:t xml:space="preserve">0010. FORMA_TRIB = </w:t>
            </w:r>
            <w:r w:rsidR="00C85450" w:rsidRPr="00FA3856">
              <w:t>“</w:t>
            </w:r>
            <w:r w:rsidR="00B3428D" w:rsidRPr="00FA3856">
              <w:t>1</w:t>
            </w:r>
            <w:r w:rsidR="00C85450" w:rsidRPr="00FA3856">
              <w:t>”</w:t>
            </w:r>
            <w:r w:rsidR="00B3428D" w:rsidRPr="00FA3856">
              <w:t>,</w:t>
            </w:r>
            <w:r w:rsidR="00C85450" w:rsidRPr="00FA3856">
              <w:t xml:space="preserve"> “</w:t>
            </w:r>
            <w:r w:rsidR="00B3428D" w:rsidRPr="00FA3856">
              <w:t>2</w:t>
            </w:r>
            <w:r w:rsidR="00C85450" w:rsidRPr="00FA3856">
              <w:t>”</w:t>
            </w:r>
            <w:r w:rsidR="00B3428D" w:rsidRPr="00FA3856">
              <w:t>,</w:t>
            </w:r>
            <w:r w:rsidRPr="00FA3856">
              <w:t xml:space="preserve"> </w:t>
            </w:r>
            <w:r w:rsidR="00C85450" w:rsidRPr="00FA3856">
              <w:t>“</w:t>
            </w:r>
            <w:r w:rsidRPr="00FA3856">
              <w:t>3</w:t>
            </w:r>
            <w:r w:rsidR="00C85450" w:rsidRPr="00FA3856">
              <w:t xml:space="preserve">” ou “4” </w:t>
            </w:r>
          </w:p>
          <w:p w:rsidR="007F1E1C" w:rsidRPr="00FA3856" w:rsidRDefault="00C85450" w:rsidP="00282C6F">
            <w:pPr>
              <w:pStyle w:val="alnea0"/>
            </w:pPr>
            <w:r w:rsidRPr="00FA3856">
              <w:t>[1:13]</w:t>
            </w:r>
          </w:p>
          <w:p w:rsidR="00BB751F" w:rsidRPr="00FA3856" w:rsidRDefault="00B3428D" w:rsidP="00282C6F">
            <w:pPr>
              <w:pStyle w:val="alnea0"/>
            </w:pPr>
            <w:r w:rsidRPr="00FA3856">
              <w:t>Se 0010</w:t>
            </w:r>
            <w:r w:rsidR="005A45EA" w:rsidRPr="00FA3856">
              <w:t xml:space="preserve">. FORMA_TRIB = </w:t>
            </w:r>
            <w:r w:rsidR="00BB751F" w:rsidRPr="00FA3856">
              <w:t xml:space="preserve">“5” ou “7” ou </w:t>
            </w:r>
            <w:r w:rsidR="00C85450" w:rsidRPr="00FA3856">
              <w:t>“</w:t>
            </w:r>
            <w:r w:rsidR="005A45EA" w:rsidRPr="00FA3856">
              <w:t>8</w:t>
            </w:r>
            <w:r w:rsidR="00C85450" w:rsidRPr="00FA3856">
              <w:t>”</w:t>
            </w:r>
            <w:r w:rsidR="005A45EA" w:rsidRPr="00FA3856">
              <w:t xml:space="preserve"> ou </w:t>
            </w:r>
            <w:r w:rsidR="00C85450" w:rsidRPr="00FA3856">
              <w:t xml:space="preserve">“9” </w:t>
            </w:r>
            <w:r w:rsidR="007F1E1C" w:rsidRPr="00FA3856">
              <w:t xml:space="preserve">E </w:t>
            </w:r>
            <w:r w:rsidR="00BB751F" w:rsidRPr="00FA3856">
              <w:t>0010.TIP_ESC_PRE = “C”</w:t>
            </w:r>
          </w:p>
          <w:p w:rsidR="007F1E1C" w:rsidRPr="00FA3856" w:rsidRDefault="007F1E1C" w:rsidP="00282C6F">
            <w:pPr>
              <w:pStyle w:val="alnea0"/>
            </w:pPr>
            <w:r w:rsidRPr="00FA3856">
              <w:t xml:space="preserve">Senão </w:t>
            </w:r>
            <w:r w:rsidR="00232131" w:rsidRPr="00FA3856">
              <w:t>[0]</w:t>
            </w:r>
          </w:p>
          <w:p w:rsidR="00232131" w:rsidRPr="00FA3856" w:rsidRDefault="00232131" w:rsidP="00282C6F">
            <w:pPr>
              <w:pStyle w:val="alnea0"/>
            </w:pPr>
          </w:p>
          <w:p w:rsidR="00232131" w:rsidRPr="00FA3856" w:rsidRDefault="00232131" w:rsidP="00282C6F">
            <w:pPr>
              <w:pStyle w:val="alnea0"/>
            </w:pPr>
          </w:p>
          <w:p w:rsidR="00232131" w:rsidRPr="00FA3856" w:rsidRDefault="00232131" w:rsidP="00282C6F">
            <w:pPr>
              <w:pStyle w:val="alnea0"/>
            </w:pPr>
          </w:p>
          <w:p w:rsidR="00232131" w:rsidRPr="00FA3856" w:rsidRDefault="00232131" w:rsidP="00282C6F">
            <w:pPr>
              <w:pStyle w:val="alnea0"/>
            </w:pP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K155" w:history="1">
              <w:r w:rsidR="00B3428D" w:rsidRPr="00FA3856">
                <w:rPr>
                  <w:rStyle w:val="Hyperlink"/>
                  <w:color w:val="auto"/>
                  <w:szCs w:val="20"/>
                </w:rPr>
                <w:t>K15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Detalhes dos Saldos Contáb</w:t>
            </w:r>
            <w:r w:rsidR="00272502" w:rsidRPr="00FA3856">
              <w:rPr>
                <w:szCs w:val="20"/>
              </w:rPr>
              <w:t>eis (Depois do E</w:t>
            </w:r>
            <w:r w:rsidR="00343253" w:rsidRPr="00FA3856">
              <w:rPr>
                <w:szCs w:val="20"/>
              </w:rPr>
              <w:t>ncerramento do Resultado do P</w:t>
            </w:r>
            <w:r w:rsidRPr="00FA3856">
              <w:rPr>
                <w:szCs w:val="20"/>
              </w:rPr>
              <w:t>erío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A06BD" w:rsidRPr="00FA3856" w:rsidRDefault="00BA06BD" w:rsidP="00BA06BD">
            <w:pPr>
              <w:jc w:val="center"/>
              <w:rPr>
                <w:szCs w:val="20"/>
              </w:rPr>
            </w:pPr>
            <w:r w:rsidRPr="00FA3856">
              <w:rPr>
                <w:szCs w:val="20"/>
              </w:rPr>
              <w:t>OC</w:t>
            </w:r>
          </w:p>
          <w:p w:rsidR="00BA06BD" w:rsidRPr="00FA3856" w:rsidRDefault="00BA06BD" w:rsidP="00BA06BD">
            <w:pPr>
              <w:rPr>
                <w:szCs w:val="20"/>
              </w:rPr>
            </w:pPr>
            <w:r w:rsidRPr="00FA3856">
              <w:rPr>
                <w:szCs w:val="20"/>
              </w:rPr>
              <w:t xml:space="preserve">Obrigatório se (0010. FORMA_TRIB = “1”, “2”, “3” ou “4”) </w:t>
            </w:r>
          </w:p>
          <w:p w:rsidR="00BA06BD" w:rsidRPr="00FA3856" w:rsidRDefault="00BA06BD" w:rsidP="00BA06BD">
            <w:pPr>
              <w:rPr>
                <w:szCs w:val="20"/>
              </w:rPr>
            </w:pPr>
            <w:r w:rsidRPr="00FA3856">
              <w:rPr>
                <w:szCs w:val="20"/>
              </w:rPr>
              <w:t xml:space="preserve">OU </w:t>
            </w:r>
          </w:p>
          <w:p w:rsidR="00BA06BD" w:rsidRPr="00FA3856" w:rsidRDefault="00BA06BD" w:rsidP="00BA06BD">
            <w:pPr>
              <w:rPr>
                <w:szCs w:val="20"/>
              </w:rPr>
            </w:pPr>
            <w:r w:rsidRPr="00FA3856">
              <w:rPr>
                <w:szCs w:val="20"/>
              </w:rPr>
              <w:t>(0010. FORMA_TR</w:t>
            </w:r>
            <w:r w:rsidR="007F1E1C" w:rsidRPr="00FA3856">
              <w:rPr>
                <w:szCs w:val="20"/>
              </w:rPr>
              <w:t xml:space="preserve">IB = “5” ou “7” ou “8” ou “9” E </w:t>
            </w:r>
            <w:r w:rsidRPr="00FA3856">
              <w:rPr>
                <w:szCs w:val="20"/>
              </w:rPr>
              <w:t>0010.TIP_ESC_PRE = “C”)</w:t>
            </w:r>
          </w:p>
          <w:p w:rsidR="00B3428D" w:rsidRPr="00FA3856" w:rsidRDefault="00BA06BD" w:rsidP="00F20914">
            <w:pPr>
              <w:rPr>
                <w:szCs w:val="20"/>
                <w:lang w:val="pt-PT"/>
              </w:rPr>
            </w:pPr>
            <w:r w:rsidRPr="00FA3856">
              <w:rPr>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BB751F" w:rsidRPr="00FA3856" w:rsidRDefault="00BB751F" w:rsidP="00282C6F">
            <w:pPr>
              <w:pStyle w:val="alnea0"/>
            </w:pPr>
            <w:r w:rsidRPr="00FA3856">
              <w:t xml:space="preserve">Se </w:t>
            </w:r>
          </w:p>
          <w:p w:rsidR="00BB751F" w:rsidRPr="00FA3856" w:rsidRDefault="00BB751F" w:rsidP="00282C6F">
            <w:pPr>
              <w:pStyle w:val="alnea0"/>
            </w:pPr>
            <w:r w:rsidRPr="00FA3856">
              <w:t xml:space="preserve">0010. FORMA_TRIB = “1”, “2”, “3” ou “4” </w:t>
            </w:r>
            <w:r w:rsidR="007F1E1C" w:rsidRPr="00FA3856">
              <w:t xml:space="preserve"> </w:t>
            </w:r>
            <w:r w:rsidRPr="00FA3856">
              <w:t>[1:N]</w:t>
            </w:r>
          </w:p>
          <w:p w:rsidR="00BB751F" w:rsidRPr="00FA3856" w:rsidRDefault="00BB751F" w:rsidP="00BB751F">
            <w:pPr>
              <w:rPr>
                <w:szCs w:val="20"/>
              </w:rPr>
            </w:pPr>
            <w:r w:rsidRPr="00FA3856">
              <w:rPr>
                <w:bCs/>
                <w:szCs w:val="20"/>
              </w:rPr>
              <w:t xml:space="preserve">Se </w:t>
            </w:r>
            <w:r w:rsidRPr="00FA3856">
              <w:rPr>
                <w:szCs w:val="20"/>
              </w:rPr>
              <w:t>0010. FORMA_TR</w:t>
            </w:r>
            <w:r w:rsidR="007F1E1C" w:rsidRPr="00FA3856">
              <w:rPr>
                <w:szCs w:val="20"/>
              </w:rPr>
              <w:t>IB = “5” ou “7” ou “8” ou “9” E 0</w:t>
            </w:r>
            <w:r w:rsidRPr="00FA3856">
              <w:rPr>
                <w:szCs w:val="20"/>
              </w:rPr>
              <w:t>010.TIP_ESC_PRE = “C”</w:t>
            </w:r>
          </w:p>
          <w:p w:rsidR="00B3428D" w:rsidRPr="00FA3856" w:rsidRDefault="00BB751F" w:rsidP="00282C6F">
            <w:pPr>
              <w:pStyle w:val="alnea0"/>
            </w:pPr>
            <w:r w:rsidRPr="00FA3856">
              <w:t>Senão [0]</w:t>
            </w:r>
          </w:p>
        </w:tc>
      </w:tr>
      <w:tr w:rsidR="00B3428D" w:rsidRPr="00FA3856" w:rsidTr="00913A1E">
        <w:trPr>
          <w:trHeight w:val="240"/>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K156" w:history="1">
              <w:r w:rsidR="00B3428D" w:rsidRPr="00FA3856">
                <w:rPr>
                  <w:rStyle w:val="Hyperlink"/>
                  <w:color w:val="auto"/>
                  <w:szCs w:val="20"/>
                </w:rPr>
                <w:t>K156</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69532A">
            <w:pPr>
              <w:rPr>
                <w:szCs w:val="20"/>
              </w:rPr>
            </w:pPr>
            <w:r w:rsidRPr="00FA3856">
              <w:rPr>
                <w:szCs w:val="20"/>
              </w:rPr>
              <w:t>Mapeamento R</w:t>
            </w:r>
            <w:r w:rsidR="00272502" w:rsidRPr="00FA3856">
              <w:rPr>
                <w:szCs w:val="20"/>
              </w:rPr>
              <w:t>eferencial do</w:t>
            </w:r>
            <w:r w:rsidR="00B3428D" w:rsidRPr="00FA3856">
              <w:rPr>
                <w:szCs w:val="20"/>
              </w:rPr>
              <w:t xml:space="preserve"> </w:t>
            </w:r>
            <w:r w:rsidRPr="00FA3856">
              <w:rPr>
                <w:szCs w:val="20"/>
              </w:rPr>
              <w:t>S</w:t>
            </w:r>
            <w:r w:rsidR="00B3428D" w:rsidRPr="00FA3856">
              <w:rPr>
                <w:szCs w:val="20"/>
              </w:rPr>
              <w:t>aldo</w:t>
            </w:r>
            <w:r w:rsidR="00272502" w:rsidRPr="00FA3856">
              <w:rPr>
                <w:szCs w:val="20"/>
              </w:rPr>
              <w:t xml:space="preserve"> Final</w:t>
            </w:r>
            <w:r w:rsidR="00B3428D" w:rsidRPr="00FA3856">
              <w:rPr>
                <w:szCs w:val="20"/>
              </w:rPr>
              <w:t xml:space="preserve"> </w:t>
            </w:r>
          </w:p>
          <w:p w:rsidR="009F2D65" w:rsidRPr="00FA3856" w:rsidRDefault="009F2D65"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r w:rsidR="00AA2B85" w:rsidRPr="00FA3856">
              <w:rPr>
                <w:szCs w:val="20"/>
              </w:rPr>
              <w:t>C</w:t>
            </w:r>
          </w:p>
          <w:p w:rsidR="00AA2B85" w:rsidRPr="00FA3856" w:rsidRDefault="00D52196" w:rsidP="00AA2B85">
            <w:pPr>
              <w:rPr>
                <w:szCs w:val="20"/>
              </w:rPr>
            </w:pPr>
            <w:r w:rsidRPr="00FA3856">
              <w:rPr>
                <w:szCs w:val="20"/>
              </w:rPr>
              <w:t>Localizar o J050.COD_CTA = K155.</w:t>
            </w:r>
            <w:r w:rsidR="00AA2B85" w:rsidRPr="00FA3856">
              <w:rPr>
                <w:szCs w:val="20"/>
              </w:rPr>
              <w:t>PAI_COD_CTA.</w:t>
            </w:r>
          </w:p>
          <w:p w:rsidR="00AA2B85" w:rsidRPr="00FA3856" w:rsidRDefault="00AA2B85" w:rsidP="00AA2B85">
            <w:pPr>
              <w:rPr>
                <w:szCs w:val="20"/>
              </w:rPr>
            </w:pPr>
            <w:r w:rsidRPr="00FA3856">
              <w:rPr>
                <w:szCs w:val="20"/>
              </w:rPr>
              <w:t>Se J050 possuir mais de uma conta referencial cadastrada no registro J051 para o mesmo centro de custo – Registro é obrigatóri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N]</w:t>
            </w:r>
          </w:p>
        </w:tc>
      </w:tr>
      <w:tr w:rsidR="00BB751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B751F" w:rsidRPr="00FA3856" w:rsidRDefault="00E81A1E" w:rsidP="00BB751F">
            <w:pPr>
              <w:jc w:val="center"/>
              <w:rPr>
                <w:szCs w:val="20"/>
                <w:lang w:val="pt-PT"/>
              </w:rPr>
            </w:pPr>
            <w:hyperlink w:anchor="RK355" w:history="1">
              <w:r w:rsidR="00BB751F" w:rsidRPr="00FA3856">
                <w:rPr>
                  <w:rStyle w:val="Hyperlink"/>
                  <w:color w:val="auto"/>
                  <w:szCs w:val="20"/>
                  <w:lang w:val="pt-PT"/>
                </w:rPr>
                <w:t>K355</w:t>
              </w:r>
            </w:hyperlink>
          </w:p>
        </w:tc>
        <w:tc>
          <w:tcPr>
            <w:tcW w:w="1285" w:type="dxa"/>
            <w:tcBorders>
              <w:top w:val="single" w:sz="4" w:space="0" w:color="auto"/>
              <w:left w:val="single" w:sz="4" w:space="0" w:color="auto"/>
              <w:bottom w:val="single" w:sz="4" w:space="0" w:color="auto"/>
              <w:right w:val="single" w:sz="4" w:space="0" w:color="auto"/>
            </w:tcBorders>
          </w:tcPr>
          <w:p w:rsidR="00BB751F" w:rsidRPr="00FA3856" w:rsidRDefault="00BB751F" w:rsidP="00BB751F">
            <w:pPr>
              <w:jc w:val="center"/>
              <w:rPr>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B751F" w:rsidRPr="00FA3856" w:rsidRDefault="00BB751F" w:rsidP="00BB751F">
            <w:pPr>
              <w:rPr>
                <w:szCs w:val="20"/>
                <w:lang w:val="pt-PT"/>
              </w:rPr>
            </w:pPr>
            <w:r w:rsidRPr="00FA3856">
              <w:rPr>
                <w:szCs w:val="20"/>
              </w:rPr>
              <w:t>Saldos Finais das Contas Contábeis de Resultado Antes do Encerramento</w:t>
            </w:r>
          </w:p>
        </w:tc>
        <w:tc>
          <w:tcPr>
            <w:tcW w:w="1842" w:type="dxa"/>
            <w:tcBorders>
              <w:top w:val="single" w:sz="4" w:space="0" w:color="auto"/>
              <w:left w:val="single" w:sz="4" w:space="0" w:color="auto"/>
              <w:bottom w:val="single" w:sz="4" w:space="0" w:color="auto"/>
              <w:right w:val="single" w:sz="4" w:space="0" w:color="auto"/>
            </w:tcBorders>
          </w:tcPr>
          <w:p w:rsidR="00BB751F" w:rsidRPr="00FA3856" w:rsidRDefault="00BB751F" w:rsidP="00BB751F">
            <w:pPr>
              <w:pStyle w:val="Cabealho"/>
              <w:widowControl w:val="0"/>
              <w:autoSpaceDE w:val="0"/>
              <w:autoSpaceDN w:val="0"/>
              <w:adjustRightInd w:val="0"/>
              <w:jc w:val="center"/>
              <w:rPr>
                <w:rFonts w:ascii="Times New Roman" w:hAnsi="Times New Roman" w:cs="Times New Roman"/>
                <w:sz w:val="20"/>
                <w:szCs w:val="20"/>
                <w:lang w:val="pt-PT"/>
              </w:rPr>
            </w:pPr>
            <w:r w:rsidRPr="00FA3856">
              <w:rPr>
                <w:rFonts w:ascii="Times New Roman" w:hAnsi="Times New Roman" w:cs="Times New Roman"/>
                <w:sz w:val="20"/>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B751F" w:rsidRPr="00FA3856" w:rsidRDefault="00282C6F" w:rsidP="00282C6F">
            <w:pPr>
              <w:jc w:val="center"/>
              <w:rPr>
                <w:szCs w:val="20"/>
                <w:lang w:val="pt-PT"/>
              </w:rPr>
            </w:pPr>
            <w:r w:rsidRPr="00FA3856">
              <w:rPr>
                <w:szCs w:val="20"/>
                <w:lang w:val="pt-PT"/>
              </w:rPr>
              <w:t>F</w:t>
            </w:r>
          </w:p>
        </w:tc>
        <w:tc>
          <w:tcPr>
            <w:tcW w:w="3686" w:type="dxa"/>
            <w:tcBorders>
              <w:top w:val="single" w:sz="4" w:space="0" w:color="auto"/>
              <w:left w:val="single" w:sz="4" w:space="0" w:color="auto"/>
              <w:bottom w:val="single" w:sz="4" w:space="0" w:color="auto"/>
              <w:right w:val="single" w:sz="4" w:space="0" w:color="auto"/>
            </w:tcBorders>
          </w:tcPr>
          <w:p w:rsidR="00832586" w:rsidRPr="00FA3856" w:rsidRDefault="00282C6F" w:rsidP="00282C6F">
            <w:pPr>
              <w:pStyle w:val="alnea0"/>
            </w:pPr>
            <w:r w:rsidRPr="00FA3856">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K356" w:history="1">
              <w:r w:rsidR="00B3428D" w:rsidRPr="00FA3856">
                <w:rPr>
                  <w:rStyle w:val="Hyperlink"/>
                  <w:color w:val="auto"/>
                  <w:szCs w:val="20"/>
                  <w:lang w:val="pt-PT"/>
                </w:rPr>
                <w:t>K356</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69532A">
            <w:pPr>
              <w:rPr>
                <w:szCs w:val="20"/>
                <w:lang w:val="pt-PT"/>
              </w:rPr>
            </w:pPr>
            <w:r w:rsidRPr="00FA3856">
              <w:rPr>
                <w:szCs w:val="20"/>
              </w:rPr>
              <w:t>Mapeamento Referencial dos Saldos Finais das Contas de Resultado Antes do E</w:t>
            </w:r>
            <w:r w:rsidR="00B3428D" w:rsidRPr="00FA3856">
              <w:rPr>
                <w:szCs w:val="20"/>
              </w:rPr>
              <w:t>ncerr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AA2B85" w:rsidRPr="00FA3856" w:rsidRDefault="00AA2B85" w:rsidP="00AA2B85">
            <w:pPr>
              <w:jc w:val="center"/>
              <w:rPr>
                <w:szCs w:val="20"/>
              </w:rPr>
            </w:pPr>
            <w:r w:rsidRPr="00FA3856">
              <w:rPr>
                <w:szCs w:val="20"/>
              </w:rPr>
              <w:t>OC</w:t>
            </w:r>
          </w:p>
          <w:p w:rsidR="00AA2B85" w:rsidRPr="00FA3856" w:rsidRDefault="00D52196" w:rsidP="00AA2B85">
            <w:pPr>
              <w:rPr>
                <w:szCs w:val="20"/>
              </w:rPr>
            </w:pPr>
            <w:r w:rsidRPr="00FA3856">
              <w:rPr>
                <w:szCs w:val="20"/>
              </w:rPr>
              <w:t>Localizar o J050.COD_CTA = K355.</w:t>
            </w:r>
            <w:r w:rsidR="00AA2B85" w:rsidRPr="00FA3856">
              <w:rPr>
                <w:szCs w:val="20"/>
              </w:rPr>
              <w:t>PAI_COD_CTA.</w:t>
            </w:r>
          </w:p>
          <w:p w:rsidR="00B3428D" w:rsidRPr="00FA3856" w:rsidRDefault="00AA2B85" w:rsidP="007F1E1C">
            <w:pPr>
              <w:rPr>
                <w:szCs w:val="20"/>
                <w:lang w:val="pt-PT"/>
              </w:rPr>
            </w:pPr>
            <w:r w:rsidRPr="00FA3856">
              <w:rPr>
                <w:szCs w:val="20"/>
              </w:rPr>
              <w:t>Se J050 possuir mais de uma conta referencial cadastrada no registro J051 para o mesmo centro de custo – Registro é obrigatóri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rFonts w:eastAsia="Arial Unicode MS"/>
                <w:bCs/>
                <w:szCs w:val="20"/>
                <w:lang w:val="pt-PT"/>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K990" w:history="1">
              <w:r w:rsidR="00B3428D" w:rsidRPr="00FA3856">
                <w:rPr>
                  <w:rStyle w:val="Hyperlink"/>
                  <w:color w:val="auto"/>
                  <w:szCs w:val="20"/>
                </w:rPr>
                <w:t>K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K</w:t>
            </w:r>
          </w:p>
          <w:p w:rsidR="005A45EA" w:rsidRPr="00FA3856" w:rsidRDefault="005A45EA"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bookmarkStart w:id="55" w:name="blocoL"/>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r w:rsidRPr="00FA3856">
              <w:rPr>
                <w:szCs w:val="20"/>
                <w:lang w:val="pt-PT"/>
              </w:rPr>
              <w:fldChar w:fldCharType="begin"/>
            </w:r>
            <w:r w:rsidRPr="00FA3856">
              <w:rPr>
                <w:szCs w:val="20"/>
                <w:lang w:val="pt-PT"/>
              </w:rPr>
              <w:instrText>HYPERLINK  \l "L001"</w:instrText>
            </w:r>
            <w:r w:rsidRPr="00FA3856">
              <w:rPr>
                <w:szCs w:val="20"/>
                <w:lang w:val="pt-PT"/>
              </w:rPr>
              <w:fldChar w:fldCharType="separate"/>
            </w:r>
            <w:r w:rsidRPr="00FA3856">
              <w:rPr>
                <w:rStyle w:val="Hyperlink"/>
                <w:color w:val="auto"/>
                <w:szCs w:val="20"/>
              </w:rPr>
              <w:t>L001</w:t>
            </w:r>
            <w:r w:rsidRPr="00FA3856">
              <w:rPr>
                <w:szCs w:val="20"/>
                <w:lang w:val="pt-PT"/>
              </w:rPr>
              <w:fldChar w:fldCharType="end"/>
            </w:r>
            <w:bookmarkEnd w:id="55"/>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5A45EA" w:rsidRPr="00FA3856" w:rsidRDefault="00272502" w:rsidP="0069532A">
            <w:pPr>
              <w:rPr>
                <w:szCs w:val="20"/>
              </w:rPr>
            </w:pPr>
            <w:r w:rsidRPr="00FA3856">
              <w:rPr>
                <w:szCs w:val="20"/>
              </w:rPr>
              <w:t>Abertura do B</w:t>
            </w:r>
            <w:r w:rsidR="00B3428D" w:rsidRPr="00FA3856">
              <w:rPr>
                <w:szCs w:val="20"/>
              </w:rPr>
              <w:t>loco L</w:t>
            </w:r>
            <w:r w:rsidRPr="00FA3856">
              <w:rPr>
                <w:szCs w:val="20"/>
              </w:rPr>
              <w:t xml:space="preserve"> – Lucro Real</w:t>
            </w:r>
          </w:p>
          <w:p w:rsidR="00BB751F" w:rsidRPr="00FA3856" w:rsidRDefault="00BB751F"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L030" w:history="1">
              <w:r w:rsidR="00B3428D" w:rsidRPr="00FA3856">
                <w:rPr>
                  <w:rStyle w:val="Hyperlink"/>
                  <w:color w:val="auto"/>
                  <w:szCs w:val="20"/>
                </w:rPr>
                <w:t>L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272502" w:rsidP="0069532A">
            <w:pPr>
              <w:pStyle w:val="Cabealho"/>
              <w:widowControl w:val="0"/>
              <w:autoSpaceDE w:val="0"/>
              <w:autoSpaceDN w:val="0"/>
              <w:adjustRightInd w:val="0"/>
              <w:rPr>
                <w:rFonts w:ascii="Times New Roman" w:hAnsi="Times New Roman" w:cs="Times New Roman"/>
                <w:sz w:val="20"/>
                <w:szCs w:val="20"/>
                <w:lang w:eastAsia="pt-BR"/>
              </w:rPr>
            </w:pPr>
            <w:r w:rsidRPr="00FA3856">
              <w:rPr>
                <w:rFonts w:ascii="Times New Roman" w:hAnsi="Times New Roman" w:cs="Times New Roman"/>
                <w:sz w:val="20"/>
                <w:szCs w:val="20"/>
              </w:rPr>
              <w:t>Identificação dos Períodos e Formas de Apuração do IRPJ e da CSLL no Ano-Calendári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C85450" w:rsidRPr="00FA3856" w:rsidRDefault="00B819F5" w:rsidP="00B819F5">
            <w:pPr>
              <w:rPr>
                <w:szCs w:val="20"/>
              </w:rPr>
            </w:pPr>
            <w:r w:rsidRPr="00FA3856">
              <w:rPr>
                <w:szCs w:val="20"/>
              </w:rPr>
              <w:t xml:space="preserve">Obrigatório se </w:t>
            </w:r>
          </w:p>
          <w:p w:rsidR="00B819F5" w:rsidRPr="00FA3856" w:rsidRDefault="00C85450" w:rsidP="00B819F5">
            <w:pPr>
              <w:rPr>
                <w:szCs w:val="20"/>
              </w:rPr>
            </w:pPr>
            <w:r w:rsidRPr="00FA3856">
              <w:rPr>
                <w:szCs w:val="20"/>
              </w:rPr>
              <w:t xml:space="preserve">0010. FORMA_TRIB </w:t>
            </w:r>
            <w:r w:rsidR="00B819F5" w:rsidRPr="00FA3856">
              <w:rPr>
                <w:szCs w:val="20"/>
              </w:rPr>
              <w:t xml:space="preserve">= </w:t>
            </w:r>
            <w:r w:rsidRPr="00FA3856">
              <w:rPr>
                <w:szCs w:val="20"/>
              </w:rPr>
              <w:t>“</w:t>
            </w:r>
            <w:r w:rsidR="00B819F5" w:rsidRPr="00FA3856">
              <w:rPr>
                <w:szCs w:val="20"/>
              </w:rPr>
              <w:t>1</w:t>
            </w:r>
            <w:r w:rsidRPr="00FA3856">
              <w:rPr>
                <w:szCs w:val="20"/>
              </w:rPr>
              <w:t>”</w:t>
            </w:r>
            <w:r w:rsidR="00B819F5" w:rsidRPr="00FA3856">
              <w:rPr>
                <w:szCs w:val="20"/>
              </w:rPr>
              <w:t xml:space="preserve">, </w:t>
            </w:r>
            <w:r w:rsidRPr="00FA3856">
              <w:rPr>
                <w:szCs w:val="20"/>
              </w:rPr>
              <w:t>“</w:t>
            </w:r>
            <w:r w:rsidR="00B819F5" w:rsidRPr="00FA3856">
              <w:rPr>
                <w:szCs w:val="20"/>
              </w:rPr>
              <w:t>2</w:t>
            </w:r>
            <w:r w:rsidRPr="00FA3856">
              <w:rPr>
                <w:szCs w:val="20"/>
              </w:rPr>
              <w:t>”</w:t>
            </w:r>
            <w:r w:rsidR="00B819F5" w:rsidRPr="00FA3856">
              <w:rPr>
                <w:szCs w:val="20"/>
              </w:rPr>
              <w:t xml:space="preserve">, </w:t>
            </w:r>
            <w:r w:rsidRPr="00FA3856">
              <w:rPr>
                <w:szCs w:val="20"/>
              </w:rPr>
              <w:t>“</w:t>
            </w:r>
            <w:r w:rsidR="00B819F5" w:rsidRPr="00FA3856">
              <w:rPr>
                <w:szCs w:val="20"/>
              </w:rPr>
              <w:t>3</w:t>
            </w:r>
            <w:r w:rsidRPr="00FA3856">
              <w:rPr>
                <w:szCs w:val="20"/>
              </w:rPr>
              <w:t>”</w:t>
            </w:r>
            <w:r w:rsidR="00B819F5" w:rsidRPr="00FA3856">
              <w:rPr>
                <w:szCs w:val="20"/>
              </w:rPr>
              <w:t xml:space="preserve"> ou </w:t>
            </w:r>
            <w:r w:rsidRPr="00FA3856">
              <w:rPr>
                <w:szCs w:val="20"/>
              </w:rPr>
              <w:t>“4”</w:t>
            </w:r>
          </w:p>
          <w:p w:rsidR="00C85450" w:rsidRPr="00FA3856" w:rsidRDefault="00C85450" w:rsidP="00C85450">
            <w:pPr>
              <w:jc w:val="center"/>
              <w:rPr>
                <w:szCs w:val="20"/>
                <w:lang w:val="pt-PT"/>
              </w:rPr>
            </w:pPr>
            <w:r w:rsidRPr="00FA3856">
              <w:rPr>
                <w:szCs w:val="20"/>
                <w:lang w:val="pt-PT"/>
              </w:rPr>
              <w:t>N</w:t>
            </w:r>
          </w:p>
          <w:p w:rsidR="00C85450" w:rsidRPr="00FA3856" w:rsidRDefault="00C85450" w:rsidP="00B819F5">
            <w:pPr>
              <w:rPr>
                <w:szCs w:val="20"/>
                <w:lang w:val="pt-PT"/>
              </w:rPr>
            </w:pPr>
            <w:r w:rsidRPr="00FA3856">
              <w:rPr>
                <w:szCs w:val="20"/>
                <w:lang w:val="pt-PT"/>
              </w:rPr>
              <w:t>Senão, não deve existir.</w:t>
            </w:r>
          </w:p>
          <w:p w:rsidR="002B52FD" w:rsidRPr="00FA3856" w:rsidRDefault="002B52FD" w:rsidP="00B819F5">
            <w:pPr>
              <w:rPr>
                <w:szCs w:val="20"/>
                <w:lang w:val="pt-PT"/>
              </w:rPr>
            </w:pPr>
          </w:p>
          <w:p w:rsidR="002B52FD" w:rsidRDefault="002B52FD" w:rsidP="00B819F5">
            <w:pPr>
              <w:rPr>
                <w:szCs w:val="20"/>
                <w:lang w:val="pt-PT"/>
              </w:rPr>
            </w:pPr>
          </w:p>
          <w:p w:rsidR="00737B6B" w:rsidRDefault="00737B6B" w:rsidP="00B819F5">
            <w:pPr>
              <w:rPr>
                <w:szCs w:val="20"/>
                <w:lang w:val="pt-PT"/>
              </w:rPr>
            </w:pPr>
          </w:p>
          <w:p w:rsidR="00737B6B" w:rsidRDefault="00737B6B" w:rsidP="00B819F5">
            <w:pPr>
              <w:rPr>
                <w:szCs w:val="20"/>
                <w:lang w:val="pt-PT"/>
              </w:rPr>
            </w:pPr>
          </w:p>
          <w:p w:rsidR="00737B6B" w:rsidRDefault="00737B6B" w:rsidP="00B819F5">
            <w:pPr>
              <w:rPr>
                <w:szCs w:val="20"/>
                <w:lang w:val="pt-PT"/>
              </w:rPr>
            </w:pPr>
          </w:p>
          <w:p w:rsidR="00737B6B" w:rsidRDefault="00737B6B" w:rsidP="00B819F5">
            <w:pPr>
              <w:rPr>
                <w:szCs w:val="20"/>
                <w:lang w:val="pt-PT"/>
              </w:rPr>
            </w:pPr>
          </w:p>
          <w:p w:rsidR="00737B6B" w:rsidRPr="00FA3856" w:rsidRDefault="00737B6B" w:rsidP="00B819F5">
            <w:pPr>
              <w:rPr>
                <w:szCs w:val="20"/>
                <w:lang w:val="pt-PT"/>
              </w:rPr>
            </w:pPr>
          </w:p>
          <w:p w:rsidR="002B52FD" w:rsidRPr="00FA3856" w:rsidRDefault="002B52FD" w:rsidP="00B819F5">
            <w:pPr>
              <w:rPr>
                <w:szCs w:val="20"/>
                <w:lang w:val="pt-PT"/>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Cabealho"/>
              <w:widowControl w:val="0"/>
              <w:autoSpaceDE w:val="0"/>
              <w:autoSpaceDN w:val="0"/>
              <w:adjustRightInd w:val="0"/>
              <w:rPr>
                <w:rFonts w:ascii="Times New Roman"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r w:rsidR="00B819F5" w:rsidRPr="00FA3856">
              <w:rPr>
                <w:rFonts w:ascii="Times New Roman" w:hAnsi="Times New Roman" w:cs="Times New Roman"/>
                <w:sz w:val="20"/>
                <w:szCs w:val="20"/>
                <w:lang w:val="pt-PT"/>
              </w:rPr>
              <w:t xml:space="preserve">0010. FORMA_TRIB = </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1</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w:t>
            </w:r>
            <w:r w:rsidR="00B819F5" w:rsidRPr="00FA3856">
              <w:rPr>
                <w:rFonts w:ascii="Times New Roman" w:hAnsi="Times New Roman" w:cs="Times New Roman"/>
                <w:sz w:val="20"/>
                <w:szCs w:val="20"/>
                <w:lang w:val="pt-PT"/>
              </w:rPr>
              <w:t xml:space="preserve"> </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2</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 xml:space="preserve">, </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3</w:t>
            </w:r>
            <w:r w:rsidR="00C85450" w:rsidRPr="00FA3856">
              <w:rPr>
                <w:rFonts w:ascii="Times New Roman" w:hAnsi="Times New Roman" w:cs="Times New Roman"/>
                <w:sz w:val="20"/>
                <w:szCs w:val="20"/>
                <w:lang w:val="pt-PT"/>
              </w:rPr>
              <w:t>”</w:t>
            </w:r>
            <w:r w:rsidRPr="00FA3856">
              <w:rPr>
                <w:rFonts w:ascii="Times New Roman" w:hAnsi="Times New Roman" w:cs="Times New Roman"/>
                <w:sz w:val="20"/>
                <w:szCs w:val="20"/>
                <w:lang w:val="pt-PT"/>
              </w:rPr>
              <w:t xml:space="preserve"> ou </w:t>
            </w:r>
            <w:r w:rsidR="00C85450" w:rsidRPr="00FA3856">
              <w:rPr>
                <w:rFonts w:ascii="Times New Roman" w:hAnsi="Times New Roman" w:cs="Times New Roman"/>
                <w:sz w:val="20"/>
                <w:szCs w:val="20"/>
                <w:lang w:val="pt-PT"/>
              </w:rPr>
              <w:t>“4”</w:t>
            </w:r>
          </w:p>
          <w:p w:rsidR="00B3428D" w:rsidRPr="00FA3856" w:rsidRDefault="00B3428D" w:rsidP="0069532A">
            <w:pPr>
              <w:pStyle w:val="Cabealho"/>
              <w:widowControl w:val="0"/>
              <w:autoSpaceDE w:val="0"/>
              <w:autoSpaceDN w:val="0"/>
              <w:adjustRightInd w:val="0"/>
              <w:jc w:val="center"/>
              <w:rPr>
                <w:rFonts w:ascii="Times New Roman" w:eastAsia="Arial Unicode MS" w:hAnsi="Times New Roman" w:cs="Times New Roman"/>
                <w:bCs/>
                <w:sz w:val="20"/>
                <w:szCs w:val="20"/>
                <w:lang w:val="pt-PT"/>
              </w:rPr>
            </w:pPr>
            <w:r w:rsidRPr="00FA3856">
              <w:rPr>
                <w:rFonts w:ascii="Times New Roman" w:hAnsi="Times New Roman" w:cs="Times New Roman"/>
                <w:bCs/>
                <w:sz w:val="20"/>
                <w:szCs w:val="20"/>
                <w:lang w:val="pt-PT"/>
              </w:rPr>
              <w:t>[</w:t>
            </w:r>
            <w:r w:rsidRPr="00FA3856">
              <w:rPr>
                <w:rFonts w:ascii="Times New Roman" w:eastAsia="Arial Unicode MS" w:hAnsi="Times New Roman" w:cs="Times New Roman"/>
                <w:bCs/>
                <w:sz w:val="20"/>
                <w:szCs w:val="20"/>
                <w:lang w:val="pt-PT"/>
              </w:rPr>
              <w:t>1:13]</w:t>
            </w:r>
          </w:p>
          <w:p w:rsidR="00B3428D" w:rsidRPr="00FA3856" w:rsidRDefault="002B52FD" w:rsidP="002B52FD">
            <w:pPr>
              <w:pStyle w:val="Cabealho"/>
              <w:widowControl w:val="0"/>
              <w:autoSpaceDE w:val="0"/>
              <w:autoSpaceDN w:val="0"/>
              <w:adjustRightInd w:val="0"/>
              <w:rPr>
                <w:rFonts w:ascii="Times New Roman" w:eastAsia="Arial Unicode MS" w:hAnsi="Times New Roman" w:cs="Times New Roman"/>
                <w:bCs/>
                <w:sz w:val="20"/>
                <w:szCs w:val="20"/>
                <w:lang w:val="pt-PT"/>
              </w:rPr>
            </w:pPr>
            <w:r w:rsidRPr="00FA3856">
              <w:rPr>
                <w:rFonts w:ascii="Times New Roman" w:eastAsia="Arial Unicode MS" w:hAnsi="Times New Roman" w:cs="Times New Roman"/>
                <w:bCs/>
                <w:sz w:val="20"/>
                <w:szCs w:val="20"/>
                <w:lang w:val="pt-PT"/>
              </w:rPr>
              <w:t xml:space="preserve">Senão </w:t>
            </w:r>
            <w:r w:rsidR="00B819F5" w:rsidRPr="00FA3856">
              <w:rPr>
                <w:rFonts w:ascii="Times New Roman" w:hAnsi="Times New Roman" w:cs="Times New Roman"/>
                <w:bCs/>
                <w:sz w:val="20"/>
                <w:szCs w:val="2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n-US"/>
              </w:rPr>
            </w:pPr>
            <w:hyperlink w:anchor="L100" w:history="1">
              <w:r w:rsidR="00B3428D" w:rsidRPr="00FA3856">
                <w:rPr>
                  <w:rStyle w:val="Hyperlink"/>
                  <w:color w:val="auto"/>
                  <w:szCs w:val="20"/>
                  <w:lang w:val="en-US"/>
                </w:rPr>
                <w:t>L1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Cabealho"/>
              <w:widowControl w:val="0"/>
              <w:autoSpaceDE w:val="0"/>
              <w:autoSpaceDN w:val="0"/>
              <w:adjustRightInd w:val="0"/>
              <w:rPr>
                <w:rFonts w:ascii="Times New Roman" w:hAnsi="Times New Roman" w:cs="Times New Roman"/>
                <w:sz w:val="20"/>
                <w:szCs w:val="20"/>
                <w:lang w:val="pt-PT" w:eastAsia="pt-BR"/>
              </w:rPr>
            </w:pPr>
            <w:r w:rsidRPr="00FA3856">
              <w:rPr>
                <w:rFonts w:ascii="Times New Roman" w:hAnsi="Times New Roman" w:cs="Times New Roman"/>
                <w:sz w:val="20"/>
                <w:szCs w:val="20"/>
                <w:lang w:val="pt-PT" w:eastAsia="pt-BR"/>
              </w:rPr>
              <w:t xml:space="preserve">Balanço Patrimonial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4A5A02" w:rsidRPr="00FA3856" w:rsidRDefault="00B3428D" w:rsidP="004A5A02">
            <w:pPr>
              <w:rPr>
                <w:szCs w:val="20"/>
                <w:lang w:val="pt-PT"/>
              </w:rPr>
            </w:pPr>
            <w:r w:rsidRPr="00FA3856">
              <w:rPr>
                <w:szCs w:val="20"/>
                <w:lang w:val="pt-PT"/>
              </w:rPr>
              <w:t>Obrigatório se</w:t>
            </w:r>
          </w:p>
          <w:p w:rsidR="00B819F5" w:rsidRPr="00FA3856" w:rsidRDefault="004A5A02" w:rsidP="00C85450">
            <w:pPr>
              <w:rPr>
                <w:szCs w:val="20"/>
                <w:lang w:val="pt-PT"/>
              </w:rPr>
            </w:pPr>
            <w:r w:rsidRPr="00FA3856">
              <w:rPr>
                <w:szCs w:val="20"/>
                <w:lang w:val="pt-PT"/>
              </w:rPr>
              <w:t>(</w:t>
            </w:r>
            <w:r w:rsidR="00B3428D" w:rsidRPr="00FA3856">
              <w:rPr>
                <w:szCs w:val="20"/>
                <w:lang w:val="pt-PT"/>
              </w:rPr>
              <w:t>L030</w:t>
            </w:r>
            <w:r w:rsidR="003C6A9D" w:rsidRPr="00FA3856">
              <w:rPr>
                <w:szCs w:val="20"/>
                <w:lang w:val="pt-PT"/>
              </w:rPr>
              <w:t>.PER_APUR = “A00” OU</w:t>
            </w:r>
            <w:r w:rsidR="00B819F5" w:rsidRPr="00FA3856">
              <w:rPr>
                <w:szCs w:val="20"/>
                <w:lang w:val="pt-PT"/>
              </w:rPr>
              <w:t xml:space="preserve"> [T01..T04]</w:t>
            </w:r>
            <w:r w:rsidRPr="00FA3856">
              <w:rPr>
                <w:szCs w:val="20"/>
                <w:lang w:val="pt-PT"/>
              </w:rPr>
              <w:t>)</w:t>
            </w:r>
          </w:p>
          <w:p w:rsidR="00B3428D" w:rsidRPr="00FA3856" w:rsidRDefault="00B819F5" w:rsidP="00B819F5">
            <w:pPr>
              <w:rPr>
                <w:szCs w:val="20"/>
                <w:lang w:val="pt-PT"/>
              </w:rPr>
            </w:pPr>
            <w:r w:rsidRPr="00FA3856">
              <w:rPr>
                <w:szCs w:val="20"/>
                <w:lang w:val="pt-PT"/>
              </w:rPr>
              <w:t>O</w:t>
            </w:r>
            <w:r w:rsidR="00C85450" w:rsidRPr="00FA3856">
              <w:rPr>
                <w:szCs w:val="20"/>
                <w:lang w:val="pt-PT"/>
              </w:rPr>
              <w:t xml:space="preserve">U </w:t>
            </w:r>
            <w:r w:rsidR="00671061" w:rsidRPr="00FA3856">
              <w:rPr>
                <w:szCs w:val="20"/>
                <w:lang w:val="pt-PT"/>
              </w:rPr>
              <w:t>(</w:t>
            </w:r>
            <w:r w:rsidR="00C85450" w:rsidRPr="00FA3856">
              <w:rPr>
                <w:szCs w:val="20"/>
                <w:lang w:val="pt-PT"/>
              </w:rPr>
              <w:t xml:space="preserve">[A01..A012]  </w:t>
            </w:r>
            <w:r w:rsidRPr="00FA3856">
              <w:rPr>
                <w:szCs w:val="20"/>
                <w:lang w:val="pt-PT"/>
              </w:rPr>
              <w:t>E mê</w:t>
            </w:r>
            <w:r w:rsidR="00B3428D" w:rsidRPr="00FA3856">
              <w:rPr>
                <w:szCs w:val="20"/>
                <w:lang w:val="pt-PT"/>
              </w:rPr>
              <w:t>s correspondente  no 0010. MES_BAL_RED</w:t>
            </w:r>
            <w:r w:rsidRPr="00FA3856">
              <w:rPr>
                <w:szCs w:val="20"/>
                <w:lang w:val="pt-PT"/>
              </w:rPr>
              <w:t xml:space="preserve"> </w:t>
            </w:r>
            <w:r w:rsidR="00C85450" w:rsidRPr="00FA3856">
              <w:rPr>
                <w:szCs w:val="20"/>
                <w:lang w:val="pt-PT"/>
              </w:rPr>
              <w:t>[1..12] for igual = “B”</w:t>
            </w:r>
            <w:r w:rsidR="00671061" w:rsidRPr="00FA3856">
              <w:rPr>
                <w:szCs w:val="20"/>
                <w:lang w:val="pt-PT"/>
              </w:rPr>
              <w:t>)</w:t>
            </w:r>
            <w:r w:rsidR="00B3428D" w:rsidRPr="00FA3856">
              <w:rPr>
                <w:szCs w:val="20"/>
                <w:lang w:val="pt-PT"/>
              </w:rPr>
              <w:t>.</w:t>
            </w:r>
          </w:p>
          <w:p w:rsidR="00C85450" w:rsidRPr="00FA3856" w:rsidRDefault="00C85450" w:rsidP="00C85450">
            <w:pPr>
              <w:jc w:val="center"/>
              <w:rPr>
                <w:rFonts w:eastAsia="Arial Unicode MS"/>
                <w:bCs/>
                <w:szCs w:val="20"/>
                <w:lang w:val="pt-PT"/>
              </w:rPr>
            </w:pPr>
            <w:r w:rsidRPr="00FA3856">
              <w:rPr>
                <w:rFonts w:eastAsia="Arial Unicode MS"/>
                <w:bCs/>
                <w:szCs w:val="20"/>
                <w:lang w:val="pt-PT"/>
              </w:rPr>
              <w:t>N</w:t>
            </w:r>
          </w:p>
          <w:p w:rsidR="00B3428D" w:rsidRPr="00FA3856" w:rsidRDefault="00B819F5" w:rsidP="00C85450">
            <w:pPr>
              <w:rPr>
                <w:rFonts w:eastAsia="Arial Unicode MS"/>
                <w:bCs/>
                <w:szCs w:val="20"/>
                <w:lang w:val="pt-PT"/>
              </w:rPr>
            </w:pPr>
            <w:r w:rsidRPr="00FA3856">
              <w:rPr>
                <w:rFonts w:eastAsia="Arial Unicode MS"/>
                <w:bCs/>
                <w:szCs w:val="20"/>
                <w:lang w:val="pt-PT"/>
              </w:rPr>
              <w:t>Senão</w:t>
            </w:r>
            <w:r w:rsidR="00C85450" w:rsidRPr="00FA3856">
              <w:rPr>
                <w:rFonts w:eastAsia="Arial Unicode MS"/>
                <w:bCs/>
                <w:szCs w:val="20"/>
                <w:lang w:val="pt-PT"/>
              </w:rPr>
              <w:t>, n</w:t>
            </w:r>
            <w:r w:rsidR="00343253" w:rsidRPr="00FA3856">
              <w:rPr>
                <w:rFonts w:eastAsia="Arial Unicode MS"/>
                <w:bCs/>
                <w:szCs w:val="20"/>
                <w:lang w:val="pt-PT"/>
              </w:rPr>
              <w:t>ão deve existir</w:t>
            </w:r>
            <w:r w:rsidR="00C85450"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C85450" w:rsidRPr="00FA3856" w:rsidRDefault="00B3428D" w:rsidP="002B52FD">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r w:rsidR="003C6A9D" w:rsidRPr="00FA3856">
              <w:rPr>
                <w:rFonts w:ascii="Times New Roman" w:hAnsi="Times New Roman" w:cs="Times New Roman"/>
                <w:sz w:val="20"/>
                <w:szCs w:val="20"/>
                <w:lang w:val="pt-PT"/>
              </w:rPr>
              <w:t>L030.PER_APUR = “A00” OU</w:t>
            </w:r>
            <w:r w:rsidR="00C85450" w:rsidRPr="00FA3856">
              <w:rPr>
                <w:rFonts w:ascii="Times New Roman" w:hAnsi="Times New Roman" w:cs="Times New Roman"/>
                <w:sz w:val="20"/>
                <w:szCs w:val="20"/>
                <w:lang w:val="pt-PT"/>
              </w:rPr>
              <w:t xml:space="preserve"> [T01..T04]</w:t>
            </w:r>
          </w:p>
          <w:p w:rsidR="00B3428D" w:rsidRPr="00FA3856" w:rsidRDefault="00C85450" w:rsidP="00C85450">
            <w:pPr>
              <w:rPr>
                <w:szCs w:val="20"/>
                <w:lang w:val="pt-PT"/>
              </w:rPr>
            </w:pPr>
            <w:r w:rsidRPr="00FA3856">
              <w:rPr>
                <w:szCs w:val="20"/>
                <w:lang w:val="pt-PT"/>
              </w:rPr>
              <w:t xml:space="preserve">OU </w:t>
            </w:r>
            <w:r w:rsidR="007B0803" w:rsidRPr="00FA3856">
              <w:rPr>
                <w:szCs w:val="20"/>
                <w:lang w:val="pt-PT"/>
              </w:rPr>
              <w:t>(</w:t>
            </w:r>
            <w:r w:rsidRPr="00FA3856">
              <w:rPr>
                <w:szCs w:val="20"/>
                <w:lang w:val="pt-PT"/>
              </w:rPr>
              <w:t>[A01..A012]  E mês correspondente  no 0010. MES_BAL_RED [1..12] for igual = “B”</w:t>
            </w:r>
            <w:r w:rsidR="007B0803" w:rsidRPr="00FA3856">
              <w:rPr>
                <w:szCs w:val="20"/>
                <w:lang w:val="pt-PT"/>
              </w:rPr>
              <w:t>)</w:t>
            </w:r>
          </w:p>
          <w:p w:rsidR="00B3428D" w:rsidRPr="00FA3856" w:rsidRDefault="00B3428D" w:rsidP="0069532A">
            <w:pPr>
              <w:pStyle w:val="Cabealho"/>
              <w:widowControl w:val="0"/>
              <w:autoSpaceDE w:val="0"/>
              <w:autoSpaceDN w:val="0"/>
              <w:adjustRightInd w:val="0"/>
              <w:jc w:val="center"/>
              <w:rPr>
                <w:rFonts w:ascii="Times New Roman" w:eastAsia="Arial Unicode MS" w:hAnsi="Times New Roman" w:cs="Times New Roman"/>
                <w:bCs/>
                <w:sz w:val="20"/>
                <w:szCs w:val="20"/>
                <w:lang w:val="pt-PT"/>
              </w:rPr>
            </w:pPr>
            <w:r w:rsidRPr="00FA3856">
              <w:rPr>
                <w:rFonts w:ascii="Times New Roman" w:hAnsi="Times New Roman" w:cs="Times New Roman"/>
                <w:bCs/>
                <w:sz w:val="20"/>
                <w:szCs w:val="20"/>
                <w:lang w:val="pt-PT"/>
              </w:rPr>
              <w:t>[</w:t>
            </w:r>
            <w:r w:rsidR="00C85450" w:rsidRPr="00FA3856">
              <w:rPr>
                <w:rFonts w:ascii="Times New Roman" w:hAnsi="Times New Roman" w:cs="Times New Roman"/>
                <w:bCs/>
                <w:sz w:val="20"/>
                <w:szCs w:val="20"/>
                <w:lang w:val="pt-PT"/>
              </w:rPr>
              <w:t>1:N</w:t>
            </w:r>
            <w:r w:rsidRPr="00FA3856">
              <w:rPr>
                <w:rFonts w:ascii="Times New Roman" w:hAnsi="Times New Roman" w:cs="Times New Roman"/>
                <w:bCs/>
                <w:sz w:val="20"/>
                <w:szCs w:val="20"/>
                <w:lang w:val="pt-PT"/>
              </w:rPr>
              <w:t>]</w:t>
            </w:r>
          </w:p>
          <w:p w:rsidR="009F2D65" w:rsidRPr="00FA3856" w:rsidRDefault="009F2D65" w:rsidP="0069532A">
            <w:pPr>
              <w:pStyle w:val="Cabealho"/>
              <w:widowControl w:val="0"/>
              <w:autoSpaceDE w:val="0"/>
              <w:autoSpaceDN w:val="0"/>
              <w:adjustRightInd w:val="0"/>
              <w:rPr>
                <w:rFonts w:ascii="Times New Roman" w:eastAsia="Arial Unicode MS" w:hAnsi="Times New Roman" w:cs="Times New Roman"/>
                <w:sz w:val="20"/>
                <w:szCs w:val="20"/>
                <w:lang w:val="pt-PT"/>
              </w:rPr>
            </w:pPr>
          </w:p>
          <w:p w:rsidR="00272502" w:rsidRPr="00FA3856" w:rsidRDefault="002B52FD" w:rsidP="002B52FD">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não </w:t>
            </w:r>
            <w:r w:rsidR="00C85450" w:rsidRPr="00FA3856">
              <w:rPr>
                <w:rFonts w:ascii="Times New Roman" w:eastAsia="Arial Unicode MS" w:hAnsi="Times New Roman" w:cs="Times New Roman"/>
                <w:bCs/>
                <w:sz w:val="20"/>
                <w:szCs w:val="20"/>
                <w:lang w:val="pt-PT"/>
              </w:rPr>
              <w:t>[0</w:t>
            </w:r>
            <w:r w:rsidR="00B3428D" w:rsidRPr="00FA3856">
              <w:rPr>
                <w:rFonts w:ascii="Times New Roman" w:eastAsia="Arial Unicode MS" w:hAnsi="Times New Roman" w:cs="Times New Roman"/>
                <w:bCs/>
                <w:sz w:val="20"/>
                <w:szCs w:val="20"/>
                <w:lang w:val="pt-PT"/>
              </w:rPr>
              <w:t>]</w:t>
            </w:r>
          </w:p>
        </w:tc>
      </w:tr>
      <w:tr w:rsidR="00B4633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4633D" w:rsidRPr="00FA3856" w:rsidRDefault="00E81A1E" w:rsidP="000B391F">
            <w:pPr>
              <w:jc w:val="center"/>
              <w:rPr>
                <w:szCs w:val="20"/>
                <w:lang w:val="pt-PT"/>
              </w:rPr>
            </w:pPr>
            <w:hyperlink w:anchor="L200" w:history="1">
              <w:r w:rsidR="00B4633D" w:rsidRPr="00FA3856">
                <w:rPr>
                  <w:rStyle w:val="Hyperlink"/>
                  <w:color w:val="auto"/>
                  <w:szCs w:val="20"/>
                  <w:lang w:val="pt-PT"/>
                </w:rPr>
                <w:t>L200</w:t>
              </w:r>
            </w:hyperlink>
          </w:p>
        </w:tc>
        <w:tc>
          <w:tcPr>
            <w:tcW w:w="1285" w:type="dxa"/>
            <w:tcBorders>
              <w:top w:val="single" w:sz="4" w:space="0" w:color="auto"/>
              <w:left w:val="single" w:sz="4" w:space="0" w:color="auto"/>
              <w:bottom w:val="single" w:sz="4" w:space="0" w:color="auto"/>
              <w:right w:val="single" w:sz="4" w:space="0" w:color="auto"/>
            </w:tcBorders>
          </w:tcPr>
          <w:p w:rsidR="00B4633D" w:rsidRPr="00FA3856" w:rsidRDefault="00B4633D" w:rsidP="000B391F">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4633D" w:rsidRPr="00FA3856" w:rsidRDefault="005879E9" w:rsidP="000B391F">
            <w:pPr>
              <w:pStyle w:val="PSDS-CorpodeTexto0"/>
              <w:widowControl w:val="0"/>
              <w:autoSpaceDE w:val="0"/>
              <w:autoSpaceDN w:val="0"/>
              <w:adjustRightInd w:val="0"/>
              <w:rPr>
                <w:rFonts w:ascii="Times New Roman" w:hAnsi="Times New Roman"/>
              </w:rPr>
            </w:pPr>
            <w:r w:rsidRPr="00FA3856">
              <w:rPr>
                <w:rFonts w:ascii="Times New Roman" w:hAnsi="Times New Roman"/>
              </w:rPr>
              <w:t>Método de Avaliação do Estoque Final</w:t>
            </w:r>
          </w:p>
        </w:tc>
        <w:tc>
          <w:tcPr>
            <w:tcW w:w="1842" w:type="dxa"/>
            <w:tcBorders>
              <w:top w:val="single" w:sz="4" w:space="0" w:color="auto"/>
              <w:left w:val="single" w:sz="4" w:space="0" w:color="auto"/>
              <w:bottom w:val="single" w:sz="4" w:space="0" w:color="auto"/>
              <w:right w:val="single" w:sz="4" w:space="0" w:color="auto"/>
            </w:tcBorders>
          </w:tcPr>
          <w:p w:rsidR="00B4633D" w:rsidRPr="00FA3856" w:rsidRDefault="00B4633D" w:rsidP="000B391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4633D" w:rsidRPr="00FA3856" w:rsidRDefault="00B4633D" w:rsidP="004A5A02">
            <w:pPr>
              <w:jc w:val="center"/>
              <w:rPr>
                <w:szCs w:val="20"/>
              </w:rPr>
            </w:pPr>
            <w:r w:rsidRPr="00FA3856">
              <w:rPr>
                <w:szCs w:val="20"/>
              </w:rPr>
              <w:t>OC</w:t>
            </w:r>
          </w:p>
          <w:p w:rsidR="00B4633D" w:rsidRPr="00FA3856" w:rsidRDefault="00B4633D" w:rsidP="000B391F">
            <w:pPr>
              <w:rPr>
                <w:szCs w:val="20"/>
                <w:lang w:val="pt-PT"/>
              </w:rPr>
            </w:pPr>
            <w:r w:rsidRPr="00FA3856">
              <w:rPr>
                <w:szCs w:val="20"/>
                <w:lang w:val="pt-PT"/>
              </w:rPr>
              <w:t>Obrigatório se</w:t>
            </w:r>
          </w:p>
          <w:p w:rsidR="004A5A02" w:rsidRPr="00FA3856" w:rsidRDefault="004A5A02" w:rsidP="000B391F">
            <w:pPr>
              <w:rPr>
                <w:szCs w:val="20"/>
              </w:rPr>
            </w:pPr>
            <w:r w:rsidRPr="00FA3856">
              <w:rPr>
                <w:szCs w:val="20"/>
              </w:rPr>
              <w:t>(</w:t>
            </w:r>
            <w:r w:rsidR="00B4633D" w:rsidRPr="00FA3856">
              <w:rPr>
                <w:szCs w:val="20"/>
              </w:rPr>
              <w:t>COD_QUALIF_PJ = “01”</w:t>
            </w:r>
            <w:r w:rsidRPr="00FA3856">
              <w:rPr>
                <w:szCs w:val="20"/>
              </w:rPr>
              <w:t>)</w:t>
            </w:r>
            <w:r w:rsidR="00B4633D" w:rsidRPr="00FA3856">
              <w:rPr>
                <w:szCs w:val="20"/>
              </w:rPr>
              <w:t xml:space="preserve"> </w:t>
            </w:r>
          </w:p>
          <w:p w:rsidR="00B4633D" w:rsidRPr="00FA3856" w:rsidRDefault="00B4633D" w:rsidP="000B391F">
            <w:pPr>
              <w:rPr>
                <w:szCs w:val="20"/>
              </w:rPr>
            </w:pPr>
            <w:r w:rsidRPr="00FA3856">
              <w:rPr>
                <w:szCs w:val="20"/>
                <w:lang w:val="pt-PT"/>
              </w:rPr>
              <w:t>E</w:t>
            </w:r>
          </w:p>
          <w:p w:rsidR="004A5A02" w:rsidRPr="00FA3856" w:rsidRDefault="00B4633D" w:rsidP="000B391F">
            <w:pPr>
              <w:rPr>
                <w:szCs w:val="20"/>
                <w:lang w:val="pt-PT"/>
              </w:rPr>
            </w:pPr>
            <w:r w:rsidRPr="00FA3856">
              <w:rPr>
                <w:szCs w:val="20"/>
                <w:lang w:val="pt-PT"/>
              </w:rPr>
              <w:t xml:space="preserve">(L030.PER_APUR = “A00”  OU [T01..T04]) </w:t>
            </w:r>
          </w:p>
          <w:p w:rsidR="00B4633D" w:rsidRPr="00FA3856" w:rsidRDefault="002B52FD" w:rsidP="000B391F">
            <w:pPr>
              <w:rPr>
                <w:szCs w:val="20"/>
                <w:lang w:val="pt-PT"/>
              </w:rPr>
            </w:pPr>
            <w:r w:rsidRPr="00FA3856">
              <w:rPr>
                <w:szCs w:val="20"/>
                <w:lang w:val="pt-PT"/>
              </w:rPr>
              <w:t xml:space="preserve">OU </w:t>
            </w:r>
            <w:r w:rsidR="00B4633D" w:rsidRPr="00FA3856">
              <w:rPr>
                <w:szCs w:val="20"/>
                <w:lang w:val="pt-PT"/>
              </w:rPr>
              <w:t>([A01..A012]  E mês correspondente  no 0010. MES_BAL_RED [1..12] for igual = “B”)</w:t>
            </w:r>
          </w:p>
          <w:p w:rsidR="00B4633D" w:rsidRPr="00FA3856" w:rsidRDefault="00B4633D" w:rsidP="000B391F">
            <w:pPr>
              <w:jc w:val="center"/>
              <w:rPr>
                <w:szCs w:val="20"/>
                <w:lang w:val="pt-PT"/>
              </w:rPr>
            </w:pPr>
            <w:r w:rsidRPr="00FA3856">
              <w:rPr>
                <w:szCs w:val="20"/>
                <w:lang w:val="pt-PT"/>
              </w:rPr>
              <w:t>N</w:t>
            </w:r>
          </w:p>
          <w:p w:rsidR="00612F66" w:rsidRPr="00FA3856" w:rsidRDefault="00B4633D" w:rsidP="000B391F">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B4633D" w:rsidRPr="00FA3856" w:rsidRDefault="00B4633D" w:rsidP="000B391F">
            <w:pPr>
              <w:rPr>
                <w:szCs w:val="20"/>
                <w:lang w:val="pt-PT"/>
              </w:rPr>
            </w:pPr>
            <w:r w:rsidRPr="00FA3856">
              <w:rPr>
                <w:szCs w:val="20"/>
                <w:lang w:val="pt-PT"/>
              </w:rPr>
              <w:t>Se</w:t>
            </w:r>
          </w:p>
          <w:p w:rsidR="00B4633D" w:rsidRPr="00FA3856" w:rsidRDefault="00B4633D" w:rsidP="000B391F">
            <w:pPr>
              <w:rPr>
                <w:szCs w:val="20"/>
              </w:rPr>
            </w:pPr>
            <w:r w:rsidRPr="00FA3856">
              <w:rPr>
                <w:szCs w:val="20"/>
              </w:rPr>
              <w:t xml:space="preserve">COD_QUALIF_PJ = “01” </w:t>
            </w:r>
            <w:r w:rsidRPr="00FA3856">
              <w:rPr>
                <w:szCs w:val="20"/>
                <w:lang w:val="pt-PT"/>
              </w:rPr>
              <w:t>E</w:t>
            </w:r>
          </w:p>
          <w:p w:rsidR="00B4633D" w:rsidRPr="00FA3856" w:rsidRDefault="00B4633D" w:rsidP="000B391F">
            <w:pPr>
              <w:rPr>
                <w:szCs w:val="20"/>
                <w:lang w:val="pt-PT"/>
              </w:rPr>
            </w:pPr>
            <w:r w:rsidRPr="00FA3856">
              <w:rPr>
                <w:szCs w:val="20"/>
                <w:lang w:val="pt-PT"/>
              </w:rPr>
              <w:t xml:space="preserve">(L030.PER_APUR = “A00”  OU [T01..T04])  OU </w:t>
            </w:r>
          </w:p>
          <w:p w:rsidR="00B4633D" w:rsidRPr="00FA3856" w:rsidRDefault="00B4633D" w:rsidP="000B391F">
            <w:pPr>
              <w:rPr>
                <w:szCs w:val="20"/>
                <w:lang w:val="pt-PT"/>
              </w:rPr>
            </w:pPr>
            <w:r w:rsidRPr="00FA3856">
              <w:rPr>
                <w:szCs w:val="20"/>
                <w:lang w:val="pt-PT"/>
              </w:rPr>
              <w:t>([A01..A012] E mês correspondente  no 0010. MES_BAL_RED [1..12] for igual = “B”)</w:t>
            </w:r>
            <w:r w:rsidRPr="00FA3856">
              <w:rPr>
                <w:rFonts w:eastAsia="Arial Unicode MS"/>
                <w:bCs/>
                <w:szCs w:val="20"/>
                <w:lang w:val="pt-PT"/>
              </w:rPr>
              <w:t xml:space="preserve"> </w:t>
            </w:r>
          </w:p>
          <w:p w:rsidR="00B4633D" w:rsidRPr="00FA3856" w:rsidRDefault="00B4633D" w:rsidP="000B391F">
            <w:pPr>
              <w:pStyle w:val="PSDS-CorpodeTexto0"/>
              <w:widowControl w:val="0"/>
              <w:autoSpaceDE w:val="0"/>
              <w:autoSpaceDN w:val="0"/>
              <w:adjustRightInd w:val="0"/>
              <w:jc w:val="center"/>
              <w:rPr>
                <w:rFonts w:ascii="Times New Roman" w:eastAsia="Arial Unicode MS" w:hAnsi="Times New Roman"/>
                <w:bCs/>
                <w:lang w:val="pt-PT"/>
              </w:rPr>
            </w:pPr>
            <w:r w:rsidRPr="00FA3856">
              <w:rPr>
                <w:rFonts w:ascii="Times New Roman" w:eastAsia="Arial Unicode MS" w:hAnsi="Times New Roman"/>
                <w:bCs/>
                <w:lang w:val="pt-PT"/>
              </w:rPr>
              <w:t>[0:N]</w:t>
            </w:r>
          </w:p>
          <w:p w:rsidR="00832586" w:rsidRPr="00FA3856" w:rsidRDefault="002B52FD" w:rsidP="002B52FD">
            <w:pPr>
              <w:pStyle w:val="PSDS-CorpodeTexto0"/>
              <w:widowControl w:val="0"/>
              <w:autoSpaceDE w:val="0"/>
              <w:autoSpaceDN w:val="0"/>
              <w:adjustRightInd w:val="0"/>
              <w:rPr>
                <w:rFonts w:ascii="Times New Roman" w:eastAsia="Arial Unicode MS" w:hAnsi="Times New Roman"/>
                <w:bCs/>
                <w:lang w:val="pt-PT"/>
              </w:rPr>
            </w:pPr>
            <w:r w:rsidRPr="00FA3856">
              <w:rPr>
                <w:rFonts w:ascii="Times New Roman" w:eastAsia="Arial Unicode MS" w:hAnsi="Times New Roman"/>
                <w:bCs/>
                <w:lang w:val="pt-PT"/>
              </w:rPr>
              <w:t xml:space="preserve">Senão </w:t>
            </w:r>
            <w:r w:rsidR="00B4633D" w:rsidRPr="00FA3856">
              <w:rPr>
                <w:rFonts w:ascii="Times New Roman" w:eastAsia="Arial Unicode MS" w:hAnsi="Times New Roman"/>
                <w:bCs/>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L200" w:history="1">
              <w:r w:rsidR="00B4633D" w:rsidRPr="00FA3856">
                <w:rPr>
                  <w:rStyle w:val="Hyperlink"/>
                  <w:color w:val="auto"/>
                  <w:szCs w:val="20"/>
                  <w:lang w:val="pt-PT"/>
                </w:rPr>
                <w:t>L21</w:t>
              </w:r>
              <w:r w:rsidR="00B3428D" w:rsidRPr="00FA3856">
                <w:rPr>
                  <w:rStyle w:val="Hyperlink"/>
                  <w:color w:val="auto"/>
                  <w:szCs w:val="20"/>
                  <w:lang w:val="pt-PT"/>
                </w:rPr>
                <w:t>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7B0A7B"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EC55DC"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Informa</w:t>
            </w:r>
            <w:r w:rsidR="00343253" w:rsidRPr="00FA3856">
              <w:rPr>
                <w:rFonts w:ascii="Times New Roman" w:hAnsi="Times New Roman"/>
              </w:rPr>
              <w:t xml:space="preserve">tivo </w:t>
            </w:r>
            <w:r w:rsidR="00B3428D" w:rsidRPr="00FA3856">
              <w:rPr>
                <w:rFonts w:ascii="Times New Roman" w:hAnsi="Times New Roman"/>
              </w:rPr>
              <w:t>da Composição de Custo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A5A02" w:rsidRPr="00FA3856" w:rsidRDefault="004A5A02" w:rsidP="004A5A02">
            <w:pPr>
              <w:jc w:val="center"/>
              <w:rPr>
                <w:szCs w:val="20"/>
              </w:rPr>
            </w:pPr>
            <w:r w:rsidRPr="00FA3856">
              <w:rPr>
                <w:szCs w:val="20"/>
              </w:rPr>
              <w:t>OC</w:t>
            </w:r>
          </w:p>
          <w:p w:rsidR="004A5A02" w:rsidRPr="00FA3856" w:rsidRDefault="004A5A02" w:rsidP="004A5A02">
            <w:pPr>
              <w:rPr>
                <w:szCs w:val="20"/>
                <w:lang w:val="pt-PT"/>
              </w:rPr>
            </w:pPr>
            <w:r w:rsidRPr="00FA3856">
              <w:rPr>
                <w:szCs w:val="20"/>
                <w:lang w:val="pt-PT"/>
              </w:rPr>
              <w:t>Obrigatório se</w:t>
            </w:r>
          </w:p>
          <w:p w:rsidR="004A5A02" w:rsidRPr="00FA3856" w:rsidRDefault="004A5A02" w:rsidP="004A5A02">
            <w:pPr>
              <w:rPr>
                <w:szCs w:val="20"/>
              </w:rPr>
            </w:pPr>
            <w:r w:rsidRPr="00FA3856">
              <w:rPr>
                <w:szCs w:val="20"/>
              </w:rPr>
              <w:t xml:space="preserve">(COD_QUALIF_PJ = “01”) </w:t>
            </w:r>
          </w:p>
          <w:p w:rsidR="004A5A02" w:rsidRPr="00FA3856" w:rsidRDefault="004A5A02" w:rsidP="004A5A02">
            <w:pPr>
              <w:rPr>
                <w:szCs w:val="20"/>
              </w:rPr>
            </w:pPr>
            <w:r w:rsidRPr="00FA3856">
              <w:rPr>
                <w:szCs w:val="20"/>
                <w:lang w:val="pt-PT"/>
              </w:rPr>
              <w:t>E</w:t>
            </w:r>
          </w:p>
          <w:p w:rsidR="004A5A02" w:rsidRPr="00FA3856" w:rsidRDefault="004A5A02" w:rsidP="004A5A02">
            <w:pPr>
              <w:rPr>
                <w:szCs w:val="20"/>
                <w:lang w:val="pt-PT"/>
              </w:rPr>
            </w:pPr>
            <w:r w:rsidRPr="00FA3856">
              <w:rPr>
                <w:szCs w:val="20"/>
                <w:lang w:val="pt-PT"/>
              </w:rPr>
              <w:t xml:space="preserve">(L030.PER_APUR = “A00”  OU [T01..T04]) </w:t>
            </w:r>
          </w:p>
          <w:p w:rsidR="004A5A02" w:rsidRPr="00FA3856" w:rsidRDefault="002B52FD" w:rsidP="004A5A02">
            <w:pPr>
              <w:rPr>
                <w:szCs w:val="20"/>
                <w:lang w:val="pt-PT"/>
              </w:rPr>
            </w:pPr>
            <w:r w:rsidRPr="00FA3856">
              <w:rPr>
                <w:szCs w:val="20"/>
                <w:lang w:val="pt-PT"/>
              </w:rPr>
              <w:t xml:space="preserve">OU </w:t>
            </w:r>
            <w:r w:rsidR="004A5A02" w:rsidRPr="00FA3856">
              <w:rPr>
                <w:szCs w:val="20"/>
                <w:lang w:val="pt-PT"/>
              </w:rPr>
              <w:t>([A01..A012]  E mês correspondente  no 0010. MES_BAL_RED [1..12] for igual = “B”)</w:t>
            </w:r>
          </w:p>
          <w:p w:rsidR="004A5A02" w:rsidRPr="00FA3856" w:rsidRDefault="004A5A02" w:rsidP="004A5A02">
            <w:pPr>
              <w:jc w:val="center"/>
              <w:rPr>
                <w:szCs w:val="20"/>
                <w:lang w:val="pt-PT"/>
              </w:rPr>
            </w:pPr>
            <w:r w:rsidRPr="00FA3856">
              <w:rPr>
                <w:szCs w:val="20"/>
                <w:lang w:val="pt-PT"/>
              </w:rPr>
              <w:t>N</w:t>
            </w:r>
          </w:p>
          <w:p w:rsidR="008175D4" w:rsidRPr="00FA3856" w:rsidRDefault="00832586" w:rsidP="009F2D65">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9F2D65" w:rsidP="009F2D65">
            <w:pPr>
              <w:rPr>
                <w:szCs w:val="20"/>
                <w:lang w:val="pt-PT"/>
              </w:rPr>
            </w:pPr>
            <w:r w:rsidRPr="00FA3856">
              <w:rPr>
                <w:szCs w:val="20"/>
                <w:lang w:val="pt-PT"/>
              </w:rPr>
              <w:t>S</w:t>
            </w:r>
            <w:r w:rsidR="00B3428D" w:rsidRPr="00FA3856">
              <w:rPr>
                <w:szCs w:val="20"/>
                <w:lang w:val="pt-PT"/>
              </w:rPr>
              <w:t>e</w:t>
            </w:r>
          </w:p>
          <w:p w:rsidR="009F2D65" w:rsidRPr="00FA3856" w:rsidRDefault="00C85450" w:rsidP="009F2D65">
            <w:pPr>
              <w:rPr>
                <w:szCs w:val="20"/>
              </w:rPr>
            </w:pPr>
            <w:r w:rsidRPr="00FA3856">
              <w:rPr>
                <w:szCs w:val="20"/>
              </w:rPr>
              <w:t xml:space="preserve">COD_QUALIF_PJ = “01” </w:t>
            </w:r>
            <w:r w:rsidR="009F2D65" w:rsidRPr="00FA3856">
              <w:rPr>
                <w:szCs w:val="20"/>
                <w:lang w:val="pt-PT"/>
              </w:rPr>
              <w:t>E</w:t>
            </w:r>
          </w:p>
          <w:p w:rsidR="009F2D65" w:rsidRPr="00FA3856" w:rsidRDefault="009F2D65" w:rsidP="009F2D65">
            <w:pPr>
              <w:rPr>
                <w:szCs w:val="20"/>
                <w:lang w:val="pt-PT"/>
              </w:rPr>
            </w:pPr>
            <w:r w:rsidRPr="00FA3856">
              <w:rPr>
                <w:szCs w:val="20"/>
                <w:lang w:val="pt-PT"/>
              </w:rPr>
              <w:t>(L030.</w:t>
            </w:r>
            <w:r w:rsidR="00C85450" w:rsidRPr="00FA3856">
              <w:rPr>
                <w:szCs w:val="20"/>
                <w:lang w:val="pt-PT"/>
              </w:rPr>
              <w:t>PER_APUR = “A00”  OU</w:t>
            </w:r>
            <w:r w:rsidRPr="00FA3856">
              <w:rPr>
                <w:szCs w:val="20"/>
                <w:lang w:val="pt-PT"/>
              </w:rPr>
              <w:t xml:space="preserve"> [T0</w:t>
            </w:r>
            <w:r w:rsidR="00C85450" w:rsidRPr="00FA3856">
              <w:rPr>
                <w:szCs w:val="20"/>
                <w:lang w:val="pt-PT"/>
              </w:rPr>
              <w:t xml:space="preserve">1..T04])  </w:t>
            </w:r>
            <w:r w:rsidRPr="00FA3856">
              <w:rPr>
                <w:szCs w:val="20"/>
                <w:lang w:val="pt-PT"/>
              </w:rPr>
              <w:t>O</w:t>
            </w:r>
            <w:r w:rsidR="00C85450" w:rsidRPr="00FA3856">
              <w:rPr>
                <w:szCs w:val="20"/>
                <w:lang w:val="pt-PT"/>
              </w:rPr>
              <w:t>U</w:t>
            </w:r>
            <w:r w:rsidRPr="00FA3856">
              <w:rPr>
                <w:szCs w:val="20"/>
                <w:lang w:val="pt-PT"/>
              </w:rPr>
              <w:t xml:space="preserve"> </w:t>
            </w:r>
          </w:p>
          <w:p w:rsidR="009F2D65" w:rsidRPr="00FA3856" w:rsidRDefault="009F2D65" w:rsidP="009F2D65">
            <w:pPr>
              <w:rPr>
                <w:szCs w:val="20"/>
                <w:lang w:val="pt-PT"/>
              </w:rPr>
            </w:pPr>
            <w:r w:rsidRPr="00FA3856">
              <w:rPr>
                <w:szCs w:val="20"/>
                <w:lang w:val="pt-PT"/>
              </w:rPr>
              <w:t>([A01..A012] E mês correspondente  no 0010. MES_BAL_RED [1..12] for igual = “B”)</w:t>
            </w:r>
            <w:r w:rsidRPr="00FA3856">
              <w:rPr>
                <w:rFonts w:eastAsia="Arial Unicode MS"/>
                <w:bCs/>
                <w:szCs w:val="20"/>
                <w:lang w:val="pt-PT"/>
              </w:rPr>
              <w:t xml:space="preserve"> </w:t>
            </w:r>
          </w:p>
          <w:p w:rsidR="009F2D65" w:rsidRPr="00FA3856" w:rsidRDefault="00B3428D" w:rsidP="009F2D65">
            <w:pPr>
              <w:pStyle w:val="PSDS-CorpodeTexto0"/>
              <w:widowControl w:val="0"/>
              <w:autoSpaceDE w:val="0"/>
              <w:autoSpaceDN w:val="0"/>
              <w:adjustRightInd w:val="0"/>
              <w:jc w:val="center"/>
              <w:rPr>
                <w:rFonts w:ascii="Times New Roman" w:eastAsia="Arial Unicode MS" w:hAnsi="Times New Roman"/>
                <w:bCs/>
                <w:lang w:val="pt-PT"/>
              </w:rPr>
            </w:pPr>
            <w:r w:rsidRPr="00FA3856">
              <w:rPr>
                <w:rFonts w:ascii="Times New Roman" w:eastAsia="Arial Unicode MS" w:hAnsi="Times New Roman"/>
                <w:bCs/>
                <w:lang w:val="pt-PT"/>
              </w:rPr>
              <w:t>[0:N]</w:t>
            </w:r>
          </w:p>
          <w:p w:rsidR="00B3428D" w:rsidRPr="00FA3856" w:rsidRDefault="002B52FD" w:rsidP="002B52FD">
            <w:pPr>
              <w:pStyle w:val="PSDS-CorpodeTexto0"/>
              <w:widowControl w:val="0"/>
              <w:autoSpaceDE w:val="0"/>
              <w:autoSpaceDN w:val="0"/>
              <w:adjustRightInd w:val="0"/>
              <w:rPr>
                <w:rFonts w:ascii="Times New Roman" w:eastAsia="Arial Unicode MS" w:hAnsi="Times New Roman"/>
                <w:bCs/>
                <w:lang w:val="pt-PT"/>
              </w:rPr>
            </w:pPr>
            <w:r w:rsidRPr="00FA3856">
              <w:rPr>
                <w:rFonts w:ascii="Times New Roman" w:eastAsia="Arial Unicode MS" w:hAnsi="Times New Roman"/>
                <w:bCs/>
                <w:lang w:val="pt-PT"/>
              </w:rPr>
              <w:t xml:space="preserve">Senão </w:t>
            </w:r>
            <w:r w:rsidR="009F2D65" w:rsidRPr="00FA3856">
              <w:rPr>
                <w:rFonts w:ascii="Times New Roman" w:eastAsia="Arial Unicode MS" w:hAnsi="Times New Roman"/>
                <w:bCs/>
                <w:lang w:val="pt-PT"/>
              </w:rPr>
              <w:t>[0]</w:t>
            </w:r>
          </w:p>
        </w:tc>
      </w:tr>
      <w:tr w:rsidR="00B3428D" w:rsidRPr="00FA3856" w:rsidTr="00913A1E">
        <w:trPr>
          <w:trHeight w:val="254"/>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L300" w:history="1">
              <w:r w:rsidR="00B3428D" w:rsidRPr="00FA3856">
                <w:rPr>
                  <w:rStyle w:val="Hyperlink"/>
                  <w:color w:val="auto"/>
                  <w:szCs w:val="20"/>
                  <w:lang w:val="pt-PT"/>
                </w:rPr>
                <w:t>L3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A21A42">
            <w:pPr>
              <w:rPr>
                <w:rFonts w:eastAsia="Arial Unicode MS"/>
                <w:szCs w:val="20"/>
                <w:lang w:val="pt-PT"/>
              </w:rPr>
            </w:pPr>
            <w:r w:rsidRPr="00FA3856">
              <w:rPr>
                <w:szCs w:val="20"/>
                <w:lang w:val="pt-PT"/>
              </w:rPr>
              <w:t xml:space="preserve"> </w:t>
            </w:r>
            <w:r w:rsidRPr="00FA3856">
              <w:rPr>
                <w:szCs w:val="20"/>
              </w:rPr>
              <w:t xml:space="preserve">Demonstração </w:t>
            </w:r>
            <w:r w:rsidR="003C4022" w:rsidRPr="00FA3856">
              <w:rPr>
                <w:szCs w:val="20"/>
              </w:rPr>
              <w:t xml:space="preserve">do Resultado </w:t>
            </w:r>
            <w:r w:rsidR="00A21A42" w:rsidRPr="00FA3856">
              <w:rPr>
                <w:szCs w:val="20"/>
              </w:rPr>
              <w:t>Líquido no Período Fisc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4A5A02" w:rsidRPr="00FA3856" w:rsidRDefault="004A5A02" w:rsidP="004A5A02">
            <w:pPr>
              <w:jc w:val="center"/>
              <w:rPr>
                <w:szCs w:val="20"/>
              </w:rPr>
            </w:pPr>
            <w:r w:rsidRPr="00FA3856">
              <w:rPr>
                <w:szCs w:val="20"/>
              </w:rPr>
              <w:t>OC</w:t>
            </w:r>
          </w:p>
          <w:p w:rsidR="004A5A02" w:rsidRPr="00FA3856" w:rsidRDefault="004A5A02" w:rsidP="004A5A02">
            <w:pPr>
              <w:rPr>
                <w:szCs w:val="20"/>
                <w:lang w:val="pt-PT"/>
              </w:rPr>
            </w:pPr>
            <w:r w:rsidRPr="00FA3856">
              <w:rPr>
                <w:szCs w:val="20"/>
                <w:lang w:val="pt-PT"/>
              </w:rPr>
              <w:t>Obrigatório se</w:t>
            </w:r>
          </w:p>
          <w:p w:rsidR="004A5A02" w:rsidRPr="00FA3856" w:rsidRDefault="004A5A02" w:rsidP="004A5A02">
            <w:pPr>
              <w:rPr>
                <w:szCs w:val="20"/>
                <w:lang w:val="pt-PT"/>
              </w:rPr>
            </w:pPr>
            <w:r w:rsidRPr="00FA3856">
              <w:rPr>
                <w:szCs w:val="20"/>
                <w:lang w:val="pt-PT"/>
              </w:rPr>
              <w:t>(L030.PER_APUR = “A00” OU [T01..T04])</w:t>
            </w:r>
          </w:p>
          <w:p w:rsidR="004A5A02" w:rsidRPr="00FA3856" w:rsidRDefault="002B52FD" w:rsidP="004A5A02">
            <w:pPr>
              <w:rPr>
                <w:szCs w:val="20"/>
                <w:lang w:val="pt-PT"/>
              </w:rPr>
            </w:pPr>
            <w:r w:rsidRPr="00FA3856">
              <w:rPr>
                <w:szCs w:val="20"/>
                <w:lang w:val="pt-PT"/>
              </w:rPr>
              <w:t xml:space="preserve">OU </w:t>
            </w:r>
            <w:r w:rsidR="004A5A02" w:rsidRPr="00FA3856">
              <w:rPr>
                <w:szCs w:val="20"/>
                <w:lang w:val="pt-PT"/>
              </w:rPr>
              <w:t>([A01..A012]  E mês correspondente  no 0010. MES_BAL_RED [1..12] for igual = “B”).</w:t>
            </w:r>
          </w:p>
          <w:p w:rsidR="004A5A02" w:rsidRPr="00FA3856" w:rsidRDefault="004A5A02" w:rsidP="004A5A02">
            <w:pPr>
              <w:jc w:val="center"/>
              <w:rPr>
                <w:rFonts w:eastAsia="Arial Unicode MS"/>
                <w:bCs/>
                <w:szCs w:val="20"/>
                <w:lang w:val="pt-PT"/>
              </w:rPr>
            </w:pPr>
            <w:r w:rsidRPr="00FA3856">
              <w:rPr>
                <w:rFonts w:eastAsia="Arial Unicode MS"/>
                <w:bCs/>
                <w:szCs w:val="20"/>
                <w:lang w:val="pt-PT"/>
              </w:rPr>
              <w:t>N</w:t>
            </w:r>
          </w:p>
          <w:p w:rsidR="009F2D65" w:rsidRPr="00FA3856" w:rsidRDefault="004A5A02" w:rsidP="004A5A02">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C85450" w:rsidRPr="00FA3856" w:rsidRDefault="00B3428D" w:rsidP="0069532A">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p>
          <w:p w:rsidR="00C85450" w:rsidRPr="00FA3856" w:rsidRDefault="00B3428D" w:rsidP="0069532A">
            <w:pPr>
              <w:pStyle w:val="Cabealho"/>
              <w:widowControl w:val="0"/>
              <w:autoSpaceDE w:val="0"/>
              <w:autoSpaceDN w:val="0"/>
              <w:adjustRightInd w:val="0"/>
              <w:rPr>
                <w:rFonts w:ascii="Times New Roman" w:hAnsi="Times New Roman" w:cs="Times New Roman"/>
                <w:sz w:val="20"/>
                <w:szCs w:val="20"/>
                <w:lang w:val="pt-PT"/>
              </w:rPr>
            </w:pPr>
            <w:r w:rsidRPr="00FA3856">
              <w:rPr>
                <w:rFonts w:ascii="Times New Roman" w:hAnsi="Times New Roman" w:cs="Times New Roman"/>
                <w:sz w:val="20"/>
                <w:szCs w:val="20"/>
                <w:lang w:val="pt-PT"/>
              </w:rPr>
              <w:t xml:space="preserve">L030.PER_APUR = </w:t>
            </w:r>
            <w:r w:rsidR="00C85450" w:rsidRPr="00FA3856">
              <w:rPr>
                <w:rFonts w:ascii="Times New Roman" w:hAnsi="Times New Roman" w:cs="Times New Roman"/>
                <w:sz w:val="20"/>
                <w:szCs w:val="20"/>
                <w:lang w:val="pt-PT"/>
              </w:rPr>
              <w:t>[A01..A012] E</w:t>
            </w:r>
            <w:r w:rsidR="009F2D65" w:rsidRPr="00FA3856">
              <w:rPr>
                <w:rFonts w:ascii="Times New Roman" w:hAnsi="Times New Roman" w:cs="Times New Roman"/>
                <w:sz w:val="20"/>
                <w:szCs w:val="20"/>
                <w:lang w:val="pt-PT"/>
              </w:rPr>
              <w:t xml:space="preserve"> mê</w:t>
            </w:r>
            <w:r w:rsidR="00C85450" w:rsidRPr="00FA3856">
              <w:rPr>
                <w:rFonts w:ascii="Times New Roman" w:hAnsi="Times New Roman" w:cs="Times New Roman"/>
                <w:sz w:val="20"/>
                <w:szCs w:val="20"/>
                <w:lang w:val="pt-PT"/>
              </w:rPr>
              <w:t xml:space="preserve">s correspondente  no </w:t>
            </w:r>
          </w:p>
          <w:p w:rsidR="00B3428D" w:rsidRPr="00FA3856" w:rsidRDefault="00C85450" w:rsidP="0069532A">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hAnsi="Times New Roman" w:cs="Times New Roman"/>
                <w:sz w:val="20"/>
                <w:szCs w:val="20"/>
                <w:lang w:val="pt-PT"/>
              </w:rPr>
              <w:t xml:space="preserve">0010. </w:t>
            </w:r>
            <w:r w:rsidR="00B3428D" w:rsidRPr="00FA3856">
              <w:rPr>
                <w:rFonts w:ascii="Times New Roman" w:hAnsi="Times New Roman" w:cs="Times New Roman"/>
                <w:sz w:val="20"/>
                <w:szCs w:val="20"/>
                <w:lang w:val="pt-PT"/>
              </w:rPr>
              <w:t>MES_BAL_RED[1..12] for igual a “E” ou “0”</w:t>
            </w:r>
          </w:p>
          <w:p w:rsidR="00B3428D" w:rsidRPr="00FA3856" w:rsidRDefault="00B3428D" w:rsidP="0069532A">
            <w:pPr>
              <w:pStyle w:val="Cabealho"/>
              <w:widowControl w:val="0"/>
              <w:autoSpaceDE w:val="0"/>
              <w:autoSpaceDN w:val="0"/>
              <w:adjustRightInd w:val="0"/>
              <w:jc w:val="center"/>
              <w:rPr>
                <w:rFonts w:ascii="Times New Roman" w:eastAsia="Arial Unicode MS" w:hAnsi="Times New Roman" w:cs="Times New Roman"/>
                <w:bCs/>
                <w:sz w:val="20"/>
                <w:szCs w:val="20"/>
                <w:lang w:val="pt-PT"/>
              </w:rPr>
            </w:pPr>
            <w:r w:rsidRPr="00FA3856">
              <w:rPr>
                <w:rFonts w:ascii="Times New Roman" w:hAnsi="Times New Roman" w:cs="Times New Roman"/>
                <w:bCs/>
                <w:sz w:val="20"/>
                <w:szCs w:val="20"/>
                <w:lang w:val="pt-PT"/>
              </w:rPr>
              <w:t>[0]</w:t>
            </w:r>
          </w:p>
          <w:p w:rsidR="00B3428D" w:rsidRPr="00FA3856" w:rsidRDefault="002B52FD" w:rsidP="002B52FD">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não </w:t>
            </w:r>
            <w:r w:rsidR="00B3428D" w:rsidRPr="00FA3856">
              <w:rPr>
                <w:rFonts w:ascii="Times New Roman" w:eastAsia="Arial Unicode MS" w:hAnsi="Times New Roman" w:cs="Times New Roman"/>
                <w:bCs/>
                <w:sz w:val="20"/>
                <w:szCs w:val="20"/>
                <w:lang w:val="pt-PT"/>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L990" w:history="1">
              <w:r w:rsidR="00B3428D" w:rsidRPr="00FA3856">
                <w:rPr>
                  <w:rStyle w:val="Hyperlink"/>
                  <w:color w:val="auto"/>
                  <w:szCs w:val="20"/>
                </w:rPr>
                <w:t>L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2376C8" w:rsidRPr="00FA3856" w:rsidRDefault="00343253" w:rsidP="0069532A">
            <w:pPr>
              <w:pStyle w:val="NormalWeb"/>
              <w:spacing w:before="0" w:after="0"/>
              <w:rPr>
                <w:rFonts w:ascii="Times New Roman" w:hAnsi="Times New Roman" w:cs="Times New Roman"/>
                <w:szCs w:val="20"/>
              </w:rPr>
            </w:pPr>
            <w:r w:rsidRPr="00FA3856">
              <w:rPr>
                <w:rFonts w:ascii="Times New Roman" w:hAnsi="Times New Roman" w:cs="Times New Roman"/>
                <w:szCs w:val="20"/>
              </w:rPr>
              <w:t>Encerramento do Bloco L</w:t>
            </w:r>
          </w:p>
          <w:p w:rsidR="00913A1E" w:rsidRPr="00FA3856" w:rsidRDefault="00913A1E" w:rsidP="0069532A">
            <w:pPr>
              <w:pStyle w:val="NormalWeb"/>
              <w:spacing w:before="0" w:after="0"/>
              <w:rPr>
                <w:rFonts w:ascii="Times New Roman" w:hAnsi="Times New Roman" w:cs="Times New Roman"/>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Style w:val="Hyperlink"/>
                <w:rFonts w:ascii="Times New Roman" w:hAnsi="Times New Roman" w:cs="Times New Roman"/>
                <w:color w:val="auto"/>
                <w:szCs w:val="20"/>
                <w:lang w:val="pt-PT"/>
              </w:rPr>
            </w:pPr>
            <w:r w:rsidRPr="00FA3856">
              <w:rPr>
                <w:rFonts w:ascii="Times New Roman" w:hAnsi="Times New Roman" w:cs="Times New Roman"/>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w:t>
            </w:r>
            <w:r w:rsidR="00574DBC" w:rsidRPr="00FA3856">
              <w:rPr>
                <w:rFonts w:ascii="Times New Roman" w:hAnsi="Times New Roman" w:cs="Times New Roman"/>
                <w:bCs/>
                <w:szCs w:val="20"/>
              </w:rPr>
              <w:t>:1</w:t>
            </w:r>
            <w:r w:rsidRPr="00FA3856">
              <w:rPr>
                <w:rFonts w:ascii="Times New Roman" w:hAnsi="Times New Roman" w:cs="Times New Roman"/>
                <w:bCs/>
                <w:szCs w:val="20"/>
              </w:rPr>
              <w:t>]</w:t>
            </w:r>
          </w:p>
        </w:tc>
      </w:tr>
      <w:bookmarkStart w:id="56" w:name="BL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r w:rsidRPr="00FA3856">
              <w:rPr>
                <w:szCs w:val="20"/>
                <w:lang w:val="pt-PT"/>
              </w:rPr>
              <w:lastRenderedPageBreak/>
              <w:fldChar w:fldCharType="begin"/>
            </w:r>
            <w:r w:rsidRPr="00FA3856">
              <w:rPr>
                <w:szCs w:val="20"/>
                <w:lang w:val="pt-PT"/>
              </w:rPr>
              <w:instrText xml:space="preserve"> HYPERLINK  \l "RL001" </w:instrText>
            </w:r>
            <w:r w:rsidRPr="00FA3856">
              <w:rPr>
                <w:szCs w:val="20"/>
                <w:lang w:val="pt-PT"/>
              </w:rPr>
              <w:fldChar w:fldCharType="separate"/>
            </w:r>
            <w:bookmarkEnd w:id="56"/>
            <w:r w:rsidRPr="00FA3856">
              <w:rPr>
                <w:rStyle w:val="Hyperlink"/>
                <w:color w:val="auto"/>
                <w:szCs w:val="20"/>
                <w:lang w:val="pt-PT"/>
              </w:rPr>
              <w:t>M001</w:t>
            </w:r>
            <w:r w:rsidRPr="00FA3856">
              <w:rPr>
                <w:szCs w:val="20"/>
                <w:lang w:val="pt-PT"/>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360D63" w:rsidRPr="00FA3856" w:rsidRDefault="00B3428D" w:rsidP="0069532A">
            <w:pPr>
              <w:rPr>
                <w:szCs w:val="20"/>
              </w:rPr>
            </w:pPr>
            <w:r w:rsidRPr="00FA3856">
              <w:rPr>
                <w:szCs w:val="20"/>
              </w:rPr>
              <w:t>Abertura do Bloco M</w:t>
            </w:r>
            <w:r w:rsidR="00272502" w:rsidRPr="00FA3856">
              <w:rPr>
                <w:szCs w:val="20"/>
              </w:rPr>
              <w:t xml:space="preserve"> – Livro Eletrônico de Apuração do Lucro Real (e-Lalur) e </w:t>
            </w:r>
            <w:r w:rsidR="00685FA5" w:rsidRPr="00FA3856">
              <w:rPr>
                <w:szCs w:val="20"/>
              </w:rPr>
              <w:t>Livro</w:t>
            </w:r>
            <w:r w:rsidR="00272502" w:rsidRPr="00FA3856">
              <w:rPr>
                <w:szCs w:val="20"/>
              </w:rPr>
              <w:t xml:space="preserve"> Eletrônico de Apuração da Base de Cálculo da CSLL (e-Lac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pStyle w:val="PSDS-CorpodeTexto0"/>
              <w:widowControl w:val="0"/>
              <w:autoSpaceDE w:val="0"/>
              <w:autoSpaceDN w:val="0"/>
              <w:adjustRightInd w:val="0"/>
              <w:jc w:val="center"/>
              <w:rPr>
                <w:rFonts w:ascii="Times New Roman" w:hAnsi="Times New Roman"/>
              </w:rPr>
            </w:pPr>
            <w:hyperlink w:anchor="RL010" w:history="1">
              <w:r w:rsidR="00B3428D" w:rsidRPr="00FA3856">
                <w:rPr>
                  <w:rStyle w:val="Hyperlink"/>
                  <w:rFonts w:ascii="Times New Roman" w:hAnsi="Times New Roman"/>
                  <w:color w:val="auto"/>
                </w:rPr>
                <w:t>M0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lang w:val="pt-PT"/>
              </w:rPr>
              <w:t>I</w:t>
            </w:r>
            <w:r w:rsidR="00685FA5" w:rsidRPr="00FA3856">
              <w:rPr>
                <w:szCs w:val="20"/>
              </w:rPr>
              <w:t>dentificação</w:t>
            </w:r>
            <w:r w:rsidR="00272502" w:rsidRPr="00FA3856">
              <w:rPr>
                <w:szCs w:val="20"/>
              </w:rPr>
              <w:t xml:space="preserve"> da </w:t>
            </w:r>
            <w:r w:rsidR="00343253" w:rsidRPr="00FA3856">
              <w:rPr>
                <w:szCs w:val="20"/>
              </w:rPr>
              <w:t>Co</w:t>
            </w:r>
            <w:r w:rsidR="00272502" w:rsidRPr="00FA3856">
              <w:rPr>
                <w:szCs w:val="20"/>
              </w:rPr>
              <w:t>nta</w:t>
            </w:r>
            <w:r w:rsidR="00343253" w:rsidRPr="00FA3856">
              <w:rPr>
                <w:szCs w:val="20"/>
              </w:rPr>
              <w:t xml:space="preserve"> na P</w:t>
            </w:r>
            <w:r w:rsidRPr="00FA3856">
              <w:rPr>
                <w:szCs w:val="20"/>
              </w:rPr>
              <w:t>arte B e-Lalur e do e-Lac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DD50DD" w:rsidP="0069532A">
            <w:pPr>
              <w:jc w:val="center"/>
              <w:rPr>
                <w:rFonts w:eastAsia="Arial Unicode MS"/>
                <w:szCs w:val="20"/>
                <w:lang w:val="pt-PT"/>
              </w:rPr>
            </w:pPr>
            <w:r w:rsidRPr="00FA3856">
              <w:rPr>
                <w:rFonts w:eastAsia="Arial Unicode MS"/>
                <w:szCs w:val="20"/>
                <w:lang w:val="pt-PT"/>
              </w:rPr>
              <w:t>F</w:t>
            </w:r>
            <w:r w:rsidR="00B3428D" w:rsidRPr="00FA3856">
              <w:rPr>
                <w:rFonts w:eastAsia="Arial Unicode MS"/>
                <w:szCs w:val="20"/>
                <w:lang w:val="pt-PT"/>
              </w:rPr>
              <w:t>C</w:t>
            </w:r>
          </w:p>
          <w:p w:rsidR="00360D63" w:rsidRPr="00FA3856" w:rsidRDefault="00DD50DD" w:rsidP="006D19C4">
            <w:pPr>
              <w:rPr>
                <w:szCs w:val="20"/>
              </w:rPr>
            </w:pPr>
            <w:r w:rsidRPr="00FA3856">
              <w:rPr>
                <w:szCs w:val="20"/>
              </w:rPr>
              <w:t>Facultativo</w:t>
            </w:r>
            <w:r w:rsidR="006D19C4" w:rsidRPr="00FA3856">
              <w:rPr>
                <w:szCs w:val="20"/>
              </w:rPr>
              <w:t xml:space="preserve"> se </w:t>
            </w:r>
          </w:p>
          <w:p w:rsidR="00B3428D" w:rsidRPr="00FA3856" w:rsidRDefault="00360D63" w:rsidP="00A5053E">
            <w:pPr>
              <w:rPr>
                <w:szCs w:val="20"/>
              </w:rPr>
            </w:pPr>
            <w:r w:rsidRPr="00FA3856">
              <w:rPr>
                <w:szCs w:val="20"/>
              </w:rPr>
              <w:t xml:space="preserve">0010. FORMA_TRIB </w:t>
            </w:r>
            <w:r w:rsidR="006D19C4" w:rsidRPr="00FA3856">
              <w:rPr>
                <w:szCs w:val="20"/>
              </w:rPr>
              <w:t xml:space="preserve">= </w:t>
            </w:r>
            <w:r w:rsidR="00A5053E" w:rsidRPr="00FA3856">
              <w:rPr>
                <w:szCs w:val="20"/>
              </w:rPr>
              <w:t>“</w:t>
            </w:r>
            <w:r w:rsidR="006D19C4" w:rsidRPr="00FA3856">
              <w:rPr>
                <w:szCs w:val="20"/>
              </w:rPr>
              <w:t>1</w:t>
            </w:r>
            <w:r w:rsidR="00A5053E" w:rsidRPr="00FA3856">
              <w:rPr>
                <w:szCs w:val="20"/>
              </w:rPr>
              <w:t>”</w:t>
            </w:r>
            <w:r w:rsidR="006D19C4" w:rsidRPr="00FA3856">
              <w:rPr>
                <w:szCs w:val="20"/>
              </w:rPr>
              <w:t xml:space="preserve">, </w:t>
            </w:r>
            <w:r w:rsidR="00A5053E" w:rsidRPr="00FA3856">
              <w:rPr>
                <w:szCs w:val="20"/>
              </w:rPr>
              <w:t>“</w:t>
            </w:r>
            <w:r w:rsidR="006D19C4" w:rsidRPr="00FA3856">
              <w:rPr>
                <w:szCs w:val="20"/>
              </w:rPr>
              <w:t>2</w:t>
            </w:r>
            <w:r w:rsidR="00A5053E" w:rsidRPr="00FA3856">
              <w:rPr>
                <w:szCs w:val="20"/>
              </w:rPr>
              <w:t>”</w:t>
            </w:r>
            <w:r w:rsidR="006D19C4" w:rsidRPr="00FA3856">
              <w:rPr>
                <w:szCs w:val="20"/>
              </w:rPr>
              <w:t xml:space="preserve">, </w:t>
            </w:r>
            <w:r w:rsidR="00A5053E" w:rsidRPr="00FA3856">
              <w:rPr>
                <w:szCs w:val="20"/>
              </w:rPr>
              <w:t>“</w:t>
            </w:r>
            <w:r w:rsidR="006D19C4" w:rsidRPr="00FA3856">
              <w:rPr>
                <w:szCs w:val="20"/>
              </w:rPr>
              <w:t>3</w:t>
            </w:r>
            <w:r w:rsidR="00A5053E" w:rsidRPr="00FA3856">
              <w:rPr>
                <w:szCs w:val="20"/>
              </w:rPr>
              <w:t>”</w:t>
            </w:r>
            <w:r w:rsidR="006D19C4" w:rsidRPr="00FA3856">
              <w:rPr>
                <w:szCs w:val="20"/>
              </w:rPr>
              <w:t xml:space="preserve"> ou </w:t>
            </w:r>
            <w:r w:rsidR="00A5053E" w:rsidRPr="00FA3856">
              <w:rPr>
                <w:szCs w:val="20"/>
              </w:rPr>
              <w:t>“</w:t>
            </w:r>
            <w:r w:rsidRPr="00FA3856">
              <w:rPr>
                <w:szCs w:val="20"/>
              </w:rPr>
              <w:t>4</w:t>
            </w:r>
            <w:r w:rsidR="00A5053E" w:rsidRPr="00FA3856">
              <w:rPr>
                <w:szCs w:val="20"/>
              </w:rPr>
              <w:t>”</w:t>
            </w:r>
          </w:p>
          <w:p w:rsidR="00360D63" w:rsidRPr="00FA3856" w:rsidRDefault="00360D63" w:rsidP="00360D63">
            <w:pPr>
              <w:jc w:val="center"/>
              <w:rPr>
                <w:szCs w:val="20"/>
                <w:lang w:val="pt-PT"/>
              </w:rPr>
            </w:pPr>
            <w:r w:rsidRPr="00FA3856">
              <w:rPr>
                <w:szCs w:val="20"/>
                <w:lang w:val="pt-PT"/>
              </w:rPr>
              <w:t>N</w:t>
            </w:r>
          </w:p>
          <w:p w:rsidR="00B3428D" w:rsidRPr="00FA3856" w:rsidRDefault="00A5053E" w:rsidP="00360D63">
            <w:pPr>
              <w:rPr>
                <w:szCs w:val="20"/>
                <w:lang w:val="pt-PT"/>
              </w:rPr>
            </w:pPr>
            <w:r w:rsidRPr="00FA3856">
              <w:rPr>
                <w:rFonts w:eastAsia="Arial Unicode MS"/>
                <w:bCs/>
                <w:szCs w:val="20"/>
                <w:lang w:val="pt-PT"/>
              </w:rPr>
              <w:t>Senão, n</w:t>
            </w:r>
            <w:r w:rsidR="00360D63"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360D63" w:rsidRPr="00FA3856" w:rsidRDefault="00B3428D" w:rsidP="00360D63">
            <w:pPr>
              <w:rPr>
                <w:rFonts w:eastAsia="Arial Unicode MS"/>
                <w:szCs w:val="20"/>
                <w:lang w:val="pt-PT"/>
              </w:rPr>
            </w:pPr>
            <w:r w:rsidRPr="00FA3856">
              <w:rPr>
                <w:rFonts w:eastAsia="Arial Unicode MS"/>
                <w:szCs w:val="20"/>
                <w:lang w:val="pt-PT"/>
              </w:rPr>
              <w:t xml:space="preserve">Se </w:t>
            </w:r>
          </w:p>
          <w:p w:rsidR="00360D63" w:rsidRPr="00FA3856" w:rsidRDefault="00A5053E" w:rsidP="00360D63">
            <w:pPr>
              <w:rPr>
                <w:szCs w:val="20"/>
              </w:rPr>
            </w:pPr>
            <w:r w:rsidRPr="00FA3856">
              <w:rPr>
                <w:szCs w:val="20"/>
              </w:rPr>
              <w:t>0010. FORMA_TRIB = “1”, “2”, “3” ou “4”</w:t>
            </w:r>
          </w:p>
          <w:p w:rsidR="00B3428D" w:rsidRPr="00FA3856" w:rsidRDefault="00DD50DD" w:rsidP="0069532A">
            <w:pPr>
              <w:jc w:val="center"/>
              <w:rPr>
                <w:bCs/>
                <w:szCs w:val="20"/>
              </w:rPr>
            </w:pPr>
            <w:r w:rsidRPr="00FA3856">
              <w:rPr>
                <w:bCs/>
                <w:szCs w:val="20"/>
              </w:rPr>
              <w:t>[0</w:t>
            </w:r>
            <w:r w:rsidR="00B3428D" w:rsidRPr="00FA3856">
              <w:rPr>
                <w:bCs/>
                <w:szCs w:val="20"/>
              </w:rPr>
              <w:t>:N]</w:t>
            </w:r>
          </w:p>
          <w:p w:rsidR="00B3428D" w:rsidRPr="00FA3856" w:rsidRDefault="00B3428D" w:rsidP="00282C6F">
            <w:pPr>
              <w:pStyle w:val="alnea0"/>
            </w:pPr>
            <w:r w:rsidRPr="00FA3856">
              <w:t>Senão</w:t>
            </w:r>
            <w:r w:rsidR="002B52FD" w:rsidRPr="00FA3856">
              <w:t xml:space="preserve"> </w:t>
            </w:r>
            <w:r w:rsidRPr="00FA3856">
              <w:t>[0]</w:t>
            </w:r>
          </w:p>
        </w:tc>
      </w:tr>
      <w:tr w:rsidR="00B3428D" w:rsidRPr="00FA3856" w:rsidTr="00913A1E">
        <w:trPr>
          <w:trHeight w:val="241"/>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RL030" w:history="1">
              <w:r w:rsidR="00B3428D" w:rsidRPr="00FA3856">
                <w:rPr>
                  <w:rStyle w:val="Hyperlink"/>
                  <w:color w:val="auto"/>
                  <w:szCs w:val="20"/>
                </w:rPr>
                <w:t>M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272502">
            <w:pPr>
              <w:pStyle w:val="Cabealho"/>
              <w:widowControl w:val="0"/>
              <w:autoSpaceDE w:val="0"/>
              <w:autoSpaceDN w:val="0"/>
              <w:adjustRightInd w:val="0"/>
              <w:rPr>
                <w:rFonts w:ascii="Times New Roman" w:hAnsi="Times New Roman" w:cs="Times New Roman"/>
                <w:sz w:val="20"/>
                <w:szCs w:val="20"/>
                <w:lang w:eastAsia="pt-BR"/>
              </w:rPr>
            </w:pPr>
            <w:r w:rsidRPr="00FA3856">
              <w:rPr>
                <w:rFonts w:ascii="Times New Roman" w:hAnsi="Times New Roman" w:cs="Times New Roman"/>
                <w:sz w:val="20"/>
                <w:szCs w:val="20"/>
                <w:lang w:eastAsia="pt-BR"/>
              </w:rPr>
              <w:t xml:space="preserve">Identificação do Período e Forma de Apuração do </w:t>
            </w:r>
            <w:r w:rsidR="00272502" w:rsidRPr="00FA3856">
              <w:rPr>
                <w:rFonts w:ascii="Times New Roman" w:hAnsi="Times New Roman" w:cs="Times New Roman"/>
                <w:sz w:val="20"/>
                <w:szCs w:val="20"/>
                <w:lang w:eastAsia="pt-BR"/>
              </w:rPr>
              <w:t>IRPJ e da CSLL</w:t>
            </w:r>
            <w:r w:rsidRPr="00FA3856">
              <w:rPr>
                <w:rFonts w:ascii="Times New Roman" w:hAnsi="Times New Roman" w:cs="Times New Roman"/>
                <w:sz w:val="20"/>
                <w:szCs w:val="20"/>
                <w:lang w:eastAsia="pt-BR"/>
              </w:rPr>
              <w:t xml:space="preserve"> das Empresas Tributadas pelo Lucro R</w:t>
            </w:r>
            <w:r w:rsidR="00B3428D" w:rsidRPr="00FA3856">
              <w:rPr>
                <w:rFonts w:ascii="Times New Roman" w:hAnsi="Times New Roman" w:cs="Times New Roman"/>
                <w:sz w:val="20"/>
                <w:szCs w:val="20"/>
                <w:lang w:eastAsia="pt-BR"/>
              </w:rPr>
              <w:t xml:space="preserve">eal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360D63" w:rsidRPr="00FA3856" w:rsidRDefault="00360D63" w:rsidP="00360D63">
            <w:pPr>
              <w:jc w:val="center"/>
              <w:rPr>
                <w:rFonts w:eastAsia="Arial Unicode MS"/>
                <w:szCs w:val="20"/>
                <w:lang w:val="pt-PT"/>
              </w:rPr>
            </w:pPr>
            <w:r w:rsidRPr="00FA3856">
              <w:rPr>
                <w:rFonts w:eastAsia="Arial Unicode MS"/>
                <w:szCs w:val="20"/>
                <w:lang w:val="pt-PT"/>
              </w:rPr>
              <w:t>OC</w:t>
            </w:r>
          </w:p>
          <w:p w:rsidR="00360D63" w:rsidRPr="00FA3856" w:rsidRDefault="00360D63" w:rsidP="00360D63">
            <w:pPr>
              <w:rPr>
                <w:szCs w:val="20"/>
              </w:rPr>
            </w:pPr>
            <w:r w:rsidRPr="00FA3856">
              <w:rPr>
                <w:szCs w:val="20"/>
              </w:rPr>
              <w:t xml:space="preserve">Obrigatório se </w:t>
            </w:r>
          </w:p>
          <w:p w:rsidR="00360D63" w:rsidRPr="00FA3856" w:rsidRDefault="00A5053E" w:rsidP="00A5053E">
            <w:pPr>
              <w:rPr>
                <w:szCs w:val="20"/>
              </w:rPr>
            </w:pPr>
            <w:r w:rsidRPr="00FA3856">
              <w:rPr>
                <w:szCs w:val="20"/>
              </w:rPr>
              <w:t>0010. FORMA_TRIB = “1”, “2”, “3” ou “4”</w:t>
            </w:r>
          </w:p>
          <w:p w:rsidR="00360D63" w:rsidRPr="00FA3856" w:rsidRDefault="00360D63" w:rsidP="00360D63">
            <w:pPr>
              <w:jc w:val="center"/>
              <w:rPr>
                <w:szCs w:val="20"/>
                <w:lang w:val="pt-PT"/>
              </w:rPr>
            </w:pPr>
            <w:r w:rsidRPr="00FA3856">
              <w:rPr>
                <w:szCs w:val="20"/>
                <w:lang w:val="pt-PT"/>
              </w:rPr>
              <w:t>N</w:t>
            </w:r>
          </w:p>
          <w:p w:rsidR="00913A1E" w:rsidRPr="00FA3856" w:rsidRDefault="00A5053E" w:rsidP="00360D63">
            <w:pPr>
              <w:rPr>
                <w:rFonts w:eastAsia="Arial Unicode MS"/>
                <w:bCs/>
                <w:szCs w:val="20"/>
                <w:lang w:val="pt-PT"/>
              </w:rPr>
            </w:pPr>
            <w:r w:rsidRPr="00FA3856">
              <w:rPr>
                <w:rFonts w:eastAsia="Arial Unicode MS"/>
                <w:bCs/>
                <w:szCs w:val="20"/>
                <w:lang w:val="pt-PT"/>
              </w:rPr>
              <w:t>Senão, n</w:t>
            </w:r>
            <w:r w:rsidR="00360D63"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360D63" w:rsidRPr="00FA3856" w:rsidRDefault="00360D63" w:rsidP="00360D63">
            <w:pPr>
              <w:rPr>
                <w:rFonts w:eastAsia="Arial Unicode MS"/>
                <w:szCs w:val="20"/>
                <w:lang w:val="pt-PT"/>
              </w:rPr>
            </w:pPr>
            <w:r w:rsidRPr="00FA3856">
              <w:rPr>
                <w:rFonts w:eastAsia="Arial Unicode MS"/>
                <w:szCs w:val="20"/>
                <w:lang w:val="pt-PT"/>
              </w:rPr>
              <w:t xml:space="preserve">Se </w:t>
            </w:r>
          </w:p>
          <w:p w:rsidR="00A5053E" w:rsidRPr="00FA3856" w:rsidRDefault="00A5053E" w:rsidP="00A5053E">
            <w:pPr>
              <w:rPr>
                <w:szCs w:val="20"/>
              </w:rPr>
            </w:pPr>
            <w:r w:rsidRPr="00FA3856">
              <w:rPr>
                <w:szCs w:val="20"/>
              </w:rPr>
              <w:t>0010. FORMA_TRIB = “1”, “2”, “3” ou “4”</w:t>
            </w:r>
          </w:p>
          <w:p w:rsidR="00360D63" w:rsidRPr="00FA3856" w:rsidRDefault="00A5053E" w:rsidP="00A5053E">
            <w:pPr>
              <w:jc w:val="center"/>
              <w:rPr>
                <w:bCs/>
                <w:szCs w:val="20"/>
              </w:rPr>
            </w:pPr>
            <w:r w:rsidRPr="00FA3856">
              <w:rPr>
                <w:bCs/>
                <w:szCs w:val="20"/>
              </w:rPr>
              <w:t xml:space="preserve"> </w:t>
            </w:r>
            <w:r w:rsidR="00360D63" w:rsidRPr="00FA3856">
              <w:rPr>
                <w:bCs/>
                <w:szCs w:val="20"/>
              </w:rPr>
              <w:t>[1:13]</w:t>
            </w:r>
          </w:p>
          <w:p w:rsidR="00832586" w:rsidRPr="00FA3856" w:rsidRDefault="00360D63" w:rsidP="00282C6F">
            <w:pPr>
              <w:pStyle w:val="alnea0"/>
            </w:pPr>
            <w:r w:rsidRPr="00FA3856">
              <w:t>Senão</w:t>
            </w:r>
            <w:r w:rsidR="002B52FD" w:rsidRPr="00FA3856">
              <w:t xml:space="preserve"> </w:t>
            </w:r>
            <w:r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300" w:history="1">
              <w:r w:rsidR="00B3428D" w:rsidRPr="00FA3856">
                <w:rPr>
                  <w:rStyle w:val="Hyperlink"/>
                  <w:color w:val="auto"/>
                  <w:szCs w:val="20"/>
                  <w:lang w:val="pt-PT"/>
                </w:rPr>
                <w:t>M3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A3ED3" w:rsidP="00272502">
            <w:pPr>
              <w:pStyle w:val="PSDS-CorpodeTexto0"/>
              <w:widowControl w:val="0"/>
              <w:autoSpaceDE w:val="0"/>
              <w:autoSpaceDN w:val="0"/>
              <w:adjustRightInd w:val="0"/>
              <w:rPr>
                <w:rFonts w:ascii="Times New Roman" w:hAnsi="Times New Roman"/>
              </w:rPr>
            </w:pPr>
            <w:r w:rsidRPr="00FA3856">
              <w:rPr>
                <w:rFonts w:ascii="Times New Roman" w:hAnsi="Times New Roman"/>
              </w:rPr>
              <w:t>Demonstração do Lucro Re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C</w:t>
            </w:r>
          </w:p>
          <w:p w:rsidR="00360D63" w:rsidRPr="00FA3856" w:rsidRDefault="00360D63" w:rsidP="00360D63">
            <w:pPr>
              <w:rPr>
                <w:szCs w:val="20"/>
              </w:rPr>
            </w:pPr>
            <w:r w:rsidRPr="00FA3856">
              <w:rPr>
                <w:szCs w:val="20"/>
              </w:rPr>
              <w:t xml:space="preserve">Obrigatório se </w:t>
            </w:r>
          </w:p>
          <w:p w:rsidR="00D63C42" w:rsidRPr="00FA3856" w:rsidRDefault="00360D63" w:rsidP="00A5053E">
            <w:pPr>
              <w:rPr>
                <w:szCs w:val="20"/>
              </w:rPr>
            </w:pPr>
            <w:r w:rsidRPr="00FA3856">
              <w:rPr>
                <w:szCs w:val="20"/>
              </w:rPr>
              <w:t>0010. FORMA_TRIB_PE</w:t>
            </w:r>
            <w:r w:rsidR="00A5053E" w:rsidRPr="00FA3856">
              <w:rPr>
                <w:szCs w:val="20"/>
              </w:rPr>
              <w:t>R = “R” ou “E”</w:t>
            </w:r>
          </w:p>
          <w:p w:rsidR="00360D63"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A5053E" w:rsidP="00360D63">
            <w:pPr>
              <w:rPr>
                <w:rFonts w:eastAsia="Arial Unicode MS"/>
                <w:bCs/>
                <w:szCs w:val="20"/>
                <w:lang w:val="pt-PT"/>
              </w:rPr>
            </w:pPr>
            <w:r w:rsidRPr="00FA3856">
              <w:rPr>
                <w:rFonts w:eastAsia="Arial Unicode MS"/>
                <w:bCs/>
                <w:szCs w:val="20"/>
                <w:lang w:val="pt-PT"/>
              </w:rPr>
              <w:t>Senão, n</w:t>
            </w:r>
            <w:r w:rsidR="00360D63"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rPr>
                <w:rFonts w:eastAsia="Arial Unicode MS"/>
                <w:szCs w:val="20"/>
                <w:lang w:val="pt-PT"/>
              </w:rPr>
            </w:pPr>
            <w:r w:rsidRPr="00FA3856">
              <w:rPr>
                <w:rFonts w:eastAsia="Arial Unicode MS"/>
                <w:szCs w:val="20"/>
                <w:lang w:val="pt-PT"/>
              </w:rPr>
              <w:t xml:space="preserve">Se </w:t>
            </w:r>
          </w:p>
          <w:p w:rsidR="00FD272C" w:rsidRPr="00FA3856" w:rsidRDefault="00FD272C" w:rsidP="00FD272C">
            <w:pPr>
              <w:rPr>
                <w:szCs w:val="20"/>
              </w:rPr>
            </w:pPr>
            <w:r w:rsidRPr="00FA3856">
              <w:rPr>
                <w:szCs w:val="20"/>
              </w:rPr>
              <w:t xml:space="preserve">0010. FORMA_TRIB_PER = “R” ou “E” </w:t>
            </w:r>
          </w:p>
          <w:p w:rsidR="00FD272C" w:rsidRPr="00FA3856" w:rsidRDefault="00FD272C" w:rsidP="00A5053E">
            <w:pPr>
              <w:jc w:val="center"/>
              <w:rPr>
                <w:bCs/>
                <w:szCs w:val="20"/>
              </w:rPr>
            </w:pPr>
            <w:r w:rsidRPr="00FA3856">
              <w:rPr>
                <w:bCs/>
                <w:szCs w:val="20"/>
              </w:rPr>
              <w:t>[1:N]</w:t>
            </w:r>
          </w:p>
          <w:p w:rsidR="00B3428D" w:rsidRPr="00FA3856" w:rsidRDefault="00FD272C" w:rsidP="00282C6F">
            <w:pPr>
              <w:pStyle w:val="alnea0"/>
            </w:pPr>
            <w:r w:rsidRPr="00FA3856">
              <w:t>Senão</w:t>
            </w:r>
            <w:r w:rsidR="002B52FD" w:rsidRPr="00FA3856">
              <w:t xml:space="preserve"> </w:t>
            </w:r>
            <w:r w:rsidRPr="00FA3856">
              <w:t>[0]</w:t>
            </w:r>
            <w:r w:rsidR="00B3428D" w:rsidRPr="00FA3856">
              <w:t xml:space="preserve"> </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305" w:history="1">
              <w:r w:rsidR="00B3428D" w:rsidRPr="00FA3856">
                <w:rPr>
                  <w:rStyle w:val="Hyperlink"/>
                  <w:color w:val="auto"/>
                  <w:szCs w:val="20"/>
                  <w:lang w:val="pt-PT"/>
                </w:rPr>
                <w:t>M30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Conta da Parte B do e-Lalur</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FD272C" w:rsidRPr="00FA3856" w:rsidRDefault="00B3428D" w:rsidP="00FD272C">
            <w:pPr>
              <w:rPr>
                <w:szCs w:val="20"/>
              </w:rPr>
            </w:pPr>
            <w:r w:rsidRPr="00FA3856">
              <w:rPr>
                <w:szCs w:val="20"/>
              </w:rPr>
              <w:t xml:space="preserve">Obrigatório se </w:t>
            </w:r>
          </w:p>
          <w:p w:rsidR="00FD272C" w:rsidRPr="00FA3856" w:rsidRDefault="00B3428D" w:rsidP="00A5053E">
            <w:pPr>
              <w:rPr>
                <w:szCs w:val="20"/>
              </w:rPr>
            </w:pPr>
            <w:r w:rsidRPr="00FA3856">
              <w:rPr>
                <w:szCs w:val="20"/>
              </w:rPr>
              <w:t>M300.IND_RELACAO</w:t>
            </w:r>
            <w:r w:rsidR="00FD272C" w:rsidRPr="00FA3856">
              <w:rPr>
                <w:szCs w:val="20"/>
              </w:rPr>
              <w:t xml:space="preserve"> </w:t>
            </w:r>
            <w:r w:rsidRPr="00FA3856">
              <w:rPr>
                <w:szCs w:val="20"/>
              </w:rPr>
              <w:t>=</w:t>
            </w:r>
            <w:r w:rsidR="00FD272C" w:rsidRPr="00FA3856">
              <w:rPr>
                <w:szCs w:val="20"/>
              </w:rPr>
              <w:t xml:space="preserve"> </w:t>
            </w:r>
            <w:r w:rsidR="00A5053E" w:rsidRPr="00FA3856">
              <w:rPr>
                <w:szCs w:val="20"/>
              </w:rPr>
              <w:t>“</w:t>
            </w:r>
            <w:r w:rsidRPr="00FA3856">
              <w:rPr>
                <w:szCs w:val="20"/>
              </w:rPr>
              <w:t>1</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16182D" w:rsidRPr="00FA3856" w:rsidRDefault="00FD272C" w:rsidP="00FD272C">
            <w:pPr>
              <w:rPr>
                <w:rFonts w:eastAsia="Arial Unicode MS"/>
                <w:bCs/>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00343253"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B3428D" w:rsidP="0069532A">
            <w:pPr>
              <w:rPr>
                <w:szCs w:val="20"/>
              </w:rPr>
            </w:pPr>
            <w:r w:rsidRPr="00FA3856">
              <w:rPr>
                <w:szCs w:val="20"/>
              </w:rPr>
              <w:t xml:space="preserve">Se </w:t>
            </w:r>
          </w:p>
          <w:p w:rsidR="00B3428D" w:rsidRPr="00FA3856" w:rsidRDefault="00B3428D" w:rsidP="0069532A">
            <w:pPr>
              <w:rPr>
                <w:szCs w:val="20"/>
              </w:rPr>
            </w:pPr>
            <w:r w:rsidRPr="00FA3856">
              <w:rPr>
                <w:szCs w:val="20"/>
              </w:rPr>
              <w:t>M300.IND_RELACAO</w:t>
            </w:r>
            <w:r w:rsidR="00A5053E" w:rsidRPr="00FA3856">
              <w:rPr>
                <w:szCs w:val="20"/>
              </w:rPr>
              <w:t xml:space="preserve"> </w:t>
            </w:r>
            <w:r w:rsidRPr="00FA3856">
              <w:rPr>
                <w:szCs w:val="20"/>
              </w:rPr>
              <w:t>=</w:t>
            </w:r>
            <w:r w:rsidR="00A5053E" w:rsidRPr="00FA3856">
              <w:rPr>
                <w:szCs w:val="20"/>
              </w:rPr>
              <w:t xml:space="preserve"> “</w:t>
            </w:r>
            <w:r w:rsidRPr="00FA3856">
              <w:rPr>
                <w:szCs w:val="20"/>
              </w:rPr>
              <w:t>1</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B3428D" w:rsidRPr="00FA3856" w:rsidRDefault="00B3428D" w:rsidP="0069532A">
            <w:pPr>
              <w:jc w:val="center"/>
              <w:rPr>
                <w:bCs/>
                <w:szCs w:val="20"/>
              </w:rPr>
            </w:pPr>
            <w:r w:rsidRPr="00FA3856">
              <w:rPr>
                <w:bCs/>
                <w:szCs w:val="20"/>
              </w:rPr>
              <w:t>[1</w:t>
            </w:r>
            <w:r w:rsidR="00430B9E" w:rsidRPr="00FA3856">
              <w:rPr>
                <w:bCs/>
                <w:szCs w:val="20"/>
              </w:rPr>
              <w:t>:N</w:t>
            </w:r>
            <w:r w:rsidRPr="00FA3856">
              <w:rPr>
                <w:bCs/>
                <w:szCs w:val="20"/>
              </w:rPr>
              <w:t>]</w:t>
            </w:r>
          </w:p>
          <w:p w:rsidR="00B3428D" w:rsidRPr="00FA3856" w:rsidRDefault="00B3428D" w:rsidP="00282C6F">
            <w:pPr>
              <w:pStyle w:val="alnea0"/>
            </w:pPr>
            <w:r w:rsidRPr="00FA3856">
              <w:t>Senão</w:t>
            </w:r>
            <w:r w:rsidR="002B52FD" w:rsidRPr="00FA3856">
              <w:t xml:space="preserve"> </w:t>
            </w:r>
            <w:r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310" w:history="1">
              <w:r w:rsidR="00B3428D" w:rsidRPr="00FA3856">
                <w:rPr>
                  <w:rStyle w:val="Hyperlink"/>
                  <w:color w:val="auto"/>
                  <w:szCs w:val="20"/>
                  <w:lang w:val="pt-PT"/>
                </w:rPr>
                <w:t>M3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Contas Contábeis Relacionadas ao Lançamento da Parte A do e-Lalur.</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FD272C" w:rsidRPr="00FA3856" w:rsidRDefault="00B3428D" w:rsidP="00FD272C">
            <w:pPr>
              <w:rPr>
                <w:szCs w:val="20"/>
              </w:rPr>
            </w:pPr>
            <w:r w:rsidRPr="00FA3856">
              <w:rPr>
                <w:szCs w:val="20"/>
              </w:rPr>
              <w:t xml:space="preserve">Obrigatório se </w:t>
            </w:r>
          </w:p>
          <w:p w:rsidR="00FD272C" w:rsidRPr="00FA3856" w:rsidRDefault="00B3428D" w:rsidP="00FD272C">
            <w:pPr>
              <w:rPr>
                <w:szCs w:val="20"/>
              </w:rPr>
            </w:pPr>
            <w:r w:rsidRPr="00FA3856">
              <w:rPr>
                <w:szCs w:val="20"/>
              </w:rPr>
              <w:t>M300.IND_RELACAO</w:t>
            </w:r>
            <w:r w:rsidR="00FD272C" w:rsidRPr="00FA3856">
              <w:rPr>
                <w:szCs w:val="20"/>
              </w:rPr>
              <w:t xml:space="preserve"> </w:t>
            </w:r>
            <w:r w:rsidRPr="00FA3856">
              <w:rPr>
                <w:szCs w:val="20"/>
              </w:rPr>
              <w:t>=</w:t>
            </w:r>
            <w:r w:rsidR="00FD272C" w:rsidRPr="00FA3856">
              <w:rPr>
                <w:szCs w:val="20"/>
              </w:rPr>
              <w:t xml:space="preserve"> </w:t>
            </w:r>
            <w:r w:rsidR="00A5053E" w:rsidRPr="00FA3856">
              <w:rPr>
                <w:szCs w:val="20"/>
              </w:rPr>
              <w:t>“</w:t>
            </w:r>
            <w:r w:rsidRPr="00FA3856">
              <w:rPr>
                <w:szCs w:val="20"/>
              </w:rPr>
              <w:t>2</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A5053E" w:rsidRPr="00FA3856" w:rsidRDefault="00A5053E" w:rsidP="00A5053E">
            <w:pPr>
              <w:jc w:val="center"/>
              <w:rPr>
                <w:rFonts w:eastAsia="Arial Unicode MS"/>
                <w:bCs/>
                <w:szCs w:val="20"/>
                <w:lang w:val="pt-PT"/>
              </w:rPr>
            </w:pPr>
            <w:r w:rsidRPr="00FA3856">
              <w:rPr>
                <w:rFonts w:eastAsia="Arial Unicode MS"/>
                <w:bCs/>
                <w:szCs w:val="20"/>
                <w:lang w:val="pt-PT"/>
              </w:rPr>
              <w:t>N</w:t>
            </w:r>
          </w:p>
          <w:p w:rsidR="00B3428D" w:rsidRPr="00FA3856" w:rsidRDefault="00FD272C" w:rsidP="00A5053E">
            <w:pPr>
              <w:rPr>
                <w:rFonts w:eastAsia="Arial Unicode MS"/>
                <w:bCs/>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00B3428D"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B3428D" w:rsidP="0069532A">
            <w:pPr>
              <w:rPr>
                <w:szCs w:val="20"/>
              </w:rPr>
            </w:pPr>
            <w:r w:rsidRPr="00FA3856">
              <w:rPr>
                <w:szCs w:val="20"/>
              </w:rPr>
              <w:t xml:space="preserve">Se </w:t>
            </w:r>
          </w:p>
          <w:p w:rsidR="00B3428D" w:rsidRPr="00FA3856" w:rsidRDefault="00B3428D" w:rsidP="0069532A">
            <w:pPr>
              <w:rPr>
                <w:szCs w:val="20"/>
              </w:rPr>
            </w:pPr>
            <w:r w:rsidRPr="00FA3856">
              <w:rPr>
                <w:szCs w:val="20"/>
              </w:rPr>
              <w:t>M300.IND_RELACAO</w:t>
            </w:r>
            <w:r w:rsidR="00FD272C" w:rsidRPr="00FA3856">
              <w:rPr>
                <w:szCs w:val="20"/>
              </w:rPr>
              <w:t xml:space="preserve"> </w:t>
            </w:r>
            <w:r w:rsidRPr="00FA3856">
              <w:rPr>
                <w:szCs w:val="20"/>
              </w:rPr>
              <w:t>=</w:t>
            </w:r>
            <w:r w:rsidR="00FD272C" w:rsidRPr="00FA3856">
              <w:rPr>
                <w:szCs w:val="20"/>
              </w:rPr>
              <w:t xml:space="preserve"> </w:t>
            </w:r>
            <w:r w:rsidR="00A5053E" w:rsidRPr="00FA3856">
              <w:rPr>
                <w:szCs w:val="20"/>
              </w:rPr>
              <w:t>“</w:t>
            </w:r>
            <w:r w:rsidRPr="00FA3856">
              <w:rPr>
                <w:szCs w:val="20"/>
              </w:rPr>
              <w:t>2</w:t>
            </w:r>
            <w:r w:rsidR="00A5053E" w:rsidRPr="00FA3856">
              <w:rPr>
                <w:szCs w:val="20"/>
              </w:rPr>
              <w:t>”</w:t>
            </w:r>
            <w:r w:rsidR="00FD272C" w:rsidRPr="00FA3856">
              <w:rPr>
                <w:szCs w:val="20"/>
              </w:rPr>
              <w:t xml:space="preserve"> </w:t>
            </w:r>
            <w:r w:rsidRPr="00FA3856">
              <w:rPr>
                <w:szCs w:val="20"/>
              </w:rPr>
              <w:t xml:space="preserve">ou </w:t>
            </w:r>
            <w:r w:rsidR="00A5053E" w:rsidRPr="00FA3856">
              <w:rPr>
                <w:szCs w:val="20"/>
              </w:rPr>
              <w:t>“</w:t>
            </w:r>
            <w:r w:rsidRPr="00FA3856">
              <w:rPr>
                <w:szCs w:val="20"/>
              </w:rPr>
              <w:t>3</w:t>
            </w:r>
            <w:r w:rsidR="00A5053E" w:rsidRPr="00FA3856">
              <w:rPr>
                <w:szCs w:val="20"/>
              </w:rPr>
              <w:t>”</w:t>
            </w:r>
          </w:p>
          <w:p w:rsidR="00FD272C" w:rsidRPr="00FA3856" w:rsidRDefault="00B3428D" w:rsidP="00A5053E">
            <w:pPr>
              <w:jc w:val="center"/>
              <w:rPr>
                <w:bCs/>
                <w:szCs w:val="20"/>
              </w:rPr>
            </w:pPr>
            <w:r w:rsidRPr="00FA3856">
              <w:rPr>
                <w:bCs/>
                <w:szCs w:val="20"/>
              </w:rPr>
              <w:t>[1:N]</w:t>
            </w:r>
          </w:p>
          <w:p w:rsidR="00B3428D" w:rsidRPr="00FA3856" w:rsidRDefault="00B3428D" w:rsidP="00282C6F">
            <w:pPr>
              <w:pStyle w:val="alnea0"/>
            </w:pPr>
            <w:r w:rsidRPr="00FA3856">
              <w:t>Senão</w:t>
            </w:r>
            <w:r w:rsidR="002B52FD" w:rsidRPr="00FA3856">
              <w:t xml:space="preserve"> </w:t>
            </w:r>
            <w:r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312" w:history="1">
              <w:r w:rsidR="00B3428D" w:rsidRPr="00FA3856">
                <w:rPr>
                  <w:rStyle w:val="Hyperlink"/>
                  <w:color w:val="auto"/>
                  <w:szCs w:val="20"/>
                  <w:lang w:val="pt-PT"/>
                </w:rPr>
                <w:t>M312</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8518AE" w:rsidP="0069532A">
            <w:pPr>
              <w:jc w:val="center"/>
              <w:rPr>
                <w:rFonts w:eastAsia="Arial Unicode MS"/>
                <w:szCs w:val="20"/>
                <w:lang w:val="pt-PT"/>
              </w:rPr>
            </w:pPr>
            <w:r w:rsidRPr="00FA3856">
              <w:rPr>
                <w:rFonts w:eastAsia="Arial Unicode MS"/>
                <w:szCs w:val="20"/>
                <w:lang w:val="pt-PT"/>
              </w:rPr>
              <w:t>5</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Números dos Lançamentos Relacionados à Conta C</w:t>
            </w:r>
            <w:r w:rsidR="00B3428D" w:rsidRPr="00FA3856">
              <w:rPr>
                <w:rFonts w:ascii="Times New Roman" w:hAnsi="Times New Roman"/>
              </w:rPr>
              <w:t>ontábi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FD272C" w:rsidRPr="00FA3856" w:rsidRDefault="00B3428D" w:rsidP="00FD272C">
            <w:pPr>
              <w:rPr>
                <w:szCs w:val="20"/>
              </w:rPr>
            </w:pPr>
            <w:r w:rsidRPr="00FA3856">
              <w:rPr>
                <w:szCs w:val="20"/>
              </w:rPr>
              <w:t xml:space="preserve">Obrigatório se </w:t>
            </w:r>
          </w:p>
          <w:p w:rsidR="00B3428D" w:rsidRPr="00FA3856" w:rsidRDefault="00FD272C" w:rsidP="00FD272C">
            <w:pPr>
              <w:rPr>
                <w:szCs w:val="20"/>
                <w:lang w:val="es-ES_tradnl"/>
              </w:rPr>
            </w:pPr>
            <w:r w:rsidRPr="00FA3856">
              <w:rPr>
                <w:szCs w:val="20"/>
              </w:rPr>
              <w:t>M310.VL_CTA &lt; M300.</w:t>
            </w:r>
            <w:r w:rsidR="00343253" w:rsidRPr="00FA3856">
              <w:rPr>
                <w:szCs w:val="20"/>
                <w:lang w:val="es-ES_tradnl"/>
              </w:rPr>
              <w:t>VR_LAN_LAL</w:t>
            </w:r>
          </w:p>
          <w:p w:rsidR="00232131" w:rsidRPr="00FA3856" w:rsidRDefault="00232131" w:rsidP="00232131">
            <w:pPr>
              <w:rPr>
                <w:szCs w:val="20"/>
                <w:lang w:val="es-ES_tradnl"/>
              </w:rPr>
            </w:pPr>
            <w:r w:rsidRPr="00FA3856">
              <w:rPr>
                <w:szCs w:val="20"/>
                <w:lang w:val="es-ES_tradnl"/>
              </w:rPr>
              <w:t xml:space="preserve">M310.VL_CTA &lt; K155.VL_SLD_FIN; ou </w:t>
            </w:r>
          </w:p>
          <w:p w:rsidR="00232131" w:rsidRPr="00FA3856" w:rsidRDefault="00232131" w:rsidP="00232131">
            <w:pPr>
              <w:rPr>
                <w:szCs w:val="20"/>
                <w:lang w:val="es-ES_tradnl"/>
              </w:rPr>
            </w:pPr>
            <w:r w:rsidRPr="00FA3856">
              <w:rPr>
                <w:szCs w:val="20"/>
                <w:lang w:val="es-ES_tradnl"/>
              </w:rPr>
              <w:t xml:space="preserve">M310.VL_CTA &lt; (K155.VL_SLD_FIN – K155.VL_SLD_INI); ou </w:t>
            </w:r>
          </w:p>
          <w:p w:rsidR="00232131" w:rsidRPr="00FA3856" w:rsidRDefault="00232131" w:rsidP="00232131">
            <w:pPr>
              <w:rPr>
                <w:szCs w:val="20"/>
              </w:rPr>
            </w:pPr>
            <w:r w:rsidRPr="00FA3856">
              <w:rPr>
                <w:szCs w:val="20"/>
              </w:rPr>
              <w:t xml:space="preserve">M310.VL_CTA &lt; K155.VL_DEB; ou </w:t>
            </w:r>
          </w:p>
          <w:p w:rsidR="00232131" w:rsidRPr="00FA3856" w:rsidRDefault="00232131" w:rsidP="00FD272C">
            <w:pPr>
              <w:rPr>
                <w:szCs w:val="20"/>
                <w:lang w:val="en-US"/>
              </w:rPr>
            </w:pPr>
            <w:r w:rsidRPr="00FA3856">
              <w:rPr>
                <w:szCs w:val="20"/>
                <w:lang w:val="en-US"/>
              </w:rPr>
              <w:t>M310.VL_CTA &lt; K155.VL_CRED.</w:t>
            </w:r>
          </w:p>
          <w:p w:rsidR="00A5053E" w:rsidRPr="00FA3856" w:rsidRDefault="00A5053E" w:rsidP="00A5053E">
            <w:pPr>
              <w:jc w:val="center"/>
              <w:rPr>
                <w:rFonts w:eastAsia="Arial Unicode MS"/>
                <w:bCs/>
                <w:szCs w:val="20"/>
                <w:lang w:val="pt-PT"/>
              </w:rPr>
            </w:pPr>
            <w:r w:rsidRPr="00FA3856">
              <w:rPr>
                <w:rFonts w:eastAsia="Arial Unicode MS"/>
                <w:bCs/>
                <w:szCs w:val="20"/>
                <w:lang w:val="pt-PT"/>
              </w:rPr>
              <w:t>N</w:t>
            </w:r>
          </w:p>
          <w:p w:rsidR="00A5053E" w:rsidRPr="00FA3856" w:rsidRDefault="00A5053E" w:rsidP="00A5053E">
            <w:pPr>
              <w:rPr>
                <w:szCs w:val="20"/>
                <w:lang w:val="es-ES_tradnl"/>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B3428D" w:rsidP="00FD272C">
            <w:pPr>
              <w:rPr>
                <w:szCs w:val="20"/>
                <w:lang w:val="es-ES_tradnl"/>
              </w:rPr>
            </w:pPr>
            <w:r w:rsidRPr="00FA3856">
              <w:rPr>
                <w:szCs w:val="20"/>
                <w:lang w:val="es-ES_tradnl"/>
              </w:rPr>
              <w:t xml:space="preserve">Se </w:t>
            </w:r>
          </w:p>
          <w:p w:rsidR="00232131" w:rsidRPr="00FA3856" w:rsidRDefault="00232131" w:rsidP="00232131">
            <w:pPr>
              <w:rPr>
                <w:szCs w:val="20"/>
                <w:lang w:val="es-ES_tradnl"/>
              </w:rPr>
            </w:pPr>
            <w:r w:rsidRPr="00FA3856">
              <w:rPr>
                <w:szCs w:val="20"/>
              </w:rPr>
              <w:t>M310.VL_CTA &lt; M300.</w:t>
            </w:r>
            <w:r w:rsidRPr="00FA3856">
              <w:rPr>
                <w:szCs w:val="20"/>
                <w:lang w:val="es-ES_tradnl"/>
              </w:rPr>
              <w:t>VR_LAN_LAL</w:t>
            </w:r>
          </w:p>
          <w:p w:rsidR="00232131" w:rsidRPr="00FA3856" w:rsidRDefault="00232131" w:rsidP="00232131">
            <w:pPr>
              <w:rPr>
                <w:szCs w:val="20"/>
                <w:lang w:val="es-ES_tradnl"/>
              </w:rPr>
            </w:pPr>
            <w:r w:rsidRPr="00FA3856">
              <w:rPr>
                <w:szCs w:val="20"/>
                <w:lang w:val="es-ES_tradnl"/>
              </w:rPr>
              <w:t xml:space="preserve">M310.VL_CTA &lt; K155.VL_SLD_FIN; ou </w:t>
            </w:r>
          </w:p>
          <w:p w:rsidR="00232131" w:rsidRPr="00FA3856" w:rsidRDefault="00232131" w:rsidP="00232131">
            <w:pPr>
              <w:rPr>
                <w:szCs w:val="20"/>
                <w:lang w:val="es-ES_tradnl"/>
              </w:rPr>
            </w:pPr>
            <w:r w:rsidRPr="00FA3856">
              <w:rPr>
                <w:szCs w:val="20"/>
                <w:lang w:val="es-ES_tradnl"/>
              </w:rPr>
              <w:t xml:space="preserve">M310.VL_CTA &lt; (K155.VL_SLD_FIN – K155.VL_SLD_INI); ou </w:t>
            </w:r>
          </w:p>
          <w:p w:rsidR="00232131" w:rsidRPr="00FA3856" w:rsidRDefault="00232131" w:rsidP="00232131">
            <w:pPr>
              <w:rPr>
                <w:szCs w:val="20"/>
              </w:rPr>
            </w:pPr>
            <w:r w:rsidRPr="00FA3856">
              <w:rPr>
                <w:szCs w:val="20"/>
              </w:rPr>
              <w:t xml:space="preserve">M310.VL_CTA &lt; K155.VL_DEB; ou </w:t>
            </w:r>
          </w:p>
          <w:p w:rsidR="00232131" w:rsidRPr="00FA3856" w:rsidRDefault="00232131" w:rsidP="00232131">
            <w:pPr>
              <w:rPr>
                <w:szCs w:val="20"/>
                <w:lang w:val="en-US"/>
              </w:rPr>
            </w:pPr>
            <w:r w:rsidRPr="00FA3856">
              <w:rPr>
                <w:szCs w:val="20"/>
                <w:lang w:val="en-US"/>
              </w:rPr>
              <w:t>M310.VL_CTA &lt; K155.VL_CRED.</w:t>
            </w:r>
          </w:p>
          <w:p w:rsidR="00B3428D" w:rsidRPr="00FA3856" w:rsidRDefault="00232131" w:rsidP="00232131">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lang w:val="en-US"/>
              </w:rPr>
              <w:t xml:space="preserve"> </w:t>
            </w:r>
            <w:r w:rsidR="00B3428D" w:rsidRPr="00FA3856">
              <w:rPr>
                <w:rFonts w:ascii="Times New Roman" w:hAnsi="Times New Roman"/>
                <w:bCs/>
              </w:rPr>
              <w:t>[1:N]</w:t>
            </w:r>
          </w:p>
          <w:p w:rsidR="00A5053E" w:rsidRPr="00FA3856" w:rsidRDefault="00A5053E" w:rsidP="00282C6F">
            <w:pPr>
              <w:pStyle w:val="alnea0"/>
            </w:pPr>
            <w:r w:rsidRPr="00FA3856">
              <w:t>Senão</w:t>
            </w:r>
            <w:r w:rsidR="002B52FD" w:rsidRPr="00FA3856">
              <w:t xml:space="preserve"> </w:t>
            </w:r>
            <w:r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L315" w:history="1">
              <w:r w:rsidR="00B3428D" w:rsidRPr="00FA3856">
                <w:rPr>
                  <w:rStyle w:val="Hyperlink"/>
                  <w:color w:val="auto"/>
                  <w:szCs w:val="20"/>
                  <w:lang w:val="pt-PT"/>
                </w:rPr>
                <w:t>M31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2B52FD" w:rsidRPr="00FA3856" w:rsidRDefault="00343253"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Identificação de P</w:t>
            </w:r>
            <w:r w:rsidR="00B3428D" w:rsidRPr="00FA3856">
              <w:rPr>
                <w:rFonts w:ascii="Times New Roman" w:hAnsi="Times New Roman"/>
              </w:rPr>
              <w:t>rocess</w:t>
            </w:r>
            <w:r w:rsidRPr="00FA3856">
              <w:rPr>
                <w:rFonts w:ascii="Times New Roman" w:hAnsi="Times New Roman"/>
              </w:rPr>
              <w:t>os Judiciais e Administrativos R</w:t>
            </w:r>
            <w:r w:rsidR="00B3428D" w:rsidRPr="00FA3856">
              <w:rPr>
                <w:rFonts w:ascii="Times New Roman" w:hAnsi="Times New Roman"/>
              </w:rPr>
              <w:t>eferentes ao</w:t>
            </w:r>
            <w:r w:rsidRPr="00FA3856">
              <w:rPr>
                <w:rFonts w:ascii="Times New Roman" w:hAnsi="Times New Roman"/>
              </w:rPr>
              <w:t xml:space="preserve"> L</w:t>
            </w:r>
            <w:r w:rsidR="00B3428D" w:rsidRPr="00FA3856">
              <w:rPr>
                <w:rFonts w:ascii="Times New Roman" w:hAnsi="Times New Roman"/>
              </w:rPr>
              <w:t>anç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2E20E1" w:rsidP="0069532A">
            <w:pPr>
              <w:pStyle w:val="PSDS-CorpodeTexto0"/>
              <w:widowControl w:val="0"/>
              <w:autoSpaceDE w:val="0"/>
              <w:autoSpaceDN w:val="0"/>
              <w:adjustRightInd w:val="0"/>
              <w:jc w:val="center"/>
              <w:rPr>
                <w:rFonts w:ascii="Times New Roman" w:hAnsi="Times New Roman"/>
                <w:bCs/>
                <w:lang w:val="en-US"/>
              </w:rPr>
            </w:pPr>
            <w:r w:rsidRPr="00FA3856">
              <w:rPr>
                <w:rFonts w:ascii="Times New Roman" w:hAnsi="Times New Roman"/>
                <w:bCs/>
                <w:lang w:val="en-US"/>
              </w:rPr>
              <w:t>[0:N</w:t>
            </w:r>
            <w:r w:rsidR="00B3428D" w:rsidRPr="00FA3856">
              <w:rPr>
                <w:rFonts w:ascii="Times New Roman" w:hAnsi="Times New Roman"/>
                <w:bCs/>
                <w:lang w:val="en-US"/>
              </w:rPr>
              <w:t>]</w:t>
            </w:r>
          </w:p>
        </w:tc>
      </w:tr>
      <w:tr w:rsidR="00FD272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FD272C" w:rsidRPr="00FA3856" w:rsidRDefault="00E81A1E" w:rsidP="00FD272C">
            <w:pPr>
              <w:jc w:val="center"/>
              <w:rPr>
                <w:szCs w:val="20"/>
                <w:lang w:val="en-US"/>
              </w:rPr>
            </w:pPr>
            <w:hyperlink w:anchor="M350" w:history="1">
              <w:r w:rsidR="00FD272C" w:rsidRPr="00FA3856">
                <w:rPr>
                  <w:rStyle w:val="Hyperlink"/>
                  <w:color w:val="auto"/>
                  <w:szCs w:val="20"/>
                  <w:lang w:val="en-US"/>
                </w:rPr>
                <w:t>M350</w:t>
              </w:r>
            </w:hyperlink>
          </w:p>
        </w:tc>
        <w:tc>
          <w:tcPr>
            <w:tcW w:w="1285"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FD272C" w:rsidRPr="00FA3856" w:rsidRDefault="00FA3ED3" w:rsidP="00272502">
            <w:pPr>
              <w:pStyle w:val="PSDS-CorpodeTexto0"/>
              <w:widowControl w:val="0"/>
              <w:autoSpaceDE w:val="0"/>
              <w:autoSpaceDN w:val="0"/>
              <w:adjustRightInd w:val="0"/>
              <w:rPr>
                <w:rFonts w:ascii="Times New Roman" w:hAnsi="Times New Roman"/>
              </w:rPr>
            </w:pPr>
            <w:r w:rsidRPr="00FA3856">
              <w:rPr>
                <w:rFonts w:ascii="Times New Roman" w:hAnsi="Times New Roman"/>
              </w:rPr>
              <w:t>Demonstração da Base de Cálculo da CSLL</w:t>
            </w:r>
          </w:p>
        </w:tc>
        <w:tc>
          <w:tcPr>
            <w:tcW w:w="1842"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szCs w:val="20"/>
                <w:lang w:val="pt-PT"/>
              </w:rPr>
            </w:pPr>
            <w:r w:rsidRPr="00FA3856">
              <w:rPr>
                <w:szCs w:val="20"/>
                <w:lang w:val="pt-PT"/>
              </w:rPr>
              <w:t>OC</w:t>
            </w:r>
          </w:p>
          <w:p w:rsidR="002B52FD" w:rsidRPr="00FA3856" w:rsidRDefault="002B52FD" w:rsidP="00FD272C">
            <w:pPr>
              <w:rPr>
                <w:szCs w:val="20"/>
              </w:rPr>
            </w:pPr>
            <w:r w:rsidRPr="00FA3856">
              <w:rPr>
                <w:szCs w:val="20"/>
              </w:rPr>
              <w:t xml:space="preserve">Obrigatório se </w:t>
            </w:r>
          </w:p>
          <w:p w:rsidR="00FD272C" w:rsidRPr="00FA3856" w:rsidRDefault="00FD272C" w:rsidP="00FD272C">
            <w:pPr>
              <w:rPr>
                <w:szCs w:val="20"/>
              </w:rPr>
            </w:pPr>
            <w:r w:rsidRPr="00FA3856">
              <w:rPr>
                <w:szCs w:val="20"/>
              </w:rPr>
              <w:t>00</w:t>
            </w:r>
            <w:r w:rsidR="00A5053E" w:rsidRPr="00FA3856">
              <w:rPr>
                <w:szCs w:val="20"/>
              </w:rPr>
              <w:t>10. FORMA_TRIB_PER = “R” ou “E”</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D63C42" w:rsidRPr="00FA3856" w:rsidRDefault="00A5053E" w:rsidP="00FD272C">
            <w:pPr>
              <w:rPr>
                <w:rFonts w:eastAsia="Arial Unicode MS"/>
                <w:bCs/>
                <w:szCs w:val="20"/>
                <w:lang w:val="pt-PT"/>
              </w:rPr>
            </w:pPr>
            <w:r w:rsidRPr="00FA3856">
              <w:rPr>
                <w:rFonts w:eastAsia="Arial Unicode MS"/>
                <w:bCs/>
                <w:szCs w:val="20"/>
                <w:lang w:val="pt-PT"/>
              </w:rPr>
              <w:t>Senão, n</w:t>
            </w:r>
            <w:r w:rsidR="00FD272C"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rPr>
                <w:rFonts w:eastAsia="Arial Unicode MS"/>
                <w:szCs w:val="20"/>
                <w:lang w:val="pt-PT"/>
              </w:rPr>
            </w:pPr>
            <w:r w:rsidRPr="00FA3856">
              <w:rPr>
                <w:rFonts w:eastAsia="Arial Unicode MS"/>
                <w:szCs w:val="20"/>
                <w:lang w:val="pt-PT"/>
              </w:rPr>
              <w:t xml:space="preserve">Se </w:t>
            </w:r>
          </w:p>
          <w:p w:rsidR="00FD272C" w:rsidRPr="00FA3856" w:rsidRDefault="00FD272C" w:rsidP="00FD272C">
            <w:pPr>
              <w:rPr>
                <w:szCs w:val="20"/>
              </w:rPr>
            </w:pPr>
            <w:r w:rsidRPr="00FA3856">
              <w:rPr>
                <w:szCs w:val="20"/>
              </w:rPr>
              <w:t xml:space="preserve">0010. FORMA_TRIB_PER = “R” ou “E” </w:t>
            </w:r>
          </w:p>
          <w:p w:rsidR="00FD272C" w:rsidRPr="00FA3856" w:rsidRDefault="00FD272C" w:rsidP="00A5053E">
            <w:pPr>
              <w:jc w:val="center"/>
              <w:rPr>
                <w:bCs/>
                <w:szCs w:val="20"/>
              </w:rPr>
            </w:pPr>
            <w:r w:rsidRPr="00FA3856">
              <w:rPr>
                <w:bCs/>
                <w:szCs w:val="20"/>
              </w:rPr>
              <w:t>[1:N]</w:t>
            </w:r>
          </w:p>
          <w:p w:rsidR="00FD272C" w:rsidRPr="00FA3856" w:rsidRDefault="00FD272C" w:rsidP="00282C6F">
            <w:pPr>
              <w:pStyle w:val="alnea0"/>
            </w:pPr>
            <w:r w:rsidRPr="00FA3856">
              <w:t>Senão</w:t>
            </w:r>
            <w:r w:rsidR="002B52FD" w:rsidRPr="00FA3856">
              <w:t xml:space="preserve"> </w:t>
            </w:r>
            <w:r w:rsidRPr="00FA3856">
              <w:t xml:space="preserve">[0] </w:t>
            </w:r>
          </w:p>
        </w:tc>
      </w:tr>
      <w:tr w:rsidR="00FD272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FD272C" w:rsidRPr="00FA3856" w:rsidRDefault="00E81A1E" w:rsidP="00FD272C">
            <w:pPr>
              <w:jc w:val="center"/>
              <w:rPr>
                <w:szCs w:val="20"/>
                <w:lang w:val="pt-PT"/>
              </w:rPr>
            </w:pPr>
            <w:hyperlink w:anchor="M355" w:history="1">
              <w:r w:rsidR="00FD272C" w:rsidRPr="00FA3856">
                <w:rPr>
                  <w:rStyle w:val="Hyperlink"/>
                  <w:color w:val="auto"/>
                  <w:szCs w:val="20"/>
                  <w:lang w:val="pt-PT"/>
                </w:rPr>
                <w:t>M355</w:t>
              </w:r>
            </w:hyperlink>
          </w:p>
        </w:tc>
        <w:tc>
          <w:tcPr>
            <w:tcW w:w="1285"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pStyle w:val="PSDS-CorpodeTexto0"/>
              <w:widowControl w:val="0"/>
              <w:autoSpaceDE w:val="0"/>
              <w:autoSpaceDN w:val="0"/>
              <w:adjustRightInd w:val="0"/>
              <w:rPr>
                <w:rFonts w:ascii="Times New Roman" w:hAnsi="Times New Roman"/>
              </w:rPr>
            </w:pPr>
            <w:r w:rsidRPr="00FA3856">
              <w:rPr>
                <w:rFonts w:ascii="Times New Roman" w:hAnsi="Times New Roman"/>
              </w:rPr>
              <w:t>Conta da Parte B do e-Lacs</w:t>
            </w:r>
          </w:p>
        </w:tc>
        <w:tc>
          <w:tcPr>
            <w:tcW w:w="1842"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szCs w:val="20"/>
              </w:rPr>
            </w:pPr>
            <w:r w:rsidRPr="00FA3856">
              <w:rPr>
                <w:szCs w:val="20"/>
              </w:rPr>
              <w:t>OC</w:t>
            </w:r>
          </w:p>
          <w:p w:rsidR="00FD272C" w:rsidRPr="00FA3856" w:rsidRDefault="00FD272C" w:rsidP="00FD272C">
            <w:pPr>
              <w:rPr>
                <w:szCs w:val="20"/>
              </w:rPr>
            </w:pPr>
            <w:r w:rsidRPr="00FA3856">
              <w:rPr>
                <w:szCs w:val="20"/>
              </w:rPr>
              <w:t xml:space="preserve">Obrigatório se </w:t>
            </w:r>
          </w:p>
          <w:p w:rsidR="00FD272C" w:rsidRPr="00FA3856" w:rsidRDefault="00FD272C" w:rsidP="00A5053E">
            <w:pPr>
              <w:rPr>
                <w:szCs w:val="20"/>
              </w:rPr>
            </w:pPr>
            <w:r w:rsidRPr="00FA3856">
              <w:rPr>
                <w:szCs w:val="20"/>
              </w:rPr>
              <w:t xml:space="preserve">M300.IND_RELACAO = </w:t>
            </w:r>
            <w:r w:rsidR="00A5053E" w:rsidRPr="00FA3856">
              <w:rPr>
                <w:szCs w:val="20"/>
              </w:rPr>
              <w:t>“1” ou “3”</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FD272C" w:rsidRPr="00FA3856" w:rsidRDefault="00FD272C" w:rsidP="00FD272C">
            <w:pPr>
              <w:rPr>
                <w:rFonts w:eastAsia="Arial Unicode MS"/>
                <w:bCs/>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rPr>
                <w:szCs w:val="20"/>
              </w:rPr>
            </w:pPr>
            <w:r w:rsidRPr="00FA3856">
              <w:rPr>
                <w:szCs w:val="20"/>
              </w:rPr>
              <w:t xml:space="preserve">Se </w:t>
            </w:r>
          </w:p>
          <w:p w:rsidR="00FD272C" w:rsidRPr="00FA3856" w:rsidRDefault="00FD272C" w:rsidP="00FD272C">
            <w:pPr>
              <w:rPr>
                <w:szCs w:val="20"/>
              </w:rPr>
            </w:pPr>
            <w:r w:rsidRPr="00FA3856">
              <w:rPr>
                <w:szCs w:val="20"/>
              </w:rPr>
              <w:t>M300.IND_RELACAO</w:t>
            </w:r>
            <w:r w:rsidR="00A5053E" w:rsidRPr="00FA3856">
              <w:rPr>
                <w:szCs w:val="20"/>
              </w:rPr>
              <w:t xml:space="preserve"> </w:t>
            </w:r>
            <w:r w:rsidRPr="00FA3856">
              <w:rPr>
                <w:szCs w:val="20"/>
              </w:rPr>
              <w:t>=</w:t>
            </w:r>
            <w:r w:rsidR="00A5053E" w:rsidRPr="00FA3856">
              <w:rPr>
                <w:szCs w:val="20"/>
              </w:rPr>
              <w:t xml:space="preserve"> “</w:t>
            </w:r>
            <w:r w:rsidRPr="00FA3856">
              <w:rPr>
                <w:szCs w:val="20"/>
              </w:rPr>
              <w:t>1</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FD272C" w:rsidRPr="00FA3856" w:rsidRDefault="00FD272C" w:rsidP="00A5053E">
            <w:pPr>
              <w:jc w:val="center"/>
              <w:rPr>
                <w:bCs/>
                <w:szCs w:val="20"/>
              </w:rPr>
            </w:pPr>
            <w:r w:rsidRPr="00FA3856">
              <w:rPr>
                <w:bCs/>
                <w:szCs w:val="20"/>
              </w:rPr>
              <w:t>[1</w:t>
            </w:r>
            <w:r w:rsidR="00430B9E" w:rsidRPr="00FA3856">
              <w:rPr>
                <w:bCs/>
                <w:szCs w:val="20"/>
              </w:rPr>
              <w:t>:N</w:t>
            </w:r>
            <w:r w:rsidRPr="00FA3856">
              <w:rPr>
                <w:bCs/>
                <w:szCs w:val="20"/>
              </w:rPr>
              <w:t>]</w:t>
            </w:r>
          </w:p>
          <w:p w:rsidR="00FD272C" w:rsidRPr="00FA3856" w:rsidRDefault="00FD272C" w:rsidP="00282C6F">
            <w:pPr>
              <w:pStyle w:val="alnea0"/>
            </w:pPr>
            <w:r w:rsidRPr="00FA3856">
              <w:t>Senão</w:t>
            </w:r>
            <w:r w:rsidR="002B52FD" w:rsidRPr="00FA3856">
              <w:t xml:space="preserve"> </w:t>
            </w:r>
            <w:r w:rsidRPr="00FA3856">
              <w:t>[0]</w:t>
            </w:r>
          </w:p>
        </w:tc>
      </w:tr>
      <w:tr w:rsidR="00FD272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FD272C" w:rsidRPr="00FA3856" w:rsidRDefault="00E81A1E" w:rsidP="00FD272C">
            <w:pPr>
              <w:jc w:val="center"/>
              <w:rPr>
                <w:szCs w:val="20"/>
                <w:lang w:val="pt-PT"/>
              </w:rPr>
            </w:pPr>
            <w:hyperlink w:anchor="M310" w:history="1">
              <w:r w:rsidR="00FD272C" w:rsidRPr="00FA3856">
                <w:rPr>
                  <w:rStyle w:val="Hyperlink"/>
                  <w:color w:val="auto"/>
                  <w:szCs w:val="20"/>
                  <w:lang w:val="pt-PT"/>
                </w:rPr>
                <w:t>M360</w:t>
              </w:r>
            </w:hyperlink>
          </w:p>
        </w:tc>
        <w:tc>
          <w:tcPr>
            <w:tcW w:w="1285"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pStyle w:val="PSDS-CorpodeTexto0"/>
              <w:widowControl w:val="0"/>
              <w:autoSpaceDE w:val="0"/>
              <w:autoSpaceDN w:val="0"/>
              <w:adjustRightInd w:val="0"/>
              <w:rPr>
                <w:rFonts w:ascii="Times New Roman" w:hAnsi="Times New Roman"/>
              </w:rPr>
            </w:pPr>
            <w:r w:rsidRPr="00FA3856">
              <w:rPr>
                <w:rFonts w:ascii="Times New Roman" w:hAnsi="Times New Roman"/>
              </w:rPr>
              <w:t>Contas Contábeis Relacionadas ao Lançamento da Parte A do e-Lacs.</w:t>
            </w:r>
          </w:p>
        </w:tc>
        <w:tc>
          <w:tcPr>
            <w:tcW w:w="1842"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szCs w:val="20"/>
              </w:rPr>
            </w:pPr>
            <w:r w:rsidRPr="00FA3856">
              <w:rPr>
                <w:szCs w:val="20"/>
              </w:rPr>
              <w:t>F</w:t>
            </w:r>
          </w:p>
          <w:p w:rsidR="00FD272C" w:rsidRPr="00FA3856" w:rsidRDefault="00FD272C" w:rsidP="00FD272C">
            <w:pPr>
              <w:pStyle w:val="PSDS-CorpodeTexto0"/>
              <w:widowControl w:val="0"/>
              <w:autoSpaceDE w:val="0"/>
              <w:autoSpaceDN w:val="0"/>
              <w:adjustRightInd w:val="0"/>
              <w:jc w:val="center"/>
              <w:rPr>
                <w:rFonts w:ascii="Times New Roman" w:hAnsi="Times New Roman"/>
                <w:lang w:val="pt-PT"/>
              </w:rPr>
            </w:pPr>
          </w:p>
        </w:tc>
        <w:tc>
          <w:tcPr>
            <w:tcW w:w="3969"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szCs w:val="20"/>
              </w:rPr>
            </w:pPr>
            <w:r w:rsidRPr="00FA3856">
              <w:rPr>
                <w:szCs w:val="20"/>
              </w:rPr>
              <w:t>OC</w:t>
            </w:r>
          </w:p>
          <w:p w:rsidR="00FD272C" w:rsidRPr="00FA3856" w:rsidRDefault="00FD272C" w:rsidP="00FD272C">
            <w:pPr>
              <w:rPr>
                <w:szCs w:val="20"/>
              </w:rPr>
            </w:pPr>
            <w:r w:rsidRPr="00FA3856">
              <w:rPr>
                <w:szCs w:val="20"/>
              </w:rPr>
              <w:t xml:space="preserve">Obrigatório se </w:t>
            </w:r>
          </w:p>
          <w:p w:rsidR="00FD272C" w:rsidRPr="00FA3856" w:rsidRDefault="00FD272C" w:rsidP="00FD272C">
            <w:pPr>
              <w:rPr>
                <w:szCs w:val="20"/>
              </w:rPr>
            </w:pPr>
            <w:r w:rsidRPr="00FA3856">
              <w:rPr>
                <w:szCs w:val="20"/>
              </w:rPr>
              <w:t xml:space="preserve">M300.IND_RELACAO = </w:t>
            </w:r>
            <w:r w:rsidR="00A5053E" w:rsidRPr="00FA3856">
              <w:rPr>
                <w:szCs w:val="20"/>
              </w:rPr>
              <w:t>“</w:t>
            </w:r>
            <w:r w:rsidRPr="00FA3856">
              <w:rPr>
                <w:szCs w:val="20"/>
              </w:rPr>
              <w:t>2</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832586" w:rsidRPr="00FA3856" w:rsidRDefault="00FD272C" w:rsidP="00FD272C">
            <w:pPr>
              <w:rPr>
                <w:rFonts w:eastAsia="Arial Unicode MS"/>
                <w:bCs/>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rPr>
                <w:szCs w:val="20"/>
              </w:rPr>
            </w:pPr>
            <w:r w:rsidRPr="00FA3856">
              <w:rPr>
                <w:szCs w:val="20"/>
              </w:rPr>
              <w:t xml:space="preserve">Se </w:t>
            </w:r>
          </w:p>
          <w:p w:rsidR="00FD272C" w:rsidRPr="00FA3856" w:rsidRDefault="00FD272C" w:rsidP="00FD272C">
            <w:pPr>
              <w:rPr>
                <w:szCs w:val="20"/>
              </w:rPr>
            </w:pPr>
            <w:r w:rsidRPr="00FA3856">
              <w:rPr>
                <w:szCs w:val="20"/>
              </w:rPr>
              <w:t xml:space="preserve">M300.IND_RELACAO = </w:t>
            </w:r>
            <w:r w:rsidR="00A5053E" w:rsidRPr="00FA3856">
              <w:rPr>
                <w:szCs w:val="20"/>
              </w:rPr>
              <w:t>“</w:t>
            </w:r>
            <w:r w:rsidRPr="00FA3856">
              <w:rPr>
                <w:szCs w:val="20"/>
              </w:rPr>
              <w:t>2</w:t>
            </w:r>
            <w:r w:rsidR="00A5053E" w:rsidRPr="00FA3856">
              <w:rPr>
                <w:szCs w:val="20"/>
              </w:rPr>
              <w:t>”</w:t>
            </w:r>
            <w:r w:rsidRPr="00FA3856">
              <w:rPr>
                <w:szCs w:val="20"/>
              </w:rPr>
              <w:t xml:space="preserve"> ou </w:t>
            </w:r>
            <w:r w:rsidR="00A5053E" w:rsidRPr="00FA3856">
              <w:rPr>
                <w:szCs w:val="20"/>
              </w:rPr>
              <w:t>“</w:t>
            </w:r>
            <w:r w:rsidRPr="00FA3856">
              <w:rPr>
                <w:szCs w:val="20"/>
              </w:rPr>
              <w:t>3</w:t>
            </w:r>
            <w:r w:rsidR="00A5053E" w:rsidRPr="00FA3856">
              <w:rPr>
                <w:szCs w:val="20"/>
              </w:rPr>
              <w:t>”</w:t>
            </w:r>
          </w:p>
          <w:p w:rsidR="00FD272C" w:rsidRPr="00FA3856" w:rsidRDefault="00FD272C" w:rsidP="00A5053E">
            <w:pPr>
              <w:jc w:val="center"/>
              <w:rPr>
                <w:bCs/>
                <w:szCs w:val="20"/>
              </w:rPr>
            </w:pPr>
            <w:r w:rsidRPr="00FA3856">
              <w:rPr>
                <w:bCs/>
                <w:szCs w:val="20"/>
              </w:rPr>
              <w:t>[1:N]</w:t>
            </w:r>
          </w:p>
          <w:p w:rsidR="00FD272C" w:rsidRPr="00FA3856" w:rsidRDefault="00FD272C" w:rsidP="00282C6F">
            <w:pPr>
              <w:pStyle w:val="alnea0"/>
            </w:pPr>
            <w:r w:rsidRPr="00FA3856">
              <w:t>Senão</w:t>
            </w:r>
            <w:r w:rsidR="002B52FD" w:rsidRPr="00FA3856">
              <w:t xml:space="preserve"> </w:t>
            </w:r>
            <w:r w:rsidRPr="00FA3856">
              <w:t>[0]</w:t>
            </w:r>
          </w:p>
        </w:tc>
      </w:tr>
      <w:tr w:rsidR="00232131"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232131" w:rsidRPr="00FA3856" w:rsidRDefault="00E81A1E" w:rsidP="00232131">
            <w:pPr>
              <w:jc w:val="center"/>
              <w:rPr>
                <w:szCs w:val="20"/>
                <w:lang w:val="pt-PT"/>
              </w:rPr>
            </w:pPr>
            <w:hyperlink w:anchor="M362" w:history="1">
              <w:r w:rsidR="00232131" w:rsidRPr="00FA3856">
                <w:rPr>
                  <w:rStyle w:val="Hyperlink"/>
                  <w:color w:val="auto"/>
                  <w:szCs w:val="20"/>
                  <w:lang w:val="pt-PT"/>
                </w:rPr>
                <w:t>M362</w:t>
              </w:r>
            </w:hyperlink>
          </w:p>
        </w:tc>
        <w:tc>
          <w:tcPr>
            <w:tcW w:w="1285"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jc w:val="center"/>
              <w:rPr>
                <w:rFonts w:eastAsia="Arial Unicode MS"/>
                <w:szCs w:val="20"/>
                <w:lang w:val="pt-PT"/>
              </w:rPr>
            </w:pPr>
            <w:r w:rsidRPr="00FA3856">
              <w:rPr>
                <w:rFonts w:eastAsia="Arial Unicode MS"/>
                <w:szCs w:val="20"/>
                <w:lang w:val="pt-PT"/>
              </w:rPr>
              <w:t>5</w:t>
            </w:r>
          </w:p>
        </w:tc>
        <w:tc>
          <w:tcPr>
            <w:tcW w:w="4411"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pStyle w:val="PSDS-CorpodeTexto0"/>
              <w:widowControl w:val="0"/>
              <w:autoSpaceDE w:val="0"/>
              <w:autoSpaceDN w:val="0"/>
              <w:adjustRightInd w:val="0"/>
              <w:rPr>
                <w:rFonts w:ascii="Times New Roman" w:hAnsi="Times New Roman"/>
              </w:rPr>
            </w:pPr>
            <w:r w:rsidRPr="00FA3856">
              <w:rPr>
                <w:rFonts w:ascii="Times New Roman" w:hAnsi="Times New Roman"/>
              </w:rPr>
              <w:t>Números dos Lançamentos Relacionados à Conta Contábil</w:t>
            </w:r>
          </w:p>
        </w:tc>
        <w:tc>
          <w:tcPr>
            <w:tcW w:w="1842"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jc w:val="center"/>
              <w:rPr>
                <w:szCs w:val="20"/>
              </w:rPr>
            </w:pPr>
            <w:r w:rsidRPr="00FA3856">
              <w:rPr>
                <w:szCs w:val="20"/>
              </w:rPr>
              <w:t>OC</w:t>
            </w:r>
          </w:p>
          <w:p w:rsidR="00232131" w:rsidRPr="00FA3856" w:rsidRDefault="00232131" w:rsidP="00232131">
            <w:pPr>
              <w:rPr>
                <w:szCs w:val="20"/>
              </w:rPr>
            </w:pPr>
            <w:r w:rsidRPr="00FA3856">
              <w:rPr>
                <w:szCs w:val="20"/>
              </w:rPr>
              <w:t xml:space="preserve">Obrigatório se </w:t>
            </w:r>
          </w:p>
          <w:p w:rsidR="00232131" w:rsidRPr="00FA3856" w:rsidRDefault="00232131" w:rsidP="00232131">
            <w:pPr>
              <w:rPr>
                <w:szCs w:val="20"/>
                <w:lang w:val="es-ES_tradnl"/>
              </w:rPr>
            </w:pPr>
            <w:r w:rsidRPr="00FA3856">
              <w:rPr>
                <w:szCs w:val="20"/>
              </w:rPr>
              <w:t>M360.VL_CTA &lt; M350.</w:t>
            </w:r>
            <w:r w:rsidRPr="00FA3856">
              <w:rPr>
                <w:szCs w:val="20"/>
                <w:lang w:val="es-ES_tradnl"/>
              </w:rPr>
              <w:t>VR_LAN_LAL</w:t>
            </w:r>
          </w:p>
          <w:p w:rsidR="00232131" w:rsidRPr="00FA3856" w:rsidRDefault="00232131" w:rsidP="00232131">
            <w:pPr>
              <w:rPr>
                <w:szCs w:val="20"/>
                <w:lang w:val="es-ES_tradnl"/>
              </w:rPr>
            </w:pPr>
            <w:r w:rsidRPr="00FA3856">
              <w:rPr>
                <w:szCs w:val="20"/>
                <w:lang w:val="es-ES_tradnl"/>
              </w:rPr>
              <w:t xml:space="preserve">M360.VL_CTA &lt; K155.VL_SLD_FIN; ou </w:t>
            </w:r>
          </w:p>
          <w:p w:rsidR="00232131" w:rsidRPr="00FA3856" w:rsidRDefault="00232131" w:rsidP="00232131">
            <w:pPr>
              <w:rPr>
                <w:szCs w:val="20"/>
                <w:lang w:val="es-ES_tradnl"/>
              </w:rPr>
            </w:pPr>
            <w:r w:rsidRPr="00FA3856">
              <w:rPr>
                <w:szCs w:val="20"/>
                <w:lang w:val="es-ES_tradnl"/>
              </w:rPr>
              <w:t xml:space="preserve">M360.VL_CTA &lt; (K155.VL_SLD_FIN – K155.VL_SLD_INI); ou </w:t>
            </w:r>
          </w:p>
          <w:p w:rsidR="00232131" w:rsidRPr="00FA3856" w:rsidRDefault="00232131" w:rsidP="00232131">
            <w:pPr>
              <w:rPr>
                <w:szCs w:val="20"/>
              </w:rPr>
            </w:pPr>
            <w:r w:rsidRPr="00FA3856">
              <w:rPr>
                <w:szCs w:val="20"/>
              </w:rPr>
              <w:t xml:space="preserve">M360.VL_CTA &lt; K155.VL_DEB; ou </w:t>
            </w:r>
          </w:p>
          <w:p w:rsidR="00232131" w:rsidRPr="00FA3856" w:rsidRDefault="00232131" w:rsidP="00232131">
            <w:pPr>
              <w:rPr>
                <w:szCs w:val="20"/>
                <w:lang w:val="en-US"/>
              </w:rPr>
            </w:pPr>
            <w:r w:rsidRPr="00FA3856">
              <w:rPr>
                <w:szCs w:val="20"/>
                <w:lang w:val="en-US"/>
              </w:rPr>
              <w:t>M360.VL_CTA &lt; K155.VL_CRED.</w:t>
            </w:r>
          </w:p>
          <w:p w:rsidR="00232131" w:rsidRPr="00FA3856" w:rsidRDefault="00232131" w:rsidP="00232131">
            <w:pPr>
              <w:jc w:val="center"/>
              <w:rPr>
                <w:rFonts w:eastAsia="Arial Unicode MS"/>
                <w:bCs/>
                <w:szCs w:val="20"/>
                <w:lang w:val="pt-PT"/>
              </w:rPr>
            </w:pPr>
            <w:r w:rsidRPr="00FA3856">
              <w:rPr>
                <w:rFonts w:eastAsia="Arial Unicode MS"/>
                <w:bCs/>
                <w:szCs w:val="20"/>
                <w:lang w:val="pt-PT"/>
              </w:rPr>
              <w:t>N</w:t>
            </w:r>
          </w:p>
          <w:p w:rsidR="00232131" w:rsidRPr="00FA3856" w:rsidRDefault="00232131" w:rsidP="00232131">
            <w:pPr>
              <w:rPr>
                <w:szCs w:val="20"/>
                <w:lang w:val="es-ES_tradnl"/>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232131" w:rsidRPr="00FA3856" w:rsidRDefault="00232131" w:rsidP="00232131">
            <w:pPr>
              <w:rPr>
                <w:szCs w:val="20"/>
                <w:lang w:val="es-ES_tradnl"/>
              </w:rPr>
            </w:pPr>
            <w:r w:rsidRPr="00FA3856">
              <w:rPr>
                <w:szCs w:val="20"/>
                <w:lang w:val="es-ES_tradnl"/>
              </w:rPr>
              <w:t xml:space="preserve">Se </w:t>
            </w:r>
          </w:p>
          <w:p w:rsidR="00232131" w:rsidRPr="00FA3856" w:rsidRDefault="00232131" w:rsidP="00232131">
            <w:pPr>
              <w:rPr>
                <w:szCs w:val="20"/>
                <w:lang w:val="es-ES_tradnl"/>
              </w:rPr>
            </w:pPr>
            <w:r w:rsidRPr="00FA3856">
              <w:rPr>
                <w:szCs w:val="20"/>
              </w:rPr>
              <w:t>M360.VL_CTA &lt; M350.</w:t>
            </w:r>
            <w:r w:rsidRPr="00FA3856">
              <w:rPr>
                <w:szCs w:val="20"/>
                <w:lang w:val="es-ES_tradnl"/>
              </w:rPr>
              <w:t>VR_LAN_LAL</w:t>
            </w:r>
          </w:p>
          <w:p w:rsidR="00232131" w:rsidRPr="00FA3856" w:rsidRDefault="00232131" w:rsidP="00232131">
            <w:pPr>
              <w:rPr>
                <w:szCs w:val="20"/>
                <w:lang w:val="es-ES_tradnl"/>
              </w:rPr>
            </w:pPr>
            <w:r w:rsidRPr="00FA3856">
              <w:rPr>
                <w:szCs w:val="20"/>
                <w:lang w:val="es-ES_tradnl"/>
              </w:rPr>
              <w:t xml:space="preserve">M360.VL_CTA &lt; K155.VL_SLD_FIN; ou </w:t>
            </w:r>
          </w:p>
          <w:p w:rsidR="00232131" w:rsidRPr="00FA3856" w:rsidRDefault="00232131" w:rsidP="00232131">
            <w:pPr>
              <w:rPr>
                <w:szCs w:val="20"/>
                <w:lang w:val="es-ES_tradnl"/>
              </w:rPr>
            </w:pPr>
            <w:r w:rsidRPr="00FA3856">
              <w:rPr>
                <w:szCs w:val="20"/>
                <w:lang w:val="es-ES_tradnl"/>
              </w:rPr>
              <w:t xml:space="preserve">M360.VL_CTA &lt; (K155.VL_SLD_FIN – K155.VL_SLD_INI); ou </w:t>
            </w:r>
          </w:p>
          <w:p w:rsidR="00232131" w:rsidRPr="00FA3856" w:rsidRDefault="00232131" w:rsidP="00232131">
            <w:pPr>
              <w:rPr>
                <w:szCs w:val="20"/>
              </w:rPr>
            </w:pPr>
            <w:r w:rsidRPr="00FA3856">
              <w:rPr>
                <w:szCs w:val="20"/>
              </w:rPr>
              <w:t xml:space="preserve">M360.VL_CTA &lt; K155.VL_DEB; ou </w:t>
            </w:r>
          </w:p>
          <w:p w:rsidR="00232131" w:rsidRPr="00FA3856" w:rsidRDefault="00232131" w:rsidP="00232131">
            <w:pPr>
              <w:rPr>
                <w:szCs w:val="20"/>
                <w:lang w:val="en-US"/>
              </w:rPr>
            </w:pPr>
            <w:r w:rsidRPr="00FA3856">
              <w:rPr>
                <w:szCs w:val="20"/>
                <w:lang w:val="en-US"/>
              </w:rPr>
              <w:t>M360.VL_CTA &lt; K155.VL_CRED.</w:t>
            </w:r>
          </w:p>
          <w:p w:rsidR="00232131" w:rsidRPr="00FA3856" w:rsidRDefault="00232131" w:rsidP="00232131">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lang w:val="en-US"/>
              </w:rPr>
              <w:t xml:space="preserve"> </w:t>
            </w:r>
            <w:r w:rsidRPr="00FA3856">
              <w:rPr>
                <w:rFonts w:ascii="Times New Roman" w:hAnsi="Times New Roman"/>
                <w:bCs/>
              </w:rPr>
              <w:t>[1:N]</w:t>
            </w:r>
          </w:p>
          <w:p w:rsidR="00232131" w:rsidRPr="00FA3856" w:rsidRDefault="00232131" w:rsidP="00282C6F">
            <w:pPr>
              <w:pStyle w:val="alnea0"/>
            </w:pPr>
            <w:r w:rsidRPr="00FA3856">
              <w:t>Senão [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365" w:history="1">
              <w:r w:rsidR="00B3428D" w:rsidRPr="00FA3856">
                <w:rPr>
                  <w:rStyle w:val="Hyperlink"/>
                  <w:color w:val="auto"/>
                  <w:szCs w:val="20"/>
                  <w:lang w:val="pt-PT"/>
                </w:rPr>
                <w:t>M36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343253"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Identificação de P</w:t>
            </w:r>
            <w:r w:rsidR="00B3428D" w:rsidRPr="00FA3856">
              <w:rPr>
                <w:rFonts w:ascii="Times New Roman" w:hAnsi="Times New Roman"/>
              </w:rPr>
              <w:t>rocess</w:t>
            </w:r>
            <w:r w:rsidRPr="00FA3856">
              <w:rPr>
                <w:rFonts w:ascii="Times New Roman" w:hAnsi="Times New Roman"/>
              </w:rPr>
              <w:t>os Judiciais e Administrativos Referentes ao L</w:t>
            </w:r>
            <w:r w:rsidR="00B3428D" w:rsidRPr="00FA3856">
              <w:rPr>
                <w:rFonts w:ascii="Times New Roman" w:hAnsi="Times New Roman"/>
              </w:rPr>
              <w:t>anç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3000CB" w:rsidP="0069532A">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lang w:val="pt-PT"/>
              </w:rPr>
              <w:t>[0:N</w:t>
            </w:r>
            <w:r w:rsidR="00B3428D" w:rsidRPr="00FA3856">
              <w:rPr>
                <w:rFonts w:ascii="Times New Roman" w:hAnsi="Times New Roman"/>
                <w:bCs/>
                <w:lang w:val="pt-PT"/>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410" w:history="1">
              <w:r w:rsidR="00272502" w:rsidRPr="00FA3856">
                <w:rPr>
                  <w:rStyle w:val="Hyperlink"/>
                  <w:color w:val="auto"/>
                  <w:szCs w:val="20"/>
                  <w:lang w:val="pt-PT"/>
                </w:rPr>
                <w:t xml:space="preserve"> </w:t>
              </w:r>
              <w:r w:rsidR="00B3428D" w:rsidRPr="00FA3856">
                <w:rPr>
                  <w:rStyle w:val="Hyperlink"/>
                  <w:color w:val="auto"/>
                  <w:szCs w:val="20"/>
                  <w:lang w:val="pt-PT"/>
                </w:rPr>
                <w:t>M4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D272C" w:rsidP="00FD272C">
            <w:pPr>
              <w:pStyle w:val="Sumrio3"/>
              <w:jc w:val="left"/>
              <w:rPr>
                <w:rFonts w:ascii="Times New Roman" w:hAnsi="Times New Roman" w:cs="Times New Roman"/>
                <w:sz w:val="20"/>
                <w:szCs w:val="20"/>
              </w:rPr>
            </w:pPr>
            <w:r w:rsidRPr="00FA3856">
              <w:rPr>
                <w:rFonts w:ascii="Times New Roman" w:hAnsi="Times New Roman" w:cs="Times New Roman"/>
                <w:sz w:val="20"/>
                <w:szCs w:val="20"/>
              </w:rPr>
              <w:t>Lançamentos na Conta da Parte B do e-Lalur e do e-Lacs S</w:t>
            </w:r>
            <w:r w:rsidR="00B3428D" w:rsidRPr="00FA3856">
              <w:rPr>
                <w:rFonts w:ascii="Times New Roman" w:hAnsi="Times New Roman" w:cs="Times New Roman"/>
                <w:sz w:val="20"/>
                <w:szCs w:val="20"/>
              </w:rPr>
              <w:t xml:space="preserve">em </w:t>
            </w:r>
            <w:r w:rsidRPr="00FA3856">
              <w:rPr>
                <w:rFonts w:ascii="Times New Roman" w:hAnsi="Times New Roman" w:cs="Times New Roman"/>
                <w:sz w:val="20"/>
                <w:szCs w:val="20"/>
              </w:rPr>
              <w:t>Reflexo na P</w:t>
            </w:r>
            <w:r w:rsidR="00B3428D" w:rsidRPr="00FA3856">
              <w:rPr>
                <w:rFonts w:ascii="Times New Roman" w:hAnsi="Times New Roman" w:cs="Times New Roman"/>
                <w:sz w:val="20"/>
                <w:szCs w:val="20"/>
              </w:rPr>
              <w:t>arte A</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343253">
            <w:pPr>
              <w:pStyle w:val="Sumrio3"/>
              <w:rPr>
                <w:rFonts w:ascii="Times New Roman" w:hAnsi="Times New Roman" w:cs="Times New Roman"/>
                <w:sz w:val="20"/>
                <w:szCs w:val="20"/>
              </w:rPr>
            </w:pPr>
            <w:r w:rsidRPr="00FA3856">
              <w:rPr>
                <w:rFonts w:ascii="Times New Roman" w:hAnsi="Times New Roman" w:cs="Times New Roman"/>
                <w:sz w:val="20"/>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343253">
            <w:pPr>
              <w:pStyle w:val="Sumrio3"/>
              <w:rPr>
                <w:rFonts w:ascii="Times New Roman" w:hAnsi="Times New Roman" w:cs="Times New Roman"/>
                <w:sz w:val="20"/>
                <w:szCs w:val="20"/>
              </w:rPr>
            </w:pPr>
            <w:r w:rsidRPr="00FA3856">
              <w:rPr>
                <w:rFonts w:ascii="Times New Roman" w:hAnsi="Times New Roman" w:cs="Times New Roman"/>
                <w:sz w:val="20"/>
                <w:szCs w:val="20"/>
              </w:rPr>
              <w:t>F</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es-ES_tradnl"/>
              </w:rPr>
            </w:pPr>
            <w:r w:rsidRPr="00FA3856">
              <w:rPr>
                <w:bCs/>
                <w:szCs w:val="20"/>
              </w:rPr>
              <w:t xml:space="preserve"> </w:t>
            </w:r>
            <w:r w:rsidRPr="00FA3856">
              <w:rPr>
                <w:bCs/>
                <w:szCs w:val="20"/>
                <w:lang w:val="es-ES_tradnl"/>
              </w:rPr>
              <w:t>[0:N]</w:t>
            </w:r>
          </w:p>
          <w:p w:rsidR="00B3428D" w:rsidRPr="00FA3856" w:rsidRDefault="00B3428D" w:rsidP="00343253">
            <w:pPr>
              <w:pStyle w:val="Sumrio3"/>
              <w:rPr>
                <w:rFonts w:ascii="Times New Roman" w:hAnsi="Times New Roman" w:cs="Times New Roman"/>
                <w:sz w:val="20"/>
                <w:szCs w:val="20"/>
                <w:lang w:val="es-ES_tradnl"/>
              </w:rPr>
            </w:pPr>
            <w:r w:rsidRPr="00FA3856">
              <w:rPr>
                <w:rFonts w:ascii="Times New Roman" w:hAnsi="Times New Roman" w:cs="Times New Roman"/>
                <w:sz w:val="20"/>
                <w:szCs w:val="20"/>
                <w:lang w:val="es-ES_tradnl"/>
              </w:rPr>
              <w:t xml:space="preserve"> </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415" w:history="1">
              <w:r w:rsidR="00B3428D" w:rsidRPr="00FA3856">
                <w:rPr>
                  <w:rStyle w:val="Hyperlink"/>
                  <w:color w:val="auto"/>
                  <w:szCs w:val="20"/>
                  <w:lang w:val="pt-PT"/>
                </w:rPr>
                <w:t>M41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4</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D272C" w:rsidP="0069532A">
            <w:pPr>
              <w:rPr>
                <w:szCs w:val="20"/>
              </w:rPr>
            </w:pPr>
            <w:r w:rsidRPr="00FA3856">
              <w:rPr>
                <w:szCs w:val="20"/>
              </w:rPr>
              <w:t>Identificação de P</w:t>
            </w:r>
            <w:r w:rsidR="00B3428D" w:rsidRPr="00FA3856">
              <w:rPr>
                <w:szCs w:val="20"/>
              </w:rPr>
              <w:t>rocess</w:t>
            </w:r>
            <w:r w:rsidRPr="00FA3856">
              <w:rPr>
                <w:szCs w:val="20"/>
              </w:rPr>
              <w:t>os Judiciais e Administrativos Referentes ao L</w:t>
            </w:r>
            <w:r w:rsidR="00B3428D" w:rsidRPr="00FA3856">
              <w:rPr>
                <w:szCs w:val="20"/>
              </w:rPr>
              <w:t>ançament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2E20E1" w:rsidP="0069532A">
            <w:pPr>
              <w:jc w:val="center"/>
              <w:rPr>
                <w:bCs/>
                <w:szCs w:val="20"/>
                <w:lang w:val="pt-PT"/>
              </w:rPr>
            </w:pPr>
            <w:r w:rsidRPr="00FA3856">
              <w:rPr>
                <w:bCs/>
                <w:szCs w:val="20"/>
                <w:lang w:val="pt-PT"/>
              </w:rPr>
              <w:t>[0:N</w:t>
            </w:r>
            <w:r w:rsidR="00B3428D" w:rsidRPr="00FA3856">
              <w:rPr>
                <w:bCs/>
                <w:szCs w:val="20"/>
                <w:lang w:val="pt-PT"/>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400" w:history="1">
              <w:r w:rsidR="00B3428D" w:rsidRPr="00FA3856">
                <w:rPr>
                  <w:rStyle w:val="Hyperlink"/>
                  <w:color w:val="auto"/>
                  <w:szCs w:val="20"/>
                  <w:lang w:val="pt-PT"/>
                </w:rPr>
                <w:t>M5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Controle de Saldos das </w:t>
            </w:r>
            <w:r w:rsidR="00FD272C" w:rsidRPr="00FA3856">
              <w:rPr>
                <w:rFonts w:ascii="Times New Roman" w:hAnsi="Times New Roman"/>
              </w:rPr>
              <w:t xml:space="preserve">Contas </w:t>
            </w:r>
            <w:r w:rsidR="007E6D43" w:rsidRPr="00FA3856">
              <w:rPr>
                <w:rFonts w:ascii="Times New Roman" w:hAnsi="Times New Roman"/>
              </w:rPr>
              <w:t xml:space="preserve">da Parte B </w:t>
            </w:r>
            <w:r w:rsidR="00FD272C" w:rsidRPr="00FA3856">
              <w:rPr>
                <w:rFonts w:ascii="Times New Roman" w:hAnsi="Times New Roman"/>
              </w:rPr>
              <w:t>do e-Lalur e do e</w:t>
            </w:r>
            <w:r w:rsidR="007E6D43" w:rsidRPr="00FA3856">
              <w:rPr>
                <w:rFonts w:ascii="Times New Roman" w:hAnsi="Times New Roman"/>
              </w:rPr>
              <w:t>-Lac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06BD7" w:rsidP="00A04632">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p w:rsidR="00B3428D" w:rsidRPr="00FA3856" w:rsidRDefault="00B3428D" w:rsidP="00FD272C">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Não deve existir se </w:t>
            </w:r>
            <w:r w:rsidR="002B52FD" w:rsidRPr="00FA3856">
              <w:rPr>
                <w:rFonts w:ascii="Times New Roman" w:hAnsi="Times New Roman"/>
                <w:lang w:val="pt-PT"/>
              </w:rPr>
              <w:t xml:space="preserve"> </w:t>
            </w:r>
            <w:r w:rsidRPr="00FA3856">
              <w:rPr>
                <w:rFonts w:ascii="Times New Roman" w:hAnsi="Times New Roman"/>
                <w:lang w:val="pt-PT"/>
              </w:rPr>
              <w:t xml:space="preserve">PER_APUR = A01 .. A12 </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M990" w:history="1">
              <w:r w:rsidR="00B3428D" w:rsidRPr="00FA3856">
                <w:rPr>
                  <w:rStyle w:val="Hyperlink"/>
                  <w:color w:val="auto"/>
                  <w:szCs w:val="20"/>
                  <w:lang w:val="pt-PT"/>
                </w:rPr>
                <w:t>M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M</w:t>
            </w:r>
          </w:p>
          <w:p w:rsidR="00FD272C" w:rsidRPr="00FA3856" w:rsidRDefault="00FD272C" w:rsidP="0069532A">
            <w:pPr>
              <w:rPr>
                <w:szCs w:val="20"/>
              </w:rPr>
            </w:pPr>
          </w:p>
          <w:p w:rsidR="00232131" w:rsidRPr="00FA3856" w:rsidRDefault="00232131"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N001" w:history="1">
              <w:r w:rsidR="00B3428D" w:rsidRPr="00FA3856">
                <w:rPr>
                  <w:rStyle w:val="Hyperlink"/>
                  <w:color w:val="auto"/>
                  <w:szCs w:val="20"/>
                  <w:lang w:val="pt-PT"/>
                </w:rPr>
                <w:t>N001</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Abertura do bloco N</w:t>
            </w:r>
            <w:r w:rsidR="007E6D43" w:rsidRPr="00FA3856">
              <w:rPr>
                <w:szCs w:val="20"/>
              </w:rPr>
              <w:t xml:space="preserve"> – Cálculo do IRPJ e da CSLL</w:t>
            </w:r>
          </w:p>
          <w:p w:rsidR="007E6D43" w:rsidRPr="00FA3856" w:rsidRDefault="007E6D43"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tr w:rsidR="00FD272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FD272C" w:rsidRPr="00FA3856" w:rsidRDefault="00E81A1E" w:rsidP="00FD272C">
            <w:pPr>
              <w:jc w:val="center"/>
              <w:rPr>
                <w:szCs w:val="20"/>
              </w:rPr>
            </w:pPr>
            <w:hyperlink w:anchor="N030" w:history="1">
              <w:r w:rsidR="00FD272C" w:rsidRPr="00FA3856">
                <w:rPr>
                  <w:rStyle w:val="Hyperlink"/>
                  <w:color w:val="auto"/>
                  <w:szCs w:val="20"/>
                  <w:lang w:val="pt-PT"/>
                </w:rPr>
                <w:t>N030</w:t>
              </w:r>
            </w:hyperlink>
          </w:p>
        </w:tc>
        <w:tc>
          <w:tcPr>
            <w:tcW w:w="1285"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FD272C" w:rsidRPr="00FA3856" w:rsidRDefault="007E6D43" w:rsidP="00FD272C">
            <w:pPr>
              <w:pStyle w:val="Cabealho"/>
              <w:widowControl w:val="0"/>
              <w:autoSpaceDE w:val="0"/>
              <w:autoSpaceDN w:val="0"/>
              <w:adjustRightInd w:val="0"/>
              <w:rPr>
                <w:rFonts w:ascii="Times New Roman" w:hAnsi="Times New Roman" w:cs="Times New Roman"/>
                <w:sz w:val="20"/>
                <w:szCs w:val="20"/>
                <w:lang w:eastAsia="pt-BR"/>
              </w:rPr>
            </w:pPr>
            <w:r w:rsidRPr="00FA3856">
              <w:rPr>
                <w:rFonts w:ascii="Times New Roman" w:hAnsi="Times New Roman" w:cs="Times New Roman"/>
                <w:sz w:val="20"/>
                <w:szCs w:val="20"/>
                <w:lang w:eastAsia="pt-BR"/>
              </w:rPr>
              <w:t>Identificação do Período e Forma de Apuração do IRPJ e da CSLL das Empresas Tributadas pelo Lucro Real</w:t>
            </w:r>
          </w:p>
        </w:tc>
        <w:tc>
          <w:tcPr>
            <w:tcW w:w="1842"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jc w:val="center"/>
              <w:rPr>
                <w:rFonts w:eastAsia="Arial Unicode MS"/>
                <w:szCs w:val="20"/>
                <w:lang w:val="pt-PT"/>
              </w:rPr>
            </w:pPr>
            <w:r w:rsidRPr="00FA3856">
              <w:rPr>
                <w:rFonts w:eastAsia="Arial Unicode MS"/>
                <w:szCs w:val="20"/>
                <w:lang w:val="pt-PT"/>
              </w:rPr>
              <w:t>OC</w:t>
            </w:r>
          </w:p>
          <w:p w:rsidR="00FD272C" w:rsidRPr="00FA3856" w:rsidRDefault="00FD272C" w:rsidP="00FD272C">
            <w:pPr>
              <w:rPr>
                <w:szCs w:val="20"/>
              </w:rPr>
            </w:pPr>
            <w:r w:rsidRPr="00FA3856">
              <w:rPr>
                <w:szCs w:val="20"/>
              </w:rPr>
              <w:t xml:space="preserve">Obrigatório se </w:t>
            </w:r>
          </w:p>
          <w:p w:rsidR="00FD272C" w:rsidRPr="00FA3856" w:rsidRDefault="00FD272C" w:rsidP="00A5053E">
            <w:pPr>
              <w:rPr>
                <w:szCs w:val="20"/>
              </w:rPr>
            </w:pPr>
            <w:r w:rsidRPr="00FA3856">
              <w:rPr>
                <w:szCs w:val="20"/>
              </w:rPr>
              <w:t xml:space="preserve">0010. FORMA_TRIB = </w:t>
            </w:r>
            <w:r w:rsidR="00A5053E" w:rsidRPr="00FA3856">
              <w:rPr>
                <w:szCs w:val="20"/>
              </w:rPr>
              <w:t>“</w:t>
            </w:r>
            <w:r w:rsidRPr="00FA3856">
              <w:rPr>
                <w:szCs w:val="20"/>
              </w:rPr>
              <w:t>1</w:t>
            </w:r>
            <w:r w:rsidR="00A5053E" w:rsidRPr="00FA3856">
              <w:rPr>
                <w:szCs w:val="20"/>
              </w:rPr>
              <w:t>”</w:t>
            </w:r>
            <w:r w:rsidRPr="00FA3856">
              <w:rPr>
                <w:szCs w:val="20"/>
              </w:rPr>
              <w:t xml:space="preserve">, </w:t>
            </w:r>
            <w:r w:rsidR="00A5053E" w:rsidRPr="00FA3856">
              <w:rPr>
                <w:szCs w:val="20"/>
              </w:rPr>
              <w:t>“</w:t>
            </w:r>
            <w:r w:rsidRPr="00FA3856">
              <w:rPr>
                <w:szCs w:val="20"/>
              </w:rPr>
              <w:t>2</w:t>
            </w:r>
            <w:r w:rsidR="00A5053E" w:rsidRPr="00FA3856">
              <w:rPr>
                <w:szCs w:val="20"/>
              </w:rPr>
              <w:t>”</w:t>
            </w:r>
            <w:r w:rsidRPr="00FA3856">
              <w:rPr>
                <w:szCs w:val="20"/>
              </w:rPr>
              <w:t xml:space="preserve">, </w:t>
            </w:r>
            <w:r w:rsidR="00A5053E" w:rsidRPr="00FA3856">
              <w:rPr>
                <w:szCs w:val="20"/>
              </w:rPr>
              <w:t>“</w:t>
            </w:r>
            <w:r w:rsidRPr="00FA3856">
              <w:rPr>
                <w:szCs w:val="20"/>
              </w:rPr>
              <w:t>3</w:t>
            </w:r>
            <w:r w:rsidR="00A5053E" w:rsidRPr="00FA3856">
              <w:rPr>
                <w:szCs w:val="20"/>
              </w:rPr>
              <w:t>”</w:t>
            </w:r>
            <w:r w:rsidRPr="00FA3856">
              <w:rPr>
                <w:szCs w:val="20"/>
              </w:rPr>
              <w:t xml:space="preserve"> ou </w:t>
            </w:r>
            <w:r w:rsidR="00A5053E" w:rsidRPr="00FA3856">
              <w:rPr>
                <w:szCs w:val="20"/>
              </w:rPr>
              <w:t>“</w:t>
            </w:r>
            <w:r w:rsidRPr="00FA3856">
              <w:rPr>
                <w:szCs w:val="20"/>
              </w:rPr>
              <w:t>4</w:t>
            </w:r>
            <w:r w:rsidR="00A5053E" w:rsidRPr="00FA3856">
              <w:rPr>
                <w:szCs w:val="20"/>
              </w:rPr>
              <w:t>”</w:t>
            </w:r>
          </w:p>
          <w:p w:rsidR="00FD272C" w:rsidRPr="00FA3856" w:rsidRDefault="00FD272C" w:rsidP="00FD272C">
            <w:pPr>
              <w:jc w:val="center"/>
              <w:rPr>
                <w:szCs w:val="20"/>
                <w:lang w:val="pt-PT"/>
              </w:rPr>
            </w:pPr>
            <w:r w:rsidRPr="00FA3856">
              <w:rPr>
                <w:szCs w:val="20"/>
                <w:lang w:val="pt-PT"/>
              </w:rPr>
              <w:t>N</w:t>
            </w:r>
          </w:p>
          <w:p w:rsidR="00FD272C" w:rsidRPr="00FA3856" w:rsidRDefault="00A5053E" w:rsidP="00FD272C">
            <w:pPr>
              <w:rPr>
                <w:rFonts w:eastAsia="Arial Unicode MS"/>
                <w:bCs/>
                <w:szCs w:val="20"/>
                <w:lang w:val="pt-PT"/>
              </w:rPr>
            </w:pPr>
            <w:r w:rsidRPr="00FA3856">
              <w:rPr>
                <w:rFonts w:eastAsia="Arial Unicode MS"/>
                <w:bCs/>
                <w:szCs w:val="20"/>
                <w:lang w:val="pt-PT"/>
              </w:rPr>
              <w:t>Senão, n</w:t>
            </w:r>
            <w:r w:rsidR="00FD272C"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FD272C" w:rsidRPr="00FA3856" w:rsidRDefault="00FD272C" w:rsidP="00FD272C">
            <w:pPr>
              <w:rPr>
                <w:rFonts w:eastAsia="Arial Unicode MS"/>
                <w:szCs w:val="20"/>
                <w:lang w:val="pt-PT"/>
              </w:rPr>
            </w:pPr>
            <w:r w:rsidRPr="00FA3856">
              <w:rPr>
                <w:rFonts w:eastAsia="Arial Unicode MS"/>
                <w:szCs w:val="20"/>
                <w:lang w:val="pt-PT"/>
              </w:rPr>
              <w:t xml:space="preserve">Se </w:t>
            </w:r>
          </w:p>
          <w:p w:rsidR="00A5053E" w:rsidRPr="00FA3856" w:rsidRDefault="00A5053E" w:rsidP="00A5053E">
            <w:pPr>
              <w:rPr>
                <w:szCs w:val="20"/>
              </w:rPr>
            </w:pPr>
            <w:r w:rsidRPr="00FA3856">
              <w:rPr>
                <w:szCs w:val="20"/>
              </w:rPr>
              <w:t>0010. FORMA_TRIB = “1”, “2”, “3” ou “4”</w:t>
            </w:r>
          </w:p>
          <w:p w:rsidR="00FD272C" w:rsidRPr="00FA3856" w:rsidRDefault="00A5053E" w:rsidP="00A5053E">
            <w:pPr>
              <w:jc w:val="center"/>
              <w:rPr>
                <w:bCs/>
                <w:szCs w:val="20"/>
              </w:rPr>
            </w:pPr>
            <w:r w:rsidRPr="00FA3856">
              <w:rPr>
                <w:bCs/>
                <w:szCs w:val="20"/>
              </w:rPr>
              <w:t xml:space="preserve"> </w:t>
            </w:r>
            <w:r w:rsidR="00FD272C" w:rsidRPr="00FA3856">
              <w:rPr>
                <w:bCs/>
                <w:szCs w:val="20"/>
              </w:rPr>
              <w:t>[1:13]</w:t>
            </w:r>
          </w:p>
          <w:p w:rsidR="00FD272C" w:rsidRPr="00FA3856" w:rsidRDefault="00FD272C" w:rsidP="00282C6F">
            <w:pPr>
              <w:pStyle w:val="alnea0"/>
            </w:pPr>
            <w:r w:rsidRPr="00FA3856">
              <w:t>Senão</w:t>
            </w:r>
            <w:r w:rsidR="002B52FD" w:rsidRPr="00FA3856">
              <w:t xml:space="preserve"> </w:t>
            </w:r>
            <w:r w:rsidRPr="00FA3856">
              <w:t>[0]</w:t>
            </w:r>
          </w:p>
        </w:tc>
      </w:tr>
      <w:tr w:rsidR="009B2637"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9B2637" w:rsidRPr="00FA3856" w:rsidRDefault="00E81A1E" w:rsidP="009B2637">
            <w:pPr>
              <w:jc w:val="center"/>
              <w:rPr>
                <w:szCs w:val="20"/>
                <w:lang w:val="pt-PT"/>
              </w:rPr>
            </w:pPr>
            <w:hyperlink w:anchor="N500" w:history="1">
              <w:r w:rsidR="009B2637" w:rsidRPr="00FA3856">
                <w:rPr>
                  <w:rStyle w:val="Hyperlink"/>
                  <w:color w:val="auto"/>
                  <w:szCs w:val="20"/>
                  <w:lang w:val="pt-PT"/>
                </w:rPr>
                <w:t xml:space="preserve">N500 </w:t>
              </w:r>
            </w:hyperlink>
          </w:p>
        </w:tc>
        <w:tc>
          <w:tcPr>
            <w:tcW w:w="1285" w:type="dxa"/>
            <w:tcBorders>
              <w:top w:val="single" w:sz="4" w:space="0" w:color="auto"/>
              <w:left w:val="single" w:sz="4" w:space="0" w:color="auto"/>
              <w:bottom w:val="single" w:sz="4" w:space="0" w:color="auto"/>
              <w:right w:val="single" w:sz="4" w:space="0" w:color="auto"/>
            </w:tcBorders>
          </w:tcPr>
          <w:p w:rsidR="009B2637" w:rsidRPr="00FA3856" w:rsidRDefault="009B2637" w:rsidP="009B2637">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9B2637" w:rsidRPr="00FA3856" w:rsidRDefault="009B2637" w:rsidP="009B2637">
            <w:pPr>
              <w:rPr>
                <w:szCs w:val="20"/>
              </w:rPr>
            </w:pPr>
            <w:r w:rsidRPr="00FA3856">
              <w:rPr>
                <w:szCs w:val="20"/>
              </w:rPr>
              <w:t>Base de Cálculo do IRPJ Sobre o Lucro Real Após as Compensações de Prejuízos</w:t>
            </w:r>
          </w:p>
        </w:tc>
        <w:tc>
          <w:tcPr>
            <w:tcW w:w="1842" w:type="dxa"/>
            <w:tcBorders>
              <w:top w:val="single" w:sz="4" w:space="0" w:color="auto"/>
              <w:left w:val="single" w:sz="4" w:space="0" w:color="auto"/>
              <w:bottom w:val="single" w:sz="4" w:space="0" w:color="auto"/>
              <w:right w:val="single" w:sz="4" w:space="0" w:color="auto"/>
            </w:tcBorders>
          </w:tcPr>
          <w:p w:rsidR="009B2637" w:rsidRPr="00FA3856" w:rsidRDefault="009B2637" w:rsidP="009B2637">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9B2637" w:rsidRPr="00FA3856" w:rsidRDefault="009B2637" w:rsidP="009B2637">
            <w:pPr>
              <w:jc w:val="center"/>
              <w:rPr>
                <w:rFonts w:eastAsia="Arial Unicode MS"/>
                <w:szCs w:val="20"/>
                <w:lang w:val="pt-PT"/>
              </w:rPr>
            </w:pPr>
            <w:r w:rsidRPr="00FA3856">
              <w:rPr>
                <w:rFonts w:eastAsia="Arial Unicode MS"/>
                <w:szCs w:val="20"/>
                <w:lang w:val="pt-PT"/>
              </w:rPr>
              <w:t>OC</w:t>
            </w:r>
          </w:p>
          <w:p w:rsidR="009B2637" w:rsidRPr="00FA3856" w:rsidRDefault="009B2637" w:rsidP="009B2637">
            <w:pPr>
              <w:rPr>
                <w:szCs w:val="20"/>
              </w:rPr>
            </w:pPr>
            <w:r w:rsidRPr="00FA3856">
              <w:rPr>
                <w:szCs w:val="20"/>
              </w:rPr>
              <w:t xml:space="preserve">Obrigatório se </w:t>
            </w:r>
          </w:p>
          <w:p w:rsidR="009B2637" w:rsidRPr="00FA3856" w:rsidRDefault="009B2637" w:rsidP="009B2637">
            <w:pPr>
              <w:rPr>
                <w:szCs w:val="20"/>
              </w:rPr>
            </w:pPr>
            <w:r w:rsidRPr="00FA3856">
              <w:rPr>
                <w:szCs w:val="20"/>
              </w:rPr>
              <w:t>0010. FORMA_TRIB = “1”, “2”, “3” ou “4”</w:t>
            </w:r>
          </w:p>
          <w:p w:rsidR="009B2637" w:rsidRPr="00FA3856" w:rsidRDefault="009B2637" w:rsidP="009B2637">
            <w:pPr>
              <w:jc w:val="center"/>
              <w:rPr>
                <w:szCs w:val="20"/>
                <w:lang w:val="pt-PT"/>
              </w:rPr>
            </w:pPr>
            <w:r w:rsidRPr="00FA3856">
              <w:rPr>
                <w:szCs w:val="20"/>
                <w:lang w:val="pt-PT"/>
              </w:rPr>
              <w:t>N</w:t>
            </w:r>
          </w:p>
          <w:p w:rsidR="009B2637" w:rsidRPr="00FA3856" w:rsidRDefault="009B2637" w:rsidP="009B2637">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9B2637" w:rsidRPr="00FA3856" w:rsidRDefault="009B2637" w:rsidP="009B2637">
            <w:pPr>
              <w:rPr>
                <w:rFonts w:eastAsia="Arial Unicode MS"/>
                <w:szCs w:val="20"/>
                <w:lang w:val="pt-PT"/>
              </w:rPr>
            </w:pPr>
            <w:r w:rsidRPr="00FA3856">
              <w:rPr>
                <w:rFonts w:eastAsia="Arial Unicode MS"/>
                <w:szCs w:val="20"/>
                <w:lang w:val="pt-PT"/>
              </w:rPr>
              <w:t xml:space="preserve">Se </w:t>
            </w:r>
          </w:p>
          <w:p w:rsidR="009B2637" w:rsidRPr="00FA3856" w:rsidRDefault="009B2637" w:rsidP="009B2637">
            <w:pPr>
              <w:rPr>
                <w:szCs w:val="20"/>
              </w:rPr>
            </w:pPr>
            <w:r w:rsidRPr="00FA3856">
              <w:rPr>
                <w:szCs w:val="20"/>
              </w:rPr>
              <w:t>0010. FORMA_TRIB = “1”, “2”, “3” ou “4”</w:t>
            </w:r>
          </w:p>
          <w:p w:rsidR="009B2637" w:rsidRPr="00FA3856" w:rsidRDefault="009B2637" w:rsidP="009B2637">
            <w:pPr>
              <w:jc w:val="center"/>
              <w:rPr>
                <w:bCs/>
                <w:szCs w:val="20"/>
              </w:rPr>
            </w:pPr>
            <w:r w:rsidRPr="00FA3856">
              <w:rPr>
                <w:bCs/>
                <w:szCs w:val="20"/>
              </w:rPr>
              <w:t xml:space="preserve"> [1:13]</w:t>
            </w:r>
          </w:p>
          <w:p w:rsidR="009B2637" w:rsidRPr="00FA3856" w:rsidRDefault="009B2637" w:rsidP="00282C6F">
            <w:pPr>
              <w:pStyle w:val="alnea0"/>
            </w:pPr>
            <w:r w:rsidRPr="00FA3856">
              <w:t>Senão [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N600" w:history="1">
              <w:r w:rsidR="00B3428D" w:rsidRPr="00FA3856">
                <w:rPr>
                  <w:rStyle w:val="Hyperlink"/>
                  <w:color w:val="auto"/>
                  <w:szCs w:val="20"/>
                  <w:lang w:val="pt-PT"/>
                </w:rPr>
                <w:t>N6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7E6D43" w:rsidP="0069532A">
            <w:pPr>
              <w:rPr>
                <w:rFonts w:eastAsia="Arial Unicode MS"/>
                <w:szCs w:val="20"/>
                <w:lang w:val="pt-PT"/>
              </w:rPr>
            </w:pPr>
            <w:r w:rsidRPr="00FA3856">
              <w:rPr>
                <w:rFonts w:eastAsia="Arial Unicode MS"/>
                <w:szCs w:val="20"/>
                <w:lang w:val="pt-PT"/>
              </w:rPr>
              <w:t>Demonstração do Lucro da E</w:t>
            </w:r>
            <w:r w:rsidR="00B3428D" w:rsidRPr="00FA3856">
              <w:rPr>
                <w:rFonts w:eastAsia="Arial Unicode MS"/>
                <w:szCs w:val="20"/>
                <w:lang w:val="pt-PT"/>
              </w:rPr>
              <w:t>xploraçã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C</w:t>
            </w:r>
          </w:p>
          <w:p w:rsidR="00B3428D" w:rsidRPr="00FA3856" w:rsidRDefault="00B3428D" w:rsidP="00606FA4">
            <w:pPr>
              <w:rPr>
                <w:szCs w:val="20"/>
                <w:lang w:val="pt-PT"/>
              </w:rPr>
            </w:pPr>
            <w:r w:rsidRPr="00FA3856">
              <w:rPr>
                <w:szCs w:val="20"/>
                <w:lang w:val="pt-PT"/>
              </w:rPr>
              <w:t>Obrigatório se</w:t>
            </w:r>
          </w:p>
          <w:p w:rsidR="00B3428D" w:rsidRPr="00FA3856" w:rsidRDefault="004A5A02" w:rsidP="00606FA4">
            <w:pPr>
              <w:rPr>
                <w:szCs w:val="20"/>
                <w:lang w:val="pt-PT"/>
              </w:rPr>
            </w:pPr>
            <w:r w:rsidRPr="00FA3856">
              <w:rPr>
                <w:szCs w:val="20"/>
                <w:lang w:val="pt-PT"/>
              </w:rPr>
              <w:t>(</w:t>
            </w:r>
            <w:r w:rsidR="00B3428D" w:rsidRPr="00FA3856">
              <w:rPr>
                <w:szCs w:val="20"/>
                <w:lang w:val="pt-PT"/>
              </w:rPr>
              <w:t>N030.PER_APUR</w:t>
            </w:r>
            <w:r w:rsidR="00606FA4" w:rsidRPr="00FA3856">
              <w:rPr>
                <w:szCs w:val="20"/>
                <w:lang w:val="pt-PT"/>
              </w:rPr>
              <w:t xml:space="preserve"> = “A00” </w:t>
            </w:r>
            <w:r w:rsidR="00A5053E" w:rsidRPr="00FA3856">
              <w:rPr>
                <w:szCs w:val="20"/>
                <w:lang w:val="pt-PT"/>
              </w:rPr>
              <w:t>OU</w:t>
            </w:r>
            <w:r w:rsidR="00606FA4" w:rsidRPr="00FA3856">
              <w:rPr>
                <w:szCs w:val="20"/>
                <w:lang w:val="pt-PT"/>
              </w:rPr>
              <w:t xml:space="preserve"> [T01..T04]</w:t>
            </w:r>
            <w:r w:rsidR="00A5053E" w:rsidRPr="00FA3856">
              <w:rPr>
                <w:szCs w:val="20"/>
                <w:lang w:val="pt-PT"/>
              </w:rPr>
              <w:t xml:space="preserve"> </w:t>
            </w:r>
            <w:r w:rsidR="00606FA4" w:rsidRPr="00FA3856">
              <w:rPr>
                <w:szCs w:val="20"/>
                <w:lang w:val="pt-PT"/>
              </w:rPr>
              <w:t>O</w:t>
            </w:r>
            <w:r w:rsidR="00A5053E" w:rsidRPr="00FA3856">
              <w:rPr>
                <w:szCs w:val="20"/>
                <w:lang w:val="pt-PT"/>
              </w:rPr>
              <w:t xml:space="preserve">U </w:t>
            </w:r>
            <w:r w:rsidR="00B3428D" w:rsidRPr="00FA3856">
              <w:rPr>
                <w:szCs w:val="20"/>
                <w:lang w:val="pt-PT"/>
              </w:rPr>
              <w:t>([A01..A012]</w:t>
            </w:r>
            <w:r w:rsidRPr="00FA3856">
              <w:rPr>
                <w:szCs w:val="20"/>
                <w:lang w:val="pt-PT"/>
              </w:rPr>
              <w:t>)</w:t>
            </w:r>
            <w:r w:rsidR="00B3428D" w:rsidRPr="00FA3856">
              <w:rPr>
                <w:szCs w:val="20"/>
                <w:lang w:val="pt-PT"/>
              </w:rPr>
              <w:t xml:space="preserve"> </w:t>
            </w:r>
            <w:r w:rsidR="00606FA4" w:rsidRPr="00FA3856">
              <w:rPr>
                <w:szCs w:val="20"/>
                <w:lang w:val="pt-PT"/>
              </w:rPr>
              <w:t xml:space="preserve"> E </w:t>
            </w:r>
            <w:r w:rsidRPr="00FA3856">
              <w:rPr>
                <w:szCs w:val="20"/>
                <w:lang w:val="pt-PT"/>
              </w:rPr>
              <w:t>(</w:t>
            </w:r>
            <w:r w:rsidR="00606FA4" w:rsidRPr="00FA3856">
              <w:rPr>
                <w:szCs w:val="20"/>
                <w:lang w:val="pt-PT"/>
              </w:rPr>
              <w:t>mê</w:t>
            </w:r>
            <w:r w:rsidR="00B3428D" w:rsidRPr="00FA3856">
              <w:rPr>
                <w:szCs w:val="20"/>
                <w:lang w:val="pt-PT"/>
              </w:rPr>
              <w:t>s correspondente  no 0010. MES_BAL_RED</w:t>
            </w:r>
            <w:r w:rsidR="00606FA4" w:rsidRPr="00FA3856">
              <w:rPr>
                <w:szCs w:val="20"/>
                <w:lang w:val="pt-PT"/>
              </w:rPr>
              <w:t xml:space="preserve"> </w:t>
            </w:r>
            <w:r w:rsidR="00A5053E" w:rsidRPr="00FA3856">
              <w:rPr>
                <w:szCs w:val="20"/>
                <w:lang w:val="pt-PT"/>
              </w:rPr>
              <w:t xml:space="preserve">[1..12] = “B”) </w:t>
            </w:r>
            <w:r w:rsidR="00606FA4" w:rsidRPr="00FA3856">
              <w:rPr>
                <w:szCs w:val="20"/>
              </w:rPr>
              <w:t>E</w:t>
            </w:r>
          </w:p>
          <w:p w:rsidR="00B3428D" w:rsidRPr="00FA3856" w:rsidRDefault="001114FF" w:rsidP="00A5053E">
            <w:pPr>
              <w:rPr>
                <w:rFonts w:eastAsia="Arial Unicode MS"/>
                <w:szCs w:val="20"/>
                <w:lang w:val="pt-PT"/>
              </w:rPr>
            </w:pPr>
            <w:r w:rsidRPr="00FA3856">
              <w:rPr>
                <w:rFonts w:eastAsia="Arial Unicode MS"/>
                <w:szCs w:val="20"/>
                <w:lang w:val="pt-PT"/>
              </w:rPr>
              <w:t>002</w:t>
            </w:r>
            <w:r w:rsidR="00606FA4" w:rsidRPr="00FA3856">
              <w:rPr>
                <w:rFonts w:eastAsia="Arial Unicode MS"/>
                <w:szCs w:val="20"/>
                <w:lang w:val="pt-PT"/>
              </w:rPr>
              <w:t xml:space="preserve">0.IND_LUC_EXP  = </w:t>
            </w:r>
            <w:r w:rsidR="00A5053E" w:rsidRPr="00FA3856">
              <w:rPr>
                <w:rFonts w:eastAsia="Arial Unicode MS"/>
                <w:szCs w:val="20"/>
                <w:lang w:val="pt-PT"/>
              </w:rPr>
              <w:t>“S”</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7E0AB8" w:rsidRPr="00FA3856" w:rsidRDefault="00A5053E" w:rsidP="00606FA4">
            <w:pPr>
              <w:rPr>
                <w:rFonts w:eastAsia="Arial Unicode MS"/>
                <w:bCs/>
                <w:szCs w:val="20"/>
                <w:lang w:val="pt-PT"/>
              </w:rPr>
            </w:pPr>
            <w:r w:rsidRPr="00FA3856">
              <w:rPr>
                <w:rFonts w:eastAsia="Arial Unicode MS"/>
                <w:bCs/>
                <w:szCs w:val="20"/>
                <w:lang w:val="pt-PT"/>
              </w:rPr>
              <w:t>Senão, n</w:t>
            </w:r>
            <w:r w:rsidR="00B3428D" w:rsidRPr="00FA3856">
              <w:rPr>
                <w:rFonts w:eastAsia="Arial Unicode MS"/>
                <w:bCs/>
                <w:szCs w:val="20"/>
                <w:lang w:val="pt-PT"/>
              </w:rPr>
              <w:t>ão deve existir</w:t>
            </w:r>
            <w:r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606FA4" w:rsidRPr="00FA3856" w:rsidRDefault="00B3428D" w:rsidP="0069532A">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p>
          <w:p w:rsidR="00A5053E" w:rsidRPr="00FA3856" w:rsidRDefault="00A5053E" w:rsidP="00A5053E">
            <w:pPr>
              <w:rPr>
                <w:szCs w:val="20"/>
                <w:lang w:val="pt-PT"/>
              </w:rPr>
            </w:pPr>
            <w:r w:rsidRPr="00FA3856">
              <w:rPr>
                <w:szCs w:val="20"/>
                <w:lang w:val="pt-PT"/>
              </w:rPr>
              <w:t xml:space="preserve">N030.PER_APUR = “A00” OU [T01..T04] OU ([A01..A012]  E mês correspondente  no 0010. MES_BAL_RED [1..12] = “B”) </w:t>
            </w:r>
            <w:r w:rsidRPr="00FA3856">
              <w:rPr>
                <w:szCs w:val="20"/>
              </w:rPr>
              <w:t>E</w:t>
            </w:r>
          </w:p>
          <w:p w:rsidR="00A5053E" w:rsidRPr="00FA3856" w:rsidRDefault="00A5053E" w:rsidP="00A5053E">
            <w:pPr>
              <w:rPr>
                <w:rFonts w:eastAsia="Arial Unicode MS"/>
                <w:szCs w:val="20"/>
                <w:lang w:val="pt-PT"/>
              </w:rPr>
            </w:pPr>
            <w:r w:rsidRPr="00FA3856">
              <w:rPr>
                <w:szCs w:val="20"/>
                <w:lang w:val="pt-PT"/>
              </w:rPr>
              <w:t xml:space="preserve"> </w:t>
            </w:r>
            <w:r w:rsidR="001114FF" w:rsidRPr="00FA3856">
              <w:rPr>
                <w:rFonts w:eastAsia="Arial Unicode MS"/>
                <w:szCs w:val="20"/>
                <w:lang w:val="pt-PT"/>
              </w:rPr>
              <w:t>002</w:t>
            </w:r>
            <w:r w:rsidRPr="00FA3856">
              <w:rPr>
                <w:rFonts w:eastAsia="Arial Unicode MS"/>
                <w:szCs w:val="20"/>
                <w:lang w:val="pt-PT"/>
              </w:rPr>
              <w:t>0.IND_LUC_EXP  = “S”</w:t>
            </w:r>
          </w:p>
          <w:p w:rsidR="00606FA4" w:rsidRPr="00FA3856" w:rsidRDefault="00A5053E" w:rsidP="00A5053E">
            <w:pPr>
              <w:jc w:val="center"/>
              <w:rPr>
                <w:rFonts w:eastAsia="Arial Unicode MS"/>
                <w:bCs/>
                <w:szCs w:val="20"/>
                <w:lang w:val="pt-PT"/>
              </w:rPr>
            </w:pPr>
            <w:r w:rsidRPr="00FA3856">
              <w:rPr>
                <w:rFonts w:eastAsia="Arial Unicode MS"/>
                <w:bCs/>
                <w:szCs w:val="20"/>
                <w:lang w:val="pt-PT"/>
              </w:rPr>
              <w:t xml:space="preserve"> [1:N]</w:t>
            </w:r>
          </w:p>
          <w:p w:rsidR="00B3428D" w:rsidRPr="00FA3856" w:rsidRDefault="002B52FD" w:rsidP="002B52FD">
            <w:pPr>
              <w:pStyle w:val="PSDS-FluxoPrincipal"/>
              <w:widowControl w:val="0"/>
              <w:autoSpaceDE w:val="0"/>
              <w:autoSpaceDN w:val="0"/>
              <w:adjustRightInd w:val="0"/>
              <w:rPr>
                <w:rFonts w:ascii="Times New Roman" w:eastAsia="Arial Unicode MS" w:hAnsi="Times New Roman" w:cs="Times New Roman"/>
                <w:b w:val="0"/>
                <w:lang w:val="pt-PT" w:eastAsia="pt-BR"/>
              </w:rPr>
            </w:pPr>
            <w:r w:rsidRPr="00FA3856">
              <w:rPr>
                <w:rFonts w:ascii="Times New Roman" w:eastAsia="Arial Unicode MS" w:hAnsi="Times New Roman" w:cs="Times New Roman"/>
                <w:b w:val="0"/>
                <w:lang w:val="pt-PT" w:eastAsia="pt-BR"/>
              </w:rPr>
              <w:t xml:space="preserve">Senão </w:t>
            </w:r>
            <w:r w:rsidR="00606FA4" w:rsidRPr="00FA3856">
              <w:rPr>
                <w:rFonts w:ascii="Times New Roman" w:hAnsi="Times New Roman" w:cs="Times New Roman"/>
                <w:b w:val="0"/>
                <w:bCs w:val="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N610" w:history="1">
              <w:r w:rsidR="00B3428D" w:rsidRPr="00FA3856">
                <w:rPr>
                  <w:rStyle w:val="Hyperlink"/>
                  <w:color w:val="auto"/>
                  <w:szCs w:val="20"/>
                  <w:lang w:val="pt-PT"/>
                </w:rPr>
                <w:t>N6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rFonts w:eastAsia="Arial Unicode MS"/>
                <w:szCs w:val="20"/>
                <w:lang w:val="pt-PT"/>
              </w:rPr>
            </w:pPr>
            <w:r w:rsidRPr="00FA3856">
              <w:rPr>
                <w:rFonts w:eastAsia="Arial Unicode MS"/>
                <w:szCs w:val="20"/>
                <w:lang w:val="pt-PT"/>
              </w:rPr>
              <w:t>Cálculo da Isenção e Redução do Imposto sobre Lucro Re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8B7629" w:rsidRPr="00FA3856" w:rsidRDefault="00B3428D" w:rsidP="008B7629">
            <w:pPr>
              <w:rPr>
                <w:szCs w:val="20"/>
              </w:rPr>
            </w:pPr>
            <w:r w:rsidRPr="00FA3856">
              <w:rPr>
                <w:szCs w:val="20"/>
              </w:rPr>
              <w:t xml:space="preserve">Obrigatório se </w:t>
            </w:r>
          </w:p>
          <w:p w:rsidR="00B3428D" w:rsidRPr="00FA3856" w:rsidRDefault="00B3428D" w:rsidP="00A5053E">
            <w:pPr>
              <w:rPr>
                <w:rFonts w:eastAsia="Arial Unicode MS"/>
                <w:szCs w:val="20"/>
                <w:lang w:val="pt-PT"/>
              </w:rPr>
            </w:pPr>
            <w:r w:rsidRPr="00FA3856">
              <w:rPr>
                <w:rFonts w:eastAsia="Arial Unicode MS"/>
                <w:szCs w:val="20"/>
                <w:lang w:val="pt-PT"/>
              </w:rPr>
              <w:t>0020.IND_LUC_EXP  =</w:t>
            </w:r>
            <w:r w:rsidR="00A5053E" w:rsidRPr="00FA3856">
              <w:rPr>
                <w:rFonts w:eastAsia="Arial Unicode MS"/>
                <w:szCs w:val="20"/>
                <w:lang w:val="pt-PT"/>
              </w:rPr>
              <w:t xml:space="preserve">  “S”</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B3428D" w:rsidP="008B7629">
            <w:pPr>
              <w:rPr>
                <w:szCs w:val="20"/>
              </w:rPr>
            </w:pPr>
            <w:r w:rsidRPr="00FA3856">
              <w:rPr>
                <w:rFonts w:eastAsia="Arial Unicode MS"/>
                <w:szCs w:val="20"/>
                <w:lang w:val="pt-PT"/>
              </w:rPr>
              <w:t xml:space="preserve">Não deve existir se </w:t>
            </w:r>
          </w:p>
          <w:p w:rsidR="008B7629" w:rsidRPr="00FA3856" w:rsidRDefault="00B3428D" w:rsidP="008B7629">
            <w:pPr>
              <w:rPr>
                <w:szCs w:val="20"/>
                <w:lang w:val="pt-PT"/>
              </w:rPr>
            </w:pPr>
            <w:r w:rsidRPr="00FA3856">
              <w:rPr>
                <w:szCs w:val="20"/>
                <w:lang w:val="pt-PT"/>
              </w:rPr>
              <w:t xml:space="preserve">N030.PER_APUR </w:t>
            </w:r>
            <w:r w:rsidR="008B7629" w:rsidRPr="00FA3856">
              <w:rPr>
                <w:szCs w:val="20"/>
                <w:lang w:val="pt-PT"/>
              </w:rPr>
              <w:t>= [A01..A012] E mê</w:t>
            </w:r>
            <w:r w:rsidRPr="00FA3856">
              <w:rPr>
                <w:szCs w:val="20"/>
                <w:lang w:val="pt-PT"/>
              </w:rPr>
              <w:t xml:space="preserve">s correspondente  no </w:t>
            </w:r>
          </w:p>
          <w:p w:rsidR="00612F66" w:rsidRPr="00FA3856" w:rsidRDefault="00B3428D" w:rsidP="008B7629">
            <w:pPr>
              <w:rPr>
                <w:szCs w:val="20"/>
                <w:lang w:val="pt-PT"/>
              </w:rPr>
            </w:pPr>
            <w:r w:rsidRPr="00FA3856">
              <w:rPr>
                <w:szCs w:val="20"/>
                <w:lang w:val="pt-PT"/>
              </w:rPr>
              <w:t xml:space="preserve">0010. MES_BAL_RED[1..12] </w:t>
            </w:r>
            <w:r w:rsidR="008B7629" w:rsidRPr="00FA3856">
              <w:rPr>
                <w:szCs w:val="20"/>
                <w:lang w:val="pt-PT"/>
              </w:rPr>
              <w:t xml:space="preserve">= </w:t>
            </w:r>
            <w:r w:rsidR="00612F66" w:rsidRPr="00FA3856">
              <w:rPr>
                <w:szCs w:val="20"/>
                <w:lang w:val="pt-PT"/>
              </w:rPr>
              <w:t>“E”</w:t>
            </w:r>
          </w:p>
        </w:tc>
        <w:tc>
          <w:tcPr>
            <w:tcW w:w="3686" w:type="dxa"/>
            <w:tcBorders>
              <w:top w:val="single" w:sz="4" w:space="0" w:color="auto"/>
              <w:left w:val="single" w:sz="4" w:space="0" w:color="auto"/>
              <w:bottom w:val="single" w:sz="4" w:space="0" w:color="auto"/>
              <w:right w:val="single" w:sz="4" w:space="0" w:color="auto"/>
            </w:tcBorders>
          </w:tcPr>
          <w:p w:rsidR="008B7629" w:rsidRPr="00FA3856" w:rsidRDefault="00B3428D" w:rsidP="0069532A">
            <w:pPr>
              <w:rPr>
                <w:szCs w:val="20"/>
                <w:lang w:val="pt-PT"/>
              </w:rPr>
            </w:pPr>
            <w:r w:rsidRPr="00FA3856">
              <w:rPr>
                <w:bCs/>
                <w:szCs w:val="20"/>
                <w:lang w:val="pt-PT"/>
              </w:rPr>
              <w:t>Se</w:t>
            </w:r>
          </w:p>
          <w:p w:rsidR="008B7629" w:rsidRPr="00FA3856" w:rsidRDefault="008B7629" w:rsidP="0069532A">
            <w:pPr>
              <w:rPr>
                <w:szCs w:val="20"/>
                <w:lang w:val="pt-PT"/>
              </w:rPr>
            </w:pPr>
            <w:r w:rsidRPr="00FA3856">
              <w:rPr>
                <w:szCs w:val="20"/>
                <w:lang w:val="pt-PT"/>
              </w:rPr>
              <w:t>N030.PER_APUR = [A01..A012] E mê</w:t>
            </w:r>
            <w:r w:rsidR="00B3428D" w:rsidRPr="00FA3856">
              <w:rPr>
                <w:szCs w:val="20"/>
                <w:lang w:val="pt-PT"/>
              </w:rPr>
              <w:t xml:space="preserve">s correspondente  no </w:t>
            </w:r>
          </w:p>
          <w:p w:rsidR="00B3428D" w:rsidRPr="00FA3856" w:rsidRDefault="00B3428D" w:rsidP="0069532A">
            <w:pPr>
              <w:rPr>
                <w:szCs w:val="20"/>
                <w:lang w:val="pt-PT"/>
              </w:rPr>
            </w:pPr>
            <w:r w:rsidRPr="00FA3856">
              <w:rPr>
                <w:szCs w:val="20"/>
                <w:lang w:val="pt-PT"/>
              </w:rPr>
              <w:t>0010. MES_BAL_RED</w:t>
            </w:r>
            <w:r w:rsidR="008B7629" w:rsidRPr="00FA3856">
              <w:rPr>
                <w:szCs w:val="20"/>
                <w:lang w:val="pt-PT"/>
              </w:rPr>
              <w:t xml:space="preserve"> </w:t>
            </w:r>
            <w:r w:rsidRPr="00FA3856">
              <w:rPr>
                <w:szCs w:val="20"/>
                <w:lang w:val="pt-PT"/>
              </w:rPr>
              <w:t xml:space="preserve">[1..12] </w:t>
            </w:r>
            <w:r w:rsidR="008B7629" w:rsidRPr="00FA3856">
              <w:rPr>
                <w:szCs w:val="20"/>
                <w:lang w:val="pt-PT"/>
              </w:rPr>
              <w:t xml:space="preserve">= </w:t>
            </w:r>
            <w:r w:rsidRPr="00FA3856">
              <w:rPr>
                <w:szCs w:val="20"/>
                <w:lang w:val="pt-PT"/>
              </w:rPr>
              <w:t>“E”.</w:t>
            </w:r>
          </w:p>
          <w:p w:rsidR="008B7629" w:rsidRPr="00FA3856" w:rsidRDefault="008B7629" w:rsidP="00D63C42">
            <w:pPr>
              <w:jc w:val="center"/>
              <w:rPr>
                <w:rFonts w:eastAsia="Arial Unicode MS"/>
                <w:bCs/>
                <w:szCs w:val="20"/>
                <w:lang w:val="pt-PT"/>
              </w:rPr>
            </w:pPr>
            <w:r w:rsidRPr="00FA3856">
              <w:rPr>
                <w:rFonts w:eastAsia="Arial Unicode MS"/>
                <w:bCs/>
                <w:szCs w:val="20"/>
                <w:lang w:val="pt-PT"/>
              </w:rPr>
              <w:t>[0]</w:t>
            </w:r>
          </w:p>
          <w:p w:rsidR="00B3428D" w:rsidRPr="00FA3856" w:rsidRDefault="00B3428D" w:rsidP="0069532A">
            <w:pPr>
              <w:rPr>
                <w:szCs w:val="20"/>
              </w:rPr>
            </w:pPr>
            <w:r w:rsidRPr="00FA3856">
              <w:rPr>
                <w:bCs/>
                <w:szCs w:val="20"/>
              </w:rPr>
              <w:t xml:space="preserve">Senão </w:t>
            </w:r>
            <w:r w:rsidR="002B52FD" w:rsidRPr="00FA3856">
              <w:rPr>
                <w:szCs w:val="20"/>
              </w:rPr>
              <w:t xml:space="preserve">Se </w:t>
            </w:r>
            <w:r w:rsidR="00D74587" w:rsidRPr="00FA3856">
              <w:rPr>
                <w:rFonts w:eastAsia="Arial Unicode MS"/>
                <w:szCs w:val="20"/>
                <w:lang w:val="pt-PT"/>
              </w:rPr>
              <w:t>002</w:t>
            </w:r>
            <w:r w:rsidRPr="00FA3856">
              <w:rPr>
                <w:rFonts w:eastAsia="Arial Unicode MS"/>
                <w:szCs w:val="20"/>
                <w:lang w:val="pt-PT"/>
              </w:rPr>
              <w:t>0.IND_LUC_EXP  =  “S”</w:t>
            </w:r>
          </w:p>
          <w:p w:rsidR="00B3428D" w:rsidRPr="00FA3856" w:rsidRDefault="00B3428D" w:rsidP="00D63C42">
            <w:pPr>
              <w:jc w:val="center"/>
              <w:rPr>
                <w:rFonts w:eastAsia="Arial Unicode MS"/>
                <w:bCs/>
                <w:szCs w:val="20"/>
                <w:lang w:val="pt-PT"/>
              </w:rPr>
            </w:pPr>
            <w:r w:rsidRPr="00FA3856">
              <w:rPr>
                <w:rFonts w:eastAsia="Arial Unicode MS"/>
                <w:bCs/>
                <w:szCs w:val="20"/>
                <w:lang w:val="pt-PT"/>
              </w:rPr>
              <w:t>[1:N]</w:t>
            </w:r>
          </w:p>
          <w:p w:rsidR="00A04632" w:rsidRPr="00FA3856" w:rsidRDefault="002B52FD" w:rsidP="002B52FD">
            <w:pPr>
              <w:rPr>
                <w:rFonts w:eastAsia="Arial Unicode MS"/>
                <w:bCs/>
                <w:szCs w:val="20"/>
                <w:lang w:val="pt-PT"/>
              </w:rPr>
            </w:pPr>
            <w:r w:rsidRPr="00FA3856">
              <w:rPr>
                <w:rFonts w:eastAsia="Arial Unicode MS"/>
                <w:bCs/>
                <w:szCs w:val="20"/>
                <w:lang w:val="pt-PT"/>
              </w:rPr>
              <w:t xml:space="preserve">Senão </w:t>
            </w:r>
            <w:r w:rsidR="00B3428D" w:rsidRPr="00FA3856">
              <w:rPr>
                <w:rFonts w:eastAsia="Arial Unicode MS"/>
                <w:bCs/>
                <w:szCs w:val="20"/>
                <w:lang w:val="pt-PT"/>
              </w:rPr>
              <w:t>[0: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N615" w:history="1">
              <w:r w:rsidR="00B3428D" w:rsidRPr="00FA3856">
                <w:rPr>
                  <w:rStyle w:val="Hyperlink"/>
                  <w:color w:val="auto"/>
                  <w:szCs w:val="20"/>
                  <w:lang w:val="pt-PT"/>
                </w:rPr>
                <w:t>N615</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8B7629" w:rsidP="0069532A">
            <w:pPr>
              <w:rPr>
                <w:rFonts w:eastAsia="Arial Unicode MS"/>
                <w:szCs w:val="20"/>
                <w:lang w:val="pt-PT"/>
              </w:rPr>
            </w:pPr>
            <w:r w:rsidRPr="00FA3856">
              <w:rPr>
                <w:szCs w:val="20"/>
              </w:rPr>
              <w:t xml:space="preserve">Informações da </w:t>
            </w:r>
            <w:r w:rsidR="00B3428D" w:rsidRPr="00FA3856">
              <w:rPr>
                <w:szCs w:val="20"/>
              </w:rPr>
              <w:t>Base de Cálculo de Incentivos Fiscai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8B7629" w:rsidRPr="00FA3856" w:rsidRDefault="00B3428D" w:rsidP="008B7629">
            <w:pPr>
              <w:rPr>
                <w:szCs w:val="20"/>
              </w:rPr>
            </w:pPr>
            <w:r w:rsidRPr="00FA3856">
              <w:rPr>
                <w:szCs w:val="20"/>
              </w:rPr>
              <w:t xml:space="preserve">Obrigatório se </w:t>
            </w:r>
          </w:p>
          <w:p w:rsidR="00B3428D" w:rsidRPr="00FA3856" w:rsidRDefault="008B7629" w:rsidP="008B7629">
            <w:pPr>
              <w:rPr>
                <w:szCs w:val="20"/>
              </w:rPr>
            </w:pPr>
            <w:r w:rsidRPr="00FA3856">
              <w:rPr>
                <w:szCs w:val="20"/>
              </w:rPr>
              <w:t>Existir N030 E</w:t>
            </w:r>
            <w:r w:rsidR="00B3428D" w:rsidRPr="00FA3856">
              <w:rPr>
                <w:szCs w:val="20"/>
              </w:rPr>
              <w:t xml:space="preserve"> </w:t>
            </w:r>
            <w:r w:rsidR="00B3428D" w:rsidRPr="00FA3856">
              <w:rPr>
                <w:szCs w:val="20"/>
                <w:lang w:val="pt-PT"/>
              </w:rPr>
              <w:t>0020.IND_FIN="S"</w:t>
            </w:r>
          </w:p>
          <w:p w:rsidR="008B7629" w:rsidRPr="00FA3856" w:rsidRDefault="00B3428D" w:rsidP="008B7629">
            <w:pPr>
              <w:rPr>
                <w:szCs w:val="20"/>
                <w:lang w:val="pt-PT"/>
              </w:rPr>
            </w:pPr>
            <w:r w:rsidRPr="00FA3856">
              <w:rPr>
                <w:szCs w:val="20"/>
                <w:lang w:val="pt-PT"/>
              </w:rPr>
              <w:t xml:space="preserve">Exceto se </w:t>
            </w:r>
          </w:p>
          <w:p w:rsidR="008B7629" w:rsidRPr="00FA3856" w:rsidRDefault="008B7629" w:rsidP="008B7629">
            <w:pPr>
              <w:rPr>
                <w:szCs w:val="20"/>
                <w:lang w:val="pt-PT"/>
              </w:rPr>
            </w:pPr>
            <w:r w:rsidRPr="00FA3856">
              <w:rPr>
                <w:szCs w:val="20"/>
                <w:lang w:val="pt-PT"/>
              </w:rPr>
              <w:t>N030.PER_APUR = [A01..A012] E mê</w:t>
            </w:r>
            <w:r w:rsidR="00B3428D" w:rsidRPr="00FA3856">
              <w:rPr>
                <w:szCs w:val="20"/>
                <w:lang w:val="pt-PT"/>
              </w:rPr>
              <w:t xml:space="preserve">s correspondente  no </w:t>
            </w:r>
          </w:p>
          <w:p w:rsidR="00D63C42" w:rsidRPr="00FA3856" w:rsidRDefault="00B3428D" w:rsidP="00A5053E">
            <w:pPr>
              <w:rPr>
                <w:szCs w:val="20"/>
                <w:lang w:val="pt-PT"/>
              </w:rPr>
            </w:pPr>
            <w:r w:rsidRPr="00FA3856">
              <w:rPr>
                <w:szCs w:val="20"/>
                <w:lang w:val="pt-PT"/>
              </w:rPr>
              <w:t>0010. MES_BAL_RED</w:t>
            </w:r>
            <w:r w:rsidR="008B7629" w:rsidRPr="00FA3856">
              <w:rPr>
                <w:szCs w:val="20"/>
                <w:lang w:val="pt-PT"/>
              </w:rPr>
              <w:t xml:space="preserve"> </w:t>
            </w:r>
            <w:r w:rsidRPr="00FA3856">
              <w:rPr>
                <w:szCs w:val="20"/>
                <w:lang w:val="pt-PT"/>
              </w:rPr>
              <w:t xml:space="preserve">[1..12] </w:t>
            </w:r>
            <w:r w:rsidR="008B7629" w:rsidRPr="00FA3856">
              <w:rPr>
                <w:szCs w:val="20"/>
                <w:lang w:val="pt-PT"/>
              </w:rPr>
              <w:t xml:space="preserve">= </w:t>
            </w:r>
            <w:r w:rsidR="00A5053E" w:rsidRPr="00FA3856">
              <w:rPr>
                <w:szCs w:val="20"/>
                <w:lang w:val="pt-PT"/>
              </w:rPr>
              <w:t>“E”.</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8B7629" w:rsidRPr="00FA3856" w:rsidRDefault="008B7629" w:rsidP="008B7629">
            <w:pPr>
              <w:rPr>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8B7629" w:rsidRPr="00FA3856" w:rsidRDefault="008B7629" w:rsidP="008B7629">
            <w:pPr>
              <w:rPr>
                <w:szCs w:val="20"/>
              </w:rPr>
            </w:pPr>
            <w:r w:rsidRPr="00FA3856">
              <w:rPr>
                <w:szCs w:val="20"/>
              </w:rPr>
              <w:t>S</w:t>
            </w:r>
            <w:r w:rsidR="00B3428D" w:rsidRPr="00FA3856">
              <w:rPr>
                <w:szCs w:val="20"/>
              </w:rPr>
              <w:t xml:space="preserve">e </w:t>
            </w:r>
          </w:p>
          <w:p w:rsidR="00B3428D" w:rsidRPr="00FA3856" w:rsidRDefault="00B3428D" w:rsidP="008B7629">
            <w:pPr>
              <w:rPr>
                <w:szCs w:val="20"/>
              </w:rPr>
            </w:pPr>
            <w:r w:rsidRPr="00FA3856">
              <w:rPr>
                <w:szCs w:val="20"/>
              </w:rPr>
              <w:t xml:space="preserve">N030 e </w:t>
            </w:r>
            <w:r w:rsidRPr="00FA3856">
              <w:rPr>
                <w:szCs w:val="20"/>
                <w:lang w:val="pt-PT"/>
              </w:rPr>
              <w:t>0020.IND_FIN="S"</w:t>
            </w:r>
          </w:p>
          <w:p w:rsidR="00B3428D" w:rsidRPr="00FA3856" w:rsidRDefault="008B7629" w:rsidP="008B7629">
            <w:pPr>
              <w:rPr>
                <w:bCs/>
                <w:szCs w:val="20"/>
                <w:lang w:val="pt-PT"/>
              </w:rPr>
            </w:pPr>
            <w:r w:rsidRPr="00FA3856">
              <w:rPr>
                <w:szCs w:val="20"/>
                <w:lang w:val="pt-PT"/>
              </w:rPr>
              <w:t>Exceto se N030.PER_APUR = [A01..A012] E mê</w:t>
            </w:r>
            <w:r w:rsidR="00B3428D" w:rsidRPr="00FA3856">
              <w:rPr>
                <w:szCs w:val="20"/>
                <w:lang w:val="pt-PT"/>
              </w:rPr>
              <w:t>s correspondente  no 0010. MES_BAL_RED</w:t>
            </w:r>
            <w:r w:rsidRPr="00FA3856">
              <w:rPr>
                <w:szCs w:val="20"/>
                <w:lang w:val="pt-PT"/>
              </w:rPr>
              <w:t xml:space="preserve"> </w:t>
            </w:r>
            <w:r w:rsidR="00B3428D" w:rsidRPr="00FA3856">
              <w:rPr>
                <w:szCs w:val="20"/>
                <w:lang w:val="pt-PT"/>
              </w:rPr>
              <w:t xml:space="preserve">[1..12] </w:t>
            </w:r>
            <w:r w:rsidRPr="00FA3856">
              <w:rPr>
                <w:szCs w:val="20"/>
                <w:lang w:val="pt-PT"/>
              </w:rPr>
              <w:t xml:space="preserve">= </w:t>
            </w:r>
            <w:r w:rsidR="00B3428D" w:rsidRPr="00FA3856">
              <w:rPr>
                <w:szCs w:val="20"/>
                <w:lang w:val="pt-PT"/>
              </w:rPr>
              <w:t>“E”.</w:t>
            </w:r>
          </w:p>
          <w:p w:rsidR="008B7629" w:rsidRPr="00FA3856" w:rsidRDefault="00B3428D" w:rsidP="00A5053E">
            <w:pPr>
              <w:jc w:val="center"/>
              <w:rPr>
                <w:bCs/>
                <w:szCs w:val="20"/>
                <w:lang w:val="pt-PT"/>
              </w:rPr>
            </w:pPr>
            <w:r w:rsidRPr="00FA3856">
              <w:rPr>
                <w:bCs/>
                <w:szCs w:val="20"/>
                <w:lang w:val="pt-PT"/>
              </w:rPr>
              <w:t>[1</w:t>
            </w:r>
            <w:r w:rsidR="00574DBC" w:rsidRPr="00FA3856">
              <w:rPr>
                <w:bCs/>
                <w:szCs w:val="20"/>
                <w:lang w:val="pt-PT"/>
              </w:rPr>
              <w:t>:1</w:t>
            </w:r>
            <w:r w:rsidRPr="00FA3856">
              <w:rPr>
                <w:bCs/>
                <w:szCs w:val="20"/>
                <w:lang w:val="pt-PT"/>
              </w:rPr>
              <w:t>]</w:t>
            </w:r>
          </w:p>
          <w:p w:rsidR="00B3428D" w:rsidRPr="00FA3856" w:rsidRDefault="002B52FD" w:rsidP="002B52FD">
            <w:pPr>
              <w:rPr>
                <w:bCs/>
                <w:szCs w:val="20"/>
                <w:lang w:val="pt-PT"/>
              </w:rPr>
            </w:pPr>
            <w:r w:rsidRPr="00FA3856">
              <w:rPr>
                <w:bCs/>
                <w:szCs w:val="20"/>
                <w:lang w:val="pt-PT"/>
              </w:rPr>
              <w:t xml:space="preserve">Senão </w:t>
            </w:r>
            <w:r w:rsidR="00B3428D" w:rsidRPr="00FA3856">
              <w:rPr>
                <w:bCs/>
                <w:szCs w:val="20"/>
                <w:lang w:val="pt-PT"/>
              </w:rPr>
              <w:t>[0]</w:t>
            </w:r>
          </w:p>
        </w:tc>
      </w:tr>
      <w:tr w:rsidR="00B3428D" w:rsidRPr="00FA3856" w:rsidTr="00913A1E">
        <w:trPr>
          <w:trHeight w:val="1275"/>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n-US"/>
              </w:rPr>
            </w:pPr>
            <w:hyperlink w:anchor="N620" w:history="1">
              <w:r w:rsidR="00B3428D" w:rsidRPr="00FA3856">
                <w:rPr>
                  <w:rStyle w:val="Hyperlink"/>
                  <w:color w:val="auto"/>
                  <w:szCs w:val="20"/>
                  <w:lang w:val="en-US"/>
                </w:rPr>
                <w:t>N62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A3ED3" w:rsidP="00FA3ED3">
            <w:pPr>
              <w:rPr>
                <w:rFonts w:eastAsia="Arial Unicode MS"/>
                <w:szCs w:val="20"/>
                <w:lang w:val="pt-PT"/>
              </w:rPr>
            </w:pPr>
            <w:r w:rsidRPr="00FA3856">
              <w:rPr>
                <w:szCs w:val="20"/>
              </w:rPr>
              <w:t>Apuração</w:t>
            </w:r>
            <w:r w:rsidR="00D63C42" w:rsidRPr="00FA3856">
              <w:rPr>
                <w:szCs w:val="20"/>
              </w:rPr>
              <w:t xml:space="preserve"> do IRPJ </w:t>
            </w:r>
            <w:r w:rsidR="00E377D5" w:rsidRPr="00FA3856">
              <w:rPr>
                <w:szCs w:val="20"/>
              </w:rPr>
              <w:t xml:space="preserve">Mensal </w:t>
            </w:r>
            <w:r w:rsidR="00D63C42" w:rsidRPr="00FA3856">
              <w:rPr>
                <w:szCs w:val="20"/>
              </w:rPr>
              <w:t>por E</w:t>
            </w:r>
            <w:r w:rsidR="00B3428D" w:rsidRPr="00FA3856">
              <w:rPr>
                <w:szCs w:val="20"/>
              </w:rPr>
              <w:t>stimativa</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AB112C" w:rsidRPr="00FA3856" w:rsidRDefault="00B3428D" w:rsidP="00AB112C">
            <w:pPr>
              <w:rPr>
                <w:rFonts w:eastAsia="Arial Unicode MS"/>
                <w:bCs/>
                <w:szCs w:val="20"/>
                <w:lang w:val="pt-PT"/>
              </w:rPr>
            </w:pPr>
            <w:r w:rsidRPr="00FA3856">
              <w:rPr>
                <w:rFonts w:eastAsia="Arial Unicode MS"/>
                <w:bCs/>
                <w:szCs w:val="20"/>
                <w:lang w:val="pt-PT"/>
              </w:rPr>
              <w:t xml:space="preserve">Obrigatório se </w:t>
            </w:r>
          </w:p>
          <w:p w:rsidR="00D63C42" w:rsidRPr="00FA3856" w:rsidRDefault="00EC0FF2" w:rsidP="00B6449F">
            <w:pPr>
              <w:rPr>
                <w:rFonts w:eastAsia="Arial Unicode MS"/>
                <w:bCs/>
                <w:szCs w:val="20"/>
                <w:lang w:val="pt-PT"/>
              </w:rPr>
            </w:pPr>
            <w:r w:rsidRPr="00FA3856">
              <w:rPr>
                <w:szCs w:val="20"/>
                <w:lang w:val="pt-PT"/>
              </w:rPr>
              <w:t>N030.PER_APUR = [A01..A</w:t>
            </w:r>
            <w:r w:rsidR="00AB112C" w:rsidRPr="00FA3856">
              <w:rPr>
                <w:szCs w:val="20"/>
                <w:lang w:val="pt-PT"/>
              </w:rPr>
              <w:t xml:space="preserve">12] </w:t>
            </w:r>
          </w:p>
          <w:p w:rsidR="00B3428D" w:rsidRPr="00FA3856" w:rsidRDefault="00D63C42" w:rsidP="00D63C42">
            <w:pPr>
              <w:jc w:val="center"/>
              <w:rPr>
                <w:rFonts w:eastAsia="Arial Unicode MS"/>
                <w:bCs/>
                <w:szCs w:val="20"/>
                <w:lang w:val="pt-PT"/>
              </w:rPr>
            </w:pPr>
            <w:r w:rsidRPr="00FA3856">
              <w:rPr>
                <w:rFonts w:eastAsia="Arial Unicode MS"/>
                <w:bCs/>
                <w:szCs w:val="20"/>
                <w:lang w:val="pt-PT"/>
              </w:rPr>
              <w:t>N</w:t>
            </w:r>
          </w:p>
          <w:p w:rsidR="002B52FD" w:rsidRPr="00FA3856" w:rsidRDefault="00AB112C" w:rsidP="00AB112C">
            <w:pPr>
              <w:rPr>
                <w:rFonts w:eastAsia="Arial Unicode MS"/>
                <w:bCs/>
                <w:szCs w:val="20"/>
                <w:lang w:val="pt-PT"/>
              </w:rPr>
            </w:pPr>
            <w:r w:rsidRPr="00FA3856">
              <w:rPr>
                <w:rFonts w:eastAsia="Arial Unicode MS"/>
                <w:bCs/>
                <w:szCs w:val="20"/>
                <w:lang w:val="pt-PT"/>
              </w:rPr>
              <w:t>Senão</w:t>
            </w:r>
            <w:r w:rsidR="00A5053E" w:rsidRPr="00FA3856">
              <w:rPr>
                <w:rFonts w:eastAsia="Arial Unicode MS"/>
                <w:bCs/>
                <w:szCs w:val="20"/>
                <w:lang w:val="pt-PT"/>
              </w:rPr>
              <w:t>, n</w:t>
            </w:r>
            <w:r w:rsidR="00B3428D" w:rsidRPr="00FA3856">
              <w:rPr>
                <w:rFonts w:eastAsia="Arial Unicode MS"/>
                <w:bCs/>
                <w:szCs w:val="20"/>
                <w:lang w:val="pt-PT"/>
              </w:rPr>
              <w:t>ão deve existir</w:t>
            </w:r>
            <w:r w:rsidR="00A5053E"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D63C42" w:rsidRPr="00FA3856" w:rsidRDefault="00B3428D" w:rsidP="00D63C42">
            <w:pPr>
              <w:rPr>
                <w:rFonts w:eastAsia="Arial Unicode MS"/>
                <w:szCs w:val="20"/>
                <w:lang w:val="pt-PT"/>
              </w:rPr>
            </w:pPr>
            <w:r w:rsidRPr="00FA3856">
              <w:rPr>
                <w:rFonts w:eastAsia="Arial Unicode MS"/>
                <w:szCs w:val="20"/>
                <w:lang w:val="pt-PT"/>
              </w:rPr>
              <w:t xml:space="preserve">Se </w:t>
            </w:r>
          </w:p>
          <w:p w:rsidR="00B3428D" w:rsidRPr="00FA3856" w:rsidRDefault="00EC0FF2" w:rsidP="00B6449F">
            <w:pPr>
              <w:rPr>
                <w:rFonts w:eastAsia="Arial Unicode MS"/>
                <w:bCs/>
                <w:szCs w:val="20"/>
                <w:lang w:val="pt-PT"/>
              </w:rPr>
            </w:pPr>
            <w:r w:rsidRPr="00FA3856">
              <w:rPr>
                <w:szCs w:val="20"/>
                <w:lang w:val="pt-PT"/>
              </w:rPr>
              <w:t>N030.PER_APUR = [A01..A</w:t>
            </w:r>
            <w:r w:rsidR="00D63C42" w:rsidRPr="00FA3856">
              <w:rPr>
                <w:szCs w:val="20"/>
                <w:lang w:val="pt-PT"/>
              </w:rPr>
              <w:t xml:space="preserve">12] </w:t>
            </w:r>
          </w:p>
          <w:p w:rsidR="00D63C42" w:rsidRPr="00FA3856" w:rsidRDefault="00A5053E" w:rsidP="00A5053E">
            <w:pPr>
              <w:jc w:val="center"/>
              <w:rPr>
                <w:rFonts w:eastAsia="Arial Unicode MS"/>
                <w:bCs/>
                <w:szCs w:val="20"/>
                <w:lang w:val="pt-PT"/>
              </w:rPr>
            </w:pPr>
            <w:r w:rsidRPr="00FA3856">
              <w:rPr>
                <w:rFonts w:eastAsia="Arial Unicode MS"/>
                <w:bCs/>
                <w:szCs w:val="20"/>
                <w:lang w:val="pt-PT"/>
              </w:rPr>
              <w:t xml:space="preserve">[1:N] </w:t>
            </w:r>
          </w:p>
          <w:p w:rsidR="00B3428D" w:rsidRPr="00FA3856" w:rsidRDefault="002B52FD" w:rsidP="002B52FD">
            <w:pPr>
              <w:rPr>
                <w:rFonts w:eastAsia="Arial Unicode MS"/>
                <w:bCs/>
                <w:szCs w:val="20"/>
                <w:lang w:val="pt-PT"/>
              </w:rPr>
            </w:pPr>
            <w:r w:rsidRPr="00FA3856">
              <w:rPr>
                <w:rFonts w:eastAsia="Arial Unicode MS"/>
                <w:bCs/>
                <w:szCs w:val="20"/>
                <w:lang w:val="pt-PT"/>
              </w:rPr>
              <w:t xml:space="preserve">Senão </w:t>
            </w:r>
            <w:r w:rsidR="00B3428D" w:rsidRPr="00FA3856">
              <w:rPr>
                <w:rFonts w:eastAsia="Arial Unicode MS"/>
                <w:bCs/>
                <w:szCs w:val="2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N630" w:history="1">
              <w:r w:rsidR="00B3428D" w:rsidRPr="00FA3856">
                <w:rPr>
                  <w:rStyle w:val="Hyperlink"/>
                  <w:color w:val="auto"/>
                  <w:szCs w:val="20"/>
                  <w:lang w:val="pt-PT"/>
                </w:rPr>
                <w:t>N6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FA3ED3" w:rsidP="00D63C42">
            <w:pPr>
              <w:pStyle w:val="Sumrio3"/>
              <w:jc w:val="left"/>
              <w:rPr>
                <w:rFonts w:ascii="Times New Roman" w:eastAsia="Arial Unicode MS" w:hAnsi="Times New Roman" w:cs="Times New Roman"/>
                <w:sz w:val="20"/>
                <w:szCs w:val="20"/>
              </w:rPr>
            </w:pPr>
            <w:r w:rsidRPr="00FA3856">
              <w:rPr>
                <w:rFonts w:ascii="Times New Roman" w:hAnsi="Times New Roman" w:cs="Times New Roman"/>
                <w:sz w:val="20"/>
                <w:szCs w:val="20"/>
              </w:rPr>
              <w:t xml:space="preserve">Apuração </w:t>
            </w:r>
            <w:r w:rsidR="00B3428D" w:rsidRPr="00FA3856">
              <w:rPr>
                <w:rFonts w:ascii="Times New Roman" w:hAnsi="Times New Roman" w:cs="Times New Roman"/>
                <w:sz w:val="20"/>
                <w:szCs w:val="20"/>
              </w:rPr>
              <w:t xml:space="preserve">do IRPJ </w:t>
            </w:r>
            <w:r w:rsidR="007E6D43" w:rsidRPr="00FA3856">
              <w:rPr>
                <w:rFonts w:ascii="Times New Roman" w:hAnsi="Times New Roman" w:cs="Times New Roman"/>
                <w:sz w:val="20"/>
                <w:szCs w:val="20"/>
              </w:rPr>
              <w:t xml:space="preserve">Com Base no </w:t>
            </w:r>
            <w:r w:rsidR="00B3428D" w:rsidRPr="00FA3856">
              <w:rPr>
                <w:rFonts w:ascii="Times New Roman" w:hAnsi="Times New Roman" w:cs="Times New Roman"/>
                <w:sz w:val="20"/>
                <w:szCs w:val="20"/>
              </w:rPr>
              <w:t>Lucro Re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B3428D" w:rsidRPr="00FA3856" w:rsidRDefault="00B3428D" w:rsidP="00D63C42">
            <w:pPr>
              <w:rPr>
                <w:szCs w:val="20"/>
                <w:lang w:val="pt-PT"/>
              </w:rPr>
            </w:pPr>
            <w:r w:rsidRPr="00FA3856">
              <w:rPr>
                <w:szCs w:val="20"/>
                <w:lang w:val="pt-PT"/>
              </w:rPr>
              <w:t>Obrigatório se</w:t>
            </w:r>
          </w:p>
          <w:p w:rsidR="00D63C42" w:rsidRPr="00FA3856" w:rsidRDefault="00B3428D" w:rsidP="00B6449F">
            <w:pPr>
              <w:rPr>
                <w:szCs w:val="20"/>
                <w:lang w:val="pt-PT"/>
              </w:rPr>
            </w:pPr>
            <w:r w:rsidRPr="00FA3856">
              <w:rPr>
                <w:szCs w:val="20"/>
                <w:lang w:val="pt-PT"/>
              </w:rPr>
              <w:t>N030.</w:t>
            </w:r>
            <w:r w:rsidR="00A5053E" w:rsidRPr="00FA3856">
              <w:rPr>
                <w:szCs w:val="20"/>
                <w:lang w:val="pt-PT"/>
              </w:rPr>
              <w:t>PER_APUR = “A00” OU</w:t>
            </w:r>
            <w:r w:rsidR="00D63C42" w:rsidRPr="00FA3856">
              <w:rPr>
                <w:szCs w:val="20"/>
                <w:lang w:val="pt-PT"/>
              </w:rPr>
              <w:t xml:space="preserve"> [T01..T04]</w:t>
            </w:r>
            <w:r w:rsidR="00A5053E" w:rsidRPr="00FA3856">
              <w:rPr>
                <w:szCs w:val="20"/>
                <w:lang w:val="pt-PT"/>
              </w:rPr>
              <w:t xml:space="preserve"> </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A5053E" w:rsidP="00D63C42">
            <w:pPr>
              <w:rPr>
                <w:rFonts w:eastAsia="Arial Unicode MS"/>
                <w:szCs w:val="20"/>
              </w:rPr>
            </w:pPr>
            <w:r w:rsidRPr="00FA3856">
              <w:rPr>
                <w:rFonts w:eastAsia="Arial Unicode MS"/>
                <w:szCs w:val="20"/>
              </w:rPr>
              <w:t>Senão, n</w:t>
            </w:r>
            <w:r w:rsidR="00B3428D" w:rsidRPr="00FA3856">
              <w:rPr>
                <w:rFonts w:eastAsia="Arial Unicode MS"/>
                <w:szCs w:val="20"/>
              </w:rPr>
              <w:t>ão deve existir</w:t>
            </w:r>
            <w:r w:rsidRPr="00FA3856">
              <w:rPr>
                <w:rFonts w:eastAsia="Arial Unicode MS"/>
                <w:szCs w:val="20"/>
              </w:rPr>
              <w:t>.</w:t>
            </w:r>
          </w:p>
        </w:tc>
        <w:tc>
          <w:tcPr>
            <w:tcW w:w="3686" w:type="dxa"/>
            <w:tcBorders>
              <w:top w:val="single" w:sz="4" w:space="0" w:color="auto"/>
              <w:left w:val="single" w:sz="4" w:space="0" w:color="auto"/>
              <w:bottom w:val="single" w:sz="4" w:space="0" w:color="auto"/>
              <w:right w:val="single" w:sz="4" w:space="0" w:color="auto"/>
            </w:tcBorders>
          </w:tcPr>
          <w:p w:rsidR="00D63C42" w:rsidRPr="00FA3856" w:rsidRDefault="00B3428D" w:rsidP="0069532A">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p>
          <w:p w:rsidR="00B6449F" w:rsidRPr="00FA3856" w:rsidRDefault="00B6449F" w:rsidP="00B6449F">
            <w:pPr>
              <w:rPr>
                <w:szCs w:val="20"/>
                <w:lang w:val="pt-PT"/>
              </w:rPr>
            </w:pPr>
            <w:r w:rsidRPr="00FA3856">
              <w:rPr>
                <w:szCs w:val="20"/>
                <w:lang w:val="pt-PT"/>
              </w:rPr>
              <w:t xml:space="preserve">N030.PER_APUR = “A00” OU [T01..T04] </w:t>
            </w:r>
          </w:p>
          <w:p w:rsidR="00B6449F" w:rsidRPr="00FA3856" w:rsidRDefault="00B6449F" w:rsidP="0069532A">
            <w:pPr>
              <w:pStyle w:val="Cabealho"/>
              <w:widowControl w:val="0"/>
              <w:autoSpaceDE w:val="0"/>
              <w:autoSpaceDN w:val="0"/>
              <w:adjustRightInd w:val="0"/>
              <w:rPr>
                <w:rFonts w:ascii="Times New Roman" w:eastAsia="Arial Unicode MS" w:hAnsi="Times New Roman" w:cs="Times New Roman"/>
                <w:sz w:val="20"/>
                <w:szCs w:val="20"/>
                <w:lang w:val="pt-PT"/>
              </w:rPr>
            </w:pPr>
          </w:p>
          <w:p w:rsidR="00B3428D" w:rsidRPr="00FA3856" w:rsidRDefault="00B6449F" w:rsidP="0069532A">
            <w:pPr>
              <w:pStyle w:val="Cabealho"/>
              <w:widowControl w:val="0"/>
              <w:autoSpaceDE w:val="0"/>
              <w:autoSpaceDN w:val="0"/>
              <w:adjustRightInd w:val="0"/>
              <w:jc w:val="center"/>
              <w:rPr>
                <w:rFonts w:ascii="Times New Roman" w:eastAsia="Arial Unicode MS" w:hAnsi="Times New Roman" w:cs="Times New Roman"/>
                <w:bCs/>
                <w:sz w:val="20"/>
                <w:szCs w:val="20"/>
                <w:lang w:val="pt-PT"/>
              </w:rPr>
            </w:pPr>
            <w:r w:rsidRPr="00FA3856">
              <w:rPr>
                <w:rFonts w:ascii="Times New Roman" w:hAnsi="Times New Roman" w:cs="Times New Roman"/>
                <w:bCs/>
                <w:sz w:val="20"/>
                <w:szCs w:val="20"/>
                <w:lang w:val="pt-PT"/>
              </w:rPr>
              <w:t xml:space="preserve"> [1:N</w:t>
            </w:r>
            <w:r w:rsidR="00B3428D" w:rsidRPr="00FA3856">
              <w:rPr>
                <w:rFonts w:ascii="Times New Roman" w:hAnsi="Times New Roman" w:cs="Times New Roman"/>
                <w:bCs/>
                <w:sz w:val="20"/>
                <w:szCs w:val="20"/>
                <w:lang w:val="pt-PT"/>
              </w:rPr>
              <w:t>]</w:t>
            </w:r>
          </w:p>
          <w:p w:rsidR="00B3428D" w:rsidRPr="00FA3856" w:rsidRDefault="002B52FD" w:rsidP="002B52FD">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não </w:t>
            </w:r>
            <w:r w:rsidR="00B6449F" w:rsidRPr="00FA3856">
              <w:rPr>
                <w:rFonts w:ascii="Times New Roman" w:eastAsia="Arial Unicode MS" w:hAnsi="Times New Roman" w:cs="Times New Roman"/>
                <w:bCs/>
                <w:sz w:val="20"/>
                <w:szCs w:val="20"/>
                <w:lang w:val="pt-PT"/>
              </w:rPr>
              <w:t>[0</w:t>
            </w:r>
            <w:r w:rsidR="00B3428D" w:rsidRPr="00FA3856">
              <w:rPr>
                <w:rFonts w:ascii="Times New Roman" w:eastAsia="Arial Unicode MS" w:hAnsi="Times New Roman" w:cs="Times New Roman"/>
                <w:bCs/>
                <w:sz w:val="20"/>
                <w:szCs w:val="20"/>
                <w:lang w:val="pt-PT"/>
              </w:rPr>
              <w:t>]</w:t>
            </w:r>
          </w:p>
        </w:tc>
      </w:tr>
      <w:tr w:rsidR="00EB6355"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EB6355" w:rsidRPr="00FA3856" w:rsidRDefault="00E81A1E" w:rsidP="00EB6355">
            <w:pPr>
              <w:jc w:val="center"/>
              <w:rPr>
                <w:szCs w:val="20"/>
                <w:lang w:val="pt-PT"/>
              </w:rPr>
            </w:pPr>
            <w:hyperlink w:anchor="N650" w:history="1">
              <w:r w:rsidR="00EB6355" w:rsidRPr="00FA3856">
                <w:rPr>
                  <w:rStyle w:val="Hyperlink"/>
                  <w:color w:val="auto"/>
                  <w:szCs w:val="20"/>
                  <w:lang w:val="pt-PT"/>
                </w:rPr>
                <w:t xml:space="preserve">N650 </w:t>
              </w:r>
            </w:hyperlink>
          </w:p>
        </w:tc>
        <w:tc>
          <w:tcPr>
            <w:tcW w:w="1285" w:type="dxa"/>
            <w:tcBorders>
              <w:top w:val="single" w:sz="4" w:space="0" w:color="auto"/>
              <w:left w:val="single" w:sz="4" w:space="0" w:color="auto"/>
              <w:bottom w:val="single" w:sz="4" w:space="0" w:color="auto"/>
              <w:right w:val="single" w:sz="4" w:space="0" w:color="auto"/>
            </w:tcBorders>
          </w:tcPr>
          <w:p w:rsidR="00EB6355" w:rsidRPr="00FA3856" w:rsidRDefault="00EB6355" w:rsidP="00EB6355">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EB6355" w:rsidRPr="00FA3856" w:rsidRDefault="00EB6355" w:rsidP="00EB6355">
            <w:pPr>
              <w:rPr>
                <w:szCs w:val="20"/>
              </w:rPr>
            </w:pPr>
            <w:r w:rsidRPr="00FA3856">
              <w:rPr>
                <w:szCs w:val="20"/>
              </w:rPr>
              <w:t>Base de Cálculo da CSLL Após Compensações das Bases de Cálculo Negativa</w:t>
            </w:r>
          </w:p>
        </w:tc>
        <w:tc>
          <w:tcPr>
            <w:tcW w:w="1842" w:type="dxa"/>
            <w:tcBorders>
              <w:top w:val="single" w:sz="4" w:space="0" w:color="auto"/>
              <w:left w:val="single" w:sz="4" w:space="0" w:color="auto"/>
              <w:bottom w:val="single" w:sz="4" w:space="0" w:color="auto"/>
              <w:right w:val="single" w:sz="4" w:space="0" w:color="auto"/>
            </w:tcBorders>
          </w:tcPr>
          <w:p w:rsidR="00EB6355" w:rsidRPr="00FA3856" w:rsidRDefault="00EB6355" w:rsidP="00EB6355">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EB6355" w:rsidRPr="00FA3856" w:rsidRDefault="00EB6355" w:rsidP="00EB6355">
            <w:pPr>
              <w:jc w:val="center"/>
              <w:rPr>
                <w:rFonts w:eastAsia="Arial Unicode MS"/>
                <w:szCs w:val="20"/>
                <w:lang w:val="pt-PT"/>
              </w:rPr>
            </w:pPr>
            <w:r w:rsidRPr="00FA3856">
              <w:rPr>
                <w:rFonts w:eastAsia="Arial Unicode MS"/>
                <w:szCs w:val="20"/>
                <w:lang w:val="pt-PT"/>
              </w:rPr>
              <w:t>OC</w:t>
            </w:r>
          </w:p>
          <w:p w:rsidR="00EB6355" w:rsidRPr="00FA3856" w:rsidRDefault="00EB6355" w:rsidP="00EB6355">
            <w:pPr>
              <w:rPr>
                <w:szCs w:val="20"/>
              </w:rPr>
            </w:pPr>
            <w:r w:rsidRPr="00FA3856">
              <w:rPr>
                <w:szCs w:val="20"/>
              </w:rPr>
              <w:t xml:space="preserve">Obrigatório se </w:t>
            </w:r>
          </w:p>
          <w:p w:rsidR="00EB6355" w:rsidRPr="00FA3856" w:rsidRDefault="00EB6355" w:rsidP="00EB6355">
            <w:pPr>
              <w:rPr>
                <w:szCs w:val="20"/>
              </w:rPr>
            </w:pPr>
            <w:r w:rsidRPr="00FA3856">
              <w:rPr>
                <w:szCs w:val="20"/>
              </w:rPr>
              <w:t>0010. FORMA_TRIB = “1”, “2”, “3” ou “4”</w:t>
            </w:r>
          </w:p>
          <w:p w:rsidR="00EB6355" w:rsidRPr="00FA3856" w:rsidRDefault="00EB6355" w:rsidP="00EB6355">
            <w:pPr>
              <w:jc w:val="center"/>
              <w:rPr>
                <w:szCs w:val="20"/>
                <w:lang w:val="pt-PT"/>
              </w:rPr>
            </w:pPr>
            <w:r w:rsidRPr="00FA3856">
              <w:rPr>
                <w:szCs w:val="20"/>
                <w:lang w:val="pt-PT"/>
              </w:rPr>
              <w:t>N</w:t>
            </w:r>
          </w:p>
          <w:p w:rsidR="00EB6355" w:rsidRPr="00FA3856" w:rsidRDefault="00EB6355" w:rsidP="00EB6355">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EB6355" w:rsidRPr="00FA3856" w:rsidRDefault="00EB6355" w:rsidP="00EB6355">
            <w:pPr>
              <w:rPr>
                <w:rFonts w:eastAsia="Arial Unicode MS"/>
                <w:szCs w:val="20"/>
                <w:lang w:val="pt-PT"/>
              </w:rPr>
            </w:pPr>
            <w:r w:rsidRPr="00FA3856">
              <w:rPr>
                <w:rFonts w:eastAsia="Arial Unicode MS"/>
                <w:szCs w:val="20"/>
                <w:lang w:val="pt-PT"/>
              </w:rPr>
              <w:t xml:space="preserve">Se </w:t>
            </w:r>
          </w:p>
          <w:p w:rsidR="00EB6355" w:rsidRPr="00FA3856" w:rsidRDefault="00EB6355" w:rsidP="00EB6355">
            <w:pPr>
              <w:rPr>
                <w:szCs w:val="20"/>
              </w:rPr>
            </w:pPr>
            <w:r w:rsidRPr="00FA3856">
              <w:rPr>
                <w:szCs w:val="20"/>
              </w:rPr>
              <w:t>0010. FORMA_TRIB = “1”, “2”, “3” ou “4”</w:t>
            </w:r>
          </w:p>
          <w:p w:rsidR="00EB6355" w:rsidRPr="00FA3856" w:rsidRDefault="00EB6355" w:rsidP="00EB6355">
            <w:pPr>
              <w:jc w:val="center"/>
              <w:rPr>
                <w:bCs/>
                <w:szCs w:val="20"/>
              </w:rPr>
            </w:pPr>
            <w:r w:rsidRPr="00FA3856">
              <w:rPr>
                <w:bCs/>
                <w:szCs w:val="20"/>
              </w:rPr>
              <w:t xml:space="preserve"> [1:13]</w:t>
            </w:r>
          </w:p>
          <w:p w:rsidR="00EB6355" w:rsidRPr="00FA3856" w:rsidRDefault="00EB6355" w:rsidP="00282C6F">
            <w:pPr>
              <w:pStyle w:val="alnea0"/>
            </w:pPr>
            <w:r w:rsidRPr="00FA3856">
              <w:t>Senão [0]</w:t>
            </w:r>
          </w:p>
        </w:tc>
      </w:tr>
      <w:tr w:rsidR="003C5AFA"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3C5AFA" w:rsidRPr="00FA3856" w:rsidRDefault="00E81A1E" w:rsidP="003C5AFA">
            <w:pPr>
              <w:jc w:val="center"/>
              <w:rPr>
                <w:szCs w:val="20"/>
                <w:lang w:val="pt-PT"/>
              </w:rPr>
            </w:pPr>
            <w:hyperlink w:anchor="N660" w:history="1">
              <w:r w:rsidR="003C5AFA" w:rsidRPr="00FA3856">
                <w:rPr>
                  <w:rStyle w:val="Hyperlink"/>
                  <w:color w:val="auto"/>
                  <w:szCs w:val="20"/>
                  <w:lang w:val="pt-PT"/>
                </w:rPr>
                <w:t>N660</w:t>
              </w:r>
            </w:hyperlink>
          </w:p>
        </w:tc>
        <w:tc>
          <w:tcPr>
            <w:tcW w:w="1285"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3C5AFA" w:rsidRPr="00FA3856" w:rsidRDefault="00FA3ED3" w:rsidP="003C5AFA">
            <w:pPr>
              <w:rPr>
                <w:rFonts w:eastAsia="Arial Unicode MS"/>
                <w:szCs w:val="20"/>
              </w:rPr>
            </w:pPr>
            <w:r w:rsidRPr="00FA3856">
              <w:rPr>
                <w:szCs w:val="20"/>
              </w:rPr>
              <w:t>Apuração</w:t>
            </w:r>
            <w:r w:rsidR="003C5AFA" w:rsidRPr="00FA3856">
              <w:rPr>
                <w:rFonts w:eastAsia="Arial Unicode MS"/>
                <w:szCs w:val="20"/>
                <w:lang w:val="pt-PT"/>
              </w:rPr>
              <w:t xml:space="preserve"> da </w:t>
            </w:r>
            <w:r w:rsidR="003C5AFA" w:rsidRPr="00FA3856">
              <w:rPr>
                <w:rFonts w:eastAsia="Arial Unicode MS"/>
                <w:szCs w:val="20"/>
              </w:rPr>
              <w:t xml:space="preserve">CSLL </w:t>
            </w:r>
            <w:r w:rsidR="003C5AFA" w:rsidRPr="00FA3856">
              <w:rPr>
                <w:szCs w:val="20"/>
              </w:rPr>
              <w:t>Mensal por Estimativa</w:t>
            </w:r>
          </w:p>
        </w:tc>
        <w:tc>
          <w:tcPr>
            <w:tcW w:w="1842"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szCs w:val="20"/>
                <w:lang w:val="pt-PT"/>
              </w:rPr>
            </w:pPr>
            <w:r w:rsidRPr="00FA3856">
              <w:rPr>
                <w:szCs w:val="20"/>
                <w:lang w:val="pt-PT"/>
              </w:rPr>
              <w:t>F</w:t>
            </w:r>
          </w:p>
          <w:p w:rsidR="003C5AFA" w:rsidRPr="00FA3856" w:rsidRDefault="003C5AFA" w:rsidP="003C5AFA">
            <w:pPr>
              <w:jc w:val="cente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szCs w:val="20"/>
              </w:rPr>
            </w:pPr>
            <w:r w:rsidRPr="00FA3856">
              <w:rPr>
                <w:szCs w:val="20"/>
              </w:rPr>
              <w:t>OC</w:t>
            </w:r>
          </w:p>
          <w:p w:rsidR="003C5AFA" w:rsidRPr="00FA3856" w:rsidRDefault="003C5AFA" w:rsidP="003C5AFA">
            <w:pPr>
              <w:rPr>
                <w:rFonts w:eastAsia="Arial Unicode MS"/>
                <w:bCs/>
                <w:szCs w:val="20"/>
                <w:lang w:val="pt-PT"/>
              </w:rPr>
            </w:pPr>
            <w:r w:rsidRPr="00FA3856">
              <w:rPr>
                <w:rFonts w:eastAsia="Arial Unicode MS"/>
                <w:bCs/>
                <w:szCs w:val="20"/>
                <w:lang w:val="pt-PT"/>
              </w:rPr>
              <w:t xml:space="preserve">Obrigatório se </w:t>
            </w:r>
          </w:p>
          <w:p w:rsidR="003C5AFA" w:rsidRPr="00FA3856" w:rsidRDefault="003C5AFA" w:rsidP="003C5AFA">
            <w:pPr>
              <w:rPr>
                <w:rFonts w:eastAsia="Arial Unicode MS"/>
                <w:bCs/>
                <w:szCs w:val="20"/>
                <w:lang w:val="pt-PT"/>
              </w:rPr>
            </w:pPr>
            <w:r w:rsidRPr="00FA3856">
              <w:rPr>
                <w:szCs w:val="20"/>
                <w:lang w:val="pt-PT"/>
              </w:rPr>
              <w:t xml:space="preserve">N030.PER_APUR = [A01..A12] </w:t>
            </w:r>
          </w:p>
          <w:p w:rsidR="003C5AFA" w:rsidRPr="00FA3856" w:rsidRDefault="003C5AFA" w:rsidP="003C5AFA">
            <w:pPr>
              <w:jc w:val="center"/>
              <w:rPr>
                <w:rFonts w:eastAsia="Arial Unicode MS"/>
                <w:bCs/>
                <w:szCs w:val="20"/>
                <w:lang w:val="pt-PT"/>
              </w:rPr>
            </w:pPr>
            <w:r w:rsidRPr="00FA3856">
              <w:rPr>
                <w:rFonts w:eastAsia="Arial Unicode MS"/>
                <w:bCs/>
                <w:szCs w:val="20"/>
                <w:lang w:val="pt-PT"/>
              </w:rPr>
              <w:t>N</w:t>
            </w:r>
          </w:p>
          <w:p w:rsidR="003C5AFA" w:rsidRPr="00FA3856" w:rsidRDefault="003C5AFA" w:rsidP="003C5AFA">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rPr>
                <w:rFonts w:eastAsia="Arial Unicode MS"/>
                <w:szCs w:val="20"/>
                <w:lang w:val="pt-PT"/>
              </w:rPr>
            </w:pPr>
            <w:r w:rsidRPr="00FA3856">
              <w:rPr>
                <w:rFonts w:eastAsia="Arial Unicode MS"/>
                <w:szCs w:val="20"/>
                <w:lang w:val="pt-PT"/>
              </w:rPr>
              <w:t xml:space="preserve">Se </w:t>
            </w:r>
          </w:p>
          <w:p w:rsidR="003C5AFA" w:rsidRPr="00FA3856" w:rsidRDefault="003C5AFA" w:rsidP="003C5AFA">
            <w:pPr>
              <w:rPr>
                <w:rFonts w:eastAsia="Arial Unicode MS"/>
                <w:bCs/>
                <w:szCs w:val="20"/>
                <w:lang w:val="pt-PT"/>
              </w:rPr>
            </w:pPr>
            <w:r w:rsidRPr="00FA3856">
              <w:rPr>
                <w:szCs w:val="20"/>
                <w:lang w:val="pt-PT"/>
              </w:rPr>
              <w:t xml:space="preserve">N030.PER_APUR = [A01..A12] </w:t>
            </w:r>
          </w:p>
          <w:p w:rsidR="003C5AFA" w:rsidRPr="00FA3856" w:rsidRDefault="003C5AFA" w:rsidP="003C5AFA">
            <w:pPr>
              <w:jc w:val="center"/>
              <w:rPr>
                <w:rFonts w:eastAsia="Arial Unicode MS"/>
                <w:bCs/>
                <w:szCs w:val="20"/>
                <w:lang w:val="pt-PT"/>
              </w:rPr>
            </w:pPr>
            <w:r w:rsidRPr="00FA3856">
              <w:rPr>
                <w:rFonts w:eastAsia="Arial Unicode MS"/>
                <w:bCs/>
                <w:szCs w:val="20"/>
                <w:lang w:val="pt-PT"/>
              </w:rPr>
              <w:t xml:space="preserve">[1:N] </w:t>
            </w:r>
          </w:p>
          <w:p w:rsidR="003C5AFA" w:rsidRPr="00FA3856" w:rsidRDefault="002B52FD" w:rsidP="002B52FD">
            <w:pPr>
              <w:rPr>
                <w:rFonts w:eastAsia="Arial Unicode MS"/>
                <w:bCs/>
                <w:szCs w:val="20"/>
                <w:lang w:val="pt-PT"/>
              </w:rPr>
            </w:pPr>
            <w:r w:rsidRPr="00FA3856">
              <w:rPr>
                <w:rFonts w:eastAsia="Arial Unicode MS"/>
                <w:bCs/>
                <w:szCs w:val="20"/>
                <w:lang w:val="pt-PT"/>
              </w:rPr>
              <w:t xml:space="preserve">Senão </w:t>
            </w:r>
            <w:r w:rsidR="003C5AFA" w:rsidRPr="00FA3856">
              <w:rPr>
                <w:rFonts w:eastAsia="Arial Unicode MS"/>
                <w:bCs/>
                <w:szCs w:val="20"/>
                <w:lang w:val="pt-PT"/>
              </w:rPr>
              <w:t>[0]</w:t>
            </w:r>
          </w:p>
        </w:tc>
      </w:tr>
      <w:tr w:rsidR="003C5AFA"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3C5AFA" w:rsidRPr="00FA3856" w:rsidRDefault="00E81A1E" w:rsidP="003C5AFA">
            <w:pPr>
              <w:jc w:val="center"/>
              <w:rPr>
                <w:szCs w:val="20"/>
                <w:lang w:val="pt-PT"/>
              </w:rPr>
            </w:pPr>
            <w:hyperlink w:anchor="N670" w:history="1">
              <w:r w:rsidR="003C5AFA" w:rsidRPr="00FA3856">
                <w:rPr>
                  <w:rStyle w:val="Hyperlink"/>
                  <w:color w:val="auto"/>
                  <w:szCs w:val="20"/>
                  <w:lang w:val="pt-PT"/>
                </w:rPr>
                <w:t>N670</w:t>
              </w:r>
            </w:hyperlink>
          </w:p>
        </w:tc>
        <w:tc>
          <w:tcPr>
            <w:tcW w:w="1285"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3C5AFA" w:rsidRPr="00FA3856" w:rsidRDefault="00FA3ED3" w:rsidP="003C5AFA">
            <w:pPr>
              <w:rPr>
                <w:rFonts w:eastAsia="Arial Unicode MS"/>
                <w:szCs w:val="20"/>
              </w:rPr>
            </w:pPr>
            <w:r w:rsidRPr="00FA3856">
              <w:rPr>
                <w:szCs w:val="20"/>
              </w:rPr>
              <w:t>Apuração</w:t>
            </w:r>
            <w:r w:rsidR="003C5AFA" w:rsidRPr="00FA3856">
              <w:rPr>
                <w:rFonts w:eastAsia="Arial Unicode MS"/>
                <w:szCs w:val="20"/>
                <w:lang w:val="pt-PT"/>
              </w:rPr>
              <w:t xml:space="preserve"> da </w:t>
            </w:r>
            <w:r w:rsidR="003C5AFA" w:rsidRPr="00FA3856">
              <w:rPr>
                <w:rFonts w:eastAsia="Arial Unicode MS"/>
                <w:szCs w:val="20"/>
              </w:rPr>
              <w:t>CSLL Com Base no Lucro Real</w:t>
            </w:r>
          </w:p>
        </w:tc>
        <w:tc>
          <w:tcPr>
            <w:tcW w:w="1842"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szCs w:val="20"/>
                <w:lang w:val="pt-PT"/>
              </w:rPr>
            </w:pPr>
            <w:r w:rsidRPr="00FA3856">
              <w:rPr>
                <w:szCs w:val="20"/>
                <w:lang w:val="pt-PT"/>
              </w:rPr>
              <w:t>F</w:t>
            </w:r>
          </w:p>
          <w:p w:rsidR="003C5AFA" w:rsidRPr="00FA3856" w:rsidRDefault="003C5AFA" w:rsidP="003C5AFA">
            <w:pPr>
              <w:jc w:val="center"/>
              <w:rPr>
                <w:szCs w:val="20"/>
                <w:lang w:val="pt-PT"/>
              </w:rPr>
            </w:pPr>
          </w:p>
        </w:tc>
        <w:tc>
          <w:tcPr>
            <w:tcW w:w="3969"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jc w:val="center"/>
              <w:rPr>
                <w:szCs w:val="20"/>
              </w:rPr>
            </w:pPr>
            <w:r w:rsidRPr="00FA3856">
              <w:rPr>
                <w:szCs w:val="20"/>
              </w:rPr>
              <w:t>OC</w:t>
            </w:r>
          </w:p>
          <w:p w:rsidR="003C5AFA" w:rsidRPr="00FA3856" w:rsidRDefault="003C5AFA" w:rsidP="003C5AFA">
            <w:pPr>
              <w:rPr>
                <w:szCs w:val="20"/>
                <w:lang w:val="pt-PT"/>
              </w:rPr>
            </w:pPr>
            <w:r w:rsidRPr="00FA3856">
              <w:rPr>
                <w:szCs w:val="20"/>
                <w:lang w:val="pt-PT"/>
              </w:rPr>
              <w:t>Obrigatório se</w:t>
            </w:r>
          </w:p>
          <w:p w:rsidR="003C5AFA" w:rsidRPr="00FA3856" w:rsidRDefault="003C5AFA" w:rsidP="003C5AFA">
            <w:pPr>
              <w:rPr>
                <w:szCs w:val="20"/>
                <w:lang w:val="pt-PT"/>
              </w:rPr>
            </w:pPr>
            <w:r w:rsidRPr="00FA3856">
              <w:rPr>
                <w:szCs w:val="20"/>
                <w:lang w:val="pt-PT"/>
              </w:rPr>
              <w:t xml:space="preserve">N030.PER_APUR = “A00” OU [T01..T04] </w:t>
            </w:r>
          </w:p>
          <w:p w:rsidR="003C5AFA" w:rsidRPr="00FA3856" w:rsidRDefault="003C5AFA" w:rsidP="003C5AFA">
            <w:pPr>
              <w:jc w:val="center"/>
              <w:rPr>
                <w:rFonts w:eastAsia="Arial Unicode MS"/>
                <w:bCs/>
                <w:szCs w:val="20"/>
                <w:lang w:val="pt-PT"/>
              </w:rPr>
            </w:pPr>
            <w:r w:rsidRPr="00FA3856">
              <w:rPr>
                <w:rFonts w:eastAsia="Arial Unicode MS"/>
                <w:bCs/>
                <w:szCs w:val="20"/>
                <w:lang w:val="pt-PT"/>
              </w:rPr>
              <w:t>N</w:t>
            </w:r>
          </w:p>
          <w:p w:rsidR="003C5AFA" w:rsidRPr="00FA3856" w:rsidRDefault="003C5AFA" w:rsidP="003C5AFA">
            <w:pPr>
              <w:rPr>
                <w:rFonts w:eastAsia="Arial Unicode MS"/>
                <w:szCs w:val="20"/>
              </w:rPr>
            </w:pPr>
            <w:r w:rsidRPr="00FA3856">
              <w:rPr>
                <w:rFonts w:eastAsia="Arial Unicode MS"/>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3C5AFA" w:rsidRPr="00FA3856" w:rsidRDefault="003C5AFA" w:rsidP="003C5AFA">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 </w:t>
            </w:r>
          </w:p>
          <w:p w:rsidR="003C5AFA" w:rsidRPr="00FA3856" w:rsidRDefault="003C5AFA" w:rsidP="00EB6355">
            <w:pPr>
              <w:rPr>
                <w:szCs w:val="20"/>
                <w:lang w:val="pt-PT"/>
              </w:rPr>
            </w:pPr>
            <w:r w:rsidRPr="00FA3856">
              <w:rPr>
                <w:szCs w:val="20"/>
                <w:lang w:val="pt-PT"/>
              </w:rPr>
              <w:t>N030.</w:t>
            </w:r>
            <w:r w:rsidR="00EB6355" w:rsidRPr="00FA3856">
              <w:rPr>
                <w:szCs w:val="20"/>
                <w:lang w:val="pt-PT"/>
              </w:rPr>
              <w:t xml:space="preserve">PER_APUR = “A00” OU [T01..T04] </w:t>
            </w:r>
          </w:p>
          <w:p w:rsidR="003C5AFA" w:rsidRPr="00FA3856" w:rsidRDefault="003C5AFA" w:rsidP="003C5AFA">
            <w:pPr>
              <w:pStyle w:val="Cabealho"/>
              <w:widowControl w:val="0"/>
              <w:autoSpaceDE w:val="0"/>
              <w:autoSpaceDN w:val="0"/>
              <w:adjustRightInd w:val="0"/>
              <w:jc w:val="center"/>
              <w:rPr>
                <w:rFonts w:ascii="Times New Roman" w:eastAsia="Arial Unicode MS" w:hAnsi="Times New Roman" w:cs="Times New Roman"/>
                <w:bCs/>
                <w:sz w:val="20"/>
                <w:szCs w:val="20"/>
                <w:lang w:val="pt-PT"/>
              </w:rPr>
            </w:pPr>
            <w:r w:rsidRPr="00FA3856">
              <w:rPr>
                <w:rFonts w:ascii="Times New Roman" w:hAnsi="Times New Roman" w:cs="Times New Roman"/>
                <w:bCs/>
                <w:sz w:val="20"/>
                <w:szCs w:val="20"/>
                <w:lang w:val="pt-PT"/>
              </w:rPr>
              <w:t xml:space="preserve"> [1:N]</w:t>
            </w:r>
          </w:p>
          <w:p w:rsidR="00A26429" w:rsidRPr="00FA3856" w:rsidRDefault="002B52FD" w:rsidP="002B52FD">
            <w:pPr>
              <w:pStyle w:val="Cabealho"/>
              <w:widowControl w:val="0"/>
              <w:autoSpaceDE w:val="0"/>
              <w:autoSpaceDN w:val="0"/>
              <w:adjustRightInd w:val="0"/>
              <w:rPr>
                <w:rFonts w:ascii="Times New Roman" w:eastAsia="Arial Unicode MS" w:hAnsi="Times New Roman" w:cs="Times New Roman"/>
                <w:sz w:val="20"/>
                <w:szCs w:val="20"/>
                <w:lang w:val="pt-PT"/>
              </w:rPr>
            </w:pPr>
            <w:r w:rsidRPr="00FA3856">
              <w:rPr>
                <w:rFonts w:ascii="Times New Roman" w:eastAsia="Arial Unicode MS" w:hAnsi="Times New Roman" w:cs="Times New Roman"/>
                <w:sz w:val="20"/>
                <w:szCs w:val="20"/>
                <w:lang w:val="pt-PT"/>
              </w:rPr>
              <w:t xml:space="preserve">Senão </w:t>
            </w:r>
            <w:r w:rsidR="00832586" w:rsidRPr="00FA3856">
              <w:rPr>
                <w:rFonts w:ascii="Times New Roman" w:eastAsia="Arial Unicode MS" w:hAnsi="Times New Roman" w:cs="Times New Roman"/>
                <w:bCs/>
                <w:sz w:val="20"/>
                <w:szCs w:val="2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N990" w:history="1">
              <w:r w:rsidR="00B3428D" w:rsidRPr="00FA3856">
                <w:rPr>
                  <w:rStyle w:val="Hyperlink"/>
                  <w:color w:val="auto"/>
                  <w:szCs w:val="20"/>
                  <w:lang w:val="pt-PT"/>
                </w:rPr>
                <w:t>N</w:t>
              </w:r>
              <w:r w:rsidR="00B3428D" w:rsidRPr="00FA3856">
                <w:rPr>
                  <w:rStyle w:val="Hyperlink"/>
                  <w:color w:val="auto"/>
                  <w:szCs w:val="20"/>
                </w:rPr>
                <w:t>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A949A2" w:rsidP="0069532A">
            <w:pPr>
              <w:pStyle w:val="NormalWeb"/>
              <w:spacing w:before="0" w:after="0"/>
              <w:rPr>
                <w:rFonts w:ascii="Times New Roman" w:hAnsi="Times New Roman" w:cs="Times New Roman"/>
                <w:szCs w:val="20"/>
              </w:rPr>
            </w:pPr>
            <w:r w:rsidRPr="00FA3856">
              <w:rPr>
                <w:rFonts w:ascii="Times New Roman" w:hAnsi="Times New Roman" w:cs="Times New Roman"/>
                <w:szCs w:val="20"/>
              </w:rPr>
              <w:t>Encerramento do Bloco N</w:t>
            </w:r>
          </w:p>
          <w:p w:rsidR="00A949A2" w:rsidRPr="00FA3856" w:rsidRDefault="00A949A2" w:rsidP="0069532A">
            <w:pPr>
              <w:pStyle w:val="NormalWeb"/>
              <w:spacing w:before="0" w:after="0"/>
              <w:rPr>
                <w:rFonts w:ascii="Times New Roman" w:hAnsi="Times New Roman" w:cs="Times New Roman"/>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Style w:val="Hyperlink"/>
                <w:rFonts w:ascii="Times New Roman" w:hAnsi="Times New Roman" w:cs="Times New Roman"/>
                <w:color w:val="auto"/>
                <w:szCs w:val="20"/>
                <w:lang w:val="pt-PT"/>
              </w:rPr>
            </w:pPr>
            <w:r w:rsidRPr="00FA3856">
              <w:rPr>
                <w:rFonts w:ascii="Times New Roman" w:hAnsi="Times New Roman" w:cs="Times New Roman"/>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w:t>
            </w:r>
            <w:r w:rsidR="00A949A2" w:rsidRPr="00FA3856">
              <w:rPr>
                <w:rFonts w:ascii="Times New Roman" w:hAnsi="Times New Roman" w:cs="Times New Roman"/>
                <w:bCs/>
                <w:szCs w:val="20"/>
              </w:rPr>
              <w:t>:1</w:t>
            </w:r>
            <w:r w:rsidRPr="00FA3856">
              <w:rPr>
                <w:rFonts w:ascii="Times New Roman" w:hAnsi="Times New Roman" w:cs="Times New Roman"/>
                <w:bCs/>
                <w:szCs w:val="20"/>
              </w:rPr>
              <w:t>]</w:t>
            </w:r>
          </w:p>
        </w:tc>
      </w:tr>
      <w:bookmarkStart w:id="57" w:name="BP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lang w:val="pt-PT"/>
              </w:rPr>
            </w:pPr>
            <w:r w:rsidRPr="00FA3856">
              <w:rPr>
                <w:szCs w:val="20"/>
              </w:rPr>
              <w:fldChar w:fldCharType="begin"/>
            </w:r>
            <w:r w:rsidRPr="00FA3856">
              <w:rPr>
                <w:szCs w:val="20"/>
              </w:rPr>
              <w:instrText xml:space="preserve"> HYPERLINK  \l "RP001" </w:instrText>
            </w:r>
            <w:r w:rsidRPr="00FA3856">
              <w:rPr>
                <w:szCs w:val="20"/>
              </w:rPr>
              <w:fldChar w:fldCharType="separate"/>
            </w:r>
            <w:bookmarkEnd w:id="57"/>
            <w:r w:rsidRPr="00FA3856">
              <w:rPr>
                <w:rStyle w:val="Hyperlink"/>
                <w:color w:val="auto"/>
                <w:szCs w:val="20"/>
              </w:rPr>
              <w:t>P001</w:t>
            </w:r>
            <w:r w:rsidRPr="00FA3856">
              <w:rPr>
                <w:szCs w:val="20"/>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 xml:space="preserve">Abertura do Bloco P </w:t>
            </w:r>
            <w:r w:rsidR="007E6D43" w:rsidRPr="00FA3856">
              <w:rPr>
                <w:szCs w:val="20"/>
              </w:rPr>
              <w:t>– Lucro Presumido</w:t>
            </w:r>
          </w:p>
          <w:p w:rsidR="00A949A2" w:rsidRPr="00FA3856" w:rsidRDefault="00A949A2"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pt-PT"/>
              </w:rPr>
            </w:pPr>
            <w:r w:rsidRPr="00FA3856">
              <w:rPr>
                <w:bCs/>
                <w:szCs w:val="20"/>
                <w:lang w:val="pt-PT"/>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P030" w:history="1">
              <w:r w:rsidR="00B3428D" w:rsidRPr="00FA3856">
                <w:rPr>
                  <w:rStyle w:val="Hyperlink"/>
                  <w:color w:val="auto"/>
                  <w:szCs w:val="20"/>
                  <w:lang w:val="pt-PT"/>
                </w:rPr>
                <w:t>P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96A29" w:rsidP="007E6D43">
            <w:pPr>
              <w:rPr>
                <w:szCs w:val="20"/>
              </w:rPr>
            </w:pPr>
            <w:r w:rsidRPr="00FA3856">
              <w:rPr>
                <w:szCs w:val="20"/>
              </w:rPr>
              <w:t>Identificação do</w:t>
            </w:r>
            <w:r w:rsidR="007E6D43" w:rsidRPr="00FA3856">
              <w:rPr>
                <w:szCs w:val="20"/>
              </w:rPr>
              <w:t>s</w:t>
            </w:r>
            <w:r w:rsidRPr="00FA3856">
              <w:rPr>
                <w:szCs w:val="20"/>
              </w:rPr>
              <w:t xml:space="preserve"> Período e Forma de Apuração do </w:t>
            </w:r>
            <w:r w:rsidR="007E6D43" w:rsidRPr="00FA3856">
              <w:rPr>
                <w:szCs w:val="20"/>
              </w:rPr>
              <w:t>IRPJ e da CSLL</w:t>
            </w:r>
            <w:r w:rsidRPr="00FA3856">
              <w:rPr>
                <w:szCs w:val="20"/>
              </w:rPr>
              <w:t xml:space="preserve"> das Empresas Tributadas pelo Lucro P</w:t>
            </w:r>
            <w:r w:rsidR="00B3428D" w:rsidRPr="00FA3856">
              <w:rPr>
                <w:szCs w:val="20"/>
              </w:rPr>
              <w:t xml:space="preserve">resumido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C</w:t>
            </w:r>
          </w:p>
          <w:p w:rsidR="00B96A29" w:rsidRPr="00FA3856" w:rsidRDefault="00B3428D" w:rsidP="00B96A29">
            <w:pPr>
              <w:rPr>
                <w:szCs w:val="20"/>
              </w:rPr>
            </w:pPr>
            <w:r w:rsidRPr="00FA3856">
              <w:rPr>
                <w:szCs w:val="20"/>
              </w:rPr>
              <w:t xml:space="preserve">Obrigatório se </w:t>
            </w:r>
          </w:p>
          <w:p w:rsidR="00A5053E" w:rsidRPr="00FA3856" w:rsidRDefault="00B3428D" w:rsidP="00A5053E">
            <w:pPr>
              <w:rPr>
                <w:szCs w:val="20"/>
              </w:rPr>
            </w:pPr>
            <w:r w:rsidRPr="00FA3856">
              <w:rPr>
                <w:szCs w:val="20"/>
              </w:rPr>
              <w:t>0010.</w:t>
            </w:r>
            <w:r w:rsidR="00B96A29" w:rsidRPr="00FA3856">
              <w:rPr>
                <w:szCs w:val="20"/>
              </w:rPr>
              <w:t xml:space="preserve"> FORMA_TRIB = </w:t>
            </w:r>
            <w:r w:rsidR="00A5053E" w:rsidRPr="00FA3856">
              <w:rPr>
                <w:szCs w:val="20"/>
              </w:rPr>
              <w:t>“</w:t>
            </w:r>
            <w:r w:rsidR="00B96A29" w:rsidRPr="00FA3856">
              <w:rPr>
                <w:szCs w:val="20"/>
              </w:rPr>
              <w:t>3</w:t>
            </w:r>
            <w:r w:rsidR="00A5053E" w:rsidRPr="00FA3856">
              <w:rPr>
                <w:szCs w:val="20"/>
              </w:rPr>
              <w:t>”</w:t>
            </w:r>
            <w:r w:rsidR="00B96A29" w:rsidRPr="00FA3856">
              <w:rPr>
                <w:szCs w:val="20"/>
              </w:rPr>
              <w:t xml:space="preserve">, </w:t>
            </w:r>
            <w:r w:rsidR="00A5053E" w:rsidRPr="00FA3856">
              <w:rPr>
                <w:szCs w:val="20"/>
              </w:rPr>
              <w:t>“</w:t>
            </w:r>
            <w:r w:rsidR="00B96A29" w:rsidRPr="00FA3856">
              <w:rPr>
                <w:szCs w:val="20"/>
              </w:rPr>
              <w:t>4</w:t>
            </w:r>
            <w:r w:rsidR="00A5053E" w:rsidRPr="00FA3856">
              <w:rPr>
                <w:szCs w:val="20"/>
              </w:rPr>
              <w:t>”</w:t>
            </w:r>
            <w:r w:rsidR="00B96A29" w:rsidRPr="00FA3856">
              <w:rPr>
                <w:szCs w:val="20"/>
              </w:rPr>
              <w:t xml:space="preserve">, </w:t>
            </w:r>
            <w:r w:rsidR="00A5053E" w:rsidRPr="00FA3856">
              <w:rPr>
                <w:szCs w:val="20"/>
              </w:rPr>
              <w:t>“5”</w:t>
            </w:r>
            <w:r w:rsidR="00B96A29" w:rsidRPr="00FA3856">
              <w:rPr>
                <w:szCs w:val="20"/>
              </w:rPr>
              <w:t xml:space="preserve"> ou </w:t>
            </w:r>
            <w:r w:rsidR="00A5053E" w:rsidRPr="00FA3856">
              <w:rPr>
                <w:szCs w:val="20"/>
              </w:rPr>
              <w:t>“</w:t>
            </w:r>
            <w:r w:rsidR="00B96A29" w:rsidRPr="00FA3856">
              <w:rPr>
                <w:szCs w:val="20"/>
              </w:rPr>
              <w:t>7</w:t>
            </w:r>
            <w:r w:rsidR="00A5053E" w:rsidRPr="00FA3856">
              <w:rPr>
                <w:szCs w:val="20"/>
              </w:rPr>
              <w:t xml:space="preserve">” </w:t>
            </w:r>
            <w:r w:rsidR="00B96A29" w:rsidRPr="00FA3856">
              <w:rPr>
                <w:szCs w:val="20"/>
              </w:rPr>
              <w:t>E</w:t>
            </w:r>
            <w:r w:rsidRPr="00FA3856">
              <w:rPr>
                <w:szCs w:val="20"/>
              </w:rPr>
              <w:t xml:space="preserve"> </w:t>
            </w:r>
          </w:p>
          <w:p w:rsidR="00B96A29" w:rsidRPr="00FA3856" w:rsidRDefault="005863BC" w:rsidP="00A5053E">
            <w:pPr>
              <w:rPr>
                <w:szCs w:val="20"/>
              </w:rPr>
            </w:pPr>
            <w:r w:rsidRPr="00FA3856">
              <w:rPr>
                <w:szCs w:val="20"/>
              </w:rPr>
              <w:t>0010.</w:t>
            </w:r>
            <w:r w:rsidR="00B3428D" w:rsidRPr="00FA3856">
              <w:rPr>
                <w:szCs w:val="20"/>
              </w:rPr>
              <w:t>FORMA_TRIB_PER = “P”</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EB6355" w:rsidRPr="00FA3856" w:rsidRDefault="00B96A29" w:rsidP="00B96A29">
            <w:pPr>
              <w:rPr>
                <w:szCs w:val="20"/>
              </w:rPr>
            </w:pPr>
            <w:r w:rsidRPr="00FA3856">
              <w:rPr>
                <w:szCs w:val="20"/>
              </w:rPr>
              <w:t>Senão</w:t>
            </w:r>
            <w:r w:rsidR="009122B7" w:rsidRPr="00FA3856">
              <w:rPr>
                <w:szCs w:val="20"/>
              </w:rPr>
              <w:t>, n</w:t>
            </w:r>
            <w:r w:rsidR="00B3428D" w:rsidRPr="00FA3856">
              <w:rPr>
                <w:szCs w:val="20"/>
              </w:rPr>
              <w:t>ão deve existir</w:t>
            </w:r>
            <w:r w:rsidR="009122B7" w:rsidRPr="00FA3856">
              <w:rPr>
                <w:szCs w:val="20"/>
              </w:rPr>
              <w:t>.</w:t>
            </w:r>
          </w:p>
          <w:p w:rsidR="007F3BBF" w:rsidRPr="00FA3856" w:rsidRDefault="007F3BBF" w:rsidP="00B96A29">
            <w:pPr>
              <w:rPr>
                <w:szCs w:val="20"/>
              </w:rPr>
            </w:pPr>
          </w:p>
          <w:p w:rsidR="007F3BBF" w:rsidRPr="00FA3856" w:rsidRDefault="007F3BBF" w:rsidP="00B96A29">
            <w:pPr>
              <w:rPr>
                <w:szCs w:val="20"/>
              </w:rPr>
            </w:pPr>
          </w:p>
        </w:tc>
        <w:tc>
          <w:tcPr>
            <w:tcW w:w="3686" w:type="dxa"/>
            <w:tcBorders>
              <w:top w:val="single" w:sz="4" w:space="0" w:color="auto"/>
              <w:left w:val="single" w:sz="4" w:space="0" w:color="auto"/>
              <w:bottom w:val="single" w:sz="4" w:space="0" w:color="auto"/>
              <w:right w:val="single" w:sz="4" w:space="0" w:color="auto"/>
            </w:tcBorders>
          </w:tcPr>
          <w:p w:rsidR="00B96A29" w:rsidRPr="00FA3856" w:rsidRDefault="00B96A29" w:rsidP="0069532A">
            <w:pPr>
              <w:rPr>
                <w:szCs w:val="20"/>
              </w:rPr>
            </w:pPr>
            <w:r w:rsidRPr="00FA3856">
              <w:rPr>
                <w:szCs w:val="20"/>
              </w:rPr>
              <w:t xml:space="preserve"> Se </w:t>
            </w:r>
          </w:p>
          <w:p w:rsidR="00B3428D" w:rsidRPr="00FA3856" w:rsidRDefault="009122B7" w:rsidP="0069532A">
            <w:pPr>
              <w:rPr>
                <w:szCs w:val="20"/>
              </w:rPr>
            </w:pPr>
            <w:r w:rsidRPr="00FA3856">
              <w:rPr>
                <w:szCs w:val="20"/>
              </w:rPr>
              <w:t>0010. FORMA_TRIB = “3”, “4”, “5” ou “7”</w:t>
            </w:r>
          </w:p>
          <w:p w:rsidR="00B96A29" w:rsidRPr="00FA3856" w:rsidRDefault="009122B7" w:rsidP="009122B7">
            <w:pPr>
              <w:jc w:val="center"/>
              <w:rPr>
                <w:bCs/>
                <w:szCs w:val="20"/>
              </w:rPr>
            </w:pPr>
            <w:r w:rsidRPr="00FA3856">
              <w:rPr>
                <w:bCs/>
                <w:szCs w:val="20"/>
              </w:rPr>
              <w:t>[1:4]</w:t>
            </w:r>
          </w:p>
          <w:p w:rsidR="00B3428D" w:rsidRPr="00FA3856" w:rsidRDefault="00B3428D" w:rsidP="00282C6F">
            <w:pPr>
              <w:pStyle w:val="alnea0"/>
            </w:pPr>
            <w:r w:rsidRPr="00FA3856">
              <w:t>Senão</w:t>
            </w:r>
            <w:r w:rsidR="002B52FD" w:rsidRPr="00FA3856">
              <w:t xml:space="preserve"> </w:t>
            </w:r>
            <w:r w:rsidRPr="00FA3856">
              <w:t>[0]</w:t>
            </w:r>
          </w:p>
        </w:tc>
      </w:tr>
      <w:tr w:rsidR="005863B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5863BC" w:rsidRPr="00FA3856" w:rsidRDefault="00E81A1E" w:rsidP="005863BC">
            <w:pPr>
              <w:jc w:val="center"/>
              <w:rPr>
                <w:szCs w:val="20"/>
                <w:lang w:val="pt-PT"/>
              </w:rPr>
            </w:pPr>
            <w:hyperlink w:anchor="P100" w:history="1">
              <w:r w:rsidR="005863BC" w:rsidRPr="00FA3856">
                <w:rPr>
                  <w:rStyle w:val="Hyperlink"/>
                  <w:color w:val="auto"/>
                  <w:szCs w:val="20"/>
                  <w:lang w:val="pt-PT"/>
                </w:rPr>
                <w:t>P100</w:t>
              </w:r>
            </w:hyperlink>
          </w:p>
        </w:tc>
        <w:tc>
          <w:tcPr>
            <w:tcW w:w="1285"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rPr>
                <w:szCs w:val="20"/>
              </w:rPr>
            </w:pPr>
            <w:r w:rsidRPr="00FA3856">
              <w:rPr>
                <w:szCs w:val="20"/>
                <w:lang w:val="pt-PT"/>
              </w:rPr>
              <w:t xml:space="preserve">Balanço Patrimonial </w:t>
            </w:r>
          </w:p>
        </w:tc>
        <w:tc>
          <w:tcPr>
            <w:tcW w:w="1842"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pStyle w:val="PSDS-CorpodeTexto0"/>
              <w:widowControl w:val="0"/>
              <w:autoSpaceDE w:val="0"/>
              <w:autoSpaceDN w:val="0"/>
              <w:adjustRightInd w:val="0"/>
              <w:jc w:val="center"/>
              <w:rPr>
                <w:rStyle w:val="Hyperlink"/>
                <w:rFonts w:ascii="Times New Roman" w:hAnsi="Times New Roman"/>
                <w:color w:val="auto"/>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jc w:val="center"/>
              <w:rPr>
                <w:szCs w:val="20"/>
              </w:rPr>
            </w:pPr>
            <w:r w:rsidRPr="00FA3856">
              <w:rPr>
                <w:szCs w:val="20"/>
              </w:rPr>
              <w:t>OC</w:t>
            </w:r>
          </w:p>
          <w:p w:rsidR="005863BC" w:rsidRPr="00FA3856" w:rsidRDefault="005863BC" w:rsidP="005863BC">
            <w:pPr>
              <w:rPr>
                <w:szCs w:val="20"/>
              </w:rPr>
            </w:pPr>
            <w:r w:rsidRPr="00FA3856">
              <w:rPr>
                <w:szCs w:val="20"/>
              </w:rPr>
              <w:t xml:space="preserve">Obrigatório se </w:t>
            </w:r>
          </w:p>
          <w:p w:rsidR="005863BC" w:rsidRPr="00FA3856" w:rsidRDefault="005863BC" w:rsidP="005863BC">
            <w:pPr>
              <w:rPr>
                <w:szCs w:val="20"/>
              </w:rPr>
            </w:pPr>
            <w:r w:rsidRPr="00FA3856">
              <w:rPr>
                <w:szCs w:val="20"/>
              </w:rPr>
              <w:t>0010. TIP_ESP_PRE = “C”</w:t>
            </w:r>
          </w:p>
          <w:p w:rsidR="005863BC" w:rsidRPr="00FA3856" w:rsidRDefault="005863BC" w:rsidP="005863BC">
            <w:pPr>
              <w:jc w:val="center"/>
              <w:rPr>
                <w:rFonts w:eastAsia="Arial Unicode MS"/>
                <w:bCs/>
                <w:szCs w:val="20"/>
                <w:lang w:val="pt-PT"/>
              </w:rPr>
            </w:pPr>
            <w:r w:rsidRPr="00FA3856">
              <w:rPr>
                <w:rFonts w:eastAsia="Arial Unicode MS"/>
                <w:bCs/>
                <w:szCs w:val="20"/>
                <w:lang w:val="pt-PT"/>
              </w:rPr>
              <w:t>N</w:t>
            </w:r>
          </w:p>
          <w:p w:rsidR="002B52FD" w:rsidRPr="00FA3856" w:rsidRDefault="00EB6355" w:rsidP="005863BC">
            <w:pPr>
              <w:rPr>
                <w:szCs w:val="20"/>
              </w:rPr>
            </w:pPr>
            <w:r w:rsidRPr="00FA3856">
              <w:rPr>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rPr>
                <w:szCs w:val="20"/>
              </w:rPr>
            </w:pPr>
            <w:r w:rsidRPr="00FA3856">
              <w:rPr>
                <w:szCs w:val="20"/>
              </w:rPr>
              <w:t xml:space="preserve"> Se </w:t>
            </w:r>
          </w:p>
          <w:p w:rsidR="005863BC" w:rsidRPr="00FA3856" w:rsidRDefault="005863BC" w:rsidP="005863BC">
            <w:pPr>
              <w:rPr>
                <w:szCs w:val="20"/>
              </w:rPr>
            </w:pPr>
            <w:r w:rsidRPr="00FA3856">
              <w:rPr>
                <w:szCs w:val="20"/>
              </w:rPr>
              <w:t>0010. TIP_ESP_PRE = “C”</w:t>
            </w:r>
          </w:p>
          <w:p w:rsidR="005863BC" w:rsidRPr="00FA3856" w:rsidRDefault="00F023C2" w:rsidP="005863BC">
            <w:pPr>
              <w:jc w:val="center"/>
              <w:rPr>
                <w:bCs/>
                <w:szCs w:val="20"/>
              </w:rPr>
            </w:pPr>
            <w:r w:rsidRPr="00FA3856">
              <w:rPr>
                <w:bCs/>
                <w:szCs w:val="20"/>
              </w:rPr>
              <w:t xml:space="preserve"> [1:N</w:t>
            </w:r>
            <w:r w:rsidR="005863BC" w:rsidRPr="00FA3856">
              <w:rPr>
                <w:bCs/>
                <w:szCs w:val="20"/>
              </w:rPr>
              <w:t>]</w:t>
            </w:r>
          </w:p>
          <w:p w:rsidR="005863BC" w:rsidRPr="00FA3856" w:rsidRDefault="005863BC" w:rsidP="00282C6F">
            <w:pPr>
              <w:pStyle w:val="alnea0"/>
            </w:pPr>
            <w:r w:rsidRPr="00FA3856">
              <w:t>Senão</w:t>
            </w:r>
            <w:r w:rsidR="002B52FD" w:rsidRPr="00FA3856">
              <w:t xml:space="preserve"> </w:t>
            </w:r>
            <w:r w:rsidRPr="00FA3856">
              <w:t>[0]</w:t>
            </w:r>
          </w:p>
        </w:tc>
      </w:tr>
      <w:tr w:rsidR="00985EE9" w:rsidRPr="00FA3856" w:rsidTr="000662D3">
        <w:trPr>
          <w:jc w:val="center"/>
        </w:trPr>
        <w:tc>
          <w:tcPr>
            <w:tcW w:w="962" w:type="dxa"/>
            <w:tcBorders>
              <w:top w:val="single" w:sz="4" w:space="0" w:color="auto"/>
              <w:left w:val="single" w:sz="4" w:space="0" w:color="auto"/>
              <w:bottom w:val="single" w:sz="4" w:space="0" w:color="auto"/>
              <w:right w:val="single" w:sz="4" w:space="0" w:color="auto"/>
            </w:tcBorders>
          </w:tcPr>
          <w:p w:rsidR="00985EE9" w:rsidRPr="00FA3856" w:rsidRDefault="00E81A1E" w:rsidP="000662D3">
            <w:pPr>
              <w:jc w:val="center"/>
              <w:rPr>
                <w:szCs w:val="20"/>
                <w:lang w:val="pt-PT"/>
              </w:rPr>
            </w:pPr>
            <w:hyperlink w:anchor="RP130" w:history="1">
              <w:r w:rsidR="00985EE9" w:rsidRPr="00FA3856">
                <w:rPr>
                  <w:rStyle w:val="Hyperlink"/>
                  <w:color w:val="auto"/>
                  <w:szCs w:val="20"/>
                  <w:lang w:val="pt-PT"/>
                </w:rPr>
                <w:t>P130</w:t>
              </w:r>
            </w:hyperlink>
          </w:p>
        </w:tc>
        <w:tc>
          <w:tcPr>
            <w:tcW w:w="1285" w:type="dxa"/>
            <w:tcBorders>
              <w:top w:val="single" w:sz="4" w:space="0" w:color="auto"/>
              <w:left w:val="single" w:sz="4" w:space="0" w:color="auto"/>
              <w:bottom w:val="single" w:sz="4" w:space="0" w:color="auto"/>
              <w:right w:val="single" w:sz="4" w:space="0" w:color="auto"/>
            </w:tcBorders>
          </w:tcPr>
          <w:p w:rsidR="00985EE9" w:rsidRPr="00FA3856" w:rsidRDefault="00985EE9" w:rsidP="000662D3">
            <w:pPr>
              <w:jc w:val="center"/>
              <w:rPr>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985EE9" w:rsidRPr="00FA3856" w:rsidRDefault="00985EE9" w:rsidP="000662D3">
            <w:pPr>
              <w:rPr>
                <w:szCs w:val="20"/>
              </w:rPr>
            </w:pPr>
            <w:r w:rsidRPr="00FA3856">
              <w:rPr>
                <w:szCs w:val="20"/>
              </w:rPr>
              <w:t>Demonstração das Receitas Incentivadas do Lucro Presumido</w:t>
            </w:r>
          </w:p>
        </w:tc>
        <w:tc>
          <w:tcPr>
            <w:tcW w:w="1842" w:type="dxa"/>
            <w:tcBorders>
              <w:top w:val="single" w:sz="4" w:space="0" w:color="auto"/>
              <w:left w:val="single" w:sz="4" w:space="0" w:color="auto"/>
              <w:bottom w:val="single" w:sz="4" w:space="0" w:color="auto"/>
              <w:right w:val="single" w:sz="4" w:space="0" w:color="auto"/>
            </w:tcBorders>
          </w:tcPr>
          <w:p w:rsidR="00985EE9" w:rsidRPr="00FA3856" w:rsidRDefault="00985EE9" w:rsidP="000662D3">
            <w:pPr>
              <w:pStyle w:val="PSDS-CorpodeTexto0"/>
              <w:widowControl w:val="0"/>
              <w:autoSpaceDE w:val="0"/>
              <w:autoSpaceDN w:val="0"/>
              <w:adjustRightInd w:val="0"/>
              <w:jc w:val="center"/>
              <w:rPr>
                <w:rStyle w:val="Hyperlink"/>
                <w:rFonts w:ascii="Times New Roman" w:hAnsi="Times New Roman"/>
                <w:color w:val="auto"/>
                <w:lang w:val="pt-PT"/>
              </w:rPr>
            </w:pPr>
            <w:r w:rsidRPr="00FA3856">
              <w:rPr>
                <w:rStyle w:val="Hyperlink"/>
                <w:rFonts w:ascii="Times New Roman" w:hAnsi="Times New Roman"/>
                <w:color w:val="auto"/>
              </w:rPr>
              <w:t>F</w:t>
            </w:r>
          </w:p>
          <w:p w:rsidR="00985EE9" w:rsidRPr="00FA3856" w:rsidRDefault="00985EE9" w:rsidP="000662D3">
            <w:pPr>
              <w:jc w:val="center"/>
              <w:rPr>
                <w:szCs w:val="20"/>
              </w:rPr>
            </w:pPr>
          </w:p>
        </w:tc>
        <w:tc>
          <w:tcPr>
            <w:tcW w:w="3969" w:type="dxa"/>
            <w:tcBorders>
              <w:top w:val="single" w:sz="4" w:space="0" w:color="auto"/>
              <w:left w:val="single" w:sz="4" w:space="0" w:color="auto"/>
              <w:bottom w:val="single" w:sz="4" w:space="0" w:color="auto"/>
              <w:right w:val="single" w:sz="4" w:space="0" w:color="auto"/>
            </w:tcBorders>
          </w:tcPr>
          <w:p w:rsidR="00985EE9" w:rsidRPr="00FA3856" w:rsidRDefault="00985EE9" w:rsidP="000662D3">
            <w:pPr>
              <w:jc w:val="center"/>
              <w:rPr>
                <w:szCs w:val="20"/>
              </w:rPr>
            </w:pPr>
            <w:r w:rsidRPr="00FA3856">
              <w:rPr>
                <w:szCs w:val="20"/>
              </w:rPr>
              <w:t>OC</w:t>
            </w:r>
          </w:p>
          <w:p w:rsidR="00985EE9" w:rsidRPr="00FA3856" w:rsidRDefault="00985EE9" w:rsidP="000662D3">
            <w:pPr>
              <w:pStyle w:val="PSDS-CorpodeTexto0"/>
              <w:widowControl w:val="0"/>
              <w:autoSpaceDE w:val="0"/>
              <w:autoSpaceDN w:val="0"/>
              <w:adjustRightInd w:val="0"/>
              <w:rPr>
                <w:rStyle w:val="Hyperlink"/>
                <w:rFonts w:ascii="Times New Roman" w:hAnsi="Times New Roman"/>
                <w:color w:val="auto"/>
              </w:rPr>
            </w:pPr>
            <w:r w:rsidRPr="00FA3856">
              <w:rPr>
                <w:rFonts w:ascii="Times New Roman" w:hAnsi="Times New Roman"/>
              </w:rPr>
              <w:t xml:space="preserve">Obrigatório se </w:t>
            </w:r>
          </w:p>
          <w:p w:rsidR="00985EE9" w:rsidRPr="00FA3856" w:rsidRDefault="00985EE9" w:rsidP="000662D3">
            <w:pPr>
              <w:pStyle w:val="PSDS-CorpodeTexto0"/>
              <w:widowControl w:val="0"/>
              <w:autoSpaceDE w:val="0"/>
              <w:autoSpaceDN w:val="0"/>
              <w:adjustRightInd w:val="0"/>
              <w:rPr>
                <w:rFonts w:ascii="Times New Roman" w:hAnsi="Times New Roman"/>
              </w:rPr>
            </w:pPr>
            <w:r w:rsidRPr="00FA3856">
              <w:rPr>
                <w:rStyle w:val="Hyperlink"/>
                <w:rFonts w:ascii="Times New Roman" w:hAnsi="Times New Roman"/>
                <w:color w:val="auto"/>
              </w:rPr>
              <w:t>0020. IND_RED_ISEN = "S" E 0010.OPT_REFIS = "S"</w:t>
            </w:r>
          </w:p>
          <w:p w:rsidR="00985EE9" w:rsidRPr="00FA3856" w:rsidRDefault="00985EE9" w:rsidP="000662D3">
            <w:pPr>
              <w:jc w:val="center"/>
              <w:rPr>
                <w:rFonts w:eastAsia="Arial Unicode MS"/>
                <w:bCs/>
                <w:szCs w:val="20"/>
                <w:lang w:val="pt-PT"/>
              </w:rPr>
            </w:pPr>
            <w:r w:rsidRPr="00FA3856">
              <w:rPr>
                <w:rFonts w:eastAsia="Arial Unicode MS"/>
                <w:bCs/>
                <w:szCs w:val="20"/>
                <w:lang w:val="pt-PT"/>
              </w:rPr>
              <w:t>N</w:t>
            </w:r>
          </w:p>
          <w:p w:rsidR="00985EE9" w:rsidRPr="00FA3856" w:rsidRDefault="00985EE9" w:rsidP="000662D3">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985EE9" w:rsidRPr="00FA3856" w:rsidRDefault="00985EE9" w:rsidP="000662D3">
            <w:pPr>
              <w:rPr>
                <w:szCs w:val="20"/>
              </w:rPr>
            </w:pPr>
            <w:r w:rsidRPr="00FA3856">
              <w:rPr>
                <w:szCs w:val="20"/>
                <w:lang w:val="pt-PT"/>
              </w:rPr>
              <w:t xml:space="preserve"> </w:t>
            </w:r>
            <w:r w:rsidRPr="00FA3856">
              <w:rPr>
                <w:szCs w:val="20"/>
              </w:rPr>
              <w:t>Se</w:t>
            </w:r>
          </w:p>
          <w:p w:rsidR="00985EE9" w:rsidRPr="00FA3856" w:rsidRDefault="00985EE9" w:rsidP="000662D3">
            <w:pPr>
              <w:pStyle w:val="PSDS-CorpodeTexto0"/>
              <w:widowControl w:val="0"/>
              <w:autoSpaceDE w:val="0"/>
              <w:autoSpaceDN w:val="0"/>
              <w:adjustRightInd w:val="0"/>
              <w:rPr>
                <w:rFonts w:ascii="Times New Roman" w:hAnsi="Times New Roman"/>
              </w:rPr>
            </w:pPr>
            <w:r w:rsidRPr="00FA3856">
              <w:rPr>
                <w:rStyle w:val="Hyperlink"/>
                <w:rFonts w:ascii="Times New Roman" w:hAnsi="Times New Roman"/>
                <w:color w:val="auto"/>
              </w:rPr>
              <w:t>0020. IND_RED_ISEN = "S" E 0010.OPT_REFIS = "S"</w:t>
            </w:r>
          </w:p>
          <w:p w:rsidR="00985EE9" w:rsidRPr="00FA3856" w:rsidRDefault="00B617BD" w:rsidP="000662D3">
            <w:pPr>
              <w:jc w:val="center"/>
              <w:rPr>
                <w:bCs/>
                <w:szCs w:val="20"/>
              </w:rPr>
            </w:pPr>
            <w:r w:rsidRPr="00FA3856">
              <w:rPr>
                <w:bCs/>
                <w:szCs w:val="20"/>
              </w:rPr>
              <w:t>[1:N</w:t>
            </w:r>
            <w:r w:rsidR="00985EE9" w:rsidRPr="00FA3856">
              <w:rPr>
                <w:bCs/>
                <w:szCs w:val="20"/>
              </w:rPr>
              <w:t>]</w:t>
            </w:r>
          </w:p>
          <w:p w:rsidR="00985EE9" w:rsidRPr="00FA3856" w:rsidRDefault="00985EE9" w:rsidP="00282C6F">
            <w:pPr>
              <w:pStyle w:val="alnea0"/>
            </w:pPr>
            <w:r w:rsidRPr="00FA3856">
              <w:t>Senão</w:t>
            </w:r>
            <w:r w:rsidR="002B52FD" w:rsidRPr="00FA3856">
              <w:t xml:space="preserve"> </w:t>
            </w:r>
            <w:r w:rsidRPr="00FA3856">
              <w:t>[0]</w:t>
            </w:r>
          </w:p>
        </w:tc>
      </w:tr>
      <w:tr w:rsidR="005863BC"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5863BC" w:rsidRPr="00FA3856" w:rsidRDefault="00E81A1E" w:rsidP="005863BC">
            <w:pPr>
              <w:jc w:val="center"/>
              <w:rPr>
                <w:szCs w:val="20"/>
                <w:lang w:val="pt-PT"/>
              </w:rPr>
            </w:pPr>
            <w:hyperlink w:anchor="P100" w:history="1">
              <w:r w:rsidR="00985EE9" w:rsidRPr="00FA3856">
                <w:rPr>
                  <w:rStyle w:val="Hyperlink"/>
                  <w:color w:val="auto"/>
                  <w:szCs w:val="20"/>
                  <w:lang w:val="pt-PT"/>
                </w:rPr>
                <w:t>P15</w:t>
              </w:r>
              <w:r w:rsidR="005863BC" w:rsidRPr="00FA3856">
                <w:rPr>
                  <w:rStyle w:val="Hyperlink"/>
                  <w:color w:val="auto"/>
                  <w:szCs w:val="20"/>
                  <w:lang w:val="pt-PT"/>
                </w:rPr>
                <w:t>0</w:t>
              </w:r>
            </w:hyperlink>
          </w:p>
        </w:tc>
        <w:tc>
          <w:tcPr>
            <w:tcW w:w="1285"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rPr>
                <w:szCs w:val="20"/>
              </w:rPr>
            </w:pPr>
            <w:r w:rsidRPr="00FA3856">
              <w:rPr>
                <w:szCs w:val="20"/>
                <w:lang w:val="pt-PT"/>
              </w:rPr>
              <w:t xml:space="preserve">Demonstração do Resultado </w:t>
            </w:r>
          </w:p>
        </w:tc>
        <w:tc>
          <w:tcPr>
            <w:tcW w:w="1842"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pStyle w:val="PSDS-CorpodeTexto0"/>
              <w:widowControl w:val="0"/>
              <w:autoSpaceDE w:val="0"/>
              <w:autoSpaceDN w:val="0"/>
              <w:adjustRightInd w:val="0"/>
              <w:jc w:val="center"/>
              <w:rPr>
                <w:rStyle w:val="Hyperlink"/>
                <w:rFonts w:ascii="Times New Roman" w:hAnsi="Times New Roman"/>
                <w:color w:val="auto"/>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jc w:val="center"/>
              <w:rPr>
                <w:szCs w:val="20"/>
              </w:rPr>
            </w:pPr>
            <w:r w:rsidRPr="00FA3856">
              <w:rPr>
                <w:szCs w:val="20"/>
              </w:rPr>
              <w:t>OC</w:t>
            </w:r>
          </w:p>
          <w:p w:rsidR="005863BC" w:rsidRPr="00FA3856" w:rsidRDefault="005863BC" w:rsidP="005863BC">
            <w:pPr>
              <w:rPr>
                <w:szCs w:val="20"/>
              </w:rPr>
            </w:pPr>
            <w:r w:rsidRPr="00FA3856">
              <w:rPr>
                <w:szCs w:val="20"/>
              </w:rPr>
              <w:t xml:space="preserve">Obrigatório se </w:t>
            </w:r>
          </w:p>
          <w:p w:rsidR="005863BC" w:rsidRPr="00FA3856" w:rsidRDefault="005863BC" w:rsidP="005863BC">
            <w:pPr>
              <w:rPr>
                <w:szCs w:val="20"/>
              </w:rPr>
            </w:pPr>
            <w:r w:rsidRPr="00FA3856">
              <w:rPr>
                <w:szCs w:val="20"/>
              </w:rPr>
              <w:t>0010. TIP_ESP_PRE = “C”</w:t>
            </w:r>
          </w:p>
          <w:p w:rsidR="005863BC" w:rsidRPr="00FA3856" w:rsidRDefault="005863BC" w:rsidP="005863BC">
            <w:pPr>
              <w:jc w:val="center"/>
              <w:rPr>
                <w:rFonts w:eastAsia="Arial Unicode MS"/>
                <w:bCs/>
                <w:szCs w:val="20"/>
                <w:lang w:val="pt-PT"/>
              </w:rPr>
            </w:pPr>
            <w:r w:rsidRPr="00FA3856">
              <w:rPr>
                <w:rFonts w:eastAsia="Arial Unicode MS"/>
                <w:bCs/>
                <w:szCs w:val="20"/>
                <w:lang w:val="pt-PT"/>
              </w:rPr>
              <w:t>N</w:t>
            </w:r>
          </w:p>
          <w:p w:rsidR="005863BC" w:rsidRPr="00FA3856" w:rsidRDefault="005863BC" w:rsidP="005863BC">
            <w:pPr>
              <w:rPr>
                <w:szCs w:val="20"/>
              </w:rPr>
            </w:pPr>
            <w:r w:rsidRPr="00FA3856">
              <w:rPr>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5863BC" w:rsidRPr="00FA3856" w:rsidRDefault="005863BC" w:rsidP="005863BC">
            <w:pPr>
              <w:rPr>
                <w:szCs w:val="20"/>
              </w:rPr>
            </w:pPr>
            <w:r w:rsidRPr="00FA3856">
              <w:rPr>
                <w:szCs w:val="20"/>
              </w:rPr>
              <w:t xml:space="preserve"> Se </w:t>
            </w:r>
          </w:p>
          <w:p w:rsidR="005863BC" w:rsidRPr="00FA3856" w:rsidRDefault="005863BC" w:rsidP="005863BC">
            <w:pPr>
              <w:rPr>
                <w:szCs w:val="20"/>
              </w:rPr>
            </w:pPr>
            <w:r w:rsidRPr="00FA3856">
              <w:rPr>
                <w:szCs w:val="20"/>
              </w:rPr>
              <w:t>0010. TIP_ESP_PRE = “C”</w:t>
            </w:r>
          </w:p>
          <w:p w:rsidR="005863BC" w:rsidRPr="00FA3856" w:rsidRDefault="00F023C2" w:rsidP="005863BC">
            <w:pPr>
              <w:jc w:val="center"/>
              <w:rPr>
                <w:bCs/>
                <w:szCs w:val="20"/>
              </w:rPr>
            </w:pPr>
            <w:r w:rsidRPr="00FA3856">
              <w:rPr>
                <w:bCs/>
                <w:szCs w:val="20"/>
              </w:rPr>
              <w:t xml:space="preserve"> [1:N</w:t>
            </w:r>
            <w:r w:rsidR="005863BC" w:rsidRPr="00FA3856">
              <w:rPr>
                <w:bCs/>
                <w:szCs w:val="20"/>
              </w:rPr>
              <w:t>]</w:t>
            </w:r>
          </w:p>
          <w:p w:rsidR="005863BC" w:rsidRPr="00FA3856" w:rsidRDefault="005863BC" w:rsidP="00282C6F">
            <w:pPr>
              <w:pStyle w:val="alnea0"/>
            </w:pPr>
            <w:r w:rsidRPr="00FA3856">
              <w:t>Senão</w:t>
            </w:r>
            <w:r w:rsidR="002B52FD" w:rsidRPr="00FA3856">
              <w:t xml:space="preserve"> </w:t>
            </w:r>
            <w:r w:rsidRPr="00FA3856">
              <w:t>[0]</w:t>
            </w:r>
          </w:p>
          <w:p w:rsidR="00832586" w:rsidRPr="00FA3856" w:rsidRDefault="00832586" w:rsidP="005863BC">
            <w:pPr>
              <w:jc w:val="center"/>
              <w:rPr>
                <w:szCs w:val="20"/>
                <w:lang w:val="pt-PT"/>
              </w:rPr>
            </w:pP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P200" w:history="1">
              <w:r w:rsidR="00B3428D" w:rsidRPr="00FA3856">
                <w:rPr>
                  <w:rStyle w:val="Hyperlink"/>
                  <w:color w:val="auto"/>
                  <w:szCs w:val="20"/>
                  <w:lang w:val="pt-PT"/>
                </w:rPr>
                <w:t>P2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17CD8" w:rsidP="00704626">
            <w:pPr>
              <w:rPr>
                <w:rStyle w:val="Hyperlink"/>
                <w:color w:val="auto"/>
                <w:szCs w:val="20"/>
                <w:lang w:val="pt-PT"/>
              </w:rPr>
            </w:pPr>
            <w:r w:rsidRPr="00FA3856">
              <w:rPr>
                <w:rStyle w:val="Hyperlink"/>
                <w:color w:val="auto"/>
                <w:szCs w:val="20"/>
                <w:lang w:val="pt-PT"/>
              </w:rPr>
              <w:t>Apuração da B</w:t>
            </w:r>
            <w:r w:rsidR="00B3428D" w:rsidRPr="00FA3856">
              <w:rPr>
                <w:rStyle w:val="Hyperlink"/>
                <w:color w:val="auto"/>
                <w:szCs w:val="20"/>
                <w:lang w:val="pt-PT"/>
              </w:rPr>
              <w:t>as</w:t>
            </w:r>
            <w:r w:rsidR="007E6D43" w:rsidRPr="00FA3856">
              <w:rPr>
                <w:rStyle w:val="Hyperlink"/>
                <w:color w:val="auto"/>
                <w:szCs w:val="20"/>
                <w:lang w:val="pt-PT"/>
              </w:rPr>
              <w:t>e de Cálculo do</w:t>
            </w:r>
            <w:r w:rsidRPr="00FA3856">
              <w:rPr>
                <w:rStyle w:val="Hyperlink"/>
                <w:color w:val="auto"/>
                <w:szCs w:val="20"/>
                <w:lang w:val="pt-PT"/>
              </w:rPr>
              <w:t xml:space="preserve"> Lucro Presumido</w:t>
            </w:r>
          </w:p>
          <w:p w:rsidR="00B3428D" w:rsidRPr="00FA3856" w:rsidRDefault="00B3428D" w:rsidP="0069532A">
            <w:pPr>
              <w:rPr>
                <w:rStyle w:val="Hyperlink"/>
                <w:color w:val="auto"/>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rStyle w:val="Hyperlink"/>
                <w:color w:val="auto"/>
                <w:szCs w:val="20"/>
              </w:rPr>
            </w:pPr>
            <w:r w:rsidRPr="00FA3856">
              <w:rPr>
                <w:rStyle w:val="Hyperlink"/>
                <w:color w:val="auto"/>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282C6F">
            <w:pPr>
              <w:pStyle w:val="alnea0"/>
            </w:pPr>
            <w:r w:rsidRPr="00FA3856">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P230" w:history="1">
              <w:r w:rsidR="00B3428D" w:rsidRPr="00FA3856">
                <w:rPr>
                  <w:rStyle w:val="Hyperlink"/>
                  <w:color w:val="auto"/>
                  <w:szCs w:val="20"/>
                  <w:lang w:val="pt-PT"/>
                </w:rPr>
                <w:t>P2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rStyle w:val="Hyperlink"/>
                <w:color w:val="auto"/>
                <w:szCs w:val="20"/>
                <w:lang w:val="pt-PT"/>
              </w:rPr>
            </w:pPr>
            <w:r w:rsidRPr="00FA3856">
              <w:rPr>
                <w:szCs w:val="20"/>
                <w:lang w:val="pt-PT"/>
              </w:rPr>
              <w:t>Cálculo da Isenção e Redução do Lucro Presumi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Style w:val="Hyperlink"/>
                <w:color w:val="auto"/>
                <w:szCs w:val="20"/>
              </w:rPr>
            </w:pPr>
            <w:r w:rsidRPr="00FA3856">
              <w:rPr>
                <w:rStyle w:val="Hyperlink"/>
                <w:color w:val="auto"/>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C</w:t>
            </w:r>
          </w:p>
          <w:p w:rsidR="00B17CD8" w:rsidRPr="00FA3856" w:rsidRDefault="00B3428D" w:rsidP="00B17CD8">
            <w:pPr>
              <w:rPr>
                <w:szCs w:val="20"/>
              </w:rPr>
            </w:pPr>
            <w:r w:rsidRPr="00FA3856">
              <w:rPr>
                <w:szCs w:val="20"/>
              </w:rPr>
              <w:t xml:space="preserve">Obrigatório se </w:t>
            </w:r>
          </w:p>
          <w:p w:rsidR="00B17CD8" w:rsidRPr="00FA3856" w:rsidRDefault="00B3428D" w:rsidP="009122B7">
            <w:pPr>
              <w:rPr>
                <w:szCs w:val="20"/>
                <w:lang w:val="pt-PT"/>
              </w:rPr>
            </w:pPr>
            <w:r w:rsidRPr="00FA3856">
              <w:rPr>
                <w:rStyle w:val="Hyperlink"/>
                <w:color w:val="auto"/>
                <w:szCs w:val="20"/>
              </w:rPr>
              <w:t>0020.</w:t>
            </w:r>
            <w:r w:rsidR="00B17CD8" w:rsidRPr="00FA3856">
              <w:rPr>
                <w:rStyle w:val="Hyperlink"/>
                <w:color w:val="auto"/>
                <w:szCs w:val="20"/>
                <w:lang w:val="pt-PT"/>
              </w:rPr>
              <w:t>IND_RE</w:t>
            </w:r>
            <w:r w:rsidR="009122B7" w:rsidRPr="00FA3856">
              <w:rPr>
                <w:rStyle w:val="Hyperlink"/>
                <w:color w:val="auto"/>
                <w:szCs w:val="20"/>
                <w:lang w:val="pt-PT"/>
              </w:rPr>
              <w:t>D_ISEN="S" E 0010.OPT_REFIS="S"</w:t>
            </w:r>
          </w:p>
          <w:p w:rsidR="00B3428D" w:rsidRPr="00FA3856" w:rsidRDefault="00D63C42" w:rsidP="00D63C42">
            <w:pPr>
              <w:jc w:val="center"/>
              <w:rPr>
                <w:rStyle w:val="Hyperlink"/>
                <w:rFonts w:eastAsia="Arial Unicode MS"/>
                <w:bCs/>
                <w:color w:val="auto"/>
                <w:szCs w:val="20"/>
                <w:lang w:val="pt-PT"/>
              </w:rPr>
            </w:pPr>
            <w:r w:rsidRPr="00FA3856">
              <w:rPr>
                <w:rFonts w:eastAsia="Arial Unicode MS"/>
                <w:bCs/>
                <w:szCs w:val="20"/>
                <w:lang w:val="pt-PT"/>
              </w:rPr>
              <w:t>N</w:t>
            </w:r>
          </w:p>
          <w:p w:rsidR="00B3428D" w:rsidRPr="00FA3856" w:rsidRDefault="00B17CD8" w:rsidP="00B17CD8">
            <w:pPr>
              <w:rPr>
                <w:rFonts w:eastAsia="Arial Unicode MS"/>
                <w:bCs/>
                <w:szCs w:val="20"/>
                <w:lang w:val="pt-PT"/>
              </w:rPr>
            </w:pPr>
            <w:r w:rsidRPr="00FA3856">
              <w:rPr>
                <w:rFonts w:eastAsia="Arial Unicode MS"/>
                <w:bCs/>
                <w:szCs w:val="20"/>
                <w:lang w:val="pt-PT"/>
              </w:rPr>
              <w:t>Senão</w:t>
            </w:r>
            <w:r w:rsidR="009122B7" w:rsidRPr="00FA3856">
              <w:rPr>
                <w:rFonts w:eastAsia="Arial Unicode MS"/>
                <w:bCs/>
                <w:szCs w:val="20"/>
                <w:lang w:val="pt-PT"/>
              </w:rPr>
              <w:t>, n</w:t>
            </w:r>
            <w:r w:rsidR="00B3428D" w:rsidRPr="00FA3856">
              <w:rPr>
                <w:rFonts w:eastAsia="Arial Unicode MS"/>
                <w:bCs/>
                <w:szCs w:val="20"/>
                <w:lang w:val="pt-PT"/>
              </w:rPr>
              <w:t>ão deve existir</w:t>
            </w:r>
            <w:r w:rsidR="009122B7"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B17CD8" w:rsidRPr="00FA3856" w:rsidRDefault="00B17CD8" w:rsidP="00B17CD8">
            <w:pPr>
              <w:rPr>
                <w:szCs w:val="20"/>
              </w:rPr>
            </w:pPr>
            <w:r w:rsidRPr="00FA3856">
              <w:rPr>
                <w:szCs w:val="20"/>
              </w:rPr>
              <w:t>Se</w:t>
            </w:r>
          </w:p>
          <w:p w:rsidR="00B17CD8" w:rsidRPr="00FA3856" w:rsidRDefault="00B17CD8" w:rsidP="00B17CD8">
            <w:pPr>
              <w:pStyle w:val="PSDS-CorpodeTexto0"/>
              <w:widowControl w:val="0"/>
              <w:autoSpaceDE w:val="0"/>
              <w:autoSpaceDN w:val="0"/>
              <w:adjustRightInd w:val="0"/>
              <w:rPr>
                <w:rFonts w:ascii="Times New Roman" w:hAnsi="Times New Roman"/>
              </w:rPr>
            </w:pPr>
            <w:r w:rsidRPr="00FA3856">
              <w:rPr>
                <w:rStyle w:val="Hyperlink"/>
                <w:rFonts w:ascii="Times New Roman" w:hAnsi="Times New Roman"/>
                <w:color w:val="auto"/>
              </w:rPr>
              <w:t>0020. IND_RE</w:t>
            </w:r>
            <w:r w:rsidR="009122B7" w:rsidRPr="00FA3856">
              <w:rPr>
                <w:rStyle w:val="Hyperlink"/>
                <w:rFonts w:ascii="Times New Roman" w:hAnsi="Times New Roman"/>
                <w:color w:val="auto"/>
              </w:rPr>
              <w:t>D_ISEN="S" E 0010.OPT_REFIS="S"</w:t>
            </w:r>
          </w:p>
          <w:p w:rsidR="00B17CD8" w:rsidRPr="00FA3856" w:rsidRDefault="00B617BD" w:rsidP="009122B7">
            <w:pPr>
              <w:jc w:val="center"/>
              <w:rPr>
                <w:bCs/>
                <w:szCs w:val="20"/>
              </w:rPr>
            </w:pPr>
            <w:r w:rsidRPr="00FA3856">
              <w:rPr>
                <w:bCs/>
                <w:szCs w:val="20"/>
              </w:rPr>
              <w:t>[1:N</w:t>
            </w:r>
            <w:r w:rsidR="00B17CD8" w:rsidRPr="00FA3856">
              <w:rPr>
                <w:bCs/>
                <w:szCs w:val="20"/>
              </w:rPr>
              <w:t>]</w:t>
            </w:r>
          </w:p>
          <w:p w:rsidR="00B3428D" w:rsidRPr="00FA3856" w:rsidRDefault="00B17CD8" w:rsidP="00282C6F">
            <w:pPr>
              <w:pStyle w:val="alnea0"/>
            </w:pPr>
            <w:r w:rsidRPr="00FA3856">
              <w:t>Senão</w:t>
            </w:r>
            <w:r w:rsidR="002B52FD" w:rsidRPr="00FA3856">
              <w:t xml:space="preserve"> </w:t>
            </w:r>
            <w:r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P300" w:history="1">
              <w:r w:rsidR="00B3428D" w:rsidRPr="00FA3856">
                <w:rPr>
                  <w:rStyle w:val="Hyperlink"/>
                  <w:color w:val="auto"/>
                  <w:szCs w:val="20"/>
                  <w:lang w:val="pt-PT"/>
                </w:rPr>
                <w:t>P3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17CD8"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17CD8" w:rsidP="0069532A">
            <w:pPr>
              <w:rPr>
                <w:szCs w:val="20"/>
              </w:rPr>
            </w:pPr>
            <w:r w:rsidRPr="00FA3856">
              <w:rPr>
                <w:szCs w:val="20"/>
              </w:rPr>
              <w:t xml:space="preserve">Cálculo do </w:t>
            </w:r>
            <w:r w:rsidR="007E6D43" w:rsidRPr="00FA3856">
              <w:rPr>
                <w:szCs w:val="20"/>
              </w:rPr>
              <w:t>IRPJ</w:t>
            </w:r>
            <w:r w:rsidRPr="00FA3856">
              <w:rPr>
                <w:szCs w:val="20"/>
              </w:rPr>
              <w:t xml:space="preserve"> </w:t>
            </w:r>
            <w:r w:rsidR="007E6D43" w:rsidRPr="00FA3856">
              <w:rPr>
                <w:szCs w:val="20"/>
              </w:rPr>
              <w:t>com Base n</w:t>
            </w:r>
            <w:r w:rsidRPr="00FA3856">
              <w:rPr>
                <w:szCs w:val="20"/>
              </w:rPr>
              <w:t>o Lucro Presumido</w:t>
            </w:r>
          </w:p>
          <w:p w:rsidR="00B17CD8" w:rsidRPr="00FA3856" w:rsidRDefault="00B17CD8" w:rsidP="0069532A">
            <w:pPr>
              <w:rPr>
                <w:rStyle w:val="Hyperlink"/>
                <w:color w:val="auto"/>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rStyle w:val="Hyperlink"/>
                <w:color w:val="auto"/>
                <w:szCs w:val="20"/>
              </w:rPr>
            </w:pPr>
            <w:r w:rsidRPr="00FA3856">
              <w:rPr>
                <w:rStyle w:val="Hyperlink"/>
                <w:color w:val="auto"/>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P400" w:history="1">
              <w:r w:rsidR="00B3428D" w:rsidRPr="00FA3856">
                <w:rPr>
                  <w:rStyle w:val="Hyperlink"/>
                  <w:color w:val="auto"/>
                  <w:szCs w:val="20"/>
                  <w:lang w:val="pt-PT"/>
                </w:rPr>
                <w:t>P4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17CD8" w:rsidP="007E6D43">
            <w:pPr>
              <w:rPr>
                <w:rStyle w:val="Hyperlink"/>
                <w:color w:val="auto"/>
                <w:szCs w:val="20"/>
                <w:lang w:val="pt-PT"/>
              </w:rPr>
            </w:pPr>
            <w:r w:rsidRPr="00FA3856">
              <w:rPr>
                <w:rStyle w:val="Hyperlink"/>
                <w:color w:val="auto"/>
                <w:szCs w:val="20"/>
                <w:lang w:val="pt-PT"/>
              </w:rPr>
              <w:t xml:space="preserve">Apuração da Base de Cálculo da </w:t>
            </w:r>
            <w:r w:rsidR="007E6D43" w:rsidRPr="00FA3856">
              <w:rPr>
                <w:rStyle w:val="Hyperlink"/>
                <w:color w:val="auto"/>
                <w:szCs w:val="20"/>
                <w:lang w:val="pt-PT"/>
              </w:rPr>
              <w:t>CSLL com Base no Lucro Presumi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rStyle w:val="Hyperlink"/>
                <w:color w:val="auto"/>
                <w:szCs w:val="20"/>
              </w:rPr>
            </w:pPr>
            <w:r w:rsidRPr="00FA3856">
              <w:rPr>
                <w:rStyle w:val="Hyperlink"/>
                <w:color w:val="auto"/>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282C6F">
            <w:pPr>
              <w:pStyle w:val="alnea0"/>
            </w:pPr>
            <w:r w:rsidRPr="00FA3856">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P500" w:history="1">
              <w:r w:rsidR="00B3428D" w:rsidRPr="00FA3856">
                <w:rPr>
                  <w:rStyle w:val="Hyperlink"/>
                  <w:color w:val="auto"/>
                  <w:szCs w:val="20"/>
                  <w:lang w:val="pt-PT"/>
                </w:rPr>
                <w:t>P5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 xml:space="preserve">Cálculo da </w:t>
            </w:r>
            <w:r w:rsidR="007E6D43" w:rsidRPr="00FA3856">
              <w:rPr>
                <w:rStyle w:val="Hyperlink"/>
                <w:color w:val="auto"/>
                <w:szCs w:val="20"/>
                <w:lang w:val="pt-PT"/>
              </w:rPr>
              <w:t>CSLL com Base</w:t>
            </w:r>
            <w:r w:rsidR="005367B2" w:rsidRPr="00FA3856">
              <w:rPr>
                <w:rStyle w:val="Hyperlink"/>
                <w:color w:val="auto"/>
                <w:szCs w:val="20"/>
                <w:lang w:val="pt-PT"/>
              </w:rPr>
              <w:t xml:space="preserve"> </w:t>
            </w:r>
            <w:r w:rsidR="007E6D43" w:rsidRPr="00FA3856">
              <w:rPr>
                <w:rStyle w:val="Hyperlink"/>
                <w:color w:val="auto"/>
                <w:szCs w:val="20"/>
                <w:lang w:val="pt-PT"/>
              </w:rPr>
              <w:t>n</w:t>
            </w:r>
            <w:r w:rsidR="005367B2" w:rsidRPr="00FA3856">
              <w:rPr>
                <w:rStyle w:val="Hyperlink"/>
                <w:color w:val="auto"/>
                <w:szCs w:val="20"/>
                <w:lang w:val="pt-PT"/>
              </w:rPr>
              <w:t>o Lucro L</w:t>
            </w:r>
            <w:r w:rsidRPr="00FA3856">
              <w:rPr>
                <w:rStyle w:val="Hyperlink"/>
                <w:color w:val="auto"/>
                <w:szCs w:val="20"/>
                <w:lang w:val="pt-PT"/>
              </w:rPr>
              <w:t>íquido</w:t>
            </w:r>
          </w:p>
          <w:p w:rsidR="005367B2" w:rsidRPr="00FA3856" w:rsidRDefault="005367B2" w:rsidP="0069532A">
            <w:pPr>
              <w:rPr>
                <w:rStyle w:val="Hyperlink"/>
                <w:color w:val="auto"/>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rStyle w:val="Hyperlink"/>
                <w:color w:val="auto"/>
                <w:szCs w:val="20"/>
              </w:rPr>
            </w:pPr>
            <w:r w:rsidRPr="00FA3856">
              <w:rPr>
                <w:rStyle w:val="Hyperlink"/>
                <w:color w:val="auto"/>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1]</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P990" w:history="1">
              <w:r w:rsidR="00B3428D" w:rsidRPr="00FA3856">
                <w:rPr>
                  <w:rStyle w:val="Hyperlink"/>
                  <w:color w:val="auto"/>
                  <w:szCs w:val="20"/>
                  <w:lang w:val="pt-PT"/>
                </w:rPr>
                <w:t>P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P</w:t>
            </w:r>
          </w:p>
          <w:p w:rsidR="00A65F37" w:rsidRPr="00FA3856" w:rsidRDefault="00A65F37"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1]</w:t>
            </w:r>
          </w:p>
        </w:tc>
      </w:tr>
      <w:tr w:rsidR="007F3BBF" w:rsidRPr="00FA3856" w:rsidTr="007F3BBF">
        <w:trPr>
          <w:jc w:val="center"/>
        </w:trPr>
        <w:tc>
          <w:tcPr>
            <w:tcW w:w="962" w:type="dxa"/>
            <w:tcBorders>
              <w:top w:val="single" w:sz="4" w:space="0" w:color="auto"/>
              <w:left w:val="single" w:sz="4" w:space="0" w:color="auto"/>
              <w:bottom w:val="single" w:sz="4" w:space="0" w:color="auto"/>
              <w:right w:val="single" w:sz="4" w:space="0" w:color="auto"/>
            </w:tcBorders>
          </w:tcPr>
          <w:p w:rsidR="007F3BBF" w:rsidRPr="00FA3856" w:rsidRDefault="00E81A1E" w:rsidP="007F3BBF">
            <w:pPr>
              <w:jc w:val="center"/>
              <w:rPr>
                <w:szCs w:val="20"/>
                <w:lang w:val="pt-PT"/>
              </w:rPr>
            </w:pPr>
            <w:hyperlink w:anchor="RT001" w:history="1">
              <w:r w:rsidR="007F3BBF" w:rsidRPr="00FA3856">
                <w:rPr>
                  <w:rStyle w:val="Hyperlink"/>
                  <w:color w:val="auto"/>
                  <w:szCs w:val="20"/>
                </w:rPr>
                <w:t>Q001</w:t>
              </w:r>
            </w:hyperlink>
          </w:p>
        </w:tc>
        <w:tc>
          <w:tcPr>
            <w:tcW w:w="1285"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rFonts w:eastAsia="Arial Unicode MS"/>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Abertura do Bloco Q – Livro Caixa </w:t>
            </w:r>
          </w:p>
          <w:p w:rsidR="007F3BBF" w:rsidRPr="00FA3856" w:rsidRDefault="007F3BBF" w:rsidP="007F3BBF">
            <w:pPr>
              <w:pStyle w:val="NormalWeb"/>
              <w:spacing w:before="0" w:after="0"/>
              <w:rPr>
                <w:rFonts w:ascii="Times New Roman" w:hAnsi="Times New Roman" w:cs="Times New Roman"/>
                <w:szCs w:val="20"/>
              </w:rPr>
            </w:pPr>
          </w:p>
          <w:p w:rsidR="007F3BBF" w:rsidRPr="00FA3856" w:rsidRDefault="007F3BBF" w:rsidP="007F3BBF">
            <w:pPr>
              <w:pStyle w:val="NormalWeb"/>
              <w:spacing w:before="0" w:after="0"/>
              <w:rPr>
                <w:rFonts w:ascii="Times New Roman" w:hAnsi="Times New Roman" w:cs="Times New Roman"/>
                <w:szCs w:val="20"/>
              </w:rPr>
            </w:pPr>
          </w:p>
          <w:p w:rsidR="007F3BBF" w:rsidRPr="00FA3856" w:rsidRDefault="007F3BBF" w:rsidP="007F3BBF">
            <w:pPr>
              <w:pStyle w:val="NormalWeb"/>
              <w:spacing w:before="0" w:after="0"/>
              <w:rPr>
                <w:rFonts w:ascii="Times New Roman" w:hAnsi="Times New Roman" w:cs="Times New Roman"/>
                <w:szCs w:val="20"/>
              </w:rPr>
            </w:pPr>
          </w:p>
          <w:p w:rsidR="007F3BBF" w:rsidRPr="00FA3856" w:rsidRDefault="007F3BBF" w:rsidP="007F3BBF">
            <w:pPr>
              <w:pStyle w:val="NormalWeb"/>
              <w:spacing w:before="0" w:after="0"/>
              <w:rPr>
                <w:rFonts w:ascii="Times New Roman" w:hAnsi="Times New Roman" w:cs="Times New Roman"/>
                <w:szCs w:val="20"/>
              </w:rPr>
            </w:pPr>
          </w:p>
          <w:p w:rsidR="007F3BBF" w:rsidRPr="00FA3856" w:rsidRDefault="007F3BBF" w:rsidP="007F3BBF">
            <w:pPr>
              <w:pStyle w:val="NormalWeb"/>
              <w:spacing w:before="0" w:after="0"/>
              <w:rPr>
                <w:rFonts w:ascii="Times New Roman" w:hAnsi="Times New Roman" w:cs="Times New Roman"/>
                <w:szCs w:val="20"/>
              </w:rPr>
            </w:pPr>
          </w:p>
        </w:tc>
        <w:tc>
          <w:tcPr>
            <w:tcW w:w="1842"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pStyle w:val="PSDS-CorpodeTexto0"/>
              <w:widowControl w:val="0"/>
              <w:autoSpaceDE w:val="0"/>
              <w:autoSpaceDN w:val="0"/>
              <w:adjustRightInd w:val="0"/>
              <w:jc w:val="center"/>
              <w:rPr>
                <w:rStyle w:val="Hyperlink"/>
                <w:rFonts w:ascii="Times New Roman" w:hAnsi="Times New Roman"/>
                <w:color w:val="auto"/>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pStyle w:val="NormalWeb"/>
              <w:spacing w:before="0" w:after="0"/>
              <w:jc w:val="center"/>
              <w:rPr>
                <w:rStyle w:val="Hyperlink"/>
                <w:rFonts w:ascii="Times New Roman" w:hAnsi="Times New Roman" w:cs="Times New Roman"/>
                <w:color w:val="auto"/>
                <w:szCs w:val="20"/>
                <w:lang w:val="pt-PT"/>
              </w:rPr>
            </w:pPr>
            <w:r w:rsidRPr="00FA3856">
              <w:rPr>
                <w:rFonts w:ascii="Times New Roman" w:hAnsi="Times New Roman" w:cs="Times New Roman"/>
                <w:szCs w:val="20"/>
              </w:rPr>
              <w:t>O</w:t>
            </w:r>
          </w:p>
        </w:tc>
        <w:tc>
          <w:tcPr>
            <w:tcW w:w="3686"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1]</w:t>
            </w:r>
          </w:p>
        </w:tc>
      </w:tr>
      <w:tr w:rsidR="007F3BBF" w:rsidRPr="00FA3856" w:rsidTr="007F3BBF">
        <w:trPr>
          <w:jc w:val="center"/>
        </w:trPr>
        <w:tc>
          <w:tcPr>
            <w:tcW w:w="962"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szCs w:val="20"/>
                <w:lang w:val="pt-PT"/>
              </w:rPr>
            </w:pPr>
            <w:r w:rsidRPr="00FA3856">
              <w:rPr>
                <w:szCs w:val="20"/>
              </w:rPr>
              <w:lastRenderedPageBreak/>
              <w:t>Q100</w:t>
            </w:r>
          </w:p>
        </w:tc>
        <w:tc>
          <w:tcPr>
            <w:tcW w:w="1285"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rPr>
                <w:szCs w:val="20"/>
                <w:lang w:val="pt-PT"/>
              </w:rPr>
            </w:pPr>
            <w:r w:rsidRPr="00FA3856">
              <w:rPr>
                <w:szCs w:val="20"/>
                <w:lang w:val="pt-PT"/>
              </w:rPr>
              <w:t xml:space="preserve">Demonstrativo do Livro Caixa </w:t>
            </w:r>
          </w:p>
          <w:p w:rsidR="007F3BBF" w:rsidRPr="00FA3856" w:rsidRDefault="007F3BBF" w:rsidP="007F3BBF">
            <w:pPr>
              <w:rPr>
                <w:szCs w:val="20"/>
              </w:rPr>
            </w:pPr>
            <w:r w:rsidRPr="00FA3856">
              <w:rPr>
                <w:b/>
                <w:szCs w:val="20"/>
                <w:lang w:val="pt-PT"/>
              </w:rPr>
              <w:t>(FACULTATIVO NO ANO-CALENDÁRIO 2015</w:t>
            </w:r>
            <w:r w:rsidRPr="00FA3856">
              <w:rPr>
                <w:szCs w:val="20"/>
                <w:lang w:val="pt-PT"/>
              </w:rPr>
              <w:t>)</w:t>
            </w:r>
          </w:p>
        </w:tc>
        <w:tc>
          <w:tcPr>
            <w:tcW w:w="1842"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pStyle w:val="PSDS-CorpodeTexto0"/>
              <w:widowControl w:val="0"/>
              <w:autoSpaceDE w:val="0"/>
              <w:autoSpaceDN w:val="0"/>
              <w:adjustRightInd w:val="0"/>
              <w:jc w:val="center"/>
              <w:rPr>
                <w:rStyle w:val="Hyperlink"/>
                <w:rFonts w:ascii="Times New Roman" w:hAnsi="Times New Roman"/>
                <w:color w:val="auto"/>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szCs w:val="20"/>
              </w:rPr>
            </w:pPr>
            <w:r w:rsidRPr="00FA3856">
              <w:rPr>
                <w:szCs w:val="20"/>
              </w:rPr>
              <w:t>OC</w:t>
            </w:r>
          </w:p>
          <w:p w:rsidR="007F3BBF" w:rsidRPr="00FA3856" w:rsidRDefault="007F3BBF" w:rsidP="007F3BBF">
            <w:pPr>
              <w:rPr>
                <w:szCs w:val="20"/>
              </w:rPr>
            </w:pPr>
            <w:r w:rsidRPr="00FA3856">
              <w:rPr>
                <w:szCs w:val="20"/>
              </w:rPr>
              <w:t xml:space="preserve">Obrigatório se </w:t>
            </w:r>
          </w:p>
          <w:p w:rsidR="007F3BBF" w:rsidRPr="00FA3856" w:rsidRDefault="007F3BBF" w:rsidP="007F3BBF">
            <w:pPr>
              <w:rPr>
                <w:szCs w:val="20"/>
              </w:rPr>
            </w:pPr>
            <w:r w:rsidRPr="00FA3856">
              <w:rPr>
                <w:szCs w:val="20"/>
              </w:rPr>
              <w:t>0010. TIP_ESP_PRE = “L”</w:t>
            </w:r>
          </w:p>
          <w:p w:rsidR="007F3BBF" w:rsidRPr="00FA3856" w:rsidRDefault="007F3BBF" w:rsidP="007F3BBF">
            <w:pPr>
              <w:jc w:val="center"/>
              <w:rPr>
                <w:rFonts w:eastAsia="Arial Unicode MS"/>
                <w:bCs/>
                <w:szCs w:val="20"/>
                <w:lang w:val="pt-PT"/>
              </w:rPr>
            </w:pPr>
            <w:r w:rsidRPr="00FA3856">
              <w:rPr>
                <w:rFonts w:eastAsia="Arial Unicode MS"/>
                <w:bCs/>
                <w:szCs w:val="20"/>
                <w:lang w:val="pt-PT"/>
              </w:rPr>
              <w:t>N</w:t>
            </w:r>
          </w:p>
          <w:p w:rsidR="007F3BBF" w:rsidRPr="00FA3856" w:rsidRDefault="007F3BBF" w:rsidP="007F3BBF">
            <w:pPr>
              <w:rPr>
                <w:szCs w:val="20"/>
              </w:rPr>
            </w:pPr>
            <w:r w:rsidRPr="00FA3856">
              <w:rPr>
                <w:szCs w:val="20"/>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rPr>
                <w:szCs w:val="20"/>
              </w:rPr>
            </w:pPr>
            <w:r w:rsidRPr="00FA3856">
              <w:rPr>
                <w:szCs w:val="20"/>
              </w:rPr>
              <w:t xml:space="preserve"> Se </w:t>
            </w:r>
          </w:p>
          <w:p w:rsidR="007F3BBF" w:rsidRPr="00FA3856" w:rsidRDefault="007F3BBF" w:rsidP="007F3BBF">
            <w:pPr>
              <w:rPr>
                <w:szCs w:val="20"/>
              </w:rPr>
            </w:pPr>
            <w:r w:rsidRPr="00FA3856">
              <w:rPr>
                <w:szCs w:val="20"/>
              </w:rPr>
              <w:t>0010. TIP_ESP_PRE = “L”</w:t>
            </w:r>
          </w:p>
          <w:p w:rsidR="007F3BBF" w:rsidRPr="00FA3856" w:rsidRDefault="007F3BBF" w:rsidP="007F3BBF">
            <w:pPr>
              <w:jc w:val="center"/>
              <w:rPr>
                <w:bCs/>
                <w:szCs w:val="20"/>
              </w:rPr>
            </w:pPr>
            <w:r w:rsidRPr="00FA3856">
              <w:rPr>
                <w:bCs/>
                <w:szCs w:val="20"/>
              </w:rPr>
              <w:t xml:space="preserve"> [1:N]</w:t>
            </w:r>
          </w:p>
          <w:p w:rsidR="007F3BBF" w:rsidRPr="00FA3856" w:rsidRDefault="007F3BBF" w:rsidP="00590606">
            <w:pPr>
              <w:pStyle w:val="alnea0"/>
            </w:pPr>
            <w:r w:rsidRPr="00FA3856">
              <w:t>Senão [0]</w:t>
            </w:r>
          </w:p>
        </w:tc>
      </w:tr>
      <w:tr w:rsidR="007F3BBF" w:rsidRPr="00FA3856" w:rsidTr="007F3BBF">
        <w:trPr>
          <w:jc w:val="center"/>
        </w:trPr>
        <w:tc>
          <w:tcPr>
            <w:tcW w:w="962" w:type="dxa"/>
            <w:tcBorders>
              <w:top w:val="single" w:sz="4" w:space="0" w:color="auto"/>
              <w:left w:val="single" w:sz="4" w:space="0" w:color="auto"/>
              <w:bottom w:val="single" w:sz="4" w:space="0" w:color="auto"/>
              <w:right w:val="single" w:sz="4" w:space="0" w:color="auto"/>
            </w:tcBorders>
          </w:tcPr>
          <w:p w:rsidR="007F3BBF" w:rsidRPr="00FA3856" w:rsidRDefault="00E81A1E" w:rsidP="007F3BBF">
            <w:pPr>
              <w:jc w:val="center"/>
              <w:rPr>
                <w:szCs w:val="20"/>
                <w:lang w:val="pt-PT"/>
              </w:rPr>
            </w:pPr>
            <w:hyperlink w:anchor="RP990" w:history="1">
              <w:r w:rsidR="007F3BBF" w:rsidRPr="00FA3856">
                <w:rPr>
                  <w:rStyle w:val="Hyperlink"/>
                  <w:color w:val="auto"/>
                  <w:szCs w:val="20"/>
                  <w:lang w:val="pt-PT"/>
                </w:rPr>
                <w:t>Q990</w:t>
              </w:r>
            </w:hyperlink>
          </w:p>
        </w:tc>
        <w:tc>
          <w:tcPr>
            <w:tcW w:w="1285"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szCs w:val="20"/>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rPr>
                <w:szCs w:val="20"/>
              </w:rPr>
            </w:pPr>
            <w:r w:rsidRPr="00FA3856">
              <w:rPr>
                <w:szCs w:val="20"/>
              </w:rPr>
              <w:t>Encerramento do Bloco Q</w:t>
            </w:r>
          </w:p>
          <w:p w:rsidR="007F3BBF" w:rsidRPr="00FA3856" w:rsidRDefault="007F3BBF" w:rsidP="007F3BBF">
            <w:pPr>
              <w:rPr>
                <w:szCs w:val="20"/>
              </w:rPr>
            </w:pPr>
          </w:p>
        </w:tc>
        <w:tc>
          <w:tcPr>
            <w:tcW w:w="1842"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szCs w:val="20"/>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szCs w:val="20"/>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7F3BBF" w:rsidRPr="00FA3856" w:rsidRDefault="007F3BBF" w:rsidP="007F3BBF">
            <w:pPr>
              <w:jc w:val="center"/>
              <w:rPr>
                <w:bCs/>
                <w:szCs w:val="20"/>
              </w:rPr>
            </w:pPr>
            <w:r w:rsidRPr="00FA3856">
              <w:rPr>
                <w:bCs/>
                <w:szCs w:val="20"/>
              </w:rPr>
              <w:t>[1:1]</w:t>
            </w:r>
          </w:p>
        </w:tc>
      </w:tr>
      <w:bookmarkStart w:id="58" w:name="BT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lang w:val="pt-PT"/>
              </w:rPr>
            </w:pPr>
            <w:r w:rsidRPr="00FA3856">
              <w:rPr>
                <w:szCs w:val="20"/>
              </w:rPr>
              <w:fldChar w:fldCharType="begin"/>
            </w:r>
            <w:r w:rsidRPr="00FA3856">
              <w:rPr>
                <w:szCs w:val="20"/>
              </w:rPr>
              <w:instrText xml:space="preserve"> HYPERLINK  \l "RT001" </w:instrText>
            </w:r>
            <w:r w:rsidRPr="00FA3856">
              <w:rPr>
                <w:szCs w:val="20"/>
              </w:rPr>
              <w:fldChar w:fldCharType="separate"/>
            </w:r>
            <w:bookmarkEnd w:id="58"/>
            <w:r w:rsidRPr="00FA3856">
              <w:rPr>
                <w:rStyle w:val="Hyperlink"/>
                <w:color w:val="auto"/>
                <w:szCs w:val="20"/>
              </w:rPr>
              <w:t>T001</w:t>
            </w:r>
            <w:r w:rsidRPr="00FA3856">
              <w:rPr>
                <w:szCs w:val="20"/>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3D1C0A" w:rsidRPr="00FA3856" w:rsidRDefault="005367B2" w:rsidP="0069532A">
            <w:pPr>
              <w:pStyle w:val="NormalWeb"/>
              <w:spacing w:before="0" w:after="0"/>
              <w:rPr>
                <w:rFonts w:ascii="Times New Roman" w:hAnsi="Times New Roman" w:cs="Times New Roman"/>
                <w:szCs w:val="20"/>
              </w:rPr>
            </w:pPr>
            <w:r w:rsidRPr="00FA3856">
              <w:rPr>
                <w:rFonts w:ascii="Times New Roman" w:hAnsi="Times New Roman" w:cs="Times New Roman"/>
                <w:szCs w:val="20"/>
              </w:rPr>
              <w:t>Abertura do Bloco T</w:t>
            </w:r>
            <w:r w:rsidR="007E6D43" w:rsidRPr="00FA3856">
              <w:rPr>
                <w:rFonts w:ascii="Times New Roman" w:hAnsi="Times New Roman" w:cs="Times New Roman"/>
                <w:szCs w:val="20"/>
              </w:rPr>
              <w:t xml:space="preserve"> – Lucro Arbitrado</w:t>
            </w:r>
            <w:r w:rsidR="00B3428D" w:rsidRPr="00FA3856">
              <w:rPr>
                <w:rFonts w:ascii="Times New Roman" w:hAnsi="Times New Roman" w:cs="Times New Roman"/>
                <w:szCs w:val="20"/>
              </w:rPr>
              <w:t xml:space="preserve"> </w:t>
            </w:r>
          </w:p>
          <w:p w:rsidR="007F3BBF" w:rsidRPr="00FA3856" w:rsidRDefault="007F3BBF" w:rsidP="0069532A">
            <w:pPr>
              <w:pStyle w:val="NormalWeb"/>
              <w:spacing w:before="0" w:after="0"/>
              <w:rPr>
                <w:rFonts w:ascii="Times New Roman" w:hAnsi="Times New Roman" w:cs="Times New Roman"/>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Style w:val="Hyperlink"/>
                <w:rFonts w:ascii="Times New Roman" w:hAnsi="Times New Roman" w:cs="Times New Roman"/>
                <w:color w:val="auto"/>
                <w:szCs w:val="20"/>
                <w:lang w:val="pt-PT"/>
              </w:rPr>
            </w:pPr>
            <w:r w:rsidRPr="00FA3856">
              <w:rPr>
                <w:rFonts w:ascii="Times New Roman" w:hAnsi="Times New Roman" w:cs="Times New Roman"/>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w:t>
            </w:r>
            <w:r w:rsidR="005367B2" w:rsidRPr="00FA3856">
              <w:rPr>
                <w:rFonts w:ascii="Times New Roman" w:hAnsi="Times New Roman" w:cs="Times New Roman"/>
                <w:bCs/>
                <w:szCs w:val="20"/>
              </w:rPr>
              <w:t>:1</w:t>
            </w:r>
            <w:r w:rsidRPr="00FA3856">
              <w:rPr>
                <w:rFonts w:ascii="Times New Roman" w:hAnsi="Times New Roman" w:cs="Times New Roman"/>
                <w:bCs/>
                <w:szCs w:val="20"/>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T030" w:history="1">
              <w:r w:rsidR="00B3428D" w:rsidRPr="00FA3856">
                <w:rPr>
                  <w:rStyle w:val="Hyperlink"/>
                  <w:color w:val="auto"/>
                  <w:szCs w:val="20"/>
                  <w:lang w:val="pt-PT"/>
                </w:rPr>
                <w:t>T0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5367B2" w:rsidP="007E6D43">
            <w:pPr>
              <w:pStyle w:val="NormalWeb"/>
              <w:spacing w:before="0" w:after="0"/>
              <w:rPr>
                <w:rFonts w:ascii="Times New Roman" w:hAnsi="Times New Roman" w:cs="Times New Roman"/>
                <w:szCs w:val="20"/>
              </w:rPr>
            </w:pPr>
            <w:r w:rsidRPr="00FA3856">
              <w:rPr>
                <w:rFonts w:ascii="Times New Roman" w:hAnsi="Times New Roman" w:cs="Times New Roman"/>
                <w:szCs w:val="20"/>
              </w:rPr>
              <w:t>Identificação do</w:t>
            </w:r>
            <w:r w:rsidR="007E6D43" w:rsidRPr="00FA3856">
              <w:rPr>
                <w:rFonts w:ascii="Times New Roman" w:hAnsi="Times New Roman" w:cs="Times New Roman"/>
                <w:szCs w:val="20"/>
              </w:rPr>
              <w:t>s</w:t>
            </w:r>
            <w:r w:rsidRPr="00FA3856">
              <w:rPr>
                <w:rFonts w:ascii="Times New Roman" w:hAnsi="Times New Roman" w:cs="Times New Roman"/>
                <w:szCs w:val="20"/>
              </w:rPr>
              <w:t xml:space="preserve"> Período e Forma de Apuração do </w:t>
            </w:r>
            <w:r w:rsidR="007E6D43" w:rsidRPr="00FA3856">
              <w:rPr>
                <w:rFonts w:ascii="Times New Roman" w:hAnsi="Times New Roman" w:cs="Times New Roman"/>
                <w:szCs w:val="20"/>
              </w:rPr>
              <w:t>IRPJ e CSLL</w:t>
            </w:r>
            <w:r w:rsidRPr="00FA3856">
              <w:rPr>
                <w:rFonts w:ascii="Times New Roman" w:hAnsi="Times New Roman" w:cs="Times New Roman"/>
                <w:szCs w:val="20"/>
              </w:rPr>
              <w:t xml:space="preserve"> das Empresas Tributadas pelo Lucro A</w:t>
            </w:r>
            <w:r w:rsidR="00B3428D" w:rsidRPr="00FA3856">
              <w:rPr>
                <w:rFonts w:ascii="Times New Roman" w:hAnsi="Times New Roman" w:cs="Times New Roman"/>
                <w:szCs w:val="20"/>
              </w:rPr>
              <w:t>rbitra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Fonts w:ascii="Times New Roman" w:eastAsia="Arial Unicode MS"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szCs w:val="20"/>
                <w:lang w:val="pt-PT"/>
              </w:rPr>
            </w:pPr>
            <w:r w:rsidRPr="00FA3856">
              <w:rPr>
                <w:rFonts w:ascii="Times New Roman" w:hAnsi="Times New Roman" w:cs="Times New Roman"/>
                <w:szCs w:val="20"/>
                <w:lang w:val="pt-PT"/>
              </w:rPr>
              <w:t>OC</w:t>
            </w:r>
          </w:p>
          <w:p w:rsidR="005367B2" w:rsidRPr="00FA3856" w:rsidRDefault="00B3428D" w:rsidP="005367B2">
            <w:pPr>
              <w:pStyle w:val="NormalWeb"/>
              <w:spacing w:before="0" w:after="0"/>
              <w:rPr>
                <w:rFonts w:ascii="Times New Roman" w:hAnsi="Times New Roman" w:cs="Times New Roman"/>
                <w:szCs w:val="20"/>
              </w:rPr>
            </w:pPr>
            <w:r w:rsidRPr="00FA3856">
              <w:rPr>
                <w:rFonts w:ascii="Times New Roman" w:hAnsi="Times New Roman" w:cs="Times New Roman"/>
                <w:szCs w:val="20"/>
              </w:rPr>
              <w:t>Obrigatório se</w:t>
            </w:r>
          </w:p>
          <w:p w:rsidR="009122B7" w:rsidRPr="00FA3856" w:rsidRDefault="005367B2" w:rsidP="005367B2">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0010. FORMA_TRIB = </w:t>
            </w:r>
            <w:r w:rsidR="009122B7" w:rsidRPr="00FA3856">
              <w:rPr>
                <w:rFonts w:ascii="Times New Roman" w:hAnsi="Times New Roman" w:cs="Times New Roman"/>
                <w:szCs w:val="20"/>
              </w:rPr>
              <w:t>“</w:t>
            </w:r>
            <w:r w:rsidRPr="00FA3856">
              <w:rPr>
                <w:rFonts w:ascii="Times New Roman" w:hAnsi="Times New Roman" w:cs="Times New Roman"/>
                <w:szCs w:val="20"/>
              </w:rPr>
              <w:t>2</w:t>
            </w:r>
            <w:r w:rsidR="009122B7" w:rsidRPr="00FA3856">
              <w:rPr>
                <w:rFonts w:ascii="Times New Roman" w:hAnsi="Times New Roman" w:cs="Times New Roman"/>
                <w:szCs w:val="20"/>
              </w:rPr>
              <w:t>”</w:t>
            </w:r>
            <w:r w:rsidRPr="00FA3856">
              <w:rPr>
                <w:rFonts w:ascii="Times New Roman" w:hAnsi="Times New Roman" w:cs="Times New Roman"/>
                <w:szCs w:val="20"/>
              </w:rPr>
              <w:t xml:space="preserve">, </w:t>
            </w:r>
            <w:r w:rsidR="009122B7" w:rsidRPr="00FA3856">
              <w:rPr>
                <w:rFonts w:ascii="Times New Roman" w:hAnsi="Times New Roman" w:cs="Times New Roman"/>
                <w:szCs w:val="20"/>
              </w:rPr>
              <w:t>“</w:t>
            </w:r>
            <w:r w:rsidRPr="00FA3856">
              <w:rPr>
                <w:rFonts w:ascii="Times New Roman" w:hAnsi="Times New Roman" w:cs="Times New Roman"/>
                <w:szCs w:val="20"/>
              </w:rPr>
              <w:t>4</w:t>
            </w:r>
            <w:r w:rsidR="009122B7" w:rsidRPr="00FA3856">
              <w:rPr>
                <w:rFonts w:ascii="Times New Roman" w:hAnsi="Times New Roman" w:cs="Times New Roman"/>
                <w:szCs w:val="20"/>
              </w:rPr>
              <w:t>”</w:t>
            </w:r>
            <w:r w:rsidRPr="00FA3856">
              <w:rPr>
                <w:rFonts w:ascii="Times New Roman" w:hAnsi="Times New Roman" w:cs="Times New Roman"/>
                <w:szCs w:val="20"/>
              </w:rPr>
              <w:t xml:space="preserve">, </w:t>
            </w:r>
            <w:r w:rsidR="009122B7" w:rsidRPr="00FA3856">
              <w:rPr>
                <w:rFonts w:ascii="Times New Roman" w:hAnsi="Times New Roman" w:cs="Times New Roman"/>
                <w:szCs w:val="20"/>
              </w:rPr>
              <w:t>“</w:t>
            </w:r>
            <w:r w:rsidRPr="00FA3856">
              <w:rPr>
                <w:rFonts w:ascii="Times New Roman" w:hAnsi="Times New Roman" w:cs="Times New Roman"/>
                <w:szCs w:val="20"/>
              </w:rPr>
              <w:t>6</w:t>
            </w:r>
            <w:r w:rsidR="009122B7" w:rsidRPr="00FA3856">
              <w:rPr>
                <w:rFonts w:ascii="Times New Roman" w:hAnsi="Times New Roman" w:cs="Times New Roman"/>
                <w:szCs w:val="20"/>
              </w:rPr>
              <w:t>”</w:t>
            </w:r>
            <w:r w:rsidRPr="00FA3856">
              <w:rPr>
                <w:rFonts w:ascii="Times New Roman" w:hAnsi="Times New Roman" w:cs="Times New Roman"/>
                <w:szCs w:val="20"/>
              </w:rPr>
              <w:t xml:space="preserve"> ou </w:t>
            </w:r>
            <w:r w:rsidR="009122B7" w:rsidRPr="00FA3856">
              <w:rPr>
                <w:rFonts w:ascii="Times New Roman" w:hAnsi="Times New Roman" w:cs="Times New Roman"/>
                <w:szCs w:val="20"/>
              </w:rPr>
              <w:t>“</w:t>
            </w:r>
            <w:r w:rsidRPr="00FA3856">
              <w:rPr>
                <w:rFonts w:ascii="Times New Roman" w:hAnsi="Times New Roman" w:cs="Times New Roman"/>
                <w:szCs w:val="20"/>
              </w:rPr>
              <w:t>7</w:t>
            </w:r>
            <w:r w:rsidR="009122B7" w:rsidRPr="00FA3856">
              <w:rPr>
                <w:rFonts w:ascii="Times New Roman" w:hAnsi="Times New Roman" w:cs="Times New Roman"/>
                <w:szCs w:val="20"/>
              </w:rPr>
              <w:t>”</w:t>
            </w:r>
            <w:r w:rsidRPr="00FA3856">
              <w:rPr>
                <w:rFonts w:ascii="Times New Roman" w:hAnsi="Times New Roman" w:cs="Times New Roman"/>
                <w:szCs w:val="20"/>
              </w:rPr>
              <w:t xml:space="preserve"> E</w:t>
            </w:r>
            <w:r w:rsidR="00B3428D" w:rsidRPr="00FA3856">
              <w:rPr>
                <w:rFonts w:ascii="Times New Roman" w:hAnsi="Times New Roman" w:cs="Times New Roman"/>
                <w:szCs w:val="20"/>
              </w:rPr>
              <w:t xml:space="preserve"> </w:t>
            </w:r>
          </w:p>
          <w:p w:rsidR="005367B2" w:rsidRPr="00FA3856" w:rsidRDefault="005367B2" w:rsidP="009122B7">
            <w:pPr>
              <w:pStyle w:val="NormalWeb"/>
              <w:spacing w:before="0" w:after="0"/>
              <w:rPr>
                <w:rFonts w:ascii="Times New Roman" w:hAnsi="Times New Roman" w:cs="Times New Roman"/>
                <w:szCs w:val="20"/>
              </w:rPr>
            </w:pPr>
            <w:r w:rsidRPr="00FA3856">
              <w:rPr>
                <w:rFonts w:ascii="Times New Roman" w:hAnsi="Times New Roman" w:cs="Times New Roman"/>
                <w:szCs w:val="20"/>
              </w:rPr>
              <w:t>0010.</w:t>
            </w:r>
            <w:r w:rsidR="00B3428D" w:rsidRPr="00FA3856">
              <w:rPr>
                <w:rFonts w:ascii="Times New Roman" w:hAnsi="Times New Roman" w:cs="Times New Roman"/>
                <w:szCs w:val="20"/>
              </w:rPr>
              <w:t>FORMA_TRIB_PER = “A”</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5367B2" w:rsidP="005367B2">
            <w:pPr>
              <w:rPr>
                <w:rStyle w:val="Hyperlink"/>
                <w:rFonts w:eastAsia="Arial Unicode MS"/>
                <w:bCs/>
                <w:color w:val="auto"/>
                <w:szCs w:val="20"/>
                <w:lang w:val="pt-PT"/>
              </w:rPr>
            </w:pPr>
            <w:r w:rsidRPr="00FA3856">
              <w:rPr>
                <w:rFonts w:eastAsia="Arial Unicode MS"/>
                <w:bCs/>
                <w:szCs w:val="20"/>
                <w:lang w:val="pt-PT"/>
              </w:rPr>
              <w:t>Senão</w:t>
            </w:r>
            <w:r w:rsidR="009122B7" w:rsidRPr="00FA3856">
              <w:rPr>
                <w:rFonts w:eastAsia="Arial Unicode MS"/>
                <w:bCs/>
                <w:szCs w:val="20"/>
                <w:lang w:val="pt-PT"/>
              </w:rPr>
              <w:t>, n</w:t>
            </w:r>
            <w:r w:rsidR="00B3428D" w:rsidRPr="00FA3856">
              <w:rPr>
                <w:rFonts w:eastAsia="Arial Unicode MS"/>
                <w:bCs/>
                <w:szCs w:val="20"/>
                <w:lang w:val="pt-PT"/>
              </w:rPr>
              <w:t>ão deve existir</w:t>
            </w:r>
            <w:r w:rsidR="009122B7"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5367B2" w:rsidRPr="00FA3856" w:rsidRDefault="00B3428D" w:rsidP="0069532A">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 xml:space="preserve">Se </w:t>
            </w:r>
          </w:p>
          <w:p w:rsidR="00A65F37" w:rsidRPr="00FA3856" w:rsidRDefault="009122B7" w:rsidP="00A65F37">
            <w:pPr>
              <w:pStyle w:val="NormalWeb"/>
              <w:spacing w:before="0" w:after="0"/>
              <w:rPr>
                <w:rFonts w:ascii="Times New Roman" w:hAnsi="Times New Roman" w:cs="Times New Roman"/>
                <w:bCs/>
                <w:szCs w:val="20"/>
                <w:lang w:val="pt-PT"/>
              </w:rPr>
            </w:pPr>
            <w:r w:rsidRPr="00FA3856">
              <w:rPr>
                <w:rFonts w:ascii="Times New Roman" w:hAnsi="Times New Roman" w:cs="Times New Roman"/>
                <w:szCs w:val="20"/>
              </w:rPr>
              <w:t>0010. FORMA_TRIB = “2”, “4”, “6” ou “7”</w:t>
            </w:r>
            <w:r w:rsidRPr="00FA3856">
              <w:rPr>
                <w:rFonts w:ascii="Times New Roman" w:hAnsi="Times New Roman" w:cs="Times New Roman"/>
                <w:bCs/>
                <w:szCs w:val="20"/>
                <w:lang w:val="pt-PT"/>
              </w:rPr>
              <w:t xml:space="preserve"> </w:t>
            </w:r>
            <w:r w:rsidR="00A65F37" w:rsidRPr="00FA3856">
              <w:rPr>
                <w:rFonts w:ascii="Times New Roman" w:hAnsi="Times New Roman" w:cs="Times New Roman"/>
                <w:bCs/>
                <w:szCs w:val="20"/>
                <w:lang w:val="pt-PT"/>
              </w:rPr>
              <w:t xml:space="preserve"> </w:t>
            </w:r>
            <w:r w:rsidR="00A65F37" w:rsidRPr="00FA3856">
              <w:rPr>
                <w:rFonts w:ascii="Times New Roman" w:hAnsi="Times New Roman" w:cs="Times New Roman"/>
                <w:szCs w:val="20"/>
              </w:rPr>
              <w:t xml:space="preserve">E </w:t>
            </w:r>
          </w:p>
          <w:p w:rsidR="00A65F37" w:rsidRPr="00FA3856" w:rsidRDefault="00A65F37" w:rsidP="009122B7">
            <w:pPr>
              <w:pStyle w:val="NormalWeb"/>
              <w:spacing w:before="0" w:after="0"/>
              <w:rPr>
                <w:rFonts w:ascii="Times New Roman" w:hAnsi="Times New Roman" w:cs="Times New Roman"/>
                <w:szCs w:val="20"/>
              </w:rPr>
            </w:pPr>
            <w:r w:rsidRPr="00FA3856">
              <w:rPr>
                <w:rFonts w:ascii="Times New Roman" w:hAnsi="Times New Roman" w:cs="Times New Roman"/>
                <w:szCs w:val="20"/>
              </w:rPr>
              <w:t>0010.FORMA_TRIB_PER = “A”</w:t>
            </w:r>
          </w:p>
          <w:p w:rsidR="005367B2" w:rsidRPr="00FA3856" w:rsidRDefault="009122B7" w:rsidP="009122B7">
            <w:pPr>
              <w:pStyle w:val="NormalWeb"/>
              <w:spacing w:before="0" w:after="0"/>
              <w:jc w:val="center"/>
              <w:rPr>
                <w:rFonts w:ascii="Times New Roman" w:hAnsi="Times New Roman" w:cs="Times New Roman"/>
                <w:bCs/>
                <w:szCs w:val="20"/>
                <w:lang w:val="pt-PT"/>
              </w:rPr>
            </w:pPr>
            <w:r w:rsidRPr="00FA3856">
              <w:rPr>
                <w:rFonts w:ascii="Times New Roman" w:hAnsi="Times New Roman" w:cs="Times New Roman"/>
                <w:bCs/>
                <w:szCs w:val="20"/>
                <w:lang w:val="pt-PT"/>
              </w:rPr>
              <w:t>[1:4]</w:t>
            </w:r>
          </w:p>
          <w:p w:rsidR="00B3428D" w:rsidRPr="00FA3856" w:rsidRDefault="002B52FD" w:rsidP="002B52FD">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 xml:space="preserve">Senão </w:t>
            </w:r>
            <w:r w:rsidR="00B3428D" w:rsidRPr="00FA3856">
              <w:rPr>
                <w:rFonts w:ascii="Times New Roman" w:hAnsi="Times New Roman" w:cs="Times New Roman"/>
                <w:bCs/>
                <w:szCs w:val="20"/>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pStyle w:val="PSDS-CorpodeTexto0"/>
              <w:widowControl w:val="0"/>
              <w:autoSpaceDE w:val="0"/>
              <w:autoSpaceDN w:val="0"/>
              <w:adjustRightInd w:val="0"/>
              <w:jc w:val="center"/>
              <w:rPr>
                <w:rFonts w:ascii="Times New Roman" w:hAnsi="Times New Roman"/>
                <w:lang w:val="pt-PT"/>
              </w:rPr>
            </w:pPr>
            <w:hyperlink w:anchor="T120" w:history="1">
              <w:r w:rsidR="00B3428D" w:rsidRPr="00FA3856">
                <w:rPr>
                  <w:rStyle w:val="Hyperlink"/>
                  <w:rFonts w:ascii="Times New Roman" w:hAnsi="Times New Roman"/>
                  <w:color w:val="auto"/>
                  <w:lang w:val="pt-PT"/>
                </w:rPr>
                <w:t>T12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9122B7" w:rsidRPr="00FA3856" w:rsidRDefault="005367B2" w:rsidP="0069532A">
            <w:pPr>
              <w:pStyle w:val="NormalWeb"/>
              <w:spacing w:before="0" w:after="0"/>
              <w:rPr>
                <w:rFonts w:ascii="Times New Roman" w:hAnsi="Times New Roman" w:cs="Times New Roman"/>
                <w:szCs w:val="20"/>
                <w:lang w:val="pt-PT"/>
              </w:rPr>
            </w:pPr>
            <w:r w:rsidRPr="00FA3856">
              <w:rPr>
                <w:rStyle w:val="Hyperlink"/>
                <w:rFonts w:ascii="Times New Roman" w:hAnsi="Times New Roman" w:cs="Times New Roman"/>
                <w:color w:val="auto"/>
                <w:szCs w:val="20"/>
                <w:lang w:val="pt-PT"/>
              </w:rPr>
              <w:t xml:space="preserve">Apuração da Base de Cálculo </w:t>
            </w:r>
            <w:r w:rsidR="007E6D43" w:rsidRPr="00FA3856">
              <w:rPr>
                <w:rStyle w:val="Hyperlink"/>
                <w:rFonts w:ascii="Times New Roman" w:hAnsi="Times New Roman" w:cs="Times New Roman"/>
                <w:color w:val="auto"/>
                <w:szCs w:val="20"/>
                <w:lang w:val="pt-PT"/>
              </w:rPr>
              <w:t>do IRPJ com Base no</w:t>
            </w:r>
            <w:r w:rsidR="00B3428D" w:rsidRPr="00FA3856">
              <w:rPr>
                <w:rStyle w:val="Hyperlink"/>
                <w:rFonts w:ascii="Times New Roman" w:hAnsi="Times New Roman" w:cs="Times New Roman"/>
                <w:color w:val="auto"/>
                <w:szCs w:val="20"/>
                <w:lang w:val="pt-PT"/>
              </w:rPr>
              <w:t xml:space="preserve"> Lucro Arbitra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Style w:val="Hyperlink"/>
                <w:rFonts w:ascii="Times New Roman" w:hAnsi="Times New Roman"/>
                <w:color w:val="auto"/>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O</w:t>
            </w:r>
          </w:p>
          <w:p w:rsidR="00B3428D" w:rsidRPr="00FA3856" w:rsidRDefault="00B3428D" w:rsidP="0069532A">
            <w:pPr>
              <w:pStyle w:val="NormalWeb"/>
              <w:spacing w:before="0" w:after="0"/>
              <w:rPr>
                <w:rStyle w:val="Hyperlink"/>
                <w:rFonts w:ascii="Times New Roman" w:hAnsi="Times New Roman" w:cs="Times New Roman"/>
                <w:color w:val="auto"/>
                <w:szCs w:val="20"/>
                <w:lang w:val="pt-PT"/>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5367B2">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s-ES_tradnl"/>
              </w:rPr>
            </w:pPr>
            <w:hyperlink w:anchor="RT150" w:history="1">
              <w:r w:rsidR="00B3428D" w:rsidRPr="00FA3856">
                <w:rPr>
                  <w:rStyle w:val="Hyperlink"/>
                  <w:color w:val="auto"/>
                  <w:szCs w:val="20"/>
                  <w:lang w:val="es-ES_tradnl"/>
                </w:rPr>
                <w:t>T15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5367B2" w:rsidP="007E6D43">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Cálculo do Imposto de Renda </w:t>
            </w:r>
            <w:r w:rsidR="007E6D43" w:rsidRPr="00FA3856">
              <w:rPr>
                <w:rFonts w:ascii="Times New Roman" w:hAnsi="Times New Roman"/>
              </w:rPr>
              <w:t>com Base</w:t>
            </w:r>
            <w:r w:rsidRPr="00FA3856">
              <w:rPr>
                <w:rFonts w:ascii="Times New Roman" w:hAnsi="Times New Roman"/>
              </w:rPr>
              <w:t xml:space="preserve"> </w:t>
            </w:r>
            <w:r w:rsidR="007E6D43" w:rsidRPr="00FA3856">
              <w:rPr>
                <w:rFonts w:ascii="Times New Roman" w:hAnsi="Times New Roman"/>
              </w:rPr>
              <w:t>n</w:t>
            </w:r>
            <w:r w:rsidRPr="00FA3856">
              <w:rPr>
                <w:rFonts w:ascii="Times New Roman" w:hAnsi="Times New Roman"/>
              </w:rPr>
              <w:t>o Lucro A</w:t>
            </w:r>
            <w:r w:rsidR="00B3428D" w:rsidRPr="00FA3856">
              <w:rPr>
                <w:rFonts w:ascii="Times New Roman" w:hAnsi="Times New Roman"/>
              </w:rPr>
              <w:t>rbitra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Style w:val="Hyperlink"/>
                <w:rFonts w:ascii="Times New Roman" w:hAnsi="Times New Roman"/>
                <w:color w:val="auto"/>
                <w:lang w:val="pt-PT"/>
              </w:rPr>
            </w:pPr>
            <w:r w:rsidRPr="00FA3856">
              <w:rPr>
                <w:rStyle w:val="Hyperlink"/>
                <w:rFonts w:ascii="Times New Roman" w:hAnsi="Times New Roman"/>
                <w:color w:val="auto"/>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Style w:val="Hyperlink"/>
                <w:rFonts w:ascii="Times New Roman" w:hAnsi="Times New Roman" w:cs="Times New Roman"/>
                <w:color w:val="auto"/>
                <w:szCs w:val="20"/>
                <w:lang w:val="pt-PT"/>
              </w:rPr>
            </w:pPr>
            <w:r w:rsidRPr="00FA3856">
              <w:rPr>
                <w:rStyle w:val="Hyperlink"/>
                <w:rFonts w:ascii="Times New Roman" w:hAnsi="Times New Roman" w:cs="Times New Roman"/>
                <w:color w:val="auto"/>
                <w:szCs w:val="20"/>
                <w:lang w:val="pt-PT"/>
              </w:rPr>
              <w:t>OC</w:t>
            </w:r>
          </w:p>
          <w:p w:rsidR="00B3428D" w:rsidRPr="00FA3856" w:rsidRDefault="00B3428D" w:rsidP="005367B2">
            <w:pPr>
              <w:pStyle w:val="NormalWeb"/>
              <w:spacing w:before="0" w:after="0"/>
              <w:rPr>
                <w:rStyle w:val="Hyperlink"/>
                <w:rFonts w:ascii="Times New Roman" w:hAnsi="Times New Roman" w:cs="Times New Roman"/>
                <w:color w:val="auto"/>
                <w:szCs w:val="20"/>
                <w:lang w:val="pt-PT"/>
              </w:rPr>
            </w:pPr>
            <w:r w:rsidRPr="00FA3856">
              <w:rPr>
                <w:rStyle w:val="Hyperlink"/>
                <w:rFonts w:ascii="Times New Roman" w:hAnsi="Times New Roman" w:cs="Times New Roman"/>
                <w:color w:val="auto"/>
                <w:szCs w:val="20"/>
                <w:lang w:val="pt-PT"/>
              </w:rPr>
              <w:t>Obrigatório se</w:t>
            </w:r>
          </w:p>
          <w:p w:rsidR="00D63C42" w:rsidRPr="00FA3856" w:rsidRDefault="009122B7" w:rsidP="009122B7">
            <w:pPr>
              <w:pStyle w:val="NormalWeb"/>
              <w:spacing w:before="0" w:after="0"/>
              <w:rPr>
                <w:rFonts w:ascii="Times New Roman" w:hAnsi="Times New Roman" w:cs="Times New Roman"/>
                <w:szCs w:val="20"/>
                <w:lang w:val="pt-PT"/>
              </w:rPr>
            </w:pPr>
            <w:r w:rsidRPr="00FA3856">
              <w:rPr>
                <w:rStyle w:val="Hyperlink"/>
                <w:rFonts w:ascii="Times New Roman" w:hAnsi="Times New Roman" w:cs="Times New Roman"/>
                <w:color w:val="auto"/>
                <w:szCs w:val="20"/>
                <w:lang w:val="pt-PT"/>
              </w:rPr>
              <w:t>0010.FORMA_TRIB_PER = “A”</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5367B2" w:rsidP="005367B2">
            <w:pPr>
              <w:rPr>
                <w:rFonts w:eastAsia="Arial Unicode MS"/>
                <w:bCs/>
                <w:szCs w:val="20"/>
                <w:lang w:val="pt-PT"/>
              </w:rPr>
            </w:pPr>
            <w:r w:rsidRPr="00FA3856">
              <w:rPr>
                <w:rFonts w:eastAsia="Arial Unicode MS"/>
                <w:bCs/>
                <w:szCs w:val="20"/>
                <w:lang w:val="pt-PT"/>
              </w:rPr>
              <w:t>Senão</w:t>
            </w:r>
            <w:r w:rsidR="009122B7" w:rsidRPr="00FA3856">
              <w:rPr>
                <w:rFonts w:eastAsia="Arial Unicode MS"/>
                <w:bCs/>
                <w:szCs w:val="20"/>
                <w:lang w:val="pt-PT"/>
              </w:rPr>
              <w:t>, n</w:t>
            </w:r>
            <w:r w:rsidR="00B3428D" w:rsidRPr="00FA3856">
              <w:rPr>
                <w:rFonts w:eastAsia="Arial Unicode MS"/>
                <w:bCs/>
                <w:szCs w:val="20"/>
                <w:lang w:val="pt-PT"/>
              </w:rPr>
              <w:t>ão deve existir</w:t>
            </w:r>
            <w:r w:rsidR="009122B7"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5367B2" w:rsidRPr="00FA3856" w:rsidRDefault="00B3428D" w:rsidP="0069532A">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e </w:t>
            </w:r>
          </w:p>
          <w:p w:rsidR="00B3428D" w:rsidRPr="00FA3856" w:rsidRDefault="00B3428D" w:rsidP="0069532A">
            <w:pPr>
              <w:pStyle w:val="NormalWeb"/>
              <w:spacing w:before="0" w:after="0"/>
              <w:rPr>
                <w:rFonts w:ascii="Times New Roman" w:hAnsi="Times New Roman" w:cs="Times New Roman"/>
                <w:szCs w:val="20"/>
              </w:rPr>
            </w:pPr>
            <w:r w:rsidRPr="00FA3856">
              <w:rPr>
                <w:rStyle w:val="Hyperlink"/>
                <w:rFonts w:ascii="Times New Roman" w:hAnsi="Times New Roman" w:cs="Times New Roman"/>
                <w:color w:val="auto"/>
                <w:szCs w:val="20"/>
                <w:lang w:val="pt-PT"/>
              </w:rPr>
              <w:t>0010.FORMA_TRIB_PER = “A”</w:t>
            </w:r>
          </w:p>
          <w:p w:rsidR="005367B2" w:rsidRPr="00FA3856" w:rsidRDefault="009122B7" w:rsidP="009122B7">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N]</w:t>
            </w:r>
          </w:p>
          <w:p w:rsidR="00B3428D" w:rsidRPr="00FA3856" w:rsidRDefault="002B52FD" w:rsidP="002B52FD">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enão </w:t>
            </w:r>
            <w:r w:rsidR="00B3428D" w:rsidRPr="00FA3856">
              <w:rPr>
                <w:rFonts w:ascii="Times New Roman" w:hAnsi="Times New Roman" w:cs="Times New Roman"/>
                <w:bCs/>
                <w:szCs w:val="20"/>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rPr>
            </w:pPr>
            <w:hyperlink w:anchor="T170" w:history="1">
              <w:r w:rsidR="00B3428D" w:rsidRPr="00FA3856">
                <w:rPr>
                  <w:szCs w:val="20"/>
                </w:rPr>
                <w:t>T17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3</w:t>
            </w:r>
          </w:p>
        </w:tc>
        <w:tc>
          <w:tcPr>
            <w:tcW w:w="4411" w:type="dxa"/>
            <w:tcBorders>
              <w:top w:val="single" w:sz="4" w:space="0" w:color="auto"/>
              <w:left w:val="single" w:sz="4" w:space="0" w:color="auto"/>
              <w:bottom w:val="single" w:sz="4" w:space="0" w:color="auto"/>
              <w:right w:val="single" w:sz="4" w:space="0" w:color="auto"/>
            </w:tcBorders>
          </w:tcPr>
          <w:p w:rsidR="00832586" w:rsidRPr="00FA3856" w:rsidRDefault="005367B2" w:rsidP="007E6D43">
            <w:pPr>
              <w:rPr>
                <w:szCs w:val="20"/>
              </w:rPr>
            </w:pPr>
            <w:r w:rsidRPr="00FA3856">
              <w:rPr>
                <w:rStyle w:val="Hyperlink"/>
                <w:color w:val="auto"/>
                <w:szCs w:val="20"/>
                <w:lang w:val="pt-PT"/>
              </w:rPr>
              <w:t xml:space="preserve">Apuração da Base de Cálculo da </w:t>
            </w:r>
            <w:r w:rsidR="007E6D43" w:rsidRPr="00FA3856">
              <w:rPr>
                <w:rStyle w:val="Hyperlink"/>
                <w:color w:val="auto"/>
                <w:szCs w:val="20"/>
                <w:lang w:val="pt-PT"/>
              </w:rPr>
              <w:t>CSLL com Base no</w:t>
            </w:r>
            <w:r w:rsidRPr="00FA3856">
              <w:rPr>
                <w:szCs w:val="20"/>
              </w:rPr>
              <w:t xml:space="preserve"> </w:t>
            </w:r>
            <w:r w:rsidR="00B3428D" w:rsidRPr="00FA3856">
              <w:rPr>
                <w:szCs w:val="20"/>
              </w:rPr>
              <w:t>Lucro Arbitrado</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O</w:t>
            </w:r>
          </w:p>
          <w:p w:rsidR="00B3428D" w:rsidRPr="00FA3856" w:rsidRDefault="00B3428D" w:rsidP="0069532A">
            <w:pPr>
              <w:pStyle w:val="NormalWeb"/>
              <w:spacing w:before="0" w:after="0"/>
              <w:jc w:val="center"/>
              <w:rPr>
                <w:rFonts w:ascii="Times New Roman" w:hAnsi="Times New Roman" w:cs="Times New Roman"/>
                <w:szCs w:val="20"/>
              </w:rPr>
            </w:pP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5367B2">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T181" w:history="1">
              <w:r w:rsidR="00B3428D" w:rsidRPr="00FA3856">
                <w:rPr>
                  <w:rStyle w:val="Hyperlink"/>
                  <w:color w:val="auto"/>
                  <w:szCs w:val="20"/>
                  <w:lang w:val="pt-PT"/>
                </w:rPr>
                <w:t>T181</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5367B2" w:rsidP="007E6D43">
            <w:pPr>
              <w:rPr>
                <w:szCs w:val="20"/>
              </w:rPr>
            </w:pPr>
            <w:r w:rsidRPr="00FA3856">
              <w:rPr>
                <w:szCs w:val="20"/>
              </w:rPr>
              <w:t xml:space="preserve">Cálculo da </w:t>
            </w:r>
            <w:r w:rsidR="007E6D43" w:rsidRPr="00FA3856">
              <w:rPr>
                <w:szCs w:val="20"/>
              </w:rPr>
              <w:t>CSLL com Base no Lucro Arbitrado</w:t>
            </w:r>
            <w:r w:rsidR="00B3428D" w:rsidRPr="00FA3856">
              <w:rPr>
                <w:szCs w:val="20"/>
              </w:rPr>
              <w:t xml:space="preserve">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NormalWeb"/>
              <w:spacing w:before="0" w:after="0"/>
              <w:jc w:val="center"/>
              <w:rPr>
                <w:rStyle w:val="Hyperlink"/>
                <w:rFonts w:ascii="Times New Roman" w:hAnsi="Times New Roman" w:cs="Times New Roman"/>
                <w:color w:val="auto"/>
                <w:szCs w:val="20"/>
                <w:lang w:val="pt-PT"/>
              </w:rPr>
            </w:pPr>
            <w:r w:rsidRPr="00FA3856">
              <w:rPr>
                <w:rStyle w:val="Hyperlink"/>
                <w:rFonts w:ascii="Times New Roman" w:hAnsi="Times New Roman" w:cs="Times New Roman"/>
                <w:color w:val="auto"/>
                <w:szCs w:val="20"/>
                <w:lang w:val="pt-PT"/>
              </w:rPr>
              <w:t>OC</w:t>
            </w:r>
          </w:p>
          <w:p w:rsidR="00B3428D" w:rsidRPr="00FA3856" w:rsidRDefault="00B3428D" w:rsidP="005367B2">
            <w:pPr>
              <w:pStyle w:val="NormalWeb"/>
              <w:spacing w:before="0" w:after="0"/>
              <w:rPr>
                <w:rStyle w:val="Hyperlink"/>
                <w:rFonts w:ascii="Times New Roman" w:hAnsi="Times New Roman" w:cs="Times New Roman"/>
                <w:color w:val="auto"/>
                <w:szCs w:val="20"/>
                <w:lang w:val="pt-PT"/>
              </w:rPr>
            </w:pPr>
            <w:r w:rsidRPr="00FA3856">
              <w:rPr>
                <w:rStyle w:val="Hyperlink"/>
                <w:rFonts w:ascii="Times New Roman" w:hAnsi="Times New Roman" w:cs="Times New Roman"/>
                <w:color w:val="auto"/>
                <w:szCs w:val="20"/>
                <w:lang w:val="pt-PT"/>
              </w:rPr>
              <w:t>Obrigatório se</w:t>
            </w:r>
          </w:p>
          <w:p w:rsidR="005367B2" w:rsidRPr="00FA3856" w:rsidRDefault="009122B7" w:rsidP="009122B7">
            <w:pPr>
              <w:rPr>
                <w:szCs w:val="20"/>
                <w:lang w:val="pt-PT"/>
              </w:rPr>
            </w:pPr>
            <w:r w:rsidRPr="00FA3856">
              <w:rPr>
                <w:rStyle w:val="Hyperlink"/>
                <w:color w:val="auto"/>
                <w:szCs w:val="20"/>
                <w:lang w:val="pt-PT"/>
              </w:rPr>
              <w:t>0010.FORMA_TRIB_PER = “A”</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B3428D" w:rsidRPr="00FA3856" w:rsidRDefault="005367B2" w:rsidP="005367B2">
            <w:pPr>
              <w:rPr>
                <w:rFonts w:eastAsia="Arial Unicode MS"/>
                <w:bCs/>
                <w:szCs w:val="20"/>
                <w:lang w:val="pt-PT"/>
              </w:rPr>
            </w:pPr>
            <w:r w:rsidRPr="00FA3856">
              <w:rPr>
                <w:rFonts w:eastAsia="Arial Unicode MS"/>
                <w:bCs/>
                <w:szCs w:val="20"/>
                <w:lang w:val="pt-PT"/>
              </w:rPr>
              <w:t>Senão</w:t>
            </w:r>
            <w:r w:rsidR="009122B7" w:rsidRPr="00FA3856">
              <w:rPr>
                <w:rFonts w:eastAsia="Arial Unicode MS"/>
                <w:bCs/>
                <w:szCs w:val="20"/>
                <w:lang w:val="pt-PT"/>
              </w:rPr>
              <w:t>, n</w:t>
            </w:r>
            <w:r w:rsidR="00B3428D" w:rsidRPr="00FA3856">
              <w:rPr>
                <w:rFonts w:eastAsia="Arial Unicode MS"/>
                <w:bCs/>
                <w:szCs w:val="20"/>
                <w:lang w:val="pt-PT"/>
              </w:rPr>
              <w:t>ão deve existir</w:t>
            </w:r>
            <w:r w:rsidR="009122B7" w:rsidRPr="00FA3856">
              <w:rPr>
                <w:rFonts w:eastAsia="Arial Unicode MS"/>
                <w:bCs/>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5367B2" w:rsidRPr="00FA3856" w:rsidRDefault="005367B2" w:rsidP="005367B2">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e </w:t>
            </w:r>
          </w:p>
          <w:p w:rsidR="005367B2" w:rsidRPr="00FA3856" w:rsidRDefault="005367B2" w:rsidP="005367B2">
            <w:pPr>
              <w:pStyle w:val="NormalWeb"/>
              <w:spacing w:before="0" w:after="0"/>
              <w:rPr>
                <w:rFonts w:ascii="Times New Roman" w:hAnsi="Times New Roman" w:cs="Times New Roman"/>
                <w:szCs w:val="20"/>
              </w:rPr>
            </w:pPr>
            <w:r w:rsidRPr="00FA3856">
              <w:rPr>
                <w:rStyle w:val="Hyperlink"/>
                <w:rFonts w:ascii="Times New Roman" w:hAnsi="Times New Roman" w:cs="Times New Roman"/>
                <w:color w:val="auto"/>
                <w:szCs w:val="20"/>
                <w:lang w:val="pt-PT"/>
              </w:rPr>
              <w:t>0010.FORMA_TRIB_PER = “A”</w:t>
            </w:r>
          </w:p>
          <w:p w:rsidR="005367B2" w:rsidRPr="00FA3856" w:rsidRDefault="009122B7" w:rsidP="009122B7">
            <w:pPr>
              <w:pStyle w:val="NormalWeb"/>
              <w:spacing w:before="0" w:after="0"/>
              <w:jc w:val="center"/>
              <w:rPr>
                <w:rFonts w:ascii="Times New Roman" w:hAnsi="Times New Roman" w:cs="Times New Roman"/>
                <w:bCs/>
                <w:szCs w:val="20"/>
              </w:rPr>
            </w:pPr>
            <w:r w:rsidRPr="00FA3856">
              <w:rPr>
                <w:rFonts w:ascii="Times New Roman" w:hAnsi="Times New Roman" w:cs="Times New Roman"/>
                <w:bCs/>
                <w:szCs w:val="20"/>
              </w:rPr>
              <w:t>[1:N]</w:t>
            </w:r>
          </w:p>
          <w:p w:rsidR="00B3428D" w:rsidRPr="00FA3856" w:rsidRDefault="002B52FD" w:rsidP="002B52FD">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enão </w:t>
            </w:r>
            <w:r w:rsidR="005367B2" w:rsidRPr="00FA3856">
              <w:rPr>
                <w:rFonts w:ascii="Times New Roman" w:hAnsi="Times New Roman" w:cs="Times New Roman"/>
                <w:bCs/>
                <w:szCs w:val="20"/>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T990" w:history="1">
              <w:r w:rsidR="00B3428D" w:rsidRPr="00FA3856">
                <w:rPr>
                  <w:rStyle w:val="Hyperlink"/>
                  <w:color w:val="auto"/>
                  <w:szCs w:val="20"/>
                  <w:lang w:val="pt-PT"/>
                </w:rPr>
                <w:t>T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T</w:t>
            </w:r>
          </w:p>
          <w:p w:rsidR="005367B2" w:rsidRPr="00FA3856" w:rsidRDefault="005367B2"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5367B2" w:rsidRPr="00FA3856">
              <w:rPr>
                <w:bCs/>
                <w:szCs w:val="20"/>
              </w:rPr>
              <w:t>:1</w:t>
            </w:r>
            <w:r w:rsidRPr="00FA3856">
              <w:rPr>
                <w:bCs/>
                <w:szCs w:val="20"/>
              </w:rPr>
              <w:t>]</w:t>
            </w:r>
          </w:p>
        </w:tc>
      </w:tr>
      <w:bookmarkStart w:id="59" w:name="BU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lang w:val="pt-PT"/>
              </w:rPr>
            </w:pPr>
            <w:r w:rsidRPr="00FA3856">
              <w:rPr>
                <w:szCs w:val="20"/>
                <w:lang w:val="pt-PT"/>
              </w:rPr>
              <w:fldChar w:fldCharType="begin"/>
            </w:r>
            <w:r w:rsidRPr="00FA3856">
              <w:rPr>
                <w:szCs w:val="20"/>
                <w:lang w:val="pt-PT"/>
              </w:rPr>
              <w:instrText xml:space="preserve"> HYPERLINK  \l "RU001" </w:instrText>
            </w:r>
            <w:r w:rsidRPr="00FA3856">
              <w:rPr>
                <w:szCs w:val="20"/>
                <w:lang w:val="pt-PT"/>
              </w:rPr>
              <w:fldChar w:fldCharType="separate"/>
            </w:r>
            <w:bookmarkEnd w:id="59"/>
            <w:r w:rsidRPr="00FA3856">
              <w:rPr>
                <w:rStyle w:val="Hyperlink"/>
                <w:color w:val="auto"/>
                <w:szCs w:val="20"/>
                <w:lang w:val="pt-PT"/>
              </w:rPr>
              <w:t>U001</w:t>
            </w:r>
            <w:r w:rsidRPr="00FA3856">
              <w:rPr>
                <w:szCs w:val="20"/>
                <w:lang w:val="pt-PT"/>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5367B2" w:rsidP="0069532A">
            <w:pPr>
              <w:rPr>
                <w:szCs w:val="20"/>
                <w:lang w:val="pt-PT"/>
              </w:rPr>
            </w:pPr>
            <w:r w:rsidRPr="00FA3856">
              <w:rPr>
                <w:szCs w:val="20"/>
                <w:lang w:val="pt-PT"/>
              </w:rPr>
              <w:t>Abertura do Bloco U</w:t>
            </w:r>
            <w:r w:rsidR="007E6D43" w:rsidRPr="00FA3856">
              <w:rPr>
                <w:szCs w:val="20"/>
                <w:lang w:val="pt-PT"/>
              </w:rPr>
              <w:t xml:space="preserve"> – Imunes e Isentas</w:t>
            </w:r>
          </w:p>
          <w:p w:rsidR="00612F66" w:rsidRPr="00FA3856" w:rsidRDefault="00612F66" w:rsidP="0069532A">
            <w:pPr>
              <w:rPr>
                <w:szCs w:val="20"/>
                <w:lang w:val="pt-PT"/>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pt-PT"/>
              </w:rPr>
            </w:pPr>
            <w:r w:rsidRPr="00FA3856">
              <w:rPr>
                <w:bCs/>
                <w:szCs w:val="20"/>
                <w:lang w:val="pt-PT"/>
              </w:rPr>
              <w:t>[1</w:t>
            </w:r>
            <w:r w:rsidR="005367B2" w:rsidRPr="00FA3856">
              <w:rPr>
                <w:bCs/>
                <w:szCs w:val="20"/>
                <w:lang w:val="pt-PT"/>
              </w:rPr>
              <w:t>:1</w:t>
            </w:r>
            <w:r w:rsidRPr="00FA3856">
              <w:rPr>
                <w:bCs/>
                <w:szCs w:val="20"/>
                <w:lang w:val="pt-PT"/>
              </w:rPr>
              <w:t>]</w:t>
            </w:r>
          </w:p>
        </w:tc>
      </w:tr>
      <w:tr w:rsidR="00FC7333"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FC7333" w:rsidRPr="00FA3856" w:rsidRDefault="00E81A1E" w:rsidP="00FC7333">
            <w:pPr>
              <w:jc w:val="center"/>
              <w:rPr>
                <w:szCs w:val="20"/>
                <w:lang w:val="pt-PT"/>
              </w:rPr>
            </w:pPr>
            <w:hyperlink w:anchor="RU030" w:history="1">
              <w:r w:rsidR="00FC7333" w:rsidRPr="00FA3856">
                <w:rPr>
                  <w:rStyle w:val="Hyperlink"/>
                  <w:color w:val="auto"/>
                  <w:szCs w:val="20"/>
                  <w:lang w:val="pt-PT"/>
                </w:rPr>
                <w:t>U030</w:t>
              </w:r>
            </w:hyperlink>
          </w:p>
        </w:tc>
        <w:tc>
          <w:tcPr>
            <w:tcW w:w="1285" w:type="dxa"/>
            <w:tcBorders>
              <w:top w:val="single" w:sz="4" w:space="0" w:color="auto"/>
              <w:left w:val="single" w:sz="4" w:space="0" w:color="auto"/>
              <w:bottom w:val="single" w:sz="4" w:space="0" w:color="auto"/>
              <w:right w:val="single" w:sz="4" w:space="0" w:color="auto"/>
            </w:tcBorders>
          </w:tcPr>
          <w:p w:rsidR="00FC7333" w:rsidRPr="00FA3856" w:rsidRDefault="00FC7333" w:rsidP="00FC7333">
            <w:pPr>
              <w:jc w:val="center"/>
              <w:rPr>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FC7333" w:rsidRPr="00FA3856" w:rsidRDefault="00FC7333" w:rsidP="00FC7333">
            <w:pPr>
              <w:rPr>
                <w:szCs w:val="20"/>
              </w:rPr>
            </w:pPr>
            <w:r w:rsidRPr="00FA3856">
              <w:rPr>
                <w:szCs w:val="20"/>
              </w:rPr>
              <w:t xml:space="preserve">Identificação dos Períodos e Formas de Apuração do IPRJ e da CSLL das </w:t>
            </w:r>
            <w:r w:rsidR="00685FA5" w:rsidRPr="00FA3856">
              <w:rPr>
                <w:szCs w:val="20"/>
              </w:rPr>
              <w:t>Empresas</w:t>
            </w:r>
            <w:r w:rsidRPr="00FA3856">
              <w:rPr>
                <w:szCs w:val="20"/>
              </w:rPr>
              <w:t xml:space="preserve"> Imunes e Isentas</w:t>
            </w:r>
          </w:p>
        </w:tc>
        <w:tc>
          <w:tcPr>
            <w:tcW w:w="1842" w:type="dxa"/>
            <w:tcBorders>
              <w:top w:val="single" w:sz="4" w:space="0" w:color="auto"/>
              <w:left w:val="single" w:sz="4" w:space="0" w:color="auto"/>
              <w:bottom w:val="single" w:sz="4" w:space="0" w:color="auto"/>
              <w:right w:val="single" w:sz="4" w:space="0" w:color="auto"/>
            </w:tcBorders>
          </w:tcPr>
          <w:p w:rsidR="00FC7333" w:rsidRPr="00FA3856" w:rsidRDefault="00FC7333" w:rsidP="00FC7333">
            <w:pPr>
              <w:jc w:val="center"/>
              <w:rPr>
                <w:szCs w:val="20"/>
              </w:rPr>
            </w:pPr>
            <w:r w:rsidRPr="00FA3856">
              <w:rPr>
                <w:rFonts w:eastAsia="Arial Unicode MS"/>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1A77AC" w:rsidRPr="00FA3856" w:rsidRDefault="001A77AC" w:rsidP="001A77AC">
            <w:pPr>
              <w:jc w:val="center"/>
              <w:rPr>
                <w:color w:val="222222"/>
                <w:szCs w:val="20"/>
              </w:rPr>
            </w:pPr>
            <w:r w:rsidRPr="00FA3856">
              <w:rPr>
                <w:color w:val="222222"/>
                <w:szCs w:val="20"/>
                <w:shd w:val="clear" w:color="auto" w:fill="FFFFFF"/>
              </w:rPr>
              <w:t>OC</w:t>
            </w:r>
          </w:p>
          <w:p w:rsidR="00A26429" w:rsidRPr="00FA3856" w:rsidRDefault="00A26429" w:rsidP="001A77AC">
            <w:pPr>
              <w:rPr>
                <w:color w:val="222222"/>
                <w:szCs w:val="20"/>
                <w:shd w:val="clear" w:color="auto" w:fill="FFFFFF"/>
              </w:rPr>
            </w:pPr>
            <w:r w:rsidRPr="00FA3856">
              <w:rPr>
                <w:color w:val="222222"/>
                <w:szCs w:val="20"/>
                <w:shd w:val="clear" w:color="auto" w:fill="FFFFFF"/>
              </w:rPr>
              <w:t xml:space="preserve">Obrigatório se </w:t>
            </w:r>
          </w:p>
          <w:p w:rsidR="00A26429" w:rsidRPr="00FA3856" w:rsidRDefault="00A65F37" w:rsidP="001A77AC">
            <w:pPr>
              <w:rPr>
                <w:color w:val="222222"/>
                <w:szCs w:val="20"/>
                <w:shd w:val="clear" w:color="auto" w:fill="FFFFFF"/>
              </w:rPr>
            </w:pPr>
            <w:r w:rsidRPr="00FA3856">
              <w:rPr>
                <w:color w:val="222222"/>
                <w:szCs w:val="20"/>
                <w:shd w:val="clear" w:color="auto" w:fill="FFFFFF"/>
              </w:rPr>
              <w:t>0010. FORMA_TRIB   = “</w:t>
            </w:r>
            <w:r w:rsidR="00A26429" w:rsidRPr="00FA3856">
              <w:rPr>
                <w:color w:val="222222"/>
                <w:szCs w:val="20"/>
                <w:shd w:val="clear" w:color="auto" w:fill="FFFFFF"/>
              </w:rPr>
              <w:t>8</w:t>
            </w:r>
            <w:r w:rsidRPr="00FA3856">
              <w:rPr>
                <w:color w:val="222222"/>
                <w:szCs w:val="20"/>
                <w:shd w:val="clear" w:color="auto" w:fill="FFFFFF"/>
              </w:rPr>
              <w:t>”</w:t>
            </w:r>
            <w:r w:rsidR="00A26429" w:rsidRPr="00FA3856">
              <w:rPr>
                <w:color w:val="222222"/>
                <w:szCs w:val="20"/>
                <w:shd w:val="clear" w:color="auto" w:fill="FFFFFF"/>
              </w:rPr>
              <w:t xml:space="preserve"> ou </w:t>
            </w:r>
            <w:r w:rsidRPr="00FA3856">
              <w:rPr>
                <w:color w:val="222222"/>
                <w:szCs w:val="20"/>
                <w:shd w:val="clear" w:color="auto" w:fill="FFFFFF"/>
              </w:rPr>
              <w:t>“</w:t>
            </w:r>
            <w:r w:rsidR="00A26429" w:rsidRPr="00FA3856">
              <w:rPr>
                <w:color w:val="222222"/>
                <w:szCs w:val="20"/>
                <w:shd w:val="clear" w:color="auto" w:fill="FFFFFF"/>
              </w:rPr>
              <w:t>9</w:t>
            </w:r>
            <w:r w:rsidRPr="00FA3856">
              <w:rPr>
                <w:color w:val="222222"/>
                <w:szCs w:val="20"/>
                <w:shd w:val="clear" w:color="auto" w:fill="FFFFFF"/>
              </w:rPr>
              <w:t>”</w:t>
            </w:r>
          </w:p>
          <w:p w:rsidR="00A26429" w:rsidRPr="00FA3856" w:rsidRDefault="00A26429" w:rsidP="00A26429">
            <w:pPr>
              <w:jc w:val="center"/>
              <w:rPr>
                <w:color w:val="222222"/>
                <w:szCs w:val="20"/>
              </w:rPr>
            </w:pPr>
            <w:r w:rsidRPr="00FA3856">
              <w:rPr>
                <w:color w:val="222222"/>
                <w:szCs w:val="20"/>
                <w:shd w:val="clear" w:color="auto" w:fill="FFFFFF"/>
              </w:rPr>
              <w:t>N</w:t>
            </w:r>
          </w:p>
          <w:p w:rsidR="008175D4" w:rsidRPr="00FA3856" w:rsidRDefault="001A77AC" w:rsidP="00A26429">
            <w:pPr>
              <w:rPr>
                <w:color w:val="222222"/>
                <w:szCs w:val="20"/>
                <w:shd w:val="clear" w:color="auto" w:fill="FFFFFF"/>
              </w:rPr>
            </w:pPr>
            <w:r w:rsidRPr="00FA3856">
              <w:rPr>
                <w:color w:val="222222"/>
                <w:szCs w:val="20"/>
                <w:shd w:val="clear" w:color="auto" w:fill="FFFFFF"/>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FC7333" w:rsidRPr="00FA3856" w:rsidRDefault="00FC7333" w:rsidP="00FC7333">
            <w:pPr>
              <w:rPr>
                <w:rFonts w:eastAsia="Arial Unicode MS"/>
                <w:szCs w:val="20"/>
                <w:lang w:val="pt-PT"/>
              </w:rPr>
            </w:pPr>
            <w:r w:rsidRPr="00FA3856">
              <w:rPr>
                <w:rFonts w:eastAsia="Arial Unicode MS"/>
                <w:szCs w:val="20"/>
                <w:lang w:val="pt-PT"/>
              </w:rPr>
              <w:t xml:space="preserve">Se </w:t>
            </w:r>
          </w:p>
          <w:p w:rsidR="00A20344" w:rsidRPr="00FA3856" w:rsidRDefault="00A65F37" w:rsidP="00FC7333">
            <w:pPr>
              <w:rPr>
                <w:szCs w:val="20"/>
              </w:rPr>
            </w:pPr>
            <w:r w:rsidRPr="00FA3856">
              <w:rPr>
                <w:szCs w:val="20"/>
              </w:rPr>
              <w:t>0010. FORMA_TRIB = “8” ou “9”</w:t>
            </w:r>
          </w:p>
          <w:p w:rsidR="00FC7333" w:rsidRPr="00FA3856" w:rsidRDefault="00FC7333" w:rsidP="00FC7333">
            <w:pPr>
              <w:jc w:val="center"/>
              <w:rPr>
                <w:rFonts w:eastAsia="Arial Unicode MS"/>
                <w:bCs/>
                <w:szCs w:val="20"/>
                <w:lang w:val="pt-PT"/>
              </w:rPr>
            </w:pPr>
            <w:r w:rsidRPr="00FA3856">
              <w:rPr>
                <w:rFonts w:eastAsia="Arial Unicode MS"/>
                <w:bCs/>
                <w:szCs w:val="20"/>
                <w:lang w:val="pt-PT"/>
              </w:rPr>
              <w:t>[1:4]</w:t>
            </w:r>
          </w:p>
          <w:p w:rsidR="00FC7333" w:rsidRPr="00FA3856" w:rsidRDefault="002B52FD" w:rsidP="00282C6F">
            <w:pPr>
              <w:pStyle w:val="alnea0"/>
              <w:rPr>
                <w:rFonts w:eastAsia="Arial Unicode MS"/>
              </w:rPr>
            </w:pPr>
            <w:r w:rsidRPr="00FA3856">
              <w:rPr>
                <w:rFonts w:eastAsia="Arial Unicode MS"/>
              </w:rPr>
              <w:t xml:space="preserve">Senão </w:t>
            </w:r>
            <w:r w:rsidR="00511866" w:rsidRPr="00FA3856">
              <w:rPr>
                <w:rFonts w:eastAsia="Arial Unicode MS"/>
              </w:rPr>
              <w:t>[0</w:t>
            </w:r>
            <w:r w:rsidR="00FC7333" w:rsidRPr="00FA3856">
              <w:rPr>
                <w:rFonts w:eastAsia="Arial Unicode MS"/>
              </w:rPr>
              <w:t>]</w:t>
            </w:r>
          </w:p>
        </w:tc>
      </w:tr>
      <w:tr w:rsidR="00A20344"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A20344" w:rsidRPr="00FA3856" w:rsidRDefault="00E81A1E" w:rsidP="00A20344">
            <w:pPr>
              <w:jc w:val="center"/>
              <w:rPr>
                <w:szCs w:val="20"/>
                <w:lang w:val="es-ES_tradnl"/>
              </w:rPr>
            </w:pPr>
            <w:hyperlink w:anchor="U100" w:history="1">
              <w:r w:rsidR="00A20344" w:rsidRPr="00FA3856">
                <w:rPr>
                  <w:rStyle w:val="Hyperlink"/>
                  <w:color w:val="auto"/>
                  <w:szCs w:val="20"/>
                  <w:lang w:val="es-ES_tradnl"/>
                </w:rPr>
                <w:t>U100</w:t>
              </w:r>
            </w:hyperlink>
          </w:p>
        </w:tc>
        <w:tc>
          <w:tcPr>
            <w:tcW w:w="1285"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jc w:val="center"/>
              <w:rPr>
                <w:rFonts w:eastAsia="Arial Unicode MS"/>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rPr>
                <w:szCs w:val="20"/>
              </w:rPr>
            </w:pPr>
            <w:r w:rsidRPr="00FA3856">
              <w:rPr>
                <w:szCs w:val="20"/>
                <w:lang w:val="pt-PT"/>
              </w:rPr>
              <w:t xml:space="preserve">Balanço Patrimonial </w:t>
            </w:r>
          </w:p>
        </w:tc>
        <w:tc>
          <w:tcPr>
            <w:tcW w:w="1842"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pStyle w:val="PSDS-CorpodeTexto0"/>
              <w:widowControl w:val="0"/>
              <w:autoSpaceDE w:val="0"/>
              <w:autoSpaceDN w:val="0"/>
              <w:adjustRightInd w:val="0"/>
              <w:jc w:val="center"/>
              <w:rPr>
                <w:rStyle w:val="Hyperlink"/>
                <w:rFonts w:ascii="Times New Roman" w:hAnsi="Times New Roman"/>
                <w:color w:val="auto"/>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jc w:val="center"/>
              <w:rPr>
                <w:szCs w:val="20"/>
                <w:lang w:val="pt-PT"/>
              </w:rPr>
            </w:pPr>
            <w:r w:rsidRPr="00FA3856">
              <w:rPr>
                <w:rFonts w:eastAsia="Arial Unicode MS"/>
                <w:szCs w:val="20"/>
                <w:lang w:val="pt-PT"/>
              </w:rPr>
              <w:t>OC</w:t>
            </w:r>
          </w:p>
          <w:p w:rsidR="00A20344" w:rsidRPr="00FA3856" w:rsidRDefault="00A20344" w:rsidP="00A20344">
            <w:pPr>
              <w:rPr>
                <w:szCs w:val="20"/>
              </w:rPr>
            </w:pPr>
            <w:r w:rsidRPr="00FA3856">
              <w:rPr>
                <w:szCs w:val="20"/>
              </w:rPr>
              <w:t xml:space="preserve">Obrigatório se </w:t>
            </w:r>
          </w:p>
          <w:p w:rsidR="00A20344" w:rsidRPr="00FA3856" w:rsidRDefault="00A20344" w:rsidP="00A20344">
            <w:pPr>
              <w:rPr>
                <w:szCs w:val="20"/>
              </w:rPr>
            </w:pPr>
            <w:r w:rsidRPr="00FA3856">
              <w:rPr>
                <w:szCs w:val="20"/>
              </w:rPr>
              <w:t>0010. FORMA_TRIB = “8” ou “9” E</w:t>
            </w:r>
          </w:p>
          <w:p w:rsidR="005566A7" w:rsidRPr="00FA3856" w:rsidRDefault="00075FD6" w:rsidP="00A20344">
            <w:pPr>
              <w:rPr>
                <w:szCs w:val="20"/>
                <w:lang w:val="pt-PT"/>
              </w:rPr>
            </w:pPr>
            <w:r w:rsidRPr="00FA3856">
              <w:rPr>
                <w:szCs w:val="20"/>
                <w:lang w:val="pt-PT"/>
              </w:rPr>
              <w:t>(</w:t>
            </w:r>
            <w:r w:rsidR="00A20344" w:rsidRPr="00FA3856">
              <w:rPr>
                <w:szCs w:val="20"/>
                <w:lang w:val="pt-PT"/>
              </w:rPr>
              <w:t>0010. FORMA_APUR_I = “A” ou “T”</w:t>
            </w:r>
          </w:p>
          <w:p w:rsidR="00A20344" w:rsidRPr="00FA3856" w:rsidRDefault="00A20344" w:rsidP="00A20344">
            <w:pPr>
              <w:rPr>
                <w:szCs w:val="20"/>
              </w:rPr>
            </w:pPr>
            <w:r w:rsidRPr="00FA3856">
              <w:rPr>
                <w:szCs w:val="20"/>
              </w:rPr>
              <w:t>OU</w:t>
            </w:r>
          </w:p>
          <w:p w:rsidR="00A20344" w:rsidRPr="00FA3856" w:rsidRDefault="00A20344" w:rsidP="00A20344">
            <w:pPr>
              <w:rPr>
                <w:szCs w:val="20"/>
                <w:lang w:val="pt-PT"/>
              </w:rPr>
            </w:pPr>
            <w:r w:rsidRPr="00FA3856">
              <w:rPr>
                <w:szCs w:val="20"/>
                <w:lang w:val="pt-PT"/>
              </w:rPr>
              <w:t>0010.APUR_CSLL = “A” ou “T”</w:t>
            </w:r>
            <w:r w:rsidR="00075FD6" w:rsidRPr="00FA3856">
              <w:rPr>
                <w:szCs w:val="20"/>
                <w:lang w:val="pt-PT"/>
              </w:rPr>
              <w:t>)</w:t>
            </w:r>
          </w:p>
          <w:p w:rsidR="00A20344" w:rsidRPr="00FA3856" w:rsidRDefault="00A20344" w:rsidP="00A20344">
            <w:pPr>
              <w:jc w:val="center"/>
              <w:rPr>
                <w:rFonts w:eastAsia="Arial Unicode MS"/>
                <w:bCs/>
                <w:szCs w:val="20"/>
                <w:lang w:val="pt-PT"/>
              </w:rPr>
            </w:pPr>
            <w:r w:rsidRPr="00FA3856">
              <w:rPr>
                <w:rFonts w:eastAsia="Arial Unicode MS"/>
                <w:bCs/>
                <w:szCs w:val="20"/>
                <w:lang w:val="pt-PT"/>
              </w:rPr>
              <w:t>F</w:t>
            </w:r>
          </w:p>
          <w:p w:rsidR="00A20344" w:rsidRPr="00FA3856" w:rsidRDefault="00A20344" w:rsidP="00A20344">
            <w:pPr>
              <w:rPr>
                <w:rFonts w:eastAsia="Arial Unicode MS"/>
                <w:bCs/>
                <w:szCs w:val="20"/>
                <w:lang w:val="pt-PT"/>
              </w:rPr>
            </w:pPr>
            <w:r w:rsidRPr="00FA3856">
              <w:rPr>
                <w:rFonts w:eastAsia="Arial Unicode MS"/>
                <w:bCs/>
                <w:szCs w:val="20"/>
                <w:lang w:val="pt-PT"/>
              </w:rPr>
              <w:t>Senão, o campo é facultativo.</w:t>
            </w:r>
          </w:p>
        </w:tc>
        <w:tc>
          <w:tcPr>
            <w:tcW w:w="3686"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rPr>
                <w:rFonts w:eastAsia="Arial Unicode MS"/>
                <w:szCs w:val="20"/>
                <w:lang w:val="pt-PT"/>
              </w:rPr>
            </w:pPr>
            <w:r w:rsidRPr="00FA3856">
              <w:rPr>
                <w:rFonts w:eastAsia="Arial Unicode MS"/>
                <w:szCs w:val="20"/>
                <w:lang w:val="pt-PT"/>
              </w:rPr>
              <w:t xml:space="preserve">Se </w:t>
            </w:r>
          </w:p>
          <w:p w:rsidR="00A20344" w:rsidRPr="00FA3856" w:rsidRDefault="00A20344" w:rsidP="00A20344">
            <w:pPr>
              <w:rPr>
                <w:szCs w:val="20"/>
              </w:rPr>
            </w:pPr>
            <w:r w:rsidRPr="00FA3856">
              <w:rPr>
                <w:szCs w:val="20"/>
              </w:rPr>
              <w:t>0010. FORMA_TRIB = “8” ou “9” E</w:t>
            </w:r>
          </w:p>
          <w:p w:rsidR="00A20344" w:rsidRPr="00FA3856" w:rsidRDefault="00075FD6" w:rsidP="00A20344">
            <w:pPr>
              <w:rPr>
                <w:szCs w:val="20"/>
                <w:lang w:val="pt-PT"/>
              </w:rPr>
            </w:pPr>
            <w:r w:rsidRPr="00FA3856">
              <w:rPr>
                <w:szCs w:val="20"/>
                <w:lang w:val="pt-PT"/>
              </w:rPr>
              <w:t>(</w:t>
            </w:r>
            <w:r w:rsidR="00A20344" w:rsidRPr="00FA3856">
              <w:rPr>
                <w:szCs w:val="20"/>
                <w:lang w:val="pt-PT"/>
              </w:rPr>
              <w:t>0010. FORMA_APUR_I = “A” ou “T”</w:t>
            </w:r>
          </w:p>
          <w:p w:rsidR="00A20344" w:rsidRPr="00FA3856" w:rsidRDefault="00A20344" w:rsidP="00A20344">
            <w:pPr>
              <w:rPr>
                <w:szCs w:val="20"/>
              </w:rPr>
            </w:pPr>
            <w:r w:rsidRPr="00FA3856">
              <w:rPr>
                <w:szCs w:val="20"/>
              </w:rPr>
              <w:t>OU</w:t>
            </w:r>
          </w:p>
          <w:p w:rsidR="00A20344" w:rsidRPr="00FA3856" w:rsidRDefault="00A20344" w:rsidP="00A20344">
            <w:pPr>
              <w:rPr>
                <w:szCs w:val="20"/>
                <w:lang w:val="pt-PT"/>
              </w:rPr>
            </w:pPr>
            <w:r w:rsidRPr="00FA3856">
              <w:rPr>
                <w:szCs w:val="20"/>
                <w:lang w:val="pt-PT"/>
              </w:rPr>
              <w:t>0010.APUR_CSLL = “A” ou “T”</w:t>
            </w:r>
            <w:r w:rsidR="00075FD6" w:rsidRPr="00FA3856">
              <w:rPr>
                <w:szCs w:val="20"/>
                <w:lang w:val="pt-PT"/>
              </w:rPr>
              <w:t>)</w:t>
            </w:r>
          </w:p>
          <w:p w:rsidR="00A20344" w:rsidRPr="00FA3856" w:rsidRDefault="00A20344" w:rsidP="00A20344">
            <w:pPr>
              <w:jc w:val="center"/>
              <w:rPr>
                <w:rFonts w:eastAsia="Arial Unicode MS"/>
                <w:bCs/>
                <w:szCs w:val="20"/>
                <w:lang w:val="pt-PT"/>
              </w:rPr>
            </w:pPr>
            <w:r w:rsidRPr="00FA3856">
              <w:rPr>
                <w:rFonts w:eastAsia="Arial Unicode MS"/>
                <w:bCs/>
                <w:szCs w:val="20"/>
                <w:lang w:val="pt-PT"/>
              </w:rPr>
              <w:t xml:space="preserve"> [1:N]</w:t>
            </w:r>
          </w:p>
          <w:p w:rsidR="00A20344" w:rsidRPr="00FA3856" w:rsidRDefault="00A20344" w:rsidP="00282C6F">
            <w:pPr>
              <w:pStyle w:val="alnea0"/>
              <w:rPr>
                <w:rFonts w:eastAsia="Arial Unicode MS"/>
              </w:rPr>
            </w:pPr>
            <w:r w:rsidRPr="00FA3856">
              <w:rPr>
                <w:rFonts w:eastAsia="Arial Unicode MS"/>
              </w:rPr>
              <w:t>Senão</w:t>
            </w:r>
            <w:r w:rsidR="002B52FD" w:rsidRPr="00FA3856">
              <w:rPr>
                <w:rFonts w:eastAsia="Arial Unicode MS"/>
              </w:rPr>
              <w:t xml:space="preserve"> </w:t>
            </w:r>
            <w:r w:rsidRPr="00FA3856">
              <w:rPr>
                <w:rFonts w:eastAsia="Arial Unicode MS"/>
              </w:rPr>
              <w:t>[0:N]</w:t>
            </w:r>
          </w:p>
        </w:tc>
      </w:tr>
      <w:tr w:rsidR="00A20344" w:rsidRPr="00FA3856" w:rsidTr="00913A1E">
        <w:trPr>
          <w:trHeight w:val="254"/>
          <w:jc w:val="center"/>
        </w:trPr>
        <w:tc>
          <w:tcPr>
            <w:tcW w:w="962" w:type="dxa"/>
            <w:tcBorders>
              <w:top w:val="single" w:sz="4" w:space="0" w:color="auto"/>
              <w:left w:val="single" w:sz="4" w:space="0" w:color="auto"/>
              <w:bottom w:val="single" w:sz="4" w:space="0" w:color="auto"/>
              <w:right w:val="single" w:sz="4" w:space="0" w:color="auto"/>
            </w:tcBorders>
          </w:tcPr>
          <w:p w:rsidR="00A20344" w:rsidRPr="00FA3856" w:rsidRDefault="00E81A1E" w:rsidP="00A20344">
            <w:pPr>
              <w:jc w:val="center"/>
              <w:rPr>
                <w:szCs w:val="20"/>
                <w:lang w:val="es-ES_tradnl"/>
              </w:rPr>
            </w:pPr>
            <w:hyperlink w:anchor="U150" w:history="1">
              <w:r w:rsidR="00A20344" w:rsidRPr="00FA3856">
                <w:rPr>
                  <w:rStyle w:val="Hyperlink"/>
                  <w:color w:val="auto"/>
                  <w:szCs w:val="20"/>
                  <w:lang w:val="es-ES_tradnl"/>
                </w:rPr>
                <w:t>U150</w:t>
              </w:r>
            </w:hyperlink>
          </w:p>
        </w:tc>
        <w:tc>
          <w:tcPr>
            <w:tcW w:w="1285"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rPr>
                <w:rFonts w:eastAsia="Arial Unicode MS"/>
                <w:szCs w:val="20"/>
                <w:lang w:val="pt-PT"/>
              </w:rPr>
            </w:pPr>
            <w:r w:rsidRPr="00FA3856">
              <w:rPr>
                <w:szCs w:val="20"/>
                <w:lang w:val="pt-PT"/>
              </w:rPr>
              <w:t xml:space="preserve"> </w:t>
            </w:r>
            <w:r w:rsidRPr="00FA3856">
              <w:rPr>
                <w:szCs w:val="20"/>
              </w:rPr>
              <w:t>Demonstração do Resultado</w:t>
            </w:r>
          </w:p>
        </w:tc>
        <w:tc>
          <w:tcPr>
            <w:tcW w:w="1842"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jc w:val="center"/>
              <w:rPr>
                <w:szCs w:val="20"/>
                <w:lang w:val="pt-PT"/>
              </w:rPr>
            </w:pPr>
            <w:r w:rsidRPr="00FA3856">
              <w:rPr>
                <w:rFonts w:eastAsia="Arial Unicode MS"/>
                <w:szCs w:val="20"/>
                <w:lang w:val="pt-PT"/>
              </w:rPr>
              <w:t>OC</w:t>
            </w:r>
          </w:p>
          <w:p w:rsidR="00A20344" w:rsidRPr="00FA3856" w:rsidRDefault="00A20344" w:rsidP="00A20344">
            <w:pPr>
              <w:rPr>
                <w:szCs w:val="20"/>
              </w:rPr>
            </w:pPr>
            <w:r w:rsidRPr="00FA3856">
              <w:rPr>
                <w:szCs w:val="20"/>
              </w:rPr>
              <w:t xml:space="preserve">Obrigatório se </w:t>
            </w:r>
          </w:p>
          <w:p w:rsidR="00A20344" w:rsidRPr="00FA3856" w:rsidRDefault="00A20344" w:rsidP="00A20344">
            <w:pPr>
              <w:rPr>
                <w:szCs w:val="20"/>
              </w:rPr>
            </w:pPr>
            <w:r w:rsidRPr="00FA3856">
              <w:rPr>
                <w:szCs w:val="20"/>
              </w:rPr>
              <w:t>0010. FORMA_TRIB = “8” ou “9” E</w:t>
            </w:r>
          </w:p>
          <w:p w:rsidR="00A20344" w:rsidRPr="00FA3856" w:rsidRDefault="00075FD6" w:rsidP="00A20344">
            <w:pPr>
              <w:rPr>
                <w:szCs w:val="20"/>
                <w:lang w:val="pt-PT"/>
              </w:rPr>
            </w:pPr>
            <w:r w:rsidRPr="00FA3856">
              <w:rPr>
                <w:szCs w:val="20"/>
                <w:lang w:val="pt-PT"/>
              </w:rPr>
              <w:t>(</w:t>
            </w:r>
            <w:r w:rsidR="00A20344" w:rsidRPr="00FA3856">
              <w:rPr>
                <w:szCs w:val="20"/>
                <w:lang w:val="pt-PT"/>
              </w:rPr>
              <w:t>0010. FORMA_APUR_I = “A” ou “T”</w:t>
            </w:r>
          </w:p>
          <w:p w:rsidR="00A20344" w:rsidRPr="00FA3856" w:rsidRDefault="00A20344" w:rsidP="00A20344">
            <w:pPr>
              <w:rPr>
                <w:szCs w:val="20"/>
              </w:rPr>
            </w:pPr>
            <w:r w:rsidRPr="00FA3856">
              <w:rPr>
                <w:szCs w:val="20"/>
              </w:rPr>
              <w:t>OU</w:t>
            </w:r>
          </w:p>
          <w:p w:rsidR="00A20344" w:rsidRPr="00FA3856" w:rsidRDefault="00A20344" w:rsidP="00A20344">
            <w:pPr>
              <w:rPr>
                <w:szCs w:val="20"/>
                <w:lang w:val="pt-PT"/>
              </w:rPr>
            </w:pPr>
            <w:r w:rsidRPr="00FA3856">
              <w:rPr>
                <w:szCs w:val="20"/>
                <w:lang w:val="pt-PT"/>
              </w:rPr>
              <w:t>0010.APUR_CSLL = “A” ou “T”</w:t>
            </w:r>
            <w:r w:rsidR="00075FD6" w:rsidRPr="00FA3856">
              <w:rPr>
                <w:szCs w:val="20"/>
                <w:lang w:val="pt-PT"/>
              </w:rPr>
              <w:t>)</w:t>
            </w:r>
          </w:p>
          <w:p w:rsidR="00A20344" w:rsidRPr="00FA3856" w:rsidRDefault="00A20344" w:rsidP="00A20344">
            <w:pPr>
              <w:jc w:val="center"/>
              <w:rPr>
                <w:rFonts w:eastAsia="Arial Unicode MS"/>
                <w:bCs/>
                <w:szCs w:val="20"/>
                <w:lang w:val="pt-PT"/>
              </w:rPr>
            </w:pPr>
            <w:r w:rsidRPr="00FA3856">
              <w:rPr>
                <w:rFonts w:eastAsia="Arial Unicode MS"/>
                <w:bCs/>
                <w:szCs w:val="20"/>
                <w:lang w:val="pt-PT"/>
              </w:rPr>
              <w:t>F</w:t>
            </w:r>
          </w:p>
          <w:p w:rsidR="002B52FD" w:rsidRPr="00FA3856" w:rsidRDefault="003D1C0A" w:rsidP="00516F95">
            <w:pPr>
              <w:rPr>
                <w:rFonts w:eastAsia="Arial Unicode MS"/>
                <w:bCs/>
                <w:szCs w:val="20"/>
                <w:lang w:val="pt-PT"/>
              </w:rPr>
            </w:pPr>
            <w:r w:rsidRPr="00FA3856">
              <w:rPr>
                <w:rFonts w:eastAsia="Arial Unicode MS"/>
                <w:bCs/>
                <w:szCs w:val="20"/>
                <w:lang w:val="pt-PT"/>
              </w:rPr>
              <w:t xml:space="preserve">Senão, o </w:t>
            </w:r>
            <w:r w:rsidR="00516F95" w:rsidRPr="00FA3856">
              <w:rPr>
                <w:rFonts w:eastAsia="Arial Unicode MS"/>
                <w:bCs/>
                <w:szCs w:val="20"/>
                <w:lang w:val="pt-PT"/>
              </w:rPr>
              <w:t>registro</w:t>
            </w:r>
            <w:r w:rsidRPr="00FA3856">
              <w:rPr>
                <w:rFonts w:eastAsia="Arial Unicode MS"/>
                <w:bCs/>
                <w:szCs w:val="20"/>
                <w:lang w:val="pt-PT"/>
              </w:rPr>
              <w:t xml:space="preserve"> é facultativo.</w:t>
            </w:r>
          </w:p>
        </w:tc>
        <w:tc>
          <w:tcPr>
            <w:tcW w:w="3686" w:type="dxa"/>
            <w:tcBorders>
              <w:top w:val="single" w:sz="4" w:space="0" w:color="auto"/>
              <w:left w:val="single" w:sz="4" w:space="0" w:color="auto"/>
              <w:bottom w:val="single" w:sz="4" w:space="0" w:color="auto"/>
              <w:right w:val="single" w:sz="4" w:space="0" w:color="auto"/>
            </w:tcBorders>
          </w:tcPr>
          <w:p w:rsidR="00A20344" w:rsidRPr="00FA3856" w:rsidRDefault="00A20344" w:rsidP="00A20344">
            <w:pPr>
              <w:rPr>
                <w:rFonts w:eastAsia="Arial Unicode MS"/>
                <w:szCs w:val="20"/>
                <w:lang w:val="pt-PT"/>
              </w:rPr>
            </w:pPr>
            <w:r w:rsidRPr="00FA3856">
              <w:rPr>
                <w:rFonts w:eastAsia="Arial Unicode MS"/>
                <w:szCs w:val="20"/>
                <w:lang w:val="pt-PT"/>
              </w:rPr>
              <w:t xml:space="preserve">Se </w:t>
            </w:r>
          </w:p>
          <w:p w:rsidR="00A20344" w:rsidRPr="00FA3856" w:rsidRDefault="00A20344" w:rsidP="00A20344">
            <w:pPr>
              <w:rPr>
                <w:szCs w:val="20"/>
              </w:rPr>
            </w:pPr>
            <w:r w:rsidRPr="00FA3856">
              <w:rPr>
                <w:szCs w:val="20"/>
              </w:rPr>
              <w:t>0010. FORMA_TRIB = “8” ou “9” E</w:t>
            </w:r>
          </w:p>
          <w:p w:rsidR="00A20344" w:rsidRPr="00FA3856" w:rsidRDefault="00075FD6" w:rsidP="00A20344">
            <w:pPr>
              <w:rPr>
                <w:szCs w:val="20"/>
                <w:lang w:val="pt-PT"/>
              </w:rPr>
            </w:pPr>
            <w:r w:rsidRPr="00FA3856">
              <w:rPr>
                <w:szCs w:val="20"/>
                <w:lang w:val="pt-PT"/>
              </w:rPr>
              <w:t>(</w:t>
            </w:r>
            <w:r w:rsidR="00A20344" w:rsidRPr="00FA3856">
              <w:rPr>
                <w:szCs w:val="20"/>
                <w:lang w:val="pt-PT"/>
              </w:rPr>
              <w:t>0010. FORMA_APUR_I = “A” ou “T”</w:t>
            </w:r>
          </w:p>
          <w:p w:rsidR="00A20344" w:rsidRPr="00FA3856" w:rsidRDefault="00A20344" w:rsidP="00A20344">
            <w:pPr>
              <w:rPr>
                <w:szCs w:val="20"/>
              </w:rPr>
            </w:pPr>
            <w:r w:rsidRPr="00FA3856">
              <w:rPr>
                <w:szCs w:val="20"/>
              </w:rPr>
              <w:t>OU</w:t>
            </w:r>
          </w:p>
          <w:p w:rsidR="00A20344" w:rsidRPr="00FA3856" w:rsidRDefault="00A20344" w:rsidP="00A20344">
            <w:pPr>
              <w:rPr>
                <w:szCs w:val="20"/>
                <w:lang w:val="pt-PT"/>
              </w:rPr>
            </w:pPr>
            <w:r w:rsidRPr="00FA3856">
              <w:rPr>
                <w:szCs w:val="20"/>
                <w:lang w:val="pt-PT"/>
              </w:rPr>
              <w:t>0010.APUR_CSLL = “A” ou “T”</w:t>
            </w:r>
            <w:r w:rsidR="00075FD6" w:rsidRPr="00FA3856">
              <w:rPr>
                <w:szCs w:val="20"/>
                <w:lang w:val="pt-PT"/>
              </w:rPr>
              <w:t>)</w:t>
            </w:r>
          </w:p>
          <w:p w:rsidR="00A20344" w:rsidRPr="00FA3856" w:rsidRDefault="00A20344" w:rsidP="00A20344">
            <w:pPr>
              <w:jc w:val="center"/>
              <w:rPr>
                <w:rFonts w:eastAsia="Arial Unicode MS"/>
                <w:bCs/>
                <w:szCs w:val="20"/>
                <w:lang w:val="pt-PT"/>
              </w:rPr>
            </w:pPr>
            <w:r w:rsidRPr="00FA3856">
              <w:rPr>
                <w:rFonts w:eastAsia="Arial Unicode MS"/>
                <w:bCs/>
                <w:szCs w:val="20"/>
                <w:lang w:val="pt-PT"/>
              </w:rPr>
              <w:t xml:space="preserve"> [1:N]</w:t>
            </w:r>
          </w:p>
          <w:p w:rsidR="00A20344" w:rsidRPr="00FA3856" w:rsidRDefault="00A20344" w:rsidP="00282C6F">
            <w:pPr>
              <w:pStyle w:val="alnea0"/>
              <w:rPr>
                <w:rFonts w:eastAsia="Arial Unicode MS"/>
              </w:rPr>
            </w:pPr>
            <w:r w:rsidRPr="00FA3856">
              <w:rPr>
                <w:rFonts w:eastAsia="Arial Unicode MS"/>
              </w:rPr>
              <w:t>Senão</w:t>
            </w:r>
            <w:r w:rsidR="002B52FD" w:rsidRPr="00FA3856">
              <w:rPr>
                <w:rFonts w:eastAsia="Arial Unicode MS"/>
              </w:rPr>
              <w:t xml:space="preserve"> </w:t>
            </w:r>
            <w:r w:rsidRPr="00FA3856">
              <w:rPr>
                <w:rFonts w:eastAsia="Arial Unicode MS"/>
              </w:rPr>
              <w:t>[0:N]</w:t>
            </w:r>
          </w:p>
        </w:tc>
      </w:tr>
      <w:tr w:rsidR="009122B7"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9122B7" w:rsidRPr="00FA3856" w:rsidRDefault="00E81A1E" w:rsidP="009122B7">
            <w:pPr>
              <w:jc w:val="center"/>
              <w:rPr>
                <w:szCs w:val="20"/>
                <w:lang w:val="pt-PT"/>
              </w:rPr>
            </w:pPr>
            <w:hyperlink w:anchor="U180" w:history="1">
              <w:r w:rsidR="009122B7" w:rsidRPr="00FA3856">
                <w:rPr>
                  <w:rStyle w:val="Hyperlink"/>
                  <w:color w:val="auto"/>
                  <w:szCs w:val="20"/>
                  <w:lang w:val="pt-PT"/>
                </w:rPr>
                <w:t>U180</w:t>
              </w:r>
            </w:hyperlink>
          </w:p>
        </w:tc>
        <w:tc>
          <w:tcPr>
            <w:tcW w:w="1285"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rPr>
            </w:pPr>
            <w:r w:rsidRPr="00FA3856">
              <w:rPr>
                <w:szCs w:val="20"/>
              </w:rPr>
              <w:t>3</w:t>
            </w:r>
          </w:p>
        </w:tc>
        <w:tc>
          <w:tcPr>
            <w:tcW w:w="4411" w:type="dxa"/>
            <w:tcBorders>
              <w:top w:val="single" w:sz="4" w:space="0" w:color="auto"/>
              <w:left w:val="single" w:sz="4" w:space="0" w:color="auto"/>
              <w:bottom w:val="single" w:sz="4" w:space="0" w:color="auto"/>
              <w:right w:val="single" w:sz="4" w:space="0" w:color="auto"/>
            </w:tcBorders>
          </w:tcPr>
          <w:p w:rsidR="009122B7" w:rsidRPr="00FA3856" w:rsidRDefault="007E6D43" w:rsidP="009122B7">
            <w:pPr>
              <w:rPr>
                <w:szCs w:val="20"/>
              </w:rPr>
            </w:pPr>
            <w:r w:rsidRPr="00FA3856">
              <w:rPr>
                <w:szCs w:val="20"/>
              </w:rPr>
              <w:t xml:space="preserve">Cálculo do IRPJ das Empresas </w:t>
            </w:r>
            <w:r w:rsidR="009122B7" w:rsidRPr="00FA3856">
              <w:rPr>
                <w:szCs w:val="20"/>
              </w:rPr>
              <w:t>Imunes ou Isentas</w:t>
            </w:r>
          </w:p>
        </w:tc>
        <w:tc>
          <w:tcPr>
            <w:tcW w:w="1842"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lang w:val="pt-PT"/>
              </w:rPr>
            </w:pPr>
            <w:r w:rsidRPr="00FA3856">
              <w:rPr>
                <w:rFonts w:eastAsia="Arial Unicode MS"/>
                <w:szCs w:val="20"/>
                <w:lang w:val="pt-PT"/>
              </w:rPr>
              <w:t>OC</w:t>
            </w:r>
          </w:p>
          <w:p w:rsidR="009122B7" w:rsidRPr="00FA3856" w:rsidRDefault="009122B7" w:rsidP="009122B7">
            <w:pPr>
              <w:rPr>
                <w:szCs w:val="20"/>
              </w:rPr>
            </w:pPr>
            <w:r w:rsidRPr="00FA3856">
              <w:rPr>
                <w:szCs w:val="20"/>
              </w:rPr>
              <w:t xml:space="preserve">Obrigatório se </w:t>
            </w:r>
          </w:p>
          <w:p w:rsidR="009122B7" w:rsidRPr="00FA3856" w:rsidRDefault="009122B7" w:rsidP="009122B7">
            <w:pPr>
              <w:rPr>
                <w:szCs w:val="20"/>
              </w:rPr>
            </w:pPr>
            <w:r w:rsidRPr="00FA3856">
              <w:rPr>
                <w:szCs w:val="20"/>
              </w:rPr>
              <w:t>0010. FORMA_TRIB = “8” ou “9” E</w:t>
            </w:r>
          </w:p>
          <w:p w:rsidR="009122B7" w:rsidRPr="00FA3856" w:rsidRDefault="009122B7" w:rsidP="009122B7">
            <w:pPr>
              <w:rPr>
                <w:szCs w:val="20"/>
                <w:lang w:val="pt-PT"/>
              </w:rPr>
            </w:pPr>
            <w:r w:rsidRPr="00FA3856">
              <w:rPr>
                <w:szCs w:val="20"/>
                <w:lang w:val="pt-PT"/>
              </w:rPr>
              <w:t>0010. FORMA_APUR_I = “A” ou “T”</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9122B7" w:rsidRPr="00FA3856" w:rsidRDefault="009122B7" w:rsidP="009122B7">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rPr>
                <w:rFonts w:eastAsia="Arial Unicode MS"/>
                <w:szCs w:val="20"/>
                <w:lang w:val="pt-PT"/>
              </w:rPr>
            </w:pPr>
            <w:r w:rsidRPr="00FA3856">
              <w:rPr>
                <w:rFonts w:eastAsia="Arial Unicode MS"/>
                <w:szCs w:val="20"/>
                <w:lang w:val="pt-PT"/>
              </w:rPr>
              <w:t xml:space="preserve">Se </w:t>
            </w:r>
          </w:p>
          <w:p w:rsidR="009122B7" w:rsidRPr="00FA3856" w:rsidRDefault="003624EF" w:rsidP="009122B7">
            <w:pPr>
              <w:rPr>
                <w:szCs w:val="20"/>
              </w:rPr>
            </w:pPr>
            <w:r w:rsidRPr="00FA3856">
              <w:rPr>
                <w:szCs w:val="20"/>
              </w:rPr>
              <w:t>0010. FORMA_TRIB = “8” ou “9” E</w:t>
            </w:r>
          </w:p>
          <w:p w:rsidR="009122B7" w:rsidRPr="00FA3856" w:rsidRDefault="009122B7" w:rsidP="009122B7">
            <w:pPr>
              <w:rPr>
                <w:szCs w:val="20"/>
                <w:lang w:val="pt-PT"/>
              </w:rPr>
            </w:pPr>
            <w:r w:rsidRPr="00FA3856">
              <w:rPr>
                <w:szCs w:val="20"/>
                <w:lang w:val="pt-PT"/>
              </w:rPr>
              <w:t>0010. FORMA_APUR_I = “A” ou “T”</w:t>
            </w:r>
          </w:p>
          <w:p w:rsidR="009122B7" w:rsidRPr="00FA3856" w:rsidRDefault="00A20344" w:rsidP="009122B7">
            <w:pPr>
              <w:jc w:val="center"/>
              <w:rPr>
                <w:rFonts w:eastAsia="Arial Unicode MS"/>
                <w:bCs/>
                <w:szCs w:val="20"/>
                <w:lang w:val="pt-PT"/>
              </w:rPr>
            </w:pPr>
            <w:r w:rsidRPr="00FA3856">
              <w:rPr>
                <w:rFonts w:eastAsia="Arial Unicode MS"/>
                <w:bCs/>
                <w:szCs w:val="20"/>
                <w:lang w:val="pt-PT"/>
              </w:rPr>
              <w:t xml:space="preserve"> [1:N</w:t>
            </w:r>
            <w:r w:rsidR="009122B7" w:rsidRPr="00FA3856">
              <w:rPr>
                <w:rFonts w:eastAsia="Arial Unicode MS"/>
                <w:bCs/>
                <w:szCs w:val="20"/>
                <w:lang w:val="pt-PT"/>
              </w:rPr>
              <w:t>]</w:t>
            </w:r>
          </w:p>
          <w:p w:rsidR="009122B7" w:rsidRPr="00FA3856" w:rsidRDefault="009122B7" w:rsidP="00282C6F">
            <w:pPr>
              <w:pStyle w:val="alnea0"/>
              <w:rPr>
                <w:rFonts w:eastAsia="Arial Unicode MS"/>
              </w:rPr>
            </w:pPr>
            <w:r w:rsidRPr="00FA3856">
              <w:rPr>
                <w:rFonts w:eastAsia="Arial Unicode MS"/>
              </w:rPr>
              <w:t>Senão</w:t>
            </w:r>
            <w:r w:rsidR="002B52FD" w:rsidRPr="00FA3856">
              <w:rPr>
                <w:rFonts w:eastAsia="Arial Unicode MS"/>
              </w:rPr>
              <w:t xml:space="preserve"> </w:t>
            </w:r>
            <w:r w:rsidRPr="00FA3856">
              <w:rPr>
                <w:rFonts w:eastAsia="Arial Unicode MS"/>
              </w:rPr>
              <w:t>[0]</w:t>
            </w:r>
          </w:p>
        </w:tc>
      </w:tr>
      <w:tr w:rsidR="009122B7"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9122B7" w:rsidRPr="00FA3856" w:rsidRDefault="00E81A1E" w:rsidP="009122B7">
            <w:pPr>
              <w:jc w:val="center"/>
              <w:rPr>
                <w:szCs w:val="20"/>
                <w:lang w:val="es-ES_tradnl"/>
              </w:rPr>
            </w:pPr>
            <w:hyperlink w:anchor="RU182" w:history="1">
              <w:r w:rsidR="009122B7" w:rsidRPr="00FA3856">
                <w:rPr>
                  <w:rStyle w:val="Hyperlink"/>
                  <w:color w:val="auto"/>
                  <w:szCs w:val="20"/>
                  <w:lang w:val="es-ES_tradnl"/>
                </w:rPr>
                <w:t>U182</w:t>
              </w:r>
            </w:hyperlink>
          </w:p>
        </w:tc>
        <w:tc>
          <w:tcPr>
            <w:tcW w:w="1285"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rPr>
            </w:pPr>
            <w:r w:rsidRPr="00FA3856">
              <w:rPr>
                <w:szCs w:val="20"/>
              </w:rPr>
              <w:t>3</w:t>
            </w:r>
          </w:p>
        </w:tc>
        <w:tc>
          <w:tcPr>
            <w:tcW w:w="4411" w:type="dxa"/>
            <w:tcBorders>
              <w:top w:val="single" w:sz="4" w:space="0" w:color="auto"/>
              <w:left w:val="single" w:sz="4" w:space="0" w:color="auto"/>
              <w:bottom w:val="single" w:sz="4" w:space="0" w:color="auto"/>
              <w:right w:val="single" w:sz="4" w:space="0" w:color="auto"/>
            </w:tcBorders>
          </w:tcPr>
          <w:p w:rsidR="009122B7" w:rsidRPr="00FA3856" w:rsidRDefault="009122B7" w:rsidP="007E6D43">
            <w:pPr>
              <w:rPr>
                <w:szCs w:val="20"/>
              </w:rPr>
            </w:pPr>
            <w:r w:rsidRPr="00FA3856">
              <w:rPr>
                <w:szCs w:val="20"/>
              </w:rPr>
              <w:t xml:space="preserve">Cálculo da </w:t>
            </w:r>
            <w:r w:rsidR="007E6D43" w:rsidRPr="00FA3856">
              <w:rPr>
                <w:szCs w:val="20"/>
              </w:rPr>
              <w:t>CSLL das Empresas</w:t>
            </w:r>
            <w:r w:rsidRPr="00FA3856">
              <w:rPr>
                <w:szCs w:val="20"/>
              </w:rPr>
              <w:t xml:space="preserve"> Imunes ou Isentas</w:t>
            </w:r>
          </w:p>
        </w:tc>
        <w:tc>
          <w:tcPr>
            <w:tcW w:w="1842"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jc w:val="center"/>
              <w:rPr>
                <w:szCs w:val="20"/>
                <w:lang w:val="pt-PT"/>
              </w:rPr>
            </w:pPr>
            <w:r w:rsidRPr="00FA3856">
              <w:rPr>
                <w:rFonts w:eastAsia="Arial Unicode MS"/>
                <w:szCs w:val="20"/>
                <w:lang w:val="pt-PT"/>
              </w:rPr>
              <w:t>OC</w:t>
            </w:r>
          </w:p>
          <w:p w:rsidR="009122B7" w:rsidRPr="00FA3856" w:rsidRDefault="009122B7" w:rsidP="009122B7">
            <w:pPr>
              <w:rPr>
                <w:szCs w:val="20"/>
              </w:rPr>
            </w:pPr>
            <w:r w:rsidRPr="00FA3856">
              <w:rPr>
                <w:szCs w:val="20"/>
              </w:rPr>
              <w:t xml:space="preserve">Obrigatório se </w:t>
            </w:r>
          </w:p>
          <w:p w:rsidR="009122B7" w:rsidRPr="00FA3856" w:rsidRDefault="009122B7" w:rsidP="009122B7">
            <w:pPr>
              <w:rPr>
                <w:szCs w:val="20"/>
              </w:rPr>
            </w:pPr>
            <w:r w:rsidRPr="00FA3856">
              <w:rPr>
                <w:szCs w:val="20"/>
              </w:rPr>
              <w:t>0010. FORMA_TRIB = “8” ou “9” E</w:t>
            </w:r>
          </w:p>
          <w:p w:rsidR="009122B7" w:rsidRPr="00FA3856" w:rsidRDefault="003624EF" w:rsidP="009122B7">
            <w:pPr>
              <w:rPr>
                <w:szCs w:val="20"/>
                <w:lang w:val="pt-PT"/>
              </w:rPr>
            </w:pPr>
            <w:r w:rsidRPr="00FA3856">
              <w:rPr>
                <w:szCs w:val="20"/>
                <w:lang w:val="pt-PT"/>
              </w:rPr>
              <w:t>0010.APUR_CSLL = “A” ou “T”</w:t>
            </w:r>
            <w:r w:rsidR="00E17566" w:rsidRPr="00FA3856">
              <w:rPr>
                <w:szCs w:val="20"/>
                <w:lang w:val="pt-PT"/>
              </w:rPr>
              <w:t xml:space="preserve"> OU</w:t>
            </w:r>
          </w:p>
          <w:p w:rsidR="00E17566" w:rsidRPr="00FA3856" w:rsidRDefault="00E17566" w:rsidP="009122B7">
            <w:pPr>
              <w:rPr>
                <w:szCs w:val="20"/>
                <w:lang w:val="pt-PT"/>
              </w:rPr>
            </w:pPr>
            <w:r w:rsidRPr="00FA3856">
              <w:rPr>
                <w:szCs w:val="20"/>
                <w:lang w:val="pt-PT"/>
              </w:rPr>
              <w:t>0010. FORMA_APUR_I = “A” ou “T”</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9122B7" w:rsidRPr="00FA3856" w:rsidRDefault="009122B7" w:rsidP="009122B7">
            <w:pPr>
              <w:rPr>
                <w:rFonts w:eastAsia="Arial Unicode MS"/>
                <w:bCs/>
                <w:szCs w:val="20"/>
                <w:lang w:val="pt-PT"/>
              </w:rPr>
            </w:pPr>
            <w:r w:rsidRPr="00FA3856">
              <w:rPr>
                <w:rFonts w:eastAsia="Arial Unicode MS"/>
                <w:bCs/>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9122B7" w:rsidRPr="00FA3856" w:rsidRDefault="009122B7" w:rsidP="009122B7">
            <w:pPr>
              <w:rPr>
                <w:rFonts w:eastAsia="Arial Unicode MS"/>
                <w:szCs w:val="20"/>
                <w:lang w:val="pt-PT"/>
              </w:rPr>
            </w:pPr>
            <w:r w:rsidRPr="00FA3856">
              <w:rPr>
                <w:rFonts w:eastAsia="Arial Unicode MS"/>
                <w:szCs w:val="20"/>
                <w:lang w:val="pt-PT"/>
              </w:rPr>
              <w:t xml:space="preserve">Se </w:t>
            </w:r>
          </w:p>
          <w:p w:rsidR="009122B7" w:rsidRPr="00FA3856" w:rsidRDefault="009122B7" w:rsidP="009122B7">
            <w:pPr>
              <w:rPr>
                <w:szCs w:val="20"/>
              </w:rPr>
            </w:pPr>
            <w:r w:rsidRPr="00FA3856">
              <w:rPr>
                <w:szCs w:val="20"/>
              </w:rPr>
              <w:t>0010. FORMA_TRIB = “8” ou “9” E</w:t>
            </w:r>
          </w:p>
          <w:p w:rsidR="00876B5A" w:rsidRPr="00FA3856" w:rsidRDefault="003624EF" w:rsidP="00876B5A">
            <w:pPr>
              <w:rPr>
                <w:szCs w:val="20"/>
                <w:lang w:val="pt-PT"/>
              </w:rPr>
            </w:pPr>
            <w:r w:rsidRPr="00FA3856">
              <w:rPr>
                <w:szCs w:val="20"/>
                <w:lang w:val="pt-PT"/>
              </w:rPr>
              <w:t>0010.APUR_CSLL = “A” ou “T”</w:t>
            </w:r>
            <w:r w:rsidR="00876B5A" w:rsidRPr="00FA3856">
              <w:rPr>
                <w:szCs w:val="20"/>
                <w:lang w:val="pt-PT"/>
              </w:rPr>
              <w:t xml:space="preserve"> OU</w:t>
            </w:r>
          </w:p>
          <w:p w:rsidR="009122B7" w:rsidRPr="00FA3856" w:rsidRDefault="00876B5A" w:rsidP="009122B7">
            <w:pPr>
              <w:rPr>
                <w:szCs w:val="20"/>
                <w:lang w:val="pt-PT"/>
              </w:rPr>
            </w:pPr>
            <w:r w:rsidRPr="00FA3856">
              <w:rPr>
                <w:szCs w:val="20"/>
                <w:lang w:val="pt-PT"/>
              </w:rPr>
              <w:t>0010. FORMA_APUR_I = “A” ou “T”</w:t>
            </w:r>
          </w:p>
          <w:p w:rsidR="009122B7" w:rsidRPr="00FA3856" w:rsidRDefault="00A20344" w:rsidP="009122B7">
            <w:pPr>
              <w:jc w:val="center"/>
              <w:rPr>
                <w:rFonts w:eastAsia="Arial Unicode MS"/>
                <w:bCs/>
                <w:szCs w:val="20"/>
                <w:lang w:val="pt-PT"/>
              </w:rPr>
            </w:pPr>
            <w:r w:rsidRPr="00FA3856">
              <w:rPr>
                <w:rFonts w:eastAsia="Arial Unicode MS"/>
                <w:bCs/>
                <w:szCs w:val="20"/>
                <w:lang w:val="pt-PT"/>
              </w:rPr>
              <w:t xml:space="preserve"> [1:N</w:t>
            </w:r>
            <w:r w:rsidR="009122B7" w:rsidRPr="00FA3856">
              <w:rPr>
                <w:rFonts w:eastAsia="Arial Unicode MS"/>
                <w:bCs/>
                <w:szCs w:val="20"/>
                <w:lang w:val="pt-PT"/>
              </w:rPr>
              <w:t>]</w:t>
            </w:r>
          </w:p>
          <w:p w:rsidR="009122B7" w:rsidRPr="00FA3856" w:rsidRDefault="009122B7" w:rsidP="00282C6F">
            <w:pPr>
              <w:pStyle w:val="alnea0"/>
              <w:rPr>
                <w:rFonts w:eastAsia="Arial Unicode MS"/>
              </w:rPr>
            </w:pPr>
            <w:r w:rsidRPr="00FA3856">
              <w:rPr>
                <w:rFonts w:eastAsia="Arial Unicode MS"/>
              </w:rPr>
              <w:t>Senão</w:t>
            </w:r>
            <w:r w:rsidR="002B52FD" w:rsidRPr="00FA3856">
              <w:rPr>
                <w:rFonts w:eastAsia="Arial Unicode MS"/>
              </w:rPr>
              <w:t xml:space="preserve"> </w:t>
            </w:r>
            <w:r w:rsidRPr="00FA3856">
              <w:rPr>
                <w:rFonts w:eastAsia="Arial Unicode MS"/>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s-ES_tradnl"/>
              </w:rPr>
            </w:pPr>
            <w:hyperlink w:anchor="RU990" w:history="1">
              <w:r w:rsidR="00B3428D" w:rsidRPr="00FA3856">
                <w:rPr>
                  <w:rStyle w:val="Hyperlink"/>
                  <w:color w:val="auto"/>
                  <w:szCs w:val="20"/>
                  <w:lang w:val="es-ES_tradnl"/>
                </w:rPr>
                <w:t>U99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szCs w:val="20"/>
              </w:rPr>
            </w:pPr>
            <w:r w:rsidRPr="00FA3856">
              <w:rPr>
                <w:szCs w:val="20"/>
              </w:rPr>
              <w:t>Encerramento do Bloco U</w:t>
            </w:r>
          </w:p>
          <w:p w:rsidR="00DB7F98" w:rsidRPr="00FA3856" w:rsidRDefault="00DB7F98" w:rsidP="0069532A">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rPr>
            </w:pPr>
            <w:r w:rsidRPr="00FA3856">
              <w:rPr>
                <w:bCs/>
                <w:szCs w:val="20"/>
              </w:rPr>
              <w:t>[1</w:t>
            </w:r>
            <w:r w:rsidR="00DB7F98" w:rsidRPr="00FA3856">
              <w:rPr>
                <w:bCs/>
                <w:szCs w:val="20"/>
              </w:rPr>
              <w:t>:1</w:t>
            </w:r>
            <w:r w:rsidRPr="00FA3856">
              <w:rPr>
                <w:bCs/>
                <w:szCs w:val="20"/>
              </w:rPr>
              <w:t>]</w:t>
            </w:r>
          </w:p>
        </w:tc>
      </w:tr>
      <w:bookmarkStart w:id="60" w:name="BX001"/>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B3428D" w:rsidP="00B3428D">
            <w:pPr>
              <w:jc w:val="center"/>
              <w:rPr>
                <w:szCs w:val="20"/>
              </w:rPr>
            </w:pPr>
            <w:r w:rsidRPr="00FA3856">
              <w:rPr>
                <w:szCs w:val="20"/>
              </w:rPr>
              <w:fldChar w:fldCharType="begin"/>
            </w:r>
            <w:r w:rsidRPr="00FA3856">
              <w:rPr>
                <w:szCs w:val="20"/>
              </w:rPr>
              <w:instrText xml:space="preserve"> HYPERLINK  \l "RX001" </w:instrText>
            </w:r>
            <w:r w:rsidRPr="00FA3856">
              <w:rPr>
                <w:szCs w:val="20"/>
              </w:rPr>
              <w:fldChar w:fldCharType="separate"/>
            </w:r>
            <w:bookmarkEnd w:id="60"/>
            <w:r w:rsidRPr="00FA3856">
              <w:rPr>
                <w:rStyle w:val="Hyperlink"/>
                <w:color w:val="auto"/>
                <w:szCs w:val="20"/>
              </w:rPr>
              <w:t>X001</w:t>
            </w:r>
            <w:r w:rsidRPr="00FA3856">
              <w:rPr>
                <w:szCs w:val="20"/>
              </w:rPr>
              <w:fldChar w:fldCharType="end"/>
            </w:r>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DB7F98" w:rsidRPr="00FA3856" w:rsidRDefault="007C57BC" w:rsidP="007C57BC">
            <w:pPr>
              <w:rPr>
                <w:szCs w:val="20"/>
              </w:rPr>
            </w:pPr>
            <w:r w:rsidRPr="00FA3856">
              <w:rPr>
                <w:szCs w:val="20"/>
              </w:rPr>
              <w:t>Abertura do Bloco X</w:t>
            </w:r>
            <w:r w:rsidR="007E6D43" w:rsidRPr="00FA3856">
              <w:rPr>
                <w:szCs w:val="20"/>
              </w:rPr>
              <w:t xml:space="preserve"> – Informações Econômicas</w:t>
            </w:r>
          </w:p>
          <w:p w:rsidR="007E0AB8" w:rsidRDefault="007E0AB8" w:rsidP="007C57BC">
            <w:pPr>
              <w:rPr>
                <w:szCs w:val="20"/>
              </w:rPr>
            </w:pPr>
          </w:p>
          <w:p w:rsidR="00737B6B" w:rsidRDefault="00737B6B" w:rsidP="007C57BC">
            <w:pPr>
              <w:rPr>
                <w:szCs w:val="20"/>
              </w:rPr>
            </w:pPr>
          </w:p>
          <w:p w:rsidR="00737B6B" w:rsidRDefault="00737B6B" w:rsidP="007C57BC">
            <w:pPr>
              <w:rPr>
                <w:szCs w:val="20"/>
              </w:rPr>
            </w:pPr>
          </w:p>
          <w:p w:rsidR="00737B6B" w:rsidRDefault="00737B6B" w:rsidP="007C57BC">
            <w:pPr>
              <w:rPr>
                <w:szCs w:val="20"/>
              </w:rPr>
            </w:pPr>
          </w:p>
          <w:p w:rsidR="00737B6B" w:rsidRDefault="00737B6B" w:rsidP="007C57BC">
            <w:pPr>
              <w:rPr>
                <w:szCs w:val="20"/>
              </w:rPr>
            </w:pPr>
          </w:p>
          <w:p w:rsidR="00737B6B" w:rsidRPr="00FA3856" w:rsidRDefault="00737B6B" w:rsidP="007C57BC">
            <w:pPr>
              <w:rPr>
                <w:szCs w:val="20"/>
              </w:rPr>
            </w:pP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bCs/>
                <w:szCs w:val="20"/>
                <w:lang w:val="en-US"/>
              </w:rPr>
            </w:pPr>
            <w:r w:rsidRPr="00FA3856">
              <w:rPr>
                <w:bCs/>
                <w:szCs w:val="20"/>
                <w:lang w:val="en-US"/>
              </w:rPr>
              <w:t>[1</w:t>
            </w:r>
            <w:r w:rsidR="00DB7F98" w:rsidRPr="00FA3856">
              <w:rPr>
                <w:bCs/>
                <w:szCs w:val="20"/>
                <w:lang w:val="en-US"/>
              </w:rPr>
              <w:t>:1</w:t>
            </w:r>
            <w:r w:rsidRPr="00FA3856">
              <w:rPr>
                <w:bCs/>
                <w:szCs w:val="20"/>
                <w:lang w:val="en-US"/>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en-US"/>
              </w:rPr>
            </w:pPr>
            <w:hyperlink w:anchor="RX280" w:history="1">
              <w:r w:rsidR="00B3428D" w:rsidRPr="00FA3856">
                <w:rPr>
                  <w:rStyle w:val="Hyperlink"/>
                  <w:color w:val="auto"/>
                  <w:szCs w:val="20"/>
                  <w:lang w:val="en-US"/>
                </w:rPr>
                <w:t>X28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rPr>
                <w:rFonts w:eastAsia="Arial Unicode MS"/>
                <w:szCs w:val="20"/>
                <w:lang w:val="pt-PT"/>
              </w:rPr>
            </w:pPr>
            <w:r w:rsidRPr="00FA3856">
              <w:rPr>
                <w:szCs w:val="20"/>
              </w:rPr>
              <w:t>Atividades Incentivadas - PJ em Geral</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szCs w:val="20"/>
                <w:lang w:val="pt-PT"/>
              </w:rPr>
            </w:pPr>
            <w:r w:rsidRPr="00FA3856">
              <w:rPr>
                <w:szCs w:val="20"/>
                <w:lang w:val="pt-PT"/>
              </w:rPr>
              <w:t>OC</w:t>
            </w:r>
          </w:p>
          <w:p w:rsidR="007C57BC" w:rsidRPr="00FA3856" w:rsidRDefault="00B3428D" w:rsidP="007C57BC">
            <w:pPr>
              <w:rPr>
                <w:szCs w:val="20"/>
                <w:lang w:val="pt-PT"/>
              </w:rPr>
            </w:pPr>
            <w:r w:rsidRPr="00FA3856">
              <w:rPr>
                <w:szCs w:val="20"/>
                <w:lang w:val="pt-PT"/>
              </w:rPr>
              <w:t xml:space="preserve">Obrigatório se </w:t>
            </w:r>
          </w:p>
          <w:p w:rsidR="00B3428D" w:rsidRPr="00FA3856" w:rsidRDefault="00B3428D" w:rsidP="007C57BC">
            <w:pPr>
              <w:rPr>
                <w:szCs w:val="20"/>
              </w:rPr>
            </w:pPr>
            <w:r w:rsidRPr="00FA3856">
              <w:rPr>
                <w:szCs w:val="20"/>
                <w:lang w:val="pt-PT"/>
              </w:rPr>
              <w:t xml:space="preserve">0020. </w:t>
            </w:r>
            <w:r w:rsidRPr="00FA3856">
              <w:rPr>
                <w:szCs w:val="20"/>
              </w:rPr>
              <w:t>IND_LUC_EXP</w:t>
            </w:r>
            <w:r w:rsidR="009122B7" w:rsidRPr="00FA3856">
              <w:rPr>
                <w:szCs w:val="20"/>
              </w:rPr>
              <w:t xml:space="preserve"> </w:t>
            </w:r>
            <w:r w:rsidRPr="00FA3856">
              <w:rPr>
                <w:szCs w:val="20"/>
              </w:rPr>
              <w:t>=</w:t>
            </w:r>
            <w:r w:rsidR="009122B7" w:rsidRPr="00FA3856">
              <w:rPr>
                <w:szCs w:val="20"/>
              </w:rPr>
              <w:t xml:space="preserve"> </w:t>
            </w:r>
            <w:r w:rsidR="00127FB4" w:rsidRPr="00FA3856">
              <w:rPr>
                <w:szCs w:val="20"/>
              </w:rPr>
              <w:t xml:space="preserve">"S" </w:t>
            </w:r>
            <w:r w:rsidRPr="00FA3856">
              <w:rPr>
                <w:szCs w:val="20"/>
              </w:rPr>
              <w:t xml:space="preserve">OU </w:t>
            </w:r>
          </w:p>
          <w:p w:rsidR="007C57BC" w:rsidRPr="00FA3856" w:rsidRDefault="00B3428D" w:rsidP="009122B7">
            <w:pPr>
              <w:rPr>
                <w:szCs w:val="20"/>
              </w:rPr>
            </w:pPr>
            <w:r w:rsidRPr="00FA3856">
              <w:rPr>
                <w:szCs w:val="20"/>
              </w:rPr>
              <w:t>0020.IND_RED_ISEN</w:t>
            </w:r>
            <w:r w:rsidR="009122B7" w:rsidRPr="00FA3856">
              <w:rPr>
                <w:szCs w:val="20"/>
              </w:rPr>
              <w:t xml:space="preserve"> </w:t>
            </w:r>
            <w:r w:rsidRPr="00FA3856">
              <w:rPr>
                <w:szCs w:val="20"/>
              </w:rPr>
              <w:t>=</w:t>
            </w:r>
            <w:r w:rsidR="00127FB4" w:rsidRPr="00FA3856">
              <w:rPr>
                <w:szCs w:val="20"/>
              </w:rPr>
              <w:t xml:space="preserve"> "S"</w:t>
            </w:r>
          </w:p>
          <w:p w:rsidR="00D63C42" w:rsidRPr="00FA3856" w:rsidRDefault="00D63C42" w:rsidP="00D63C42">
            <w:pPr>
              <w:jc w:val="center"/>
              <w:rPr>
                <w:rFonts w:eastAsia="Arial Unicode MS"/>
                <w:bCs/>
                <w:szCs w:val="20"/>
                <w:lang w:val="pt-PT"/>
              </w:rPr>
            </w:pPr>
            <w:r w:rsidRPr="00FA3856">
              <w:rPr>
                <w:rFonts w:eastAsia="Arial Unicode MS"/>
                <w:bCs/>
                <w:szCs w:val="20"/>
                <w:lang w:val="pt-PT"/>
              </w:rPr>
              <w:t>N</w:t>
            </w:r>
          </w:p>
          <w:p w:rsidR="003D1C0A" w:rsidRPr="00FA3856" w:rsidRDefault="009122B7" w:rsidP="007C57BC">
            <w:pPr>
              <w:rPr>
                <w:szCs w:val="20"/>
                <w:lang w:val="pt-PT"/>
              </w:rPr>
            </w:pPr>
            <w:r w:rsidRPr="00FA3856">
              <w:rPr>
                <w:szCs w:val="20"/>
                <w:lang w:val="pt-PT"/>
              </w:rPr>
              <w:t>Senão, n</w:t>
            </w:r>
            <w:r w:rsidR="007C57BC" w:rsidRPr="00FA3856">
              <w:rPr>
                <w:szCs w:val="20"/>
                <w:lang w:val="pt-PT"/>
              </w:rPr>
              <w:t>ão deve existir</w:t>
            </w:r>
            <w:r w:rsidRPr="00FA3856">
              <w:rPr>
                <w:szCs w:val="20"/>
                <w:lang w:val="pt-PT"/>
              </w:rPr>
              <w:t>.</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rPr>
                <w:szCs w:val="20"/>
              </w:rPr>
            </w:pPr>
            <w:r w:rsidRPr="00FA3856">
              <w:rPr>
                <w:szCs w:val="20"/>
              </w:rPr>
              <w:t xml:space="preserve">Se </w:t>
            </w:r>
          </w:p>
          <w:p w:rsidR="009122B7" w:rsidRPr="00FA3856" w:rsidRDefault="009122B7" w:rsidP="00127FB4">
            <w:pPr>
              <w:rPr>
                <w:szCs w:val="20"/>
              </w:rPr>
            </w:pPr>
            <w:r w:rsidRPr="00FA3856">
              <w:rPr>
                <w:szCs w:val="20"/>
              </w:rPr>
              <w:t xml:space="preserve">0020. IND_LUC_EXP = "S" </w:t>
            </w:r>
            <w:r w:rsidR="00127FB4" w:rsidRPr="00FA3856">
              <w:rPr>
                <w:szCs w:val="20"/>
              </w:rPr>
              <w:t>OU 0020.IND_RED_ISEN = "S"</w:t>
            </w:r>
          </w:p>
          <w:p w:rsidR="007C57BC" w:rsidRPr="00FA3856" w:rsidRDefault="009122B7" w:rsidP="009122B7">
            <w:pPr>
              <w:jc w:val="center"/>
              <w:rPr>
                <w:bCs/>
                <w:szCs w:val="20"/>
              </w:rPr>
            </w:pPr>
            <w:r w:rsidRPr="00FA3856">
              <w:rPr>
                <w:bCs/>
                <w:szCs w:val="20"/>
              </w:rPr>
              <w:t xml:space="preserve"> [1:N]</w:t>
            </w:r>
          </w:p>
          <w:p w:rsidR="00B3428D" w:rsidRPr="00FA3856" w:rsidRDefault="002B52FD" w:rsidP="00282C6F">
            <w:pPr>
              <w:pStyle w:val="alnea0"/>
            </w:pPr>
            <w:r w:rsidRPr="00FA3856">
              <w:t xml:space="preserve">Senão </w:t>
            </w:r>
            <w:r w:rsidR="00B3428D" w:rsidRPr="00FA3856">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291" w:history="1">
              <w:r w:rsidR="00B3428D" w:rsidRPr="00FA3856">
                <w:rPr>
                  <w:rStyle w:val="Hyperlink"/>
                  <w:color w:val="auto"/>
                  <w:szCs w:val="20"/>
                  <w:lang w:val="pt-PT"/>
                </w:rPr>
                <w:t>X291</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Operações com o Exterior - Pessoa Vinculada/Interposta/País com Tributação Favorecida.</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w:t>
            </w:r>
            <w:r w:rsidR="007C57BC" w:rsidRPr="00FA3856">
              <w:rPr>
                <w:rFonts w:ascii="Times New Roman" w:hAnsi="Times New Roman"/>
              </w:rPr>
              <w:t>IND_OP_EXT = "S" E</w:t>
            </w:r>
          </w:p>
          <w:p w:rsidR="007C57BC" w:rsidRPr="00FA3856" w:rsidRDefault="007C57BC" w:rsidP="009122B7">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00B3428D" w:rsidRPr="00FA3856">
              <w:rPr>
                <w:rFonts w:ascii="Times New Roman" w:hAnsi="Times New Roman"/>
              </w:rPr>
              <w:t>IND_OP_VINC = "S"</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127FB4" w:rsidRPr="00FA3856" w:rsidRDefault="009122B7" w:rsidP="009122B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B3428D" w:rsidRPr="00FA3856" w:rsidRDefault="007C57BC" w:rsidP="00127FB4">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 IND_OP_EXT = "S" E</w:t>
            </w:r>
            <w:r w:rsidR="00B3428D" w:rsidRPr="00FA3856">
              <w:rPr>
                <w:rFonts w:ascii="Times New Roman" w:hAnsi="Times New Roman"/>
                <w:lang w:val="en-US"/>
              </w:rPr>
              <w:t xml:space="preserve"> </w:t>
            </w:r>
            <w:r w:rsidRPr="00FA3856">
              <w:rPr>
                <w:rFonts w:ascii="Times New Roman" w:hAnsi="Times New Roman"/>
                <w:lang w:val="en-US"/>
              </w:rPr>
              <w:t>0020.</w:t>
            </w:r>
            <w:r w:rsidR="00B3428D" w:rsidRPr="00FA3856">
              <w:rPr>
                <w:rFonts w:ascii="Times New Roman" w:hAnsi="Times New Roman"/>
                <w:lang w:val="en-US"/>
              </w:rPr>
              <w:t>IND_OP_VINC = "S"</w:t>
            </w:r>
            <w:r w:rsidRPr="00FA3856">
              <w:rPr>
                <w:rFonts w:ascii="Times New Roman" w:hAnsi="Times New Roman"/>
                <w:lang w:val="en-US"/>
              </w:rPr>
              <w:t xml:space="preserve"> </w:t>
            </w:r>
          </w:p>
          <w:p w:rsidR="007C57BC" w:rsidRPr="00FA3856" w:rsidRDefault="009122B7" w:rsidP="009122B7">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N]</w:t>
            </w:r>
          </w:p>
          <w:p w:rsidR="00B3428D"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B3428D" w:rsidRPr="00FA3856">
              <w:rPr>
                <w:rFonts w:ascii="Times New Roman" w:hAnsi="Times New Roman"/>
                <w:bCs/>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292" w:history="1">
              <w:r w:rsidR="00B3428D" w:rsidRPr="00FA3856">
                <w:rPr>
                  <w:rStyle w:val="Hyperlink"/>
                  <w:color w:val="auto"/>
                  <w:szCs w:val="20"/>
                  <w:lang w:val="pt-PT"/>
                </w:rPr>
                <w:t>X292</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Operações com o Exterior - Pessoa Não Vinculada/ Não Interposta/País sem Tributação Favorecida</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B3428D" w:rsidRPr="00FA3856" w:rsidRDefault="00B3428D" w:rsidP="007C57BC">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007C57BC" w:rsidRPr="00FA3856">
              <w:rPr>
                <w:rFonts w:ascii="Times New Roman" w:hAnsi="Times New Roman"/>
                <w:lang w:val="pt-PT"/>
              </w:rPr>
              <w:t xml:space="preserve"> IND_OP_EXT = "S</w:t>
            </w:r>
            <w:r w:rsidR="00127FB4" w:rsidRPr="00FA3856">
              <w:rPr>
                <w:rFonts w:ascii="Times New Roman" w:hAnsi="Times New Roman"/>
                <w:lang w:val="pt-PT"/>
              </w:rPr>
              <w:t>”</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7C57BC" w:rsidRPr="00FA3856" w:rsidRDefault="009122B7" w:rsidP="007C57BC">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B3428D"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w:t>
            </w:r>
            <w:r w:rsidR="00127FB4" w:rsidRPr="00FA3856">
              <w:rPr>
                <w:rFonts w:ascii="Times New Roman" w:hAnsi="Times New Roman"/>
                <w:lang w:val="en-US"/>
              </w:rPr>
              <w:t xml:space="preserve"> IND_OP_EXT = "S"</w:t>
            </w:r>
          </w:p>
          <w:p w:rsidR="007C57BC" w:rsidRPr="00FA3856" w:rsidRDefault="00B3428D" w:rsidP="009122B7">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N]</w:t>
            </w:r>
          </w:p>
          <w:p w:rsidR="00832586"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B3428D" w:rsidRPr="00FA3856">
              <w:rPr>
                <w:rFonts w:ascii="Times New Roman" w:hAnsi="Times New Roman"/>
                <w:bCs/>
                <w:lang w:val="pt-PT"/>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300" w:history="1">
              <w:r w:rsidR="00B3428D" w:rsidRPr="00FA3856">
                <w:rPr>
                  <w:rStyle w:val="Hyperlink"/>
                  <w:color w:val="auto"/>
                  <w:szCs w:val="20"/>
                  <w:lang w:val="pt-PT"/>
                </w:rPr>
                <w:t>X30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Operações com o Exterior - Exportações (Entradas de Divisa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B3428D"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007C57BC" w:rsidRPr="00FA3856">
              <w:rPr>
                <w:rFonts w:ascii="Times New Roman" w:hAnsi="Times New Roman"/>
                <w:lang w:val="pt-PT"/>
              </w:rPr>
              <w:t xml:space="preserve"> </w:t>
            </w:r>
            <w:r w:rsidR="007C57BC" w:rsidRPr="00FA3856">
              <w:rPr>
                <w:rFonts w:ascii="Times New Roman" w:hAnsi="Times New Roman"/>
              </w:rPr>
              <w:t>IND_OP_EXT = "S" E</w:t>
            </w:r>
            <w:r w:rsidRPr="00FA3856">
              <w:rPr>
                <w:rFonts w:ascii="Times New Roman" w:hAnsi="Times New Roman"/>
              </w:rPr>
              <w:t xml:space="preserve"> </w:t>
            </w:r>
            <w:r w:rsidR="007C57BC" w:rsidRPr="00FA3856">
              <w:rPr>
                <w:rFonts w:ascii="Times New Roman" w:hAnsi="Times New Roman"/>
              </w:rPr>
              <w:t>0020.</w:t>
            </w:r>
            <w:r w:rsidRPr="00FA3856">
              <w:rPr>
                <w:rFonts w:ascii="Times New Roman" w:hAnsi="Times New Roman"/>
              </w:rPr>
              <w:t>IND_OP</w:t>
            </w:r>
            <w:r w:rsidR="00127FB4" w:rsidRPr="00FA3856">
              <w:rPr>
                <w:rFonts w:ascii="Times New Roman" w:hAnsi="Times New Roman"/>
              </w:rPr>
              <w:t>_VINC = "S"</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B3428D" w:rsidRPr="00FA3856" w:rsidRDefault="009122B7" w:rsidP="009122B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7C57BC" w:rsidRPr="00FA3856" w:rsidRDefault="007C57BC" w:rsidP="0069532A">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20.</w:t>
            </w:r>
            <w:r w:rsidR="00B3428D" w:rsidRPr="00FA3856">
              <w:rPr>
                <w:rFonts w:ascii="Times New Roman" w:hAnsi="Times New Roman"/>
                <w:lang w:val="pt-PT"/>
              </w:rPr>
              <w:t>IND_OP_</w:t>
            </w:r>
            <w:r w:rsidRPr="00FA3856">
              <w:rPr>
                <w:rFonts w:ascii="Times New Roman" w:hAnsi="Times New Roman"/>
                <w:lang w:val="pt-PT"/>
              </w:rPr>
              <w:t>EXT = "S" E</w:t>
            </w:r>
            <w:r w:rsidR="00B3428D" w:rsidRPr="00FA3856">
              <w:rPr>
                <w:rFonts w:ascii="Times New Roman" w:hAnsi="Times New Roman"/>
                <w:lang w:val="pt-PT"/>
              </w:rPr>
              <w:t xml:space="preserve"> </w:t>
            </w:r>
          </w:p>
          <w:p w:rsidR="00B3428D" w:rsidRPr="00FA3856" w:rsidRDefault="007C57BC" w:rsidP="0069532A">
            <w:pPr>
              <w:pStyle w:val="PSDS-CorpodeTexto0"/>
              <w:widowControl w:val="0"/>
              <w:autoSpaceDE w:val="0"/>
              <w:autoSpaceDN w:val="0"/>
              <w:adjustRightInd w:val="0"/>
              <w:rPr>
                <w:rFonts w:ascii="Times New Roman" w:hAnsi="Times New Roman"/>
              </w:rPr>
            </w:pPr>
            <w:r w:rsidRPr="00FA3856">
              <w:rPr>
                <w:rFonts w:ascii="Times New Roman" w:hAnsi="Times New Roman"/>
                <w:lang w:val="pt-PT"/>
              </w:rPr>
              <w:t>0020.</w:t>
            </w:r>
            <w:r w:rsidR="00B3428D" w:rsidRPr="00FA3856">
              <w:rPr>
                <w:rFonts w:ascii="Times New Roman" w:hAnsi="Times New Roman"/>
                <w:lang w:val="pt-PT"/>
              </w:rPr>
              <w:t>IND_OP</w:t>
            </w:r>
            <w:r w:rsidR="00127FB4" w:rsidRPr="00FA3856">
              <w:rPr>
                <w:rFonts w:ascii="Times New Roman" w:hAnsi="Times New Roman"/>
                <w:lang w:val="pt-PT"/>
              </w:rPr>
              <w:t>_VINC = "S"</w:t>
            </w:r>
          </w:p>
          <w:p w:rsidR="007C57BC" w:rsidRPr="00FA3856" w:rsidRDefault="009122B7" w:rsidP="009122B7">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B3428D"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B3428D" w:rsidRPr="00FA3856">
              <w:rPr>
                <w:rFonts w:ascii="Times New Roman" w:hAnsi="Times New Roman"/>
                <w:bCs/>
              </w:rPr>
              <w:t>[0</w:t>
            </w:r>
            <w:r w:rsidR="007C57BC" w:rsidRPr="00FA3856">
              <w:rPr>
                <w:rFonts w:ascii="Times New Roman" w:hAnsi="Times New Roman"/>
                <w:bCs/>
              </w:rPr>
              <w:t>]</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310" w:history="1">
              <w:r w:rsidR="00B3428D" w:rsidRPr="00FA3856">
                <w:rPr>
                  <w:rStyle w:val="Hyperlink"/>
                  <w:color w:val="auto"/>
                  <w:szCs w:val="20"/>
                  <w:lang w:val="pt-PT"/>
                </w:rPr>
                <w:t>X31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8175D4"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perações com o Exterior - Contratantes das Exportações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320" w:history="1">
              <w:r w:rsidR="00B3428D" w:rsidRPr="00FA3856">
                <w:rPr>
                  <w:rStyle w:val="Hyperlink"/>
                  <w:color w:val="auto"/>
                  <w:szCs w:val="20"/>
                  <w:lang w:val="pt-PT"/>
                </w:rPr>
                <w:t>X32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Operações com o Exterior - Importações (</w:t>
            </w:r>
            <w:r w:rsidR="007C57BC" w:rsidRPr="00FA3856">
              <w:rPr>
                <w:rFonts w:ascii="Times New Roman" w:hAnsi="Times New Roman"/>
              </w:rPr>
              <w:t>Saídas de Divisas</w:t>
            </w:r>
            <w:r w:rsidRPr="00FA3856">
              <w:rPr>
                <w:rFonts w:ascii="Times New Roman" w:hAnsi="Times New Roman"/>
              </w:rPr>
              <w:t>)</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B3428D"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007C57BC" w:rsidRPr="00FA3856">
              <w:rPr>
                <w:rFonts w:ascii="Times New Roman" w:hAnsi="Times New Roman"/>
                <w:lang w:val="pt-PT"/>
              </w:rPr>
              <w:t xml:space="preserve"> </w:t>
            </w:r>
            <w:r w:rsidR="007C57BC" w:rsidRPr="00FA3856">
              <w:rPr>
                <w:rFonts w:ascii="Times New Roman" w:hAnsi="Times New Roman"/>
              </w:rPr>
              <w:t>IND_OP_EXT</w:t>
            </w:r>
            <w:r w:rsidR="00127FB4" w:rsidRPr="00FA3856">
              <w:rPr>
                <w:rFonts w:ascii="Times New Roman" w:hAnsi="Times New Roman"/>
              </w:rPr>
              <w:t xml:space="preserve"> = "S" E 0020.IND_OP_VINC = "S"</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B3428D" w:rsidRPr="00FA3856" w:rsidRDefault="009122B7" w:rsidP="009122B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B3428D"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w:t>
            </w:r>
            <w:r w:rsidR="007C57BC" w:rsidRPr="00FA3856">
              <w:rPr>
                <w:rFonts w:ascii="Times New Roman" w:hAnsi="Times New Roman"/>
                <w:lang w:val="en-US"/>
              </w:rPr>
              <w:t xml:space="preserve"> IND_OP_EXT</w:t>
            </w:r>
            <w:r w:rsidR="00127FB4" w:rsidRPr="00FA3856">
              <w:rPr>
                <w:rFonts w:ascii="Times New Roman" w:hAnsi="Times New Roman"/>
                <w:lang w:val="en-US"/>
              </w:rPr>
              <w:t xml:space="preserve"> = "S" E 0020.IND_OP_VINC = "S"</w:t>
            </w:r>
          </w:p>
          <w:p w:rsidR="007C57BC" w:rsidRPr="00FA3856" w:rsidRDefault="009122B7" w:rsidP="009122B7">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B3428D"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B3428D" w:rsidRPr="00FA3856">
              <w:rPr>
                <w:rFonts w:ascii="Times New Roman" w:hAnsi="Times New Roman"/>
                <w:bCs/>
              </w:rPr>
              <w:t>[0]</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330" w:history="1">
              <w:r w:rsidR="00B3428D" w:rsidRPr="00FA3856">
                <w:rPr>
                  <w:rStyle w:val="Hyperlink"/>
                  <w:color w:val="auto"/>
                  <w:szCs w:val="20"/>
                  <w:lang w:val="pt-PT"/>
                </w:rPr>
                <w:t>X33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Operações com o Exterior - Contratantes das Importações</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1:N</w:t>
            </w:r>
          </w:p>
        </w:tc>
      </w:tr>
      <w:tr w:rsidR="00B3428D"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B3428D" w:rsidRPr="00FA3856" w:rsidRDefault="00E81A1E" w:rsidP="00B3428D">
            <w:pPr>
              <w:jc w:val="center"/>
              <w:rPr>
                <w:szCs w:val="20"/>
                <w:lang w:val="pt-PT"/>
              </w:rPr>
            </w:pPr>
            <w:hyperlink w:anchor="RX340" w:history="1">
              <w:r w:rsidR="00B3428D" w:rsidRPr="00FA3856">
                <w:rPr>
                  <w:rStyle w:val="Hyperlink"/>
                  <w:color w:val="auto"/>
                  <w:szCs w:val="20"/>
                  <w:lang w:val="pt-PT"/>
                </w:rPr>
                <w:t>X340</w:t>
              </w:r>
            </w:hyperlink>
          </w:p>
        </w:tc>
        <w:tc>
          <w:tcPr>
            <w:tcW w:w="1285"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B3428D" w:rsidRPr="00FA3856" w:rsidRDefault="00485CFF" w:rsidP="0069532A">
            <w:pPr>
              <w:pStyle w:val="PSDS-CorpodeTexto0"/>
              <w:widowControl w:val="0"/>
              <w:autoSpaceDE w:val="0"/>
              <w:autoSpaceDN w:val="0"/>
              <w:adjustRightInd w:val="0"/>
              <w:rPr>
                <w:rFonts w:ascii="Times New Roman" w:hAnsi="Times New Roman"/>
              </w:rPr>
            </w:pPr>
            <w:r w:rsidRPr="00FA3856">
              <w:rPr>
                <w:rFonts w:ascii="Times New Roman" w:hAnsi="Times New Roman"/>
              </w:rPr>
              <w:t>Identificação da Participação no Exterior</w:t>
            </w:r>
            <w:r w:rsidR="00B3428D" w:rsidRPr="00FA3856">
              <w:rPr>
                <w:rFonts w:ascii="Times New Roman" w:hAnsi="Times New Roman"/>
              </w:rPr>
              <w:t xml:space="preserve"> </w:t>
            </w:r>
          </w:p>
        </w:tc>
        <w:tc>
          <w:tcPr>
            <w:tcW w:w="1842"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B3428D" w:rsidRPr="00FA3856" w:rsidRDefault="00B3428D" w:rsidP="0069532A">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7C57BC" w:rsidRPr="00FA3856" w:rsidRDefault="00B3428D" w:rsidP="007C57BC">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B8389A" w:rsidRPr="00FA3856" w:rsidRDefault="00B3428D" w:rsidP="00B8389A">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IND_PAR</w:t>
            </w:r>
            <w:r w:rsidR="00127FB4" w:rsidRPr="00FA3856">
              <w:rPr>
                <w:rFonts w:ascii="Times New Roman" w:hAnsi="Times New Roman"/>
              </w:rPr>
              <w:t>T_EXT = "S"</w:t>
            </w:r>
            <w:r w:rsidR="00B8389A" w:rsidRPr="00FA3856">
              <w:rPr>
                <w:rFonts w:ascii="Times New Roman" w:hAnsi="Times New Roman"/>
              </w:rPr>
              <w:t xml:space="preserve"> </w:t>
            </w:r>
          </w:p>
          <w:p w:rsidR="009122B7" w:rsidRPr="00FA3856" w:rsidRDefault="009122B7" w:rsidP="009122B7">
            <w:pPr>
              <w:jc w:val="center"/>
              <w:rPr>
                <w:rFonts w:eastAsia="Arial Unicode MS"/>
                <w:bCs/>
                <w:szCs w:val="20"/>
                <w:lang w:val="pt-PT"/>
              </w:rPr>
            </w:pPr>
            <w:r w:rsidRPr="00FA3856">
              <w:rPr>
                <w:rFonts w:eastAsia="Arial Unicode MS"/>
                <w:bCs/>
                <w:szCs w:val="20"/>
                <w:lang w:val="pt-PT"/>
              </w:rPr>
              <w:t>N</w:t>
            </w:r>
          </w:p>
          <w:p w:rsidR="003D1C0A" w:rsidRPr="00FA3856" w:rsidRDefault="009122B7" w:rsidP="009122B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7C57BC" w:rsidRPr="00FA3856" w:rsidRDefault="00B3428D" w:rsidP="0069532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B8389A" w:rsidRPr="00FA3856" w:rsidRDefault="00B3428D" w:rsidP="00B8389A">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 IND_PAR</w:t>
            </w:r>
            <w:r w:rsidR="007C57BC" w:rsidRPr="00FA3856">
              <w:rPr>
                <w:rFonts w:ascii="Times New Roman" w:hAnsi="Times New Roman"/>
                <w:lang w:val="en-US"/>
              </w:rPr>
              <w:t>T</w:t>
            </w:r>
            <w:r w:rsidR="00B8389A" w:rsidRPr="00FA3856">
              <w:rPr>
                <w:rFonts w:ascii="Times New Roman" w:hAnsi="Times New Roman"/>
                <w:lang w:val="en-US"/>
              </w:rPr>
              <w:t>_EXT = "S"</w:t>
            </w:r>
          </w:p>
          <w:p w:rsidR="007C57BC" w:rsidRPr="00FA3856" w:rsidRDefault="009122B7" w:rsidP="009122B7">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B3428D"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B3428D" w:rsidRPr="00FA3856">
              <w:rPr>
                <w:rFonts w:ascii="Times New Roman" w:hAnsi="Times New Roman"/>
                <w:bCs/>
              </w:rPr>
              <w:t>[0</w:t>
            </w:r>
            <w:r w:rsidR="007C57BC" w:rsidRPr="00FA3856">
              <w:rPr>
                <w:rFonts w:ascii="Times New Roman" w:hAnsi="Times New Roman"/>
                <w:bCs/>
              </w:rPr>
              <w:t>]</w:t>
            </w:r>
          </w:p>
        </w:tc>
      </w:tr>
      <w:tr w:rsidR="002F6DF4" w:rsidRPr="00FA3856" w:rsidTr="00127FB4">
        <w:trPr>
          <w:trHeight w:val="311"/>
          <w:jc w:val="center"/>
        </w:trPr>
        <w:tc>
          <w:tcPr>
            <w:tcW w:w="962" w:type="dxa"/>
            <w:tcBorders>
              <w:top w:val="single" w:sz="4" w:space="0" w:color="auto"/>
              <w:left w:val="single" w:sz="4" w:space="0" w:color="auto"/>
              <w:bottom w:val="single" w:sz="4" w:space="0" w:color="auto"/>
              <w:right w:val="single" w:sz="4" w:space="0" w:color="auto"/>
            </w:tcBorders>
          </w:tcPr>
          <w:p w:rsidR="002F6DF4" w:rsidRPr="00FA3856" w:rsidRDefault="00E81A1E" w:rsidP="002F6DF4">
            <w:pPr>
              <w:jc w:val="center"/>
              <w:rPr>
                <w:szCs w:val="20"/>
                <w:lang w:val="pt-PT"/>
              </w:rPr>
            </w:pPr>
            <w:hyperlink w:anchor="RX350" w:history="1">
              <w:r w:rsidR="002F6DF4" w:rsidRPr="00FA3856">
                <w:rPr>
                  <w:rStyle w:val="Hyperlink"/>
                  <w:color w:val="auto"/>
                  <w:szCs w:val="20"/>
                  <w:lang w:val="pt-PT"/>
                </w:rPr>
                <w:t>X350</w:t>
              </w:r>
            </w:hyperlink>
          </w:p>
        </w:tc>
        <w:tc>
          <w:tcPr>
            <w:tcW w:w="1285" w:type="dxa"/>
            <w:tcBorders>
              <w:top w:val="single" w:sz="4" w:space="0" w:color="auto"/>
              <w:left w:val="single" w:sz="4" w:space="0" w:color="auto"/>
              <w:bottom w:val="single" w:sz="4" w:space="0" w:color="auto"/>
              <w:right w:val="single" w:sz="4" w:space="0" w:color="auto"/>
            </w:tcBorders>
          </w:tcPr>
          <w:p w:rsidR="002F6DF4" w:rsidRPr="00FA3856" w:rsidRDefault="002F6DF4" w:rsidP="002F6DF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2F6DF4" w:rsidRPr="00FA3856" w:rsidRDefault="002F6DF4" w:rsidP="002F6DF4">
            <w:pPr>
              <w:pStyle w:val="PSDS-CorpodeTexto0"/>
              <w:widowControl w:val="0"/>
              <w:autoSpaceDE w:val="0"/>
              <w:autoSpaceDN w:val="0"/>
              <w:adjustRightInd w:val="0"/>
              <w:rPr>
                <w:rFonts w:ascii="Times New Roman" w:hAnsi="Times New Roman"/>
              </w:rPr>
            </w:pPr>
            <w:r w:rsidRPr="00FA3856">
              <w:rPr>
                <w:rFonts w:ascii="Times New Roman" w:hAnsi="Times New Roman"/>
              </w:rPr>
              <w:t>Participações no Exterior - Resultado do Período de Apuração</w:t>
            </w:r>
          </w:p>
        </w:tc>
        <w:tc>
          <w:tcPr>
            <w:tcW w:w="1842" w:type="dxa"/>
            <w:tcBorders>
              <w:top w:val="single" w:sz="4" w:space="0" w:color="auto"/>
              <w:left w:val="single" w:sz="4" w:space="0" w:color="auto"/>
              <w:bottom w:val="single" w:sz="4" w:space="0" w:color="auto"/>
              <w:right w:val="single" w:sz="4" w:space="0" w:color="auto"/>
            </w:tcBorders>
          </w:tcPr>
          <w:p w:rsidR="002F6DF4" w:rsidRPr="00FA3856" w:rsidRDefault="002F6DF4" w:rsidP="002F6DF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2F6DF4" w:rsidRPr="00FA3856" w:rsidRDefault="002F6DF4" w:rsidP="002F6DF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2F6DF4" w:rsidRPr="00FA3856" w:rsidRDefault="002F6DF4" w:rsidP="002F6DF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2F6DF4" w:rsidRPr="00FA3856" w:rsidRDefault="002F6DF4" w:rsidP="002F6DF4">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PART_EXT = "S" </w:t>
            </w:r>
          </w:p>
          <w:p w:rsidR="002F6DF4" w:rsidRPr="00FA3856" w:rsidRDefault="002F6DF4" w:rsidP="002F6DF4">
            <w:pPr>
              <w:jc w:val="center"/>
              <w:rPr>
                <w:rFonts w:eastAsia="Arial Unicode MS"/>
                <w:bCs/>
                <w:szCs w:val="20"/>
                <w:lang w:val="pt-PT"/>
              </w:rPr>
            </w:pPr>
            <w:r w:rsidRPr="00FA3856">
              <w:rPr>
                <w:rFonts w:eastAsia="Arial Unicode MS"/>
                <w:bCs/>
                <w:szCs w:val="20"/>
                <w:lang w:val="pt-PT"/>
              </w:rPr>
              <w:t>N</w:t>
            </w:r>
          </w:p>
          <w:p w:rsidR="002F6DF4" w:rsidRPr="00FA3856" w:rsidRDefault="002F6DF4" w:rsidP="002F6DF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2F6DF4" w:rsidRPr="00FA3856" w:rsidRDefault="002F6DF4" w:rsidP="002F6DF4">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2F6DF4" w:rsidRPr="00FA3856" w:rsidRDefault="002F6DF4" w:rsidP="002F6DF4">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 IND_PART_EXT = "S"</w:t>
            </w:r>
          </w:p>
          <w:p w:rsidR="002F6DF4" w:rsidRPr="00FA3856" w:rsidRDefault="002F6DF4" w:rsidP="002F6DF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2F6DF4" w:rsidRPr="00FA3856" w:rsidRDefault="002F6DF4" w:rsidP="002F6DF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Pr="00FA3856">
              <w:rPr>
                <w:rFonts w:ascii="Times New Roman" w:hAnsi="Times New Roman"/>
                <w:bCs/>
              </w:rPr>
              <w:t>[0]</w:t>
            </w:r>
          </w:p>
        </w:tc>
      </w:tr>
      <w:tr w:rsidR="00127FB4" w:rsidRPr="00FA3856" w:rsidTr="00A26429">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1</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Resultados e de Imposto a Pagar no Exterior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BE685F"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860378"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1</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127FB4" w:rsidRPr="00FA3856" w:rsidTr="00A26429">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2</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Resultados no Exterior Auferidos por Intermédio de Coligadas em Regime de Caixa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127FB4"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w:t>
            </w:r>
            <w:r w:rsidR="00BE685F" w:rsidRPr="00FA3856">
              <w:rPr>
                <w:rFonts w:ascii="Times New Roman" w:hAnsi="Times New Roman"/>
                <w:lang w:val="pt-PT"/>
              </w:rPr>
              <w:t>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860378"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1</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127FB4" w:rsidRPr="00FA3856" w:rsidTr="00A26429">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3</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Consolidação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127FB4"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860378"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1</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127FB4" w:rsidRPr="00FA3856" w:rsidTr="00793CB3">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4</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Prejuízos Acumulados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127FB4"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860378"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1</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127FB4" w:rsidRPr="00FA3856" w:rsidTr="00793CB3">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5</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Rendas Ativas e Passivas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127FB4"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860378"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1</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127FB4" w:rsidRPr="00FA3856" w:rsidTr="00FA05E8">
        <w:trPr>
          <w:jc w:val="center"/>
        </w:trPr>
        <w:tc>
          <w:tcPr>
            <w:tcW w:w="96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jc w:val="center"/>
              <w:rPr>
                <w:szCs w:val="20"/>
                <w:lang w:val="pt-PT"/>
              </w:rPr>
            </w:pPr>
            <w:r w:rsidRPr="00FA3856">
              <w:rPr>
                <w:szCs w:val="20"/>
                <w:lang w:val="pt-PT"/>
              </w:rPr>
              <w:t>X356</w:t>
            </w:r>
          </w:p>
        </w:tc>
        <w:tc>
          <w:tcPr>
            <w:tcW w:w="1285" w:type="dxa"/>
            <w:tcBorders>
              <w:top w:val="single" w:sz="4" w:space="0" w:color="auto"/>
              <w:left w:val="single" w:sz="4" w:space="0" w:color="auto"/>
              <w:bottom w:val="single" w:sz="4" w:space="0" w:color="auto"/>
              <w:right w:val="single" w:sz="4" w:space="0" w:color="auto"/>
            </w:tcBorders>
          </w:tcPr>
          <w:p w:rsidR="00127FB4" w:rsidRPr="00FA3856" w:rsidRDefault="004D20A4" w:rsidP="00127FB4">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Demonstrativo de Estrutura Societária </w:t>
            </w:r>
          </w:p>
        </w:tc>
        <w:tc>
          <w:tcPr>
            <w:tcW w:w="1842"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127FB4" w:rsidRPr="00FA3856" w:rsidRDefault="00127FB4" w:rsidP="00127FB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127FB4"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Não deve existir se X340.IND_CONTROLE = “6”</w:t>
            </w:r>
          </w:p>
        </w:tc>
        <w:tc>
          <w:tcPr>
            <w:tcW w:w="3686" w:type="dxa"/>
            <w:tcBorders>
              <w:top w:val="single" w:sz="4" w:space="0" w:color="auto"/>
              <w:left w:val="single" w:sz="4" w:space="0" w:color="auto"/>
              <w:bottom w:val="single" w:sz="4" w:space="0" w:color="auto"/>
              <w:right w:val="single" w:sz="4" w:space="0" w:color="auto"/>
            </w:tcBorders>
          </w:tcPr>
          <w:p w:rsidR="00127FB4" w:rsidRPr="00FA3856" w:rsidRDefault="005840B4" w:rsidP="00127FB4">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0:N</w:t>
            </w:r>
            <w:r w:rsidR="00127FB4" w:rsidRPr="00FA3856">
              <w:rPr>
                <w:rFonts w:ascii="Times New Roman" w:hAnsi="Times New Roman"/>
                <w:bCs/>
              </w:rPr>
              <w:t>]</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Não deve existir se  </w:t>
            </w:r>
            <w:r w:rsidRPr="00FA3856">
              <w:rPr>
                <w:rFonts w:ascii="Times New Roman" w:hAnsi="Times New Roman"/>
                <w:lang w:val="pt-PT"/>
              </w:rPr>
              <w:t>X340.IND_CONTROLE = “6”</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X390" w:history="1">
              <w:r w:rsidR="00485CFF" w:rsidRPr="00FA3856">
                <w:rPr>
                  <w:rStyle w:val="Hyperlink"/>
                  <w:color w:val="auto"/>
                  <w:szCs w:val="20"/>
                  <w:lang w:val="pt-PT"/>
                </w:rPr>
                <w:t>X3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Origem e Aplicação de Recursos - Imunes ou Isent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FORMA_TRIB = “8” ou “9”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2B52FD" w:rsidRDefault="003D1C0A"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p w:rsidR="00737B6B" w:rsidRDefault="00737B6B" w:rsidP="00485CFF">
            <w:pPr>
              <w:pStyle w:val="PSDS-CorpodeTexto0"/>
              <w:widowControl w:val="0"/>
              <w:autoSpaceDE w:val="0"/>
              <w:autoSpaceDN w:val="0"/>
              <w:adjustRightInd w:val="0"/>
              <w:rPr>
                <w:rFonts w:ascii="Times New Roman" w:hAnsi="Times New Roman"/>
                <w:lang w:val="pt-PT"/>
              </w:rPr>
            </w:pPr>
          </w:p>
          <w:p w:rsidR="00737B6B" w:rsidRDefault="00737B6B" w:rsidP="00485CFF">
            <w:pPr>
              <w:pStyle w:val="PSDS-CorpodeTexto0"/>
              <w:widowControl w:val="0"/>
              <w:autoSpaceDE w:val="0"/>
              <w:autoSpaceDN w:val="0"/>
              <w:adjustRightInd w:val="0"/>
              <w:rPr>
                <w:rFonts w:ascii="Times New Roman" w:hAnsi="Times New Roman"/>
                <w:lang w:val="pt-PT"/>
              </w:rPr>
            </w:pPr>
          </w:p>
          <w:p w:rsidR="00737B6B" w:rsidRDefault="00737B6B" w:rsidP="00485CFF">
            <w:pPr>
              <w:pStyle w:val="PSDS-CorpodeTexto0"/>
              <w:widowControl w:val="0"/>
              <w:autoSpaceDE w:val="0"/>
              <w:autoSpaceDN w:val="0"/>
              <w:adjustRightInd w:val="0"/>
              <w:rPr>
                <w:rFonts w:ascii="Times New Roman" w:hAnsi="Times New Roman"/>
                <w:lang w:val="pt-PT"/>
              </w:rPr>
            </w:pPr>
          </w:p>
          <w:p w:rsidR="00737B6B" w:rsidRPr="00FA3856" w:rsidRDefault="00737B6B" w:rsidP="00485CFF">
            <w:pPr>
              <w:pStyle w:val="PSDS-CorpodeTexto0"/>
              <w:widowControl w:val="0"/>
              <w:autoSpaceDE w:val="0"/>
              <w:autoSpaceDN w:val="0"/>
              <w:adjustRightInd w:val="0"/>
              <w:rPr>
                <w:rFonts w:ascii="Times New Roman" w:hAnsi="Times New Roman"/>
                <w:lang w:val="pt-PT"/>
              </w:rPr>
            </w:pP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10.FORMA_TRIB = “8” ou “9”</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r w:rsidR="00485CFF" w:rsidRPr="00FA3856">
              <w:rPr>
                <w:rFonts w:ascii="Times New Roman" w:hAnsi="Times New Roman"/>
              </w:rPr>
              <w:t xml:space="preserve"> </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400" w:history="1">
              <w:r w:rsidR="00485CFF" w:rsidRPr="00FA3856">
                <w:rPr>
                  <w:rStyle w:val="Hyperlink"/>
                  <w:color w:val="auto"/>
                  <w:szCs w:val="20"/>
                  <w:lang w:val="es-ES_tradnl"/>
                </w:rPr>
                <w:t>X40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Comércio Eletrônico e Tecnologia da Informação</w:t>
            </w:r>
            <w:r w:rsidR="00AD5447" w:rsidRPr="00FA3856">
              <w:rPr>
                <w:rFonts w:ascii="Times New Roman" w:hAnsi="Times New Roman"/>
              </w:rPr>
              <w:t xml:space="preserve"> – Informações das Vend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IND_</w:t>
            </w:r>
            <w:r w:rsidRPr="00FA3856">
              <w:rPr>
                <w:rFonts w:ascii="Times New Roman" w:hAnsi="Times New Roman"/>
              </w:rPr>
              <w:t>E-COM_TI="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832586"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IND_</w:t>
            </w:r>
            <w:r w:rsidRPr="00FA3856">
              <w:rPr>
                <w:rFonts w:ascii="Times New Roman" w:hAnsi="Times New Roman"/>
              </w:rPr>
              <w:t>E-COM_TI = "S"</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410" w:history="1">
              <w:r w:rsidR="00485CFF" w:rsidRPr="00FA3856">
                <w:rPr>
                  <w:rStyle w:val="Hyperlink"/>
                  <w:color w:val="auto"/>
                  <w:szCs w:val="20"/>
                  <w:lang w:val="es-ES_tradnl"/>
                </w:rPr>
                <w:t>X41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F12B2A">
            <w:pPr>
              <w:pStyle w:val="PSDS-CorpodeTexto0"/>
              <w:widowControl w:val="0"/>
              <w:autoSpaceDE w:val="0"/>
              <w:autoSpaceDN w:val="0"/>
              <w:adjustRightInd w:val="0"/>
              <w:jc w:val="both"/>
              <w:rPr>
                <w:rFonts w:ascii="Times New Roman" w:hAnsi="Times New Roman"/>
              </w:rPr>
            </w:pPr>
            <w:r w:rsidRPr="00FA3856">
              <w:rPr>
                <w:rFonts w:ascii="Times New Roman" w:hAnsi="Times New Roman"/>
              </w:rPr>
              <w:t>Comércio Eletrônico</w:t>
            </w:r>
            <w:r w:rsidR="00F12B2A" w:rsidRPr="00FA3856">
              <w:rPr>
                <w:rFonts w:ascii="Times New Roman" w:hAnsi="Times New Roman"/>
              </w:rPr>
              <w:t xml:space="preserve"> </w:t>
            </w:r>
            <w:r w:rsidR="00AD5447" w:rsidRPr="00FA3856">
              <w:rPr>
                <w:rFonts w:ascii="Times New Roman" w:hAnsi="Times New Roman"/>
              </w:rPr>
              <w:t xml:space="preserve">– Informação de </w:t>
            </w:r>
            <w:r w:rsidR="00AD5447" w:rsidRPr="00FA3856">
              <w:rPr>
                <w:rFonts w:ascii="Times New Roman" w:hAnsi="Times New Roman"/>
                <w:i/>
              </w:rPr>
              <w:t>Homepage</w:t>
            </w:r>
            <w:r w:rsidR="00AD5447" w:rsidRPr="00FA3856">
              <w:rPr>
                <w:rFonts w:ascii="Times New Roman" w:hAnsi="Times New Roman"/>
              </w:rPr>
              <w:t>/Servidor</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IND_</w:t>
            </w:r>
            <w:r w:rsidRPr="00FA3856">
              <w:rPr>
                <w:rFonts w:ascii="Times New Roman" w:hAnsi="Times New Roman"/>
              </w:rPr>
              <w:t>E-COM_TI="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BE685F" w:rsidRPr="00FA3856" w:rsidRDefault="00832586"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IND_</w:t>
            </w:r>
            <w:r w:rsidRPr="00FA3856">
              <w:rPr>
                <w:rFonts w:ascii="Times New Roman" w:hAnsi="Times New Roman"/>
              </w:rPr>
              <w:t>E-COM_TI = "S"</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n-US"/>
              </w:rPr>
            </w:pPr>
            <w:hyperlink w:anchor="RX420" w:history="1">
              <w:r w:rsidR="00485CFF" w:rsidRPr="00FA3856">
                <w:rPr>
                  <w:rStyle w:val="Hyperlink"/>
                  <w:color w:val="auto"/>
                  <w:szCs w:val="20"/>
                  <w:lang w:val="en-US"/>
                </w:rPr>
                <w:t>X42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Royalties Recebidos ou Pagos a Beneficiários do Brasil e do Exterior</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ROY_REC = "S" OU 0020.IND_ROY_PAG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127FB4" w:rsidRPr="00FA3856" w:rsidRDefault="00BE685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0020.IND_ROY_REC = "S" OU 0020.IND_ROY_PAG = "S"</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X430" w:history="1">
              <w:r w:rsidR="00485CFF" w:rsidRPr="00FA3856">
                <w:rPr>
                  <w:rStyle w:val="Hyperlink"/>
                  <w:color w:val="auto"/>
                  <w:szCs w:val="20"/>
                  <w:lang w:val="pt-PT"/>
                </w:rPr>
                <w:t>X43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Rendimentos Relativos a Serviços, Juros e Dividendos Recebidos do Brasil e do Exterior </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20.IND_REND_SERV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0020. IND_REND_SERV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X450" w:history="1">
              <w:r w:rsidR="00485CFF" w:rsidRPr="00FA3856">
                <w:rPr>
                  <w:rStyle w:val="Hyperlink"/>
                  <w:color w:val="auto"/>
                  <w:szCs w:val="20"/>
                  <w:lang w:val="pt-PT"/>
                </w:rPr>
                <w:t>X45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strike/>
              </w:rPr>
            </w:pPr>
            <w:r w:rsidRPr="00FA3856">
              <w:rPr>
                <w:rFonts w:ascii="Times New Roman" w:hAnsi="Times New Roman"/>
              </w:rPr>
              <w:t>Pagamentos/Remessas Relativos a Serviços, Juros e Dividendos Recebidos do Brasil e do Exterior</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strike/>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20.IND_PGTO_REM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IND_PGTO_REM</w:t>
            </w:r>
            <w:r w:rsidRPr="00FA3856">
              <w:rPr>
                <w:rFonts w:ascii="Times New Roman" w:hAnsi="Times New Roman"/>
              </w:rPr>
              <w:t xml:space="preserve"> = "S"</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X460" w:history="1">
              <w:r w:rsidR="00485CFF" w:rsidRPr="00FA3856">
                <w:rPr>
                  <w:rStyle w:val="Hyperlink"/>
                  <w:color w:val="auto"/>
                  <w:szCs w:val="20"/>
                  <w:lang w:val="pt-PT"/>
                </w:rPr>
                <w:t>X46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Inovação Tecnológica e Desenvolvimento Tecnológico</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127FB4" w:rsidRPr="00FA3856" w:rsidRDefault="00485CFF"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0020.</w:t>
            </w:r>
            <w:r w:rsidRPr="00FA3856">
              <w:rPr>
                <w:rFonts w:ascii="Times New Roman" w:hAnsi="Times New Roman"/>
                <w:lang w:val="pt-PT"/>
              </w:rPr>
              <w:t xml:space="preserve"> </w:t>
            </w:r>
            <w:r w:rsidR="00127FB4" w:rsidRPr="00FA3856">
              <w:rPr>
                <w:rFonts w:ascii="Times New Roman" w:hAnsi="Times New Roman"/>
              </w:rPr>
              <w:t xml:space="preserve">IND_INOV_TEC = "S" </w:t>
            </w:r>
          </w:p>
          <w:p w:rsidR="00485CFF" w:rsidRPr="00FA3856" w:rsidRDefault="00485CFF" w:rsidP="00127FB4">
            <w:pPr>
              <w:pStyle w:val="PSDS-CorpodeTexto0"/>
              <w:widowControl w:val="0"/>
              <w:autoSpaceDE w:val="0"/>
              <w:autoSpaceDN w:val="0"/>
              <w:adjustRightInd w:val="0"/>
              <w:jc w:val="center"/>
              <w:rPr>
                <w:rFonts w:ascii="Times New Roman" w:hAnsi="Times New Roman"/>
              </w:rPr>
            </w:pPr>
            <w:r w:rsidRPr="00FA3856">
              <w:rPr>
                <w:rFonts w:ascii="Times New Roman" w:eastAsia="Arial Unicode MS" w:hAnsi="Times New Roman"/>
                <w:bCs/>
                <w:lang w:val="pt-PT"/>
              </w:rPr>
              <w:t>N</w:t>
            </w:r>
          </w:p>
          <w:p w:rsidR="003D1C0A"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INOV_TEC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470" w:history="1">
              <w:r w:rsidR="00485CFF" w:rsidRPr="00FA3856">
                <w:rPr>
                  <w:rStyle w:val="Hyperlink"/>
                  <w:color w:val="auto"/>
                  <w:szCs w:val="20"/>
                  <w:lang w:val="es-ES_tradnl"/>
                </w:rPr>
                <w:t>X47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Capacitação de Informática e Inclusão Digital</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CAP_INF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83258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p w:rsidR="00737B6B" w:rsidRDefault="00737B6B" w:rsidP="00485CFF">
            <w:pPr>
              <w:pStyle w:val="PSDS-CorpodeTexto0"/>
              <w:widowControl w:val="0"/>
              <w:autoSpaceDE w:val="0"/>
              <w:autoSpaceDN w:val="0"/>
              <w:adjustRightInd w:val="0"/>
              <w:rPr>
                <w:rFonts w:ascii="Times New Roman" w:hAnsi="Times New Roman"/>
                <w:lang w:val="pt-PT"/>
              </w:rPr>
            </w:pPr>
          </w:p>
          <w:p w:rsidR="00737B6B" w:rsidRPr="00FA3856" w:rsidRDefault="00737B6B" w:rsidP="00485CFF">
            <w:pPr>
              <w:pStyle w:val="PSDS-CorpodeTexto0"/>
              <w:widowControl w:val="0"/>
              <w:autoSpaceDE w:val="0"/>
              <w:autoSpaceDN w:val="0"/>
              <w:adjustRightInd w:val="0"/>
              <w:rPr>
                <w:rFonts w:ascii="Times New Roman" w:hAnsi="Times New Roman"/>
                <w:lang w:val="pt-PT"/>
              </w:rPr>
            </w:pP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0020. IND_CAP_INF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lang w:val="en-US"/>
              </w:rPr>
              <w:t xml:space="preserve"> </w:t>
            </w: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480" w:history="1">
              <w:r w:rsidR="00485CFF" w:rsidRPr="00FA3856">
                <w:rPr>
                  <w:rStyle w:val="Hyperlink"/>
                  <w:color w:val="auto"/>
                  <w:szCs w:val="20"/>
                  <w:lang w:val="es-ES_tradnl"/>
                </w:rPr>
                <w:t>X48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Repes, Recap, Padis, PATVD, Reidi, Repenec, Reicomp, Retaero, Recine, Resíduos Sólidos, Recopa, Copa do Mundo, Retid, REPNBL-Redes, Reif e Olimpíadas</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PJ_HAB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8175D4" w:rsidRPr="00FA3856" w:rsidRDefault="00832586"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PJ_HAB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490" w:history="1">
              <w:r w:rsidR="00485CFF" w:rsidRPr="00FA3856">
                <w:rPr>
                  <w:rStyle w:val="Hyperlink"/>
                  <w:color w:val="auto"/>
                  <w:szCs w:val="20"/>
                  <w:lang w:val="es-ES_tradnl"/>
                </w:rPr>
                <w:t>X4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Pólo Industrial de Manaus e Amazônia Ocidental</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POLO_AM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BE685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POLO_AM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500" w:history="1">
              <w:r w:rsidR="00485CFF" w:rsidRPr="00FA3856">
                <w:rPr>
                  <w:rStyle w:val="Hyperlink"/>
                  <w:color w:val="auto"/>
                  <w:szCs w:val="20"/>
                  <w:lang w:val="es-ES_tradnl"/>
                </w:rPr>
                <w:t>X50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rPr>
                <w:szCs w:val="20"/>
              </w:rPr>
            </w:pPr>
            <w:r w:rsidRPr="00FA3856">
              <w:rPr>
                <w:szCs w:val="20"/>
              </w:rPr>
              <w:t>Zonas de Processamento de Exportação (ZPE)</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rPr>
            </w:pPr>
            <w:r w:rsidRPr="00FA3856">
              <w:rPr>
                <w:szCs w:val="20"/>
              </w:rPr>
              <w:t>OC</w:t>
            </w:r>
          </w:p>
          <w:p w:rsidR="00485CFF" w:rsidRPr="00FA3856" w:rsidRDefault="00485CFF" w:rsidP="00485CFF">
            <w:pPr>
              <w:rPr>
                <w:szCs w:val="20"/>
              </w:rPr>
            </w:pPr>
            <w:r w:rsidRPr="00FA3856">
              <w:rPr>
                <w:szCs w:val="20"/>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ZON_EXP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127FB4" w:rsidRPr="00FA3856" w:rsidRDefault="00BE685F" w:rsidP="00485CFF">
            <w:pPr>
              <w:rPr>
                <w:szCs w:val="20"/>
                <w:lang w:val="pt-PT"/>
              </w:rPr>
            </w:pPr>
            <w:r w:rsidRPr="00FA3856">
              <w:rPr>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ZON_EXP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X510" w:history="1">
              <w:r w:rsidR="00485CFF" w:rsidRPr="00FA3856">
                <w:rPr>
                  <w:rStyle w:val="Hyperlink"/>
                  <w:color w:val="auto"/>
                  <w:szCs w:val="20"/>
                  <w:lang w:val="es-ES_tradnl"/>
                </w:rPr>
                <w:t>X51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Áreas de Livre Comércio (ALC)</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rPr>
            </w:pPr>
            <w:r w:rsidRPr="00FA3856">
              <w:rPr>
                <w:szCs w:val="20"/>
              </w:rPr>
              <w:t>OC</w:t>
            </w:r>
          </w:p>
          <w:p w:rsidR="00485CFF" w:rsidRPr="00FA3856" w:rsidRDefault="00485CFF" w:rsidP="00485CFF">
            <w:pPr>
              <w:rPr>
                <w:szCs w:val="20"/>
              </w:rPr>
            </w:pPr>
            <w:r w:rsidRPr="00FA3856">
              <w:rPr>
                <w:szCs w:val="20"/>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AREA_COM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rPr>
                <w:szCs w:val="20"/>
                <w:lang w:val="pt-PT"/>
              </w:rPr>
            </w:pPr>
            <w:r w:rsidRPr="00FA3856">
              <w:rPr>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Pr="00FA3856">
              <w:rPr>
                <w:rFonts w:ascii="Times New Roman" w:hAnsi="Times New Roman"/>
              </w:rPr>
              <w:t xml:space="preserve">IND_AREA_COM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X990" w:history="1">
              <w:r w:rsidR="00485CFF" w:rsidRPr="00FA3856">
                <w:rPr>
                  <w:rStyle w:val="Hyperlink"/>
                  <w:color w:val="auto"/>
                  <w:szCs w:val="20"/>
                  <w:lang w:val="pt-PT"/>
                </w:rPr>
                <w:t>X9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rPr>
            </w:pPr>
            <w:r w:rsidRPr="00FA3856">
              <w:rPr>
                <w:szCs w:val="20"/>
              </w:rPr>
              <w:t>1</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rPr>
                <w:szCs w:val="20"/>
              </w:rPr>
            </w:pPr>
            <w:r w:rsidRPr="00FA3856">
              <w:rPr>
                <w:szCs w:val="20"/>
              </w:rPr>
              <w:t>Encerramento do Bloco X</w:t>
            </w:r>
          </w:p>
          <w:p w:rsidR="00485CFF" w:rsidRPr="00FA3856" w:rsidRDefault="00485CFF" w:rsidP="00485CFF">
            <w:pPr>
              <w:rPr>
                <w:szCs w:val="20"/>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rPr>
            </w:pPr>
            <w:r w:rsidRPr="00FA3856">
              <w:rPr>
                <w:szCs w:val="20"/>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rPr>
            </w:pPr>
            <w:r w:rsidRPr="00FA3856">
              <w:rPr>
                <w:szCs w:val="20"/>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bCs/>
                <w:szCs w:val="20"/>
              </w:rPr>
            </w:pPr>
            <w:r w:rsidRPr="00FA3856">
              <w:rPr>
                <w:bCs/>
                <w:szCs w:val="20"/>
              </w:rPr>
              <w:t>[1:1]</w:t>
            </w:r>
          </w:p>
        </w:tc>
      </w:tr>
      <w:bookmarkStart w:id="61" w:name="BY001"/>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fldChar w:fldCharType="begin"/>
            </w:r>
            <w:r w:rsidRPr="00FA3856">
              <w:rPr>
                <w:szCs w:val="20"/>
                <w:lang w:val="pt-PT"/>
              </w:rPr>
              <w:instrText xml:space="preserve"> HYPERLINK  \l "RY001" </w:instrText>
            </w:r>
            <w:r w:rsidRPr="00FA3856">
              <w:rPr>
                <w:szCs w:val="20"/>
                <w:lang w:val="pt-PT"/>
              </w:rPr>
              <w:fldChar w:fldCharType="separate"/>
            </w:r>
            <w:bookmarkEnd w:id="61"/>
            <w:r w:rsidRPr="00FA3856">
              <w:rPr>
                <w:rStyle w:val="Hyperlink"/>
                <w:color w:val="auto"/>
                <w:szCs w:val="20"/>
                <w:lang w:val="pt-PT"/>
              </w:rPr>
              <w:t>Y001</w:t>
            </w:r>
            <w:r w:rsidRPr="00FA3856">
              <w:rPr>
                <w:szCs w:val="20"/>
                <w:lang w:val="pt-PT"/>
              </w:rPr>
              <w:fldChar w:fldCharType="end"/>
            </w:r>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1</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Abertura do Bloco Y – Informações Gerais</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bCs/>
                <w:lang w:val="es-ES_tradnl"/>
              </w:rPr>
              <w:t>[1:1]</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520" w:history="1">
              <w:r w:rsidR="00485CFF" w:rsidRPr="00FA3856">
                <w:rPr>
                  <w:rStyle w:val="Hyperlink"/>
                  <w:color w:val="auto"/>
                  <w:szCs w:val="20"/>
                  <w:lang w:val="es-ES_tradnl"/>
                </w:rPr>
                <w:t>Y52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Pagamentos/Recebimentos do Exterior ou de Não Residente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IND_ REC_EXT = "S" OU </w:t>
            </w:r>
            <w:r w:rsidRPr="00FA3856">
              <w:rPr>
                <w:rFonts w:ascii="Times New Roman" w:hAnsi="Times New Roman"/>
              </w:rPr>
              <w:t>0020.</w:t>
            </w:r>
            <w:r w:rsidRPr="00FA3856">
              <w:rPr>
                <w:rFonts w:ascii="Times New Roman" w:hAnsi="Times New Roman"/>
                <w:lang w:val="pt-PT"/>
              </w:rPr>
              <w:t>IND_PGTO_EXT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 REC_EXT = "S" OU</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PGTO_EXT = "S"</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2]</w:t>
            </w:r>
          </w:p>
          <w:p w:rsidR="00485CFF"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540" w:history="1">
              <w:r w:rsidR="00485CFF" w:rsidRPr="00FA3856">
                <w:rPr>
                  <w:rStyle w:val="Hyperlink"/>
                  <w:color w:val="auto"/>
                  <w:szCs w:val="20"/>
                  <w:lang w:val="pt-PT"/>
                </w:rPr>
                <w:t>Y54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832586"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iscriminação da Receita de Vendas dos Estabelecimentos por Atividade Econômi</w:t>
            </w:r>
            <w:r w:rsidR="003D1C0A" w:rsidRPr="00FA3856">
              <w:rPr>
                <w:rFonts w:ascii="Times New Roman" w:hAnsi="Times New Roman"/>
              </w:rPr>
              <w:t>ca</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D374F" w:rsidRPr="00FA3856" w:rsidRDefault="00127FB4" w:rsidP="008175D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127FB4" w:rsidRPr="00FA3856" w:rsidRDefault="00127FB4" w:rsidP="008175D4">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N</w:t>
            </w:r>
          </w:p>
          <w:p w:rsidR="004D374F"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Não deve existir se 0010.TIP_ENT = “06”, “13” ou “14”</w:t>
            </w:r>
          </w:p>
          <w:p w:rsidR="00737B6B" w:rsidRDefault="00737B6B" w:rsidP="00127FB4">
            <w:pPr>
              <w:pStyle w:val="PSDS-CorpodeTexto0"/>
              <w:widowControl w:val="0"/>
              <w:autoSpaceDE w:val="0"/>
              <w:autoSpaceDN w:val="0"/>
              <w:adjustRightInd w:val="0"/>
              <w:rPr>
                <w:rFonts w:ascii="Times New Roman" w:hAnsi="Times New Roman"/>
              </w:rPr>
            </w:pPr>
          </w:p>
          <w:p w:rsidR="00737B6B" w:rsidRDefault="00737B6B" w:rsidP="00127FB4">
            <w:pPr>
              <w:pStyle w:val="PSDS-CorpodeTexto0"/>
              <w:widowControl w:val="0"/>
              <w:autoSpaceDE w:val="0"/>
              <w:autoSpaceDN w:val="0"/>
              <w:adjustRightInd w:val="0"/>
              <w:rPr>
                <w:rFonts w:ascii="Times New Roman" w:hAnsi="Times New Roman"/>
              </w:rPr>
            </w:pPr>
          </w:p>
          <w:p w:rsidR="00737B6B" w:rsidRDefault="00737B6B" w:rsidP="00127FB4">
            <w:pPr>
              <w:pStyle w:val="PSDS-CorpodeTexto0"/>
              <w:widowControl w:val="0"/>
              <w:autoSpaceDE w:val="0"/>
              <w:autoSpaceDN w:val="0"/>
              <w:adjustRightInd w:val="0"/>
              <w:rPr>
                <w:rFonts w:ascii="Times New Roman" w:hAnsi="Times New Roman"/>
              </w:rPr>
            </w:pPr>
          </w:p>
          <w:p w:rsidR="00737B6B" w:rsidRPr="00FA3856" w:rsidRDefault="00737B6B" w:rsidP="00127FB4">
            <w:pPr>
              <w:pStyle w:val="PSDS-CorpodeTexto0"/>
              <w:widowControl w:val="0"/>
              <w:autoSpaceDE w:val="0"/>
              <w:autoSpaceDN w:val="0"/>
              <w:adjustRightInd w:val="0"/>
              <w:rPr>
                <w:rFonts w:ascii="Times New Roman" w:hAnsi="Times New Roman"/>
              </w:rPr>
            </w:pP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127FB4"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0</w:t>
            </w:r>
            <w:r w:rsidR="00485CFF" w:rsidRPr="00FA3856">
              <w:rPr>
                <w:rFonts w:ascii="Times New Roman" w:hAnsi="Times New Roman"/>
              </w:rPr>
              <w:t>:N]</w:t>
            </w:r>
          </w:p>
          <w:p w:rsidR="00127FB4" w:rsidRPr="00FA3856" w:rsidRDefault="00127FB4" w:rsidP="00127FB4">
            <w:pPr>
              <w:pStyle w:val="PSDS-CorpodeTexto0"/>
              <w:widowControl w:val="0"/>
              <w:autoSpaceDE w:val="0"/>
              <w:autoSpaceDN w:val="0"/>
              <w:adjustRightInd w:val="0"/>
              <w:rPr>
                <w:rFonts w:ascii="Times New Roman" w:hAnsi="Times New Roman"/>
              </w:rPr>
            </w:pPr>
            <w:r w:rsidRPr="00FA3856">
              <w:rPr>
                <w:rFonts w:ascii="Times New Roman" w:hAnsi="Times New Roman"/>
              </w:rPr>
              <w:t>Não deve existir se 0010.TIP_ENT = “06”, “13” ou “14”</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550" w:history="1">
              <w:r w:rsidR="00485CFF" w:rsidRPr="00FA3856">
                <w:rPr>
                  <w:rStyle w:val="Hyperlink"/>
                  <w:color w:val="auto"/>
                  <w:szCs w:val="20"/>
                  <w:lang w:val="pt-PT"/>
                </w:rPr>
                <w:t>Y55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Vendas a Comercial Exportadora com Fim Específico de Exportação</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 </w:t>
            </w:r>
            <w:r w:rsidR="00127FB4" w:rsidRPr="00FA3856">
              <w:rPr>
                <w:rFonts w:ascii="Times New Roman" w:hAnsi="Times New Roman"/>
              </w:rPr>
              <w:t>IND_VEND_EXP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8175D4" w:rsidRPr="00FA3856" w:rsidRDefault="002B52FD"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127FB4">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0020. IND_VEND_EXP = "S" </w:t>
            </w:r>
          </w:p>
          <w:p w:rsidR="00485CFF" w:rsidRPr="00FA3856" w:rsidRDefault="00485CFF"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lang w:val="en-US"/>
              </w:rPr>
              <w:t xml:space="preserve"> </w:t>
            </w:r>
            <w:r w:rsidRPr="00FA3856">
              <w:rPr>
                <w:rFonts w:ascii="Times New Roman" w:hAnsi="Times New Roman"/>
                <w:bCs/>
              </w:rPr>
              <w:t>[1:N]</w:t>
            </w:r>
          </w:p>
          <w:p w:rsidR="00485CFF" w:rsidRPr="00FA3856" w:rsidRDefault="002B52FD"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560" w:history="1">
              <w:r w:rsidR="00485CFF" w:rsidRPr="00FA3856">
                <w:rPr>
                  <w:rStyle w:val="Hyperlink"/>
                  <w:color w:val="auto"/>
                  <w:szCs w:val="20"/>
                  <w:lang w:val="pt-PT"/>
                </w:rPr>
                <w:t>Y56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etalhamento das Exportações da Comercial Exportadora</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 xml:space="preserve">0020.IND_COM_EXP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w:t>
            </w:r>
          </w:p>
          <w:p w:rsidR="00485CFF" w:rsidRPr="00FA3856" w:rsidRDefault="00127FB4" w:rsidP="00127FB4">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IND_COM_EXP = "S"</w:t>
            </w:r>
          </w:p>
          <w:p w:rsidR="00485CFF" w:rsidRPr="00FA3856" w:rsidRDefault="002B52FD" w:rsidP="002B52FD">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 xml:space="preserve"> [1:N]</w:t>
            </w:r>
          </w:p>
          <w:p w:rsidR="00485CFF" w:rsidRPr="00FA3856" w:rsidRDefault="00485CFF" w:rsidP="002B52FD">
            <w:pPr>
              <w:pStyle w:val="PSDS-CorpodeTexto0"/>
              <w:widowControl w:val="0"/>
              <w:autoSpaceDE w:val="0"/>
              <w:autoSpaceDN w:val="0"/>
              <w:adjustRightInd w:val="0"/>
              <w:rPr>
                <w:rFonts w:ascii="Times New Roman" w:hAnsi="Times New Roman"/>
              </w:rPr>
            </w:pPr>
            <w:r w:rsidRPr="00FA3856">
              <w:rPr>
                <w:rFonts w:ascii="Times New Roman" w:hAnsi="Times New Roman"/>
              </w:rPr>
              <w:t>S</w:t>
            </w:r>
            <w:r w:rsidR="002B52FD" w:rsidRPr="00FA3856">
              <w:rPr>
                <w:rFonts w:ascii="Times New Roman" w:hAnsi="Times New Roman"/>
              </w:rPr>
              <w:t xml:space="preserve">enão </w:t>
            </w:r>
            <w:r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570" w:history="1">
              <w:r w:rsidR="00485CFF" w:rsidRPr="00FA3856">
                <w:rPr>
                  <w:rStyle w:val="Hyperlink"/>
                  <w:color w:val="auto"/>
                  <w:szCs w:val="20"/>
                  <w:lang w:val="es-ES_tradnl"/>
                </w:rPr>
                <w:t>Y57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emonstrativo do Imposto de Renda e CSLL Retidos na Fonte</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127FB4" w:rsidP="00127FB4">
            <w:pPr>
              <w:jc w:val="center"/>
              <w:rPr>
                <w:rFonts w:eastAsia="Arial Unicode MS"/>
                <w:bCs/>
                <w:szCs w:val="20"/>
                <w:lang w:val="pt-PT"/>
              </w:rPr>
            </w:pPr>
            <w:r w:rsidRPr="00FA3856">
              <w:rPr>
                <w:rFonts w:eastAsia="Arial Unicode MS"/>
                <w:bCs/>
                <w:szCs w:val="20"/>
                <w:lang w:val="pt-PT"/>
              </w:rPr>
              <w:t>F</w:t>
            </w:r>
          </w:p>
          <w:p w:rsidR="00127FB4" w:rsidRPr="00FA3856" w:rsidRDefault="00127FB4" w:rsidP="00127FB4">
            <w:pPr>
              <w:jc w:val="center"/>
              <w:rPr>
                <w:rFonts w:eastAsia="Arial Unicode MS"/>
                <w:bCs/>
                <w:szCs w:val="20"/>
                <w:lang w:val="pt-PT"/>
              </w:rPr>
            </w:pPr>
            <w:r w:rsidRPr="00FA3856">
              <w:rPr>
                <w:rFonts w:eastAsia="Arial Unicode MS"/>
                <w:bCs/>
                <w:szCs w:val="20"/>
                <w:lang w:val="pt-PT"/>
              </w:rPr>
              <w:t>N</w:t>
            </w:r>
          </w:p>
          <w:p w:rsidR="00301887" w:rsidRPr="00FA3856" w:rsidRDefault="00127FB4" w:rsidP="00127FB4">
            <w:pPr>
              <w:rPr>
                <w:rFonts w:eastAsia="Arial Unicode MS"/>
                <w:bCs/>
                <w:szCs w:val="20"/>
                <w:lang w:val="pt-PT"/>
              </w:rPr>
            </w:pPr>
            <w:r w:rsidRPr="00FA3856">
              <w:rPr>
                <w:rFonts w:eastAsia="Arial Unicode MS"/>
                <w:bCs/>
                <w:szCs w:val="20"/>
                <w:lang w:val="pt-PT"/>
              </w:rPr>
              <w:t>Não deve existir se 0010.FORMA_APUR_I = “D” E 0010.APUR_CSLL = “D”</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127FB4"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w:t>
            </w:r>
            <w:r w:rsidR="00485CFF" w:rsidRPr="00FA3856">
              <w:rPr>
                <w:rFonts w:ascii="Times New Roman" w:hAnsi="Times New Roman"/>
                <w:bCs/>
                <w:lang w:val="pt-PT"/>
              </w:rPr>
              <w:t>[0:N]</w:t>
            </w:r>
          </w:p>
          <w:p w:rsidR="00485CFF" w:rsidRPr="00FA3856" w:rsidRDefault="00301887" w:rsidP="002B52FD">
            <w:pPr>
              <w:pStyle w:val="PSDS-CorpodeTexto0"/>
              <w:widowControl w:val="0"/>
              <w:autoSpaceDE w:val="0"/>
              <w:autoSpaceDN w:val="0"/>
              <w:adjustRightInd w:val="0"/>
              <w:rPr>
                <w:rFonts w:ascii="Times New Roman" w:hAnsi="Times New Roman"/>
                <w:lang w:val="pt-PT"/>
              </w:rPr>
            </w:pPr>
            <w:r w:rsidRPr="00FA3856">
              <w:rPr>
                <w:rFonts w:ascii="Times New Roman" w:eastAsia="Arial Unicode MS" w:hAnsi="Times New Roman"/>
                <w:bCs/>
                <w:lang w:val="pt-PT"/>
              </w:rPr>
              <w:t>Não deve existir se 0010.FORMA_APUR_I = “D” E 0010.APUR_CSLL = “D”</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580" w:history="1">
              <w:r w:rsidR="00485CFF" w:rsidRPr="00FA3856">
                <w:rPr>
                  <w:rStyle w:val="Hyperlink"/>
                  <w:color w:val="auto"/>
                  <w:szCs w:val="20"/>
                  <w:lang w:val="pt-PT"/>
                </w:rPr>
                <w:t>Y58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oações a Campanhas Eleitorai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w:t>
            </w:r>
            <w:r w:rsidR="00301887" w:rsidRPr="00FA3856">
              <w:rPr>
                <w:rFonts w:ascii="Times New Roman" w:hAnsi="Times New Roman"/>
              </w:rPr>
              <w:t>DOA_ELEIT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w:t>
            </w:r>
            <w:r w:rsidRPr="00FA3856">
              <w:rPr>
                <w:rFonts w:ascii="Times New Roman" w:hAnsi="Times New Roman"/>
              </w:rPr>
              <w:t xml:space="preserve">DOA_ELEIT = "S" </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N]</w:t>
            </w:r>
          </w:p>
          <w:p w:rsidR="00485CFF"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590" w:history="1">
              <w:r w:rsidR="00485CFF" w:rsidRPr="00FA3856">
                <w:rPr>
                  <w:rStyle w:val="Hyperlink"/>
                  <w:color w:val="auto"/>
                  <w:szCs w:val="20"/>
                  <w:lang w:val="es-ES_tradnl"/>
                </w:rPr>
                <w:t>Y5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Ativos no Exterior</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IND_ATIV_EXT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3D1C0A"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bCs/>
                <w:lang w:val="pt-PT"/>
              </w:rPr>
            </w:pPr>
            <w:r w:rsidRPr="00FA3856">
              <w:rPr>
                <w:rFonts w:ascii="Times New Roman" w:hAnsi="Times New Roman"/>
              </w:rPr>
              <w:t>0020.</w:t>
            </w:r>
            <w:r w:rsidRPr="00FA3856">
              <w:rPr>
                <w:rFonts w:ascii="Times New Roman" w:hAnsi="Times New Roman"/>
                <w:lang w:val="pt-PT"/>
              </w:rPr>
              <w:t>IND_ATIV_EXT = "S"</w:t>
            </w:r>
            <w:r w:rsidRPr="00FA3856">
              <w:rPr>
                <w:rFonts w:ascii="Times New Roman" w:hAnsi="Times New Roman"/>
                <w:bCs/>
                <w:lang w:val="pt-PT"/>
              </w:rPr>
              <w:t xml:space="preserve"> </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N]</w:t>
            </w:r>
          </w:p>
          <w:p w:rsidR="00485CFF"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N]</w:t>
            </w:r>
          </w:p>
        </w:tc>
      </w:tr>
      <w:tr w:rsidR="00301887"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301887" w:rsidRPr="00FA3856" w:rsidRDefault="00E81A1E" w:rsidP="00301887">
            <w:pPr>
              <w:jc w:val="center"/>
              <w:rPr>
                <w:szCs w:val="20"/>
                <w:lang w:val="pt-PT"/>
              </w:rPr>
            </w:pPr>
            <w:hyperlink w:anchor="RY600" w:history="1">
              <w:r w:rsidR="00301887" w:rsidRPr="00FA3856">
                <w:rPr>
                  <w:rStyle w:val="Hyperlink"/>
                  <w:color w:val="auto"/>
                  <w:szCs w:val="20"/>
                  <w:lang w:val="pt-PT"/>
                </w:rPr>
                <w:t>Y600</w:t>
              </w:r>
            </w:hyperlink>
          </w:p>
        </w:tc>
        <w:tc>
          <w:tcPr>
            <w:tcW w:w="1285" w:type="dxa"/>
            <w:tcBorders>
              <w:top w:val="single" w:sz="4" w:space="0" w:color="auto"/>
              <w:left w:val="single" w:sz="4" w:space="0" w:color="auto"/>
              <w:bottom w:val="single" w:sz="4" w:space="0" w:color="auto"/>
              <w:right w:val="single" w:sz="4" w:space="0" w:color="auto"/>
            </w:tcBorders>
          </w:tcPr>
          <w:p w:rsidR="00301887" w:rsidRPr="00FA3856" w:rsidRDefault="00301887" w:rsidP="00301887">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301887" w:rsidRPr="00FA3856" w:rsidRDefault="00301887" w:rsidP="006B45A1">
            <w:pPr>
              <w:pStyle w:val="PSDS-CorpodeTexto0"/>
              <w:widowControl w:val="0"/>
              <w:autoSpaceDE w:val="0"/>
              <w:autoSpaceDN w:val="0"/>
              <w:adjustRightInd w:val="0"/>
              <w:jc w:val="both"/>
              <w:rPr>
                <w:rFonts w:ascii="Times New Roman" w:hAnsi="Times New Roman"/>
              </w:rPr>
            </w:pPr>
            <w:r w:rsidRPr="00FA3856">
              <w:rPr>
                <w:rFonts w:ascii="Times New Roman" w:hAnsi="Times New Roman"/>
              </w:rPr>
              <w:t xml:space="preserve">Identificação </w:t>
            </w:r>
            <w:r w:rsidR="006B45A1" w:rsidRPr="00FA3856">
              <w:rPr>
                <w:rFonts w:ascii="Times New Roman" w:hAnsi="Times New Roman"/>
              </w:rPr>
              <w:t>e Rendimentos de Dirigentes,</w:t>
            </w:r>
            <w:r w:rsidRPr="00FA3856">
              <w:rPr>
                <w:rFonts w:ascii="Times New Roman" w:hAnsi="Times New Roman"/>
              </w:rPr>
              <w:t xml:space="preserve"> </w:t>
            </w:r>
            <w:r w:rsidR="006B45A1" w:rsidRPr="00FA3856">
              <w:rPr>
                <w:rFonts w:ascii="Times New Roman" w:hAnsi="Times New Roman"/>
              </w:rPr>
              <w:t xml:space="preserve">Conselheiros, </w:t>
            </w:r>
            <w:r w:rsidRPr="00FA3856">
              <w:rPr>
                <w:rFonts w:ascii="Times New Roman" w:hAnsi="Times New Roman"/>
              </w:rPr>
              <w:t>Sócios ou Titular</w:t>
            </w:r>
          </w:p>
          <w:p w:rsidR="00301887" w:rsidRPr="00FA3856" w:rsidRDefault="00301887" w:rsidP="00301887">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301887" w:rsidRPr="00FA3856" w:rsidRDefault="00301887" w:rsidP="00301887">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301887" w:rsidRPr="00FA3856" w:rsidRDefault="00301887" w:rsidP="00301887">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OC</w:t>
            </w:r>
          </w:p>
          <w:p w:rsidR="00301887" w:rsidRPr="00FA3856" w:rsidRDefault="00301887"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Obrigatório se</w:t>
            </w:r>
          </w:p>
          <w:p w:rsidR="00301887" w:rsidRPr="00FA3856" w:rsidRDefault="00DD50DD"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0010.FORMA_TRIB = "1" a "7" </w:t>
            </w:r>
          </w:p>
          <w:p w:rsidR="00301887" w:rsidRPr="00FA3856" w:rsidRDefault="00301887" w:rsidP="00301887">
            <w:pPr>
              <w:jc w:val="center"/>
              <w:rPr>
                <w:rFonts w:eastAsia="Arial Unicode MS"/>
                <w:bCs/>
                <w:szCs w:val="20"/>
                <w:lang w:val="pt-PT"/>
              </w:rPr>
            </w:pPr>
            <w:r w:rsidRPr="00FA3856">
              <w:rPr>
                <w:rFonts w:eastAsia="Arial Unicode MS"/>
                <w:bCs/>
                <w:szCs w:val="20"/>
                <w:lang w:val="pt-PT"/>
              </w:rPr>
              <w:t>N</w:t>
            </w:r>
          </w:p>
          <w:p w:rsidR="00301887" w:rsidRPr="00FA3856" w:rsidRDefault="00301887"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301887" w:rsidRPr="00FA3856" w:rsidRDefault="00301887"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301887" w:rsidRPr="00FA3856" w:rsidRDefault="00301887"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0010.FORMA_TRIB = "1" a "7" </w:t>
            </w:r>
          </w:p>
          <w:p w:rsidR="00301887" w:rsidRPr="00FA3856" w:rsidRDefault="00301887" w:rsidP="00301887">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N]</w:t>
            </w:r>
          </w:p>
          <w:p w:rsidR="00301887" w:rsidRPr="00FA3856" w:rsidRDefault="00301887"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Pr="00FA3856">
              <w:rPr>
                <w:rFonts w:ascii="Times New Roman" w:hAnsi="Times New Roman"/>
                <w:bCs/>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n-US"/>
              </w:rPr>
            </w:pPr>
            <w:hyperlink w:anchor="RY612" w:history="1">
              <w:r w:rsidR="00485CFF" w:rsidRPr="00FA3856">
                <w:rPr>
                  <w:rStyle w:val="Hyperlink"/>
                  <w:color w:val="auto"/>
                  <w:szCs w:val="20"/>
                  <w:lang w:val="en-US"/>
                </w:rPr>
                <w:t>Y612</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CB364F" w:rsidP="00CB364F">
            <w:pPr>
              <w:jc w:val="both"/>
              <w:rPr>
                <w:szCs w:val="20"/>
              </w:rPr>
            </w:pPr>
            <w:r w:rsidRPr="00FA3856">
              <w:rPr>
                <w:szCs w:val="20"/>
              </w:rPr>
              <w:t xml:space="preserve">Identificação e </w:t>
            </w:r>
            <w:r w:rsidR="00485CFF" w:rsidRPr="00FA3856">
              <w:rPr>
                <w:szCs w:val="20"/>
              </w:rPr>
              <w:t>Rendimentos de Dirigentes e Conselheiros - Imunes ou Isent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C</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Pode ser preenchido s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ou "9"</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8175D4" w:rsidRDefault="00E71387" w:rsidP="00485CFF">
            <w:pPr>
              <w:rPr>
                <w:szCs w:val="20"/>
                <w:lang w:val="pt-PT"/>
              </w:rPr>
            </w:pPr>
            <w:r w:rsidRPr="00FA3856">
              <w:rPr>
                <w:szCs w:val="20"/>
                <w:lang w:val="pt-PT"/>
              </w:rPr>
              <w:t>Senão, não deve existir.</w:t>
            </w:r>
          </w:p>
          <w:p w:rsidR="00737B6B" w:rsidRDefault="00737B6B" w:rsidP="00485CFF">
            <w:pPr>
              <w:rPr>
                <w:szCs w:val="20"/>
                <w:lang w:val="pt-PT"/>
              </w:rPr>
            </w:pPr>
          </w:p>
          <w:p w:rsidR="00737B6B" w:rsidRDefault="00737B6B" w:rsidP="00485CFF">
            <w:pPr>
              <w:rPr>
                <w:szCs w:val="20"/>
                <w:lang w:val="pt-PT"/>
              </w:rPr>
            </w:pPr>
          </w:p>
          <w:p w:rsidR="00737B6B" w:rsidRDefault="00737B6B" w:rsidP="00485CFF">
            <w:pPr>
              <w:rPr>
                <w:szCs w:val="20"/>
                <w:lang w:val="pt-PT"/>
              </w:rPr>
            </w:pPr>
          </w:p>
          <w:p w:rsidR="00737B6B" w:rsidRPr="00FA3856" w:rsidRDefault="00737B6B" w:rsidP="00485CFF">
            <w:pPr>
              <w:rPr>
                <w:szCs w:val="20"/>
                <w:lang w:val="pt-PT"/>
              </w:rPr>
            </w:pP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e “9”</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0:N]</w:t>
            </w:r>
          </w:p>
          <w:p w:rsidR="00485CFF" w:rsidRPr="00FA3856" w:rsidRDefault="002B52FD" w:rsidP="002B52FD">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620" w:history="1">
              <w:r w:rsidR="00485CFF" w:rsidRPr="00FA3856">
                <w:rPr>
                  <w:rStyle w:val="Hyperlink"/>
                  <w:color w:val="auto"/>
                  <w:szCs w:val="20"/>
                  <w:lang w:val="es-ES_tradnl"/>
                </w:rPr>
                <w:t>Y62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F75869" w:rsidP="00F75869">
            <w:pPr>
              <w:jc w:val="both"/>
              <w:rPr>
                <w:szCs w:val="20"/>
              </w:rPr>
            </w:pPr>
            <w:r w:rsidRPr="00FA3856">
              <w:rPr>
                <w:szCs w:val="20"/>
              </w:rPr>
              <w:t>Participações</w:t>
            </w:r>
            <w:r w:rsidR="00485CFF" w:rsidRPr="00FA3856">
              <w:rPr>
                <w:szCs w:val="20"/>
              </w:rPr>
              <w:t xml:space="preserve"> </w:t>
            </w:r>
            <w:r w:rsidR="005C27CE" w:rsidRPr="00FA3856">
              <w:rPr>
                <w:szCs w:val="20"/>
              </w:rPr>
              <w:t>Avaliada</w:t>
            </w:r>
            <w:r w:rsidRPr="00FA3856">
              <w:rPr>
                <w:szCs w:val="20"/>
              </w:rPr>
              <w:t>s</w:t>
            </w:r>
            <w:r w:rsidR="005C27CE" w:rsidRPr="00FA3856">
              <w:rPr>
                <w:szCs w:val="20"/>
              </w:rPr>
              <w:t xml:space="preserve"> pelo Método de Equivalência Patrimonial</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lang w:val="pt-PT"/>
              </w:rPr>
              <w:t>OC</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Obrigatório se </w:t>
            </w:r>
          </w:p>
          <w:p w:rsidR="00485CFF" w:rsidRPr="00FA3856" w:rsidRDefault="00485CFF"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0020.IND_PART_COLIG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301887">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0020.IND_PART_COLIG = "S" </w:t>
            </w:r>
          </w:p>
          <w:p w:rsidR="00485CFF" w:rsidRPr="00FA3856" w:rsidRDefault="00485CFF" w:rsidP="00485CFF">
            <w:pPr>
              <w:jc w:val="center"/>
              <w:rPr>
                <w:bCs/>
                <w:szCs w:val="20"/>
                <w:lang w:val="pt-PT"/>
              </w:rPr>
            </w:pPr>
            <w:r w:rsidRPr="00FA3856">
              <w:rPr>
                <w:bCs/>
                <w:szCs w:val="20"/>
                <w:lang w:val="en-US"/>
              </w:rPr>
              <w:t xml:space="preserve"> </w:t>
            </w:r>
            <w:r w:rsidRPr="00FA3856">
              <w:rPr>
                <w:bCs/>
                <w:szCs w:val="20"/>
                <w:lang w:val="pt-PT"/>
              </w:rPr>
              <w:t>[1:N]</w:t>
            </w:r>
          </w:p>
          <w:p w:rsidR="00485CFF" w:rsidRPr="00FA3856" w:rsidRDefault="002B52FD" w:rsidP="00BD0201">
            <w:pPr>
              <w:pStyle w:val="alnea0"/>
              <w:jc w:val="left"/>
            </w:pPr>
            <w:r w:rsidRPr="00FA3856">
              <w:t xml:space="preserve">Senão </w:t>
            </w:r>
            <w:r w:rsidR="00485CFF" w:rsidRPr="00FA3856">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30" w:history="1">
              <w:r w:rsidR="00485CFF" w:rsidRPr="00FA3856">
                <w:rPr>
                  <w:rStyle w:val="Hyperlink"/>
                  <w:color w:val="auto"/>
                  <w:szCs w:val="20"/>
                  <w:lang w:val="pt-PT"/>
                </w:rPr>
                <w:t>Y63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Fundos/Clubes de Investimento</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Obrigatório se</w:t>
            </w:r>
          </w:p>
          <w:p w:rsidR="00485CFF" w:rsidRPr="00FA3856" w:rsidRDefault="00485CFF"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IND_ADM_FUN_CLU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301887" w:rsidRPr="00FA3856" w:rsidRDefault="00BE685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301887">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IND_ADM_FUN_CLU = "S" </w:t>
            </w:r>
          </w:p>
          <w:p w:rsidR="00485CFF" w:rsidRPr="00FA3856" w:rsidRDefault="00485CFF" w:rsidP="00485CFF">
            <w:pPr>
              <w:jc w:val="center"/>
              <w:rPr>
                <w:bCs/>
                <w:szCs w:val="20"/>
                <w:lang w:val="pt-PT"/>
              </w:rPr>
            </w:pPr>
            <w:r w:rsidRPr="00FA3856">
              <w:rPr>
                <w:bCs/>
                <w:szCs w:val="20"/>
                <w:lang w:val="pt-PT"/>
              </w:rPr>
              <w:t xml:space="preserve"> [1:N]</w:t>
            </w:r>
          </w:p>
          <w:p w:rsidR="00485CFF" w:rsidRPr="00FA3856" w:rsidRDefault="00485CFF" w:rsidP="00282C6F">
            <w:pPr>
              <w:pStyle w:val="alnea0"/>
            </w:pPr>
            <w:r w:rsidRPr="00FA3856">
              <w:t>Senão [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640" w:history="1">
              <w:r w:rsidR="00485CFF" w:rsidRPr="00FA3856">
                <w:rPr>
                  <w:rStyle w:val="Hyperlink"/>
                  <w:color w:val="auto"/>
                  <w:szCs w:val="20"/>
                  <w:lang w:val="es-ES_tradnl"/>
                </w:rPr>
                <w:t>Y64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Participações em Consórcios de Empres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pt-PT"/>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20.</w:t>
            </w:r>
            <w:r w:rsidRPr="00FA3856">
              <w:rPr>
                <w:rFonts w:ascii="Times New Roman" w:hAnsi="Times New Roman"/>
                <w:lang w:val="pt-PT"/>
              </w:rPr>
              <w:t xml:space="preserve">IND_PART_CONS = "S"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BE685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Se </w:t>
            </w:r>
          </w:p>
          <w:p w:rsidR="00485CFF" w:rsidRPr="00FA3856" w:rsidRDefault="00485CFF" w:rsidP="00301887">
            <w:pPr>
              <w:pStyle w:val="PSDS-CorpodeTexto0"/>
              <w:widowControl w:val="0"/>
              <w:autoSpaceDE w:val="0"/>
              <w:autoSpaceDN w:val="0"/>
              <w:adjustRightInd w:val="0"/>
              <w:rPr>
                <w:rFonts w:ascii="Times New Roman" w:hAnsi="Times New Roman"/>
                <w:lang w:val="en-US"/>
              </w:rPr>
            </w:pPr>
            <w:r w:rsidRPr="00FA3856">
              <w:rPr>
                <w:rFonts w:ascii="Times New Roman" w:hAnsi="Times New Roman"/>
                <w:lang w:val="en-US"/>
              </w:rPr>
              <w:t xml:space="preserve">0020.IND_PART_CONS = "S" </w:t>
            </w:r>
          </w:p>
          <w:p w:rsidR="00485CFF" w:rsidRPr="00FA3856" w:rsidRDefault="00485CFF" w:rsidP="00485CFF">
            <w:pPr>
              <w:jc w:val="center"/>
              <w:rPr>
                <w:bCs/>
                <w:szCs w:val="20"/>
                <w:lang w:val="pt-PT"/>
              </w:rPr>
            </w:pPr>
            <w:r w:rsidRPr="00FA3856">
              <w:rPr>
                <w:bCs/>
                <w:szCs w:val="20"/>
                <w:lang w:val="en-US"/>
              </w:rPr>
              <w:t xml:space="preserve"> </w:t>
            </w:r>
            <w:r w:rsidRPr="00FA3856">
              <w:rPr>
                <w:bCs/>
                <w:szCs w:val="20"/>
                <w:lang w:val="pt-PT"/>
              </w:rPr>
              <w:t>[1:N]</w:t>
            </w:r>
          </w:p>
          <w:p w:rsidR="00485CFF" w:rsidRPr="00FA3856" w:rsidRDefault="00485CFF" w:rsidP="00282C6F">
            <w:pPr>
              <w:pStyle w:val="alnea0"/>
            </w:pPr>
            <w:r w:rsidRPr="00FA3856">
              <w:t>Senão [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650" w:history="1">
              <w:r w:rsidR="00485CFF" w:rsidRPr="00FA3856">
                <w:rPr>
                  <w:rStyle w:val="Hyperlink"/>
                  <w:color w:val="auto"/>
                  <w:szCs w:val="20"/>
                  <w:lang w:val="es-ES_tradnl"/>
                </w:rPr>
                <w:t>Y65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lang w:val="pt-PT"/>
              </w:rPr>
            </w:pPr>
            <w:r w:rsidRPr="00FA3856">
              <w:rPr>
                <w:rFonts w:eastAsia="Arial Unicode MS"/>
                <w:szCs w:val="20"/>
                <w:lang w:val="pt-PT"/>
              </w:rPr>
              <w:t>3</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Participantes do Consórcio</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rPr>
                <w:rFonts w:ascii="Times New Roman" w:hAnsi="Times New Roman"/>
              </w:rPr>
            </w:pPr>
            <w:r w:rsidRPr="00FA3856">
              <w:rPr>
                <w:rFonts w:ascii="Times New Roman" w:hAnsi="Times New Roman"/>
              </w:rPr>
              <w:t xml:space="preserve">Y640.COND_DECL="1" </w:t>
            </w:r>
          </w:p>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N</w:t>
            </w:r>
          </w:p>
          <w:p w:rsidR="003D1C0A"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Senão, não deve existir</w:t>
            </w:r>
            <w:r w:rsidR="00BE685F" w:rsidRPr="00FA3856">
              <w:rPr>
                <w:rFonts w:ascii="Times New Roman" w:hAnsi="Times New Roman"/>
              </w:rPr>
              <w:t>.</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s-ES_tradnl"/>
              </w:rPr>
            </w:pPr>
            <w:r w:rsidRPr="00FA3856">
              <w:rPr>
                <w:rFonts w:ascii="Times New Roman" w:hAnsi="Times New Roman"/>
                <w:lang w:val="es-ES_tradnl"/>
              </w:rPr>
              <w:t>Se Y640.COND_DECL = “1”</w:t>
            </w:r>
          </w:p>
          <w:p w:rsidR="00485CFF" w:rsidRPr="00FA3856" w:rsidRDefault="00485CFF" w:rsidP="00485CFF">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lang w:val="es-ES_tradnl"/>
              </w:rPr>
              <w:t>[1:N]</w:t>
            </w:r>
          </w:p>
          <w:p w:rsidR="00485CFF" w:rsidRPr="00FA3856" w:rsidRDefault="002B52FD" w:rsidP="002B52FD">
            <w:pPr>
              <w:pStyle w:val="PSDS-CorpodeTexto0"/>
              <w:widowControl w:val="0"/>
              <w:autoSpaceDE w:val="0"/>
              <w:autoSpaceDN w:val="0"/>
              <w:adjustRightInd w:val="0"/>
              <w:rPr>
                <w:rFonts w:ascii="Times New Roman" w:hAnsi="Times New Roman"/>
                <w:lang w:val="es-ES_tradnl"/>
              </w:rPr>
            </w:pPr>
            <w:r w:rsidRPr="00FA3856">
              <w:rPr>
                <w:rFonts w:ascii="Times New Roman" w:hAnsi="Times New Roman"/>
                <w:lang w:val="es-ES_tradnl"/>
              </w:rPr>
              <w:t xml:space="preserve">Senão </w:t>
            </w:r>
            <w:r w:rsidR="00485CFF" w:rsidRPr="00FA3856">
              <w:rPr>
                <w:rFonts w:ascii="Times New Roman" w:hAnsi="Times New Roman"/>
                <w:lang w:val="es-ES_tradnl"/>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es-ES_tradnl"/>
              </w:rPr>
            </w:pPr>
            <w:hyperlink w:anchor="RY660" w:history="1">
              <w:r w:rsidR="00485CFF" w:rsidRPr="00FA3856">
                <w:rPr>
                  <w:rStyle w:val="Hyperlink"/>
                  <w:color w:val="auto"/>
                  <w:szCs w:val="20"/>
                  <w:lang w:val="es-ES_tradnl"/>
                </w:rPr>
                <w:t>Y66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ados de Sucessor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p w:rsidR="00485CFF" w:rsidRPr="00FA3856" w:rsidRDefault="00485CFF" w:rsidP="00485CFF">
            <w:pPr>
              <w:pStyle w:val="PSDS-CorpodeTexto0"/>
              <w:widowControl w:val="0"/>
              <w:autoSpaceDE w:val="0"/>
              <w:autoSpaceDN w:val="0"/>
              <w:adjustRightInd w:val="0"/>
              <w:jc w:val="center"/>
              <w:rPr>
                <w:rFonts w:ascii="Times New Roman" w:hAnsi="Times New Roman"/>
              </w:rPr>
            </w:pP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10.SIT_ESPECIAL = “2”, “3”, “5” ou “6”</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E12240" w:rsidRPr="00FA3856" w:rsidRDefault="00E12240"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rPr>
                <w:szCs w:val="20"/>
                <w:lang w:val="pt-PT"/>
              </w:rPr>
            </w:pPr>
            <w:r w:rsidRPr="00FA3856">
              <w:rPr>
                <w:szCs w:val="20"/>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0010.SIT_ESPECIAL = “2”, “3”, “5” ou “6”</w:t>
            </w:r>
          </w:p>
          <w:p w:rsidR="00485CFF" w:rsidRPr="00FA3856" w:rsidRDefault="00485CFF" w:rsidP="00485CFF">
            <w:pPr>
              <w:jc w:val="center"/>
              <w:rPr>
                <w:bCs/>
                <w:szCs w:val="20"/>
                <w:lang w:val="pt-PT"/>
              </w:rPr>
            </w:pPr>
            <w:r w:rsidRPr="00FA3856">
              <w:rPr>
                <w:bCs/>
                <w:szCs w:val="20"/>
                <w:lang w:val="pt-PT"/>
              </w:rPr>
              <w:t xml:space="preserve"> [1:N]</w:t>
            </w:r>
          </w:p>
          <w:p w:rsidR="00485CFF" w:rsidRPr="00FA3856" w:rsidRDefault="002B52FD" w:rsidP="00282C6F">
            <w:pPr>
              <w:pStyle w:val="alnea0"/>
            </w:pPr>
            <w:r w:rsidRPr="00FA3856">
              <w:t xml:space="preserve">Senão </w:t>
            </w:r>
            <w:r w:rsidR="00485CFF" w:rsidRPr="00FA3856">
              <w:t>[0]</w:t>
            </w:r>
          </w:p>
        </w:tc>
      </w:tr>
      <w:tr w:rsidR="00485CFF" w:rsidRPr="00FA3856" w:rsidTr="003376B4">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szCs w:val="20"/>
                <w:lang w:val="pt-PT"/>
              </w:rPr>
            </w:pPr>
            <w:r w:rsidRPr="00FA3856">
              <w:rPr>
                <w:szCs w:val="20"/>
              </w:rPr>
              <w:t>Y665</w:t>
            </w:r>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Demonstrativo das Diferenças na Adoção Inicial</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snapToGrid w:val="0"/>
              <w:jc w:val="center"/>
              <w:rPr>
                <w:rFonts w:ascii="Times New Roman" w:hAnsi="Times New Roman"/>
                <w:bCs/>
              </w:rPr>
            </w:pPr>
            <w:r w:rsidRPr="00FA3856">
              <w:rPr>
                <w:rFonts w:ascii="Times New Roman" w:hAnsi="Times New Roman"/>
                <w:bCs/>
              </w:rPr>
              <w:t>OC</w:t>
            </w:r>
          </w:p>
          <w:p w:rsidR="00485CFF" w:rsidRPr="00FA3856" w:rsidRDefault="00485CFF" w:rsidP="00485CFF">
            <w:pPr>
              <w:pStyle w:val="PSDS-CorpodeTexto0"/>
              <w:widowControl w:val="0"/>
              <w:autoSpaceDE w:val="0"/>
              <w:rPr>
                <w:rFonts w:ascii="Times New Roman" w:hAnsi="Times New Roman"/>
              </w:rPr>
            </w:pPr>
            <w:r w:rsidRPr="00FA3856">
              <w:rPr>
                <w:rFonts w:ascii="Times New Roman" w:hAnsi="Times New Roman"/>
              </w:rPr>
              <w:t xml:space="preserve">Obrigatório se </w:t>
            </w:r>
          </w:p>
          <w:p w:rsidR="003F7A2A" w:rsidRPr="00FA3856" w:rsidRDefault="00E12240" w:rsidP="00FB7607">
            <w:pPr>
              <w:pStyle w:val="PSDS-CorpodeTexto0"/>
              <w:widowControl w:val="0"/>
              <w:autoSpaceDE w:val="0"/>
              <w:rPr>
                <w:rFonts w:ascii="Times New Roman" w:hAnsi="Times New Roman"/>
                <w:lang w:val="pt-PT"/>
              </w:rPr>
            </w:pPr>
            <w:r w:rsidRPr="00FA3856">
              <w:rPr>
                <w:rFonts w:ascii="Times New Roman" w:hAnsi="Times New Roman"/>
                <w:lang w:val="pt-PT"/>
              </w:rPr>
              <w:t>0010.DIF_FCONT = "S"</w:t>
            </w:r>
            <w:r w:rsidR="008354FF" w:rsidRPr="00FA3856">
              <w:rPr>
                <w:rFonts w:ascii="Times New Roman" w:hAnsi="Times New Roman"/>
                <w:lang w:val="pt-PT"/>
              </w:rPr>
              <w:t xml:space="preserve"> </w:t>
            </w:r>
          </w:p>
          <w:p w:rsidR="00EF31D2" w:rsidRPr="00FA3856" w:rsidRDefault="00EF31D2" w:rsidP="00FB7607">
            <w:pPr>
              <w:pStyle w:val="PSDS-CorpodeTexto0"/>
              <w:widowControl w:val="0"/>
              <w:autoSpaceDE w:val="0"/>
              <w:rPr>
                <w:rFonts w:ascii="Times New Roman" w:hAnsi="Times New Roman"/>
                <w:lang w:val="pt-PT"/>
              </w:rPr>
            </w:pPr>
            <w:r w:rsidRPr="00FA3856">
              <w:rPr>
                <w:rFonts w:ascii="Times New Roman" w:hAnsi="Times New Roman"/>
                <w:lang w:val="pt-PT"/>
              </w:rPr>
              <w:t>Facultativo se</w:t>
            </w:r>
          </w:p>
          <w:p w:rsidR="00EF31D2" w:rsidRPr="00FA3856" w:rsidRDefault="00EF31D2" w:rsidP="00EF31D2">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ou “9”</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D24A01" w:rsidRPr="00FA3856" w:rsidRDefault="00E71387" w:rsidP="00485CFF">
            <w:pPr>
              <w:rPr>
                <w:szCs w:val="20"/>
                <w:lang w:val="pt-PT"/>
              </w:rPr>
            </w:pPr>
            <w:r w:rsidRPr="00FA3856">
              <w:rPr>
                <w:szCs w:val="20"/>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rPr>
                <w:rFonts w:ascii="Times New Roman" w:hAnsi="Times New Roman"/>
              </w:rPr>
            </w:pPr>
            <w:r w:rsidRPr="00FA3856">
              <w:rPr>
                <w:rFonts w:ascii="Times New Roman" w:hAnsi="Times New Roman"/>
              </w:rPr>
              <w:t xml:space="preserve">Se </w:t>
            </w:r>
          </w:p>
          <w:p w:rsidR="008354FF" w:rsidRPr="00FA3856" w:rsidRDefault="00485CFF" w:rsidP="00FB7607">
            <w:pPr>
              <w:pStyle w:val="PSDS-CorpodeTexto0"/>
              <w:widowControl w:val="0"/>
              <w:autoSpaceDE w:val="0"/>
              <w:rPr>
                <w:rFonts w:ascii="Times New Roman" w:hAnsi="Times New Roman"/>
                <w:lang w:val="pt-PT"/>
              </w:rPr>
            </w:pPr>
            <w:r w:rsidRPr="00FA3856">
              <w:rPr>
                <w:rFonts w:ascii="Times New Roman" w:hAnsi="Times New Roman"/>
                <w:lang w:val="pt-PT"/>
              </w:rPr>
              <w:t xml:space="preserve">0010.DIF_FCONT = "S" </w:t>
            </w:r>
          </w:p>
          <w:p w:rsidR="008354FF" w:rsidRPr="00FA3856" w:rsidRDefault="008354FF" w:rsidP="008354FF">
            <w:pPr>
              <w:jc w:val="center"/>
              <w:rPr>
                <w:rFonts w:eastAsia="Arial Unicode MS"/>
                <w:bCs/>
                <w:szCs w:val="20"/>
                <w:lang w:val="pt-PT"/>
              </w:rPr>
            </w:pPr>
            <w:r w:rsidRPr="00FA3856">
              <w:rPr>
                <w:rFonts w:eastAsia="Arial Unicode MS"/>
                <w:bCs/>
                <w:szCs w:val="20"/>
                <w:lang w:val="pt-PT"/>
              </w:rPr>
              <w:t xml:space="preserve"> </w:t>
            </w:r>
            <w:r w:rsidR="003F7A2A" w:rsidRPr="00FA3856">
              <w:rPr>
                <w:rFonts w:eastAsia="Arial Unicode MS"/>
                <w:bCs/>
                <w:szCs w:val="20"/>
                <w:lang w:val="pt-PT"/>
              </w:rPr>
              <w:t>[1</w:t>
            </w:r>
            <w:r w:rsidRPr="00FA3856">
              <w:rPr>
                <w:rFonts w:eastAsia="Arial Unicode MS"/>
                <w:bCs/>
                <w:szCs w:val="20"/>
                <w:lang w:val="pt-PT"/>
              </w:rPr>
              <w:t>:N]</w:t>
            </w:r>
          </w:p>
          <w:p w:rsidR="00EF31D2" w:rsidRPr="00FA3856" w:rsidRDefault="00EF31D2" w:rsidP="00EF31D2">
            <w:pPr>
              <w:rPr>
                <w:rFonts w:eastAsia="Arial Unicode MS"/>
                <w:bCs/>
                <w:szCs w:val="20"/>
                <w:lang w:val="pt-PT"/>
              </w:rPr>
            </w:pPr>
            <w:r w:rsidRPr="00FA3856">
              <w:rPr>
                <w:rFonts w:eastAsia="Arial Unicode MS"/>
                <w:bCs/>
                <w:szCs w:val="20"/>
                <w:lang w:val="pt-PT"/>
              </w:rPr>
              <w:t xml:space="preserve">Se </w:t>
            </w:r>
          </w:p>
          <w:p w:rsidR="00EF31D2" w:rsidRPr="00FA3856" w:rsidRDefault="00EF31D2" w:rsidP="00EF31D2">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ou “9”</w:t>
            </w:r>
          </w:p>
          <w:p w:rsidR="00EF31D2" w:rsidRPr="00FA3856" w:rsidRDefault="00EF31D2" w:rsidP="00EF31D2">
            <w:pPr>
              <w:jc w:val="center"/>
              <w:rPr>
                <w:rFonts w:eastAsia="Arial Unicode MS"/>
                <w:bCs/>
                <w:szCs w:val="20"/>
                <w:lang w:val="pt-PT"/>
              </w:rPr>
            </w:pPr>
            <w:r w:rsidRPr="00FA3856">
              <w:rPr>
                <w:rFonts w:eastAsia="Arial Unicode MS"/>
                <w:bCs/>
                <w:szCs w:val="20"/>
                <w:lang w:val="pt-PT"/>
              </w:rPr>
              <w:t>[0:N]</w:t>
            </w:r>
          </w:p>
          <w:p w:rsidR="003F7A2A"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71" w:history="1">
              <w:r w:rsidR="00485CFF" w:rsidRPr="00FA3856">
                <w:rPr>
                  <w:rStyle w:val="Hyperlink"/>
                  <w:color w:val="auto"/>
                  <w:szCs w:val="20"/>
                  <w:lang w:val="pt-PT"/>
                </w:rPr>
                <w:t>Y671</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Outras Informações</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Obrigatório s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1”, “2”, “3” ou “4”</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Default="00485CFF" w:rsidP="00485CFF">
            <w:pPr>
              <w:rPr>
                <w:szCs w:val="20"/>
                <w:lang w:val="pt-PT"/>
              </w:rPr>
            </w:pPr>
            <w:r w:rsidRPr="00FA3856">
              <w:rPr>
                <w:rFonts w:eastAsia="Arial Unicode MS"/>
                <w:bCs/>
                <w:szCs w:val="20"/>
                <w:lang w:val="pt-PT"/>
              </w:rPr>
              <w:t>Senão, não deve existir.</w:t>
            </w:r>
            <w:r w:rsidRPr="00FA3856">
              <w:rPr>
                <w:szCs w:val="20"/>
                <w:lang w:val="pt-PT"/>
              </w:rPr>
              <w:t xml:space="preserve">  </w:t>
            </w:r>
          </w:p>
          <w:p w:rsidR="00737B6B" w:rsidRPr="00FA3856" w:rsidRDefault="00737B6B" w:rsidP="00485CFF">
            <w:pPr>
              <w:rPr>
                <w:szCs w:val="20"/>
                <w:lang w:val="pt-PT"/>
              </w:rPr>
            </w:pP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1”, “2”, “3” ou “4”</w:t>
            </w:r>
          </w:p>
          <w:p w:rsidR="00485CFF" w:rsidRPr="00FA3856" w:rsidRDefault="00860378"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1</w:t>
            </w:r>
            <w:r w:rsidR="00485CFF" w:rsidRPr="00FA3856">
              <w:rPr>
                <w:rFonts w:ascii="Times New Roman" w:hAnsi="Times New Roman"/>
                <w:bCs/>
                <w:lang w:val="pt-PT"/>
              </w:rPr>
              <w:t>]</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Y672" w:history="1">
              <w:r w:rsidR="00485CFF" w:rsidRPr="00FA3856">
                <w:rPr>
                  <w:rStyle w:val="Hyperlink"/>
                  <w:color w:val="auto"/>
                  <w:szCs w:val="20"/>
                  <w:lang w:val="pt-PT"/>
                </w:rPr>
                <w:t>Y672</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Outras Informações (Lucro Presumido ou Lucro Arbitrado)</w:t>
            </w:r>
          </w:p>
          <w:p w:rsidR="00485CFF" w:rsidRPr="00FA3856" w:rsidRDefault="00485CFF" w:rsidP="00485CFF">
            <w:pPr>
              <w:pStyle w:val="PSDS-CorpodeTexto0"/>
              <w:widowControl w:val="0"/>
              <w:autoSpaceDE w:val="0"/>
              <w:autoSpaceDN w:val="0"/>
              <w:adjustRightInd w:val="0"/>
              <w:rPr>
                <w:rFonts w:ascii="Times New Roman" w:hAnsi="Times New Roman"/>
              </w:rPr>
            </w:pPr>
          </w:p>
          <w:p w:rsidR="00485CFF" w:rsidRPr="00FA3856" w:rsidRDefault="00485CFF" w:rsidP="00485CFF">
            <w:pPr>
              <w:pStyle w:val="PSDS-CorpodeTexto0"/>
              <w:widowControl w:val="0"/>
              <w:autoSpaceDE w:val="0"/>
              <w:autoSpaceDN w:val="0"/>
              <w:adjustRightInd w:val="0"/>
              <w:rPr>
                <w:rFonts w:ascii="Times New Roman" w:hAnsi="Times New Roman"/>
              </w:rPr>
            </w:pP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Obrigatório s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0010.FORMA_TRIB = “5”, “6” ou “7” </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eastAsia="Arial Unicode MS" w:hAnsi="Times New Roman"/>
                <w:bCs/>
                <w:lang w:val="pt-PT"/>
              </w:rPr>
              <w:t>Senão, não deve existir</w:t>
            </w:r>
            <w:r w:rsidRPr="00FA3856">
              <w:rPr>
                <w:rFonts w:ascii="Times New Roman" w:hAnsi="Times New Roman"/>
                <w:lang w:val="pt-PT"/>
              </w:rPr>
              <w:t xml:space="preserve">. </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0010.FORMA_TRIB = “5”, “6” ou “7” </w:t>
            </w:r>
          </w:p>
          <w:p w:rsidR="00485CFF" w:rsidRPr="00FA3856" w:rsidRDefault="00860378"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1</w:t>
            </w:r>
            <w:r w:rsidR="00485CFF" w:rsidRPr="00FA3856">
              <w:rPr>
                <w:rFonts w:ascii="Times New Roman" w:hAnsi="Times New Roman"/>
                <w:bCs/>
                <w:lang w:val="pt-PT"/>
              </w:rPr>
              <w:t>]</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r w:rsidR="00485CFF" w:rsidRPr="00FA3856">
              <w:rPr>
                <w:rFonts w:ascii="Times New Roman" w:hAnsi="Times New Roman"/>
                <w:lang w:val="pt-PT"/>
              </w:rPr>
              <w:t xml:space="preserve"> </w:t>
            </w:r>
          </w:p>
        </w:tc>
      </w:tr>
      <w:tr w:rsidR="00485CFF" w:rsidRPr="00FA3856" w:rsidTr="00913A1E">
        <w:trPr>
          <w:trHeight w:val="1376"/>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80" w:history="1">
              <w:r w:rsidR="00485CFF" w:rsidRPr="00FA3856">
                <w:rPr>
                  <w:rStyle w:val="Hyperlink"/>
                  <w:color w:val="auto"/>
                  <w:szCs w:val="20"/>
                  <w:lang w:val="pt-PT"/>
                </w:rPr>
                <w:t>Y68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Mês das Informações de Optantes pelo Refis (Lucro Real, Presumido e Arbitrado)</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e “9”</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BE685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e “9”</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12]</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r w:rsidR="00485CFF" w:rsidRPr="00FA3856">
              <w:rPr>
                <w:rFonts w:ascii="Times New Roman" w:hAnsi="Times New Roman"/>
                <w:lang w:val="pt-PT"/>
              </w:rPr>
              <w:t xml:space="preserve"> </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81" w:history="1">
              <w:r w:rsidR="00485CFF" w:rsidRPr="00FA3856">
                <w:rPr>
                  <w:rStyle w:val="Hyperlink"/>
                  <w:color w:val="auto"/>
                  <w:szCs w:val="20"/>
                  <w:lang w:val="pt-PT"/>
                </w:rPr>
                <w:t>Y681</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3</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Informações de Optantes pelo Refis (Lucro Real, Presumido e Arbitrado)</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Obrigatório se</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e “9”</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075FD6"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 “8” e “9”</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12]</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82" w:history="1">
              <w:r w:rsidR="00485CFF" w:rsidRPr="00FA3856">
                <w:rPr>
                  <w:rStyle w:val="Hyperlink"/>
                  <w:color w:val="auto"/>
                  <w:szCs w:val="20"/>
                  <w:lang w:val="pt-PT"/>
                </w:rPr>
                <w:t>Y682</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Informações de Optantes pelo Refis - Imunes ou Isenta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3D1C0A"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w:t>
            </w:r>
            <w:r w:rsidR="00485CFF" w:rsidRPr="00FA3856">
              <w:rPr>
                <w:rFonts w:ascii="Times New Roman" w:hAnsi="Times New Roman"/>
                <w:lang w:val="pt-PT"/>
              </w:rPr>
              <w:t xml:space="preserve"> “8” e “9”</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E12240"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0010.OPT_REFIS="S" </w:t>
            </w:r>
            <w:r w:rsidRPr="00FA3856">
              <w:rPr>
                <w:rFonts w:ascii="Times New Roman" w:hAnsi="Times New Roman"/>
                <w:lang w:val="pt-PT"/>
              </w:rPr>
              <w:t>E</w:t>
            </w:r>
          </w:p>
          <w:p w:rsidR="00485CFF" w:rsidRPr="00FA3856" w:rsidRDefault="003D1C0A"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0010.FORMA_TRIB =</w:t>
            </w:r>
            <w:r w:rsidR="00485CFF" w:rsidRPr="00FA3856">
              <w:rPr>
                <w:rFonts w:ascii="Times New Roman" w:hAnsi="Times New Roman"/>
                <w:lang w:val="pt-PT"/>
              </w:rPr>
              <w:t xml:space="preserve"> “8” e “9”</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 xml:space="preserve"> [1:12]</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r w:rsidR="00485CFF" w:rsidRPr="00FA3856">
              <w:rPr>
                <w:rFonts w:ascii="Times New Roman" w:hAnsi="Times New Roman"/>
                <w:lang w:val="pt-PT"/>
              </w:rPr>
              <w:t xml:space="preserve"> </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jc w:val="center"/>
              <w:rPr>
                <w:szCs w:val="20"/>
                <w:lang w:val="pt-PT"/>
              </w:rPr>
            </w:pPr>
            <w:hyperlink w:anchor="RY690" w:history="1">
              <w:r w:rsidR="00485CFF" w:rsidRPr="00FA3856">
                <w:rPr>
                  <w:rStyle w:val="Hyperlink"/>
                  <w:color w:val="auto"/>
                  <w:szCs w:val="20"/>
                  <w:lang w:val="pt-PT"/>
                </w:rPr>
                <w:t>Y6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rFonts w:eastAsia="Arial Unicode MS"/>
                <w:szCs w:val="20"/>
              </w:rPr>
            </w:pPr>
            <w:r w:rsidRPr="00FA3856">
              <w:rPr>
                <w:rFonts w:eastAsia="Arial Unicode MS"/>
                <w:szCs w:val="20"/>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Informações de Optantes pelo Paes</w:t>
            </w: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Obrigatório 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10.OPT_PAES = "S"</w:t>
            </w:r>
          </w:p>
          <w:p w:rsidR="00485CFF" w:rsidRPr="00FA3856" w:rsidRDefault="00485CFF" w:rsidP="00485CFF">
            <w:pPr>
              <w:jc w:val="center"/>
              <w:rPr>
                <w:rFonts w:eastAsia="Arial Unicode MS"/>
                <w:bCs/>
                <w:szCs w:val="20"/>
                <w:lang w:val="pt-PT"/>
              </w:rPr>
            </w:pPr>
            <w:r w:rsidRPr="00FA3856">
              <w:rPr>
                <w:rFonts w:eastAsia="Arial Unicode MS"/>
                <w:bCs/>
                <w:szCs w:val="20"/>
                <w:lang w:val="pt-PT"/>
              </w:rPr>
              <w:t>N</w:t>
            </w:r>
          </w:p>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lang w:val="pt-PT"/>
              </w:rPr>
              <w:t>Senão, não deve existir.</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 </w:t>
            </w:r>
          </w:p>
          <w:p w:rsidR="00485CFF" w:rsidRPr="00FA3856" w:rsidRDefault="00485CFF" w:rsidP="00485CFF">
            <w:pPr>
              <w:pStyle w:val="PSDS-CorpodeTexto0"/>
              <w:widowControl w:val="0"/>
              <w:autoSpaceDE w:val="0"/>
              <w:autoSpaceDN w:val="0"/>
              <w:adjustRightInd w:val="0"/>
              <w:rPr>
                <w:rFonts w:ascii="Times New Roman" w:hAnsi="Times New Roman"/>
                <w:lang w:val="pt-PT"/>
              </w:rPr>
            </w:pPr>
            <w:r w:rsidRPr="00FA3856">
              <w:rPr>
                <w:rFonts w:ascii="Times New Roman" w:hAnsi="Times New Roman"/>
              </w:rPr>
              <w:t>0010.OPT_PAES = "S"</w:t>
            </w:r>
          </w:p>
          <w:p w:rsidR="00485CFF" w:rsidRPr="00FA3856" w:rsidRDefault="00485CFF" w:rsidP="00485CFF">
            <w:pPr>
              <w:pStyle w:val="PSDS-CorpodeTexto0"/>
              <w:widowControl w:val="0"/>
              <w:autoSpaceDE w:val="0"/>
              <w:autoSpaceDN w:val="0"/>
              <w:adjustRightInd w:val="0"/>
              <w:jc w:val="center"/>
              <w:rPr>
                <w:rFonts w:ascii="Times New Roman" w:hAnsi="Times New Roman"/>
                <w:bCs/>
                <w:lang w:val="pt-PT"/>
              </w:rPr>
            </w:pPr>
            <w:r w:rsidRPr="00FA3856">
              <w:rPr>
                <w:rFonts w:ascii="Times New Roman" w:hAnsi="Times New Roman"/>
                <w:bCs/>
                <w:lang w:val="pt-PT"/>
              </w:rPr>
              <w:t>[1:12]</w:t>
            </w:r>
          </w:p>
          <w:p w:rsidR="00485CFF" w:rsidRPr="00FA3856" w:rsidRDefault="00E12240" w:rsidP="00E12240">
            <w:pPr>
              <w:pStyle w:val="PSDS-CorpodeTexto0"/>
              <w:widowControl w:val="0"/>
              <w:autoSpaceDE w:val="0"/>
              <w:autoSpaceDN w:val="0"/>
              <w:adjustRightInd w:val="0"/>
              <w:rPr>
                <w:rFonts w:ascii="Times New Roman" w:hAnsi="Times New Roman"/>
                <w:lang w:val="pt-PT"/>
              </w:rPr>
            </w:pPr>
            <w:r w:rsidRPr="00FA3856">
              <w:rPr>
                <w:rFonts w:ascii="Times New Roman" w:hAnsi="Times New Roman"/>
                <w:lang w:val="pt-PT"/>
              </w:rPr>
              <w:t xml:space="preserve">Senão </w:t>
            </w:r>
            <w:r w:rsidR="00485CFF" w:rsidRPr="00FA3856">
              <w:rPr>
                <w:rFonts w:ascii="Times New Roman" w:hAnsi="Times New Roman"/>
                <w:bCs/>
                <w:lang w:val="pt-PT"/>
              </w:rPr>
              <w:t>[0]</w:t>
            </w:r>
          </w:p>
        </w:tc>
      </w:tr>
      <w:tr w:rsidR="005E1760" w:rsidRPr="00FA3856" w:rsidTr="00FA3856">
        <w:trPr>
          <w:jc w:val="center"/>
        </w:trPr>
        <w:tc>
          <w:tcPr>
            <w:tcW w:w="962"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rPr>
              <w:t>Y720</w:t>
            </w:r>
          </w:p>
        </w:tc>
        <w:tc>
          <w:tcPr>
            <w:tcW w:w="1285"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lang w:val="es-ES_tradnl"/>
              </w:rPr>
              <w:t>2</w:t>
            </w:r>
          </w:p>
        </w:tc>
        <w:tc>
          <w:tcPr>
            <w:tcW w:w="4411"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rPr>
                <w:rFonts w:ascii="Times New Roman" w:hAnsi="Times New Roman"/>
                <w:lang w:val="es-ES_tradnl"/>
              </w:rPr>
            </w:pPr>
            <w:r w:rsidRPr="00FA3856">
              <w:rPr>
                <w:rFonts w:ascii="Times New Roman" w:hAnsi="Times New Roman"/>
                <w:lang w:val="es-ES_tradnl"/>
              </w:rPr>
              <w:t>Informações de Períodos Anteriores</w:t>
            </w:r>
          </w:p>
          <w:p w:rsidR="005E1760" w:rsidRPr="00FA3856" w:rsidRDefault="005E1760" w:rsidP="00FA3856">
            <w:pPr>
              <w:pStyle w:val="PSDS-CorpodeTexto0"/>
              <w:widowControl w:val="0"/>
              <w:autoSpaceDE w:val="0"/>
              <w:autoSpaceDN w:val="0"/>
              <w:adjustRightInd w:val="0"/>
              <w:rPr>
                <w:rFonts w:ascii="Times New Roman" w:hAnsi="Times New Roman"/>
                <w:lang w:val="es-ES_tradnl"/>
              </w:rPr>
            </w:pPr>
          </w:p>
        </w:tc>
        <w:tc>
          <w:tcPr>
            <w:tcW w:w="1842"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5E1760" w:rsidRPr="00FA3856" w:rsidRDefault="005E1760" w:rsidP="00FA3856">
            <w:pPr>
              <w:pStyle w:val="PSDS-CorpodeTexto0"/>
              <w:widowControl w:val="0"/>
              <w:autoSpaceDE w:val="0"/>
              <w:autoSpaceDN w:val="0"/>
              <w:adjustRightInd w:val="0"/>
              <w:rPr>
                <w:rFonts w:ascii="Times New Roman" w:hAnsi="Times New Roman"/>
              </w:rPr>
            </w:pPr>
            <w:r w:rsidRPr="00FA3856">
              <w:rPr>
                <w:rFonts w:ascii="Times New Roman" w:hAnsi="Times New Roman"/>
              </w:rPr>
              <w:t>Obrigatório se a entrega da escrituração é feita com atraso.</w:t>
            </w:r>
          </w:p>
          <w:p w:rsidR="005E1760" w:rsidRPr="00FA3856" w:rsidRDefault="005E1760" w:rsidP="00FA3856">
            <w:pPr>
              <w:pStyle w:val="PSDS-CorpodeTexto0"/>
              <w:widowControl w:val="0"/>
              <w:autoSpaceDE w:val="0"/>
              <w:autoSpaceDN w:val="0"/>
              <w:adjustRightInd w:val="0"/>
              <w:rPr>
                <w:rFonts w:ascii="Times New Roman" w:hAnsi="Times New Roman"/>
              </w:rPr>
            </w:pPr>
            <w:r w:rsidRPr="00FA3856">
              <w:rPr>
                <w:rFonts w:ascii="Times New Roman" w:hAnsi="Times New Roman"/>
              </w:rPr>
              <w:t xml:space="preserve">                                    F</w:t>
            </w:r>
          </w:p>
          <w:p w:rsidR="005E1760" w:rsidRPr="00FA3856" w:rsidRDefault="005E1760" w:rsidP="00FA3856">
            <w:pPr>
              <w:pStyle w:val="PSDS-CorpodeTexto0"/>
              <w:widowControl w:val="0"/>
              <w:autoSpaceDE w:val="0"/>
              <w:autoSpaceDN w:val="0"/>
              <w:adjustRightInd w:val="0"/>
              <w:rPr>
                <w:rFonts w:ascii="Times New Roman" w:hAnsi="Times New Roman"/>
              </w:rPr>
            </w:pPr>
            <w:r w:rsidRPr="00FA3856">
              <w:rPr>
                <w:rFonts w:ascii="Times New Roman" w:hAnsi="Times New Roman"/>
              </w:rPr>
              <w:t>Senão, é facultativo</w:t>
            </w:r>
          </w:p>
        </w:tc>
        <w:tc>
          <w:tcPr>
            <w:tcW w:w="3686" w:type="dxa"/>
            <w:tcBorders>
              <w:top w:val="single" w:sz="4" w:space="0" w:color="auto"/>
              <w:left w:val="single" w:sz="4" w:space="0" w:color="auto"/>
              <w:bottom w:val="single" w:sz="4" w:space="0" w:color="auto"/>
              <w:right w:val="single" w:sz="4" w:space="0" w:color="auto"/>
            </w:tcBorders>
          </w:tcPr>
          <w:p w:rsidR="005E1760" w:rsidRPr="00FA3856" w:rsidRDefault="005E1760" w:rsidP="00FA3856">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C</w:t>
            </w:r>
          </w:p>
          <w:p w:rsidR="005E1760" w:rsidRPr="00FA3856" w:rsidRDefault="005E1760" w:rsidP="00FA3856">
            <w:pPr>
              <w:pStyle w:val="PSDS-CorpodeTexto0"/>
              <w:widowControl w:val="0"/>
              <w:autoSpaceDE w:val="0"/>
              <w:autoSpaceDN w:val="0"/>
              <w:adjustRightInd w:val="0"/>
              <w:rPr>
                <w:rFonts w:ascii="Times New Roman" w:hAnsi="Times New Roman"/>
              </w:rPr>
            </w:pPr>
            <w:r w:rsidRPr="00FA3856">
              <w:rPr>
                <w:rFonts w:ascii="Times New Roman" w:hAnsi="Times New Roman"/>
              </w:rPr>
              <w:t>Obrigatório se a entrega da escrituração é feita com atraso.   [1:1]</w:t>
            </w:r>
          </w:p>
          <w:p w:rsidR="005E1760" w:rsidRPr="00FA3856" w:rsidRDefault="005E1760" w:rsidP="00FA3856">
            <w:pPr>
              <w:pStyle w:val="PSDS-CorpodeTexto0"/>
              <w:widowControl w:val="0"/>
              <w:autoSpaceDE w:val="0"/>
              <w:autoSpaceDN w:val="0"/>
              <w:adjustRightInd w:val="0"/>
              <w:rPr>
                <w:rFonts w:ascii="Times New Roman" w:hAnsi="Times New Roman"/>
              </w:rPr>
            </w:pPr>
            <w:r w:rsidRPr="00FA3856">
              <w:rPr>
                <w:rFonts w:ascii="Times New Roman" w:hAnsi="Times New Roman"/>
              </w:rPr>
              <w:t>Senão [0]</w:t>
            </w:r>
          </w:p>
          <w:p w:rsidR="005E1760" w:rsidRPr="00FA3856" w:rsidRDefault="005E1760" w:rsidP="00FA3856">
            <w:pPr>
              <w:pStyle w:val="PSDS-CorpodeTexto0"/>
              <w:widowControl w:val="0"/>
              <w:autoSpaceDE w:val="0"/>
              <w:autoSpaceDN w:val="0"/>
              <w:adjustRightInd w:val="0"/>
              <w:rPr>
                <w:bCs/>
              </w:rPr>
            </w:pPr>
            <w:r w:rsidRPr="00FA3856">
              <w:rPr>
                <w:rFonts w:ascii="Times New Roman" w:hAnsi="Times New Roman"/>
              </w:rPr>
              <w:t xml:space="preserve">                                  </w:t>
            </w:r>
          </w:p>
        </w:tc>
      </w:tr>
      <w:tr w:rsidR="00485CFF" w:rsidRPr="00FA3856" w:rsidTr="003376B4">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rPr>
              <w:t>Y800</w:t>
            </w:r>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lang w:val="es-ES_tradnl"/>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s-ES_tradnl"/>
              </w:rPr>
            </w:pPr>
            <w:r w:rsidRPr="00FA3856">
              <w:rPr>
                <w:rFonts w:ascii="Times New Roman" w:hAnsi="Times New Roman"/>
                <w:lang w:val="es-ES_tradnl"/>
              </w:rPr>
              <w:t>Outras Informações</w:t>
            </w:r>
          </w:p>
          <w:p w:rsidR="00485CFF" w:rsidRPr="00FA3856" w:rsidRDefault="00485CFF" w:rsidP="00485CFF">
            <w:pPr>
              <w:pStyle w:val="PSDS-CorpodeTexto0"/>
              <w:widowControl w:val="0"/>
              <w:autoSpaceDE w:val="0"/>
              <w:autoSpaceDN w:val="0"/>
              <w:adjustRightInd w:val="0"/>
              <w:rPr>
                <w:rFonts w:ascii="Times New Roman" w:hAnsi="Times New Roman"/>
                <w:lang w:val="es-ES_tradnl"/>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bCs/>
                <w:szCs w:val="20"/>
              </w:rPr>
            </w:pPr>
            <w:r w:rsidRPr="00FA3856">
              <w:rPr>
                <w:bCs/>
                <w:szCs w:val="20"/>
              </w:rPr>
              <w:t>[0:1]</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pStyle w:val="PSDS-CorpodeTexto0"/>
              <w:widowControl w:val="0"/>
              <w:autoSpaceDE w:val="0"/>
              <w:autoSpaceDN w:val="0"/>
              <w:adjustRightInd w:val="0"/>
              <w:jc w:val="center"/>
              <w:rPr>
                <w:rFonts w:ascii="Times New Roman" w:hAnsi="Times New Roman"/>
                <w:lang w:val="es-ES_tradnl"/>
              </w:rPr>
            </w:pPr>
            <w:hyperlink w:anchor="RY990" w:history="1">
              <w:r w:rsidR="00485CFF" w:rsidRPr="00FA3856">
                <w:rPr>
                  <w:rStyle w:val="Hyperlink"/>
                  <w:rFonts w:ascii="Times New Roman" w:hAnsi="Times New Roman"/>
                  <w:color w:val="auto"/>
                  <w:lang w:val="es-ES_tradnl"/>
                </w:rPr>
                <w:t>Y99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lang w:val="es-ES_tradnl"/>
              </w:rPr>
            </w:pPr>
            <w:r w:rsidRPr="00FA3856">
              <w:rPr>
                <w:rFonts w:ascii="Times New Roman" w:hAnsi="Times New Roman"/>
                <w:lang w:val="es-ES_tradnl"/>
              </w:rPr>
              <w:t>1</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lang w:val="es-ES_tradnl"/>
              </w:rPr>
            </w:pPr>
            <w:r w:rsidRPr="00FA3856">
              <w:rPr>
                <w:rFonts w:ascii="Times New Roman" w:hAnsi="Times New Roman"/>
                <w:lang w:val="es-ES_tradnl"/>
              </w:rPr>
              <w:t>Encerramento do Bloco Y</w:t>
            </w:r>
          </w:p>
          <w:p w:rsidR="00485CFF" w:rsidRDefault="00485CFF" w:rsidP="00485CFF">
            <w:pPr>
              <w:pStyle w:val="PSDS-CorpodeTexto0"/>
              <w:widowControl w:val="0"/>
              <w:autoSpaceDE w:val="0"/>
              <w:autoSpaceDN w:val="0"/>
              <w:adjustRightInd w:val="0"/>
              <w:rPr>
                <w:rFonts w:ascii="Times New Roman" w:hAnsi="Times New Roman"/>
                <w:lang w:val="es-ES_tradnl"/>
              </w:rPr>
            </w:pPr>
          </w:p>
          <w:p w:rsidR="00737B6B" w:rsidRPr="00FA3856" w:rsidRDefault="00737B6B" w:rsidP="00485CFF">
            <w:pPr>
              <w:pStyle w:val="PSDS-CorpodeTexto0"/>
              <w:widowControl w:val="0"/>
              <w:autoSpaceDE w:val="0"/>
              <w:autoSpaceDN w:val="0"/>
              <w:adjustRightInd w:val="0"/>
              <w:rPr>
                <w:rFonts w:ascii="Times New Roman" w:hAnsi="Times New Roman"/>
                <w:lang w:val="es-ES_tradnl"/>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jc w:val="center"/>
              <w:rPr>
                <w:bCs/>
                <w:szCs w:val="20"/>
              </w:rPr>
            </w:pPr>
            <w:r w:rsidRPr="00FA3856">
              <w:rPr>
                <w:bCs/>
                <w:szCs w:val="20"/>
              </w:rPr>
              <w:t>[1:1]</w:t>
            </w:r>
          </w:p>
        </w:tc>
      </w:tr>
      <w:bookmarkStart w:id="62" w:name="B9001"/>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lastRenderedPageBreak/>
              <w:fldChar w:fldCharType="begin"/>
            </w:r>
            <w:r w:rsidRPr="00FA3856">
              <w:rPr>
                <w:rFonts w:ascii="Times New Roman" w:hAnsi="Times New Roman"/>
              </w:rPr>
              <w:instrText xml:space="preserve"> HYPERLINK  \l "R9001" </w:instrText>
            </w:r>
            <w:r w:rsidRPr="00FA3856">
              <w:rPr>
                <w:rFonts w:ascii="Times New Roman" w:hAnsi="Times New Roman"/>
              </w:rPr>
              <w:fldChar w:fldCharType="separate"/>
            </w:r>
            <w:bookmarkEnd w:id="62"/>
            <w:r w:rsidRPr="00FA3856">
              <w:rPr>
                <w:rStyle w:val="Hyperlink"/>
                <w:rFonts w:ascii="Times New Roman" w:hAnsi="Times New Roman"/>
                <w:color w:val="auto"/>
              </w:rPr>
              <w:t>9001</w:t>
            </w:r>
            <w:r w:rsidRPr="00FA3856">
              <w:rPr>
                <w:rFonts w:ascii="Times New Roman" w:hAnsi="Times New Roman"/>
              </w:rPr>
              <w:fldChar w:fldCharType="end"/>
            </w:r>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1</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Abertura do Bloco 9</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bCs/>
              </w:rPr>
              <w:t>[1:1]</w:t>
            </w:r>
          </w:p>
        </w:tc>
      </w:tr>
      <w:tr w:rsidR="00DD4BB2"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9100</w:t>
            </w:r>
          </w:p>
        </w:tc>
        <w:tc>
          <w:tcPr>
            <w:tcW w:w="1285"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2</w:t>
            </w:r>
          </w:p>
        </w:tc>
        <w:tc>
          <w:tcPr>
            <w:tcW w:w="4411"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Avisos da Escrituração</w:t>
            </w:r>
          </w:p>
          <w:p w:rsidR="00DD4BB2" w:rsidRPr="00FA3856" w:rsidRDefault="00DD4BB2"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F</w:t>
            </w:r>
          </w:p>
        </w:tc>
        <w:tc>
          <w:tcPr>
            <w:tcW w:w="3969"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DD4BB2" w:rsidRPr="00FA3856" w:rsidRDefault="00DD4BB2" w:rsidP="00485CFF">
            <w:pPr>
              <w:pStyle w:val="PSDS-CorpodeTexto0"/>
              <w:widowControl w:val="0"/>
              <w:autoSpaceDE w:val="0"/>
              <w:autoSpaceDN w:val="0"/>
              <w:adjustRightInd w:val="0"/>
              <w:jc w:val="center"/>
              <w:rPr>
                <w:rFonts w:ascii="Times New Roman" w:hAnsi="Times New Roman"/>
                <w:bCs/>
              </w:rPr>
            </w:pPr>
            <w:r w:rsidRPr="00FA3856">
              <w:rPr>
                <w:rFonts w:ascii="Times New Roman" w:hAnsi="Times New Roman"/>
                <w:bCs/>
              </w:rPr>
              <w:t>[0:N]</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pStyle w:val="PSDS-CorpodeTexto0"/>
              <w:widowControl w:val="0"/>
              <w:autoSpaceDE w:val="0"/>
              <w:autoSpaceDN w:val="0"/>
              <w:adjustRightInd w:val="0"/>
              <w:jc w:val="center"/>
              <w:rPr>
                <w:rFonts w:ascii="Times New Roman" w:hAnsi="Times New Roman"/>
              </w:rPr>
            </w:pPr>
            <w:hyperlink w:anchor="REG_9900" w:history="1">
              <w:r w:rsidR="00485CFF" w:rsidRPr="00FA3856">
                <w:rPr>
                  <w:rStyle w:val="Hyperlink"/>
                  <w:rFonts w:ascii="Times New Roman" w:hAnsi="Times New Roman"/>
                  <w:color w:val="auto"/>
                </w:rPr>
                <w:t>9900</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2</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Registros do Arquivo</w:t>
            </w:r>
          </w:p>
          <w:p w:rsidR="00485CFF" w:rsidRPr="00FA3856" w:rsidRDefault="00485CFF" w:rsidP="00485CFF">
            <w:pPr>
              <w:pStyle w:val="PSDS-CorpodeTexto0"/>
              <w:widowControl w:val="0"/>
              <w:autoSpaceDE w:val="0"/>
              <w:autoSpaceDN w:val="0"/>
              <w:adjustRightInd w:val="0"/>
              <w:rPr>
                <w:rFonts w:ascii="Times New Roman" w:hAnsi="Times New Roman"/>
              </w:rPr>
            </w:pPr>
          </w:p>
          <w:p w:rsidR="00BE685F" w:rsidRPr="00FA3856" w:rsidRDefault="00BE685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bCs/>
              </w:rPr>
              <w:t>[1:1]</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pStyle w:val="PSDS-CorpodeTexto0"/>
              <w:widowControl w:val="0"/>
              <w:autoSpaceDE w:val="0"/>
              <w:autoSpaceDN w:val="0"/>
              <w:adjustRightInd w:val="0"/>
              <w:jc w:val="center"/>
              <w:rPr>
                <w:rFonts w:ascii="Times New Roman" w:hAnsi="Times New Roman"/>
              </w:rPr>
            </w:pPr>
            <w:hyperlink w:anchor="R9099" w:history="1">
              <w:r w:rsidR="00485CFF" w:rsidRPr="00FA3856">
                <w:rPr>
                  <w:rStyle w:val="Hyperlink"/>
                  <w:rFonts w:ascii="Times New Roman" w:hAnsi="Times New Roman"/>
                  <w:color w:val="auto"/>
                </w:rPr>
                <w:t>9099</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1</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Encerramento do Bloco 9</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bCs/>
              </w:rPr>
              <w:t>[1:1]</w:t>
            </w:r>
          </w:p>
        </w:tc>
      </w:tr>
      <w:tr w:rsidR="00485CFF" w:rsidRPr="00FA3856" w:rsidTr="00913A1E">
        <w:trPr>
          <w:jc w:val="center"/>
        </w:trPr>
        <w:tc>
          <w:tcPr>
            <w:tcW w:w="962" w:type="dxa"/>
            <w:tcBorders>
              <w:top w:val="single" w:sz="4" w:space="0" w:color="auto"/>
              <w:left w:val="single" w:sz="4" w:space="0" w:color="auto"/>
              <w:bottom w:val="single" w:sz="4" w:space="0" w:color="auto"/>
              <w:right w:val="single" w:sz="4" w:space="0" w:color="auto"/>
            </w:tcBorders>
          </w:tcPr>
          <w:p w:rsidR="00485CFF" w:rsidRPr="00FA3856" w:rsidRDefault="00E81A1E" w:rsidP="00485CFF">
            <w:pPr>
              <w:pStyle w:val="PSDS-CorpodeTexto0"/>
              <w:widowControl w:val="0"/>
              <w:autoSpaceDE w:val="0"/>
              <w:autoSpaceDN w:val="0"/>
              <w:adjustRightInd w:val="0"/>
              <w:jc w:val="center"/>
              <w:rPr>
                <w:rFonts w:ascii="Times New Roman" w:hAnsi="Times New Roman"/>
              </w:rPr>
            </w:pPr>
            <w:hyperlink w:anchor="R9999" w:history="1">
              <w:r w:rsidR="00485CFF" w:rsidRPr="00FA3856">
                <w:rPr>
                  <w:rStyle w:val="Hyperlink"/>
                  <w:rFonts w:ascii="Times New Roman" w:hAnsi="Times New Roman"/>
                  <w:color w:val="auto"/>
                </w:rPr>
                <w:t>9999</w:t>
              </w:r>
            </w:hyperlink>
          </w:p>
        </w:tc>
        <w:tc>
          <w:tcPr>
            <w:tcW w:w="1285"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0</w:t>
            </w:r>
          </w:p>
        </w:tc>
        <w:tc>
          <w:tcPr>
            <w:tcW w:w="4411"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rPr>
                <w:rFonts w:ascii="Times New Roman" w:hAnsi="Times New Roman"/>
              </w:rPr>
            </w:pPr>
            <w:r w:rsidRPr="00FA3856">
              <w:rPr>
                <w:rFonts w:ascii="Times New Roman" w:hAnsi="Times New Roman"/>
              </w:rPr>
              <w:t>Encerramento do Arquivo Digital</w:t>
            </w:r>
          </w:p>
          <w:p w:rsidR="00485CFF" w:rsidRPr="00FA3856" w:rsidRDefault="00485CFF" w:rsidP="00485CFF">
            <w:pPr>
              <w:pStyle w:val="PSDS-CorpodeTexto0"/>
              <w:widowControl w:val="0"/>
              <w:autoSpaceDE w:val="0"/>
              <w:autoSpaceDN w:val="0"/>
              <w:adjustRightInd w:val="0"/>
              <w:rPr>
                <w:rFonts w:ascii="Times New Roman" w:hAnsi="Times New Roman"/>
              </w:rPr>
            </w:pPr>
          </w:p>
        </w:tc>
        <w:tc>
          <w:tcPr>
            <w:tcW w:w="1842"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969"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rPr>
              <w:t>O</w:t>
            </w:r>
          </w:p>
        </w:tc>
        <w:tc>
          <w:tcPr>
            <w:tcW w:w="3686" w:type="dxa"/>
            <w:tcBorders>
              <w:top w:val="single" w:sz="4" w:space="0" w:color="auto"/>
              <w:left w:val="single" w:sz="4" w:space="0" w:color="auto"/>
              <w:bottom w:val="single" w:sz="4" w:space="0" w:color="auto"/>
              <w:right w:val="single" w:sz="4" w:space="0" w:color="auto"/>
            </w:tcBorders>
          </w:tcPr>
          <w:p w:rsidR="00485CFF" w:rsidRPr="00FA3856" w:rsidRDefault="00485CFF" w:rsidP="00485CFF">
            <w:pPr>
              <w:pStyle w:val="PSDS-CorpodeTexto0"/>
              <w:widowControl w:val="0"/>
              <w:autoSpaceDE w:val="0"/>
              <w:autoSpaceDN w:val="0"/>
              <w:adjustRightInd w:val="0"/>
              <w:jc w:val="center"/>
              <w:rPr>
                <w:rFonts w:ascii="Times New Roman" w:hAnsi="Times New Roman"/>
              </w:rPr>
            </w:pPr>
            <w:r w:rsidRPr="00FA3856">
              <w:rPr>
                <w:rFonts w:ascii="Times New Roman" w:hAnsi="Times New Roman"/>
                <w:bCs/>
              </w:rPr>
              <w:t>[1:1]</w:t>
            </w:r>
          </w:p>
        </w:tc>
      </w:tr>
    </w:tbl>
    <w:p w:rsidR="00A86E9F" w:rsidRPr="00FA3856" w:rsidRDefault="00FC5876" w:rsidP="00B06BD7">
      <w:pPr>
        <w:jc w:val="both"/>
        <w:rPr>
          <w:szCs w:val="20"/>
        </w:rPr>
      </w:pPr>
      <w:r w:rsidRPr="00FA3856">
        <w:rPr>
          <w:szCs w:val="20"/>
        </w:rPr>
        <w:tab/>
      </w:r>
    </w:p>
    <w:p w:rsidR="00075FD6" w:rsidRPr="00FA3856" w:rsidRDefault="0005364A" w:rsidP="00946AC6">
      <w:pPr>
        <w:spacing w:after="200" w:line="276" w:lineRule="auto"/>
        <w:ind w:firstLine="708"/>
        <w:rPr>
          <w:szCs w:val="20"/>
        </w:rPr>
      </w:pPr>
      <w:r w:rsidRPr="00FA3856">
        <w:rPr>
          <w:szCs w:val="20"/>
        </w:rPr>
        <w:t xml:space="preserve">A ordem de apresentação dos </w:t>
      </w:r>
      <w:r w:rsidR="005953BF" w:rsidRPr="00FA3856">
        <w:rPr>
          <w:szCs w:val="20"/>
        </w:rPr>
        <w:t>registro</w:t>
      </w:r>
      <w:r w:rsidR="00946AC6" w:rsidRPr="00FA3856">
        <w:rPr>
          <w:szCs w:val="20"/>
        </w:rPr>
        <w:t>s é sequencial.</w:t>
      </w:r>
      <w:r w:rsidR="00B06BD7" w:rsidRPr="00FA3856">
        <w:rPr>
          <w:szCs w:val="20"/>
        </w:rPr>
        <w:t xml:space="preserve"> </w:t>
      </w:r>
    </w:p>
    <w:p w:rsidR="00075FD6" w:rsidRPr="00FA3856" w:rsidRDefault="0005364A" w:rsidP="005F341E">
      <w:pPr>
        <w:ind w:firstLine="708"/>
        <w:jc w:val="both"/>
        <w:rPr>
          <w:szCs w:val="20"/>
        </w:rPr>
      </w:pPr>
      <w:r w:rsidRPr="00FA3856">
        <w:rPr>
          <w:szCs w:val="20"/>
        </w:rPr>
        <w:t xml:space="preserve">São obrigatórios os </w:t>
      </w:r>
      <w:r w:rsidR="005953BF" w:rsidRPr="00FA3856">
        <w:rPr>
          <w:szCs w:val="20"/>
        </w:rPr>
        <w:t>registro</w:t>
      </w:r>
      <w:r w:rsidRPr="00FA3856">
        <w:rPr>
          <w:szCs w:val="20"/>
        </w:rPr>
        <w:t xml:space="preserve">s de abertura e de encerramento do arquivo e os </w:t>
      </w:r>
      <w:r w:rsidR="005953BF" w:rsidRPr="00FA3856">
        <w:rPr>
          <w:szCs w:val="20"/>
        </w:rPr>
        <w:t>registro</w:t>
      </w:r>
      <w:r w:rsidRPr="00FA3856">
        <w:rPr>
          <w:szCs w:val="20"/>
        </w:rPr>
        <w:t>s de abertura e encerramento de cada um dos blocos que compuserem o arquivo digital</w:t>
      </w:r>
      <w:r w:rsidR="002F1087" w:rsidRPr="00FA3856">
        <w:rPr>
          <w:szCs w:val="20"/>
        </w:rPr>
        <w:t xml:space="preserve"> relacionado na tabela de blocos. </w:t>
      </w:r>
    </w:p>
    <w:p w:rsidR="00075FD6" w:rsidRPr="00FA3856" w:rsidRDefault="00075FD6" w:rsidP="005F341E">
      <w:pPr>
        <w:ind w:firstLine="708"/>
        <w:jc w:val="both"/>
        <w:rPr>
          <w:szCs w:val="20"/>
        </w:rPr>
      </w:pPr>
    </w:p>
    <w:p w:rsidR="00075FD6" w:rsidRPr="00FA3856" w:rsidRDefault="0005364A" w:rsidP="005F341E">
      <w:pPr>
        <w:ind w:firstLine="708"/>
        <w:jc w:val="both"/>
        <w:rPr>
          <w:szCs w:val="20"/>
        </w:rPr>
      </w:pPr>
      <w:r w:rsidRPr="00FA3856">
        <w:rPr>
          <w:szCs w:val="20"/>
        </w:rPr>
        <w:t xml:space="preserve">Também são exigidos os </w:t>
      </w:r>
      <w:r w:rsidR="005953BF" w:rsidRPr="00FA3856">
        <w:rPr>
          <w:szCs w:val="20"/>
        </w:rPr>
        <w:t>registro</w:t>
      </w:r>
      <w:r w:rsidRPr="00FA3856">
        <w:rPr>
          <w:szCs w:val="20"/>
        </w:rPr>
        <w:t>s que trazem a i</w:t>
      </w:r>
      <w:r w:rsidR="002F1087" w:rsidRPr="00FA3856">
        <w:rPr>
          <w:szCs w:val="20"/>
        </w:rPr>
        <w:t>ndicação "</w:t>
      </w:r>
      <w:r w:rsidR="005953BF" w:rsidRPr="00FA3856">
        <w:rPr>
          <w:szCs w:val="20"/>
        </w:rPr>
        <w:t>registro</w:t>
      </w:r>
      <w:r w:rsidR="002F1087" w:rsidRPr="00FA3856">
        <w:rPr>
          <w:szCs w:val="20"/>
        </w:rPr>
        <w:t xml:space="preserve"> obrigatório".</w:t>
      </w:r>
      <w:r w:rsidR="00B06BD7" w:rsidRPr="00FA3856">
        <w:rPr>
          <w:szCs w:val="20"/>
        </w:rPr>
        <w:t xml:space="preserve"> </w:t>
      </w:r>
      <w:r w:rsidR="005F341E" w:rsidRPr="00FA3856">
        <w:rPr>
          <w:szCs w:val="20"/>
        </w:rPr>
        <w:t xml:space="preserve"> </w:t>
      </w:r>
    </w:p>
    <w:p w:rsidR="00075FD6" w:rsidRPr="00FA3856" w:rsidRDefault="00075FD6" w:rsidP="005F341E">
      <w:pPr>
        <w:ind w:firstLine="708"/>
        <w:jc w:val="both"/>
        <w:rPr>
          <w:szCs w:val="20"/>
        </w:rPr>
      </w:pPr>
    </w:p>
    <w:p w:rsidR="00075FD6" w:rsidRPr="00FA3856" w:rsidRDefault="0005364A" w:rsidP="005F341E">
      <w:pPr>
        <w:ind w:firstLine="708"/>
        <w:jc w:val="both"/>
        <w:rPr>
          <w:szCs w:val="20"/>
        </w:rPr>
      </w:pPr>
      <w:r w:rsidRPr="00FA3856">
        <w:rPr>
          <w:szCs w:val="20"/>
        </w:rPr>
        <w:t xml:space="preserve">Os </w:t>
      </w:r>
      <w:r w:rsidR="005953BF" w:rsidRPr="00FA3856">
        <w:rPr>
          <w:szCs w:val="20"/>
        </w:rPr>
        <w:t>registro</w:t>
      </w:r>
      <w:r w:rsidRPr="00FA3856">
        <w:rPr>
          <w:szCs w:val="20"/>
        </w:rPr>
        <w:t>s que contiverem a indicação "Ocorrência - um (por arquivo)" devem figurar u</w:t>
      </w:r>
      <w:r w:rsidR="002F1087" w:rsidRPr="00FA3856">
        <w:rPr>
          <w:szCs w:val="20"/>
        </w:rPr>
        <w:t>ma única vez no arquivo digital.</w:t>
      </w:r>
      <w:r w:rsidR="00B06BD7" w:rsidRPr="00FA3856">
        <w:rPr>
          <w:szCs w:val="20"/>
        </w:rPr>
        <w:t xml:space="preserve"> </w:t>
      </w:r>
    </w:p>
    <w:p w:rsidR="00075FD6" w:rsidRPr="00FA3856" w:rsidRDefault="00075FD6" w:rsidP="005F341E">
      <w:pPr>
        <w:ind w:firstLine="708"/>
        <w:jc w:val="both"/>
        <w:rPr>
          <w:szCs w:val="20"/>
        </w:rPr>
      </w:pPr>
    </w:p>
    <w:p w:rsidR="00075FD6" w:rsidRPr="00FA3856" w:rsidRDefault="0005364A" w:rsidP="00075FD6">
      <w:pPr>
        <w:ind w:firstLine="708"/>
        <w:jc w:val="both"/>
        <w:rPr>
          <w:szCs w:val="20"/>
        </w:rPr>
      </w:pPr>
      <w:r w:rsidRPr="00FA3856">
        <w:rPr>
          <w:szCs w:val="20"/>
        </w:rPr>
        <w:t xml:space="preserve">Os </w:t>
      </w:r>
      <w:r w:rsidR="005953BF" w:rsidRPr="00FA3856">
        <w:rPr>
          <w:szCs w:val="20"/>
        </w:rPr>
        <w:t>registro</w:t>
      </w:r>
      <w:r w:rsidRPr="00FA3856">
        <w:rPr>
          <w:szCs w:val="20"/>
        </w:rPr>
        <w:t xml:space="preserve">s que contiverem itens de tabelas, totalizações, documentos (dentre outros) podem ocorrer uma ou mais vezes no arquivo por determinado tipo de situação. </w:t>
      </w:r>
      <w:r w:rsidR="00075FD6" w:rsidRPr="00FA3856">
        <w:rPr>
          <w:szCs w:val="20"/>
        </w:rPr>
        <w:t>Ess</w:t>
      </w:r>
      <w:r w:rsidRPr="00FA3856">
        <w:rPr>
          <w:szCs w:val="20"/>
        </w:rPr>
        <w:t xml:space="preserve">es </w:t>
      </w:r>
      <w:r w:rsidR="005953BF" w:rsidRPr="00FA3856">
        <w:rPr>
          <w:szCs w:val="20"/>
        </w:rPr>
        <w:t>registro</w:t>
      </w:r>
      <w:r w:rsidRPr="00FA3856">
        <w:rPr>
          <w:szCs w:val="20"/>
        </w:rPr>
        <w:t>s trazem a indicação "Ocorrência - vários (por arquivo)", "Ocorrência - um (por período)", "Ocorrência - vários (por período), etc.".</w:t>
      </w:r>
      <w:r w:rsidR="005F341E" w:rsidRPr="00FA3856">
        <w:rPr>
          <w:szCs w:val="20"/>
        </w:rPr>
        <w:t xml:space="preserve"> </w:t>
      </w:r>
    </w:p>
    <w:p w:rsidR="00075FD6" w:rsidRPr="00FA3856" w:rsidRDefault="00075FD6" w:rsidP="00075FD6">
      <w:pPr>
        <w:ind w:firstLine="708"/>
        <w:jc w:val="both"/>
        <w:rPr>
          <w:szCs w:val="20"/>
        </w:rPr>
      </w:pPr>
    </w:p>
    <w:p w:rsidR="002F1087" w:rsidRPr="00FA3856" w:rsidRDefault="0005364A" w:rsidP="00075FD6">
      <w:pPr>
        <w:ind w:firstLine="708"/>
        <w:jc w:val="both"/>
        <w:rPr>
          <w:szCs w:val="20"/>
        </w:rPr>
      </w:pPr>
      <w:r w:rsidRPr="00FA3856">
        <w:rPr>
          <w:szCs w:val="20"/>
        </w:rPr>
        <w:t xml:space="preserve">Um </w:t>
      </w:r>
      <w:r w:rsidR="005953BF" w:rsidRPr="00FA3856">
        <w:rPr>
          <w:szCs w:val="20"/>
        </w:rPr>
        <w:t>registro</w:t>
      </w:r>
      <w:r w:rsidRPr="00FA3856">
        <w:rPr>
          <w:szCs w:val="20"/>
        </w:rPr>
        <w:t xml:space="preserve"> "Pai" pode ocorrer mais de uma vez no arquivo e traz a indicação "Ocorrência - vários por arquivo"</w:t>
      </w:r>
      <w:r w:rsidR="002F1087" w:rsidRPr="00FA3856">
        <w:rPr>
          <w:szCs w:val="20"/>
        </w:rPr>
        <w:t>. Por outro lado, u</w:t>
      </w:r>
      <w:r w:rsidRPr="00FA3856">
        <w:rPr>
          <w:szCs w:val="20"/>
        </w:rPr>
        <w:t xml:space="preserve">m </w:t>
      </w:r>
      <w:r w:rsidR="005953BF" w:rsidRPr="00FA3856">
        <w:rPr>
          <w:szCs w:val="20"/>
        </w:rPr>
        <w:t>registro</w:t>
      </w:r>
      <w:r w:rsidRPr="00FA3856">
        <w:rPr>
          <w:szCs w:val="20"/>
        </w:rPr>
        <w:t xml:space="preserve"> dependente ("Filho") detalha o </w:t>
      </w:r>
      <w:r w:rsidR="005953BF" w:rsidRPr="00FA3856">
        <w:rPr>
          <w:szCs w:val="20"/>
        </w:rPr>
        <w:t>registro</w:t>
      </w:r>
      <w:r w:rsidR="003C2C89" w:rsidRPr="00FA3856">
        <w:rPr>
          <w:szCs w:val="20"/>
        </w:rPr>
        <w:t xml:space="preserve"> principal</w:t>
      </w:r>
      <w:r w:rsidR="00075FD6" w:rsidRPr="00FA3856">
        <w:rPr>
          <w:szCs w:val="20"/>
        </w:rPr>
        <w:t xml:space="preserve"> (“Pai”)</w:t>
      </w:r>
      <w:r w:rsidR="003C2C89" w:rsidRPr="00FA3856">
        <w:rPr>
          <w:szCs w:val="20"/>
        </w:rPr>
        <w:t xml:space="preserve"> e traz a indicação:</w:t>
      </w:r>
    </w:p>
    <w:p w:rsidR="00704626" w:rsidRPr="00FA3856" w:rsidRDefault="00704626" w:rsidP="00EC2D50">
      <w:pPr>
        <w:pStyle w:val="Corpodetexto2"/>
        <w:widowControl w:val="0"/>
        <w:tabs>
          <w:tab w:val="num" w:pos="720"/>
        </w:tabs>
        <w:autoSpaceDE w:val="0"/>
        <w:autoSpaceDN w:val="0"/>
        <w:adjustRightInd w:val="0"/>
      </w:pPr>
    </w:p>
    <w:p w:rsidR="002F1087" w:rsidRPr="00FA3856" w:rsidRDefault="002F1087" w:rsidP="003C2C89">
      <w:pPr>
        <w:pStyle w:val="Corpodetexto2"/>
        <w:widowControl w:val="0"/>
        <w:autoSpaceDE w:val="0"/>
        <w:autoSpaceDN w:val="0"/>
        <w:adjustRightInd w:val="0"/>
        <w:ind w:firstLine="568"/>
      </w:pPr>
      <w:r w:rsidRPr="00FA3856">
        <w:t xml:space="preserve">- </w:t>
      </w:r>
      <w:r w:rsidR="0005364A" w:rsidRPr="00FA3856">
        <w:t>"Ocorrência -</w:t>
      </w:r>
      <w:r w:rsidR="004B7494" w:rsidRPr="00FA3856">
        <w:t xml:space="preserve"> 1:1" - </w:t>
      </w:r>
      <w:r w:rsidR="00E12240" w:rsidRPr="00FA3856">
        <w:t>S</w:t>
      </w:r>
      <w:r w:rsidR="0005364A" w:rsidRPr="00FA3856">
        <w:t xml:space="preserve">omente </w:t>
      </w:r>
      <w:r w:rsidR="004B7494" w:rsidRPr="00FA3856">
        <w:t xml:space="preserve">deverá haver um único </w:t>
      </w:r>
      <w:r w:rsidR="005953BF" w:rsidRPr="00FA3856">
        <w:t>registro</w:t>
      </w:r>
      <w:r w:rsidR="004B7494" w:rsidRPr="00FA3856">
        <w:t xml:space="preserve"> f</w:t>
      </w:r>
      <w:r w:rsidR="0005364A" w:rsidRPr="00FA3856">
        <w:t>ilho</w:t>
      </w:r>
      <w:r w:rsidR="004B7494" w:rsidRPr="00FA3856">
        <w:t xml:space="preserve"> para o respectivo </w:t>
      </w:r>
      <w:r w:rsidR="005953BF" w:rsidRPr="00FA3856">
        <w:t>registro</w:t>
      </w:r>
      <w:r w:rsidR="004B7494" w:rsidRPr="00FA3856">
        <w:t xml:space="preserve"> p</w:t>
      </w:r>
      <w:r w:rsidRPr="00FA3856">
        <w:t>ai.</w:t>
      </w:r>
    </w:p>
    <w:p w:rsidR="00704626" w:rsidRPr="00FA3856" w:rsidRDefault="00704626" w:rsidP="003C2C89">
      <w:pPr>
        <w:pStyle w:val="Corpodetexto2"/>
        <w:widowControl w:val="0"/>
        <w:autoSpaceDE w:val="0"/>
        <w:autoSpaceDN w:val="0"/>
        <w:adjustRightInd w:val="0"/>
        <w:ind w:firstLine="568"/>
      </w:pPr>
    </w:p>
    <w:p w:rsidR="002F1087" w:rsidRPr="00FA3856" w:rsidRDefault="002F1087" w:rsidP="003C2C89">
      <w:pPr>
        <w:pStyle w:val="Corpodetexto2"/>
        <w:widowControl w:val="0"/>
        <w:autoSpaceDE w:val="0"/>
        <w:autoSpaceDN w:val="0"/>
        <w:adjustRightInd w:val="0"/>
        <w:ind w:firstLine="568"/>
      </w:pPr>
      <w:r w:rsidRPr="00FA3856">
        <w:t xml:space="preserve">- </w:t>
      </w:r>
      <w:r w:rsidR="0005364A" w:rsidRPr="00FA3856">
        <w:t xml:space="preserve">"Ocorrência - 1:N" </w:t>
      </w:r>
      <w:r w:rsidR="00E12240" w:rsidRPr="00FA3856">
        <w:t>- P</w:t>
      </w:r>
      <w:r w:rsidR="004B7494" w:rsidRPr="00FA3856">
        <w:t xml:space="preserve">oderá haver vários </w:t>
      </w:r>
      <w:r w:rsidR="005953BF" w:rsidRPr="00FA3856">
        <w:t>registro</w:t>
      </w:r>
      <w:r w:rsidR="004B7494" w:rsidRPr="00FA3856">
        <w:t>s f</w:t>
      </w:r>
      <w:r w:rsidR="0005364A" w:rsidRPr="00FA3856">
        <w:t>il</w:t>
      </w:r>
      <w:r w:rsidR="004B7494" w:rsidRPr="00FA3856">
        <w:t xml:space="preserve">hos para o respectivo </w:t>
      </w:r>
      <w:r w:rsidR="005953BF" w:rsidRPr="00FA3856">
        <w:t>registro</w:t>
      </w:r>
      <w:r w:rsidR="004B7494" w:rsidRPr="00FA3856">
        <w:t xml:space="preserve"> p</w:t>
      </w:r>
      <w:r w:rsidR="0005364A" w:rsidRPr="00FA3856">
        <w:t>ai.</w:t>
      </w:r>
    </w:p>
    <w:p w:rsidR="003C2C89" w:rsidRPr="00FA3856" w:rsidRDefault="003C2C89" w:rsidP="003C2C89">
      <w:pPr>
        <w:pStyle w:val="Corpodetexto2"/>
        <w:widowControl w:val="0"/>
        <w:autoSpaceDE w:val="0"/>
        <w:autoSpaceDN w:val="0"/>
        <w:adjustRightInd w:val="0"/>
        <w:ind w:firstLine="568"/>
      </w:pPr>
    </w:p>
    <w:p w:rsidR="004B7494" w:rsidRPr="00FA3856" w:rsidRDefault="002F1087" w:rsidP="00EC2D50">
      <w:pPr>
        <w:pStyle w:val="Corpodetexto2"/>
        <w:widowControl w:val="0"/>
        <w:tabs>
          <w:tab w:val="num" w:pos="720"/>
        </w:tabs>
        <w:autoSpaceDE w:val="0"/>
        <w:autoSpaceDN w:val="0"/>
        <w:adjustRightInd w:val="0"/>
      </w:pPr>
      <w:r w:rsidRPr="00FA3856">
        <w:tab/>
      </w:r>
      <w:r w:rsidR="0005364A" w:rsidRPr="00FA3856">
        <w:t>A geração do arquivo requer</w:t>
      </w:r>
      <w:r w:rsidR="00075FD6" w:rsidRPr="00FA3856">
        <w:t xml:space="preserve"> a existência de pelo menos um r</w:t>
      </w:r>
      <w:r w:rsidR="005953BF" w:rsidRPr="00FA3856">
        <w:t>egistro</w:t>
      </w:r>
      <w:r w:rsidR="0005364A" w:rsidRPr="00FA3856">
        <w:t xml:space="preserve"> </w:t>
      </w:r>
      <w:r w:rsidR="00075FD6" w:rsidRPr="00FA3856">
        <w:t>“</w:t>
      </w:r>
      <w:r w:rsidR="0005364A" w:rsidRPr="00FA3856">
        <w:t>Pai" qu</w:t>
      </w:r>
      <w:r w:rsidR="00075FD6" w:rsidRPr="00FA3856">
        <w:t>ando houver um r</w:t>
      </w:r>
      <w:r w:rsidR="005953BF" w:rsidRPr="00FA3856">
        <w:t>egistro</w:t>
      </w:r>
      <w:r w:rsidRPr="00FA3856">
        <w:t xml:space="preserve"> </w:t>
      </w:r>
      <w:r w:rsidR="00075FD6" w:rsidRPr="00FA3856">
        <w:t>“</w:t>
      </w:r>
      <w:r w:rsidRPr="00FA3856">
        <w:t>Filho".</w:t>
      </w:r>
    </w:p>
    <w:p w:rsidR="00E12240" w:rsidRPr="00FA3856" w:rsidRDefault="00E12240">
      <w:pPr>
        <w:spacing w:after="200" w:line="276" w:lineRule="auto"/>
        <w:rPr>
          <w:b/>
          <w:bCs/>
          <w:color w:val="0000FF"/>
          <w:szCs w:val="20"/>
        </w:rPr>
      </w:pPr>
      <w:r w:rsidRPr="00FA3856">
        <w:rPr>
          <w:color w:val="0000FF"/>
          <w:szCs w:val="20"/>
        </w:rPr>
        <w:br w:type="page"/>
      </w:r>
    </w:p>
    <w:p w:rsidR="004B7494" w:rsidRPr="00FA3856" w:rsidRDefault="004B7494" w:rsidP="00EC2D50">
      <w:pPr>
        <w:pStyle w:val="Ttulo1"/>
        <w:rPr>
          <w:color w:val="0000FF"/>
          <w:szCs w:val="20"/>
        </w:rPr>
      </w:pPr>
      <w:bookmarkStart w:id="63" w:name="_Toc454359262"/>
      <w:r w:rsidRPr="00FA3856">
        <w:rPr>
          <w:color w:val="0000FF"/>
          <w:szCs w:val="20"/>
        </w:rPr>
        <w:lastRenderedPageBreak/>
        <w:t>3.</w:t>
      </w:r>
      <w:r w:rsidR="007D1581" w:rsidRPr="00FA3856">
        <w:rPr>
          <w:color w:val="0000FF"/>
          <w:szCs w:val="20"/>
        </w:rPr>
        <w:t>1.</w:t>
      </w:r>
      <w:r w:rsidRPr="00FA3856">
        <w:rPr>
          <w:color w:val="0000FF"/>
          <w:szCs w:val="20"/>
        </w:rPr>
        <w:t xml:space="preserve">3. Campos dos </w:t>
      </w:r>
      <w:r w:rsidR="005953BF" w:rsidRPr="00FA3856">
        <w:rPr>
          <w:color w:val="0000FF"/>
          <w:szCs w:val="20"/>
        </w:rPr>
        <w:t>Registro</w:t>
      </w:r>
      <w:r w:rsidRPr="00FA3856">
        <w:rPr>
          <w:color w:val="0000FF"/>
          <w:szCs w:val="20"/>
        </w:rPr>
        <w:t>s</w:t>
      </w:r>
      <w:bookmarkEnd w:id="63"/>
    </w:p>
    <w:p w:rsidR="00977BB3" w:rsidRPr="00FA3856" w:rsidRDefault="00977BB3" w:rsidP="002247D6">
      <w:pPr>
        <w:pStyle w:val="Corpodetexto2"/>
        <w:widowControl w:val="0"/>
        <w:tabs>
          <w:tab w:val="num" w:pos="720"/>
        </w:tabs>
        <w:autoSpaceDE w:val="0"/>
        <w:autoSpaceDN w:val="0"/>
        <w:adjustRightInd w:val="0"/>
      </w:pPr>
    </w:p>
    <w:p w:rsidR="00427F6D" w:rsidRPr="00FA3856" w:rsidRDefault="00F4140E" w:rsidP="00427F6D">
      <w:pPr>
        <w:ind w:firstLine="708"/>
        <w:rPr>
          <w:szCs w:val="20"/>
        </w:rPr>
      </w:pPr>
      <w:r w:rsidRPr="00FA3856">
        <w:rPr>
          <w:szCs w:val="20"/>
        </w:rPr>
        <w:t>Os campos dos registros, nos textos deste manual, serão representados da seguinte forma: XXXX.Nome</w:t>
      </w:r>
    </w:p>
    <w:p w:rsidR="00F4140E" w:rsidRPr="00FA3856" w:rsidRDefault="00F4140E" w:rsidP="00F4140E">
      <w:pPr>
        <w:ind w:firstLine="708"/>
        <w:rPr>
          <w:b/>
          <w:szCs w:val="20"/>
        </w:rPr>
      </w:pPr>
      <w:r w:rsidRPr="00FA3856">
        <w:rPr>
          <w:szCs w:val="20"/>
        </w:rPr>
        <w:tab/>
      </w:r>
      <w:r w:rsidRPr="00FA3856">
        <w:rPr>
          <w:b/>
          <w:szCs w:val="20"/>
        </w:rPr>
        <w:t>XXXX = Número do registro</w:t>
      </w:r>
    </w:p>
    <w:p w:rsidR="00F4140E" w:rsidRPr="00FA3856" w:rsidRDefault="00F4140E" w:rsidP="00427F6D">
      <w:pPr>
        <w:tabs>
          <w:tab w:val="left" w:pos="708"/>
          <w:tab w:val="left" w:pos="1416"/>
          <w:tab w:val="left" w:pos="2124"/>
          <w:tab w:val="left" w:pos="2832"/>
          <w:tab w:val="left" w:pos="3810"/>
        </w:tabs>
        <w:ind w:firstLine="708"/>
        <w:rPr>
          <w:b/>
          <w:szCs w:val="20"/>
        </w:rPr>
      </w:pPr>
      <w:r w:rsidRPr="00FA3856">
        <w:rPr>
          <w:b/>
          <w:szCs w:val="20"/>
        </w:rPr>
        <w:tab/>
        <w:t>Nome = Nome do campo</w:t>
      </w:r>
      <w:r w:rsidR="00427F6D" w:rsidRPr="00FA3856">
        <w:rPr>
          <w:b/>
          <w:szCs w:val="20"/>
        </w:rPr>
        <w:tab/>
      </w:r>
    </w:p>
    <w:p w:rsidR="00F4140E" w:rsidRPr="00FA3856" w:rsidRDefault="00F4140E" w:rsidP="00F4140E">
      <w:pPr>
        <w:ind w:left="708" w:firstLine="708"/>
        <w:rPr>
          <w:b/>
          <w:szCs w:val="20"/>
        </w:rPr>
      </w:pPr>
      <w:r w:rsidRPr="00FA3856">
        <w:rPr>
          <w:b/>
          <w:szCs w:val="20"/>
        </w:rPr>
        <w:t xml:space="preserve">Exemplo: </w:t>
      </w:r>
      <w:r w:rsidRPr="00FA3856">
        <w:rPr>
          <w:szCs w:val="20"/>
        </w:rPr>
        <w:t>0000.SIT_ESPECIAL – Representa do campo “SIT_ESPECIAL” do registro 0000.</w:t>
      </w:r>
    </w:p>
    <w:p w:rsidR="00F4140E" w:rsidRPr="00FA3856" w:rsidRDefault="00F4140E" w:rsidP="002247D6">
      <w:pPr>
        <w:pStyle w:val="Corpodetexto2"/>
        <w:widowControl w:val="0"/>
        <w:tabs>
          <w:tab w:val="num" w:pos="720"/>
        </w:tabs>
        <w:autoSpaceDE w:val="0"/>
        <w:autoSpaceDN w:val="0"/>
        <w:adjustRightInd w:val="0"/>
      </w:pPr>
    </w:p>
    <w:p w:rsidR="0005364A" w:rsidRPr="00FA3856" w:rsidRDefault="00F4140E" w:rsidP="002247D6">
      <w:pPr>
        <w:pStyle w:val="Corpodetexto2"/>
        <w:widowControl w:val="0"/>
        <w:tabs>
          <w:tab w:val="num" w:pos="720"/>
        </w:tabs>
        <w:autoSpaceDE w:val="0"/>
        <w:autoSpaceDN w:val="0"/>
        <w:adjustRightInd w:val="0"/>
        <w:rPr>
          <w:b/>
        </w:rPr>
      </w:pPr>
      <w:r w:rsidRPr="00FA3856">
        <w:rPr>
          <w:b/>
        </w:rPr>
        <w:tab/>
      </w:r>
      <w:r w:rsidR="0005364A" w:rsidRPr="00FA3856">
        <w:rPr>
          <w:b/>
        </w:rPr>
        <w:t xml:space="preserve">Tabela </w:t>
      </w:r>
      <w:r w:rsidR="004B7494" w:rsidRPr="00FA3856">
        <w:rPr>
          <w:b/>
        </w:rPr>
        <w:t xml:space="preserve">de </w:t>
      </w:r>
      <w:r w:rsidR="0005364A" w:rsidRPr="00FA3856">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rPr>
                <w:b/>
                <w:bCs/>
                <w:szCs w:val="20"/>
              </w:rPr>
            </w:pPr>
            <w:r w:rsidRPr="00FA3856">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rPr>
                <w:b/>
                <w:bCs/>
                <w:szCs w:val="20"/>
              </w:rPr>
            </w:pPr>
            <w:r w:rsidRPr="00FA3856">
              <w:rPr>
                <w:b/>
                <w:bCs/>
                <w:szCs w:val="20"/>
              </w:rPr>
              <w:t>Descriçã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4B7494" w:rsidP="00EC2D50">
            <w:pPr>
              <w:pStyle w:val="Corpodetexto"/>
              <w:spacing w:line="240" w:lineRule="auto"/>
              <w:rPr>
                <w:rFonts w:ascii="Times New Roman" w:hAnsi="Times New Roman"/>
                <w:szCs w:val="20"/>
                <w:u w:val="single"/>
                <w:vertAlign w:val="superscript"/>
              </w:rPr>
            </w:pPr>
            <w:r w:rsidRPr="00FA3856">
              <w:rPr>
                <w:rFonts w:ascii="Times New Roman" w:hAnsi="Times New Roman"/>
                <w:szCs w:val="20"/>
              </w:rPr>
              <w:t>N</w:t>
            </w:r>
            <w:r w:rsidRPr="00FA3856">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6182D"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 xml:space="preserve">Indica o número do campo em um dado </w:t>
            </w:r>
            <w:r w:rsidR="005953BF" w:rsidRPr="00FA3856">
              <w:rPr>
                <w:rFonts w:ascii="Times New Roman" w:hAnsi="Times New Roman"/>
                <w:szCs w:val="20"/>
              </w:rPr>
              <w:t>registro</w:t>
            </w:r>
            <w:r w:rsidR="004B7494" w:rsidRPr="00FA3856">
              <w:rPr>
                <w:rFonts w:ascii="Times New Roman" w:hAnsi="Times New Roman"/>
                <w:szCs w:val="20"/>
              </w:rPr>
              <w:t>.</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427F6D">
            <w:pPr>
              <w:pStyle w:val="Corpodetexto"/>
              <w:spacing w:line="240" w:lineRule="auto"/>
              <w:rPr>
                <w:rFonts w:ascii="Times New Roman" w:hAnsi="Times New Roman"/>
                <w:szCs w:val="20"/>
              </w:rPr>
            </w:pPr>
            <w:r w:rsidRPr="00FA3856">
              <w:rPr>
                <w:rFonts w:ascii="Times New Roman" w:hAnsi="Times New Roman"/>
                <w:szCs w:val="20"/>
              </w:rPr>
              <w:t xml:space="preserve">Indica o </w:t>
            </w:r>
            <w:r w:rsidR="00427F6D" w:rsidRPr="00FA3856">
              <w:rPr>
                <w:rFonts w:ascii="Times New Roman" w:hAnsi="Times New Roman"/>
                <w:szCs w:val="20"/>
              </w:rPr>
              <w:t>nome</w:t>
            </w:r>
            <w:r w:rsidRPr="00FA3856">
              <w:rPr>
                <w:rFonts w:ascii="Times New Roman" w:hAnsi="Times New Roman"/>
                <w:szCs w:val="20"/>
              </w:rPr>
              <w:t xml:space="preserve"> do camp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descrição da informação requerida no campo respectivo.</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ve-se atentar para as observações relativas ao preenchimento de cada campo, quando houver.</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o tipo de caractere com que o campo será preenchido, de acordo com as regras gerais já descritas.</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 xml:space="preserve">N </w:t>
            </w:r>
            <w:r w:rsidR="00B27FDD" w:rsidRPr="00FA3856">
              <w:rPr>
                <w:rFonts w:ascii="Times New Roman" w:hAnsi="Times New Roman"/>
                <w:szCs w:val="20"/>
              </w:rPr>
              <w:t>–</w:t>
            </w:r>
            <w:r w:rsidRPr="00FA3856">
              <w:rPr>
                <w:rFonts w:ascii="Times New Roman" w:hAnsi="Times New Roman"/>
                <w:szCs w:val="20"/>
              </w:rPr>
              <w:t xml:space="preserve"> Nu</w:t>
            </w:r>
            <w:r w:rsidR="00B27FDD" w:rsidRPr="00FA3856">
              <w:rPr>
                <w:rFonts w:ascii="Times New Roman" w:hAnsi="Times New Roman"/>
                <w:szCs w:val="20"/>
              </w:rPr>
              <w:t>mérico.</w:t>
            </w:r>
          </w:p>
          <w:p w:rsidR="00C70F33" w:rsidRPr="00FA3856" w:rsidRDefault="00C70F33" w:rsidP="00EC2D50">
            <w:pPr>
              <w:pStyle w:val="Corpodetexto"/>
              <w:spacing w:line="240" w:lineRule="auto"/>
              <w:rPr>
                <w:rFonts w:ascii="Times New Roman" w:hAnsi="Times New Roman"/>
                <w:szCs w:val="20"/>
              </w:rPr>
            </w:pPr>
            <w:r w:rsidRPr="00FA3856">
              <w:rPr>
                <w:rFonts w:ascii="Times New Roman" w:hAnsi="Times New Roman"/>
                <w:szCs w:val="20"/>
              </w:rPr>
              <w:t>NS – Numérico com sinal.</w:t>
            </w:r>
          </w:p>
          <w:p w:rsidR="0005364A" w:rsidRPr="00FA3856" w:rsidRDefault="00C70F33" w:rsidP="00EC2D50">
            <w:pPr>
              <w:pStyle w:val="Corpodetexto"/>
              <w:spacing w:line="240" w:lineRule="auto"/>
              <w:rPr>
                <w:rFonts w:ascii="Times New Roman" w:hAnsi="Times New Roman"/>
                <w:szCs w:val="20"/>
              </w:rPr>
            </w:pPr>
            <w:r w:rsidRPr="00FA3856">
              <w:rPr>
                <w:rFonts w:ascii="Times New Roman" w:hAnsi="Times New Roman"/>
                <w:szCs w:val="20"/>
              </w:rPr>
              <w:t xml:space="preserve">C – </w:t>
            </w:r>
            <w:r w:rsidR="0005364A" w:rsidRPr="00FA3856">
              <w:rPr>
                <w:rFonts w:ascii="Times New Roman" w:hAnsi="Times New Roman"/>
                <w:szCs w:val="20"/>
              </w:rPr>
              <w:t>Alfanuméric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quantidade de caracteres com que cada campo deve ser preenchido. Estas instruções devem ser seguidas rigorosamente.</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após um campo (N</w:t>
            </w:r>
            <w:r w:rsidR="00E12240" w:rsidRPr="00FA3856">
              <w:rPr>
                <w:rFonts w:ascii="Times New Roman" w:hAnsi="Times New Roman"/>
                <w:szCs w:val="20"/>
              </w:rPr>
              <w:t xml:space="preserve"> ou NS</w:t>
            </w:r>
            <w:r w:rsidRPr="00FA3856">
              <w:rPr>
                <w:rFonts w:ascii="Times New Roman" w:hAnsi="Times New Roman"/>
                <w:szCs w:val="20"/>
              </w:rPr>
              <w:t>)</w:t>
            </w:r>
            <w:r w:rsidR="00B27FDD" w:rsidRPr="00FA3856">
              <w:rPr>
                <w:rFonts w:ascii="Times New Roman" w:hAnsi="Times New Roman"/>
                <w:szCs w:val="20"/>
              </w:rPr>
              <w:t xml:space="preserve"> representa o seu tamanho exato.</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N</w:t>
            </w:r>
            <w:r w:rsidR="00E12240" w:rsidRPr="00FA3856">
              <w:rPr>
                <w:rFonts w:ascii="Times New Roman" w:hAnsi="Times New Roman"/>
                <w:szCs w:val="20"/>
              </w:rPr>
              <w:t xml:space="preserve"> ou NS</w:t>
            </w:r>
            <w:r w:rsidRPr="00FA3856">
              <w:rPr>
                <w:rFonts w:ascii="Times New Roman" w:hAnsi="Times New Roman"/>
                <w:szCs w:val="20"/>
              </w:rPr>
              <w:t>) significa que não há</w:t>
            </w:r>
            <w:r w:rsidR="00B27FDD" w:rsidRPr="00FA3856">
              <w:rPr>
                <w:rFonts w:ascii="Times New Roman" w:hAnsi="Times New Roman"/>
                <w:szCs w:val="20"/>
              </w:rPr>
              <w:t xml:space="preserve"> um número máximo de caracteres.</w:t>
            </w:r>
          </w:p>
          <w:p w:rsidR="00B27FDD"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após um campo (C) representa o seu tamanho exato, no caso geral</w:t>
            </w:r>
            <w:r w:rsidR="00B27FDD" w:rsidRPr="00FA3856">
              <w:rPr>
                <w:rFonts w:ascii="Times New Roman" w:hAnsi="Times New Roman"/>
                <w:szCs w:val="20"/>
              </w:rPr>
              <w:t>.</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C) representa que seu tamanho máximo é 255 caracteres, no caso gera</w:t>
            </w:r>
            <w:r w:rsidR="00B27FDD" w:rsidRPr="00FA3856">
              <w:rPr>
                <w:rFonts w:ascii="Times New Roman" w:hAnsi="Times New Roman"/>
                <w:szCs w:val="20"/>
              </w:rPr>
              <w:t>l.</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65536" após um campo (C) representa que seu tamanho máximo é 65.536 caracteres, excepcionalmente.</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quantidade de caracteres que devem constar como casas decimais, quando necessárias.</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representa a quantidade máxima de decimais do campo (N);</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N) significa que não deve haver representação de casas decimais.</w:t>
            </w:r>
          </w:p>
        </w:tc>
      </w:tr>
    </w:tbl>
    <w:p w:rsidR="002247D6" w:rsidRPr="00FA3856" w:rsidRDefault="002247D6" w:rsidP="002247D6">
      <w:pPr>
        <w:pStyle w:val="Corpodetexto2"/>
        <w:widowControl w:val="0"/>
        <w:tabs>
          <w:tab w:val="num" w:pos="720"/>
        </w:tabs>
        <w:autoSpaceDE w:val="0"/>
        <w:autoSpaceDN w:val="0"/>
        <w:adjustRightInd w:val="0"/>
        <w:rPr>
          <w:b/>
        </w:rPr>
      </w:pPr>
    </w:p>
    <w:p w:rsidR="00B27FDD" w:rsidRPr="00FA3856" w:rsidRDefault="00B27FDD" w:rsidP="00EC2D50">
      <w:pPr>
        <w:pStyle w:val="Ttulo1"/>
        <w:rPr>
          <w:color w:val="0000FF"/>
          <w:szCs w:val="20"/>
        </w:rPr>
      </w:pPr>
      <w:bookmarkStart w:id="64" w:name="_Toc454359263"/>
      <w:r w:rsidRPr="00FA3856">
        <w:rPr>
          <w:color w:val="0000FF"/>
          <w:szCs w:val="20"/>
        </w:rPr>
        <w:t>3.</w:t>
      </w:r>
      <w:r w:rsidR="00977BB3" w:rsidRPr="00FA3856">
        <w:rPr>
          <w:color w:val="0000FF"/>
          <w:szCs w:val="20"/>
        </w:rPr>
        <w:t>1.</w:t>
      </w:r>
      <w:r w:rsidRPr="00FA3856">
        <w:rPr>
          <w:color w:val="0000FF"/>
          <w:szCs w:val="20"/>
        </w:rPr>
        <w:t>4. Tabelas Externas</w:t>
      </w:r>
      <w:bookmarkEnd w:id="64"/>
    </w:p>
    <w:p w:rsidR="00064E42" w:rsidRPr="00FA3856" w:rsidRDefault="00064E42" w:rsidP="002247D6">
      <w:pPr>
        <w:pStyle w:val="Corpodetexto2"/>
        <w:widowControl w:val="0"/>
        <w:tabs>
          <w:tab w:val="num" w:pos="720"/>
        </w:tabs>
        <w:autoSpaceDE w:val="0"/>
        <w:autoSpaceDN w:val="0"/>
        <w:adjustRightInd w:val="0"/>
        <w:rPr>
          <w:b/>
        </w:rPr>
      </w:pPr>
    </w:p>
    <w:p w:rsidR="0016182D" w:rsidRPr="00FA3856" w:rsidRDefault="0005364A" w:rsidP="002247D6">
      <w:pPr>
        <w:pStyle w:val="Corpodetexto2"/>
        <w:widowControl w:val="0"/>
        <w:tabs>
          <w:tab w:val="num" w:pos="720"/>
        </w:tabs>
        <w:autoSpaceDE w:val="0"/>
        <w:autoSpaceDN w:val="0"/>
        <w:adjustRightInd w:val="0"/>
        <w:rPr>
          <w:b/>
        </w:rPr>
      </w:pPr>
      <w:r w:rsidRPr="00FA3856">
        <w:rPr>
          <w:b/>
        </w:rPr>
        <w:t>Exemplos de órgãos mantenedores e endereços eletrônicos das tabelas externas.</w:t>
      </w: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F4140E" w:rsidP="00E12240">
            <w:pPr>
              <w:rPr>
                <w:szCs w:val="20"/>
              </w:rPr>
            </w:pPr>
            <w:r w:rsidRPr="00FA3856">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81A1E" w:rsidP="00E12240">
            <w:pPr>
              <w:rPr>
                <w:szCs w:val="20"/>
              </w:rPr>
            </w:pPr>
            <w:hyperlink r:id="rId12" w:history="1">
              <w:r w:rsidR="00E12240" w:rsidRPr="00FA3856">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Tabela de Municípios</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12240" w:rsidP="00E12240">
            <w:pPr>
              <w:rPr>
                <w:szCs w:val="20"/>
              </w:rPr>
            </w:pPr>
            <w:r w:rsidRPr="00FA3856">
              <w:rPr>
                <w:szCs w:val="20"/>
              </w:rPr>
              <w:t>Secretar</w:t>
            </w:r>
            <w:r w:rsidR="00F4140E" w:rsidRPr="00FA3856">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81A1E" w:rsidP="00E12240">
            <w:pPr>
              <w:rPr>
                <w:szCs w:val="20"/>
              </w:rPr>
            </w:pPr>
            <w:hyperlink r:id="rId13" w:history="1">
              <w:r w:rsidR="00E12240" w:rsidRPr="00FA3856">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Plano de Contas Referencial</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F4140E" w:rsidP="00E12240">
            <w:pPr>
              <w:rPr>
                <w:szCs w:val="20"/>
                <w:lang w:val="en-US"/>
              </w:rPr>
            </w:pPr>
            <w:r w:rsidRPr="00FA3856">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81A1E" w:rsidP="00E12240">
            <w:pPr>
              <w:rPr>
                <w:szCs w:val="20"/>
                <w:lang w:val="en-US"/>
              </w:rPr>
            </w:pPr>
            <w:hyperlink r:id="rId14" w:history="1">
              <w:r w:rsidR="00E12240" w:rsidRPr="00FA3856">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Código de Endereçamento Postal</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12240" w:rsidP="00E12240">
            <w:pPr>
              <w:rPr>
                <w:szCs w:val="20"/>
              </w:rPr>
            </w:pPr>
            <w:r w:rsidRPr="00FA3856">
              <w:rPr>
                <w:szCs w:val="20"/>
              </w:rPr>
              <w:t>Departamento de Registro Empresaria</w:t>
            </w:r>
            <w:r w:rsidR="00F4140E" w:rsidRPr="00FA3856">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81A1E" w:rsidP="00E12240">
            <w:pPr>
              <w:rPr>
                <w:szCs w:val="20"/>
              </w:rPr>
            </w:pPr>
            <w:hyperlink r:id="rId15" w:history="1">
              <w:r w:rsidR="00E12240" w:rsidRPr="00FA3856">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Tabela de Qualificação de Assinante</w:t>
            </w:r>
          </w:p>
        </w:tc>
      </w:tr>
    </w:tbl>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F4140E" w:rsidRPr="00FA3856" w:rsidRDefault="00F4140E">
      <w:pPr>
        <w:spacing w:after="200" w:line="276" w:lineRule="auto"/>
        <w:rPr>
          <w:b/>
          <w:bCs/>
          <w:color w:val="0000FF"/>
          <w:szCs w:val="20"/>
        </w:rPr>
      </w:pPr>
      <w:r w:rsidRPr="00FA3856">
        <w:rPr>
          <w:color w:val="0000FF"/>
          <w:szCs w:val="20"/>
        </w:rPr>
        <w:br w:type="page"/>
      </w:r>
    </w:p>
    <w:p w:rsidR="00064E42" w:rsidRPr="00FA3856" w:rsidRDefault="008D3D28" w:rsidP="00EC2D50">
      <w:pPr>
        <w:pStyle w:val="Ttulo1"/>
        <w:jc w:val="both"/>
        <w:rPr>
          <w:color w:val="0000FF"/>
          <w:szCs w:val="20"/>
        </w:rPr>
      </w:pPr>
      <w:bookmarkStart w:id="65" w:name="_Toc454359264"/>
      <w:r w:rsidRPr="00FA3856">
        <w:rPr>
          <w:color w:val="0000FF"/>
          <w:szCs w:val="20"/>
        </w:rPr>
        <w:lastRenderedPageBreak/>
        <w:t>3.</w:t>
      </w:r>
      <w:r w:rsidR="00977BB3" w:rsidRPr="00FA3856">
        <w:rPr>
          <w:color w:val="0000FF"/>
          <w:szCs w:val="20"/>
        </w:rPr>
        <w:t>1.</w:t>
      </w:r>
      <w:r w:rsidR="003C2C89" w:rsidRPr="00FA3856">
        <w:rPr>
          <w:color w:val="0000FF"/>
          <w:szCs w:val="20"/>
        </w:rPr>
        <w:t>5</w:t>
      </w:r>
      <w:r w:rsidR="00064E42" w:rsidRPr="00FA3856">
        <w:rPr>
          <w:color w:val="0000FF"/>
          <w:szCs w:val="20"/>
        </w:rPr>
        <w:t xml:space="preserve">. Leiaute dos </w:t>
      </w:r>
      <w:r w:rsidR="005953BF" w:rsidRPr="00FA3856">
        <w:rPr>
          <w:color w:val="0000FF"/>
          <w:szCs w:val="20"/>
        </w:rPr>
        <w:t>Registro</w:t>
      </w:r>
      <w:r w:rsidR="00064E42" w:rsidRPr="00FA3856">
        <w:rPr>
          <w:color w:val="0000FF"/>
          <w:szCs w:val="20"/>
        </w:rPr>
        <w:t>s</w:t>
      </w:r>
      <w:bookmarkEnd w:id="65"/>
    </w:p>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064E42" w:rsidRPr="00FA3856" w:rsidRDefault="00064E42" w:rsidP="00EC2D50">
      <w:pPr>
        <w:pStyle w:val="Ttulo1"/>
        <w:jc w:val="both"/>
        <w:rPr>
          <w:color w:val="0000FF"/>
          <w:szCs w:val="20"/>
        </w:rPr>
      </w:pPr>
      <w:bookmarkStart w:id="66" w:name="_Toc454359265"/>
      <w:r w:rsidRPr="00FA3856">
        <w:rPr>
          <w:color w:val="0000FF"/>
          <w:szCs w:val="20"/>
        </w:rPr>
        <w:t>Bloco 0: Abertu</w:t>
      </w:r>
      <w:bookmarkStart w:id="67" w:name="_Toc123014972"/>
      <w:bookmarkStart w:id="68" w:name="_Toc123015134"/>
      <w:r w:rsidRPr="00FA3856">
        <w:rPr>
          <w:color w:val="0000FF"/>
          <w:szCs w:val="20"/>
        </w:rPr>
        <w:t>ra, Identificação e Referências</w:t>
      </w:r>
      <w:bookmarkEnd w:id="66"/>
    </w:p>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B92963" w:rsidRPr="00FA3856" w:rsidRDefault="005953BF" w:rsidP="00EC2D50">
      <w:pPr>
        <w:pStyle w:val="Ttulo1"/>
        <w:jc w:val="both"/>
        <w:rPr>
          <w:color w:val="0000FF"/>
          <w:szCs w:val="20"/>
        </w:rPr>
      </w:pPr>
      <w:bookmarkStart w:id="69" w:name="_Toc454359266"/>
      <w:r w:rsidRPr="00FA3856">
        <w:rPr>
          <w:color w:val="0000FF"/>
          <w:szCs w:val="20"/>
        </w:rPr>
        <w:t>Registro</w:t>
      </w:r>
      <w:r w:rsidR="00064E42" w:rsidRPr="00FA3856">
        <w:rPr>
          <w:color w:val="0000FF"/>
          <w:szCs w:val="20"/>
        </w:rPr>
        <w:t xml:space="preserve"> 0000: Abertura do Arquivo Digital e Identificação </w:t>
      </w:r>
      <w:r w:rsidR="00900CFE" w:rsidRPr="00FA3856">
        <w:rPr>
          <w:color w:val="0000FF"/>
          <w:szCs w:val="20"/>
        </w:rPr>
        <w:t xml:space="preserve">da </w:t>
      </w:r>
      <w:r w:rsidR="00D16822" w:rsidRPr="00FA3856">
        <w:rPr>
          <w:color w:val="0000FF"/>
          <w:szCs w:val="20"/>
        </w:rPr>
        <w:t>Pessoa Jurídica</w:t>
      </w:r>
      <w:bookmarkEnd w:id="69"/>
    </w:p>
    <w:p w:rsidR="00B92963" w:rsidRPr="00FA3856" w:rsidRDefault="00B92963" w:rsidP="002247D6">
      <w:pPr>
        <w:pStyle w:val="NormalWeb"/>
        <w:widowControl w:val="0"/>
        <w:autoSpaceDE w:val="0"/>
        <w:autoSpaceDN w:val="0"/>
        <w:adjustRightInd w:val="0"/>
        <w:spacing w:before="0" w:after="0"/>
        <w:ind w:left="708" w:firstLine="708"/>
        <w:rPr>
          <w:rFonts w:ascii="Times New Roman" w:hAnsi="Times New Roman" w:cs="Times New Roman"/>
          <w:szCs w:val="20"/>
        </w:rPr>
      </w:pPr>
    </w:p>
    <w:p w:rsidR="00900CFE" w:rsidRPr="00FA3856"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FA3856">
        <w:rPr>
          <w:rFonts w:ascii="Times New Roman" w:hAnsi="Times New Roman" w:cs="Times New Roman"/>
          <w:szCs w:val="20"/>
        </w:rPr>
        <w:t xml:space="preserve">Este registro identifica unicamente uma escrituração no PVA </w:t>
      </w:r>
      <w:r w:rsidR="00B06BD7" w:rsidRPr="00FA3856">
        <w:rPr>
          <w:rFonts w:ascii="Times New Roman" w:hAnsi="Times New Roman" w:cs="Times New Roman"/>
          <w:szCs w:val="20"/>
        </w:rPr>
        <w:t>por meio</w:t>
      </w:r>
      <w:r w:rsidRPr="00FA3856">
        <w:rPr>
          <w:rFonts w:ascii="Times New Roman" w:hAnsi="Times New Roman" w:cs="Times New Roman"/>
          <w:szCs w:val="20"/>
        </w:rPr>
        <w:t xml:space="preserve"> dos seguintes campos:</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FA3856">
        <w:rPr>
          <w:rFonts w:ascii="Times New Roman" w:hAnsi="Times New Roman" w:cs="Times New Roman"/>
          <w:szCs w:val="20"/>
        </w:rPr>
        <w:t xml:space="preserve">- </w:t>
      </w:r>
      <w:r w:rsidR="0016182D" w:rsidRPr="00FA3856">
        <w:rPr>
          <w:rFonts w:ascii="Times New Roman" w:hAnsi="Times New Roman" w:cs="Times New Roman"/>
          <w:szCs w:val="20"/>
        </w:rPr>
        <w:t>0000.</w:t>
      </w:r>
      <w:r w:rsidR="00E12240" w:rsidRPr="00FA3856">
        <w:rPr>
          <w:rFonts w:ascii="Times New Roman" w:hAnsi="Times New Roman" w:cs="Times New Roman"/>
          <w:szCs w:val="20"/>
        </w:rPr>
        <w:t>CNPJ – C</w:t>
      </w:r>
      <w:r w:rsidRPr="00FA3856">
        <w:rPr>
          <w:rFonts w:ascii="Times New Roman" w:hAnsi="Times New Roman" w:cs="Times New Roman"/>
          <w:szCs w:val="20"/>
        </w:rPr>
        <w:t xml:space="preserve">ampo CNPJ (CNPJ BÁSICO – 8 primeiras posições); </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FA3856">
        <w:rPr>
          <w:rFonts w:ascii="Times New Roman" w:hAnsi="Times New Roman" w:cs="Times New Roman"/>
          <w:szCs w:val="20"/>
        </w:rPr>
        <w:t xml:space="preserve">- </w:t>
      </w:r>
      <w:r w:rsidRPr="00FA3856">
        <w:rPr>
          <w:rFonts w:ascii="Times New Roman" w:hAnsi="Times New Roman" w:cs="Times New Roman"/>
          <w:szCs w:val="20"/>
          <w:lang w:val="pt-PT"/>
        </w:rPr>
        <w:t>0000.COD_SCP</w:t>
      </w:r>
      <w:r w:rsidR="00E12240" w:rsidRPr="00FA3856">
        <w:rPr>
          <w:rFonts w:ascii="Times New Roman" w:hAnsi="Times New Roman" w:cs="Times New Roman"/>
          <w:szCs w:val="20"/>
          <w:lang w:val="pt-PT"/>
        </w:rPr>
        <w:t xml:space="preserve"> – Campo CNPJ/Código da SCP</w:t>
      </w:r>
      <w:r w:rsidRPr="00FA3856">
        <w:rPr>
          <w:rFonts w:ascii="Times New Roman" w:hAnsi="Times New Roman" w:cs="Times New Roman"/>
          <w:szCs w:val="20"/>
          <w:lang w:val="pt-PT"/>
        </w:rPr>
        <w:t>; e</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FA3856">
        <w:rPr>
          <w:rFonts w:ascii="Times New Roman" w:hAnsi="Times New Roman" w:cs="Times New Roman"/>
          <w:szCs w:val="20"/>
          <w:lang w:val="pt-PT"/>
        </w:rPr>
        <w:t>- 0000.DT_FIN</w:t>
      </w:r>
      <w:r w:rsidR="00E12240" w:rsidRPr="00FA3856">
        <w:rPr>
          <w:rFonts w:ascii="Times New Roman" w:hAnsi="Times New Roman" w:cs="Times New Roman"/>
          <w:szCs w:val="20"/>
          <w:lang w:val="pt-PT"/>
        </w:rPr>
        <w:t xml:space="preserve"> – Campo data fim da ECF</w:t>
      </w:r>
      <w:r w:rsidRPr="00FA3856">
        <w:rPr>
          <w:rFonts w:ascii="Times New Roman" w:hAnsi="Times New Roman" w:cs="Times New Roman"/>
          <w:szCs w:val="20"/>
          <w:lang w:val="pt-PT"/>
        </w:rPr>
        <w:t>.</w:t>
      </w:r>
    </w:p>
    <w:p w:rsidR="0083187A" w:rsidRPr="00FA3856"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rsidR="0083187A" w:rsidRPr="00FA3856" w:rsidRDefault="0083187A" w:rsidP="0083187A">
      <w:pPr>
        <w:ind w:firstLine="708"/>
        <w:rPr>
          <w:szCs w:val="20"/>
          <w:lang w:val="pt-PT"/>
        </w:rPr>
      </w:pPr>
      <w:r w:rsidRPr="00FA3856">
        <w:rPr>
          <w:szCs w:val="20"/>
          <w:lang w:val="pt-PT"/>
        </w:rPr>
        <w:t>Considerando a existência de apenas uma situação especial ou evento no ano</w:t>
      </w:r>
      <w:r w:rsidRPr="00FA3856">
        <w:rPr>
          <w:b/>
          <w:szCs w:val="20"/>
          <w:lang w:val="pt-PT"/>
        </w:rPr>
        <w:t>:</w:t>
      </w:r>
    </w:p>
    <w:p w:rsidR="0083187A" w:rsidRPr="00FA3856"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6"/>
        <w:gridCol w:w="4102"/>
        <w:gridCol w:w="3621"/>
        <w:gridCol w:w="5214"/>
      </w:tblGrid>
      <w:tr w:rsidR="0083187A" w:rsidRPr="00892DF6" w:rsidTr="0016182D">
        <w:trPr>
          <w:tblHeader/>
          <w:jc w:val="center"/>
        </w:trPr>
        <w:tc>
          <w:tcPr>
            <w:tcW w:w="3436" w:type="dxa"/>
            <w:shd w:val="solid" w:color="D6E3BC" w:fill="auto"/>
          </w:tcPr>
          <w:p w:rsidR="0083187A" w:rsidRPr="00892DF6" w:rsidRDefault="0083187A" w:rsidP="0083187A">
            <w:pPr>
              <w:jc w:val="center"/>
              <w:rPr>
                <w:b/>
                <w:szCs w:val="20"/>
              </w:rPr>
            </w:pPr>
            <w:r w:rsidRPr="00892DF6">
              <w:rPr>
                <w:b/>
                <w:szCs w:val="20"/>
              </w:rPr>
              <w:t xml:space="preserve">SITUAÇÃO ESPECIAL </w:t>
            </w:r>
          </w:p>
          <w:p w:rsidR="0083187A" w:rsidRPr="00892DF6" w:rsidRDefault="0083187A" w:rsidP="0083187A">
            <w:pPr>
              <w:jc w:val="center"/>
              <w:rPr>
                <w:b/>
                <w:szCs w:val="20"/>
              </w:rPr>
            </w:pPr>
            <w:r w:rsidRPr="00892DF6">
              <w:rPr>
                <w:b/>
                <w:szCs w:val="20"/>
              </w:rPr>
              <w:t>OU  EVENTO</w:t>
            </w:r>
          </w:p>
        </w:tc>
        <w:tc>
          <w:tcPr>
            <w:tcW w:w="4102" w:type="dxa"/>
            <w:shd w:val="solid" w:color="D6E3BC" w:fill="auto"/>
          </w:tcPr>
          <w:p w:rsidR="0083187A" w:rsidRPr="00892DF6" w:rsidRDefault="0083187A" w:rsidP="0083187A">
            <w:pPr>
              <w:jc w:val="center"/>
              <w:rPr>
                <w:b/>
                <w:szCs w:val="20"/>
              </w:rPr>
            </w:pPr>
            <w:r w:rsidRPr="00892DF6">
              <w:rPr>
                <w:b/>
                <w:szCs w:val="20"/>
              </w:rPr>
              <w:t>ESCRITURAÇÕES</w:t>
            </w:r>
          </w:p>
        </w:tc>
        <w:tc>
          <w:tcPr>
            <w:tcW w:w="3621" w:type="dxa"/>
            <w:shd w:val="solid" w:color="D6E3BC" w:fill="auto"/>
          </w:tcPr>
          <w:p w:rsidR="0083187A" w:rsidRPr="00892DF6" w:rsidRDefault="0083187A" w:rsidP="0083187A">
            <w:pPr>
              <w:jc w:val="center"/>
              <w:rPr>
                <w:b/>
                <w:szCs w:val="20"/>
              </w:rPr>
            </w:pPr>
            <w:r w:rsidRPr="00892DF6">
              <w:rPr>
                <w:b/>
                <w:szCs w:val="20"/>
              </w:rPr>
              <w:t>PRAZO DE ENTREGA</w:t>
            </w:r>
          </w:p>
        </w:tc>
        <w:tc>
          <w:tcPr>
            <w:tcW w:w="5214" w:type="dxa"/>
            <w:shd w:val="solid" w:color="D6E3BC" w:fill="auto"/>
          </w:tcPr>
          <w:p w:rsidR="0083187A" w:rsidRPr="00892DF6" w:rsidRDefault="0083187A" w:rsidP="0083187A">
            <w:pPr>
              <w:jc w:val="center"/>
              <w:rPr>
                <w:b/>
                <w:szCs w:val="20"/>
              </w:rPr>
            </w:pPr>
            <w:r w:rsidRPr="00892DF6">
              <w:rPr>
                <w:b/>
                <w:szCs w:val="20"/>
              </w:rPr>
              <w:t>EXCEÇÕES</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 xml:space="preserve">1 </w:t>
            </w:r>
            <w:r w:rsidR="00F65296" w:rsidRPr="00892DF6">
              <w:rPr>
                <w:szCs w:val="20"/>
              </w:rPr>
              <w:t>–</w:t>
            </w:r>
            <w:r w:rsidRPr="00892DF6">
              <w:rPr>
                <w:szCs w:val="20"/>
              </w:rPr>
              <w:t xml:space="preserve"> Extinção</w:t>
            </w:r>
          </w:p>
        </w:tc>
        <w:tc>
          <w:tcPr>
            <w:tcW w:w="4102" w:type="dxa"/>
          </w:tcPr>
          <w:p w:rsidR="0083187A" w:rsidRPr="00892DF6" w:rsidRDefault="0083187A" w:rsidP="0083187A">
            <w:pPr>
              <w:rPr>
                <w:szCs w:val="20"/>
              </w:rPr>
            </w:pPr>
            <w:r w:rsidRPr="00892DF6">
              <w:rPr>
                <w:szCs w:val="20"/>
              </w:rPr>
              <w:t>Uma única ECF com data final igual a data da situação especial.</w:t>
            </w:r>
          </w:p>
        </w:tc>
        <w:tc>
          <w:tcPr>
            <w:tcW w:w="3621" w:type="dxa"/>
          </w:tcPr>
          <w:p w:rsidR="0083187A" w:rsidRPr="00892DF6" w:rsidRDefault="0083187A" w:rsidP="0083187A">
            <w:pPr>
              <w:rPr>
                <w:szCs w:val="20"/>
              </w:rPr>
            </w:pPr>
            <w:r w:rsidRPr="00892DF6">
              <w:rPr>
                <w:szCs w:val="20"/>
              </w:rPr>
              <w:t xml:space="preserve">Até o último dia útil do </w:t>
            </w:r>
            <w:r w:rsidR="000D0DD5" w:rsidRPr="00892DF6">
              <w:rPr>
                <w:szCs w:val="20"/>
              </w:rPr>
              <w:t xml:space="preserve">3º (terceiro) </w:t>
            </w:r>
            <w:r w:rsidRPr="00892DF6">
              <w:rPr>
                <w:szCs w:val="20"/>
              </w:rPr>
              <w:t xml:space="preserve">mês subsequente à data da situação especial. </w:t>
            </w:r>
          </w:p>
        </w:tc>
        <w:tc>
          <w:tcPr>
            <w:tcW w:w="5214" w:type="dxa"/>
          </w:tcPr>
          <w:p w:rsidR="0083187A" w:rsidRPr="00892DF6" w:rsidRDefault="0083187A" w:rsidP="000D0DD5">
            <w:pPr>
              <w:rPr>
                <w:szCs w:val="20"/>
              </w:rPr>
            </w:pPr>
            <w:r w:rsidRPr="00892DF6">
              <w:rPr>
                <w:szCs w:val="20"/>
              </w:rPr>
              <w:t xml:space="preserve">Para situações especiais que ocorrerem entre janeiro </w:t>
            </w:r>
            <w:r w:rsidR="00B06BD7" w:rsidRPr="00892DF6">
              <w:rPr>
                <w:szCs w:val="20"/>
              </w:rPr>
              <w:t xml:space="preserve">e </w:t>
            </w:r>
            <w:r w:rsidR="000D0DD5" w:rsidRPr="00892DF6">
              <w:rPr>
                <w:szCs w:val="20"/>
              </w:rPr>
              <w:t>abril</w:t>
            </w:r>
            <w:r w:rsidRPr="00892DF6">
              <w:rPr>
                <w:szCs w:val="20"/>
              </w:rPr>
              <w:t xml:space="preserve"> do ano calendário, a entrega é até o último d</w:t>
            </w:r>
            <w:r w:rsidR="00F73BB4" w:rsidRPr="00892DF6">
              <w:rPr>
                <w:szCs w:val="20"/>
              </w:rPr>
              <w:t xml:space="preserve">ia útil do mês de </w:t>
            </w:r>
            <w:r w:rsidR="000D0DD5" w:rsidRPr="00892DF6">
              <w:rPr>
                <w:szCs w:val="20"/>
              </w:rPr>
              <w:t>jul</w:t>
            </w:r>
            <w:r w:rsidR="00BE685F" w:rsidRPr="00892DF6">
              <w:rPr>
                <w:szCs w:val="20"/>
              </w:rPr>
              <w:t>ho</w:t>
            </w:r>
            <w:r w:rsidRPr="00892DF6">
              <w:rPr>
                <w:szCs w:val="20"/>
              </w:rPr>
              <w:t xml:space="preserve">. </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2 – Fusão</w:t>
            </w:r>
          </w:p>
        </w:tc>
        <w:tc>
          <w:tcPr>
            <w:tcW w:w="4102" w:type="dxa"/>
          </w:tcPr>
          <w:p w:rsidR="000D0DD5" w:rsidRPr="00892DF6" w:rsidRDefault="000D0DD5" w:rsidP="000D0DD5">
            <w:pPr>
              <w:rPr>
                <w:szCs w:val="20"/>
              </w:rPr>
            </w:pPr>
            <w:r w:rsidRPr="00892DF6">
              <w:rPr>
                <w:szCs w:val="20"/>
              </w:rPr>
              <w:t>Uma única ECF com data final igual a data da situação especial.</w:t>
            </w: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3 - Incorporação \ Incorporada</w:t>
            </w:r>
          </w:p>
        </w:tc>
        <w:tc>
          <w:tcPr>
            <w:tcW w:w="4102" w:type="dxa"/>
          </w:tcPr>
          <w:p w:rsidR="000D0DD5" w:rsidRPr="00892DF6" w:rsidRDefault="000D0DD5" w:rsidP="000D0DD5">
            <w:pPr>
              <w:rPr>
                <w:szCs w:val="20"/>
              </w:rPr>
            </w:pPr>
            <w:r w:rsidRPr="00892DF6">
              <w:rPr>
                <w:szCs w:val="20"/>
              </w:rPr>
              <w:t>Uma única ECF com data final igual a data da situação especial.</w:t>
            </w: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4 - Incorporação \ Incorporadora</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707D2B">
            <w:pPr>
              <w:widowControl w:val="0"/>
              <w:numPr>
                <w:ilvl w:val="0"/>
                <w:numId w:val="9"/>
              </w:numPr>
              <w:autoSpaceDE w:val="0"/>
              <w:autoSpaceDN w:val="0"/>
              <w:adjustRightInd w:val="0"/>
              <w:ind w:left="360"/>
              <w:rPr>
                <w:szCs w:val="20"/>
              </w:rPr>
            </w:pPr>
            <w:r w:rsidRPr="00892DF6">
              <w:rPr>
                <w:szCs w:val="20"/>
              </w:rPr>
              <w:t>Uma com data final igual a data da situação especial.</w:t>
            </w:r>
          </w:p>
          <w:p w:rsidR="0083187A" w:rsidRPr="00892DF6" w:rsidRDefault="0083187A" w:rsidP="00707D2B">
            <w:pPr>
              <w:widowControl w:val="0"/>
              <w:numPr>
                <w:ilvl w:val="0"/>
                <w:numId w:val="9"/>
              </w:numPr>
              <w:autoSpaceDE w:val="0"/>
              <w:autoSpaceDN w:val="0"/>
              <w:adjustRightInd w:val="0"/>
              <w:ind w:left="360"/>
              <w:jc w:val="both"/>
              <w:rPr>
                <w:szCs w:val="20"/>
              </w:rPr>
            </w:pPr>
            <w:r w:rsidRPr="00892DF6">
              <w:rPr>
                <w:szCs w:val="20"/>
              </w:rPr>
              <w:t>Outra com data inicial igual a data imediatamente posterior à situação especial. O indicador de início do período deve ser igual a 2 (resultante de cisão/fusão ou remanescente de cisão, ou realizou incorporação).</w:t>
            </w:r>
            <w:r w:rsidR="00C61FEC" w:rsidRPr="00892DF6">
              <w:rPr>
                <w:szCs w:val="20"/>
              </w:rPr>
              <w:t xml:space="preserve">  O campo situação especial deve ser preenchido com “0” (Normal).</w:t>
            </w:r>
          </w:p>
        </w:tc>
        <w:tc>
          <w:tcPr>
            <w:tcW w:w="3621" w:type="dxa"/>
          </w:tcPr>
          <w:p w:rsidR="0083187A" w:rsidRPr="00892DF6" w:rsidRDefault="0083187A" w:rsidP="00707D2B">
            <w:pPr>
              <w:widowControl w:val="0"/>
              <w:numPr>
                <w:ilvl w:val="0"/>
                <w:numId w:val="7"/>
              </w:numPr>
              <w:autoSpaceDE w:val="0"/>
              <w:autoSpaceDN w:val="0"/>
              <w:adjustRightInd w:val="0"/>
              <w:rPr>
                <w:szCs w:val="20"/>
              </w:rPr>
            </w:pPr>
            <w:r w:rsidRPr="00892DF6">
              <w:rPr>
                <w:szCs w:val="20"/>
              </w:rPr>
              <w:t xml:space="preserve">A primeira deve ser entregue até o último dia útil do </w:t>
            </w:r>
            <w:r w:rsidR="000D0DD5" w:rsidRPr="00892DF6">
              <w:rPr>
                <w:szCs w:val="20"/>
              </w:rPr>
              <w:t xml:space="preserve">3º (terceiro) </w:t>
            </w:r>
            <w:r w:rsidRPr="00892DF6">
              <w:rPr>
                <w:szCs w:val="20"/>
              </w:rPr>
              <w:t>mês subsequente à data da situação especial.</w:t>
            </w:r>
          </w:p>
          <w:p w:rsidR="0083187A" w:rsidRPr="00892DF6" w:rsidRDefault="0083187A" w:rsidP="00707D2B">
            <w:pPr>
              <w:widowControl w:val="0"/>
              <w:numPr>
                <w:ilvl w:val="0"/>
                <w:numId w:val="7"/>
              </w:numPr>
              <w:autoSpaceDE w:val="0"/>
              <w:autoSpaceDN w:val="0"/>
              <w:adjustRightInd w:val="0"/>
              <w:rPr>
                <w:szCs w:val="20"/>
              </w:rPr>
            </w:pPr>
            <w:r w:rsidRPr="00892DF6">
              <w:rPr>
                <w:szCs w:val="20"/>
              </w:rPr>
              <w:t>A segunda deve ser entregue no prazo das ECF normais.</w:t>
            </w:r>
          </w:p>
          <w:p w:rsidR="0083187A" w:rsidRPr="00892DF6" w:rsidRDefault="0083187A" w:rsidP="0083187A">
            <w:pPr>
              <w:rPr>
                <w:szCs w:val="20"/>
              </w:rPr>
            </w:pPr>
          </w:p>
        </w:tc>
        <w:tc>
          <w:tcPr>
            <w:tcW w:w="5214" w:type="dxa"/>
          </w:tcPr>
          <w:p w:rsidR="0083187A" w:rsidRPr="00892DF6" w:rsidRDefault="0083187A" w:rsidP="00707D2B">
            <w:pPr>
              <w:widowControl w:val="0"/>
              <w:numPr>
                <w:ilvl w:val="0"/>
                <w:numId w:val="7"/>
              </w:numPr>
              <w:autoSpaceDE w:val="0"/>
              <w:autoSpaceDN w:val="0"/>
              <w:adjustRightInd w:val="0"/>
              <w:rPr>
                <w:szCs w:val="20"/>
              </w:rPr>
            </w:pPr>
            <w:r w:rsidRPr="00892DF6">
              <w:rPr>
                <w:szCs w:val="20"/>
              </w:rPr>
              <w:t xml:space="preserve">Para situações especiais que ocorrerem entre janeiro e </w:t>
            </w:r>
            <w:r w:rsidR="000D0DD5" w:rsidRPr="00892DF6">
              <w:rPr>
                <w:szCs w:val="20"/>
              </w:rPr>
              <w:t>abril</w:t>
            </w:r>
            <w:r w:rsidRPr="00892DF6">
              <w:rPr>
                <w:szCs w:val="20"/>
              </w:rPr>
              <w:t xml:space="preserve"> do ano calendário, a entrega é até</w:t>
            </w:r>
            <w:r w:rsidR="00F73BB4" w:rsidRPr="00892DF6">
              <w:rPr>
                <w:szCs w:val="20"/>
              </w:rPr>
              <w:t xml:space="preserve"> o último dia útil do mês de </w:t>
            </w:r>
            <w:r w:rsidR="000D0DD5" w:rsidRPr="00892DF6">
              <w:rPr>
                <w:szCs w:val="20"/>
              </w:rPr>
              <w:t>jul</w:t>
            </w:r>
            <w:r w:rsidR="00BE685F" w:rsidRPr="00892DF6">
              <w:rPr>
                <w:szCs w:val="20"/>
              </w:rPr>
              <w:t>ho</w:t>
            </w:r>
            <w:r w:rsidRPr="00892DF6">
              <w:rPr>
                <w:szCs w:val="20"/>
              </w:rPr>
              <w:t xml:space="preserve">. </w:t>
            </w:r>
          </w:p>
          <w:p w:rsidR="0083187A" w:rsidRPr="00892DF6" w:rsidRDefault="0083187A" w:rsidP="00707D2B">
            <w:pPr>
              <w:widowControl w:val="0"/>
              <w:numPr>
                <w:ilvl w:val="0"/>
                <w:numId w:val="7"/>
              </w:numPr>
              <w:autoSpaceDE w:val="0"/>
              <w:autoSpaceDN w:val="0"/>
              <w:adjustRightInd w:val="0"/>
              <w:rPr>
                <w:szCs w:val="20"/>
              </w:rPr>
            </w:pPr>
            <w:r w:rsidRPr="00892DF6">
              <w:rPr>
                <w:szCs w:val="20"/>
              </w:rPr>
              <w:t>No caso de incorporada e incorporadora estiverem sobre o mesmo controle societário desde o ano calendário anterior ao evento não é necessária a entrega de ECF de situação especial.</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5 - Cisão total</w:t>
            </w:r>
          </w:p>
        </w:tc>
        <w:tc>
          <w:tcPr>
            <w:tcW w:w="4102" w:type="dxa"/>
          </w:tcPr>
          <w:p w:rsidR="000D0DD5" w:rsidRPr="00892DF6" w:rsidRDefault="000D0DD5" w:rsidP="000D0DD5">
            <w:pPr>
              <w:rPr>
                <w:szCs w:val="20"/>
              </w:rPr>
            </w:pPr>
            <w:r w:rsidRPr="00892DF6">
              <w:rPr>
                <w:szCs w:val="20"/>
              </w:rPr>
              <w:t>Uma única ECF com data final igual a data da situação especial.</w:t>
            </w:r>
          </w:p>
          <w:p w:rsidR="000D0DD5" w:rsidRPr="00892DF6" w:rsidRDefault="000D0DD5" w:rsidP="000D0DD5">
            <w:pPr>
              <w:rPr>
                <w:szCs w:val="20"/>
              </w:rPr>
            </w:pPr>
          </w:p>
          <w:p w:rsidR="000D0DD5" w:rsidRPr="00892DF6" w:rsidRDefault="000D0DD5" w:rsidP="000D0DD5">
            <w:pPr>
              <w:rPr>
                <w:szCs w:val="20"/>
              </w:rPr>
            </w:pPr>
          </w:p>
          <w:p w:rsidR="000D0DD5" w:rsidRPr="00892DF6" w:rsidRDefault="000D0DD5" w:rsidP="000D0DD5">
            <w:pPr>
              <w:rPr>
                <w:szCs w:val="20"/>
              </w:rPr>
            </w:pPr>
          </w:p>
          <w:p w:rsidR="000D0DD5" w:rsidRPr="00892DF6" w:rsidRDefault="000D0DD5" w:rsidP="000D0DD5">
            <w:pPr>
              <w:rPr>
                <w:szCs w:val="20"/>
              </w:rPr>
            </w:pP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lastRenderedPageBreak/>
              <w:t>6 - Cisão parcial</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707D2B">
            <w:pPr>
              <w:widowControl w:val="0"/>
              <w:numPr>
                <w:ilvl w:val="0"/>
                <w:numId w:val="8"/>
              </w:numPr>
              <w:autoSpaceDE w:val="0"/>
              <w:autoSpaceDN w:val="0"/>
              <w:adjustRightInd w:val="0"/>
              <w:ind w:left="360"/>
              <w:rPr>
                <w:szCs w:val="20"/>
              </w:rPr>
            </w:pPr>
            <w:r w:rsidRPr="00892DF6">
              <w:rPr>
                <w:szCs w:val="20"/>
              </w:rPr>
              <w:t>Uma com data final igual a data da situação especial.</w:t>
            </w:r>
          </w:p>
          <w:p w:rsidR="0083187A" w:rsidRPr="00892DF6" w:rsidRDefault="0083187A" w:rsidP="00707D2B">
            <w:pPr>
              <w:widowControl w:val="0"/>
              <w:numPr>
                <w:ilvl w:val="0"/>
                <w:numId w:val="8"/>
              </w:numPr>
              <w:autoSpaceDE w:val="0"/>
              <w:autoSpaceDN w:val="0"/>
              <w:adjustRightInd w:val="0"/>
              <w:ind w:left="360"/>
              <w:rPr>
                <w:szCs w:val="20"/>
              </w:rPr>
            </w:pPr>
            <w:r w:rsidRPr="00892DF6">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892DF6">
              <w:rPr>
                <w:szCs w:val="20"/>
              </w:rPr>
              <w:t>O campo situação especial deve ser preenchido com “0” (Normal).</w:t>
            </w:r>
          </w:p>
        </w:tc>
        <w:tc>
          <w:tcPr>
            <w:tcW w:w="3621" w:type="dxa"/>
          </w:tcPr>
          <w:p w:rsidR="0083187A" w:rsidRPr="00892DF6" w:rsidRDefault="0083187A" w:rsidP="00707D2B">
            <w:pPr>
              <w:widowControl w:val="0"/>
              <w:numPr>
                <w:ilvl w:val="0"/>
                <w:numId w:val="7"/>
              </w:numPr>
              <w:autoSpaceDE w:val="0"/>
              <w:autoSpaceDN w:val="0"/>
              <w:adjustRightInd w:val="0"/>
              <w:rPr>
                <w:szCs w:val="20"/>
              </w:rPr>
            </w:pPr>
            <w:r w:rsidRPr="00892DF6">
              <w:rPr>
                <w:szCs w:val="20"/>
              </w:rPr>
              <w:t xml:space="preserve">A primeira deve </w:t>
            </w:r>
            <w:r w:rsidR="00685FA5" w:rsidRPr="00892DF6">
              <w:rPr>
                <w:szCs w:val="20"/>
              </w:rPr>
              <w:t>ser entregue até o último dia ú</w:t>
            </w:r>
            <w:r w:rsidRPr="00892DF6">
              <w:rPr>
                <w:szCs w:val="20"/>
              </w:rPr>
              <w:t xml:space="preserve">til do </w:t>
            </w:r>
            <w:r w:rsidR="000D0DD5" w:rsidRPr="00892DF6">
              <w:rPr>
                <w:szCs w:val="20"/>
              </w:rPr>
              <w:t xml:space="preserve">3º (terceiro) </w:t>
            </w:r>
            <w:r w:rsidRPr="00892DF6">
              <w:rPr>
                <w:szCs w:val="20"/>
              </w:rPr>
              <w:t>mês subsequente à data da situação especial.</w:t>
            </w:r>
          </w:p>
          <w:p w:rsidR="0083187A" w:rsidRPr="00892DF6" w:rsidRDefault="0083187A" w:rsidP="00707D2B">
            <w:pPr>
              <w:widowControl w:val="0"/>
              <w:numPr>
                <w:ilvl w:val="0"/>
                <w:numId w:val="7"/>
              </w:numPr>
              <w:autoSpaceDE w:val="0"/>
              <w:autoSpaceDN w:val="0"/>
              <w:adjustRightInd w:val="0"/>
              <w:rPr>
                <w:szCs w:val="20"/>
              </w:rPr>
            </w:pPr>
            <w:r w:rsidRPr="00892DF6">
              <w:rPr>
                <w:szCs w:val="20"/>
              </w:rPr>
              <w:t>A segunda deve ser entregue no prazo das ECF normais.</w:t>
            </w:r>
          </w:p>
          <w:p w:rsidR="0083187A" w:rsidRPr="00892DF6" w:rsidRDefault="0083187A" w:rsidP="0083187A">
            <w:pPr>
              <w:rPr>
                <w:szCs w:val="20"/>
              </w:rPr>
            </w:pPr>
          </w:p>
        </w:tc>
        <w:tc>
          <w:tcPr>
            <w:tcW w:w="5214" w:type="dxa"/>
          </w:tcPr>
          <w:p w:rsidR="0083187A" w:rsidRPr="00892DF6" w:rsidRDefault="00BE685F" w:rsidP="000D0DD5">
            <w:pPr>
              <w:widowControl w:val="0"/>
              <w:autoSpaceDE w:val="0"/>
              <w:autoSpaceDN w:val="0"/>
              <w:adjustRightInd w:val="0"/>
              <w:rPr>
                <w:szCs w:val="20"/>
              </w:rPr>
            </w:pPr>
            <w:r w:rsidRPr="00892DF6">
              <w:rPr>
                <w:szCs w:val="20"/>
              </w:rPr>
              <w:t xml:space="preserve">Para situações especiais que ocorrerem entre janeiro e </w:t>
            </w:r>
            <w:r w:rsidR="000D0DD5" w:rsidRPr="00892DF6">
              <w:rPr>
                <w:szCs w:val="20"/>
              </w:rPr>
              <w:t>abril</w:t>
            </w:r>
            <w:r w:rsidRPr="00892DF6">
              <w:rPr>
                <w:szCs w:val="20"/>
              </w:rPr>
              <w:t xml:space="preserve"> do ano calendário, a entrega é até</w:t>
            </w:r>
            <w:r w:rsidR="000D0DD5" w:rsidRPr="00892DF6">
              <w:rPr>
                <w:szCs w:val="20"/>
              </w:rPr>
              <w:t xml:space="preserve"> o último dia útil do mês de jul</w:t>
            </w:r>
            <w:r w:rsidRPr="00892DF6">
              <w:rPr>
                <w:szCs w:val="20"/>
              </w:rPr>
              <w:t>ho.</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8 – Desenquadramento de Imune/Isenta</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707D2B">
            <w:pPr>
              <w:widowControl w:val="0"/>
              <w:numPr>
                <w:ilvl w:val="0"/>
                <w:numId w:val="8"/>
              </w:numPr>
              <w:autoSpaceDE w:val="0"/>
              <w:autoSpaceDN w:val="0"/>
              <w:adjustRightInd w:val="0"/>
              <w:ind w:left="360"/>
              <w:rPr>
                <w:szCs w:val="20"/>
              </w:rPr>
            </w:pPr>
            <w:r w:rsidRPr="00892DF6">
              <w:rPr>
                <w:szCs w:val="20"/>
              </w:rPr>
              <w:t>Uma com data final igual a data do evento.</w:t>
            </w:r>
          </w:p>
          <w:p w:rsidR="0083187A" w:rsidRPr="00892DF6" w:rsidRDefault="0083187A" w:rsidP="00707D2B">
            <w:pPr>
              <w:widowControl w:val="0"/>
              <w:numPr>
                <w:ilvl w:val="0"/>
                <w:numId w:val="8"/>
              </w:numPr>
              <w:autoSpaceDE w:val="0"/>
              <w:autoSpaceDN w:val="0"/>
              <w:adjustRightInd w:val="0"/>
              <w:ind w:left="360"/>
              <w:rPr>
                <w:szCs w:val="20"/>
              </w:rPr>
            </w:pPr>
            <w:r w:rsidRPr="00892DF6">
              <w:rPr>
                <w:szCs w:val="20"/>
              </w:rPr>
              <w:t xml:space="preserve">Outra com data inicial igual a data imediatamente posterior ao evento. O indicador de início do período deve ser igual a 4 (Início de obrigatoriedade da entrega no curso do ano calendário).  </w:t>
            </w:r>
            <w:r w:rsidR="00C61FEC" w:rsidRPr="00892DF6">
              <w:rPr>
                <w:szCs w:val="20"/>
              </w:rPr>
              <w:t>O campo situação especial deve ser preenchido com “0” (Normal).</w:t>
            </w:r>
          </w:p>
        </w:tc>
        <w:tc>
          <w:tcPr>
            <w:tcW w:w="3621" w:type="dxa"/>
          </w:tcPr>
          <w:p w:rsidR="0083187A" w:rsidRPr="00892DF6" w:rsidRDefault="0083187A" w:rsidP="0083187A">
            <w:pPr>
              <w:rPr>
                <w:szCs w:val="20"/>
              </w:rPr>
            </w:pPr>
            <w:r w:rsidRPr="00892DF6">
              <w:rPr>
                <w:szCs w:val="20"/>
              </w:rPr>
              <w:t>As duas ECF devem ser entregues no prazo das ECF normais.</w:t>
            </w:r>
          </w:p>
          <w:p w:rsidR="0083187A" w:rsidRPr="00892DF6" w:rsidRDefault="0083187A" w:rsidP="0083187A">
            <w:pPr>
              <w:ind w:left="360"/>
              <w:rPr>
                <w:szCs w:val="20"/>
              </w:rPr>
            </w:pPr>
          </w:p>
        </w:tc>
        <w:tc>
          <w:tcPr>
            <w:tcW w:w="5214" w:type="dxa"/>
          </w:tcPr>
          <w:p w:rsidR="0083187A" w:rsidRPr="00892DF6" w:rsidRDefault="0083187A" w:rsidP="0083187A">
            <w:pPr>
              <w:ind w:left="360"/>
              <w:rPr>
                <w:szCs w:val="20"/>
              </w:rPr>
            </w:pPr>
          </w:p>
        </w:tc>
      </w:tr>
      <w:tr w:rsidR="0083187A" w:rsidRPr="00FA3856" w:rsidTr="0016182D">
        <w:trPr>
          <w:jc w:val="center"/>
        </w:trPr>
        <w:tc>
          <w:tcPr>
            <w:tcW w:w="3436" w:type="dxa"/>
          </w:tcPr>
          <w:p w:rsidR="0083187A" w:rsidRPr="00892DF6" w:rsidRDefault="0083187A" w:rsidP="0083187A">
            <w:pPr>
              <w:rPr>
                <w:szCs w:val="20"/>
              </w:rPr>
            </w:pPr>
            <w:r w:rsidRPr="00892DF6">
              <w:rPr>
                <w:szCs w:val="20"/>
              </w:rPr>
              <w:t>9 – Inclusão no Simples nacional</w:t>
            </w:r>
          </w:p>
        </w:tc>
        <w:tc>
          <w:tcPr>
            <w:tcW w:w="4102" w:type="dxa"/>
          </w:tcPr>
          <w:p w:rsidR="0083187A" w:rsidRPr="00892DF6" w:rsidRDefault="007444ED" w:rsidP="0083187A">
            <w:pPr>
              <w:rPr>
                <w:szCs w:val="20"/>
              </w:rPr>
            </w:pPr>
            <w:r w:rsidRPr="00892DF6">
              <w:rPr>
                <w:szCs w:val="20"/>
              </w:rPr>
              <w:t>Uma</w:t>
            </w:r>
            <w:r w:rsidR="0083187A" w:rsidRPr="00892DF6">
              <w:rPr>
                <w:szCs w:val="20"/>
              </w:rPr>
              <w:t xml:space="preserve"> ECF:</w:t>
            </w:r>
          </w:p>
          <w:p w:rsidR="0083187A" w:rsidRPr="00892DF6" w:rsidRDefault="0083187A" w:rsidP="00707D2B">
            <w:pPr>
              <w:widowControl w:val="0"/>
              <w:numPr>
                <w:ilvl w:val="0"/>
                <w:numId w:val="8"/>
              </w:numPr>
              <w:autoSpaceDE w:val="0"/>
              <w:autoSpaceDN w:val="0"/>
              <w:adjustRightInd w:val="0"/>
              <w:ind w:left="360"/>
              <w:rPr>
                <w:szCs w:val="20"/>
              </w:rPr>
            </w:pPr>
            <w:r w:rsidRPr="00892DF6">
              <w:rPr>
                <w:szCs w:val="20"/>
              </w:rPr>
              <w:t>Uma com data final igual a data do evento.</w:t>
            </w:r>
          </w:p>
        </w:tc>
        <w:tc>
          <w:tcPr>
            <w:tcW w:w="3621" w:type="dxa"/>
          </w:tcPr>
          <w:p w:rsidR="0083187A" w:rsidRPr="00FA3856" w:rsidRDefault="007444ED" w:rsidP="0083187A">
            <w:pPr>
              <w:rPr>
                <w:szCs w:val="20"/>
              </w:rPr>
            </w:pPr>
            <w:r w:rsidRPr="00892DF6">
              <w:rPr>
                <w:szCs w:val="20"/>
              </w:rPr>
              <w:t>A ECF deve ser entregue</w:t>
            </w:r>
            <w:r w:rsidR="0083187A" w:rsidRPr="00892DF6">
              <w:rPr>
                <w:szCs w:val="20"/>
              </w:rPr>
              <w:t xml:space="preserve"> no prazo das ECF normais.</w:t>
            </w:r>
          </w:p>
          <w:p w:rsidR="0083187A" w:rsidRPr="00FA3856" w:rsidRDefault="0083187A" w:rsidP="0083187A">
            <w:pPr>
              <w:ind w:left="360"/>
              <w:rPr>
                <w:szCs w:val="20"/>
              </w:rPr>
            </w:pPr>
          </w:p>
        </w:tc>
        <w:tc>
          <w:tcPr>
            <w:tcW w:w="5214" w:type="dxa"/>
          </w:tcPr>
          <w:p w:rsidR="0083187A" w:rsidRPr="00FA3856" w:rsidRDefault="0083187A" w:rsidP="0083187A">
            <w:pPr>
              <w:rPr>
                <w:szCs w:val="20"/>
              </w:rPr>
            </w:pPr>
          </w:p>
        </w:tc>
      </w:tr>
    </w:tbl>
    <w:p w:rsidR="0083187A" w:rsidRPr="00FA3856" w:rsidRDefault="0083187A" w:rsidP="0083187A">
      <w:pPr>
        <w:rPr>
          <w:szCs w:val="20"/>
        </w:rPr>
      </w:pPr>
    </w:p>
    <w:p w:rsidR="007B362F" w:rsidRPr="00FA3856" w:rsidRDefault="007B362F" w:rsidP="0083187A">
      <w:pPr>
        <w:rPr>
          <w:b/>
          <w:szCs w:val="20"/>
        </w:rPr>
      </w:pPr>
      <w:r w:rsidRPr="00FA3856">
        <w:rPr>
          <w:b/>
          <w:szCs w:val="20"/>
        </w:rPr>
        <w:t>Observação:</w:t>
      </w:r>
      <w:r w:rsidR="005854A7" w:rsidRPr="00FA3856">
        <w:rPr>
          <w:b/>
          <w:szCs w:val="20"/>
        </w:rPr>
        <w:t xml:space="preserve"> Não é possível fazer a ECF para situações especiais do ano-calendário 2014 (códigos 1 a 6). Para eventos (códigos </w:t>
      </w:r>
      <w:r w:rsidR="00BE685F" w:rsidRPr="00FA3856">
        <w:rPr>
          <w:b/>
          <w:szCs w:val="20"/>
        </w:rPr>
        <w:t>8 e 9</w:t>
      </w:r>
      <w:r w:rsidR="005854A7" w:rsidRPr="00FA3856">
        <w:rPr>
          <w:b/>
          <w:szCs w:val="20"/>
        </w:rPr>
        <w:t>), é possível fazer a ECF para o ano-calendário 2014.</w:t>
      </w:r>
    </w:p>
    <w:p w:rsidR="00900CFE" w:rsidRPr="00FA3856" w:rsidRDefault="00900CFE" w:rsidP="0083187A">
      <w:pPr>
        <w:pStyle w:val="PSDS-CorpodeItem"/>
        <w:ind w:left="1494"/>
        <w:rPr>
          <w:rFonts w:ascii="Times New Roman" w:hAnsi="Times New Roman"/>
          <w:szCs w:val="20"/>
        </w:rPr>
      </w:pPr>
    </w:p>
    <w:p w:rsidR="00612F66" w:rsidRPr="00FA3856" w:rsidRDefault="00612F66"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tbl>
      <w:tblPr>
        <w:tblW w:w="1423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0475"/>
        <w:gridCol w:w="3760"/>
      </w:tblGrid>
      <w:tr w:rsidR="00FE5247" w:rsidRPr="00FA3856" w:rsidTr="0083187A">
        <w:trPr>
          <w:trHeight w:val="219"/>
          <w:jc w:val="center"/>
        </w:trPr>
        <w:tc>
          <w:tcPr>
            <w:tcW w:w="14235"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5247" w:rsidRPr="00FA3856" w:rsidRDefault="00FE5247" w:rsidP="00D16822">
            <w:pPr>
              <w:pStyle w:val="PSDS-CorpodeTexto0"/>
              <w:jc w:val="center"/>
              <w:rPr>
                <w:rFonts w:ascii="Times New Roman" w:hAnsi="Times New Roman"/>
                <w:b/>
                <w:bCs/>
              </w:rPr>
            </w:pPr>
            <w:r w:rsidRPr="00FA3856">
              <w:rPr>
                <w:rFonts w:ascii="Times New Roman" w:hAnsi="Times New Roman"/>
                <w:b/>
                <w:bCs/>
              </w:rPr>
              <w:lastRenderedPageBreak/>
              <w:t xml:space="preserve">REGISTRO 0000: </w:t>
            </w:r>
            <w:r w:rsidRPr="00FA3856">
              <w:rPr>
                <w:rFonts w:ascii="Times New Roman" w:hAnsi="Times New Roman"/>
                <w:b/>
              </w:rPr>
              <w:t xml:space="preserve">ABERTURA DO ARQUIVO DIGITAL E IDENTIFICAÇÃO DA </w:t>
            </w:r>
            <w:r w:rsidR="00D16822" w:rsidRPr="00FA3856">
              <w:rPr>
                <w:rFonts w:ascii="Times New Roman" w:hAnsi="Times New Roman"/>
                <w:b/>
              </w:rPr>
              <w:t>PESSOA JURÍDICA</w:t>
            </w:r>
            <w:r w:rsidRPr="00FA3856">
              <w:rPr>
                <w:rFonts w:ascii="Times New Roman" w:hAnsi="Times New Roman"/>
                <w:b/>
              </w:rPr>
              <w:t xml:space="preserve"> </w:t>
            </w:r>
          </w:p>
        </w:tc>
      </w:tr>
      <w:tr w:rsidR="00FE5247" w:rsidRPr="00FA3856" w:rsidTr="0083187A">
        <w:trPr>
          <w:trHeight w:val="453"/>
          <w:jc w:val="center"/>
        </w:trPr>
        <w:tc>
          <w:tcPr>
            <w:tcW w:w="14235"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5247" w:rsidRPr="00FA3856" w:rsidRDefault="006F6F2E" w:rsidP="0083187A">
            <w:pPr>
              <w:pStyle w:val="PSDS-CorpodeTexto0"/>
              <w:jc w:val="center"/>
              <w:rPr>
                <w:rFonts w:ascii="Times New Roman" w:hAnsi="Times New Roman"/>
                <w:b/>
                <w:bCs/>
              </w:rPr>
            </w:pPr>
            <w:r w:rsidRPr="00FA3856">
              <w:rPr>
                <w:rFonts w:ascii="Times New Roman" w:hAnsi="Times New Roman"/>
                <w:b/>
                <w:bCs/>
              </w:rPr>
              <w:t>Regras de Validação do R</w:t>
            </w:r>
            <w:r w:rsidR="00FE5247" w:rsidRPr="00FA3856">
              <w:rPr>
                <w:rFonts w:ascii="Times New Roman" w:hAnsi="Times New Roman"/>
                <w:b/>
                <w:bCs/>
              </w:rPr>
              <w:t>egistro</w:t>
            </w:r>
          </w:p>
          <w:p w:rsidR="00FE5247" w:rsidRPr="00FA3856" w:rsidRDefault="00FE5247" w:rsidP="0083187A">
            <w:pPr>
              <w:pStyle w:val="PSDS-CorpodeTexto0"/>
              <w:rPr>
                <w:rFonts w:ascii="Times New Roman" w:hAnsi="Times New Roman"/>
                <w:b/>
                <w:bCs/>
              </w:rPr>
            </w:pPr>
          </w:p>
        </w:tc>
      </w:tr>
      <w:tr w:rsidR="00FE5247" w:rsidRPr="00FA3856" w:rsidTr="00A86E9F">
        <w:trPr>
          <w:trHeight w:val="219"/>
          <w:jc w:val="center"/>
        </w:trPr>
        <w:tc>
          <w:tcPr>
            <w:tcW w:w="10475" w:type="dxa"/>
            <w:tcBorders>
              <w:top w:val="single" w:sz="6" w:space="0" w:color="auto"/>
              <w:left w:val="single" w:sz="6" w:space="0" w:color="auto"/>
              <w:bottom w:val="single" w:sz="6" w:space="0" w:color="auto"/>
              <w:right w:val="single" w:sz="6" w:space="0" w:color="auto"/>
            </w:tcBorders>
            <w:shd w:val="pct10" w:color="auto" w:fill="FFFFFF"/>
            <w:vAlign w:val="center"/>
          </w:tcPr>
          <w:p w:rsidR="00FE5247" w:rsidRPr="00FA3856" w:rsidRDefault="00FE5247" w:rsidP="0083187A">
            <w:pPr>
              <w:pStyle w:val="PSDS-CorpodeTexto0"/>
              <w:jc w:val="center"/>
              <w:rPr>
                <w:rFonts w:ascii="Times New Roman" w:hAnsi="Times New Roman"/>
                <w:b/>
                <w:bCs/>
              </w:rPr>
            </w:pPr>
            <w:r w:rsidRPr="00FA3856">
              <w:rPr>
                <w:rFonts w:ascii="Times New Roman" w:hAnsi="Times New Roman"/>
                <w:b/>
                <w:bCs/>
              </w:rPr>
              <w:t>Nível Hierárquico – 0</w:t>
            </w:r>
          </w:p>
        </w:tc>
        <w:tc>
          <w:tcPr>
            <w:tcW w:w="3760" w:type="dxa"/>
            <w:tcBorders>
              <w:top w:val="single" w:sz="6" w:space="0" w:color="auto"/>
              <w:left w:val="single" w:sz="6" w:space="0" w:color="auto"/>
              <w:bottom w:val="single" w:sz="6" w:space="0" w:color="auto"/>
              <w:right w:val="single" w:sz="6" w:space="0" w:color="auto"/>
            </w:tcBorders>
            <w:shd w:val="pct10" w:color="auto" w:fill="FFFFFF"/>
          </w:tcPr>
          <w:p w:rsidR="00FE5247" w:rsidRPr="00FA3856" w:rsidRDefault="00FE5247" w:rsidP="0083187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FE5247" w:rsidRPr="00FA3856" w:rsidTr="0083187A">
        <w:trPr>
          <w:trHeight w:val="234"/>
          <w:jc w:val="center"/>
        </w:trPr>
        <w:tc>
          <w:tcPr>
            <w:tcW w:w="14235"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5247" w:rsidRPr="00FA3856" w:rsidRDefault="00FE5247" w:rsidP="0083187A">
            <w:pPr>
              <w:pStyle w:val="PSDS-CorpodeTexto0"/>
              <w:rPr>
                <w:rFonts w:ascii="Times New Roman" w:hAnsi="Times New Roman"/>
                <w:b/>
                <w:bCs/>
              </w:rPr>
            </w:pPr>
            <w:r w:rsidRPr="00FA3856">
              <w:rPr>
                <w:rFonts w:ascii="Times New Roman" w:hAnsi="Times New Roman"/>
                <w:b/>
                <w:bCs/>
              </w:rPr>
              <w:t>Campo(s) chave: [REG]</w:t>
            </w:r>
          </w:p>
        </w:tc>
      </w:tr>
    </w:tbl>
    <w:p w:rsidR="00900CFE" w:rsidRPr="00FA3856" w:rsidRDefault="00900CFE" w:rsidP="0083187A">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28"/>
        <w:gridCol w:w="8545"/>
        <w:gridCol w:w="709"/>
        <w:gridCol w:w="1134"/>
        <w:gridCol w:w="992"/>
        <w:gridCol w:w="1301"/>
        <w:gridCol w:w="1276"/>
      </w:tblGrid>
      <w:tr w:rsidR="00BB54D3" w:rsidRPr="00FA3856" w:rsidTr="00454370">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Campo</w:t>
            </w:r>
          </w:p>
        </w:tc>
        <w:tc>
          <w:tcPr>
            <w:tcW w:w="8545"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Decimal</w:t>
            </w:r>
          </w:p>
        </w:tc>
        <w:tc>
          <w:tcPr>
            <w:tcW w:w="1301"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BB54D3" w:rsidRPr="00FA3856" w:rsidRDefault="00BB54D3" w:rsidP="00F4140E">
            <w:pPr>
              <w:pStyle w:val="PSDS-CorpodeTexto0"/>
              <w:jc w:val="center"/>
              <w:rPr>
                <w:rFonts w:ascii="Times New Roman" w:hAnsi="Times New Roman"/>
                <w:b/>
                <w:bCs/>
              </w:rPr>
            </w:pPr>
            <w:r w:rsidRPr="00FA3856">
              <w:rPr>
                <w:rFonts w:ascii="Times New Roman" w:hAnsi="Times New Roman"/>
                <w:b/>
                <w:bCs/>
              </w:rPr>
              <w:t>Obrigatório</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REG</w:t>
            </w:r>
          </w:p>
          <w:p w:rsidR="00BB54D3" w:rsidRPr="00FA3856" w:rsidRDefault="00BB54D3" w:rsidP="0083187A">
            <w:pPr>
              <w:pStyle w:val="PSDS-CorpodeTexto0"/>
              <w:rPr>
                <w:rFonts w:ascii="Times New Roman" w:hAnsi="Times New Roman"/>
                <w:b/>
                <w:bCs/>
                <w:lang w:val="pt-PT"/>
              </w:rPr>
            </w:pP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742E5F" w:rsidP="00F4140E">
            <w:pPr>
              <w:pStyle w:val="PSDS-CorpodeTexto0"/>
              <w:jc w:val="both"/>
              <w:rPr>
                <w:rFonts w:ascii="Times New Roman" w:hAnsi="Times New Roman"/>
                <w:b/>
                <w:bCs/>
                <w:lang w:val="pt-PT"/>
              </w:rPr>
            </w:pPr>
            <w:r w:rsidRPr="00FA3856">
              <w:rPr>
                <w:rFonts w:ascii="Times New Roman" w:hAnsi="Times New Roman"/>
              </w:rPr>
              <w:t xml:space="preserve">Texto Fixo Contendo a Identificação do Registro </w:t>
            </w:r>
            <w:r w:rsidR="00454370" w:rsidRPr="00FA3856">
              <w:rPr>
                <w:rFonts w:ascii="Times New Roman" w:hAnsi="Times New Roman"/>
              </w:rPr>
              <w:t>(0000)</w:t>
            </w:r>
            <w:r w:rsidR="00BB54D3" w:rsidRPr="00FA3856">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bCs/>
                <w:lang w:val="pt-PT"/>
              </w:rPr>
            </w:pPr>
            <w:r w:rsidRPr="00FA3856">
              <w:rPr>
                <w:rFonts w:ascii="Times New Roman" w:hAnsi="Times New Roman"/>
                <w:bCs/>
                <w:lang w:val="pt-PT"/>
              </w:rPr>
              <w:t>[0000]</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NOME_ESC</w:t>
            </w:r>
          </w:p>
          <w:p w:rsidR="00BB54D3" w:rsidRPr="00FA3856" w:rsidRDefault="00BB54D3" w:rsidP="0083187A">
            <w:pPr>
              <w:pStyle w:val="PSDS-CorpodeTexto0"/>
              <w:rPr>
                <w:rFonts w:ascii="Times New Roman" w:hAnsi="Times New Roman"/>
                <w:b/>
                <w:bCs/>
                <w:lang w:val="pt-PT"/>
              </w:rPr>
            </w:pP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pStyle w:val="PSDS-CorpodeTexto0"/>
              <w:jc w:val="both"/>
              <w:rPr>
                <w:rFonts w:ascii="Times New Roman" w:hAnsi="Times New Roman"/>
                <w:b/>
                <w:bCs/>
                <w:lang w:val="pt-PT"/>
              </w:rPr>
            </w:pPr>
            <w:r w:rsidRPr="00FA3856">
              <w:rPr>
                <w:rFonts w:ascii="Times New Roman" w:hAnsi="Times New Roman"/>
              </w:rPr>
              <w:t>Texto Fixo Contendo a Identificação do T</w:t>
            </w:r>
            <w:r w:rsidR="00BB54D3" w:rsidRPr="00FA3856">
              <w:rPr>
                <w:rFonts w:ascii="Times New Roman" w:hAnsi="Times New Roman"/>
              </w:rPr>
              <w:t>ipo de Sped (</w:t>
            </w:r>
            <w:r w:rsidR="00454370" w:rsidRPr="00FA3856">
              <w:rPr>
                <w:rFonts w:ascii="Times New Roman" w:hAnsi="Times New Roman"/>
              </w:rPr>
              <w:t>LECF</w:t>
            </w:r>
            <w:r w:rsidR="00BB54D3" w:rsidRPr="00FA3856">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004</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bCs/>
                <w:lang w:val="pt-PT"/>
              </w:rPr>
            </w:pPr>
            <w:r w:rsidRPr="00FA3856">
              <w:rPr>
                <w:rFonts w:ascii="Times New Roman" w:hAnsi="Times New Roman"/>
                <w:bCs/>
                <w:lang w:val="pt-PT"/>
              </w:rPr>
              <w:t>[LECF]</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trHeight w:val="368"/>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7B1465">
            <w:pPr>
              <w:pStyle w:val="PSDS-CorpodeTexto0"/>
              <w:rPr>
                <w:rFonts w:ascii="Times New Roman" w:hAnsi="Times New Roman"/>
                <w:lang w:val="pt-PT"/>
              </w:rPr>
            </w:pPr>
            <w:r w:rsidRPr="00FA3856">
              <w:rPr>
                <w:rFonts w:ascii="Times New Roman" w:hAnsi="Times New Roman"/>
                <w:lang w:val="pt-PT"/>
              </w:rPr>
              <w:t>COD_VER</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BB54D3" w:rsidP="00F4140E">
            <w:pPr>
              <w:jc w:val="both"/>
              <w:rPr>
                <w:szCs w:val="20"/>
              </w:rPr>
            </w:pPr>
            <w:r w:rsidRPr="00FA3856">
              <w:rPr>
                <w:szCs w:val="20"/>
              </w:rPr>
              <w:t xml:space="preserve">Código da versão do leiaute conforme ato da RFB. </w:t>
            </w:r>
          </w:p>
          <w:p w:rsidR="00BB54D3" w:rsidRPr="00FA3856" w:rsidRDefault="00BB54D3" w:rsidP="00F4140E">
            <w:pPr>
              <w:jc w:val="both"/>
              <w:rPr>
                <w:b/>
                <w:szCs w:val="20"/>
              </w:rPr>
            </w:pPr>
            <w:r w:rsidRPr="00FA3856">
              <w:rPr>
                <w:b/>
                <w:szCs w:val="20"/>
              </w:rPr>
              <w:t>(Atualme</w:t>
            </w:r>
            <w:r w:rsidR="00863386" w:rsidRPr="00FA3856">
              <w:rPr>
                <w:b/>
                <w:szCs w:val="20"/>
              </w:rPr>
              <w:t>nte a versão do leiaute é a 0002</w:t>
            </w:r>
            <w:r w:rsidRPr="00FA3856">
              <w:rPr>
                <w:b/>
                <w:szCs w:val="20"/>
              </w:rPr>
              <w:t>).</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7B1465">
            <w:pPr>
              <w:pStyle w:val="PSDS-CorpodeTexto0"/>
              <w:jc w:val="center"/>
              <w:rPr>
                <w:rFonts w:ascii="Times New Roman" w:hAnsi="Times New Roman"/>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7B1465">
            <w:pPr>
              <w:pStyle w:val="PSDS-CorpodeTexto0"/>
              <w:jc w:val="center"/>
              <w:rPr>
                <w:rFonts w:ascii="Times New Roman" w:hAnsi="Times New Roman"/>
                <w:lang w:val="pt-PT"/>
              </w:rPr>
            </w:pPr>
            <w:r w:rsidRPr="00FA3856">
              <w:rPr>
                <w:rFonts w:ascii="Times New Roman" w:hAnsi="Times New Roman"/>
              </w:rPr>
              <w:t>004</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7B1465">
            <w:pPr>
              <w:pStyle w:val="PSDS-CorpodeTexto0"/>
              <w:jc w:val="center"/>
              <w:rPr>
                <w:rFonts w:ascii="Times New Roman" w:hAnsi="Times New Roman"/>
                <w:b/>
                <w:bCs/>
                <w:lang w:val="pt-PT"/>
              </w:rPr>
            </w:pPr>
            <w:r w:rsidRPr="00FA3856">
              <w:rPr>
                <w:rFonts w:ascii="Times New Roman" w:hAnsi="Times New Roman"/>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rPr>
            </w:pPr>
            <w:r w:rsidRPr="00FA3856">
              <w:rPr>
                <w:rFonts w:ascii="Times New Roman" w:hAnsi="Times New Roman"/>
              </w:rPr>
              <w:t>-</w:t>
            </w:r>
          </w:p>
          <w:p w:rsidR="00BB54D3" w:rsidRPr="00FA3856" w:rsidRDefault="00BB54D3" w:rsidP="001513BB">
            <w:pPr>
              <w:pStyle w:val="PSDS-CorpodeTexto0"/>
              <w:jc w:val="center"/>
              <w:rPr>
                <w:rFonts w:ascii="Times New Roman" w:hAnsi="Times New Roman"/>
                <w:b/>
                <w:bCs/>
                <w:lang w:val="pt-PT"/>
              </w:rPr>
            </w:pP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7B1465">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CNPJ</w:t>
            </w:r>
          </w:p>
          <w:p w:rsidR="00BB54D3" w:rsidRPr="00FA3856" w:rsidRDefault="00BB54D3" w:rsidP="0083187A">
            <w:pPr>
              <w:pStyle w:val="PSDS-CorpodeTexto0"/>
              <w:rPr>
                <w:rFonts w:ascii="Times New Roman" w:hAnsi="Times New Roman"/>
                <w:lang w:val="pt-PT"/>
              </w:rPr>
            </w:pP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NPJ: </w:t>
            </w:r>
            <w:r w:rsidR="00BB54D3" w:rsidRPr="00FA3856">
              <w:rPr>
                <w:rFonts w:ascii="Times New Roman" w:hAnsi="Times New Roman" w:cs="Times New Roman"/>
                <w:szCs w:val="20"/>
              </w:rPr>
              <w:t>Preencher este campo com o número de inscrição no Cadastro Nacional da Pessoa Jurídica (CNPJ) do declarante.</w:t>
            </w:r>
          </w:p>
          <w:p w:rsidR="009659A9" w:rsidRPr="00FA3856" w:rsidRDefault="009659A9" w:rsidP="00A7605C">
            <w:pPr>
              <w:pStyle w:val="NormalWeb"/>
              <w:spacing w:before="0" w:after="0"/>
              <w:jc w:val="both"/>
              <w:rPr>
                <w:rFonts w:ascii="Times New Roman" w:hAnsi="Times New Roman" w:cs="Times New Roman"/>
                <w:b/>
                <w:szCs w:val="20"/>
              </w:rPr>
            </w:pPr>
            <w:r w:rsidRPr="00FA3856">
              <w:rPr>
                <w:rFonts w:ascii="Times New Roman" w:hAnsi="Times New Roman" w:cs="Times New Roman"/>
                <w:b/>
                <w:szCs w:val="20"/>
              </w:rPr>
              <w:t>Observação: No caso de arquivo da SCP, deve ser informado neste campo o CNPJ do sócio ostensivo. O CNPJ/Código da SCP, no caso de arquivo da SCP, será informado no</w:t>
            </w:r>
            <w:r w:rsidR="00A7605C" w:rsidRPr="00FA3856">
              <w:rPr>
                <w:rFonts w:ascii="Times New Roman" w:hAnsi="Times New Roman" w:cs="Times New Roman"/>
                <w:b/>
                <w:szCs w:val="20"/>
              </w:rPr>
              <w:t xml:space="preserve"> campo </w:t>
            </w:r>
            <w:r w:rsidRPr="00FA3856">
              <w:rPr>
                <w:rFonts w:ascii="Times New Roman" w:hAnsi="Times New Roman" w:cs="Times New Roman"/>
                <w:b/>
                <w:szCs w:val="20"/>
              </w:rPr>
              <w:t>0000.COD_SCP.</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014</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rPr>
            </w:pPr>
            <w:r w:rsidRPr="00FA3856">
              <w:rPr>
                <w:rFonts w:ascii="Times New Roman" w:hAnsi="Times New Roman"/>
              </w:rPr>
              <w:t>NOME</w:t>
            </w:r>
          </w:p>
          <w:p w:rsidR="00BB54D3" w:rsidRPr="00FA3856" w:rsidRDefault="00BB54D3" w:rsidP="0083187A">
            <w:pPr>
              <w:pStyle w:val="PSDS-CorpodeTexto0"/>
              <w:rPr>
                <w:rFonts w:ascii="Times New Roman" w:hAnsi="Times New Roman"/>
                <w:lang w:val="pt-PT"/>
              </w:rPr>
            </w:pP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jc w:val="both"/>
              <w:rPr>
                <w:szCs w:val="20"/>
              </w:rPr>
            </w:pPr>
            <w:r w:rsidRPr="00FA3856">
              <w:rPr>
                <w:szCs w:val="20"/>
              </w:rPr>
              <w:t xml:space="preserve">Nome Empresarial: </w:t>
            </w:r>
            <w:r w:rsidR="00BB54D3" w:rsidRPr="00FA3856">
              <w:rPr>
                <w:szCs w:val="20"/>
              </w:rPr>
              <w:t xml:space="preserve">Nome empresarial da </w:t>
            </w:r>
            <w:r w:rsidRPr="00FA3856">
              <w:rPr>
                <w:szCs w:val="20"/>
              </w:rPr>
              <w:t xml:space="preserve">pessoa </w:t>
            </w:r>
            <w:r w:rsidR="00BB54D3" w:rsidRPr="00FA3856">
              <w:rPr>
                <w:szCs w:val="20"/>
              </w:rPr>
              <w:t>jurídica ou da Sociedade em Conta de Participação (SCP).</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en-US"/>
              </w:rPr>
            </w:pPr>
            <w:r w:rsidRPr="00FA3856">
              <w:rPr>
                <w:rFonts w:ascii="Times New Roman" w:hAnsi="Times New Roman"/>
                <w:lang w:val="en-US"/>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en-US"/>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en-US"/>
              </w:rPr>
            </w:pPr>
            <w:r w:rsidRPr="00FA3856">
              <w:rPr>
                <w:rFonts w:ascii="Times New Roman" w:hAnsi="Times New Roman"/>
                <w:lang w:val="en-US"/>
              </w:rPr>
              <w:t>IND_SIT_INI_PER</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jc w:val="both"/>
              <w:rPr>
                <w:szCs w:val="20"/>
              </w:rPr>
            </w:pPr>
            <w:r w:rsidRPr="00FA3856">
              <w:rPr>
                <w:szCs w:val="20"/>
              </w:rPr>
              <w:t>Indicador do Início do P</w:t>
            </w:r>
            <w:r w:rsidR="00BB54D3" w:rsidRPr="00FA3856">
              <w:rPr>
                <w:szCs w:val="20"/>
              </w:rPr>
              <w:t>eríodo:</w:t>
            </w:r>
          </w:p>
          <w:p w:rsidR="00BB54D3" w:rsidRPr="00FA3856" w:rsidRDefault="00BB54D3" w:rsidP="00F4140E">
            <w:pPr>
              <w:jc w:val="both"/>
              <w:rPr>
                <w:szCs w:val="20"/>
              </w:rPr>
            </w:pPr>
            <w:r w:rsidRPr="00FA3856">
              <w:rPr>
                <w:szCs w:val="20"/>
              </w:rPr>
              <w:t>0 – Regular (Início no primeiro dia do ano)</w:t>
            </w:r>
          </w:p>
          <w:p w:rsidR="00BB54D3" w:rsidRPr="00FA3856" w:rsidRDefault="00BB54D3" w:rsidP="00F4140E">
            <w:pPr>
              <w:jc w:val="both"/>
              <w:rPr>
                <w:szCs w:val="20"/>
              </w:rPr>
            </w:pPr>
            <w:r w:rsidRPr="00FA3856">
              <w:rPr>
                <w:szCs w:val="20"/>
              </w:rPr>
              <w:t>1 – Abertura (Início de atividades no ano-calendário)</w:t>
            </w:r>
          </w:p>
          <w:p w:rsidR="00BB54D3" w:rsidRPr="00FA3856" w:rsidRDefault="00BB54D3" w:rsidP="00F4140E">
            <w:pPr>
              <w:jc w:val="both"/>
              <w:rPr>
                <w:szCs w:val="20"/>
              </w:rPr>
            </w:pPr>
            <w:r w:rsidRPr="00FA3856">
              <w:rPr>
                <w:szCs w:val="20"/>
              </w:rPr>
              <w:t>2 – Resultante de cisão/fusão ou remanescente de cisão, ou realizou incorporação</w:t>
            </w:r>
          </w:p>
          <w:p w:rsidR="00BB54D3" w:rsidRPr="00FA3856" w:rsidRDefault="00BB54D3" w:rsidP="00F4140E">
            <w:pPr>
              <w:jc w:val="both"/>
              <w:rPr>
                <w:szCs w:val="20"/>
              </w:rPr>
            </w:pPr>
            <w:r w:rsidRPr="00FA3856">
              <w:rPr>
                <w:szCs w:val="20"/>
              </w:rPr>
              <w:t>4 – Início de obrigatoriedade da entrega no curso do ano calendário. (Ex. Exclusão do Simples Nacional ou desenquadramento como imune ou isenta do IRPJ)</w:t>
            </w:r>
          </w:p>
        </w:tc>
        <w:tc>
          <w:tcPr>
            <w:tcW w:w="709"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AF0275" w:rsidP="001513BB">
            <w:pPr>
              <w:pStyle w:val="PSDS-CorpodeTexto0"/>
              <w:jc w:val="center"/>
              <w:rPr>
                <w:rFonts w:ascii="Times New Roman" w:hAnsi="Times New Roman"/>
              </w:rPr>
            </w:pPr>
            <w:r w:rsidRPr="00FA3856">
              <w:rPr>
                <w:rFonts w:ascii="Times New Roman" w:hAnsi="Times New Roman"/>
              </w:rPr>
              <w:t xml:space="preserve">[0; 1; 2; </w:t>
            </w:r>
            <w:r w:rsidR="00BB54D3" w:rsidRPr="00FA3856">
              <w:rPr>
                <w:rFonts w:ascii="Times New Roman" w:hAnsi="Times New Roman"/>
              </w:rPr>
              <w:t>4]</w:t>
            </w:r>
          </w:p>
          <w:p w:rsidR="00BB54D3" w:rsidRPr="00FA3856" w:rsidRDefault="00BB54D3" w:rsidP="001513BB">
            <w:pPr>
              <w:pStyle w:val="PSDS-CorpodeTexto0"/>
              <w:jc w:val="center"/>
              <w:rPr>
                <w:rFonts w:ascii="Times New Roman" w:hAnsi="Times New Roman"/>
              </w:rPr>
            </w:pP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SIT_ESPECIAL</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jc w:val="both"/>
              <w:rPr>
                <w:szCs w:val="20"/>
              </w:rPr>
            </w:pPr>
            <w:r w:rsidRPr="00FA3856">
              <w:rPr>
                <w:szCs w:val="20"/>
              </w:rPr>
              <w:t>Indicador de Situação Especial e Outros E</w:t>
            </w:r>
            <w:r w:rsidR="00BB54D3" w:rsidRPr="00FA3856">
              <w:rPr>
                <w:szCs w:val="20"/>
              </w:rPr>
              <w:t xml:space="preserve">ventos: </w:t>
            </w:r>
          </w:p>
          <w:p w:rsidR="00BB54D3" w:rsidRPr="00FA3856" w:rsidRDefault="00BB54D3" w:rsidP="00F4140E">
            <w:pPr>
              <w:jc w:val="both"/>
              <w:rPr>
                <w:szCs w:val="20"/>
              </w:rPr>
            </w:pPr>
            <w:r w:rsidRPr="00FA3856">
              <w:rPr>
                <w:szCs w:val="20"/>
              </w:rPr>
              <w:t xml:space="preserve">0 – Normal (Sem ocorrência de situação especial ou evento) </w:t>
            </w:r>
          </w:p>
          <w:p w:rsidR="00BB54D3" w:rsidRPr="00FA3856" w:rsidRDefault="00BB54D3" w:rsidP="00F4140E">
            <w:pPr>
              <w:jc w:val="both"/>
              <w:rPr>
                <w:szCs w:val="20"/>
              </w:rPr>
            </w:pPr>
            <w:r w:rsidRPr="00FA3856">
              <w:rPr>
                <w:szCs w:val="20"/>
              </w:rPr>
              <w:t>1 – Extinção</w:t>
            </w:r>
          </w:p>
          <w:p w:rsidR="00BB54D3" w:rsidRPr="00FA3856" w:rsidRDefault="00BB54D3" w:rsidP="00F4140E">
            <w:pPr>
              <w:jc w:val="both"/>
              <w:rPr>
                <w:szCs w:val="20"/>
              </w:rPr>
            </w:pPr>
            <w:r w:rsidRPr="00FA3856">
              <w:rPr>
                <w:szCs w:val="20"/>
              </w:rPr>
              <w:t>2 – Fusão</w:t>
            </w:r>
          </w:p>
          <w:p w:rsidR="00BB54D3" w:rsidRPr="00FA3856" w:rsidRDefault="00BB54D3" w:rsidP="00F4140E">
            <w:pPr>
              <w:jc w:val="both"/>
              <w:rPr>
                <w:szCs w:val="20"/>
              </w:rPr>
            </w:pPr>
            <w:r w:rsidRPr="00FA3856">
              <w:rPr>
                <w:szCs w:val="20"/>
              </w:rPr>
              <w:t>3 – Incorporação \ Incorporada</w:t>
            </w:r>
          </w:p>
          <w:p w:rsidR="00BB54D3" w:rsidRPr="00FA3856" w:rsidRDefault="00BB54D3" w:rsidP="00F4140E">
            <w:pPr>
              <w:jc w:val="both"/>
              <w:rPr>
                <w:szCs w:val="20"/>
              </w:rPr>
            </w:pPr>
            <w:r w:rsidRPr="00FA3856">
              <w:rPr>
                <w:szCs w:val="20"/>
              </w:rPr>
              <w:t>4 – Incorporação \ Incorporadora</w:t>
            </w:r>
          </w:p>
          <w:p w:rsidR="00BB54D3" w:rsidRPr="00FA3856" w:rsidRDefault="00BB54D3" w:rsidP="00F4140E">
            <w:pPr>
              <w:jc w:val="both"/>
              <w:rPr>
                <w:szCs w:val="20"/>
              </w:rPr>
            </w:pPr>
            <w:r w:rsidRPr="00FA3856">
              <w:rPr>
                <w:szCs w:val="20"/>
              </w:rPr>
              <w:t>5 – Cisão Total</w:t>
            </w:r>
          </w:p>
          <w:p w:rsidR="00BB54D3" w:rsidRPr="00FA3856" w:rsidRDefault="00BB54D3" w:rsidP="00F4140E">
            <w:pPr>
              <w:jc w:val="both"/>
              <w:rPr>
                <w:szCs w:val="20"/>
              </w:rPr>
            </w:pPr>
            <w:r w:rsidRPr="00FA3856">
              <w:rPr>
                <w:szCs w:val="20"/>
              </w:rPr>
              <w:t>6 – Cisão Parcial</w:t>
            </w:r>
          </w:p>
          <w:p w:rsidR="00BB54D3" w:rsidRPr="00FA3856" w:rsidRDefault="00BB54D3" w:rsidP="00F4140E">
            <w:pPr>
              <w:jc w:val="both"/>
              <w:rPr>
                <w:szCs w:val="20"/>
              </w:rPr>
            </w:pPr>
            <w:r w:rsidRPr="00FA3856">
              <w:rPr>
                <w:szCs w:val="20"/>
              </w:rPr>
              <w:t xml:space="preserve">8 – Desenquadramento de Imune/Isenta; </w:t>
            </w:r>
          </w:p>
          <w:p w:rsidR="000D558E" w:rsidRPr="00FA3856" w:rsidRDefault="00BB54D3" w:rsidP="00F4140E">
            <w:pPr>
              <w:jc w:val="both"/>
              <w:rPr>
                <w:szCs w:val="20"/>
              </w:rPr>
            </w:pPr>
            <w:r w:rsidRPr="00FA3856">
              <w:rPr>
                <w:szCs w:val="20"/>
              </w:rPr>
              <w:t>9 – Inclusão no Simples Nacional</w:t>
            </w:r>
          </w:p>
          <w:p w:rsidR="008C4EFD" w:rsidRPr="00FA3856" w:rsidRDefault="008C4EFD" w:rsidP="00F4140E">
            <w:pPr>
              <w:jc w:val="both"/>
              <w:rPr>
                <w:szCs w:val="20"/>
              </w:rPr>
            </w:pPr>
          </w:p>
          <w:p w:rsidR="00BE685F" w:rsidRPr="00FA3856" w:rsidRDefault="00BE685F" w:rsidP="00F4140E">
            <w:pPr>
              <w:jc w:val="both"/>
              <w:rPr>
                <w:szCs w:val="20"/>
              </w:rPr>
            </w:pPr>
          </w:p>
        </w:tc>
        <w:tc>
          <w:tcPr>
            <w:tcW w:w="709"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001</w:t>
            </w:r>
          </w:p>
        </w:tc>
        <w:tc>
          <w:tcPr>
            <w:tcW w:w="992"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AF0275" w:rsidP="001513BB">
            <w:pPr>
              <w:pStyle w:val="PSDS-CorpodeTexto0"/>
              <w:jc w:val="center"/>
              <w:rPr>
                <w:rFonts w:ascii="Times New Roman" w:hAnsi="Times New Roman"/>
              </w:rPr>
            </w:pPr>
            <w:r w:rsidRPr="00FA3856">
              <w:rPr>
                <w:rFonts w:ascii="Times New Roman" w:hAnsi="Times New Roman"/>
              </w:rPr>
              <w:t xml:space="preserve">[0; 1; 2; 3; 4; 5; 6; </w:t>
            </w:r>
            <w:r w:rsidR="00BB54D3" w:rsidRPr="00FA3856">
              <w:rPr>
                <w:rFonts w:ascii="Times New Roman" w:hAnsi="Times New Roman"/>
              </w:rPr>
              <w:t>8; 9]</w:t>
            </w:r>
          </w:p>
          <w:p w:rsidR="00BB54D3" w:rsidRPr="00FA3856" w:rsidRDefault="00BB54D3" w:rsidP="001513BB">
            <w:pPr>
              <w:pStyle w:val="PSDS-CorpodeTexto0"/>
              <w:jc w:val="center"/>
              <w:rPr>
                <w:rFonts w:ascii="Times New Roman" w:hAnsi="Times New Roman"/>
                <w:b/>
                <w:bCs/>
                <w:lang w:val="pt-PT"/>
              </w:rPr>
            </w:pPr>
          </w:p>
        </w:tc>
        <w:tc>
          <w:tcPr>
            <w:tcW w:w="1276"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rPr>
            </w:pPr>
            <w:r w:rsidRPr="00FA3856">
              <w:rPr>
                <w:rFonts w:ascii="Times New Roman" w:hAnsi="Times New Roman"/>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rPr>
            </w:pPr>
            <w:r w:rsidRPr="00FA3856">
              <w:rPr>
                <w:rFonts w:ascii="Times New Roman" w:hAnsi="Times New Roman"/>
              </w:rPr>
              <w:t>PAT_REMAN_CIS</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pStyle w:val="PSDS-CorpodeTexto0"/>
              <w:jc w:val="both"/>
              <w:rPr>
                <w:rFonts w:ascii="Times New Roman" w:hAnsi="Times New Roman"/>
              </w:rPr>
            </w:pPr>
            <w:r w:rsidRPr="00FA3856">
              <w:rPr>
                <w:rFonts w:ascii="Times New Roman" w:hAnsi="Times New Roman"/>
              </w:rPr>
              <w:t>Patrimônio Remanescente em C</w:t>
            </w:r>
            <w:r w:rsidR="00BB54D3" w:rsidRPr="00FA3856">
              <w:rPr>
                <w:rFonts w:ascii="Times New Roman" w:hAnsi="Times New Roman"/>
              </w:rPr>
              <w:t>aso de Cisão (%).</w:t>
            </w:r>
          </w:p>
          <w:p w:rsidR="00BB54D3" w:rsidRPr="00FA3856" w:rsidRDefault="009D7491" w:rsidP="00F4140E">
            <w:pPr>
              <w:jc w:val="both"/>
              <w:rPr>
                <w:szCs w:val="20"/>
              </w:rPr>
            </w:pPr>
            <w:r w:rsidRPr="00FA3856">
              <w:rPr>
                <w:b/>
                <w:szCs w:val="20"/>
              </w:rPr>
              <w:t>Observação</w:t>
            </w:r>
            <w:r w:rsidR="00F4140E" w:rsidRPr="00FA3856">
              <w:rPr>
                <w:szCs w:val="20"/>
              </w:rPr>
              <w:t>: Necessário</w:t>
            </w:r>
            <w:r w:rsidR="00BB54D3" w:rsidRPr="00FA3856">
              <w:rPr>
                <w:szCs w:val="20"/>
              </w:rPr>
              <w:t xml:space="preserve"> para o controle de saldos na conta da parte B do LALUR.</w:t>
            </w:r>
          </w:p>
        </w:tc>
        <w:tc>
          <w:tcPr>
            <w:tcW w:w="709"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tcPr>
          <w:p w:rsidR="00BB54D3" w:rsidRPr="00FA3856" w:rsidRDefault="00FD0BA0" w:rsidP="0083187A">
            <w:pPr>
              <w:pStyle w:val="PSDS-CorpodeTexto0"/>
              <w:jc w:val="center"/>
              <w:rPr>
                <w:rFonts w:ascii="Times New Roman" w:hAnsi="Times New Roman"/>
                <w:lang w:val="pt-PT"/>
              </w:rPr>
            </w:pPr>
            <w:r w:rsidRPr="00FA3856">
              <w:rPr>
                <w:rFonts w:ascii="Times New Roman" w:hAnsi="Times New Roman"/>
              </w:rPr>
              <w:t>008</w:t>
            </w:r>
          </w:p>
        </w:tc>
        <w:tc>
          <w:tcPr>
            <w:tcW w:w="992" w:type="dxa"/>
            <w:tcBorders>
              <w:top w:val="single" w:sz="6" w:space="0" w:color="auto"/>
              <w:left w:val="single" w:sz="6" w:space="0" w:color="auto"/>
              <w:bottom w:val="single" w:sz="6" w:space="0" w:color="auto"/>
              <w:right w:val="single" w:sz="6" w:space="0" w:color="auto"/>
            </w:tcBorders>
          </w:tcPr>
          <w:p w:rsidR="00BB54D3" w:rsidRPr="00FA3856" w:rsidRDefault="00FD0BA0" w:rsidP="0083187A">
            <w:pPr>
              <w:pStyle w:val="PSDS-CorpodeTexto0"/>
              <w:jc w:val="center"/>
              <w:rPr>
                <w:rFonts w:ascii="Times New Roman" w:hAnsi="Times New Roman"/>
                <w:lang w:val="pt-PT"/>
              </w:rPr>
            </w:pPr>
            <w:r w:rsidRPr="00FA3856">
              <w:rPr>
                <w:rFonts w:ascii="Times New Roman" w:hAnsi="Times New Roman"/>
                <w:bCs/>
                <w:lang w:val="pt-PT"/>
              </w:rPr>
              <w:t>004</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pt-PT"/>
              </w:rPr>
            </w:pPr>
            <w:r w:rsidRPr="00FA3856">
              <w:rPr>
                <w:rFonts w:ascii="Times New Roman" w:hAnsi="Times New Roman"/>
                <w:bCs/>
                <w:lang w:val="pt-PT"/>
              </w:rPr>
              <w:t>[0 a 100]</w:t>
            </w:r>
          </w:p>
        </w:tc>
        <w:tc>
          <w:tcPr>
            <w:tcW w:w="1276"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ão</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en-US"/>
              </w:rPr>
            </w:pPr>
            <w:r w:rsidRPr="00FA3856">
              <w:rPr>
                <w:rFonts w:ascii="Times New Roman" w:hAnsi="Times New Roman"/>
                <w:lang w:val="en-US"/>
              </w:rPr>
              <w:t>DT_SIT_ESP</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ata da Situação Especial ou E</w:t>
            </w:r>
            <w:r w:rsidR="00BB54D3" w:rsidRPr="00FA3856">
              <w:rPr>
                <w:rFonts w:ascii="Times New Roman" w:hAnsi="Times New Roman" w:cs="Times New Roman"/>
                <w:szCs w:val="20"/>
              </w:rPr>
              <w:t>vento: Informar a data da deliberação do evento ou, em caso de extinção da pessoa jurídica, a data em que se ultimou a sua liquidação.</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N</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008</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 xml:space="preserve">Não                                     </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DT_INI</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jc w:val="both"/>
              <w:rPr>
                <w:szCs w:val="20"/>
              </w:rPr>
            </w:pPr>
            <w:r w:rsidRPr="00FA3856">
              <w:rPr>
                <w:szCs w:val="20"/>
              </w:rPr>
              <w:t>Data do Início do Período: Data i</w:t>
            </w:r>
            <w:r w:rsidR="00BB54D3" w:rsidRPr="00FA3856">
              <w:rPr>
                <w:szCs w:val="20"/>
              </w:rPr>
              <w:t>nicial das in</w:t>
            </w:r>
            <w:r w:rsidRPr="00FA3856">
              <w:rPr>
                <w:szCs w:val="20"/>
              </w:rPr>
              <w:t xml:space="preserve">formações contidas no arquivo. </w:t>
            </w:r>
            <w:r w:rsidR="00BB54D3" w:rsidRPr="00FA3856">
              <w:rPr>
                <w:szCs w:val="20"/>
              </w:rPr>
              <w:t>Este campo deve ser preenchido com a data inicial do período correspondente ao ano-calendário a que se referir a ECF.</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008</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DT_FIN</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F4140E" w:rsidP="00F4140E">
            <w:pPr>
              <w:jc w:val="both"/>
              <w:rPr>
                <w:szCs w:val="20"/>
              </w:rPr>
            </w:pPr>
            <w:r w:rsidRPr="00FA3856">
              <w:rPr>
                <w:szCs w:val="20"/>
              </w:rPr>
              <w:t xml:space="preserve">Data do Fim do Período: </w:t>
            </w:r>
            <w:r w:rsidR="00BB54D3" w:rsidRPr="00FA3856">
              <w:rPr>
                <w:szCs w:val="20"/>
              </w:rPr>
              <w:t>Data final das i</w:t>
            </w:r>
            <w:r w:rsidRPr="00FA3856">
              <w:rPr>
                <w:szCs w:val="20"/>
              </w:rPr>
              <w:t xml:space="preserve">nformações contidas no arquivo. </w:t>
            </w:r>
            <w:r w:rsidR="00BB54D3" w:rsidRPr="00FA3856">
              <w:rPr>
                <w:szCs w:val="20"/>
              </w:rPr>
              <w:t>A data correspondente ao período final é 31 de dezembro, no caso de situação normal. Nos demais casos, o período final é deve ser com base na data do evento.</w:t>
            </w:r>
          </w:p>
          <w:p w:rsidR="00BB54D3" w:rsidRPr="00FA3856" w:rsidRDefault="00BB54D3" w:rsidP="00F4140E">
            <w:pPr>
              <w:jc w:val="both"/>
              <w:rPr>
                <w:szCs w:val="20"/>
              </w:rPr>
            </w:pPr>
            <w:r w:rsidRPr="00FA3856">
              <w:rPr>
                <w:b/>
                <w:szCs w:val="20"/>
              </w:rPr>
              <w:t>Atenção</w:t>
            </w:r>
            <w:r w:rsidRPr="00FA3856">
              <w:rPr>
                <w:szCs w:val="20"/>
              </w:rPr>
              <w:t>: Considera-se período final, nos casos de situação especial, as seguintes datas:</w:t>
            </w:r>
          </w:p>
          <w:p w:rsidR="00BB54D3" w:rsidRPr="00FA3856" w:rsidRDefault="00F4140E" w:rsidP="00F4140E">
            <w:pPr>
              <w:jc w:val="both"/>
              <w:rPr>
                <w:szCs w:val="20"/>
              </w:rPr>
            </w:pPr>
            <w:r w:rsidRPr="00FA3856">
              <w:rPr>
                <w:szCs w:val="20"/>
              </w:rPr>
              <w:t>a) Extinção: A</w:t>
            </w:r>
            <w:r w:rsidR="00BB54D3" w:rsidRPr="00FA3856">
              <w:rPr>
                <w:szCs w:val="20"/>
              </w:rPr>
              <w:t xml:space="preserve"> data em que se ultimou a liquidação da pessoa jurídica;</w:t>
            </w:r>
          </w:p>
          <w:p w:rsidR="00BB54D3" w:rsidRPr="00FA3856" w:rsidRDefault="00BB54D3" w:rsidP="00F4140E">
            <w:pPr>
              <w:jc w:val="both"/>
              <w:rPr>
                <w:szCs w:val="20"/>
              </w:rPr>
            </w:pPr>
            <w:r w:rsidRPr="00FA3856">
              <w:rPr>
                <w:szCs w:val="20"/>
              </w:rPr>
              <w:t>b) Fusão, Incorporação/Incorporada, Incorporação/Incorporadora, Cisão Total, Cisão Parcial e</w:t>
            </w:r>
            <w:r w:rsidR="00F4140E" w:rsidRPr="00FA3856">
              <w:rPr>
                <w:szCs w:val="20"/>
              </w:rPr>
              <w:t xml:space="preserve"> Inclusão no Simples Nacional: A</w:t>
            </w:r>
            <w:r w:rsidRPr="00FA3856">
              <w:rPr>
                <w:szCs w:val="20"/>
              </w:rPr>
              <w:t xml:space="preserve"> data da deliberação do evento de incorporação, fusão ou cisão.</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008</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rPr>
              <w:t>RETIFICADORA</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9D3C61" w:rsidP="00F4140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crituração Retificadora: </w:t>
            </w:r>
            <w:r w:rsidR="00BB54D3" w:rsidRPr="00FA3856">
              <w:rPr>
                <w:rFonts w:ascii="Times New Roman" w:hAnsi="Times New Roman" w:cs="Times New Roman"/>
                <w:szCs w:val="20"/>
              </w:rPr>
              <w:t>A pessoa jurídica deve assinalar este campo no caso de escrituração retificadora:</w:t>
            </w:r>
          </w:p>
          <w:p w:rsidR="00BB54D3" w:rsidRPr="00FA3856" w:rsidRDefault="00BB54D3" w:rsidP="00F4140E">
            <w:pPr>
              <w:jc w:val="both"/>
              <w:rPr>
                <w:szCs w:val="20"/>
              </w:rPr>
            </w:pPr>
            <w:r w:rsidRPr="00FA3856">
              <w:rPr>
                <w:szCs w:val="20"/>
              </w:rPr>
              <w:t>S – ECF retificadora</w:t>
            </w:r>
          </w:p>
          <w:p w:rsidR="00C41E9A" w:rsidRPr="00FA3856" w:rsidRDefault="00C41E9A" w:rsidP="00F4140E">
            <w:pPr>
              <w:jc w:val="both"/>
              <w:rPr>
                <w:szCs w:val="20"/>
              </w:rPr>
            </w:pPr>
            <w:r w:rsidRPr="00FA3856">
              <w:rPr>
                <w:szCs w:val="20"/>
              </w:rPr>
              <w:t>N – ECF original</w:t>
            </w:r>
          </w:p>
          <w:p w:rsidR="00C41E9A" w:rsidRPr="00FA3856" w:rsidRDefault="00634930" w:rsidP="00F4140E">
            <w:pPr>
              <w:jc w:val="both"/>
              <w:rPr>
                <w:szCs w:val="20"/>
              </w:rPr>
            </w:pPr>
            <w:r w:rsidRPr="00FA3856">
              <w:rPr>
                <w:szCs w:val="20"/>
              </w:rPr>
              <w:t>F</w:t>
            </w:r>
            <w:r w:rsidR="00C41E9A" w:rsidRPr="00FA3856">
              <w:rPr>
                <w:szCs w:val="20"/>
              </w:rPr>
              <w:t xml:space="preserve"> – ECF original com mudanç</w:t>
            </w:r>
            <w:r w:rsidR="009D7491" w:rsidRPr="00FA3856">
              <w:rPr>
                <w:szCs w:val="20"/>
              </w:rPr>
              <w:t>a de forma de tributação (A</w:t>
            </w:r>
            <w:r w:rsidR="004072D5" w:rsidRPr="00FA3856">
              <w:rPr>
                <w:szCs w:val="20"/>
              </w:rPr>
              <w:t>rt. 5</w:t>
            </w:r>
            <w:r w:rsidR="00C41E9A" w:rsidRPr="00FA3856">
              <w:rPr>
                <w:szCs w:val="20"/>
                <w:u w:val="single"/>
                <w:vertAlign w:val="superscript"/>
              </w:rPr>
              <w:t>o</w:t>
            </w:r>
            <w:r w:rsidR="00C41E9A" w:rsidRPr="00FA3856">
              <w:rPr>
                <w:szCs w:val="20"/>
              </w:rPr>
              <w:t xml:space="preserve"> da Instrução Normativa n</w:t>
            </w:r>
            <w:r w:rsidR="00C41E9A" w:rsidRPr="00FA3856">
              <w:rPr>
                <w:szCs w:val="20"/>
                <w:u w:val="single"/>
                <w:vertAlign w:val="superscript"/>
              </w:rPr>
              <w:t>o</w:t>
            </w:r>
            <w:r w:rsidR="00C41E9A" w:rsidRPr="00FA3856">
              <w:rPr>
                <w:szCs w:val="20"/>
              </w:rPr>
              <w:t xml:space="preserve"> 166/1999).</w:t>
            </w:r>
          </w:p>
          <w:p w:rsidR="00BB54D3" w:rsidRPr="00FA3856" w:rsidRDefault="00BB54D3" w:rsidP="00F4140E">
            <w:pPr>
              <w:pStyle w:val="PSDS-CorpodeTexto0"/>
              <w:jc w:val="both"/>
              <w:rPr>
                <w:rFonts w:ascii="Times New Roman" w:hAnsi="Times New Roman"/>
              </w:rPr>
            </w:pPr>
            <w:r w:rsidRPr="00FA3856">
              <w:rPr>
                <w:rFonts w:ascii="Times New Roman" w:hAnsi="Times New Roman"/>
              </w:rPr>
              <w:t xml:space="preserve">A pessoa jurídica poderá efetuar a remessa de arquivo em retificação ao arquivo anteriormente remetido, observando-se a permissão, as regras e prazos estabelecidos pela Secretaria da Receita Federal do Brasil (RFB). </w:t>
            </w:r>
          </w:p>
          <w:p w:rsidR="00CB614F" w:rsidRPr="00FA3856" w:rsidRDefault="00E25CD1" w:rsidP="001601A2">
            <w:pPr>
              <w:pStyle w:val="PSDS-CorpodeTexto0"/>
              <w:jc w:val="both"/>
              <w:rPr>
                <w:rFonts w:ascii="Times New Roman" w:hAnsi="Times New Roman"/>
              </w:rPr>
            </w:pPr>
            <w:r w:rsidRPr="00FA3856">
              <w:rPr>
                <w:rFonts w:ascii="Times New Roman" w:hAnsi="Times New Roman"/>
                <w:b/>
              </w:rPr>
              <w:t xml:space="preserve">Atenção: </w:t>
            </w:r>
            <w:r w:rsidRPr="00FA3856">
              <w:rPr>
                <w:rFonts w:ascii="Times New Roman" w:hAnsi="Times New Roman"/>
              </w:rPr>
              <w:t>A substituição das ECF já transmitidas deverá ser feita na sua íntegra, pois a ECF não aceita arquivos complementares para o mesmo período informado. Como há controle de saldos, se houver substituição de uma ECF, pode haver a necessidade de substituição de ECF já tr</w:t>
            </w:r>
            <w:r w:rsidR="00C41E9A" w:rsidRPr="00FA3856">
              <w:rPr>
                <w:rFonts w:ascii="Times New Roman" w:hAnsi="Times New Roman"/>
              </w:rPr>
              <w:t>ansmitidas de anos posteriores.</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rPr>
            </w:pPr>
          </w:p>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bCs/>
                <w:lang w:val="pt-PT"/>
              </w:rPr>
            </w:pPr>
            <w:r w:rsidRPr="00FA3856">
              <w:rPr>
                <w:rFonts w:ascii="Times New Roman" w:hAnsi="Times New Roman"/>
                <w:bCs/>
                <w:lang w:val="pt-PT"/>
              </w:rPr>
              <w:t>[S; N</w:t>
            </w:r>
            <w:r w:rsidR="00634930" w:rsidRPr="00FA3856">
              <w:rPr>
                <w:rFonts w:ascii="Times New Roman" w:hAnsi="Times New Roman"/>
                <w:bCs/>
                <w:lang w:val="pt-PT"/>
              </w:rPr>
              <w:t>; F</w:t>
            </w: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NUM_REC</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BB54D3" w:rsidP="002C29BA">
            <w:pPr>
              <w:jc w:val="both"/>
              <w:rPr>
                <w:szCs w:val="20"/>
              </w:rPr>
            </w:pPr>
            <w:r w:rsidRPr="00FA3856">
              <w:rPr>
                <w:szCs w:val="20"/>
              </w:rPr>
              <w:t xml:space="preserve">Número do Recibo da ECF </w:t>
            </w:r>
            <w:r w:rsidR="00634930" w:rsidRPr="00FA3856">
              <w:rPr>
                <w:szCs w:val="20"/>
              </w:rPr>
              <w:t xml:space="preserve">Anterior </w:t>
            </w:r>
            <w:r w:rsidRPr="00FA3856">
              <w:rPr>
                <w:szCs w:val="20"/>
                <w:lang w:val="pt-PT"/>
              </w:rPr>
              <w:t>(</w:t>
            </w:r>
            <w:r w:rsidRPr="00FA3856">
              <w:rPr>
                <w:i/>
                <w:szCs w:val="20"/>
                <w:lang w:val="pt-PT"/>
              </w:rPr>
              <w:t>hashcode</w:t>
            </w:r>
            <w:r w:rsidRPr="00FA3856">
              <w:rPr>
                <w:szCs w:val="20"/>
                <w:lang w:val="pt-PT"/>
              </w:rPr>
              <w:t xml:space="preserve">): </w:t>
            </w:r>
            <w:r w:rsidRPr="00FA3856">
              <w:rPr>
                <w:szCs w:val="20"/>
              </w:rPr>
              <w:t>Este campo deve ser preenchido com o número</w:t>
            </w:r>
            <w:r w:rsidR="002C29BA" w:rsidRPr="00FA3856">
              <w:rPr>
                <w:szCs w:val="20"/>
              </w:rPr>
              <w:t xml:space="preserve"> </w:t>
            </w:r>
            <w:r w:rsidRPr="00FA3856">
              <w:rPr>
                <w:szCs w:val="20"/>
              </w:rPr>
              <w:t>constante no recibo de en</w:t>
            </w:r>
            <w:r w:rsidR="00634930" w:rsidRPr="00FA3856">
              <w:rPr>
                <w:szCs w:val="20"/>
              </w:rPr>
              <w:t>trega da última ECF transmitida, nos casos de 0000.RETIFICADORA = “S” ou “F”.</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1F17C0" w:rsidP="0083187A">
            <w:pPr>
              <w:pStyle w:val="PSDS-CorpodeTexto0"/>
              <w:jc w:val="center"/>
              <w:rPr>
                <w:rFonts w:ascii="Times New Roman" w:hAnsi="Times New Roman"/>
                <w:lang w:val="pt-PT"/>
              </w:rPr>
            </w:pPr>
            <w:r w:rsidRPr="00FA3856">
              <w:rPr>
                <w:rFonts w:ascii="Times New Roman" w:hAnsi="Times New Roman"/>
                <w:lang w:val="pt-PT"/>
              </w:rPr>
              <w:t>0</w:t>
            </w:r>
            <w:r w:rsidR="00BB54D3" w:rsidRPr="00FA3856">
              <w:rPr>
                <w:rFonts w:ascii="Times New Roman" w:hAnsi="Times New Roman"/>
                <w:lang w:val="pt-PT"/>
              </w:rPr>
              <w:t>41</w:t>
            </w:r>
          </w:p>
        </w:tc>
        <w:tc>
          <w:tcPr>
            <w:tcW w:w="992"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lang w:val="pt-PT"/>
              </w:rPr>
              <w:t>Não</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pt-PT"/>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rPr>
                <w:rFonts w:ascii="Times New Roman" w:hAnsi="Times New Roman"/>
              </w:rPr>
            </w:pPr>
            <w:r w:rsidRPr="00FA3856">
              <w:rPr>
                <w:rFonts w:ascii="Times New Roman" w:hAnsi="Times New Roman"/>
                <w:lang w:val="pt-PT"/>
              </w:rPr>
              <w:t>TIP_ECF</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9D3C61" w:rsidP="00F4140E">
            <w:pPr>
              <w:jc w:val="both"/>
              <w:rPr>
                <w:szCs w:val="20"/>
                <w:shd w:val="clear" w:color="auto" w:fill="FFFFFF"/>
              </w:rPr>
            </w:pPr>
            <w:r w:rsidRPr="00FA3856">
              <w:rPr>
                <w:szCs w:val="20"/>
                <w:shd w:val="clear" w:color="auto" w:fill="FFFFFF"/>
              </w:rPr>
              <w:t>Indicador do T</w:t>
            </w:r>
            <w:r w:rsidR="00BB54D3" w:rsidRPr="00FA3856">
              <w:rPr>
                <w:szCs w:val="20"/>
                <w:shd w:val="clear" w:color="auto" w:fill="FFFFFF"/>
              </w:rPr>
              <w:t>ipo da ECF:</w:t>
            </w:r>
          </w:p>
          <w:p w:rsidR="00BB54D3" w:rsidRPr="00FA3856" w:rsidRDefault="00BB54D3" w:rsidP="00F4140E">
            <w:pPr>
              <w:jc w:val="both"/>
              <w:rPr>
                <w:szCs w:val="20"/>
                <w:shd w:val="clear" w:color="auto" w:fill="FFFFFF"/>
              </w:rPr>
            </w:pPr>
            <w:r w:rsidRPr="00FA3856">
              <w:rPr>
                <w:szCs w:val="20"/>
                <w:shd w:val="clear" w:color="auto" w:fill="FFFFFF"/>
              </w:rPr>
              <w:t xml:space="preserve">0 </w:t>
            </w:r>
            <w:r w:rsidRPr="00FA3856">
              <w:rPr>
                <w:szCs w:val="20"/>
              </w:rPr>
              <w:t xml:space="preserve">– </w:t>
            </w:r>
            <w:r w:rsidRPr="00FA3856">
              <w:rPr>
                <w:szCs w:val="20"/>
                <w:shd w:val="clear" w:color="auto" w:fill="FFFFFF"/>
              </w:rPr>
              <w:t>ECF de empresa não participante de SCP como sócio ostensivo</w:t>
            </w:r>
            <w:r w:rsidRPr="00FA3856">
              <w:rPr>
                <w:szCs w:val="20"/>
              </w:rPr>
              <w:t>.</w:t>
            </w:r>
          </w:p>
          <w:p w:rsidR="00BB54D3" w:rsidRPr="00FA3856" w:rsidRDefault="00BB54D3" w:rsidP="00F4140E">
            <w:pPr>
              <w:jc w:val="both"/>
              <w:rPr>
                <w:szCs w:val="20"/>
              </w:rPr>
            </w:pPr>
            <w:r w:rsidRPr="00FA3856">
              <w:rPr>
                <w:szCs w:val="20"/>
                <w:shd w:val="clear" w:color="auto" w:fill="FFFFFF"/>
              </w:rPr>
              <w:t xml:space="preserve">1 </w:t>
            </w:r>
            <w:r w:rsidRPr="00FA3856">
              <w:rPr>
                <w:szCs w:val="20"/>
              </w:rPr>
              <w:t xml:space="preserve">– </w:t>
            </w:r>
            <w:r w:rsidRPr="00FA3856">
              <w:rPr>
                <w:szCs w:val="20"/>
                <w:shd w:val="clear" w:color="auto" w:fill="FFFFFF"/>
              </w:rPr>
              <w:t>ECF de empresa participante de SCP como sócio ostensivo</w:t>
            </w:r>
            <w:r w:rsidRPr="00FA3856">
              <w:rPr>
                <w:szCs w:val="20"/>
              </w:rPr>
              <w:t>.</w:t>
            </w:r>
          </w:p>
          <w:p w:rsidR="00BB54D3" w:rsidRPr="00FA3856" w:rsidRDefault="00BB54D3" w:rsidP="00F4140E">
            <w:pPr>
              <w:ind w:left="142" w:hanging="142"/>
              <w:jc w:val="both"/>
              <w:rPr>
                <w:szCs w:val="20"/>
                <w:shd w:val="clear" w:color="auto" w:fill="FFFFFF"/>
              </w:rPr>
            </w:pPr>
            <w:r w:rsidRPr="00FA3856">
              <w:rPr>
                <w:szCs w:val="20"/>
                <w:shd w:val="clear" w:color="auto" w:fill="FFFFFF"/>
              </w:rPr>
              <w:t xml:space="preserve">2 </w:t>
            </w:r>
            <w:r w:rsidRPr="00FA3856">
              <w:rPr>
                <w:szCs w:val="20"/>
              </w:rPr>
              <w:t xml:space="preserve">– </w:t>
            </w:r>
            <w:r w:rsidRPr="00FA3856">
              <w:rPr>
                <w:szCs w:val="20"/>
                <w:shd w:val="clear" w:color="auto" w:fill="FFFFFF"/>
              </w:rPr>
              <w:t>ECF da SCP.</w:t>
            </w:r>
          </w:p>
        </w:tc>
        <w:tc>
          <w:tcPr>
            <w:tcW w:w="709"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N</w:t>
            </w:r>
          </w:p>
        </w:tc>
        <w:tc>
          <w:tcPr>
            <w:tcW w:w="1134"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001</w:t>
            </w:r>
          </w:p>
        </w:tc>
        <w:tc>
          <w:tcPr>
            <w:tcW w:w="992"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b/>
                <w:bCs/>
                <w:lang w:val="en-US"/>
              </w:rPr>
            </w:pPr>
            <w:r w:rsidRPr="00FA3856">
              <w:rPr>
                <w:rFonts w:ascii="Times New Roman" w:hAnsi="Times New Roman"/>
                <w:b/>
                <w:bCs/>
                <w:lang w:val="en-US"/>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lang w:val="en-US"/>
              </w:rPr>
            </w:pPr>
            <w:r w:rsidRPr="00FA3856">
              <w:rPr>
                <w:rFonts w:ascii="Times New Roman" w:hAnsi="Times New Roman"/>
                <w:lang w:val="en-US"/>
              </w:rPr>
              <w:t>[0; 1; 2]</w:t>
            </w:r>
          </w:p>
        </w:tc>
        <w:tc>
          <w:tcPr>
            <w:tcW w:w="1276"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lang w:val="en-US"/>
              </w:rPr>
            </w:pPr>
            <w:r w:rsidRPr="00FA3856">
              <w:rPr>
                <w:rFonts w:ascii="Times New Roman" w:hAnsi="Times New Roman"/>
                <w:lang w:val="en-US"/>
              </w:rPr>
              <w:t>Sim</w:t>
            </w:r>
          </w:p>
        </w:tc>
      </w:tr>
      <w:tr w:rsidR="00BB54D3" w:rsidRPr="00FA3856" w:rsidTr="00454370">
        <w:trPr>
          <w:jc w:val="center"/>
        </w:trPr>
        <w:tc>
          <w:tcPr>
            <w:tcW w:w="485" w:type="dxa"/>
            <w:tcBorders>
              <w:top w:val="single" w:sz="6" w:space="0" w:color="auto"/>
              <w:left w:val="single" w:sz="6" w:space="0" w:color="auto"/>
              <w:bottom w:val="single" w:sz="6" w:space="0" w:color="auto"/>
              <w:right w:val="single" w:sz="6" w:space="0" w:color="auto"/>
            </w:tcBorders>
          </w:tcPr>
          <w:p w:rsidR="00BB54D3" w:rsidRPr="00FA3856" w:rsidRDefault="00BB54D3" w:rsidP="00707D2B">
            <w:pPr>
              <w:pStyle w:val="PSDS-CorpodeTexto0"/>
              <w:numPr>
                <w:ilvl w:val="0"/>
                <w:numId w:val="6"/>
              </w:numPr>
              <w:suppressAutoHyphens w:val="0"/>
              <w:rPr>
                <w:rFonts w:ascii="Times New Roman" w:hAnsi="Times New Roman"/>
                <w:b/>
                <w:bCs/>
                <w:lang w:val="en-US"/>
              </w:rPr>
            </w:pPr>
          </w:p>
        </w:tc>
        <w:tc>
          <w:tcPr>
            <w:tcW w:w="1928"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rPr>
                <w:rFonts w:ascii="Times New Roman" w:hAnsi="Times New Roman"/>
                <w:lang w:val="pt-PT"/>
              </w:rPr>
            </w:pPr>
            <w:r w:rsidRPr="00FA3856">
              <w:rPr>
                <w:rFonts w:ascii="Times New Roman" w:hAnsi="Times New Roman"/>
                <w:lang w:val="pt-PT"/>
              </w:rPr>
              <w:t>COD_SCP</w:t>
            </w:r>
          </w:p>
        </w:tc>
        <w:tc>
          <w:tcPr>
            <w:tcW w:w="8545" w:type="dxa"/>
            <w:tcBorders>
              <w:top w:val="single" w:sz="6" w:space="0" w:color="auto"/>
              <w:left w:val="single" w:sz="6" w:space="0" w:color="auto"/>
              <w:bottom w:val="single" w:sz="6" w:space="0" w:color="auto"/>
              <w:right w:val="single" w:sz="6" w:space="0" w:color="auto"/>
            </w:tcBorders>
          </w:tcPr>
          <w:p w:rsidR="00BB54D3" w:rsidRPr="00FA3856" w:rsidRDefault="00BB54D3" w:rsidP="00F4140E">
            <w:pPr>
              <w:pStyle w:val="PSDS-CorpodeTexto0"/>
              <w:jc w:val="both"/>
              <w:rPr>
                <w:rFonts w:ascii="Times New Roman" w:hAnsi="Times New Roman"/>
                <w:lang w:val="pt-PT"/>
              </w:rPr>
            </w:pPr>
            <w:r w:rsidRPr="00FA3856">
              <w:rPr>
                <w:rFonts w:ascii="Times New Roman" w:hAnsi="Times New Roman"/>
                <w:lang w:val="pt-PT"/>
              </w:rPr>
              <w:t>Identificação da SCP (CNPJ – art. 52 da Instrução Normativa RFB no 1.470, de 30 de maio de 2014)</w:t>
            </w:r>
            <w:r w:rsidR="009D3C61" w:rsidRPr="00FA3856">
              <w:rPr>
                <w:rFonts w:ascii="Times New Roman" w:hAnsi="Times New Roman"/>
                <w:lang w:val="pt-PT"/>
              </w:rPr>
              <w:t>.</w:t>
            </w:r>
          </w:p>
          <w:p w:rsidR="00BB54D3" w:rsidRPr="00FA3856" w:rsidRDefault="009659A9" w:rsidP="00F4140E">
            <w:pPr>
              <w:jc w:val="both"/>
              <w:rPr>
                <w:b/>
                <w:szCs w:val="20"/>
                <w:lang w:val="pt-PT"/>
              </w:rPr>
            </w:pPr>
            <w:r w:rsidRPr="00FA3856">
              <w:rPr>
                <w:b/>
                <w:szCs w:val="20"/>
                <w:lang w:val="pt-PT"/>
              </w:rPr>
              <w:t>Observação:</w:t>
            </w:r>
            <w:r w:rsidR="00BB54D3" w:rsidRPr="00FA3856">
              <w:rPr>
                <w:b/>
                <w:szCs w:val="20"/>
                <w:lang w:val="pt-PT"/>
              </w:rPr>
              <w:t xml:space="preserve"> Só deve se</w:t>
            </w:r>
            <w:r w:rsidRPr="00FA3856">
              <w:rPr>
                <w:b/>
                <w:szCs w:val="20"/>
                <w:lang w:val="pt-PT"/>
              </w:rPr>
              <w:t>r preenchido pela própria SCP (N</w:t>
            </w:r>
            <w:r w:rsidR="00BB54D3" w:rsidRPr="00FA3856">
              <w:rPr>
                <w:b/>
                <w:szCs w:val="20"/>
                <w:lang w:val="pt-PT"/>
              </w:rPr>
              <w:t>ão é preench</w:t>
            </w:r>
            <w:r w:rsidR="009D3C61" w:rsidRPr="00FA3856">
              <w:rPr>
                <w:b/>
                <w:szCs w:val="20"/>
                <w:lang w:val="pt-PT"/>
              </w:rPr>
              <w:t xml:space="preserve">ido pelo sócio ostensivo). </w:t>
            </w:r>
          </w:p>
        </w:tc>
        <w:tc>
          <w:tcPr>
            <w:tcW w:w="709"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rPr>
            </w:pPr>
            <w:r w:rsidRPr="00FA3856">
              <w:rPr>
                <w:rFonts w:ascii="Times New Roman" w:hAnsi="Times New Roman"/>
              </w:rPr>
              <w:t>014</w:t>
            </w:r>
          </w:p>
        </w:tc>
        <w:tc>
          <w:tcPr>
            <w:tcW w:w="992" w:type="dxa"/>
            <w:tcBorders>
              <w:top w:val="single" w:sz="6" w:space="0" w:color="auto"/>
              <w:left w:val="single" w:sz="6" w:space="0" w:color="auto"/>
              <w:bottom w:val="single" w:sz="6" w:space="0" w:color="auto"/>
              <w:right w:val="single" w:sz="6" w:space="0" w:color="auto"/>
            </w:tcBorders>
          </w:tcPr>
          <w:p w:rsidR="00BB54D3" w:rsidRPr="00FA3856" w:rsidRDefault="00BB54D3" w:rsidP="0083187A">
            <w:pPr>
              <w:pStyle w:val="PSDS-CorpodeTexto0"/>
              <w:jc w:val="center"/>
              <w:rPr>
                <w:rFonts w:ascii="Times New Roman" w:hAnsi="Times New Roman"/>
                <w:b/>
                <w:bCs/>
                <w:lang w:val="pt-PT"/>
              </w:rPr>
            </w:pPr>
            <w:r w:rsidRPr="00FA3856">
              <w:rPr>
                <w:rFonts w:ascii="Times New Roman" w:hAnsi="Times New Roman"/>
              </w:rPr>
              <w:t>-</w:t>
            </w:r>
          </w:p>
        </w:tc>
        <w:tc>
          <w:tcPr>
            <w:tcW w:w="1301" w:type="dxa"/>
            <w:tcBorders>
              <w:top w:val="single" w:sz="6" w:space="0" w:color="auto"/>
              <w:left w:val="single" w:sz="6" w:space="0" w:color="auto"/>
              <w:bottom w:val="single" w:sz="6" w:space="0" w:color="auto"/>
              <w:right w:val="single" w:sz="6" w:space="0" w:color="auto"/>
            </w:tcBorders>
          </w:tcPr>
          <w:p w:rsidR="00BB54D3" w:rsidRPr="00FA3856" w:rsidRDefault="00BB54D3" w:rsidP="001513BB">
            <w:pPr>
              <w:pStyle w:val="PSDS-CorpodeTexto0"/>
              <w:jc w:val="center"/>
              <w:rPr>
                <w:rFonts w:ascii="Times New Roman" w:hAnsi="Times New Roman"/>
              </w:rPr>
            </w:pPr>
            <w:r w:rsidRPr="00FA3856">
              <w:rPr>
                <w:rFonts w:ascii="Times New Roman" w:hAnsi="Times New Roman"/>
              </w:rPr>
              <w:t>-</w:t>
            </w:r>
          </w:p>
        </w:tc>
        <w:tc>
          <w:tcPr>
            <w:tcW w:w="1276" w:type="dxa"/>
            <w:tcBorders>
              <w:top w:val="single" w:sz="6" w:space="0" w:color="auto"/>
              <w:left w:val="single" w:sz="6" w:space="0" w:color="auto"/>
              <w:bottom w:val="single" w:sz="6" w:space="0" w:color="auto"/>
              <w:right w:val="single" w:sz="6" w:space="0" w:color="auto"/>
            </w:tcBorders>
            <w:vAlign w:val="center"/>
          </w:tcPr>
          <w:p w:rsidR="00BB54D3" w:rsidRPr="00FA3856" w:rsidRDefault="00BB54D3" w:rsidP="0083187A">
            <w:pPr>
              <w:pStyle w:val="PSDS-CorpodeTexto0"/>
              <w:jc w:val="center"/>
              <w:rPr>
                <w:rFonts w:ascii="Times New Roman" w:hAnsi="Times New Roman"/>
                <w:lang w:val="pt-PT"/>
              </w:rPr>
            </w:pPr>
            <w:r w:rsidRPr="00FA3856">
              <w:rPr>
                <w:rFonts w:ascii="Times New Roman" w:hAnsi="Times New Roman"/>
              </w:rPr>
              <w:t>Não</w:t>
            </w:r>
          </w:p>
        </w:tc>
      </w:tr>
    </w:tbl>
    <w:p w:rsidR="009D7491" w:rsidRPr="00FA3856" w:rsidRDefault="009D7491" w:rsidP="00EC2D50">
      <w:pPr>
        <w:pStyle w:val="Corpodetexto"/>
        <w:spacing w:line="240" w:lineRule="auto"/>
        <w:rPr>
          <w:rFonts w:ascii="Times New Roman" w:hAnsi="Times New Roman"/>
          <w:b/>
          <w:szCs w:val="20"/>
        </w:rPr>
      </w:pPr>
    </w:p>
    <w:p w:rsidR="009D7491" w:rsidRPr="00FA3856" w:rsidRDefault="009D7491">
      <w:pPr>
        <w:spacing w:after="200" w:line="276" w:lineRule="auto"/>
        <w:rPr>
          <w:b/>
          <w:color w:val="000000"/>
          <w:szCs w:val="20"/>
          <w:lang w:eastAsia="ar-SA"/>
        </w:rPr>
      </w:pPr>
      <w:r w:rsidRPr="00FA3856">
        <w:rPr>
          <w:b/>
          <w:szCs w:val="20"/>
        </w:rPr>
        <w:br w:type="page"/>
      </w:r>
    </w:p>
    <w:p w:rsidR="004F1737" w:rsidRPr="00FA3856" w:rsidRDefault="00634930" w:rsidP="00EC2D50">
      <w:pPr>
        <w:pStyle w:val="Corpodetexto"/>
        <w:spacing w:line="240" w:lineRule="auto"/>
        <w:rPr>
          <w:rFonts w:ascii="Times New Roman" w:hAnsi="Times New Roman"/>
          <w:szCs w:val="20"/>
        </w:rPr>
      </w:pPr>
      <w:r w:rsidRPr="00FA3856">
        <w:rPr>
          <w:rFonts w:ascii="Times New Roman" w:hAnsi="Times New Roman"/>
          <w:b/>
          <w:szCs w:val="20"/>
        </w:rPr>
        <w:lastRenderedPageBreak/>
        <w:t>I</w:t>
      </w:r>
      <w:r w:rsidR="004F1737" w:rsidRPr="00FA3856">
        <w:rPr>
          <w:rFonts w:ascii="Times New Roman" w:hAnsi="Times New Roman"/>
          <w:b/>
          <w:szCs w:val="20"/>
        </w:rPr>
        <w:t xml:space="preserve"> – Regras de Validação dos Campos: </w:t>
      </w:r>
    </w:p>
    <w:p w:rsidR="0083187A" w:rsidRPr="00FA3856" w:rsidRDefault="0083187A" w:rsidP="00EC2D50">
      <w:pPr>
        <w:rPr>
          <w:color w:val="0000FF"/>
          <w:szCs w:val="20"/>
        </w:rPr>
      </w:pPr>
    </w:p>
    <w:tbl>
      <w:tblPr>
        <w:tblpPr w:leftFromText="141" w:rightFromText="141" w:vertAnchor="text" w:tblpXSpec="center" w:tblpY="1"/>
        <w:tblOverlap w:val="never"/>
        <w:tblW w:w="1637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3048"/>
        <w:gridCol w:w="717"/>
      </w:tblGrid>
      <w:tr w:rsidR="00306C11" w:rsidRPr="00FA3856" w:rsidTr="00297462">
        <w:trPr>
          <w:trHeight w:val="215"/>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Campo</w:t>
            </w:r>
          </w:p>
        </w:tc>
        <w:tc>
          <w:tcPr>
            <w:tcW w:w="13048"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Reg</w:t>
            </w:r>
            <w:bookmarkEnd w:id="67"/>
            <w:bookmarkEnd w:id="68"/>
            <w:r w:rsidRPr="00FA3856">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Tipo</w:t>
            </w:r>
          </w:p>
        </w:tc>
      </w:tr>
      <w:tr w:rsidR="00306C11" w:rsidRPr="00FA3856" w:rsidTr="00297462">
        <w:trPr>
          <w:trHeight w:val="230"/>
        </w:trPr>
        <w:tc>
          <w:tcPr>
            <w:tcW w:w="677"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suppressAutoHyphens w:val="0"/>
              <w:jc w:val="center"/>
              <w:rPr>
                <w:rFonts w:ascii="Times New Roman" w:hAnsi="Times New Roman"/>
                <w:b/>
                <w:bCs/>
                <w:lang w:val="pt-PT"/>
              </w:rPr>
            </w:pPr>
            <w:r w:rsidRPr="00FA3856">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rPr>
                <w:rFonts w:ascii="Times New Roman" w:hAnsi="Times New Roman"/>
                <w:lang w:val="pt-PT"/>
              </w:rPr>
            </w:pPr>
            <w:r w:rsidRPr="00FA3856">
              <w:rPr>
                <w:rFonts w:ascii="Times New Roman" w:hAnsi="Times New Roman"/>
                <w:lang w:val="pt-PT"/>
              </w:rPr>
              <w:t>COD_VER</w:t>
            </w:r>
          </w:p>
        </w:tc>
        <w:tc>
          <w:tcPr>
            <w:tcW w:w="13048" w:type="dxa"/>
            <w:tcBorders>
              <w:top w:val="single" w:sz="6" w:space="0" w:color="auto"/>
              <w:left w:val="single" w:sz="6" w:space="0" w:color="auto"/>
              <w:bottom w:val="single" w:sz="6" w:space="0" w:color="auto"/>
              <w:right w:val="single" w:sz="6" w:space="0" w:color="auto"/>
            </w:tcBorders>
          </w:tcPr>
          <w:p w:rsidR="00306C11" w:rsidRPr="00FA3856" w:rsidRDefault="00E81A1E" w:rsidP="00174A8F">
            <w:pPr>
              <w:pStyle w:val="PSDS-CorpodeTexto0"/>
              <w:jc w:val="both"/>
              <w:rPr>
                <w:rFonts w:ascii="Times New Roman" w:hAnsi="Times New Roman"/>
              </w:rPr>
            </w:pPr>
            <w:hyperlink w:anchor="REGRA_LEIAUTE_VIGENTE" w:history="1">
              <w:r w:rsidR="00306C11" w:rsidRPr="00FA3856">
                <w:rPr>
                  <w:rStyle w:val="Hyperlink"/>
                  <w:rFonts w:ascii="Times New Roman" w:hAnsi="Times New Roman"/>
                  <w:b/>
                  <w:bCs/>
                  <w:color w:val="auto"/>
                  <w:lang w:val="pt-PT"/>
                </w:rPr>
                <w:t>REGRA_LEIAUTE_VIGENTE</w:t>
              </w:r>
            </w:hyperlink>
            <w:r w:rsidR="00306C11" w:rsidRPr="00FA3856">
              <w:rPr>
                <w:rFonts w:ascii="Times New Roman" w:hAnsi="Times New Roman"/>
                <w:b/>
                <w:bCs/>
                <w:lang w:val="pt-PT"/>
              </w:rPr>
              <w:t xml:space="preserve">: </w:t>
            </w:r>
            <w:r w:rsidR="00174A8F" w:rsidRPr="00FA3856">
              <w:rPr>
                <w:rFonts w:ascii="Times New Roman" w:hAnsi="Times New Roman"/>
              </w:rPr>
              <w:t>Verifica</w:t>
            </w:r>
            <w:r w:rsidR="00306C11" w:rsidRPr="00FA3856">
              <w:rPr>
                <w:rFonts w:ascii="Times New Roman" w:hAnsi="Times New Roman"/>
              </w:rPr>
              <w:t xml:space="preserve"> se o leiaute utilizado é válido para o período da escrituração.</w:t>
            </w:r>
          </w:p>
          <w:p w:rsidR="005B7DB6" w:rsidRPr="00FA3856"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06C11" w:rsidRPr="00FA3856" w:rsidRDefault="00306C11" w:rsidP="00174A8F">
            <w:pPr>
              <w:pStyle w:val="PSDS-CorpodeTexto0"/>
              <w:rPr>
                <w:rFonts w:ascii="Times New Roman" w:hAnsi="Times New Roman"/>
                <w:lang w:val="pt-PT"/>
              </w:rPr>
            </w:pPr>
            <w:r w:rsidRPr="00FA3856">
              <w:rPr>
                <w:rFonts w:ascii="Times New Roman" w:hAnsi="Times New Roman"/>
                <w:lang w:val="pt-PT"/>
              </w:rPr>
              <w:t>Erro</w:t>
            </w:r>
          </w:p>
        </w:tc>
      </w:tr>
      <w:tr w:rsidR="00306C11" w:rsidRPr="00FA3856" w:rsidTr="00297462">
        <w:trPr>
          <w:trHeight w:val="215"/>
        </w:trPr>
        <w:tc>
          <w:tcPr>
            <w:tcW w:w="677"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suppressAutoHyphens w:val="0"/>
              <w:jc w:val="center"/>
              <w:rPr>
                <w:rFonts w:ascii="Times New Roman" w:hAnsi="Times New Roman"/>
                <w:b/>
                <w:bCs/>
                <w:lang w:val="pt-PT"/>
              </w:rPr>
            </w:pPr>
            <w:r w:rsidRPr="00FA3856">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rPr>
                <w:rFonts w:ascii="Times New Roman" w:hAnsi="Times New Roman"/>
                <w:lang w:val="pt-PT"/>
              </w:rPr>
            </w:pPr>
            <w:r w:rsidRPr="00FA3856">
              <w:rPr>
                <w:rFonts w:ascii="Times New Roman" w:hAnsi="Times New Roman"/>
                <w:lang w:val="pt-PT"/>
              </w:rPr>
              <w:t>CNPJ</w:t>
            </w:r>
          </w:p>
        </w:tc>
        <w:tc>
          <w:tcPr>
            <w:tcW w:w="13048" w:type="dxa"/>
            <w:tcBorders>
              <w:top w:val="single" w:sz="6" w:space="0" w:color="auto"/>
              <w:left w:val="single" w:sz="6" w:space="0" w:color="auto"/>
              <w:bottom w:val="single" w:sz="6" w:space="0" w:color="auto"/>
              <w:right w:val="single" w:sz="6" w:space="0" w:color="auto"/>
            </w:tcBorders>
          </w:tcPr>
          <w:p w:rsidR="00306C11" w:rsidRPr="00FA3856" w:rsidRDefault="00E81A1E" w:rsidP="00174A8F">
            <w:pPr>
              <w:pStyle w:val="PSDS-CorpodeTexto0"/>
              <w:jc w:val="both"/>
              <w:rPr>
                <w:rFonts w:ascii="Times New Roman" w:hAnsi="Times New Roman"/>
              </w:rPr>
            </w:pPr>
            <w:hyperlink w:anchor="REGRA_VALIDA_CNPJ" w:history="1">
              <w:r w:rsidR="00306C11" w:rsidRPr="00FA3856">
                <w:rPr>
                  <w:rStyle w:val="Hyperlink"/>
                  <w:rFonts w:ascii="Times New Roman" w:hAnsi="Times New Roman"/>
                  <w:b/>
                  <w:bCs/>
                  <w:color w:val="auto"/>
                  <w:lang w:val="pt-PT"/>
                </w:rPr>
                <w:t>REGRA_VALIDA_CNPJ</w:t>
              </w:r>
            </w:hyperlink>
            <w:r w:rsidR="00174A8F" w:rsidRPr="00FA3856">
              <w:rPr>
                <w:rFonts w:ascii="Times New Roman" w:hAnsi="Times New Roman"/>
                <w:b/>
                <w:bCs/>
                <w:lang w:val="pt-PT"/>
              </w:rPr>
              <w:t xml:space="preserve">: </w:t>
            </w:r>
            <w:r w:rsidR="00174A8F" w:rsidRPr="00FA3856">
              <w:rPr>
                <w:rFonts w:ascii="Times New Roman" w:hAnsi="Times New Roman"/>
              </w:rPr>
              <w:t xml:space="preserve"> Verifica se a regra de formação do código é válida.</w:t>
            </w:r>
          </w:p>
          <w:p w:rsidR="005B7DB6" w:rsidRPr="00FA3856"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06C11" w:rsidRPr="00FA3856" w:rsidRDefault="00174A8F" w:rsidP="00174A8F">
            <w:pPr>
              <w:pStyle w:val="PSDS-CorpodeTexto0"/>
              <w:rPr>
                <w:rFonts w:ascii="Times New Roman" w:hAnsi="Times New Roman"/>
                <w:lang w:val="pt-PT"/>
              </w:rPr>
            </w:pPr>
            <w:r w:rsidRPr="00FA3856">
              <w:rPr>
                <w:rFonts w:ascii="Times New Roman" w:hAnsi="Times New Roman"/>
                <w:lang w:val="pt-PT"/>
              </w:rPr>
              <w:t>Erro</w:t>
            </w:r>
          </w:p>
        </w:tc>
      </w:tr>
      <w:tr w:rsidR="003B3524" w:rsidRPr="00FA3856" w:rsidTr="00297462">
        <w:trPr>
          <w:trHeight w:val="445"/>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en-US"/>
              </w:rPr>
            </w:pPr>
            <w:r w:rsidRPr="00FA3856">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PAT_REMAN_CIS</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pStyle w:val="PSDS-CorpodeTexto0"/>
              <w:jc w:val="both"/>
              <w:rPr>
                <w:rFonts w:ascii="Times New Roman" w:hAnsi="Times New Roman"/>
                <w:lang w:val="pt-PT"/>
              </w:rPr>
            </w:pPr>
            <w:hyperlink w:anchor="REGRA_PAT_REMAN_CIS_OBRIGATORIO" w:history="1">
              <w:r w:rsidR="003B3524" w:rsidRPr="00FA3856">
                <w:rPr>
                  <w:rStyle w:val="Hyperlink"/>
                  <w:rFonts w:ascii="Times New Roman" w:hAnsi="Times New Roman"/>
                  <w:b/>
                  <w:color w:val="auto"/>
                </w:rPr>
                <w:t>REGRA_PAT_REMAN_CIS_OBRIGATORIO</w:t>
              </w:r>
            </w:hyperlink>
            <w:r w:rsidR="003B3524" w:rsidRPr="00FA3856">
              <w:rPr>
                <w:rFonts w:ascii="Times New Roman" w:hAnsi="Times New Roman"/>
                <w:b/>
              </w:rPr>
              <w:t xml:space="preserve">: </w:t>
            </w:r>
            <w:r w:rsidR="003B3524" w:rsidRPr="00FA3856">
              <w:rPr>
                <w:rFonts w:ascii="Times New Roman" w:hAnsi="Times New Roman"/>
                <w:lang w:val="pt-PT"/>
              </w:rPr>
              <w:t xml:space="preserve"> Verifica se o campo foi preenchido quando </w:t>
            </w:r>
            <w:r w:rsidR="009D3C61" w:rsidRPr="00FA3856">
              <w:rPr>
                <w:rFonts w:ascii="Times New Roman" w:hAnsi="Times New Roman"/>
                <w:lang w:val="pt-PT"/>
              </w:rPr>
              <w:t>0000.</w:t>
            </w:r>
            <w:r w:rsidR="008D5637" w:rsidRPr="00FA3856">
              <w:rPr>
                <w:rFonts w:ascii="Times New Roman" w:hAnsi="Times New Roman"/>
                <w:lang w:val="pt-PT"/>
              </w:rPr>
              <w:t xml:space="preserve">SIT_ESPECIAL </w:t>
            </w:r>
            <w:r w:rsidR="003B3524" w:rsidRPr="00FA3856">
              <w:rPr>
                <w:rFonts w:ascii="Times New Roman" w:hAnsi="Times New Roman"/>
                <w:lang w:val="pt-PT"/>
              </w:rPr>
              <w:t>for ig</w:t>
            </w:r>
            <w:r w:rsidR="00116438" w:rsidRPr="00FA3856">
              <w:rPr>
                <w:rFonts w:ascii="Times New Roman" w:hAnsi="Times New Roman"/>
                <w:lang w:val="pt-PT"/>
              </w:rPr>
              <w:t>ual a “6” (Cisão Par</w:t>
            </w:r>
            <w:r w:rsidR="003B3524" w:rsidRPr="00FA3856">
              <w:rPr>
                <w:rFonts w:ascii="Times New Roman" w:hAnsi="Times New Roman"/>
                <w:lang w:val="pt-PT"/>
              </w:rPr>
              <w:t>cial).</w:t>
            </w:r>
          </w:p>
          <w:p w:rsidR="007A7243" w:rsidRPr="00FA3856" w:rsidRDefault="007A7243" w:rsidP="003B3524">
            <w:pPr>
              <w:pStyle w:val="PSDS-CorpodeTexto0"/>
              <w:jc w:val="both"/>
              <w:rPr>
                <w:rFonts w:ascii="Times New Roman" w:hAnsi="Times New Roman"/>
                <w:lang w:val="pt-PT"/>
              </w:rPr>
            </w:pPr>
          </w:p>
          <w:p w:rsidR="003B3524" w:rsidRPr="00FA3856" w:rsidRDefault="00E81A1E" w:rsidP="003B3524">
            <w:pPr>
              <w:pStyle w:val="PSDS-CorpodeTexto0"/>
              <w:jc w:val="both"/>
              <w:rPr>
                <w:rFonts w:ascii="Times New Roman" w:hAnsi="Times New Roman"/>
                <w:lang w:val="pt-PT"/>
              </w:rPr>
            </w:pPr>
            <w:hyperlink w:anchor="REGRA_NAO_PREENCHER_SIT_ESP_CIAO_PARCIAL" w:history="1">
              <w:r w:rsidR="003B3524" w:rsidRPr="00FA3856">
                <w:rPr>
                  <w:rStyle w:val="Hyperlink"/>
                  <w:rFonts w:ascii="Times New Roman" w:hAnsi="Times New Roman"/>
                  <w:b/>
                  <w:color w:val="auto"/>
                </w:rPr>
                <w:t>REGRA_NAO_PREENCHER_SIT_ESP_CISAO_PARCIAL</w:t>
              </w:r>
            </w:hyperlink>
            <w:r w:rsidR="003B3524" w:rsidRPr="00FA3856">
              <w:rPr>
                <w:rFonts w:ascii="Times New Roman" w:hAnsi="Times New Roman"/>
                <w:b/>
              </w:rPr>
              <w:t xml:space="preserve">: </w:t>
            </w:r>
            <w:r w:rsidR="003B3524" w:rsidRPr="00FA3856">
              <w:rPr>
                <w:rFonts w:ascii="Times New Roman" w:hAnsi="Times New Roman"/>
                <w:lang w:val="pt-PT"/>
              </w:rPr>
              <w:t xml:space="preserve"> Verifica se o campo está em bra</w:t>
            </w:r>
            <w:r w:rsidR="009D3C61" w:rsidRPr="00FA3856">
              <w:rPr>
                <w:rFonts w:ascii="Times New Roman" w:hAnsi="Times New Roman"/>
                <w:lang w:val="pt-PT"/>
              </w:rPr>
              <w:t>nco quando 0000.</w:t>
            </w:r>
            <w:r w:rsidR="008D5637" w:rsidRPr="00FA3856">
              <w:rPr>
                <w:rFonts w:ascii="Times New Roman" w:hAnsi="Times New Roman"/>
                <w:lang w:val="pt-PT"/>
              </w:rPr>
              <w:t xml:space="preserve">SIT_ESPECIAL </w:t>
            </w:r>
            <w:r w:rsidR="00116438" w:rsidRPr="00FA3856">
              <w:rPr>
                <w:rFonts w:ascii="Times New Roman" w:hAnsi="Times New Roman"/>
                <w:lang w:val="pt-PT"/>
              </w:rPr>
              <w:t>for diferente de “6” (Cisão Par</w:t>
            </w:r>
            <w:r w:rsidR="003B3524" w:rsidRPr="00FA3856">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7A7243" w:rsidRPr="00FA3856" w:rsidRDefault="007A7243" w:rsidP="003B3524">
            <w:pPr>
              <w:pStyle w:val="PSDS-CorpodeTexto0"/>
              <w:rPr>
                <w:rFonts w:ascii="Times New Roman" w:hAnsi="Times New Roman"/>
                <w:lang w:val="en-US"/>
              </w:rPr>
            </w:pPr>
          </w:p>
          <w:p w:rsidR="007A7243" w:rsidRPr="00FA3856" w:rsidRDefault="007A7243"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rPr>
                <w:rFonts w:ascii="Times New Roman" w:hAnsi="Times New Roman"/>
                <w:lang w:val="en-US"/>
              </w:rPr>
            </w:pPr>
          </w:p>
        </w:tc>
      </w:tr>
      <w:tr w:rsidR="003B3524" w:rsidRPr="00FA3856" w:rsidTr="00297462">
        <w:trPr>
          <w:trHeight w:val="661"/>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DT_SIT_ESP</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shd w:val="clear" w:color="auto" w:fill="FFFFFF"/>
              <w:jc w:val="both"/>
              <w:rPr>
                <w:szCs w:val="20"/>
                <w:lang w:val="pt-PT"/>
              </w:rPr>
            </w:pPr>
            <w:hyperlink w:anchor="REGRA_DT_SIT_OBRIGATORIO" w:history="1">
              <w:r w:rsidR="003B3524" w:rsidRPr="00FA3856">
                <w:rPr>
                  <w:rStyle w:val="Hyperlink"/>
                  <w:b/>
                  <w:color w:val="auto"/>
                  <w:szCs w:val="20"/>
                  <w:lang w:val="pt-PT"/>
                </w:rPr>
                <w:t>REGRA_DT_SIT_OBRIGATORIO</w:t>
              </w:r>
            </w:hyperlink>
            <w:r w:rsidR="003B3524" w:rsidRPr="00FA3856">
              <w:rPr>
                <w:b/>
                <w:szCs w:val="20"/>
                <w:lang w:val="pt-PT"/>
              </w:rPr>
              <w:t xml:space="preserve">: </w:t>
            </w:r>
            <w:r w:rsidR="003B3524" w:rsidRPr="00FA3856">
              <w:rPr>
                <w:szCs w:val="20"/>
                <w:lang w:val="pt-PT"/>
              </w:rPr>
              <w:t>Verifica se o campo foi preench</w:t>
            </w:r>
            <w:r w:rsidR="000D558E" w:rsidRPr="00FA3856">
              <w:rPr>
                <w:szCs w:val="20"/>
                <w:lang w:val="pt-PT"/>
              </w:rPr>
              <w:t>ido quando 0000.</w:t>
            </w:r>
            <w:r w:rsidR="008D5637" w:rsidRPr="00FA3856">
              <w:rPr>
                <w:szCs w:val="20"/>
                <w:lang w:val="pt-PT"/>
              </w:rPr>
              <w:t xml:space="preserve">SIT_ESPECIAL </w:t>
            </w:r>
            <w:r w:rsidR="003B3524" w:rsidRPr="00FA3856">
              <w:rPr>
                <w:szCs w:val="20"/>
                <w:lang w:val="pt-PT"/>
              </w:rPr>
              <w:t>estiver preenchido.</w:t>
            </w:r>
          </w:p>
          <w:p w:rsidR="003B3524" w:rsidRPr="00FA3856" w:rsidRDefault="003B3524" w:rsidP="003B3524">
            <w:pPr>
              <w:shd w:val="clear" w:color="auto" w:fill="FFFFFF"/>
              <w:jc w:val="both"/>
              <w:rPr>
                <w:b/>
                <w:szCs w:val="20"/>
                <w:lang w:val="pt-PT"/>
              </w:rPr>
            </w:pPr>
          </w:p>
          <w:p w:rsidR="003B3524" w:rsidRPr="00FA3856" w:rsidRDefault="00E81A1E" w:rsidP="003B3524">
            <w:pPr>
              <w:shd w:val="clear" w:color="auto" w:fill="FFFFFF"/>
              <w:jc w:val="both"/>
              <w:rPr>
                <w:szCs w:val="20"/>
                <w:lang w:val="pt-PT"/>
              </w:rPr>
            </w:pPr>
            <w:hyperlink w:anchor="REGRA_NAO_PREENCHER_SIT_ESP_NORMAL" w:history="1">
              <w:r w:rsidR="003B3524" w:rsidRPr="00FA3856">
                <w:rPr>
                  <w:rStyle w:val="Hyperlink"/>
                  <w:b/>
                  <w:color w:val="auto"/>
                  <w:szCs w:val="20"/>
                  <w:lang w:val="pt-PT"/>
                </w:rPr>
                <w:t>REGRA_NAO_PREENCHER_SIT_ESP_NORMAL</w:t>
              </w:r>
            </w:hyperlink>
            <w:r w:rsidR="003B3524" w:rsidRPr="00FA3856">
              <w:rPr>
                <w:b/>
                <w:szCs w:val="20"/>
                <w:lang w:val="pt-PT"/>
              </w:rPr>
              <w:t xml:space="preserve">: </w:t>
            </w:r>
            <w:r w:rsidR="003B3524" w:rsidRPr="00FA3856">
              <w:rPr>
                <w:szCs w:val="20"/>
                <w:lang w:val="pt-PT"/>
              </w:rPr>
              <w:t>V</w:t>
            </w:r>
            <w:r w:rsidR="00116438" w:rsidRPr="00FA3856">
              <w:rPr>
                <w:szCs w:val="20"/>
                <w:lang w:val="pt-PT"/>
              </w:rPr>
              <w:t>erifica se campo está me br</w:t>
            </w:r>
            <w:r w:rsidR="003B3524" w:rsidRPr="00FA3856">
              <w:rPr>
                <w:szCs w:val="20"/>
                <w:lang w:val="pt-PT"/>
              </w:rPr>
              <w:t>a</w:t>
            </w:r>
            <w:r w:rsidR="00116438" w:rsidRPr="00FA3856">
              <w:rPr>
                <w:szCs w:val="20"/>
                <w:lang w:val="pt-PT"/>
              </w:rPr>
              <w:t>n</w:t>
            </w:r>
            <w:r w:rsidR="003B3524" w:rsidRPr="00FA3856">
              <w:rPr>
                <w:szCs w:val="20"/>
                <w:lang w:val="pt-PT"/>
              </w:rPr>
              <w:t xml:space="preserve">co quando </w:t>
            </w:r>
            <w:r w:rsidR="000D558E" w:rsidRPr="00FA3856">
              <w:rPr>
                <w:szCs w:val="20"/>
                <w:lang w:val="pt-PT"/>
              </w:rPr>
              <w:t>0000.</w:t>
            </w:r>
            <w:r w:rsidR="008D5637" w:rsidRPr="00FA3856">
              <w:rPr>
                <w:szCs w:val="20"/>
                <w:lang w:val="pt-PT"/>
              </w:rPr>
              <w:t xml:space="preserve">SIT_ESPECIAL </w:t>
            </w:r>
            <w:r w:rsidR="00454370" w:rsidRPr="00FA3856">
              <w:rPr>
                <w:szCs w:val="20"/>
                <w:lang w:val="pt-PT"/>
              </w:rPr>
              <w:t>for igual a “0” (Normal = S</w:t>
            </w:r>
            <w:r w:rsidR="003B3524" w:rsidRPr="00FA3856">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jc w:val="center"/>
              <w:rPr>
                <w:rFonts w:ascii="Times New Roman" w:hAnsi="Times New Roman"/>
                <w:lang w:val="en-US"/>
              </w:rPr>
            </w:pPr>
          </w:p>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rPr>
                <w:rFonts w:ascii="Times New Roman" w:hAnsi="Times New Roman"/>
                <w:lang w:val="en-US"/>
              </w:rPr>
            </w:pPr>
          </w:p>
        </w:tc>
      </w:tr>
      <w:tr w:rsidR="003B3524" w:rsidRPr="00FA3856" w:rsidTr="007A7243">
        <w:trPr>
          <w:trHeight w:val="269"/>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DT_INI</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jc w:val="both"/>
              <w:rPr>
                <w:szCs w:val="20"/>
              </w:rPr>
            </w:pPr>
            <w:hyperlink w:anchor="REGRA_DATA_MINIMA" w:history="1">
              <w:r w:rsidR="003B3524" w:rsidRPr="00FA3856">
                <w:rPr>
                  <w:rStyle w:val="Hyperlink"/>
                  <w:b/>
                  <w:color w:val="auto"/>
                  <w:szCs w:val="20"/>
                </w:rPr>
                <w:t>REGRA_DATA_MINIMA</w:t>
              </w:r>
            </w:hyperlink>
            <w:r w:rsidR="003B3524" w:rsidRPr="00FA3856">
              <w:rPr>
                <w:b/>
                <w:szCs w:val="20"/>
              </w:rPr>
              <w:t xml:space="preserve">: </w:t>
            </w:r>
            <w:r w:rsidR="003B3524" w:rsidRPr="00FA3856">
              <w:rPr>
                <w:szCs w:val="20"/>
              </w:rPr>
              <w:t xml:space="preserve">Verifica se </w:t>
            </w:r>
            <w:r w:rsidR="000D558E" w:rsidRPr="00FA3856">
              <w:rPr>
                <w:szCs w:val="20"/>
              </w:rPr>
              <w:t>0000.</w:t>
            </w:r>
            <w:r w:rsidR="008D5637" w:rsidRPr="00FA3856">
              <w:rPr>
                <w:szCs w:val="20"/>
              </w:rPr>
              <w:t xml:space="preserve">DT_INI </w:t>
            </w:r>
            <w:r w:rsidR="003B3524" w:rsidRPr="00FA3856">
              <w:rPr>
                <w:szCs w:val="20"/>
              </w:rPr>
              <w:t>é maior</w:t>
            </w:r>
            <w:r w:rsidR="00116438" w:rsidRPr="00FA3856">
              <w:rPr>
                <w:szCs w:val="20"/>
              </w:rPr>
              <w:t xml:space="preserve"> que 01/01/2014</w:t>
            </w:r>
            <w:r w:rsidR="003B3524" w:rsidRPr="00FA3856">
              <w:rPr>
                <w:szCs w:val="20"/>
              </w:rPr>
              <w:t>.</w:t>
            </w:r>
          </w:p>
          <w:p w:rsidR="003B3524" w:rsidRPr="00FA3856" w:rsidRDefault="003B3524" w:rsidP="003B3524">
            <w:pPr>
              <w:jc w:val="both"/>
              <w:rPr>
                <w:szCs w:val="20"/>
              </w:rPr>
            </w:pPr>
          </w:p>
          <w:p w:rsidR="003B3524" w:rsidRPr="00FA3856" w:rsidRDefault="00E81A1E" w:rsidP="003B3524">
            <w:pPr>
              <w:pStyle w:val="PSDS-CorpodeTexto0"/>
              <w:jc w:val="both"/>
              <w:rPr>
                <w:rFonts w:ascii="Times New Roman" w:hAnsi="Times New Roman"/>
                <w:lang w:eastAsia="en-US"/>
              </w:rPr>
            </w:pPr>
            <w:hyperlink w:anchor="REGRA_DT_INICIO_ESCRITURACAO" w:history="1">
              <w:r w:rsidR="003B3524" w:rsidRPr="00FA3856">
                <w:rPr>
                  <w:rStyle w:val="Hyperlink"/>
                  <w:rFonts w:ascii="Times New Roman" w:hAnsi="Times New Roman"/>
                  <w:b/>
                  <w:color w:val="auto"/>
                  <w:lang w:eastAsia="en-US"/>
                </w:rPr>
                <w:t>REGRA_DT_INICIO_ESCRITURACAO</w:t>
              </w:r>
            </w:hyperlink>
            <w:r w:rsidR="003B3524" w:rsidRPr="00FA3856">
              <w:rPr>
                <w:rFonts w:ascii="Times New Roman" w:hAnsi="Times New Roman"/>
                <w:b/>
                <w:lang w:eastAsia="en-US"/>
              </w:rPr>
              <w:t xml:space="preserve">: </w:t>
            </w:r>
            <w:r w:rsidR="003B3524" w:rsidRPr="00FA3856">
              <w:rPr>
                <w:rFonts w:ascii="Times New Roman" w:hAnsi="Times New Roman"/>
                <w:lang w:eastAsia="en-US"/>
              </w:rPr>
              <w:t xml:space="preserve">Verifica, quando o </w:t>
            </w:r>
            <w:r w:rsidR="000D558E" w:rsidRPr="00FA3856">
              <w:rPr>
                <w:rFonts w:ascii="Times New Roman" w:hAnsi="Times New Roman"/>
                <w:lang w:eastAsia="en-US"/>
              </w:rPr>
              <w:t>0000.</w:t>
            </w:r>
            <w:r w:rsidR="008D5637" w:rsidRPr="00FA3856">
              <w:rPr>
                <w:rFonts w:ascii="Times New Roman" w:hAnsi="Times New Roman"/>
                <w:lang w:eastAsia="en-US"/>
              </w:rPr>
              <w:t xml:space="preserve">IND_SIT_INI_PER </w:t>
            </w:r>
            <w:r w:rsidR="003B3524" w:rsidRPr="00FA3856">
              <w:rPr>
                <w:rFonts w:ascii="Times New Roman" w:hAnsi="Times New Roman"/>
                <w:lang w:eastAsia="en-US"/>
              </w:rPr>
              <w:t xml:space="preserve">é igual a “0” (Normal), se </w:t>
            </w:r>
            <w:r w:rsidR="000D558E" w:rsidRPr="00FA3856">
              <w:rPr>
                <w:rFonts w:ascii="Times New Roman" w:hAnsi="Times New Roman"/>
                <w:lang w:eastAsia="en-US"/>
              </w:rPr>
              <w:t>0000.</w:t>
            </w:r>
            <w:r w:rsidR="008D5637" w:rsidRPr="00FA3856">
              <w:rPr>
                <w:rFonts w:ascii="Times New Roman" w:hAnsi="Times New Roman"/>
                <w:lang w:eastAsia="en-US"/>
              </w:rPr>
              <w:t xml:space="preserve">DT_INI </w:t>
            </w:r>
            <w:r w:rsidR="003B3524" w:rsidRPr="00FA3856">
              <w:rPr>
                <w:rFonts w:ascii="Times New Roman" w:hAnsi="Times New Roman"/>
                <w:lang w:eastAsia="en-US"/>
              </w:rPr>
              <w:t>é igual a 01/01/XXXX.</w:t>
            </w:r>
          </w:p>
          <w:p w:rsidR="003B3524" w:rsidRPr="00FA3856" w:rsidRDefault="003B3524" w:rsidP="003B3524">
            <w:pPr>
              <w:pStyle w:val="PSDS-CorpodeTexto0"/>
              <w:jc w:val="both"/>
              <w:rPr>
                <w:rFonts w:ascii="Times New Roman" w:hAnsi="Times New Roman"/>
                <w:lang w:eastAsia="en-US"/>
              </w:rPr>
            </w:pPr>
          </w:p>
          <w:p w:rsidR="003B3524" w:rsidRPr="00FA3856" w:rsidRDefault="00E81A1E" w:rsidP="003B3524">
            <w:pPr>
              <w:pStyle w:val="PSDS-CorpodeTexto0"/>
              <w:jc w:val="both"/>
              <w:rPr>
                <w:rFonts w:ascii="Times New Roman" w:hAnsi="Times New Roman"/>
                <w:lang w:eastAsia="en-US"/>
              </w:rPr>
            </w:pPr>
            <w:hyperlink w:anchor="REGRA_SEM_LEIAUTE" w:history="1">
              <w:r w:rsidR="003B3524" w:rsidRPr="00FA3856">
                <w:rPr>
                  <w:rStyle w:val="Hyperlink"/>
                  <w:rFonts w:ascii="Times New Roman" w:hAnsi="Times New Roman"/>
                  <w:b/>
                  <w:color w:val="auto"/>
                  <w:lang w:eastAsia="en-US"/>
                </w:rPr>
                <w:t>REGRA_SEM_LEIAUTE</w:t>
              </w:r>
            </w:hyperlink>
            <w:r w:rsidR="003B3524" w:rsidRPr="00FA3856">
              <w:rPr>
                <w:rFonts w:ascii="Times New Roman" w:hAnsi="Times New Roman"/>
                <w:b/>
                <w:lang w:eastAsia="en-US"/>
              </w:rPr>
              <w:t xml:space="preserve">: </w:t>
            </w:r>
            <w:r w:rsidR="003B3524" w:rsidRPr="00FA3856">
              <w:rPr>
                <w:rFonts w:ascii="Times New Roman" w:hAnsi="Times New Roman"/>
                <w:lang w:eastAsia="en-US"/>
              </w:rPr>
              <w:t>Verifica se, para o ano informado, há leiaute disponível.</w:t>
            </w:r>
          </w:p>
          <w:p w:rsidR="003B3524" w:rsidRPr="00FA3856" w:rsidRDefault="003B3524" w:rsidP="003B3524">
            <w:pPr>
              <w:pStyle w:val="PSDS-CorpodeTexto0"/>
              <w:jc w:val="both"/>
              <w:rPr>
                <w:rFonts w:ascii="Times New Roman" w:hAnsi="Times New Roman"/>
                <w:lang w:eastAsia="en-US"/>
              </w:rPr>
            </w:pPr>
          </w:p>
          <w:p w:rsidR="003B3524" w:rsidRPr="00FA3856" w:rsidRDefault="00E81A1E" w:rsidP="003B3524">
            <w:pPr>
              <w:pStyle w:val="PSDS-CorpodeTexto0"/>
              <w:jc w:val="both"/>
              <w:rPr>
                <w:rFonts w:ascii="Times New Roman" w:hAnsi="Times New Roman"/>
                <w:bCs/>
                <w:lang w:val="pt-PT"/>
              </w:rPr>
            </w:pPr>
            <w:hyperlink w:anchor="REGRA_INTERPOLACAO_PVA" w:history="1">
              <w:r w:rsidR="003B3524" w:rsidRPr="00FA3856">
                <w:rPr>
                  <w:rStyle w:val="Hyperlink"/>
                  <w:rFonts w:ascii="Times New Roman" w:hAnsi="Times New Roman"/>
                  <w:b/>
                  <w:bCs/>
                  <w:color w:val="auto"/>
                  <w:lang w:val="pt-PT"/>
                </w:rPr>
                <w:t>REGRA_INTERPOLACAO_PVA</w:t>
              </w:r>
            </w:hyperlink>
            <w:r w:rsidR="003B3524" w:rsidRPr="00FA3856">
              <w:rPr>
                <w:rFonts w:ascii="Times New Roman" w:hAnsi="Times New Roman"/>
                <w:b/>
                <w:bCs/>
                <w:lang w:val="pt-PT"/>
              </w:rPr>
              <w:t xml:space="preserve">: </w:t>
            </w:r>
            <w:r w:rsidR="003B3524" w:rsidRPr="00FA3856">
              <w:rPr>
                <w:rFonts w:ascii="Times New Roman" w:hAnsi="Times New Roman"/>
                <w:bCs/>
                <w:lang w:val="pt-PT"/>
              </w:rPr>
              <w:t>Verifica se existe no programa da ECF outra escrituração que compreende ou está compreendicda no período da escrituração a ser criada ou importada.</w:t>
            </w:r>
          </w:p>
          <w:p w:rsidR="00116438" w:rsidRPr="00FA3856" w:rsidRDefault="00116438" w:rsidP="003B3524">
            <w:pPr>
              <w:pStyle w:val="PSDS-CorpodeTexto0"/>
              <w:jc w:val="both"/>
              <w:rPr>
                <w:rFonts w:ascii="Times New Roman" w:hAnsi="Times New Roman"/>
                <w:bCs/>
                <w:lang w:val="pt-PT"/>
              </w:rPr>
            </w:pPr>
          </w:p>
          <w:p w:rsidR="003B3524" w:rsidRPr="00FA3856" w:rsidRDefault="00E81A1E" w:rsidP="003B3524">
            <w:pPr>
              <w:pStyle w:val="PSDS-CorpodeTexto0"/>
              <w:jc w:val="both"/>
              <w:rPr>
                <w:rFonts w:ascii="Times New Roman" w:hAnsi="Times New Roman"/>
              </w:rPr>
            </w:pPr>
            <w:hyperlink w:anchor="REGRA_DATA_INI_MAIOR" w:history="1">
              <w:r w:rsidR="003B3524" w:rsidRPr="00FA3856">
                <w:rPr>
                  <w:rStyle w:val="Hyperlink"/>
                  <w:rFonts w:ascii="Times New Roman" w:hAnsi="Times New Roman"/>
                  <w:b/>
                  <w:color w:val="auto"/>
                </w:rPr>
                <w:t>REGRA_DATA_INI_MAIOR</w:t>
              </w:r>
            </w:hyperlink>
            <w:r w:rsidR="003B3524" w:rsidRPr="00FA3856">
              <w:rPr>
                <w:rFonts w:ascii="Times New Roman" w:hAnsi="Times New Roman"/>
                <w:b/>
              </w:rPr>
              <w:t xml:space="preserve">: </w:t>
            </w:r>
            <w:r w:rsidR="0082332B" w:rsidRPr="00FA3856">
              <w:rPr>
                <w:rFonts w:ascii="Times New Roman" w:hAnsi="Times New Roman"/>
              </w:rPr>
              <w:t xml:space="preserve"> Verifica se </w:t>
            </w:r>
            <w:r w:rsidR="000D558E" w:rsidRPr="00FA3856">
              <w:rPr>
                <w:rFonts w:ascii="Times New Roman" w:hAnsi="Times New Roman"/>
              </w:rPr>
              <w:t>0000.</w:t>
            </w:r>
            <w:r w:rsidR="0082332B" w:rsidRPr="00FA3856">
              <w:rPr>
                <w:rFonts w:ascii="Times New Roman" w:hAnsi="Times New Roman"/>
              </w:rPr>
              <w:t>DT_</w:t>
            </w:r>
            <w:r w:rsidR="008D5637" w:rsidRPr="00FA3856">
              <w:rPr>
                <w:rFonts w:ascii="Times New Roman" w:hAnsi="Times New Roman"/>
              </w:rPr>
              <w:t xml:space="preserve">FIN </w:t>
            </w:r>
            <w:r w:rsidR="003B3524" w:rsidRPr="00FA3856">
              <w:rPr>
                <w:rFonts w:ascii="Times New Roman" w:hAnsi="Times New Roman"/>
              </w:rPr>
              <w:t xml:space="preserve">foi preenchido com a data </w:t>
            </w:r>
            <w:r w:rsidR="00116438" w:rsidRPr="00FA3856">
              <w:rPr>
                <w:rFonts w:ascii="Times New Roman" w:hAnsi="Times New Roman"/>
              </w:rPr>
              <w:t>maior</w:t>
            </w:r>
            <w:r w:rsidR="003B3524" w:rsidRPr="00FA3856">
              <w:rPr>
                <w:rFonts w:ascii="Times New Roman" w:hAnsi="Times New Roman"/>
              </w:rPr>
              <w:t xml:space="preserve"> que a data informada em </w:t>
            </w:r>
            <w:r w:rsidR="000D558E" w:rsidRPr="00FA3856">
              <w:rPr>
                <w:rFonts w:ascii="Times New Roman" w:hAnsi="Times New Roman"/>
              </w:rPr>
              <w:t>0000.</w:t>
            </w:r>
            <w:r w:rsidR="008D5637" w:rsidRPr="00FA3856">
              <w:rPr>
                <w:rFonts w:ascii="Times New Roman" w:hAnsi="Times New Roman"/>
              </w:rPr>
              <w:t>DT_INI</w:t>
            </w:r>
            <w:r w:rsidR="003B3524" w:rsidRPr="00FA3856">
              <w:rPr>
                <w:rFonts w:ascii="Times New Roman" w:hAnsi="Times New Roman"/>
              </w:rPr>
              <w:t>.</w:t>
            </w:r>
          </w:p>
          <w:p w:rsidR="00C5399F" w:rsidRPr="00FA3856" w:rsidRDefault="00C5399F" w:rsidP="003B3524">
            <w:pPr>
              <w:jc w:val="both"/>
              <w:rPr>
                <w:szCs w:val="20"/>
              </w:rPr>
            </w:pPr>
          </w:p>
          <w:p w:rsidR="00116438" w:rsidRPr="00FA3856" w:rsidRDefault="00E81A1E" w:rsidP="003B3524">
            <w:pPr>
              <w:jc w:val="both"/>
              <w:rPr>
                <w:szCs w:val="20"/>
              </w:rPr>
            </w:pPr>
            <w:hyperlink w:anchor="REGRA_ANO_DIFERENTE" w:history="1">
              <w:r w:rsidR="003B3524" w:rsidRPr="00FA3856">
                <w:rPr>
                  <w:rStyle w:val="Hyperlink"/>
                  <w:b/>
                  <w:color w:val="auto"/>
                  <w:szCs w:val="20"/>
                </w:rPr>
                <w:t>REGRA_ANO_DIFERENTE</w:t>
              </w:r>
            </w:hyperlink>
            <w:r w:rsidR="003B3524" w:rsidRPr="00FA3856">
              <w:rPr>
                <w:b/>
                <w:szCs w:val="20"/>
              </w:rPr>
              <w:t xml:space="preserve">: </w:t>
            </w:r>
            <w:r w:rsidR="003B3524" w:rsidRPr="00FA3856">
              <w:rPr>
                <w:szCs w:val="20"/>
              </w:rPr>
              <w:t xml:space="preserve">Verifica se o ano informado em </w:t>
            </w:r>
            <w:r w:rsidR="000D558E" w:rsidRPr="00FA3856">
              <w:rPr>
                <w:szCs w:val="20"/>
              </w:rPr>
              <w:t>0000.</w:t>
            </w:r>
            <w:r w:rsidR="0082332B" w:rsidRPr="00FA3856">
              <w:rPr>
                <w:szCs w:val="20"/>
              </w:rPr>
              <w:t>DT_</w:t>
            </w:r>
            <w:r w:rsidR="008D5637" w:rsidRPr="00FA3856">
              <w:rPr>
                <w:szCs w:val="20"/>
              </w:rPr>
              <w:t>FIN</w:t>
            </w:r>
            <w:r w:rsidR="003B3524" w:rsidRPr="00FA3856">
              <w:rPr>
                <w:szCs w:val="20"/>
              </w:rPr>
              <w:t xml:space="preserve"> é igual ao ano informado em </w:t>
            </w:r>
            <w:r w:rsidR="000D558E" w:rsidRPr="00FA3856">
              <w:rPr>
                <w:szCs w:val="20"/>
              </w:rPr>
              <w:t>0000.</w:t>
            </w:r>
            <w:r w:rsidR="008D5637" w:rsidRPr="00FA3856">
              <w:rPr>
                <w:szCs w:val="20"/>
              </w:rPr>
              <w:t>DT_INI</w:t>
            </w:r>
            <w:r w:rsidR="000D558E" w:rsidRPr="00FA3856">
              <w:rPr>
                <w:szCs w:val="20"/>
              </w:rPr>
              <w:t xml:space="preserve">.  </w:t>
            </w:r>
          </w:p>
          <w:p w:rsidR="000D558E" w:rsidRPr="00FA3856" w:rsidRDefault="000D558E" w:rsidP="003B352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Aviso</w:t>
            </w:r>
          </w:p>
          <w:p w:rsidR="003B3524" w:rsidRPr="00FA3856" w:rsidRDefault="003B3524" w:rsidP="003B3524">
            <w:pPr>
              <w:pStyle w:val="PSDS-CorpodeTexto0"/>
              <w:rPr>
                <w:rFonts w:ascii="Times New Roman" w:hAnsi="Times New Roman"/>
                <w:lang w:val="pt-PT"/>
              </w:rPr>
            </w:pPr>
          </w:p>
          <w:p w:rsidR="00116438" w:rsidRPr="00FA3856" w:rsidRDefault="00116438"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C5399F" w:rsidRPr="00FA3856" w:rsidRDefault="00C5399F"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tc>
      </w:tr>
      <w:tr w:rsidR="003B3524" w:rsidRPr="00FA3856" w:rsidTr="00297462">
        <w:trPr>
          <w:trHeight w:val="877"/>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DT_FIN</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pStyle w:val="PSDS-CorpodeTexto0"/>
              <w:jc w:val="both"/>
              <w:rPr>
                <w:rFonts w:ascii="Times New Roman" w:hAnsi="Times New Roman"/>
                <w:bCs/>
                <w:lang w:val="pt-PT"/>
              </w:rPr>
            </w:pPr>
            <w:hyperlink w:anchor="REGRA_DT_FINAL_ESCRITURACAO" w:history="1">
              <w:r w:rsidR="003B3524" w:rsidRPr="00FA3856">
                <w:rPr>
                  <w:rStyle w:val="Hyperlink"/>
                  <w:rFonts w:ascii="Times New Roman" w:hAnsi="Times New Roman"/>
                  <w:b/>
                  <w:color w:val="auto"/>
                  <w:lang w:eastAsia="en-US"/>
                </w:rPr>
                <w:t>REGRA_DT_FINAL_ESCRITURACAO</w:t>
              </w:r>
            </w:hyperlink>
            <w:r w:rsidR="003B3524" w:rsidRPr="00FA3856">
              <w:rPr>
                <w:rFonts w:ascii="Times New Roman" w:hAnsi="Times New Roman"/>
                <w:b/>
                <w:bCs/>
                <w:lang w:val="pt-PT"/>
              </w:rPr>
              <w:t xml:space="preserve">: </w:t>
            </w:r>
            <w:r w:rsidR="003B3524" w:rsidRPr="00FA3856">
              <w:rPr>
                <w:rFonts w:ascii="Times New Roman" w:hAnsi="Times New Roman"/>
                <w:bCs/>
                <w:lang w:val="pt-PT"/>
              </w:rPr>
              <w:t xml:space="preserve">Verifica, quando </w:t>
            </w:r>
            <w:r w:rsidR="000D558E" w:rsidRPr="00FA3856">
              <w:rPr>
                <w:rFonts w:ascii="Times New Roman" w:hAnsi="Times New Roman"/>
                <w:bCs/>
                <w:lang w:val="pt-PT"/>
              </w:rPr>
              <w:t>0000.</w:t>
            </w:r>
            <w:r w:rsidR="008D5637" w:rsidRPr="00FA3856">
              <w:rPr>
                <w:rFonts w:ascii="Times New Roman" w:hAnsi="Times New Roman"/>
                <w:lang w:val="pt-PT"/>
              </w:rPr>
              <w:t xml:space="preserve">SIT_ESPECIAL </w:t>
            </w:r>
            <w:r w:rsidR="003B3524" w:rsidRPr="00FA3856">
              <w:rPr>
                <w:rFonts w:ascii="Times New Roman" w:hAnsi="Times New Roman"/>
                <w:lang w:val="pt-PT"/>
              </w:rPr>
              <w:t xml:space="preserve">for igual a “0” (Normal), se o dia e o mês em </w:t>
            </w:r>
            <w:r w:rsidR="000D558E" w:rsidRPr="00FA3856">
              <w:rPr>
                <w:rFonts w:ascii="Times New Roman" w:hAnsi="Times New Roman"/>
                <w:lang w:val="pt-PT"/>
              </w:rPr>
              <w:t>0000.</w:t>
            </w:r>
            <w:r w:rsidR="008D5637" w:rsidRPr="00FA3856">
              <w:rPr>
                <w:rFonts w:ascii="Times New Roman" w:hAnsi="Times New Roman"/>
                <w:lang w:val="pt-PT"/>
              </w:rPr>
              <w:t xml:space="preserve">DT_FIN </w:t>
            </w:r>
            <w:r w:rsidR="003B3524" w:rsidRPr="00FA3856">
              <w:rPr>
                <w:rFonts w:ascii="Times New Roman" w:hAnsi="Times New Roman"/>
                <w:lang w:val="pt-PT"/>
              </w:rPr>
              <w:t>é igual a 31/12.</w:t>
            </w:r>
          </w:p>
          <w:p w:rsidR="003B3524" w:rsidRPr="00FA3856" w:rsidRDefault="003B3524" w:rsidP="003B3524">
            <w:pPr>
              <w:pStyle w:val="PSDS-CorpodeTexto0"/>
              <w:jc w:val="both"/>
              <w:rPr>
                <w:rFonts w:ascii="Times New Roman" w:hAnsi="Times New Roman"/>
                <w:b/>
                <w:bCs/>
                <w:lang w:val="pt-PT"/>
              </w:rPr>
            </w:pPr>
          </w:p>
          <w:p w:rsidR="003B3524" w:rsidRPr="00FA3856" w:rsidRDefault="003B3524" w:rsidP="003B3524">
            <w:pPr>
              <w:shd w:val="clear" w:color="auto" w:fill="FFFFFF"/>
              <w:jc w:val="both"/>
              <w:rPr>
                <w:szCs w:val="20"/>
                <w:lang w:val="pt-PT"/>
              </w:rPr>
            </w:pPr>
            <w:r w:rsidRPr="00FA3856">
              <w:rPr>
                <w:b/>
                <w:szCs w:val="20"/>
                <w:lang w:val="pt-PT"/>
              </w:rPr>
              <w:t xml:space="preserve">REGRA_EVENTO_ACONTECIMENTO: </w:t>
            </w:r>
            <w:r w:rsidRPr="00FA3856">
              <w:rPr>
                <w:szCs w:val="20"/>
                <w:lang w:val="pt-PT"/>
              </w:rPr>
              <w:t>Verifica:</w:t>
            </w:r>
          </w:p>
          <w:p w:rsidR="003B3524" w:rsidRPr="00FA3856" w:rsidRDefault="003B3524" w:rsidP="003B3524">
            <w:pPr>
              <w:shd w:val="clear" w:color="auto" w:fill="FFFFFF"/>
              <w:jc w:val="both"/>
              <w:rPr>
                <w:szCs w:val="20"/>
                <w:lang w:val="pt-PT"/>
              </w:rPr>
            </w:pPr>
            <w:r w:rsidRPr="00FA3856">
              <w:rPr>
                <w:szCs w:val="20"/>
                <w:lang w:val="pt-PT"/>
              </w:rPr>
              <w:t xml:space="preserve">- Quando </w:t>
            </w:r>
            <w:r w:rsidR="000D558E" w:rsidRPr="00FA3856">
              <w:rPr>
                <w:szCs w:val="20"/>
                <w:lang w:val="pt-PT"/>
              </w:rPr>
              <w:t>0000.</w:t>
            </w:r>
            <w:r w:rsidR="008D5637" w:rsidRPr="00FA3856">
              <w:rPr>
                <w:szCs w:val="20"/>
                <w:lang w:val="pt-PT"/>
              </w:rPr>
              <w:t xml:space="preserve">SIT_ESPECIAL </w:t>
            </w:r>
            <w:r w:rsidRPr="00FA3856">
              <w:rPr>
                <w:szCs w:val="20"/>
                <w:lang w:val="pt-PT"/>
              </w:rPr>
              <w:t xml:space="preserve">for igual a “1” (Extinção), “2” (Fusão), “3” (Incorporação/Incorporada), “4” (Incorporação/Incorporadora), “5” (Cisão Total) ou “6” (Cisão Parcial), se </w:t>
            </w:r>
            <w:r w:rsidR="000D558E" w:rsidRPr="00FA3856">
              <w:rPr>
                <w:szCs w:val="20"/>
                <w:lang w:val="pt-PT"/>
              </w:rPr>
              <w:t>0000.</w:t>
            </w:r>
            <w:r w:rsidR="008D5637" w:rsidRPr="00FA3856">
              <w:rPr>
                <w:szCs w:val="20"/>
                <w:lang w:val="pt-PT"/>
              </w:rPr>
              <w:t xml:space="preserve">DT_FIN </w:t>
            </w:r>
            <w:r w:rsidRPr="00FA3856">
              <w:rPr>
                <w:szCs w:val="20"/>
                <w:lang w:val="pt-PT"/>
              </w:rPr>
              <w:t xml:space="preserve">é igual a </w:t>
            </w:r>
            <w:r w:rsidR="000D558E" w:rsidRPr="00FA3856">
              <w:rPr>
                <w:szCs w:val="20"/>
                <w:lang w:val="pt-PT"/>
              </w:rPr>
              <w:t>0000.</w:t>
            </w:r>
            <w:r w:rsidR="008D5637" w:rsidRPr="00FA3856">
              <w:rPr>
                <w:szCs w:val="20"/>
                <w:lang w:val="pt-PT"/>
              </w:rPr>
              <w:t>DT_SIT_ESP</w:t>
            </w:r>
            <w:r w:rsidRPr="00FA3856">
              <w:rPr>
                <w:szCs w:val="20"/>
                <w:lang w:val="pt-PT"/>
              </w:rPr>
              <w:t>.</w:t>
            </w:r>
          </w:p>
          <w:p w:rsidR="00454370" w:rsidRPr="00FA3856" w:rsidRDefault="003B3524" w:rsidP="003B3524">
            <w:pPr>
              <w:pStyle w:val="PSDS-CorpodeTexto0"/>
              <w:jc w:val="both"/>
              <w:rPr>
                <w:rFonts w:ascii="Times New Roman" w:hAnsi="Times New Roman"/>
                <w:lang w:val="pt-PT"/>
              </w:rPr>
            </w:pPr>
            <w:r w:rsidRPr="00FA3856">
              <w:rPr>
                <w:rFonts w:ascii="Times New Roman" w:hAnsi="Times New Roman"/>
                <w:lang w:val="pt-PT"/>
              </w:rPr>
              <w:t xml:space="preserve">- Quando </w:t>
            </w:r>
            <w:r w:rsidR="000D558E" w:rsidRPr="00FA3856">
              <w:rPr>
                <w:rFonts w:ascii="Times New Roman" w:hAnsi="Times New Roman"/>
                <w:lang w:val="pt-PT"/>
              </w:rPr>
              <w:t>0000.</w:t>
            </w:r>
            <w:r w:rsidR="008D5637" w:rsidRPr="00FA3856">
              <w:rPr>
                <w:rFonts w:ascii="Times New Roman" w:hAnsi="Times New Roman"/>
                <w:lang w:val="pt-PT"/>
              </w:rPr>
              <w:t xml:space="preserve">SIT_ESPECIAL </w:t>
            </w:r>
            <w:r w:rsidRPr="00FA3856">
              <w:rPr>
                <w:rFonts w:ascii="Times New Roman" w:hAnsi="Times New Roman"/>
                <w:lang w:val="pt-PT"/>
              </w:rPr>
              <w:t xml:space="preserve">for “7” (Transformação), “8” (Desenquadramento de Imune e Isenta” ou “9” (Inclusão no Simples Nacional),  se </w:t>
            </w:r>
            <w:r w:rsidR="000D558E" w:rsidRPr="00FA3856">
              <w:rPr>
                <w:rFonts w:ascii="Times New Roman" w:hAnsi="Times New Roman"/>
                <w:lang w:val="pt-PT"/>
              </w:rPr>
              <w:t>0000.</w:t>
            </w:r>
            <w:r w:rsidR="008D5637" w:rsidRPr="00FA3856">
              <w:rPr>
                <w:rFonts w:ascii="Times New Roman" w:hAnsi="Times New Roman"/>
                <w:lang w:val="pt-PT"/>
              </w:rPr>
              <w:t xml:space="preserve">DT_FIN </w:t>
            </w:r>
            <w:r w:rsidRPr="00FA3856">
              <w:rPr>
                <w:rFonts w:ascii="Times New Roman" w:hAnsi="Times New Roman"/>
                <w:lang w:val="pt-PT"/>
              </w:rPr>
              <w:t xml:space="preserve">é igual a </w:t>
            </w:r>
            <w:r w:rsidR="000D558E" w:rsidRPr="00FA3856">
              <w:rPr>
                <w:rFonts w:ascii="Times New Roman" w:hAnsi="Times New Roman"/>
                <w:lang w:val="pt-PT"/>
              </w:rPr>
              <w:t>0000.</w:t>
            </w:r>
            <w:r w:rsidR="008D5637" w:rsidRPr="00FA3856">
              <w:rPr>
                <w:rFonts w:ascii="Times New Roman" w:hAnsi="Times New Roman"/>
                <w:lang w:val="pt-PT"/>
              </w:rPr>
              <w:t>DT_SIT_ESP</w:t>
            </w:r>
            <w:r w:rsidRPr="00FA3856">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tc>
      </w:tr>
      <w:tr w:rsidR="003B3524" w:rsidRPr="00FA3856" w:rsidTr="00C70F33">
        <w:trPr>
          <w:trHeight w:val="553"/>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NUM_REC</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shd w:val="clear" w:color="auto" w:fill="FFFFFF"/>
              <w:jc w:val="both"/>
              <w:rPr>
                <w:szCs w:val="20"/>
              </w:rPr>
            </w:pPr>
            <w:hyperlink w:anchor="REGRA_REC_ANTERIOR_OBRIGATORIO" w:history="1">
              <w:r w:rsidR="003B3524" w:rsidRPr="00FA3856">
                <w:rPr>
                  <w:rStyle w:val="Hyperlink"/>
                  <w:b/>
                  <w:color w:val="auto"/>
                  <w:szCs w:val="20"/>
                </w:rPr>
                <w:t>REGRA_REC_ANTERIOR_OBRIGATORIO</w:t>
              </w:r>
            </w:hyperlink>
            <w:r w:rsidR="003B3524" w:rsidRPr="00FA3856">
              <w:rPr>
                <w:b/>
                <w:szCs w:val="20"/>
              </w:rPr>
              <w:t xml:space="preserve">: </w:t>
            </w:r>
            <w:r w:rsidR="003B3524" w:rsidRPr="00FA3856">
              <w:rPr>
                <w:szCs w:val="20"/>
              </w:rPr>
              <w:t xml:space="preserve">Verifica, quando o campo </w:t>
            </w:r>
            <w:r w:rsidR="001E70AE" w:rsidRPr="00FA3856">
              <w:rPr>
                <w:szCs w:val="20"/>
              </w:rPr>
              <w:t>0000.</w:t>
            </w:r>
            <w:r w:rsidR="008D5637" w:rsidRPr="00FA3856">
              <w:rPr>
                <w:szCs w:val="20"/>
              </w:rPr>
              <w:t xml:space="preserve">RETIFICADORA </w:t>
            </w:r>
            <w:r w:rsidR="003B3524" w:rsidRPr="00FA3856">
              <w:rPr>
                <w:szCs w:val="20"/>
              </w:rPr>
              <w:t>é igual a “S” (ECF Retificadora)</w:t>
            </w:r>
            <w:r w:rsidR="00634930" w:rsidRPr="00FA3856">
              <w:rPr>
                <w:szCs w:val="20"/>
              </w:rPr>
              <w:t xml:space="preserve"> ou “F”  (ECF original com mudança de forma de tributação)</w:t>
            </w:r>
            <w:r w:rsidR="003B3524" w:rsidRPr="00FA3856">
              <w:rPr>
                <w:szCs w:val="20"/>
              </w:rPr>
              <w:t xml:space="preserve">, se </w:t>
            </w:r>
            <w:r w:rsidR="001E70AE" w:rsidRPr="00FA3856">
              <w:rPr>
                <w:szCs w:val="20"/>
              </w:rPr>
              <w:t>0000.</w:t>
            </w:r>
            <w:r w:rsidR="008D5637" w:rsidRPr="00FA3856">
              <w:rPr>
                <w:szCs w:val="20"/>
              </w:rPr>
              <w:t xml:space="preserve">NUM_REC </w:t>
            </w:r>
            <w:r w:rsidR="003B3524" w:rsidRPr="00FA3856">
              <w:rPr>
                <w:szCs w:val="20"/>
              </w:rPr>
              <w:t>está preenchido.</w:t>
            </w:r>
          </w:p>
          <w:p w:rsidR="003B3524" w:rsidRPr="00FA3856" w:rsidRDefault="003B3524" w:rsidP="003B3524">
            <w:pPr>
              <w:shd w:val="clear" w:color="auto" w:fill="FFFFFF"/>
              <w:jc w:val="both"/>
              <w:rPr>
                <w:b/>
                <w:szCs w:val="20"/>
              </w:rPr>
            </w:pPr>
          </w:p>
          <w:p w:rsidR="003B3524" w:rsidRPr="00FA3856" w:rsidRDefault="00E81A1E" w:rsidP="003B3524">
            <w:pPr>
              <w:shd w:val="clear" w:color="auto" w:fill="FFFFFF"/>
              <w:jc w:val="both"/>
              <w:rPr>
                <w:szCs w:val="20"/>
              </w:rPr>
            </w:pPr>
            <w:hyperlink w:anchor="REGRA_DV_RECIBO" w:history="1">
              <w:r w:rsidR="003B3524" w:rsidRPr="00FA3856">
                <w:rPr>
                  <w:rStyle w:val="Hyperlink"/>
                  <w:b/>
                  <w:color w:val="auto"/>
                  <w:szCs w:val="20"/>
                </w:rPr>
                <w:t>REGRA_DV_RECIBO</w:t>
              </w:r>
            </w:hyperlink>
            <w:r w:rsidR="003B3524" w:rsidRPr="00FA3856">
              <w:rPr>
                <w:b/>
                <w:szCs w:val="20"/>
              </w:rPr>
              <w:t xml:space="preserve">: </w:t>
            </w:r>
            <w:r w:rsidR="003B3524" w:rsidRPr="00FA3856">
              <w:rPr>
                <w:szCs w:val="20"/>
              </w:rPr>
              <w:t>Verifica se o número do recibo informado é válido.</w:t>
            </w:r>
          </w:p>
          <w:p w:rsidR="003B3524" w:rsidRPr="00FA3856" w:rsidRDefault="00E81A1E" w:rsidP="003B3524">
            <w:pPr>
              <w:shd w:val="clear" w:color="auto" w:fill="FFFFFF"/>
              <w:jc w:val="both"/>
              <w:rPr>
                <w:szCs w:val="20"/>
              </w:rPr>
            </w:pPr>
            <w:hyperlink w:anchor="REGRA_NRO_REC_ANTERIOR_NAO_SE_APLICA" w:history="1">
              <w:r w:rsidR="003B3524" w:rsidRPr="00FA3856">
                <w:rPr>
                  <w:rStyle w:val="Hyperlink"/>
                  <w:b/>
                  <w:color w:val="auto"/>
                  <w:szCs w:val="20"/>
                </w:rPr>
                <w:t>REGRA_NRO_REC_ANTERIOR_NAO_SE_APLICA</w:t>
              </w:r>
            </w:hyperlink>
            <w:r w:rsidR="003B3524" w:rsidRPr="00FA3856">
              <w:rPr>
                <w:b/>
                <w:szCs w:val="20"/>
              </w:rPr>
              <w:t xml:space="preserve">: </w:t>
            </w:r>
            <w:r w:rsidR="003B3524" w:rsidRPr="00FA3856">
              <w:rPr>
                <w:szCs w:val="20"/>
              </w:rPr>
              <w:t xml:space="preserve"> Verifica, quando </w:t>
            </w:r>
            <w:r w:rsidR="001E70AE" w:rsidRPr="00FA3856">
              <w:rPr>
                <w:szCs w:val="20"/>
              </w:rPr>
              <w:t>0000.</w:t>
            </w:r>
            <w:r w:rsidR="008D5637" w:rsidRPr="00FA3856">
              <w:rPr>
                <w:szCs w:val="20"/>
              </w:rPr>
              <w:t xml:space="preserve">RETIFICADORA </w:t>
            </w:r>
            <w:r w:rsidR="003B3524" w:rsidRPr="00FA3856">
              <w:rPr>
                <w:szCs w:val="20"/>
              </w:rPr>
              <w:t xml:space="preserve">é igual a “N” (ECF Original), se </w:t>
            </w:r>
            <w:r w:rsidR="001E70AE" w:rsidRPr="00FA3856">
              <w:rPr>
                <w:szCs w:val="20"/>
              </w:rPr>
              <w:t>0000.</w:t>
            </w:r>
            <w:r w:rsidR="008D5637" w:rsidRPr="00FA3856">
              <w:rPr>
                <w:szCs w:val="20"/>
              </w:rPr>
              <w:t xml:space="preserve">NUM_REC </w:t>
            </w:r>
            <w:r w:rsidR="003B3524"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lastRenderedPageBreak/>
              <w:t>Erro</w:t>
            </w:r>
          </w:p>
          <w:p w:rsidR="003B3524" w:rsidRPr="00FA3856" w:rsidRDefault="003B3524" w:rsidP="003B3524">
            <w:pPr>
              <w:pStyle w:val="PSDS-CorpodeTexto0"/>
              <w:rPr>
                <w:rFonts w:ascii="Times New Roman" w:hAnsi="Times New Roman"/>
                <w:lang w:val="pt-PT"/>
              </w:rPr>
            </w:pPr>
          </w:p>
          <w:p w:rsidR="009D7491" w:rsidRPr="00FA3856" w:rsidRDefault="009D7491"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9D7491" w:rsidRPr="00FA3856" w:rsidRDefault="009D7491"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lastRenderedPageBreak/>
              <w:t>Erro</w:t>
            </w:r>
          </w:p>
        </w:tc>
      </w:tr>
      <w:tr w:rsidR="003B3524" w:rsidRPr="00FA3856" w:rsidTr="00297462">
        <w:trPr>
          <w:trHeight w:val="445"/>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en-US"/>
              </w:rPr>
            </w:pPr>
            <w:r w:rsidRPr="00FA3856">
              <w:rPr>
                <w:rFonts w:ascii="Times New Roman" w:hAnsi="Times New Roman"/>
                <w:b/>
                <w:bCs/>
                <w:lang w:val="en-US"/>
              </w:rPr>
              <w:lastRenderedPageBreak/>
              <w:t>15</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COD_SCP</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E81A1E" w:rsidP="003B3524">
            <w:pPr>
              <w:jc w:val="both"/>
              <w:rPr>
                <w:szCs w:val="20"/>
              </w:rPr>
            </w:pPr>
            <w:hyperlink w:anchor="REGRA_SCP_OBRIGATORIO" w:history="1">
              <w:r w:rsidR="003B3524" w:rsidRPr="00FA3856">
                <w:rPr>
                  <w:rStyle w:val="Hyperlink"/>
                  <w:b/>
                  <w:color w:val="auto"/>
                  <w:szCs w:val="20"/>
                </w:rPr>
                <w:t>REGRA_SCP_OBRIGATORIO</w:t>
              </w:r>
            </w:hyperlink>
            <w:r w:rsidR="003B3524" w:rsidRPr="00FA3856">
              <w:rPr>
                <w:b/>
                <w:szCs w:val="20"/>
              </w:rPr>
              <w:t xml:space="preserve">: </w:t>
            </w:r>
            <w:r w:rsidR="003B3524" w:rsidRPr="00FA3856">
              <w:rPr>
                <w:szCs w:val="20"/>
              </w:rPr>
              <w:t xml:space="preserve">Verifica, quando </w:t>
            </w:r>
            <w:r w:rsidR="001E70AE" w:rsidRPr="00FA3856">
              <w:rPr>
                <w:szCs w:val="20"/>
              </w:rPr>
              <w:t>0000.</w:t>
            </w:r>
            <w:r w:rsidR="008D5637" w:rsidRPr="00FA3856">
              <w:rPr>
                <w:szCs w:val="20"/>
              </w:rPr>
              <w:t xml:space="preserve">TIP_ECF </w:t>
            </w:r>
            <w:r w:rsidR="003B3524" w:rsidRPr="00FA3856">
              <w:rPr>
                <w:szCs w:val="20"/>
              </w:rPr>
              <w:t xml:space="preserve">é igual a “2” (ECF da SCP), se </w:t>
            </w:r>
            <w:r w:rsidR="001E70AE" w:rsidRPr="00FA3856">
              <w:rPr>
                <w:szCs w:val="20"/>
              </w:rPr>
              <w:t>0000.</w:t>
            </w:r>
            <w:r w:rsidR="008D5637" w:rsidRPr="00FA3856">
              <w:rPr>
                <w:szCs w:val="20"/>
              </w:rPr>
              <w:t xml:space="preserve">COD_SCP </w:t>
            </w:r>
            <w:r w:rsidR="003B3524" w:rsidRPr="00FA3856">
              <w:rPr>
                <w:szCs w:val="20"/>
              </w:rPr>
              <w:t>está preenchido.</w:t>
            </w:r>
          </w:p>
          <w:p w:rsidR="003B3524" w:rsidRPr="00FA3856" w:rsidRDefault="003B3524" w:rsidP="003B3524">
            <w:pPr>
              <w:jc w:val="both"/>
              <w:rPr>
                <w:b/>
                <w:szCs w:val="20"/>
              </w:rPr>
            </w:pPr>
          </w:p>
          <w:p w:rsidR="003B3524" w:rsidRPr="00FA3856" w:rsidRDefault="00E81A1E" w:rsidP="003B3524">
            <w:pPr>
              <w:jc w:val="both"/>
              <w:rPr>
                <w:szCs w:val="20"/>
              </w:rPr>
            </w:pPr>
            <w:hyperlink w:anchor="REGRA_SCP_NÃO_PREENCHER" w:history="1">
              <w:r w:rsidR="003B3524" w:rsidRPr="00FA3856">
                <w:rPr>
                  <w:rStyle w:val="Hyperlink"/>
                  <w:b/>
                  <w:color w:val="auto"/>
                  <w:szCs w:val="20"/>
                </w:rPr>
                <w:t>REGRA_SCP_NAO_PREENCHER</w:t>
              </w:r>
            </w:hyperlink>
            <w:r w:rsidR="003B3524" w:rsidRPr="00FA3856">
              <w:rPr>
                <w:b/>
                <w:szCs w:val="20"/>
              </w:rPr>
              <w:t xml:space="preserve">: </w:t>
            </w:r>
            <w:r w:rsidR="003B3524" w:rsidRPr="00FA3856">
              <w:rPr>
                <w:szCs w:val="20"/>
              </w:rPr>
              <w:t xml:space="preserve"> Verifica, quando </w:t>
            </w:r>
            <w:r w:rsidR="001E70AE" w:rsidRPr="00FA3856">
              <w:rPr>
                <w:szCs w:val="20"/>
              </w:rPr>
              <w:t>0000.</w:t>
            </w:r>
            <w:r w:rsidR="008D5637" w:rsidRPr="00FA3856">
              <w:rPr>
                <w:szCs w:val="20"/>
              </w:rPr>
              <w:t xml:space="preserve">TIP_ECF </w:t>
            </w:r>
            <w:r w:rsidR="003B3524" w:rsidRPr="00FA3856">
              <w:rPr>
                <w:szCs w:val="20"/>
              </w:rPr>
              <w:t>é igual a “0” (</w:t>
            </w:r>
            <w:r w:rsidR="003B3524" w:rsidRPr="00FA3856">
              <w:rPr>
                <w:szCs w:val="20"/>
                <w:shd w:val="clear" w:color="auto" w:fill="FFFFFF"/>
              </w:rPr>
              <w:t>ECF de empresa não participante de SCP como sócio ostensivo</w:t>
            </w:r>
            <w:r w:rsidR="003B3524" w:rsidRPr="00FA3856">
              <w:rPr>
                <w:szCs w:val="20"/>
              </w:rPr>
              <w:t>) ou “1” (</w:t>
            </w:r>
            <w:r w:rsidR="003B3524" w:rsidRPr="00FA3856">
              <w:rPr>
                <w:szCs w:val="20"/>
                <w:shd w:val="clear" w:color="auto" w:fill="FFFFFF"/>
              </w:rPr>
              <w:t>ECF de empresa participante de SCP como sócio ostensivo)</w:t>
            </w:r>
            <w:r w:rsidR="003B3524" w:rsidRPr="00FA3856">
              <w:rPr>
                <w:szCs w:val="20"/>
              </w:rPr>
              <w:t xml:space="preserve">, se </w:t>
            </w:r>
            <w:r w:rsidR="001E70AE" w:rsidRPr="00FA3856">
              <w:rPr>
                <w:szCs w:val="20"/>
              </w:rPr>
              <w:t>0000.</w:t>
            </w:r>
            <w:r w:rsidR="008D5637" w:rsidRPr="00FA3856">
              <w:rPr>
                <w:szCs w:val="20"/>
              </w:rPr>
              <w:t xml:space="preserve">COD_SCP </w:t>
            </w:r>
            <w:r w:rsidR="003B3524" w:rsidRPr="00FA3856">
              <w:rPr>
                <w:szCs w:val="20"/>
              </w:rPr>
              <w:t>não está preenchido.</w:t>
            </w:r>
          </w:p>
          <w:p w:rsidR="007444ED" w:rsidRPr="00FA3856" w:rsidRDefault="007444ED" w:rsidP="003B3524">
            <w:pPr>
              <w:jc w:val="both"/>
              <w:rPr>
                <w:szCs w:val="20"/>
              </w:rPr>
            </w:pPr>
          </w:p>
          <w:p w:rsidR="007444ED" w:rsidRPr="00FA3856" w:rsidRDefault="007444ED" w:rsidP="001E70AE">
            <w:pPr>
              <w:jc w:val="both"/>
              <w:rPr>
                <w:szCs w:val="20"/>
              </w:rPr>
            </w:pPr>
            <w:r w:rsidRPr="00FA3856">
              <w:rPr>
                <w:b/>
                <w:szCs w:val="20"/>
              </w:rPr>
              <w:t>REGRA_VALIDA_TAM_SCP:</w:t>
            </w:r>
            <w:r w:rsidR="002E5223" w:rsidRPr="00FA3856">
              <w:rPr>
                <w:b/>
                <w:szCs w:val="20"/>
              </w:rPr>
              <w:t xml:space="preserve"> </w:t>
            </w:r>
            <w:r w:rsidR="002E5223" w:rsidRPr="00FA3856">
              <w:rPr>
                <w:szCs w:val="20"/>
              </w:rPr>
              <w:t xml:space="preserve">O </w:t>
            </w:r>
            <w:r w:rsidR="001E70AE" w:rsidRPr="00FA3856">
              <w:rPr>
                <w:szCs w:val="20"/>
              </w:rPr>
              <w:t>camp</w:t>
            </w:r>
            <w:r w:rsidR="008D5637" w:rsidRPr="00FA3856">
              <w:rPr>
                <w:szCs w:val="20"/>
              </w:rPr>
              <w:t xml:space="preserve">o 0000.COD_SCP </w:t>
            </w:r>
            <w:r w:rsidR="002E5223" w:rsidRPr="00FA3856">
              <w:rPr>
                <w:szCs w:val="20"/>
              </w:rPr>
              <w:t>da SCP deve conter exatamente 14 números.</w:t>
            </w:r>
          </w:p>
          <w:p w:rsidR="00F02D6B" w:rsidRPr="00FA3856" w:rsidRDefault="00F02D6B" w:rsidP="001E70AE">
            <w:pPr>
              <w:jc w:val="both"/>
              <w:rPr>
                <w:szCs w:val="20"/>
              </w:rPr>
            </w:pPr>
          </w:p>
          <w:p w:rsidR="00F02D6B" w:rsidRPr="00FA3856" w:rsidRDefault="00F02D6B" w:rsidP="00F02D6B">
            <w:pPr>
              <w:jc w:val="both"/>
              <w:rPr>
                <w:szCs w:val="20"/>
              </w:rPr>
            </w:pPr>
            <w:r w:rsidRPr="00FA3856">
              <w:rPr>
                <w:b/>
                <w:szCs w:val="20"/>
              </w:rPr>
              <w:t xml:space="preserve">REGRA_CNPJ_DIFERENTE_SCP: </w:t>
            </w:r>
            <w:r w:rsidRPr="00FA3856">
              <w:rPr>
                <w:szCs w:val="20"/>
              </w:rPr>
              <w:t xml:space="preserve">Verifica </w:t>
            </w:r>
            <w:r w:rsidR="001855F7" w:rsidRPr="00FA3856">
              <w:rPr>
                <w:szCs w:val="20"/>
              </w:rPr>
              <w:t>s</w:t>
            </w:r>
            <w:r w:rsidRPr="00FA3856">
              <w:rPr>
                <w:szCs w:val="20"/>
              </w:rPr>
              <w:t>e 0000.COD_SCP é diferente de 0000.CNPJ.</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2E5223" w:rsidRPr="00FA3856" w:rsidRDefault="002E5223" w:rsidP="003B3524">
            <w:pPr>
              <w:pStyle w:val="PSDS-CorpodeTexto0"/>
              <w:rPr>
                <w:rFonts w:ascii="Times New Roman" w:hAnsi="Times New Roman"/>
                <w:lang w:val="pt-PT"/>
              </w:rPr>
            </w:pPr>
          </w:p>
          <w:p w:rsidR="008D5637" w:rsidRPr="00FA3856" w:rsidRDefault="008D5637" w:rsidP="003B3524">
            <w:pPr>
              <w:pStyle w:val="PSDS-CorpodeTexto0"/>
              <w:rPr>
                <w:rFonts w:ascii="Times New Roman" w:hAnsi="Times New Roman"/>
                <w:lang w:val="pt-PT"/>
              </w:rPr>
            </w:pPr>
          </w:p>
          <w:p w:rsidR="002E5223" w:rsidRPr="00FA3856" w:rsidRDefault="002E5223" w:rsidP="003B3524">
            <w:pPr>
              <w:pStyle w:val="PSDS-CorpodeTexto0"/>
              <w:rPr>
                <w:rFonts w:ascii="Times New Roman" w:hAnsi="Times New Roman"/>
                <w:lang w:val="pt-PT"/>
              </w:rPr>
            </w:pPr>
            <w:r w:rsidRPr="00FA3856">
              <w:rPr>
                <w:rFonts w:ascii="Times New Roman" w:hAnsi="Times New Roman"/>
                <w:lang w:val="pt-PT"/>
              </w:rPr>
              <w:t>Erro</w:t>
            </w:r>
          </w:p>
          <w:p w:rsidR="00F02D6B" w:rsidRPr="00FA3856" w:rsidRDefault="00F02D6B" w:rsidP="003B3524">
            <w:pPr>
              <w:pStyle w:val="PSDS-CorpodeTexto0"/>
              <w:rPr>
                <w:rFonts w:ascii="Times New Roman" w:hAnsi="Times New Roman"/>
                <w:lang w:val="pt-PT"/>
              </w:rPr>
            </w:pPr>
          </w:p>
          <w:p w:rsidR="00F02D6B" w:rsidRPr="00FA3856" w:rsidRDefault="00F02D6B" w:rsidP="003B3524">
            <w:pPr>
              <w:pStyle w:val="PSDS-CorpodeTexto0"/>
              <w:rPr>
                <w:rFonts w:ascii="Times New Roman" w:hAnsi="Times New Roman"/>
                <w:lang w:val="pt-PT"/>
              </w:rPr>
            </w:pPr>
            <w:r w:rsidRPr="00FA3856">
              <w:rPr>
                <w:rFonts w:ascii="Times New Roman" w:hAnsi="Times New Roman"/>
                <w:lang w:val="pt-PT"/>
              </w:rPr>
              <w:t>Erro</w:t>
            </w:r>
          </w:p>
        </w:tc>
      </w:tr>
    </w:tbl>
    <w:p w:rsidR="00454370" w:rsidRPr="00FA3856" w:rsidRDefault="00454370" w:rsidP="00297462">
      <w:pPr>
        <w:pStyle w:val="Corpodetexto"/>
        <w:rPr>
          <w:rFonts w:ascii="Times New Roman" w:hAnsi="Times New Roman"/>
          <w:b/>
          <w:color w:val="002060"/>
          <w:szCs w:val="20"/>
        </w:rPr>
      </w:pPr>
    </w:p>
    <w:p w:rsidR="00454370" w:rsidRPr="00FA3856" w:rsidRDefault="00116438" w:rsidP="001E70AE">
      <w:pPr>
        <w:pStyle w:val="Corpodetexto"/>
        <w:rPr>
          <w:rFonts w:ascii="Times New Roman" w:hAnsi="Times New Roman"/>
          <w:b/>
          <w:color w:val="002060"/>
          <w:szCs w:val="20"/>
        </w:rPr>
      </w:pPr>
      <w:r w:rsidRPr="00FA3856">
        <w:rPr>
          <w:rFonts w:ascii="Times New Roman" w:hAnsi="Times New Roman"/>
          <w:b/>
          <w:color w:val="002060"/>
          <w:szCs w:val="20"/>
        </w:rPr>
        <w:t>E</w:t>
      </w:r>
      <w:r w:rsidR="00297462" w:rsidRPr="00FA3856">
        <w:rPr>
          <w:rFonts w:ascii="Times New Roman" w:hAnsi="Times New Roman"/>
          <w:b/>
          <w:color w:val="002060"/>
          <w:szCs w:val="20"/>
        </w:rPr>
        <w:t>xemplo</w:t>
      </w:r>
      <w:r w:rsidR="00454370" w:rsidRPr="00FA3856">
        <w:rPr>
          <w:rFonts w:ascii="Times New Roman" w:hAnsi="Times New Roman"/>
          <w:b/>
          <w:color w:val="002060"/>
          <w:szCs w:val="20"/>
        </w:rPr>
        <w:t xml:space="preserve"> de Preenchimento: |0000|LECF|</w:t>
      </w:r>
      <w:r w:rsidR="00297462" w:rsidRPr="00FA3856">
        <w:rPr>
          <w:rFonts w:ascii="Times New Roman" w:hAnsi="Times New Roman"/>
          <w:b/>
          <w:color w:val="002060"/>
          <w:szCs w:val="20"/>
        </w:rPr>
        <w:t>00</w:t>
      </w:r>
      <w:r w:rsidR="00454370" w:rsidRPr="00FA3856">
        <w:rPr>
          <w:rFonts w:ascii="Times New Roman" w:hAnsi="Times New Roman"/>
          <w:b/>
          <w:color w:val="002060"/>
          <w:szCs w:val="20"/>
        </w:rPr>
        <w:t>01</w:t>
      </w:r>
      <w:r w:rsidR="00297462" w:rsidRPr="00FA3856">
        <w:rPr>
          <w:rFonts w:ascii="Times New Roman" w:hAnsi="Times New Roman"/>
          <w:b/>
          <w:color w:val="002060"/>
          <w:szCs w:val="20"/>
        </w:rPr>
        <w:t>|11111111000191|</w:t>
      </w:r>
      <w:r w:rsidR="006A4D3C" w:rsidRPr="00FA3856">
        <w:rPr>
          <w:rFonts w:ascii="Times New Roman" w:hAnsi="Times New Roman"/>
          <w:b/>
          <w:color w:val="002060"/>
          <w:szCs w:val="20"/>
        </w:rPr>
        <w:t>EMPRESA TESTE|0|0|||01012014|31122014|N||0||</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000|: Identificação do tipo do registro.</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LECF|: </w:t>
      </w:r>
      <w:r w:rsidR="00685FA5" w:rsidRPr="00FA3856">
        <w:rPr>
          <w:rFonts w:ascii="Times New Roman" w:hAnsi="Times New Roman"/>
          <w:color w:val="002060"/>
          <w:szCs w:val="20"/>
        </w:rPr>
        <w:t>Identificação</w:t>
      </w:r>
      <w:r w:rsidRPr="00FA3856">
        <w:rPr>
          <w:rFonts w:ascii="Times New Roman" w:hAnsi="Times New Roman"/>
          <w:color w:val="002060"/>
          <w:szCs w:val="20"/>
        </w:rPr>
        <w:t xml:space="preserve"> do tipo de Sped (LECF = Escrituração Contábil Fiscal).</w:t>
      </w:r>
    </w:p>
    <w:p w:rsidR="00297462" w:rsidRPr="00FA3856" w:rsidRDefault="00454370" w:rsidP="00297462">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97462" w:rsidRPr="00FA3856">
        <w:rPr>
          <w:rFonts w:ascii="Times New Roman" w:hAnsi="Times New Roman"/>
          <w:color w:val="002060"/>
          <w:szCs w:val="20"/>
        </w:rPr>
        <w:t>00</w:t>
      </w:r>
      <w:r w:rsidRPr="00FA3856">
        <w:rPr>
          <w:rFonts w:ascii="Times New Roman" w:hAnsi="Times New Roman"/>
          <w:color w:val="002060"/>
          <w:szCs w:val="20"/>
        </w:rPr>
        <w:t>01</w:t>
      </w:r>
      <w:r w:rsidR="00297462" w:rsidRPr="00FA3856">
        <w:rPr>
          <w:rFonts w:ascii="Times New Roman" w:hAnsi="Times New Roman"/>
          <w:color w:val="002060"/>
          <w:szCs w:val="20"/>
        </w:rPr>
        <w:t>|: Código</w:t>
      </w:r>
      <w:r w:rsidRPr="00FA3856">
        <w:rPr>
          <w:rFonts w:ascii="Times New Roman" w:hAnsi="Times New Roman"/>
          <w:color w:val="002060"/>
          <w:szCs w:val="20"/>
        </w:rPr>
        <w:t xml:space="preserve"> da versão do leiaute (Versão </w:t>
      </w:r>
      <w:r w:rsidR="00297462" w:rsidRPr="00FA3856">
        <w:rPr>
          <w:rFonts w:ascii="Times New Roman" w:hAnsi="Times New Roman"/>
          <w:color w:val="002060"/>
          <w:szCs w:val="20"/>
        </w:rPr>
        <w:t>00</w:t>
      </w:r>
      <w:r w:rsidRPr="00FA3856">
        <w:rPr>
          <w:rFonts w:ascii="Times New Roman" w:hAnsi="Times New Roman"/>
          <w:color w:val="002060"/>
          <w:szCs w:val="20"/>
        </w:rPr>
        <w:t>01</w:t>
      </w:r>
      <w:r w:rsidR="00297462" w:rsidRPr="00FA3856">
        <w:rPr>
          <w:rFonts w:ascii="Times New Roman" w:hAnsi="Times New Roman"/>
          <w:color w:val="002060"/>
          <w:szCs w:val="20"/>
        </w:rPr>
        <w:t>).</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11111111000191|: CNPJ: (11.111.111/0001-91).</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EMPRESA TESTE|: Nome empresarial.</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Indicador de início do período (0 = Regular – início no primeiro dia do ano).</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Situação especial (0 = Normal – sem ocorrência de situação especial ou evento).</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Patrimônio remanescente em caso de cisão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Data da situação especial ou evento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1012014|: Data inicial das informações contidas no arquivo (01/01/2014).</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31122014|: Data final das informações contidas no arquivo (31/12/2014).</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N|: Escrituração original (não é retificadora).</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Número do recibo da ECF a ser retificada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Tipo da ECF (0 = ECF da empresa não participante de SCP).</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Identificação da SCP (Não há).</w:t>
      </w:r>
    </w:p>
    <w:p w:rsidR="00454370" w:rsidRPr="00FA3856" w:rsidRDefault="00454370">
      <w:pPr>
        <w:spacing w:after="200" w:line="276" w:lineRule="auto"/>
        <w:rPr>
          <w:b/>
          <w:bCs/>
          <w:color w:val="0000FF"/>
          <w:szCs w:val="20"/>
        </w:rPr>
      </w:pPr>
      <w:r w:rsidRPr="00FA3856">
        <w:rPr>
          <w:color w:val="0000FF"/>
          <w:szCs w:val="20"/>
        </w:rPr>
        <w:br w:type="page"/>
      </w:r>
    </w:p>
    <w:p w:rsidR="00361BA8" w:rsidRPr="00FA3856" w:rsidRDefault="00361BA8" w:rsidP="00361BA8">
      <w:pPr>
        <w:pStyle w:val="Ttulo1"/>
        <w:jc w:val="both"/>
        <w:rPr>
          <w:color w:val="0000FF"/>
          <w:szCs w:val="20"/>
        </w:rPr>
      </w:pPr>
      <w:bookmarkStart w:id="70" w:name="_Toc454359267"/>
      <w:r w:rsidRPr="00FA3856">
        <w:rPr>
          <w:color w:val="0000FF"/>
          <w:szCs w:val="20"/>
        </w:rPr>
        <w:lastRenderedPageBreak/>
        <w:t>Registro 0001: Abertura do Bloco 0</w:t>
      </w:r>
      <w:bookmarkEnd w:id="70"/>
    </w:p>
    <w:p w:rsidR="00361BA8" w:rsidRPr="00FA3856" w:rsidRDefault="00361BA8" w:rsidP="00F11F4E">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F4E" w:rsidRPr="00FA3856" w:rsidTr="00B8373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F4E" w:rsidRPr="00FA3856" w:rsidRDefault="00F11F4E" w:rsidP="00B8373F">
            <w:pPr>
              <w:pStyle w:val="PSDS-CorpodeTexto0"/>
              <w:jc w:val="center"/>
              <w:rPr>
                <w:rFonts w:ascii="Times New Roman" w:hAnsi="Times New Roman"/>
                <w:b/>
                <w:bCs/>
              </w:rPr>
            </w:pPr>
            <w:r w:rsidRPr="00FA3856">
              <w:rPr>
                <w:rFonts w:ascii="Times New Roman" w:hAnsi="Times New Roman"/>
                <w:b/>
                <w:bCs/>
              </w:rPr>
              <w:t xml:space="preserve">REGISTRO 0001: </w:t>
            </w:r>
            <w:r w:rsidRPr="00FA3856">
              <w:rPr>
                <w:rFonts w:ascii="Times New Roman" w:hAnsi="Times New Roman"/>
                <w:b/>
              </w:rPr>
              <w:t>ABERTURA DO BLOCO 0</w:t>
            </w:r>
          </w:p>
        </w:tc>
      </w:tr>
      <w:tr w:rsidR="00F11F4E" w:rsidRPr="00FA3856" w:rsidTr="00B8373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F4E" w:rsidRPr="00FA3856" w:rsidRDefault="00F11F4E" w:rsidP="00B8373F">
            <w:pPr>
              <w:pStyle w:val="PSDS-CorpodeTexto0"/>
              <w:jc w:val="center"/>
              <w:rPr>
                <w:rFonts w:ascii="Times New Roman" w:hAnsi="Times New Roman"/>
                <w:b/>
                <w:bCs/>
              </w:rPr>
            </w:pPr>
            <w:r w:rsidRPr="00FA3856">
              <w:rPr>
                <w:rFonts w:ascii="Times New Roman" w:hAnsi="Times New Roman"/>
                <w:b/>
                <w:bCs/>
              </w:rPr>
              <w:t>Regras de Validação do Registro</w:t>
            </w:r>
          </w:p>
          <w:p w:rsidR="00F11F4E" w:rsidRPr="00FA3856" w:rsidRDefault="00F11F4E" w:rsidP="00B8373F">
            <w:pPr>
              <w:pStyle w:val="PSDS-CorpodeTexto0"/>
              <w:jc w:val="center"/>
              <w:rPr>
                <w:rFonts w:ascii="Times New Roman" w:hAnsi="Times New Roman"/>
                <w:b/>
                <w:bCs/>
              </w:rPr>
            </w:pPr>
            <w:r w:rsidRPr="00FA3856">
              <w:rPr>
                <w:rFonts w:ascii="Times New Roman" w:hAnsi="Times New Roman"/>
                <w:b/>
                <w:bCs/>
              </w:rPr>
              <w:t>REGRA_OCORRENCIA_UNITARIA_ARQ</w:t>
            </w:r>
          </w:p>
        </w:tc>
      </w:tr>
      <w:tr w:rsidR="00F11F4E" w:rsidRPr="00FA3856" w:rsidTr="00B8373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F4E" w:rsidRPr="00FA3856" w:rsidRDefault="00F11F4E" w:rsidP="00B8373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F4E" w:rsidRPr="00FA3856" w:rsidRDefault="00F11F4E" w:rsidP="00B8373F">
            <w:pPr>
              <w:pStyle w:val="PSDS-CorpodeTexto0"/>
              <w:jc w:val="center"/>
              <w:rPr>
                <w:rFonts w:ascii="Times New Roman" w:hAnsi="Times New Roman"/>
                <w:b/>
                <w:bCs/>
              </w:rPr>
            </w:pPr>
            <w:r w:rsidRPr="00FA3856">
              <w:rPr>
                <w:rFonts w:ascii="Times New Roman" w:hAnsi="Times New Roman"/>
                <w:b/>
                <w:bCs/>
              </w:rPr>
              <w:t>Ocorrência – 1:1</w:t>
            </w:r>
          </w:p>
        </w:tc>
      </w:tr>
      <w:tr w:rsidR="00F11F4E" w:rsidRPr="00FA3856" w:rsidTr="00B8373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F4E" w:rsidRPr="00FA3856" w:rsidRDefault="00F11F4E" w:rsidP="00B8373F">
            <w:pPr>
              <w:pStyle w:val="PSDS-CorpodeTexto0"/>
              <w:rPr>
                <w:rFonts w:ascii="Times New Roman" w:hAnsi="Times New Roman"/>
                <w:b/>
                <w:bCs/>
              </w:rPr>
            </w:pPr>
            <w:r w:rsidRPr="00FA3856">
              <w:rPr>
                <w:rFonts w:ascii="Times New Roman" w:hAnsi="Times New Roman"/>
                <w:b/>
                <w:bCs/>
              </w:rPr>
              <w:t>Campo(s) chave: REG</w:t>
            </w:r>
          </w:p>
        </w:tc>
      </w:tr>
    </w:tbl>
    <w:p w:rsidR="00F11F4E" w:rsidRPr="00FA3856" w:rsidRDefault="00F11F4E" w:rsidP="00F11F4E">
      <w:pPr>
        <w:pStyle w:val="PSDS-MarcadoresNivel2"/>
        <w:numPr>
          <w:ilvl w:val="0"/>
          <w:numId w:val="0"/>
        </w:numPr>
        <w:tabs>
          <w:tab w:val="left" w:pos="720"/>
        </w:tabs>
        <w:spacing w:before="0" w:after="0"/>
        <w:ind w:left="360"/>
        <w:rPr>
          <w:rFonts w:ascii="Times New Roman" w:hAnsi="Times New Roman"/>
          <w:b w:val="0"/>
          <w:bCs/>
          <w:lang w:val="pt-PT"/>
        </w:rPr>
      </w:pPr>
    </w:p>
    <w:tbl>
      <w:tblPr>
        <w:tblW w:w="1165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748"/>
        <w:gridCol w:w="674"/>
        <w:gridCol w:w="1141"/>
        <w:gridCol w:w="1000"/>
        <w:gridCol w:w="1023"/>
        <w:gridCol w:w="1317"/>
      </w:tblGrid>
      <w:tr w:rsidR="00454370" w:rsidRPr="00FA3856" w:rsidTr="00454370">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Campo</w:t>
            </w:r>
          </w:p>
        </w:tc>
        <w:tc>
          <w:tcPr>
            <w:tcW w:w="4748"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454370" w:rsidRPr="00FA3856" w:rsidRDefault="00454370" w:rsidP="00B8373F">
            <w:pPr>
              <w:pStyle w:val="PSDS-CorpodeTexto0"/>
              <w:jc w:val="center"/>
              <w:rPr>
                <w:rFonts w:ascii="Times New Roman" w:hAnsi="Times New Roman"/>
                <w:b/>
                <w:bCs/>
              </w:rPr>
            </w:pPr>
            <w:r w:rsidRPr="00FA3856">
              <w:rPr>
                <w:rFonts w:ascii="Times New Roman" w:hAnsi="Times New Roman"/>
                <w:b/>
                <w:bCs/>
              </w:rPr>
              <w:t>Obrigatório</w:t>
            </w:r>
          </w:p>
        </w:tc>
      </w:tr>
      <w:tr w:rsidR="00454370" w:rsidRPr="00FA3856" w:rsidTr="00454370">
        <w:trPr>
          <w:jc w:val="center"/>
        </w:trPr>
        <w:tc>
          <w:tcPr>
            <w:tcW w:w="620"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rPr>
                <w:szCs w:val="20"/>
              </w:rPr>
            </w:pPr>
            <w:r w:rsidRPr="00FA3856">
              <w:rPr>
                <w:szCs w:val="20"/>
              </w:rPr>
              <w:t>REG</w:t>
            </w:r>
          </w:p>
        </w:tc>
        <w:tc>
          <w:tcPr>
            <w:tcW w:w="4748" w:type="dxa"/>
            <w:tcBorders>
              <w:top w:val="single" w:sz="6" w:space="0" w:color="auto"/>
              <w:left w:val="single" w:sz="6" w:space="0" w:color="auto"/>
              <w:bottom w:val="single" w:sz="6" w:space="0" w:color="auto"/>
              <w:right w:val="single" w:sz="6" w:space="0" w:color="auto"/>
            </w:tcBorders>
          </w:tcPr>
          <w:p w:rsidR="00454370" w:rsidRPr="00FA3856" w:rsidRDefault="001E70AE" w:rsidP="00B8373F">
            <w:pPr>
              <w:jc w:val="both"/>
              <w:rPr>
                <w:szCs w:val="20"/>
              </w:rPr>
            </w:pPr>
            <w:r w:rsidRPr="00FA3856">
              <w:rPr>
                <w:szCs w:val="20"/>
              </w:rPr>
              <w:t>Texto Fixo Contendo a Identificação do R</w:t>
            </w:r>
            <w:r w:rsidR="00454370" w:rsidRPr="00FA3856">
              <w:rPr>
                <w:szCs w:val="20"/>
              </w:rPr>
              <w:t>egistro (0001).</w:t>
            </w:r>
          </w:p>
          <w:p w:rsidR="00454370" w:rsidRPr="00FA3856" w:rsidRDefault="00454370" w:rsidP="00B8373F">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0001]</w:t>
            </w:r>
          </w:p>
        </w:tc>
        <w:tc>
          <w:tcPr>
            <w:tcW w:w="1317"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Sim</w:t>
            </w:r>
          </w:p>
        </w:tc>
      </w:tr>
      <w:tr w:rsidR="00454370" w:rsidRPr="00FA3856" w:rsidTr="00454370">
        <w:trPr>
          <w:jc w:val="center"/>
        </w:trPr>
        <w:tc>
          <w:tcPr>
            <w:tcW w:w="620"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rPr>
                <w:szCs w:val="20"/>
              </w:rPr>
            </w:pPr>
            <w:r w:rsidRPr="00FA3856">
              <w:rPr>
                <w:szCs w:val="20"/>
              </w:rPr>
              <w:t>IND_DAD</w:t>
            </w:r>
          </w:p>
        </w:tc>
        <w:tc>
          <w:tcPr>
            <w:tcW w:w="4748"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rPr>
                <w:szCs w:val="20"/>
              </w:rPr>
            </w:pPr>
            <w:r w:rsidRPr="00FA3856">
              <w:rPr>
                <w:szCs w:val="20"/>
              </w:rPr>
              <w:t>Indicador de movimento:</w:t>
            </w:r>
          </w:p>
          <w:p w:rsidR="00454370" w:rsidRPr="00FA3856" w:rsidRDefault="001E70AE" w:rsidP="00B8373F">
            <w:pPr>
              <w:rPr>
                <w:szCs w:val="20"/>
              </w:rPr>
            </w:pPr>
            <w:r w:rsidRPr="00FA3856">
              <w:rPr>
                <w:szCs w:val="20"/>
              </w:rPr>
              <w:t xml:space="preserve">0 – </w:t>
            </w:r>
            <w:r w:rsidR="00454370" w:rsidRPr="00FA3856">
              <w:rPr>
                <w:szCs w:val="20"/>
              </w:rPr>
              <w:t>Bloco com dados informados.</w:t>
            </w:r>
          </w:p>
          <w:p w:rsidR="00454370" w:rsidRPr="00FA3856" w:rsidRDefault="001E70AE" w:rsidP="00B8373F">
            <w:pPr>
              <w:rPr>
                <w:szCs w:val="20"/>
              </w:rPr>
            </w:pPr>
            <w:r w:rsidRPr="00FA3856">
              <w:rPr>
                <w:szCs w:val="20"/>
              </w:rPr>
              <w:t xml:space="preserve">1 – </w:t>
            </w:r>
            <w:r w:rsidR="00454370" w:rsidRPr="00FA3856">
              <w:rPr>
                <w:szCs w:val="20"/>
              </w:rPr>
              <w:t>Bloco sem dados informados.</w:t>
            </w:r>
          </w:p>
        </w:tc>
        <w:tc>
          <w:tcPr>
            <w:tcW w:w="674"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454370" w:rsidRPr="00FA3856" w:rsidRDefault="00454370" w:rsidP="00B8373F">
            <w:pPr>
              <w:jc w:val="center"/>
              <w:rPr>
                <w:szCs w:val="20"/>
              </w:rPr>
            </w:pPr>
            <w:r w:rsidRPr="00FA3856">
              <w:rPr>
                <w:szCs w:val="20"/>
              </w:rPr>
              <w:t>Sim</w:t>
            </w:r>
          </w:p>
        </w:tc>
      </w:tr>
    </w:tbl>
    <w:p w:rsidR="00F11F4E" w:rsidRPr="00FA3856" w:rsidRDefault="00F11F4E" w:rsidP="00F11F4E">
      <w:pPr>
        <w:pStyle w:val="PSDS-MarcadoresNivel2"/>
        <w:numPr>
          <w:ilvl w:val="0"/>
          <w:numId w:val="0"/>
        </w:numPr>
        <w:rPr>
          <w:rFonts w:ascii="Times New Roman" w:hAnsi="Times New Roman"/>
        </w:rPr>
      </w:pPr>
    </w:p>
    <w:p w:rsidR="00F11F4E" w:rsidRPr="00FA3856" w:rsidRDefault="00F11F4E" w:rsidP="00F11F4E">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F11F4E" w:rsidRPr="00FA3856" w:rsidRDefault="00F11F4E" w:rsidP="00F11F4E">
      <w:pPr>
        <w:pStyle w:val="Corpodetexto"/>
        <w:ind w:left="708" w:firstLine="12"/>
        <w:rPr>
          <w:rFonts w:ascii="Times New Roman" w:hAnsi="Times New Roman"/>
          <w:szCs w:val="20"/>
        </w:rPr>
      </w:pPr>
    </w:p>
    <w:p w:rsidR="00F11F4E" w:rsidRPr="00FA3856" w:rsidRDefault="00E81A1E" w:rsidP="00116438">
      <w:pPr>
        <w:pStyle w:val="Corpodetexto"/>
        <w:rPr>
          <w:rFonts w:ascii="Times New Roman" w:hAnsi="Times New Roman"/>
          <w:b/>
          <w:szCs w:val="20"/>
        </w:rPr>
      </w:pPr>
      <w:hyperlink r:id="rId16" w:anchor="REGRA_OCORRENCIA_UNITARIA_ARQ" w:history="1">
        <w:r w:rsidR="00F11F4E" w:rsidRPr="00FA3856">
          <w:rPr>
            <w:rFonts w:ascii="Times New Roman" w:hAnsi="Times New Roman"/>
            <w:b/>
            <w:szCs w:val="20"/>
          </w:rPr>
          <w:t>REGRA_OCORRENCIA_UNITARIA_ARQ</w:t>
        </w:r>
      </w:hyperlink>
      <w:r w:rsidR="00F11F4E" w:rsidRPr="00FA3856">
        <w:rPr>
          <w:rFonts w:ascii="Times New Roman" w:hAnsi="Times New Roman"/>
          <w:color w:val="auto"/>
          <w:szCs w:val="20"/>
        </w:rPr>
        <w:t xml:space="preserve">: </w:t>
      </w:r>
      <w:r w:rsidR="00F11F4E" w:rsidRPr="00FA3856">
        <w:rPr>
          <w:rFonts w:ascii="Times New Roman" w:hAnsi="Times New Roman"/>
          <w:szCs w:val="20"/>
        </w:rPr>
        <w:t>Verifica se registro ocorreu apenas uma vez por arquivo, considerando a chave “0001” (REG). Se a regra não for cumprida, a ECF gera um erro.</w:t>
      </w:r>
    </w:p>
    <w:p w:rsidR="00F11F4E" w:rsidRPr="00FA3856" w:rsidRDefault="00F11F4E" w:rsidP="00F11F4E">
      <w:pPr>
        <w:jc w:val="both"/>
        <w:rPr>
          <w:szCs w:val="20"/>
        </w:rPr>
      </w:pPr>
    </w:p>
    <w:p w:rsidR="00297462" w:rsidRPr="00FA3856" w:rsidRDefault="00297462" w:rsidP="00454370">
      <w:pPr>
        <w:pStyle w:val="Corpodetexto"/>
        <w:rPr>
          <w:rFonts w:ascii="Times New Roman" w:hAnsi="Times New Roman"/>
          <w:b/>
          <w:color w:val="002060"/>
          <w:szCs w:val="20"/>
        </w:rPr>
      </w:pPr>
      <w:r w:rsidRPr="00FA3856">
        <w:rPr>
          <w:rFonts w:ascii="Times New Roman" w:hAnsi="Times New Roman"/>
          <w:b/>
          <w:color w:val="002060"/>
          <w:szCs w:val="20"/>
        </w:rPr>
        <w:t>Exemplo de Preenchimento: |0001|0|</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001|: Identificação do tipo do registro.</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297462" w:rsidRPr="00FA3856" w:rsidRDefault="00297462" w:rsidP="00297462">
      <w:pPr>
        <w:pStyle w:val="Corpodetexto"/>
        <w:rPr>
          <w:rFonts w:ascii="Times New Roman" w:hAnsi="Times New Roman"/>
          <w:szCs w:val="20"/>
        </w:rPr>
      </w:pPr>
    </w:p>
    <w:p w:rsidR="00361BA8" w:rsidRPr="00FA3856" w:rsidRDefault="00361BA8" w:rsidP="00F11F4E">
      <w:pPr>
        <w:jc w:val="both"/>
        <w:rPr>
          <w:szCs w:val="20"/>
        </w:rPr>
      </w:pPr>
    </w:p>
    <w:p w:rsidR="001A297B" w:rsidRPr="00FA3856" w:rsidRDefault="001A297B">
      <w:pPr>
        <w:spacing w:after="200" w:line="276" w:lineRule="auto"/>
        <w:rPr>
          <w:b/>
          <w:bCs/>
          <w:color w:val="0000FF"/>
          <w:szCs w:val="20"/>
        </w:rPr>
      </w:pPr>
      <w:r w:rsidRPr="00FA3856">
        <w:rPr>
          <w:color w:val="0000FF"/>
          <w:szCs w:val="20"/>
        </w:rPr>
        <w:br w:type="page"/>
      </w:r>
    </w:p>
    <w:p w:rsidR="00953CA7" w:rsidRPr="00FA3856" w:rsidRDefault="00953CA7" w:rsidP="00953CA7">
      <w:pPr>
        <w:pStyle w:val="Ttulo1"/>
        <w:jc w:val="both"/>
        <w:rPr>
          <w:color w:val="0000FF"/>
          <w:szCs w:val="20"/>
        </w:rPr>
      </w:pPr>
      <w:bookmarkStart w:id="71" w:name="_Toc454359268"/>
      <w:r w:rsidRPr="00FA3856">
        <w:rPr>
          <w:color w:val="0000FF"/>
          <w:szCs w:val="20"/>
        </w:rPr>
        <w:lastRenderedPageBreak/>
        <w:t xml:space="preserve">Registro 0010: </w:t>
      </w:r>
      <w:r w:rsidR="00D16822" w:rsidRPr="00FA3856">
        <w:rPr>
          <w:color w:val="0000FF"/>
          <w:szCs w:val="20"/>
        </w:rPr>
        <w:t>Parâmetros de Tributação</w:t>
      </w:r>
      <w:bookmarkEnd w:id="71"/>
    </w:p>
    <w:p w:rsidR="00795E77" w:rsidRPr="00FA3856" w:rsidRDefault="00795E77" w:rsidP="002247D6">
      <w:pPr>
        <w:jc w:val="both"/>
        <w:rPr>
          <w:szCs w:val="20"/>
        </w:rPr>
      </w:pPr>
    </w:p>
    <w:p w:rsidR="00953CA7" w:rsidRPr="00FA3856" w:rsidRDefault="00953CA7" w:rsidP="00252999">
      <w:pPr>
        <w:ind w:firstLine="708"/>
        <w:rPr>
          <w:szCs w:val="20"/>
        </w:rPr>
      </w:pPr>
      <w:r w:rsidRPr="00FA3856">
        <w:rPr>
          <w:szCs w:val="20"/>
        </w:rPr>
        <w:t xml:space="preserve">Apresenta os parâmetros fiscais que identificam quais blocos e registros </w:t>
      </w:r>
      <w:r w:rsidR="005D785C" w:rsidRPr="00FA3856">
        <w:rPr>
          <w:szCs w:val="20"/>
        </w:rPr>
        <w:t>serão</w:t>
      </w:r>
      <w:r w:rsidRPr="00FA3856">
        <w:rPr>
          <w:szCs w:val="20"/>
        </w:rPr>
        <w:t xml:space="preserve"> preenchidos.</w:t>
      </w:r>
    </w:p>
    <w:p w:rsidR="00953CA7" w:rsidRPr="00FA3856" w:rsidRDefault="00953CA7" w:rsidP="00953CA7">
      <w:pPr>
        <w:rPr>
          <w:szCs w:val="20"/>
        </w:rPr>
      </w:pPr>
    </w:p>
    <w:p w:rsidR="00953CA7" w:rsidRPr="00FA3856" w:rsidRDefault="00953CA7" w:rsidP="00352CDD">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O plano de contas referencial a ser utilizado segue as seguintes regras:</w:t>
      </w:r>
    </w:p>
    <w:p w:rsidR="00252999" w:rsidRPr="00FA3856" w:rsidRDefault="00252999" w:rsidP="00252999">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p w:rsidR="00252999"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953CA7" w:rsidRPr="00FA3856">
        <w:rPr>
          <w:rFonts w:ascii="Times New Roman" w:hAnsi="Times New Roman" w:cs="Times New Roman"/>
          <w:szCs w:val="20"/>
          <w:lang w:val="pt-PT"/>
        </w:rPr>
        <w:t xml:space="preserve">Utilizar o plano de contas definido no campo </w:t>
      </w:r>
      <w:r w:rsidR="00454370" w:rsidRPr="00FA3856">
        <w:rPr>
          <w:rFonts w:ascii="Times New Roman" w:hAnsi="Times New Roman" w:cs="Times New Roman"/>
          <w:szCs w:val="20"/>
          <w:lang w:val="pt-PT"/>
        </w:rPr>
        <w:t>0010.</w:t>
      </w:r>
      <w:r w:rsidRPr="00FA3856">
        <w:rPr>
          <w:rFonts w:ascii="Times New Roman" w:hAnsi="Times New Roman" w:cs="Times New Roman"/>
          <w:szCs w:val="20"/>
          <w:lang w:val="pt-PT"/>
        </w:rPr>
        <w:t>COD_</w:t>
      </w:r>
      <w:r w:rsidR="00953CA7" w:rsidRPr="00FA3856">
        <w:rPr>
          <w:rFonts w:ascii="Times New Roman" w:hAnsi="Times New Roman" w:cs="Times New Roman"/>
          <w:szCs w:val="20"/>
          <w:lang w:val="pt-PT"/>
        </w:rPr>
        <w:t>QUALI</w:t>
      </w:r>
      <w:r w:rsidRPr="00FA3856">
        <w:rPr>
          <w:rFonts w:ascii="Times New Roman" w:hAnsi="Times New Roman" w:cs="Times New Roman"/>
          <w:szCs w:val="20"/>
          <w:lang w:val="pt-PT"/>
        </w:rPr>
        <w:t>F</w:t>
      </w:r>
      <w:r w:rsidR="00C70F33" w:rsidRPr="00FA3856">
        <w:rPr>
          <w:rFonts w:ascii="Times New Roman" w:hAnsi="Times New Roman" w:cs="Times New Roman"/>
          <w:szCs w:val="20"/>
          <w:lang w:val="pt-PT"/>
        </w:rPr>
        <w:t>_PJ</w:t>
      </w:r>
      <w:r w:rsidRPr="00FA3856">
        <w:rPr>
          <w:rFonts w:ascii="Times New Roman" w:hAnsi="Times New Roman" w:cs="Times New Roman"/>
          <w:szCs w:val="20"/>
          <w:lang w:val="pt-PT"/>
        </w:rPr>
        <w:t>.</w:t>
      </w:r>
    </w:p>
    <w:p w:rsidR="00252999"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953CA7" w:rsidRPr="00FA3856">
        <w:rPr>
          <w:rFonts w:ascii="Times New Roman" w:hAnsi="Times New Roman" w:cs="Times New Roman"/>
          <w:szCs w:val="20"/>
          <w:lang w:val="pt-PT"/>
        </w:rPr>
        <w:t xml:space="preserve">Se </w:t>
      </w:r>
      <w:r w:rsidR="00C70F33" w:rsidRPr="00FA3856">
        <w:rPr>
          <w:rFonts w:ascii="Times New Roman" w:hAnsi="Times New Roman" w:cs="Times New Roman"/>
          <w:szCs w:val="20"/>
          <w:lang w:val="pt-PT"/>
        </w:rPr>
        <w:t xml:space="preserve">0010.COD_QUALIF_PJ </w:t>
      </w:r>
      <w:r w:rsidR="00953CA7" w:rsidRPr="00FA3856">
        <w:rPr>
          <w:rFonts w:ascii="Times New Roman" w:hAnsi="Times New Roman" w:cs="Times New Roman"/>
          <w:szCs w:val="20"/>
          <w:lang w:val="pt-PT"/>
        </w:rPr>
        <w:t>não estiver preenchido</w:t>
      </w:r>
      <w:r w:rsidR="0089492A" w:rsidRPr="00FA3856">
        <w:rPr>
          <w:rFonts w:ascii="Times New Roman" w:hAnsi="Times New Roman" w:cs="Times New Roman"/>
          <w:szCs w:val="20"/>
          <w:lang w:val="pt-PT"/>
        </w:rPr>
        <w:t>,</w:t>
      </w:r>
      <w:r w:rsidR="00953CA7" w:rsidRPr="00FA3856">
        <w:rPr>
          <w:rFonts w:ascii="Times New Roman" w:hAnsi="Times New Roman" w:cs="Times New Roman"/>
          <w:szCs w:val="20"/>
          <w:lang w:val="pt-PT"/>
        </w:rPr>
        <w:t xml:space="preserve"> verificar o campo </w:t>
      </w:r>
      <w:r w:rsidR="00454370" w:rsidRPr="00FA3856">
        <w:rPr>
          <w:rFonts w:ascii="Times New Roman" w:hAnsi="Times New Roman" w:cs="Times New Roman"/>
          <w:szCs w:val="20"/>
          <w:lang w:val="pt-PT"/>
        </w:rPr>
        <w:t>0010.</w:t>
      </w:r>
      <w:r w:rsidR="00953CA7" w:rsidRPr="00FA3856">
        <w:rPr>
          <w:rFonts w:ascii="Times New Roman" w:hAnsi="Times New Roman" w:cs="Times New Roman"/>
          <w:szCs w:val="20"/>
          <w:lang w:val="pt-PT"/>
        </w:rPr>
        <w:t xml:space="preserve">APUR_CSLL. </w:t>
      </w:r>
    </w:p>
    <w:p w:rsidR="00953CA7"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89492A" w:rsidRPr="00FA3856">
        <w:rPr>
          <w:rFonts w:ascii="Times New Roman" w:hAnsi="Times New Roman" w:cs="Times New Roman"/>
          <w:szCs w:val="20"/>
          <w:lang w:val="pt-PT"/>
        </w:rPr>
        <w:t xml:space="preserve">Se </w:t>
      </w:r>
      <w:r w:rsidR="00454370" w:rsidRPr="00FA3856">
        <w:rPr>
          <w:rFonts w:ascii="Times New Roman" w:hAnsi="Times New Roman" w:cs="Times New Roman"/>
          <w:szCs w:val="20"/>
          <w:lang w:val="pt-PT"/>
        </w:rPr>
        <w:t>0010.</w:t>
      </w:r>
      <w:r w:rsidR="00C70F33" w:rsidRPr="00FA3856">
        <w:rPr>
          <w:rFonts w:ascii="Times New Roman" w:hAnsi="Times New Roman" w:cs="Times New Roman"/>
          <w:szCs w:val="20"/>
          <w:lang w:val="pt-PT"/>
        </w:rPr>
        <w:t xml:space="preserve">APUR_CSLL </w:t>
      </w:r>
      <w:r w:rsidR="00953CA7" w:rsidRPr="00FA3856">
        <w:rPr>
          <w:rFonts w:ascii="Times New Roman" w:hAnsi="Times New Roman" w:cs="Times New Roman"/>
          <w:szCs w:val="20"/>
          <w:lang w:val="pt-PT"/>
        </w:rPr>
        <w:t xml:space="preserve">for igual a “A” </w:t>
      </w:r>
      <w:r w:rsidR="0089492A" w:rsidRPr="00FA3856">
        <w:rPr>
          <w:rFonts w:ascii="Times New Roman" w:hAnsi="Times New Roman" w:cs="Times New Roman"/>
          <w:szCs w:val="20"/>
          <w:lang w:val="pt-PT"/>
        </w:rPr>
        <w:t xml:space="preserve">(Anual) </w:t>
      </w:r>
      <w:r w:rsidR="00953CA7" w:rsidRPr="00FA3856">
        <w:rPr>
          <w:rFonts w:ascii="Times New Roman" w:hAnsi="Times New Roman" w:cs="Times New Roman"/>
          <w:szCs w:val="20"/>
          <w:lang w:val="pt-PT"/>
        </w:rPr>
        <w:t xml:space="preserve">ou “T” </w:t>
      </w:r>
      <w:r w:rsidR="001E70AE" w:rsidRPr="00FA3856">
        <w:rPr>
          <w:rFonts w:ascii="Times New Roman" w:hAnsi="Times New Roman" w:cs="Times New Roman"/>
          <w:szCs w:val="20"/>
          <w:lang w:val="pt-PT"/>
        </w:rPr>
        <w:t xml:space="preserve">(Trimestral), </w:t>
      </w:r>
      <w:r w:rsidR="00953CA7" w:rsidRPr="00FA3856">
        <w:rPr>
          <w:rFonts w:ascii="Times New Roman" w:hAnsi="Times New Roman" w:cs="Times New Roman"/>
          <w:szCs w:val="20"/>
          <w:lang w:val="pt-PT"/>
        </w:rPr>
        <w:t xml:space="preserve">utilizar o plano de contas </w:t>
      </w:r>
      <w:r w:rsidR="005D785C" w:rsidRPr="00FA3856">
        <w:rPr>
          <w:rFonts w:ascii="Times New Roman" w:hAnsi="Times New Roman" w:cs="Times New Roman"/>
          <w:szCs w:val="20"/>
          <w:lang w:val="pt-PT"/>
        </w:rPr>
        <w:t xml:space="preserve">de </w:t>
      </w:r>
      <w:r w:rsidR="00953CA7" w:rsidRPr="00FA3856">
        <w:rPr>
          <w:rFonts w:ascii="Times New Roman" w:hAnsi="Times New Roman" w:cs="Times New Roman"/>
          <w:szCs w:val="20"/>
          <w:lang w:val="pt-PT"/>
        </w:rPr>
        <w:t>imune</w:t>
      </w:r>
      <w:r w:rsidR="005D785C" w:rsidRPr="00FA3856">
        <w:rPr>
          <w:rFonts w:ascii="Times New Roman" w:hAnsi="Times New Roman" w:cs="Times New Roman"/>
          <w:szCs w:val="20"/>
          <w:lang w:val="pt-PT"/>
        </w:rPr>
        <w:t>s</w:t>
      </w:r>
      <w:r w:rsidR="00953CA7" w:rsidRPr="00FA3856">
        <w:rPr>
          <w:rFonts w:ascii="Times New Roman" w:hAnsi="Times New Roman" w:cs="Times New Roman"/>
          <w:szCs w:val="20"/>
          <w:lang w:val="pt-PT"/>
        </w:rPr>
        <w:t xml:space="preserve"> e isenta</w:t>
      </w:r>
      <w:r w:rsidR="005D785C" w:rsidRPr="00FA3856">
        <w:rPr>
          <w:rFonts w:ascii="Times New Roman" w:hAnsi="Times New Roman" w:cs="Times New Roman"/>
          <w:szCs w:val="20"/>
          <w:lang w:val="pt-PT"/>
        </w:rPr>
        <w:t>s</w:t>
      </w:r>
      <w:r w:rsidR="00C70F33" w:rsidRPr="00FA3856">
        <w:rPr>
          <w:rFonts w:ascii="Times New Roman" w:hAnsi="Times New Roman" w:cs="Times New Roman"/>
          <w:szCs w:val="20"/>
          <w:lang w:val="pt-PT"/>
        </w:rPr>
        <w:t xml:space="preserve"> </w:t>
      </w:r>
      <w:r w:rsidRPr="00FA3856">
        <w:rPr>
          <w:rFonts w:ascii="Times New Roman" w:hAnsi="Times New Roman" w:cs="Times New Roman"/>
          <w:szCs w:val="20"/>
          <w:lang w:val="pt-PT"/>
        </w:rPr>
        <w:t>nos períodos correspondentes.</w:t>
      </w:r>
    </w:p>
    <w:p w:rsidR="00C70F33" w:rsidRPr="00FA3856"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Se 0010.FORMA_APUR_I for igual a “A” (Anual) ou “T” (Trimestral), utilizar o plano de contas de imunes e isentas nos períodos correspondentes.</w:t>
      </w:r>
    </w:p>
    <w:p w:rsidR="00953CA7" w:rsidRPr="00FA3856" w:rsidRDefault="00953CA7" w:rsidP="00953CA7">
      <w:pPr>
        <w:pStyle w:val="PSDS-MarcadoresNivel2"/>
        <w:numPr>
          <w:ilvl w:val="0"/>
          <w:numId w:val="0"/>
        </w:numPr>
        <w:spacing w:before="0" w:after="0"/>
        <w:ind w:left="360"/>
        <w:rPr>
          <w:rFonts w:ascii="Times New Roman" w:hAnsi="Times New Roman"/>
          <w:lang w:val="pt-PT"/>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53CA7" w:rsidRPr="00FA3856" w:rsidTr="00953CA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53CA7" w:rsidRPr="00FA3856" w:rsidRDefault="00953CA7" w:rsidP="00953CA7">
            <w:pPr>
              <w:pStyle w:val="PSDS-CorpodeTexto0"/>
              <w:jc w:val="center"/>
              <w:rPr>
                <w:rFonts w:ascii="Times New Roman" w:hAnsi="Times New Roman"/>
                <w:b/>
                <w:bCs/>
              </w:rPr>
            </w:pPr>
            <w:r w:rsidRPr="00FA3856">
              <w:rPr>
                <w:rFonts w:ascii="Times New Roman" w:hAnsi="Times New Roman"/>
                <w:b/>
                <w:bCs/>
              </w:rPr>
              <w:t xml:space="preserve">REGISTRO 0010: </w:t>
            </w:r>
            <w:r w:rsidRPr="00FA3856">
              <w:rPr>
                <w:rFonts w:ascii="Times New Roman" w:hAnsi="Times New Roman"/>
                <w:b/>
              </w:rPr>
              <w:t>PARÂMETROS DE TRIBUTAÇÃO</w:t>
            </w:r>
          </w:p>
        </w:tc>
      </w:tr>
      <w:tr w:rsidR="00953CA7" w:rsidRPr="00FA3856" w:rsidTr="00953CA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53CA7" w:rsidRPr="00FA3856" w:rsidRDefault="007B4343" w:rsidP="00953CA7">
            <w:pPr>
              <w:pStyle w:val="PSDS-CorpodeTexto0"/>
              <w:jc w:val="center"/>
              <w:rPr>
                <w:rFonts w:ascii="Times New Roman" w:hAnsi="Times New Roman"/>
                <w:b/>
                <w:bCs/>
              </w:rPr>
            </w:pPr>
            <w:r w:rsidRPr="00FA3856">
              <w:rPr>
                <w:rFonts w:ascii="Times New Roman" w:hAnsi="Times New Roman"/>
                <w:b/>
                <w:bCs/>
              </w:rPr>
              <w:t>Regras de Validação do R</w:t>
            </w:r>
            <w:r w:rsidR="00953CA7" w:rsidRPr="00FA3856">
              <w:rPr>
                <w:rFonts w:ascii="Times New Roman" w:hAnsi="Times New Roman"/>
                <w:b/>
                <w:bCs/>
              </w:rPr>
              <w:t>egistro</w:t>
            </w:r>
          </w:p>
          <w:p w:rsidR="00953CA7" w:rsidRPr="00FA3856" w:rsidRDefault="00953CA7" w:rsidP="00953CA7">
            <w:pPr>
              <w:pStyle w:val="PSDS-CorpodeTexto0"/>
              <w:jc w:val="center"/>
              <w:rPr>
                <w:rFonts w:ascii="Times New Roman" w:hAnsi="Times New Roman"/>
                <w:b/>
                <w:bCs/>
              </w:rPr>
            </w:pPr>
          </w:p>
        </w:tc>
      </w:tr>
      <w:tr w:rsidR="00953CA7" w:rsidRPr="00FA3856" w:rsidTr="00953CA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53CA7" w:rsidRPr="00FA3856" w:rsidRDefault="00953CA7" w:rsidP="00953CA7">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953CA7">
            <w:pPr>
              <w:pStyle w:val="PSDS-CorpodeTexto0"/>
              <w:jc w:val="center"/>
              <w:rPr>
                <w:rFonts w:ascii="Times New Roman" w:hAnsi="Times New Roman"/>
                <w:b/>
                <w:bCs/>
              </w:rPr>
            </w:pPr>
            <w:r w:rsidRPr="00FA3856">
              <w:rPr>
                <w:rFonts w:ascii="Times New Roman" w:hAnsi="Times New Roman"/>
                <w:b/>
                <w:bCs/>
              </w:rPr>
              <w:t>Ocorrência – 1</w:t>
            </w:r>
          </w:p>
        </w:tc>
      </w:tr>
      <w:tr w:rsidR="00953CA7" w:rsidRPr="00FA3856" w:rsidTr="00953CA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53CA7" w:rsidRPr="00FA3856" w:rsidRDefault="00953CA7" w:rsidP="00953CA7">
            <w:pPr>
              <w:pStyle w:val="PSDS-CorpodeTexto0"/>
              <w:rPr>
                <w:rFonts w:ascii="Times New Roman" w:hAnsi="Times New Roman"/>
                <w:b/>
                <w:bCs/>
              </w:rPr>
            </w:pPr>
            <w:r w:rsidRPr="00FA3856">
              <w:rPr>
                <w:rFonts w:ascii="Times New Roman" w:hAnsi="Times New Roman"/>
                <w:b/>
                <w:bCs/>
              </w:rPr>
              <w:t>Campo(s) chave: REG</w:t>
            </w:r>
          </w:p>
        </w:tc>
      </w:tr>
    </w:tbl>
    <w:p w:rsidR="00953CA7" w:rsidRPr="00FA3856" w:rsidRDefault="00953CA7" w:rsidP="00953CA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39"/>
        <w:gridCol w:w="8200"/>
        <w:gridCol w:w="708"/>
        <w:gridCol w:w="1087"/>
        <w:gridCol w:w="1016"/>
        <w:gridCol w:w="1184"/>
        <w:gridCol w:w="1251"/>
      </w:tblGrid>
      <w:tr w:rsidR="009B7F16" w:rsidRPr="00FA3856" w:rsidTr="009B7F1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Nº</w:t>
            </w:r>
          </w:p>
        </w:tc>
        <w:tc>
          <w:tcPr>
            <w:tcW w:w="2439"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Campo</w:t>
            </w:r>
          </w:p>
        </w:tc>
        <w:tc>
          <w:tcPr>
            <w:tcW w:w="8200"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Tipo</w:t>
            </w:r>
          </w:p>
        </w:tc>
        <w:tc>
          <w:tcPr>
            <w:tcW w:w="1087"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Decimal</w:t>
            </w:r>
          </w:p>
        </w:tc>
        <w:tc>
          <w:tcPr>
            <w:tcW w:w="1184"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Valores Válidos</w:t>
            </w:r>
          </w:p>
        </w:tc>
        <w:tc>
          <w:tcPr>
            <w:tcW w:w="1251" w:type="dxa"/>
            <w:tcBorders>
              <w:top w:val="single" w:sz="6" w:space="0" w:color="auto"/>
              <w:left w:val="single" w:sz="6" w:space="0" w:color="auto"/>
              <w:bottom w:val="single" w:sz="6" w:space="0" w:color="auto"/>
              <w:right w:val="single" w:sz="6" w:space="0" w:color="auto"/>
            </w:tcBorders>
            <w:shd w:val="pct10" w:color="auto" w:fill="FFFFFF"/>
          </w:tcPr>
          <w:p w:rsidR="009B7F16" w:rsidRPr="00FA3856" w:rsidRDefault="009B7F16" w:rsidP="00B50DDE">
            <w:pPr>
              <w:pStyle w:val="PSDS-CorpodeTexto0"/>
              <w:jc w:val="center"/>
              <w:rPr>
                <w:rFonts w:ascii="Times New Roman" w:hAnsi="Times New Roman"/>
                <w:b/>
                <w:bCs/>
              </w:rPr>
            </w:pPr>
            <w:r w:rsidRPr="00FA3856">
              <w:rPr>
                <w:rFonts w:ascii="Times New Roman" w:hAnsi="Times New Roman"/>
                <w:b/>
                <w:bCs/>
              </w:rPr>
              <w:t>Obrigatóri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REG</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742E5F" w:rsidP="00B50DDE">
            <w:pPr>
              <w:jc w:val="both"/>
              <w:rPr>
                <w:szCs w:val="20"/>
              </w:rPr>
            </w:pPr>
            <w:r w:rsidRPr="00FA3856">
              <w:rPr>
                <w:szCs w:val="20"/>
              </w:rPr>
              <w:t xml:space="preserve">Texto Fixo Contendo a Identificação do Registro </w:t>
            </w:r>
            <w:r w:rsidR="009B7F16" w:rsidRPr="00FA3856">
              <w:rPr>
                <w:szCs w:val="20"/>
              </w:rPr>
              <w:t>(0010).</w:t>
            </w:r>
          </w:p>
          <w:p w:rsidR="009B7F16" w:rsidRPr="00FA3856" w:rsidRDefault="009B7F16" w:rsidP="00B50DDE">
            <w:pPr>
              <w:pStyle w:val="PSDS-CorpodeTexto0"/>
              <w:jc w:val="both"/>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0010]</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Sim</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734700">
            <w:pPr>
              <w:pStyle w:val="PSDS-CorpodeTexto0"/>
              <w:rPr>
                <w:rFonts w:ascii="Times New Roman" w:hAnsi="Times New Roman"/>
                <w:b/>
                <w:bCs/>
                <w:lang w:val="pt-PT"/>
              </w:rPr>
            </w:pPr>
            <w:r w:rsidRPr="00FA3856">
              <w:rPr>
                <w:rFonts w:ascii="Times New Roman" w:hAnsi="Times New Roman"/>
                <w:lang w:val="pt-PT"/>
              </w:rPr>
              <w:t>HASH_</w:t>
            </w:r>
            <w:r w:rsidRPr="00FA3856">
              <w:rPr>
                <w:rFonts w:ascii="Times New Roman" w:hAnsi="Times New Roman"/>
              </w:rPr>
              <w:t>ECF</w:t>
            </w:r>
            <w:r w:rsidRPr="00FA3856">
              <w:rPr>
                <w:rFonts w:ascii="Times New Roman" w:hAnsi="Times New Roman"/>
                <w:lang w:val="pt-PT"/>
              </w:rPr>
              <w:t>_ANTERIOR</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pStyle w:val="PSDS-CorpodeTexto0"/>
              <w:jc w:val="both"/>
              <w:rPr>
                <w:rFonts w:ascii="Times New Roman" w:hAnsi="Times New Roman"/>
                <w:b/>
                <w:bCs/>
                <w:lang w:val="pt-PT"/>
              </w:rPr>
            </w:pPr>
            <w:r w:rsidRPr="00FA3856">
              <w:rPr>
                <w:rFonts w:ascii="Times New Roman" w:hAnsi="Times New Roman"/>
                <w:i/>
              </w:rPr>
              <w:t>Hashcode</w:t>
            </w:r>
            <w:r w:rsidR="001E70AE" w:rsidRPr="00FA3856">
              <w:rPr>
                <w:rFonts w:ascii="Times New Roman" w:hAnsi="Times New Roman"/>
              </w:rPr>
              <w:t xml:space="preserve"> da ECF do Período Imediatamente Anterior a Ser R</w:t>
            </w:r>
            <w:r w:rsidRPr="00FA3856">
              <w:rPr>
                <w:rFonts w:ascii="Times New Roman" w:hAnsi="Times New Roman"/>
              </w:rPr>
              <w:t>ecuperado. (Escrituração da qual os saldos da parte B do e-LALUR foram recuperados).  Campo preenchido automaticamente pelo sistema.</w:t>
            </w:r>
          </w:p>
        </w:tc>
        <w:tc>
          <w:tcPr>
            <w:tcW w:w="708"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rPr>
              <w:t>C</w:t>
            </w:r>
          </w:p>
        </w:tc>
        <w:tc>
          <w:tcPr>
            <w:tcW w:w="1087"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rPr>
              <w:t>040</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jc w:val="center"/>
              <w:rPr>
                <w:szCs w:val="20"/>
                <w:lang w:val="pt-PT"/>
              </w:rPr>
            </w:pPr>
            <w:r w:rsidRPr="00FA3856">
              <w:rPr>
                <w:szCs w:val="20"/>
                <w:lang w:val="pt-PT"/>
              </w:rPr>
              <w:t>Não</w:t>
            </w:r>
          </w:p>
          <w:p w:rsidR="009B7F16" w:rsidRPr="00FA3856" w:rsidRDefault="009B7F16" w:rsidP="00953CA7">
            <w:pPr>
              <w:pStyle w:val="PSDS-CorpodeTexto0"/>
              <w:jc w:val="center"/>
              <w:rPr>
                <w:rFonts w:ascii="Times New Roman" w:hAnsi="Times New Roman"/>
                <w:lang w:val="pt-PT"/>
              </w:rPr>
            </w:pP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OPT_REFIS</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rPr>
            </w:pPr>
            <w:r w:rsidRPr="00FA3856">
              <w:rPr>
                <w:szCs w:val="20"/>
              </w:rPr>
              <w:t>Indicador de Optante pelo Refis:</w:t>
            </w:r>
          </w:p>
          <w:p w:rsidR="009B7F16" w:rsidRPr="00FA3856" w:rsidRDefault="009B7F16" w:rsidP="00B50DDE">
            <w:pPr>
              <w:jc w:val="both"/>
              <w:rPr>
                <w:szCs w:val="20"/>
              </w:rPr>
            </w:pPr>
            <w:r w:rsidRPr="00FA3856">
              <w:rPr>
                <w:szCs w:val="20"/>
              </w:rPr>
              <w:t>S - Sim</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deve assinalar este campo quando for optante pelo Programa de Recuperação Fiscal (Refis).</w:t>
            </w:r>
          </w:p>
          <w:p w:rsidR="009D7491" w:rsidRPr="00FA3856" w:rsidRDefault="00E278F1" w:rsidP="00B50DDE">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Atenção:</w:t>
            </w:r>
            <w:r w:rsidRPr="00FA3856">
              <w:rPr>
                <w:rFonts w:ascii="Times New Roman" w:hAnsi="Times New Roman" w:cs="Times New Roman"/>
                <w:szCs w:val="20"/>
              </w:rPr>
              <w:t xml:space="preserve"> Este campo só deve ser assinalado pela pessoa jurídica optante pelo Programa de Recuperação Fiscal (Refis), instituído pela Lei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9.964, de 10 de abril de 2000,  e que dele não tenha sido excluída. A pessoa jurídica que for apenas optante pelo Parcelamento Especial (Paes) de que trata a Lei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0.684, de 30 de maio de 2003, e outros reparcelamentos não deve assinalar este campo. </w:t>
            </w:r>
          </w:p>
        </w:tc>
        <w:tc>
          <w:tcPr>
            <w:tcW w:w="708"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S; N]</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en-US"/>
              </w:rPr>
            </w:pPr>
            <w:r w:rsidRPr="00FA3856">
              <w:rPr>
                <w:rFonts w:ascii="Times New Roman" w:hAnsi="Times New Roman"/>
                <w:lang w:val="en-US"/>
              </w:rPr>
              <w:t>Sim</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en-US"/>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en-US"/>
              </w:rPr>
            </w:pPr>
            <w:r w:rsidRPr="00FA3856">
              <w:rPr>
                <w:rFonts w:ascii="Times New Roman" w:hAnsi="Times New Roman"/>
                <w:lang w:val="en-US"/>
              </w:rPr>
              <w:t>OPT_PAES</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rPr>
            </w:pPr>
            <w:r w:rsidRPr="00FA3856">
              <w:rPr>
                <w:szCs w:val="20"/>
              </w:rPr>
              <w:t>Indicador de Optante pelo Paes</w:t>
            </w:r>
            <w:r w:rsidR="001E70AE" w:rsidRPr="00FA3856">
              <w:rPr>
                <w:szCs w:val="20"/>
              </w:rPr>
              <w:t>:</w:t>
            </w:r>
          </w:p>
          <w:p w:rsidR="009B7F16" w:rsidRPr="00FA3856" w:rsidRDefault="005D22CC" w:rsidP="00B50DDE">
            <w:pPr>
              <w:jc w:val="both"/>
              <w:rPr>
                <w:szCs w:val="20"/>
              </w:rPr>
            </w:pPr>
            <w:r w:rsidRPr="00FA3856">
              <w:rPr>
                <w:szCs w:val="20"/>
              </w:rPr>
              <w:t xml:space="preserve">S – </w:t>
            </w:r>
            <w:r w:rsidR="009B7F16" w:rsidRPr="00FA3856">
              <w:rPr>
                <w:szCs w:val="20"/>
              </w:rPr>
              <w:t>Sim</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deve assinalar este campo quando for optante pelo Parcelamento Especial (Paes), de que trata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684, de 30 de maio de 2003.</w:t>
            </w:r>
          </w:p>
        </w:tc>
        <w:tc>
          <w:tcPr>
            <w:tcW w:w="708"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S; N]</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Sim</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lang w:val="pt-PT"/>
              </w:rPr>
            </w:pPr>
            <w:r w:rsidRPr="00FA3856">
              <w:rPr>
                <w:rFonts w:ascii="Times New Roman" w:hAnsi="Times New Roman"/>
                <w:lang w:val="pt-PT"/>
              </w:rPr>
              <w:t>FORMA_TRIB</w:t>
            </w:r>
          </w:p>
        </w:tc>
        <w:tc>
          <w:tcPr>
            <w:tcW w:w="8200" w:type="dxa"/>
            <w:tcBorders>
              <w:top w:val="single" w:sz="6" w:space="0" w:color="auto"/>
              <w:left w:val="single" w:sz="6" w:space="0" w:color="auto"/>
              <w:bottom w:val="single" w:sz="6" w:space="0" w:color="auto"/>
              <w:right w:val="single" w:sz="6" w:space="0" w:color="auto"/>
            </w:tcBorders>
          </w:tcPr>
          <w:p w:rsidR="001E70AE" w:rsidRPr="00FA3856" w:rsidRDefault="001E70AE"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orma de Tributaçã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s-ES_tradnl"/>
              </w:rPr>
              <w:t xml:space="preserve">1 – </w:t>
            </w:r>
            <w:r w:rsidR="001E70AE" w:rsidRPr="00FA3856">
              <w:rPr>
                <w:rFonts w:ascii="Times New Roman" w:hAnsi="Times New Roman" w:cs="Times New Roman"/>
                <w:szCs w:val="20"/>
                <w:lang w:val="es-ES_tradnl"/>
              </w:rPr>
              <w:t>Lucro Real.</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s-ES_tradnl"/>
              </w:rPr>
              <w:t xml:space="preserve">2 – </w:t>
            </w:r>
            <w:r w:rsidR="001E70AE" w:rsidRPr="00FA3856">
              <w:rPr>
                <w:rFonts w:ascii="Times New Roman" w:hAnsi="Times New Roman" w:cs="Times New Roman"/>
                <w:szCs w:val="20"/>
                <w:lang w:val="es-ES_tradnl"/>
              </w:rPr>
              <w:t>Lucro Real/Arbitrad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s-ES_tradnl"/>
              </w:rPr>
              <w:t xml:space="preserve">3 – </w:t>
            </w:r>
            <w:r w:rsidR="001E70AE" w:rsidRPr="00FA3856">
              <w:rPr>
                <w:rFonts w:ascii="Times New Roman" w:hAnsi="Times New Roman" w:cs="Times New Roman"/>
                <w:szCs w:val="20"/>
                <w:lang w:val="es-ES_tradnl"/>
              </w:rPr>
              <w:t>Lucro Presumido/Real.</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s-ES_tradnl"/>
              </w:rPr>
              <w:t xml:space="preserve">4 – </w:t>
            </w:r>
            <w:r w:rsidR="001E70AE" w:rsidRPr="00FA3856">
              <w:rPr>
                <w:rFonts w:ascii="Times New Roman" w:hAnsi="Times New Roman" w:cs="Times New Roman"/>
                <w:szCs w:val="20"/>
                <w:lang w:val="es-ES_tradnl"/>
              </w:rPr>
              <w:t>Lucro Presumido/Real/Arbitrad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s-ES_tradnl"/>
              </w:rPr>
              <w:t xml:space="preserve">5 – </w:t>
            </w:r>
            <w:r w:rsidR="001E70AE" w:rsidRPr="00FA3856">
              <w:rPr>
                <w:rFonts w:ascii="Times New Roman" w:hAnsi="Times New Roman" w:cs="Times New Roman"/>
                <w:szCs w:val="20"/>
                <w:lang w:val="es-ES_tradnl"/>
              </w:rPr>
              <w:t>Lucro Presumid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6 – </w:t>
            </w:r>
            <w:r w:rsidR="001E70AE" w:rsidRPr="00FA3856">
              <w:rPr>
                <w:rFonts w:ascii="Times New Roman" w:hAnsi="Times New Roman" w:cs="Times New Roman"/>
                <w:szCs w:val="20"/>
              </w:rPr>
              <w:t>Lucro Arbitrad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7 – </w:t>
            </w:r>
            <w:r w:rsidR="001E70AE" w:rsidRPr="00FA3856">
              <w:rPr>
                <w:rFonts w:ascii="Times New Roman" w:hAnsi="Times New Roman" w:cs="Times New Roman"/>
                <w:szCs w:val="20"/>
              </w:rPr>
              <w:t>Lucro Presumido/Arbitrado.</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8 – </w:t>
            </w:r>
            <w:r w:rsidR="001E70AE" w:rsidRPr="00FA3856">
              <w:rPr>
                <w:rFonts w:ascii="Times New Roman" w:hAnsi="Times New Roman" w:cs="Times New Roman"/>
                <w:szCs w:val="20"/>
              </w:rPr>
              <w:t>Imune do IRPJ.</w:t>
            </w:r>
          </w:p>
          <w:p w:rsidR="001E70AE" w:rsidRPr="00FA3856" w:rsidRDefault="005D22CC"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9 – </w:t>
            </w:r>
            <w:r w:rsidR="001E70AE" w:rsidRPr="00FA3856">
              <w:rPr>
                <w:rFonts w:ascii="Times New Roman" w:hAnsi="Times New Roman" w:cs="Times New Roman"/>
                <w:szCs w:val="20"/>
              </w:rPr>
              <w:t>Isenta do IRPJ.</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forma de tributação do </w:t>
            </w:r>
            <w:r w:rsidR="001E70AE" w:rsidRPr="00FA3856">
              <w:rPr>
                <w:rFonts w:ascii="Times New Roman" w:hAnsi="Times New Roman" w:cs="Times New Roman"/>
                <w:szCs w:val="20"/>
              </w:rPr>
              <w:t xml:space="preserve">IRPJ (Imposto de Renda Sobre a Renda da Pessoa Jurídica) e, </w:t>
            </w:r>
            <w:r w:rsidRPr="00FA3856">
              <w:rPr>
                <w:rFonts w:ascii="Times New Roman" w:hAnsi="Times New Roman" w:cs="Times New Roman"/>
                <w:szCs w:val="20"/>
              </w:rPr>
              <w:t>consequentemente</w:t>
            </w:r>
            <w:r w:rsidR="001E70AE" w:rsidRPr="00FA3856">
              <w:rPr>
                <w:rFonts w:ascii="Times New Roman" w:hAnsi="Times New Roman" w:cs="Times New Roman"/>
                <w:szCs w:val="20"/>
              </w:rPr>
              <w:t>,</w:t>
            </w:r>
            <w:r w:rsidRPr="00FA3856">
              <w:rPr>
                <w:rFonts w:ascii="Times New Roman" w:hAnsi="Times New Roman" w:cs="Times New Roman"/>
                <w:szCs w:val="20"/>
              </w:rPr>
              <w:t xml:space="preserve"> da </w:t>
            </w:r>
            <w:r w:rsidR="001E70AE" w:rsidRPr="00FA3856">
              <w:rPr>
                <w:rFonts w:ascii="Times New Roman" w:hAnsi="Times New Roman" w:cs="Times New Roman"/>
                <w:szCs w:val="20"/>
              </w:rPr>
              <w:t>CSLL (Contribuição Social Sobre o Lucro Líquido)</w:t>
            </w:r>
            <w:r w:rsidRPr="00FA3856">
              <w:rPr>
                <w:rFonts w:ascii="Times New Roman" w:hAnsi="Times New Roman" w:cs="Times New Roman"/>
                <w:szCs w:val="20"/>
              </w:rPr>
              <w:t xml:space="preserve"> adotada, indica que a pessoa jurídica tributada com base n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Lucro Real: Apurou imposto de renda com base no lucro real.</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Lucro Real/Arbitrado: Apurou imposto de renda com base no lucro real, com arbitramento da base de cálculo em algum trimestre do ano-calendári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Lucro Presumido/Real:</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Optou pelo lucro presumido por força de ingresso no Refis e, no decorrer do ano-calendário, foi excluída do Programa e passou a ser obrigatoriamente tributada com base no lucro real.</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Iniciou o ano-calendário pagando o imposto com base no lucro presumido e, em relação ao mesmo ano, incorreu em situação de obrigatoriedade de apuração pelo lucro real por ter auferido lucros, rendimentos ou ganhos de capital oriundos do exterior.</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Lucro Presumido/Real/Arbitrado: Além da tributação com base no lucro presumido e no lucro real, foi tributada pelo lucro arbitrado em algum trimestre do ano-calendári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 Lucro Presumido: Apurou imposto de renda com base no lucro presumid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6) Lucro Arbitrado: Apurou imposto de renda com base no lucro arbitrado em todos os trimestres do ano-calendári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7) Lucro Presumido/Arbitrado: Apurou imposto de renda com base no lucro presumido, com arbitramento da base de cálculo em algum trimestre do ano-calendári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8) Imune do IRPJ: É imune do imposto de renda.</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 Isenta do IRPJ: É isenta do imposto de renda.</w:t>
            </w:r>
          </w:p>
          <w:p w:rsidR="001E70AE" w:rsidRPr="00FA3856" w:rsidRDefault="001E70AE" w:rsidP="00B50DDE">
            <w:pPr>
              <w:pStyle w:val="NormalWeb"/>
              <w:spacing w:before="0" w:after="0"/>
              <w:jc w:val="both"/>
              <w:rPr>
                <w:rFonts w:ascii="Times New Roman" w:hAnsi="Times New Roman" w:cs="Times New Roman"/>
                <w:b/>
                <w:bCs/>
                <w:szCs w:val="20"/>
              </w:rPr>
            </w:pP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Na hipótese de obrigatoriedade de apuração pelo lucro real por ter auferido lucros, rendimentos ou ganhos de capital oriundos do exterior, a pessoa jurídica deve apurar o </w:t>
            </w:r>
            <w:r w:rsidR="001E70AE" w:rsidRPr="00FA3856">
              <w:rPr>
                <w:rFonts w:ascii="Times New Roman" w:hAnsi="Times New Roman" w:cs="Times New Roman"/>
                <w:szCs w:val="20"/>
              </w:rPr>
              <w:t>IRPJ</w:t>
            </w:r>
            <w:r w:rsidRPr="00FA3856">
              <w:rPr>
                <w:rFonts w:ascii="Times New Roman" w:hAnsi="Times New Roman" w:cs="Times New Roman"/>
                <w:szCs w:val="20"/>
              </w:rPr>
              <w:t xml:space="preserve"> e a </w:t>
            </w:r>
            <w:r w:rsidR="001E70AE" w:rsidRPr="00FA3856">
              <w:rPr>
                <w:rFonts w:ascii="Times New Roman" w:hAnsi="Times New Roman" w:cs="Times New Roman"/>
                <w:szCs w:val="20"/>
              </w:rPr>
              <w:t>CSLL</w:t>
            </w:r>
            <w:r w:rsidRPr="00FA3856">
              <w:rPr>
                <w:rFonts w:ascii="Times New Roman" w:hAnsi="Times New Roman" w:cs="Times New Roman"/>
                <w:szCs w:val="20"/>
              </w:rPr>
              <w:t xml:space="preserve"> sob o regime de apuração pelo lucro real trimestral a partir, inclusive, do trimestre da ocorrência do fato.</w:t>
            </w:r>
          </w:p>
          <w:p w:rsidR="00352CDD" w:rsidRPr="00FA3856" w:rsidRDefault="00352CDD" w:rsidP="00B50DDE">
            <w:pPr>
              <w:pStyle w:val="NormalWeb"/>
              <w:spacing w:before="0" w:after="0"/>
              <w:jc w:val="both"/>
              <w:rPr>
                <w:rFonts w:ascii="Times New Roman" w:hAnsi="Times New Roman" w:cs="Times New Roman"/>
                <w:szCs w:val="20"/>
              </w:rPr>
            </w:pPr>
          </w:p>
          <w:p w:rsidR="00352CDD" w:rsidRPr="00FA3856" w:rsidRDefault="00352CDD" w:rsidP="00B50DDE">
            <w:pPr>
              <w:pStyle w:val="NormalWeb"/>
              <w:spacing w:before="0" w:after="0"/>
              <w:jc w:val="both"/>
              <w:rPr>
                <w:rFonts w:ascii="Times New Roman" w:hAnsi="Times New Roman" w:cs="Times New Roman"/>
                <w:szCs w:val="20"/>
              </w:rPr>
            </w:pP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lang w:val="pt-PT"/>
              </w:rPr>
            </w:pPr>
            <w:r w:rsidRPr="00FA3856">
              <w:rPr>
                <w:rFonts w:ascii="Times New Roman" w:hAnsi="Times New Roman"/>
                <w:lang w:val="pt-PT"/>
              </w:rPr>
              <w:t>[1; 2; 3; 4; 5; 6; 7; 8; 9]</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Sim</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FORMA_APUR</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rPr>
            </w:pPr>
            <w:r w:rsidRPr="00FA3856">
              <w:rPr>
                <w:szCs w:val="20"/>
              </w:rPr>
              <w:t>Indicador do Período de A</w:t>
            </w:r>
            <w:r w:rsidR="009B7F16" w:rsidRPr="00FA3856">
              <w:rPr>
                <w:szCs w:val="20"/>
              </w:rPr>
              <w:t>puração do IRPJ e da CSLL:</w:t>
            </w:r>
          </w:p>
          <w:p w:rsidR="009B7F16" w:rsidRPr="00FA3856" w:rsidRDefault="009B7F16" w:rsidP="00B50DDE">
            <w:pPr>
              <w:jc w:val="both"/>
              <w:rPr>
                <w:szCs w:val="20"/>
              </w:rPr>
            </w:pPr>
            <w:r w:rsidRPr="00FA3856">
              <w:rPr>
                <w:szCs w:val="20"/>
              </w:rPr>
              <w:t>T – Trimestral</w:t>
            </w:r>
          </w:p>
          <w:p w:rsidR="009B7F16" w:rsidRPr="00FA3856" w:rsidRDefault="009B7F16" w:rsidP="00B50DDE">
            <w:pPr>
              <w:jc w:val="both"/>
              <w:rPr>
                <w:szCs w:val="20"/>
              </w:rPr>
            </w:pPr>
            <w:r w:rsidRPr="00FA3856">
              <w:rPr>
                <w:szCs w:val="20"/>
              </w:rPr>
              <w:t>A – Anual</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T; A]</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en-US"/>
              </w:rPr>
            </w:pPr>
            <w:r w:rsidRPr="00FA3856">
              <w:rPr>
                <w:rFonts w:ascii="Times New Roman" w:hAnsi="Times New Roman"/>
                <w:lang w:val="en-US"/>
              </w:rPr>
              <w:t xml:space="preserve">COD_QUALIF_PJ </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rPr>
            </w:pPr>
            <w:r w:rsidRPr="00FA3856">
              <w:rPr>
                <w:szCs w:val="20"/>
              </w:rPr>
              <w:t>Qualificação da Pessoa J</w:t>
            </w:r>
            <w:r w:rsidR="009B7F16" w:rsidRPr="00FA3856">
              <w:rPr>
                <w:szCs w:val="20"/>
              </w:rPr>
              <w:t>urídica:</w:t>
            </w:r>
          </w:p>
          <w:p w:rsidR="009B7F16" w:rsidRPr="00FA3856" w:rsidRDefault="009B7F16" w:rsidP="00B50DDE">
            <w:pPr>
              <w:jc w:val="both"/>
              <w:rPr>
                <w:szCs w:val="20"/>
              </w:rPr>
            </w:pPr>
            <w:r w:rsidRPr="00FA3856">
              <w:rPr>
                <w:szCs w:val="20"/>
              </w:rPr>
              <w:t>01 – PJ em Geral</w:t>
            </w:r>
          </w:p>
          <w:p w:rsidR="009B7F16" w:rsidRPr="00FA3856" w:rsidRDefault="009B7F16" w:rsidP="00B50DDE">
            <w:pPr>
              <w:jc w:val="both"/>
              <w:rPr>
                <w:szCs w:val="20"/>
              </w:rPr>
            </w:pPr>
            <w:r w:rsidRPr="00FA3856">
              <w:rPr>
                <w:szCs w:val="20"/>
              </w:rPr>
              <w:t xml:space="preserve">02 – </w:t>
            </w:r>
            <w:r w:rsidR="00F60A09" w:rsidRPr="00FA3856">
              <w:rPr>
                <w:szCs w:val="20"/>
              </w:rPr>
              <w:t>PJ Componente do Sistema Financeiro</w:t>
            </w:r>
          </w:p>
          <w:p w:rsidR="009B7F16" w:rsidRPr="00FA3856" w:rsidRDefault="009B7F16" w:rsidP="00B50DDE">
            <w:pPr>
              <w:jc w:val="both"/>
              <w:rPr>
                <w:szCs w:val="20"/>
              </w:rPr>
            </w:pPr>
            <w:r w:rsidRPr="00FA3856">
              <w:rPr>
                <w:szCs w:val="20"/>
              </w:rPr>
              <w:t>03 – Sociedades Seguradoras, de Capitalização ou Entidade Aberta de Previdência Complementar</w:t>
            </w:r>
          </w:p>
          <w:p w:rsidR="009B7F16" w:rsidRPr="00FA3856" w:rsidRDefault="009B7F16" w:rsidP="00563622">
            <w:pPr>
              <w:jc w:val="both"/>
              <w:rPr>
                <w:b/>
                <w:szCs w:val="20"/>
              </w:rPr>
            </w:pPr>
            <w:r w:rsidRPr="00FA3856">
              <w:rPr>
                <w:b/>
                <w:szCs w:val="20"/>
              </w:rPr>
              <w:t xml:space="preserve">Atenção: Não preencher no caso de imunes e isentas (preencher o </w:t>
            </w:r>
            <w:r w:rsidR="00563622" w:rsidRPr="00FA3856">
              <w:rPr>
                <w:b/>
                <w:szCs w:val="20"/>
              </w:rPr>
              <w:t>0010.TIP_ENT</w:t>
            </w:r>
            <w:r w:rsidRPr="00FA3856">
              <w:rPr>
                <w:b/>
                <w:szCs w:val="20"/>
              </w:rPr>
              <w:t>).</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rPr>
              <w:t>N</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rPr>
              <w:t>002</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lang w:val="pt-PT"/>
              </w:rPr>
            </w:pPr>
            <w:r w:rsidRPr="00FA3856">
              <w:rPr>
                <w:rFonts w:ascii="Times New Roman" w:hAnsi="Times New Roman"/>
                <w:lang w:val="pt-PT"/>
              </w:rPr>
              <w:t>[01; 02; 03]</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FORMA_TRIB_PER</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lang w:val="pt-PT"/>
              </w:rPr>
            </w:pPr>
            <w:r w:rsidRPr="00FA3856">
              <w:rPr>
                <w:szCs w:val="20"/>
                <w:lang w:val="pt-PT"/>
              </w:rPr>
              <w:t xml:space="preserve">Forma de Tributação no Período: </w:t>
            </w:r>
            <w:r w:rsidR="009B7F16" w:rsidRPr="00FA3856">
              <w:rPr>
                <w:szCs w:val="20"/>
                <w:lang w:val="pt-PT"/>
              </w:rPr>
              <w:t>Forma de tributação no período considerando para cada trimestre no formato XXXX onde X é igual a:</w:t>
            </w:r>
          </w:p>
          <w:p w:rsidR="009B7F16" w:rsidRPr="00FA3856" w:rsidRDefault="009B7F16" w:rsidP="00B50DDE">
            <w:pPr>
              <w:jc w:val="both"/>
              <w:rPr>
                <w:szCs w:val="20"/>
                <w:lang w:val="pt-PT"/>
              </w:rPr>
            </w:pPr>
            <w:r w:rsidRPr="00FA3856">
              <w:rPr>
                <w:szCs w:val="20"/>
                <w:lang w:val="pt-PT"/>
              </w:rPr>
              <w:t>0 – ZERO – Não informado – trimestre não compreendido no período de apuração.</w:t>
            </w:r>
          </w:p>
          <w:p w:rsidR="009B7F16" w:rsidRPr="00FA3856" w:rsidRDefault="009B7F16" w:rsidP="00B50DDE">
            <w:pPr>
              <w:jc w:val="both"/>
              <w:rPr>
                <w:szCs w:val="20"/>
                <w:lang w:val="pt-PT"/>
              </w:rPr>
            </w:pPr>
            <w:r w:rsidRPr="00FA3856">
              <w:rPr>
                <w:szCs w:val="20"/>
                <w:lang w:val="pt-PT"/>
              </w:rPr>
              <w:t>R – Real</w:t>
            </w:r>
          </w:p>
          <w:p w:rsidR="009B7F16" w:rsidRPr="00FA3856" w:rsidRDefault="009B7F16" w:rsidP="00B50DDE">
            <w:pPr>
              <w:jc w:val="both"/>
              <w:rPr>
                <w:szCs w:val="20"/>
                <w:lang w:val="pt-PT"/>
              </w:rPr>
            </w:pPr>
            <w:r w:rsidRPr="00FA3856">
              <w:rPr>
                <w:szCs w:val="20"/>
                <w:lang w:val="pt-PT"/>
              </w:rPr>
              <w:t xml:space="preserve">P – Presumido </w:t>
            </w:r>
          </w:p>
          <w:p w:rsidR="009B7F16" w:rsidRPr="00FA3856" w:rsidRDefault="009B7F16" w:rsidP="00B50DDE">
            <w:pPr>
              <w:jc w:val="both"/>
              <w:rPr>
                <w:szCs w:val="20"/>
                <w:lang w:val="pt-PT"/>
              </w:rPr>
            </w:pPr>
            <w:r w:rsidRPr="00FA3856">
              <w:rPr>
                <w:szCs w:val="20"/>
                <w:lang w:val="pt-PT"/>
              </w:rPr>
              <w:t xml:space="preserve">A – Arbitrado </w:t>
            </w:r>
          </w:p>
          <w:p w:rsidR="009B7F16" w:rsidRPr="00FA3856" w:rsidRDefault="009409A1" w:rsidP="009D7491">
            <w:pPr>
              <w:jc w:val="both"/>
              <w:rPr>
                <w:szCs w:val="20"/>
                <w:lang w:val="pt-PT"/>
              </w:rPr>
            </w:pPr>
            <w:r w:rsidRPr="00FA3856">
              <w:rPr>
                <w:szCs w:val="20"/>
                <w:lang w:val="pt-PT"/>
              </w:rPr>
              <w:t>E – Real Estimativa</w:t>
            </w:r>
          </w:p>
          <w:p w:rsidR="00352CDD" w:rsidRPr="00FA3856" w:rsidRDefault="00352CDD" w:rsidP="009D7491">
            <w:pPr>
              <w:jc w:val="both"/>
              <w:rPr>
                <w:szCs w:val="20"/>
              </w:rPr>
            </w:pPr>
            <w:r w:rsidRPr="00FA3856">
              <w:rPr>
                <w:b/>
                <w:szCs w:val="20"/>
              </w:rPr>
              <w:t xml:space="preserve">Observação: </w:t>
            </w:r>
            <w:r w:rsidRPr="00FA3856">
              <w:rPr>
                <w:szCs w:val="20"/>
              </w:rPr>
              <w:t>Caso a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Cs/>
                <w:lang w:val="pt-PT"/>
              </w:rPr>
            </w:pPr>
            <w:r w:rsidRPr="00FA3856">
              <w:rPr>
                <w:rFonts w:ascii="Times New Roman" w:hAnsi="Times New Roman"/>
                <w:bCs/>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Cs/>
                <w:lang w:val="pt-PT"/>
              </w:rPr>
            </w:pPr>
            <w:r w:rsidRPr="00FA3856">
              <w:rPr>
                <w:rFonts w:ascii="Times New Roman" w:hAnsi="Times New Roman"/>
                <w:bCs/>
                <w:lang w:val="pt-PT"/>
              </w:rPr>
              <w:t>004</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R; P; A; E; 0]</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es-ES_tradnl"/>
              </w:rPr>
            </w:pPr>
            <w:r w:rsidRPr="00FA3856">
              <w:rPr>
                <w:rFonts w:ascii="Times New Roman" w:hAnsi="Times New Roman"/>
                <w:lang w:val="es-ES_tradnl"/>
              </w:rPr>
              <w:t>MES_BAL_RED</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lang w:val="pt-PT"/>
              </w:rPr>
            </w:pPr>
            <w:r w:rsidRPr="00FA3856">
              <w:rPr>
                <w:szCs w:val="20"/>
                <w:lang w:val="pt-PT"/>
              </w:rPr>
              <w:t xml:space="preserve">Forma de Apuração da Estimativa Mensal: </w:t>
            </w:r>
            <w:r w:rsidR="009B7F16" w:rsidRPr="00FA3856">
              <w:rPr>
                <w:szCs w:val="20"/>
                <w:lang w:val="pt-PT"/>
              </w:rPr>
              <w:t>Indicação da forma de apuração da estimativa mensal, quan</w:t>
            </w:r>
            <w:r w:rsidR="00516F95" w:rsidRPr="00FA3856">
              <w:rPr>
                <w:szCs w:val="20"/>
                <w:lang w:val="pt-PT"/>
              </w:rPr>
              <w:t xml:space="preserve">do 0010.FORMA_APUR </w:t>
            </w:r>
            <w:r w:rsidR="009B7F16" w:rsidRPr="00FA3856">
              <w:rPr>
                <w:szCs w:val="20"/>
                <w:lang w:val="pt-PT"/>
              </w:rPr>
              <w:t>= “A”, considerando o formato  XXXXXXXXXXXX onde X é referente a um mês e é igual a:</w:t>
            </w:r>
          </w:p>
          <w:p w:rsidR="009B7F16" w:rsidRPr="00FA3856" w:rsidRDefault="009B7F16" w:rsidP="00B50DDE">
            <w:pPr>
              <w:jc w:val="both"/>
              <w:rPr>
                <w:szCs w:val="20"/>
                <w:lang w:val="pt-PT"/>
              </w:rPr>
            </w:pPr>
            <w:r w:rsidRPr="00FA3856">
              <w:rPr>
                <w:szCs w:val="20"/>
                <w:lang w:val="pt-PT"/>
              </w:rPr>
              <w:t>0 –  Fora do Período: Fora do período de apuração/ Forma de tributação diferente de “R” ou “E”.</w:t>
            </w:r>
          </w:p>
          <w:p w:rsidR="009B7F16" w:rsidRPr="00FA3856" w:rsidRDefault="009B7F16" w:rsidP="00B50DDE">
            <w:pPr>
              <w:jc w:val="both"/>
              <w:rPr>
                <w:szCs w:val="20"/>
              </w:rPr>
            </w:pPr>
            <w:r w:rsidRPr="00FA3856">
              <w:rPr>
                <w:szCs w:val="20"/>
              </w:rPr>
              <w:t>E – Receita Bruta: Estimativa com base na receita bruta e acréscimos.</w:t>
            </w:r>
          </w:p>
          <w:p w:rsidR="009B7F16" w:rsidRPr="00FA3856" w:rsidRDefault="009B7F16" w:rsidP="00B50DDE">
            <w:pPr>
              <w:jc w:val="both"/>
              <w:rPr>
                <w:szCs w:val="20"/>
                <w:lang w:val="pt-PT"/>
              </w:rPr>
            </w:pPr>
            <w:r w:rsidRPr="00FA3856">
              <w:rPr>
                <w:szCs w:val="20"/>
              </w:rPr>
              <w:t>B – Balanço ou Balancete: Estimativa com base no balanço ou balancete de suspensão/redução.</w:t>
            </w:r>
          </w:p>
          <w:p w:rsidR="009B7F16" w:rsidRPr="00FA3856" w:rsidRDefault="009B7F16" w:rsidP="00B50DDE">
            <w:pPr>
              <w:jc w:val="both"/>
              <w:rPr>
                <w:szCs w:val="20"/>
              </w:rPr>
            </w:pPr>
            <w:r w:rsidRPr="00FA3856">
              <w:rPr>
                <w:szCs w:val="20"/>
              </w:rPr>
              <w:t>Os meses correspondentes a trimestres marcad</w:t>
            </w:r>
            <w:r w:rsidR="008D5637" w:rsidRPr="00FA3856">
              <w:rPr>
                <w:szCs w:val="20"/>
              </w:rPr>
              <w:t xml:space="preserve">os </w:t>
            </w:r>
            <w:r w:rsidR="00563622" w:rsidRPr="00FA3856">
              <w:rPr>
                <w:szCs w:val="20"/>
              </w:rPr>
              <w:t>em</w:t>
            </w:r>
            <w:r w:rsidR="008D5637" w:rsidRPr="00FA3856">
              <w:rPr>
                <w:szCs w:val="20"/>
              </w:rPr>
              <w:t xml:space="preserve"> 0010.FORMA_TRIB_PER </w:t>
            </w:r>
            <w:r w:rsidRPr="00FA3856">
              <w:rPr>
                <w:szCs w:val="20"/>
              </w:rPr>
              <w:t xml:space="preserve">como diferente de “R” e “E” devem estar preenchidos com zero “0”. </w:t>
            </w:r>
          </w:p>
          <w:p w:rsidR="009B7F16" w:rsidRPr="00FA3856" w:rsidRDefault="009B7F16" w:rsidP="00563622">
            <w:pPr>
              <w:jc w:val="both"/>
              <w:rPr>
                <w:szCs w:val="20"/>
              </w:rPr>
            </w:pPr>
            <w:r w:rsidRPr="00FA3856">
              <w:rPr>
                <w:szCs w:val="20"/>
              </w:rPr>
              <w:t xml:space="preserve">Os meses correspondentes a trimestres marcados </w:t>
            </w:r>
            <w:r w:rsidR="00563622" w:rsidRPr="00FA3856">
              <w:rPr>
                <w:szCs w:val="20"/>
              </w:rPr>
              <w:t>em</w:t>
            </w:r>
            <w:r w:rsidRPr="00FA3856">
              <w:rPr>
                <w:szCs w:val="20"/>
              </w:rPr>
              <w:t xml:space="preserve"> 0010.FORMA_TRIB_PER iguais a “R” ou “E” devem estar preenchidos com “E” ou “B”. </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12</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0; E; B]</w:t>
            </w:r>
          </w:p>
          <w:p w:rsidR="009B7F16" w:rsidRPr="00FA3856" w:rsidRDefault="009B7F16" w:rsidP="0089492A">
            <w:pPr>
              <w:pStyle w:val="PSDS-CorpodeTexto0"/>
              <w:jc w:val="center"/>
              <w:rPr>
                <w:rFonts w:ascii="Times New Roman" w:hAnsi="Times New Roman"/>
                <w:bCs/>
                <w:lang w:val="pt-PT"/>
              </w:rPr>
            </w:pP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TIP_ESC_PRE</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lang w:val="pt-PT"/>
              </w:rPr>
            </w:pPr>
            <w:r w:rsidRPr="00FA3856">
              <w:rPr>
                <w:szCs w:val="20"/>
                <w:lang w:val="pt-PT"/>
              </w:rPr>
              <w:t>Escrituração:</w:t>
            </w:r>
          </w:p>
          <w:p w:rsidR="004F50E4" w:rsidRPr="00FA3856" w:rsidRDefault="004F50E4" w:rsidP="004F50E4">
            <w:pPr>
              <w:jc w:val="both"/>
              <w:rPr>
                <w:szCs w:val="20"/>
                <w:lang w:val="pt-PT"/>
              </w:rPr>
            </w:pPr>
            <w:r w:rsidRPr="00FA3856">
              <w:rPr>
                <w:szCs w:val="20"/>
                <w:lang w:val="pt-PT"/>
              </w:rPr>
              <w:t>C – Obrigadas a entregar a ECD ou entrega facultativa da ECD com recuperação de dados.</w:t>
            </w:r>
          </w:p>
          <w:p w:rsidR="009B7F16" w:rsidRPr="00FA3856" w:rsidRDefault="00B50DDE" w:rsidP="00B50DDE">
            <w:pPr>
              <w:jc w:val="both"/>
              <w:rPr>
                <w:szCs w:val="20"/>
                <w:lang w:val="pt-PT"/>
              </w:rPr>
            </w:pPr>
            <w:r w:rsidRPr="00FA3856">
              <w:rPr>
                <w:szCs w:val="20"/>
                <w:lang w:val="pt-PT"/>
              </w:rPr>
              <w:t xml:space="preserve">L – </w:t>
            </w:r>
            <w:r w:rsidR="009B7F16" w:rsidRPr="00FA3856">
              <w:rPr>
                <w:szCs w:val="20"/>
                <w:lang w:val="pt-PT"/>
              </w:rPr>
              <w:t>Livro Caixa</w:t>
            </w:r>
            <w:r w:rsidR="00454CA9" w:rsidRPr="00FA3856">
              <w:rPr>
                <w:szCs w:val="20"/>
                <w:lang w:val="pt-PT"/>
              </w:rPr>
              <w:t xml:space="preserve"> </w:t>
            </w:r>
            <w:r w:rsidR="004F50E4" w:rsidRPr="00FA3856">
              <w:rPr>
                <w:szCs w:val="20"/>
                <w:lang w:val="pt-PT"/>
              </w:rPr>
              <w:t>ou n</w:t>
            </w:r>
            <w:r w:rsidR="002A1F63" w:rsidRPr="00FA3856">
              <w:rPr>
                <w:szCs w:val="20"/>
                <w:lang w:val="pt-PT"/>
              </w:rPr>
              <w:t>ão obrigadas a entregar a ECD</w:t>
            </w:r>
            <w:r w:rsidR="004F50E4" w:rsidRPr="00FA3856">
              <w:rPr>
                <w:szCs w:val="20"/>
                <w:lang w:val="pt-PT"/>
              </w:rPr>
              <w:t xml:space="preserve"> ou entrega facultativa da ECD sem recuperação de dados.</w:t>
            </w:r>
          </w:p>
          <w:p w:rsidR="008E6196" w:rsidRPr="00FA3856" w:rsidRDefault="002C3778" w:rsidP="004F50E4">
            <w:pPr>
              <w:tabs>
                <w:tab w:val="left" w:pos="6705"/>
              </w:tabs>
              <w:jc w:val="both"/>
              <w:rPr>
                <w:szCs w:val="20"/>
                <w:lang w:val="pt-PT"/>
              </w:rPr>
            </w:pPr>
            <w:r w:rsidRPr="00FA3856">
              <w:rPr>
                <w:szCs w:val="20"/>
                <w:lang w:val="pt-PT"/>
              </w:rPr>
              <w:tab/>
            </w:r>
          </w:p>
          <w:p w:rsidR="00352CDD" w:rsidRPr="00FA3856" w:rsidRDefault="00352CDD" w:rsidP="00B50DDE">
            <w:pPr>
              <w:jc w:val="both"/>
              <w:rPr>
                <w:szCs w:val="20"/>
                <w:lang w:val="pt-PT"/>
              </w:rPr>
            </w:pPr>
          </w:p>
          <w:p w:rsidR="00352CDD" w:rsidRPr="00FA3856" w:rsidRDefault="00352CDD" w:rsidP="00B50DDE">
            <w:pPr>
              <w:jc w:val="both"/>
              <w:rPr>
                <w:szCs w:val="20"/>
                <w:lang w:val="pt-PT"/>
              </w:rPr>
            </w:pPr>
          </w:p>
          <w:p w:rsidR="004F50E4" w:rsidRPr="00FA3856" w:rsidRDefault="004F50E4" w:rsidP="00B50DDE">
            <w:pPr>
              <w:jc w:val="both"/>
              <w:rPr>
                <w:szCs w:val="20"/>
                <w:lang w:val="pt-PT"/>
              </w:rPr>
            </w:pPr>
          </w:p>
          <w:p w:rsidR="004F50E4" w:rsidRPr="00FA3856" w:rsidRDefault="009B7F16" w:rsidP="00B50DDE">
            <w:pPr>
              <w:jc w:val="both"/>
              <w:rPr>
                <w:b/>
                <w:szCs w:val="20"/>
                <w:lang w:val="pt-PT"/>
              </w:rPr>
            </w:pPr>
            <w:r w:rsidRPr="00FA3856">
              <w:rPr>
                <w:b/>
                <w:szCs w:val="20"/>
                <w:lang w:val="pt-PT"/>
              </w:rPr>
              <w:lastRenderedPageBreak/>
              <w:t xml:space="preserve">Atenção: </w:t>
            </w:r>
          </w:p>
          <w:p w:rsidR="00454CA9" w:rsidRPr="00FA3856" w:rsidRDefault="00434176" w:rsidP="00B50DDE">
            <w:pPr>
              <w:jc w:val="both"/>
              <w:rPr>
                <w:szCs w:val="20"/>
                <w:lang w:val="pt-PT"/>
              </w:rPr>
            </w:pPr>
            <w:r w:rsidRPr="00FA3856">
              <w:rPr>
                <w:szCs w:val="20"/>
                <w:lang w:val="pt-PT"/>
              </w:rPr>
              <w:t>- A hipó</w:t>
            </w:r>
            <w:r w:rsidR="00454CA9" w:rsidRPr="00FA3856">
              <w:rPr>
                <w:szCs w:val="20"/>
                <w:lang w:val="pt-PT"/>
              </w:rPr>
              <w:t>te</w:t>
            </w:r>
            <w:r w:rsidRPr="00FA3856">
              <w:rPr>
                <w:szCs w:val="20"/>
                <w:lang w:val="pt-PT"/>
              </w:rPr>
              <w:t>se prevista no §1º</w:t>
            </w:r>
            <w:r w:rsidR="00454CA9" w:rsidRPr="00FA3856">
              <w:rPr>
                <w:szCs w:val="20"/>
                <w:lang w:val="pt-PT"/>
              </w:rPr>
              <w:t xml:space="preserve"> do </w:t>
            </w:r>
            <w:r w:rsidRPr="00FA3856">
              <w:rPr>
                <w:szCs w:val="20"/>
                <w:lang w:val="pt-PT"/>
              </w:rPr>
              <w:t>art. 129, Instrução Normativa nº</w:t>
            </w:r>
            <w:r w:rsidR="00454CA9" w:rsidRPr="00FA3856">
              <w:rPr>
                <w:szCs w:val="20"/>
                <w:lang w:val="pt-PT"/>
              </w:rPr>
              <w:t xml:space="preserve"> 1.515/2014 prevê que a pessoa jurídica que mantiver escrituração contábil, na forma da legislação comercial, deverá controlar os recebimentos de suas receitas em conta específica, na qual, em cada lançamento, será indicada a nota fiscal a que corresponder o recebimento.</w:t>
            </w:r>
          </w:p>
          <w:p w:rsidR="004F50E4" w:rsidRPr="00FA3856" w:rsidRDefault="00454CA9" w:rsidP="004F50E4">
            <w:pPr>
              <w:jc w:val="both"/>
              <w:rPr>
                <w:szCs w:val="20"/>
                <w:lang w:val="pt-PT"/>
              </w:rPr>
            </w:pPr>
            <w:r w:rsidRPr="00FA3856">
              <w:rPr>
                <w:szCs w:val="20"/>
                <w:lang w:val="pt-PT"/>
              </w:rPr>
              <w:t xml:space="preserve">- </w:t>
            </w:r>
            <w:r w:rsidR="009B7F16" w:rsidRPr="00FA3856">
              <w:rPr>
                <w:szCs w:val="20"/>
                <w:lang w:val="pt-PT"/>
              </w:rPr>
              <w:t xml:space="preserve">A opção “C” contábil corresponde às pessoas jurídicas tributadas pelo lucro presumido ou imunes ou isentas que estão obrigadas a entregar a ECD (Escrituração Contábil Digital), </w:t>
            </w:r>
            <w:r w:rsidR="004F50E4" w:rsidRPr="00FA3856">
              <w:rPr>
                <w:szCs w:val="20"/>
                <w:lang w:val="pt-PT"/>
              </w:rPr>
              <w:t xml:space="preserve">além de todas as pessoas jurídicas tributadas pelo lucro real, </w:t>
            </w:r>
            <w:r w:rsidR="009B7F16" w:rsidRPr="00FA3856">
              <w:rPr>
                <w:szCs w:val="20"/>
                <w:lang w:val="pt-PT"/>
              </w:rPr>
              <w:t>de aco</w:t>
            </w:r>
            <w:r w:rsidR="00434176" w:rsidRPr="00FA3856">
              <w:rPr>
                <w:szCs w:val="20"/>
                <w:lang w:val="pt-PT"/>
              </w:rPr>
              <w:t>rdo com a Instrução Normativa nº</w:t>
            </w:r>
            <w:r w:rsidR="004F50E4" w:rsidRPr="00FA3856">
              <w:rPr>
                <w:szCs w:val="20"/>
                <w:lang w:val="pt-PT"/>
              </w:rPr>
              <w:t xml:space="preserve"> 1.420/2013.</w:t>
            </w:r>
          </w:p>
          <w:p w:rsidR="004F50E4" w:rsidRPr="00FA3856" w:rsidRDefault="004F50E4" w:rsidP="004F50E4">
            <w:pPr>
              <w:jc w:val="both"/>
              <w:rPr>
                <w:szCs w:val="20"/>
                <w:lang w:val="pt-PT"/>
              </w:rPr>
            </w:pPr>
            <w:r w:rsidRPr="00FA3856">
              <w:rPr>
                <w:szCs w:val="20"/>
                <w:lang w:val="pt-PT"/>
              </w:rPr>
              <w:t>- Caso a empresa não seja obrigada a entregar a ECD, mas facultativamente, entregue a ECD para recuperação dos dados na ECF, deve preencher a opção “C”.</w:t>
            </w:r>
          </w:p>
          <w:p w:rsidR="00791948" w:rsidRPr="00FA3856" w:rsidRDefault="00791948" w:rsidP="00791948">
            <w:pPr>
              <w:jc w:val="both"/>
              <w:rPr>
                <w:szCs w:val="20"/>
                <w:lang w:val="pt-PT"/>
              </w:rPr>
            </w:pPr>
          </w:p>
          <w:p w:rsidR="00791948" w:rsidRPr="00FA3856" w:rsidRDefault="00791948" w:rsidP="00791948">
            <w:pPr>
              <w:jc w:val="both"/>
              <w:rPr>
                <w:b/>
                <w:szCs w:val="20"/>
                <w:lang w:val="pt-PT"/>
              </w:rPr>
            </w:pPr>
            <w:r w:rsidRPr="00FA3856">
              <w:rPr>
                <w:b/>
                <w:szCs w:val="20"/>
                <w:lang w:val="pt-PT"/>
              </w:rPr>
              <w:t>Exemplos:</w:t>
            </w:r>
          </w:p>
          <w:p w:rsidR="00407444" w:rsidRPr="00FA3856" w:rsidRDefault="00407444" w:rsidP="00791948">
            <w:pPr>
              <w:shd w:val="clear" w:color="auto" w:fill="FFFFFF"/>
              <w:ind w:right="600"/>
              <w:jc w:val="both"/>
              <w:rPr>
                <w:szCs w:val="20"/>
                <w:lang w:val="pt-PT"/>
              </w:rPr>
            </w:pPr>
            <w:r w:rsidRPr="00FA3856">
              <w:rPr>
                <w:szCs w:val="20"/>
                <w:lang w:val="pt-PT"/>
              </w:rPr>
              <w:t>1 – Lucro Real: Não preencher o campo.</w:t>
            </w:r>
          </w:p>
          <w:p w:rsidR="00791948" w:rsidRPr="00FA3856" w:rsidRDefault="00407444" w:rsidP="00791948">
            <w:pPr>
              <w:shd w:val="clear" w:color="auto" w:fill="FFFFFF"/>
              <w:ind w:right="600"/>
              <w:jc w:val="both"/>
              <w:rPr>
                <w:szCs w:val="20"/>
                <w:lang w:val="pt-PT"/>
              </w:rPr>
            </w:pPr>
            <w:r w:rsidRPr="00FA3856">
              <w:rPr>
                <w:szCs w:val="20"/>
                <w:lang w:val="pt-PT"/>
              </w:rPr>
              <w:t>2</w:t>
            </w:r>
            <w:r w:rsidR="00791948" w:rsidRPr="00FA3856">
              <w:rPr>
                <w:szCs w:val="20"/>
                <w:lang w:val="pt-PT"/>
              </w:rPr>
              <w:t xml:space="preserve"> - Lucro Presumido: Preencher "L", quando utilizar livro caixa ou não está obrigada a entregar a ECD e não quer recuperar os dados da ECD (que pode ter sido entregue facultativamente) na ECF.</w:t>
            </w:r>
          </w:p>
          <w:p w:rsidR="00791948" w:rsidRPr="00FA3856" w:rsidRDefault="00407444" w:rsidP="00791948">
            <w:pPr>
              <w:shd w:val="clear" w:color="auto" w:fill="FFFFFF"/>
              <w:ind w:right="600"/>
              <w:jc w:val="both"/>
              <w:rPr>
                <w:szCs w:val="20"/>
                <w:lang w:val="pt-PT"/>
              </w:rPr>
            </w:pPr>
            <w:r w:rsidRPr="00FA3856">
              <w:rPr>
                <w:szCs w:val="20"/>
                <w:lang w:val="pt-PT"/>
              </w:rPr>
              <w:t>3</w:t>
            </w:r>
            <w:r w:rsidR="00791948" w:rsidRPr="00FA3856">
              <w:rPr>
                <w:szCs w:val="20"/>
                <w:lang w:val="pt-PT"/>
              </w:rPr>
              <w:t xml:space="preserve"> - Lucro Presumido: Preencher "C", quando está obrigada a entregar a ECD ou não está obrigada à ECD, mas quer recuperar os dados da ECD (que pode ter sido entregue facultativamente) na ECF.</w:t>
            </w:r>
          </w:p>
          <w:p w:rsidR="00791948" w:rsidRPr="00FA3856" w:rsidRDefault="00407444" w:rsidP="00791948">
            <w:pPr>
              <w:shd w:val="clear" w:color="auto" w:fill="FFFFFF"/>
              <w:ind w:right="600"/>
              <w:jc w:val="both"/>
              <w:rPr>
                <w:szCs w:val="20"/>
                <w:lang w:val="pt-PT"/>
              </w:rPr>
            </w:pPr>
            <w:r w:rsidRPr="00FA3856">
              <w:rPr>
                <w:szCs w:val="20"/>
                <w:lang w:val="pt-PT"/>
              </w:rPr>
              <w:t>4</w:t>
            </w:r>
            <w:r w:rsidR="00791948" w:rsidRPr="00FA3856">
              <w:rPr>
                <w:szCs w:val="20"/>
                <w:lang w:val="pt-PT"/>
              </w:rPr>
              <w:t xml:space="preserve"> - Imunes/Isentas: Preencher "L", quando não está obrigada a entregar a ECD e não quer recuperar os dados da ECD (que pode ter sido entregue facultativamente) na ECF.</w:t>
            </w:r>
          </w:p>
          <w:p w:rsidR="00791948" w:rsidRPr="00FA3856" w:rsidRDefault="00407444" w:rsidP="00791948">
            <w:pPr>
              <w:shd w:val="clear" w:color="auto" w:fill="FFFFFF"/>
              <w:ind w:right="600"/>
              <w:jc w:val="both"/>
              <w:rPr>
                <w:szCs w:val="20"/>
                <w:lang w:val="pt-PT"/>
              </w:rPr>
            </w:pPr>
            <w:r w:rsidRPr="00FA3856">
              <w:rPr>
                <w:szCs w:val="20"/>
                <w:lang w:val="pt-PT"/>
              </w:rPr>
              <w:t>5</w:t>
            </w:r>
            <w:r w:rsidR="00791948" w:rsidRPr="00FA3856">
              <w:rPr>
                <w:szCs w:val="20"/>
                <w:lang w:val="pt-PT"/>
              </w:rPr>
              <w:t xml:space="preserve"> - Imunes/Isentas: Preencher "C", quando está obrigada a entregar a ECD ou não está obrigada à ECD, mas quer recuperar os dados da ECD (que pode ter sido entregue facultativamente) na ECF.</w:t>
            </w:r>
          </w:p>
        </w:tc>
        <w:tc>
          <w:tcPr>
            <w:tcW w:w="708"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lastRenderedPageBreak/>
              <w:t>C</w:t>
            </w:r>
          </w:p>
        </w:tc>
        <w:tc>
          <w:tcPr>
            <w:tcW w:w="1087"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L; C]</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TIP_ENT</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rPr>
            </w:pPr>
            <w:r w:rsidRPr="00FA3856">
              <w:rPr>
                <w:szCs w:val="20"/>
              </w:rPr>
              <w:t>Tipo de Pessoa Jurídica Imune ou Isenta:</w:t>
            </w:r>
          </w:p>
          <w:p w:rsidR="009B7F16" w:rsidRPr="00FA3856" w:rsidRDefault="009B7F16" w:rsidP="00B50DDE">
            <w:pPr>
              <w:widowControl w:val="0"/>
              <w:autoSpaceDE w:val="0"/>
              <w:autoSpaceDN w:val="0"/>
              <w:adjustRightInd w:val="0"/>
              <w:jc w:val="both"/>
              <w:rPr>
                <w:szCs w:val="20"/>
              </w:rPr>
            </w:pPr>
            <w:r w:rsidRPr="00FA3856">
              <w:rPr>
                <w:szCs w:val="20"/>
              </w:rPr>
              <w:t xml:space="preserve">01 – Assistência Social </w:t>
            </w:r>
          </w:p>
          <w:p w:rsidR="009B7F16" w:rsidRPr="00FA3856" w:rsidRDefault="009B7F16" w:rsidP="00B50DDE">
            <w:pPr>
              <w:widowControl w:val="0"/>
              <w:autoSpaceDE w:val="0"/>
              <w:autoSpaceDN w:val="0"/>
              <w:adjustRightInd w:val="0"/>
              <w:jc w:val="both"/>
              <w:rPr>
                <w:szCs w:val="20"/>
              </w:rPr>
            </w:pPr>
            <w:r w:rsidRPr="00FA3856">
              <w:rPr>
                <w:szCs w:val="20"/>
              </w:rPr>
              <w:t>02 – Educacional</w:t>
            </w:r>
          </w:p>
          <w:p w:rsidR="009B7F16" w:rsidRPr="00FA3856" w:rsidRDefault="009B7F16" w:rsidP="00B50DDE">
            <w:pPr>
              <w:widowControl w:val="0"/>
              <w:autoSpaceDE w:val="0"/>
              <w:autoSpaceDN w:val="0"/>
              <w:adjustRightInd w:val="0"/>
              <w:jc w:val="both"/>
              <w:rPr>
                <w:szCs w:val="20"/>
              </w:rPr>
            </w:pPr>
            <w:r w:rsidRPr="00FA3856">
              <w:rPr>
                <w:szCs w:val="20"/>
              </w:rPr>
              <w:t xml:space="preserve">03 – Sindicato de Trabalhadores </w:t>
            </w:r>
          </w:p>
          <w:p w:rsidR="009B7F16" w:rsidRPr="00FA3856" w:rsidRDefault="009B7F16" w:rsidP="00B50DDE">
            <w:pPr>
              <w:widowControl w:val="0"/>
              <w:autoSpaceDE w:val="0"/>
              <w:autoSpaceDN w:val="0"/>
              <w:adjustRightInd w:val="0"/>
              <w:jc w:val="both"/>
              <w:rPr>
                <w:szCs w:val="20"/>
              </w:rPr>
            </w:pPr>
            <w:r w:rsidRPr="00FA3856">
              <w:rPr>
                <w:szCs w:val="20"/>
              </w:rPr>
              <w:t xml:space="preserve">04 – Associação Civil </w:t>
            </w:r>
          </w:p>
          <w:p w:rsidR="009B7F16" w:rsidRPr="00FA3856" w:rsidRDefault="009B7F16" w:rsidP="00B50DDE">
            <w:pPr>
              <w:widowControl w:val="0"/>
              <w:autoSpaceDE w:val="0"/>
              <w:autoSpaceDN w:val="0"/>
              <w:adjustRightInd w:val="0"/>
              <w:jc w:val="both"/>
              <w:rPr>
                <w:szCs w:val="20"/>
              </w:rPr>
            </w:pPr>
            <w:r w:rsidRPr="00FA3856">
              <w:rPr>
                <w:szCs w:val="20"/>
              </w:rPr>
              <w:t xml:space="preserve">05 – Cultural </w:t>
            </w:r>
          </w:p>
          <w:p w:rsidR="009B7F16" w:rsidRPr="00FA3856" w:rsidRDefault="009B7F16" w:rsidP="00B50DDE">
            <w:pPr>
              <w:widowControl w:val="0"/>
              <w:autoSpaceDE w:val="0"/>
              <w:autoSpaceDN w:val="0"/>
              <w:adjustRightInd w:val="0"/>
              <w:jc w:val="both"/>
              <w:rPr>
                <w:szCs w:val="20"/>
              </w:rPr>
            </w:pPr>
            <w:r w:rsidRPr="00FA3856">
              <w:rPr>
                <w:szCs w:val="20"/>
              </w:rPr>
              <w:t xml:space="preserve">06 – Entidade Fechada de Previdência Complementar </w:t>
            </w:r>
          </w:p>
          <w:p w:rsidR="009B7F16" w:rsidRPr="00FA3856" w:rsidRDefault="009B7F16" w:rsidP="00B50DDE">
            <w:pPr>
              <w:widowControl w:val="0"/>
              <w:autoSpaceDE w:val="0"/>
              <w:autoSpaceDN w:val="0"/>
              <w:adjustRightInd w:val="0"/>
              <w:jc w:val="both"/>
              <w:rPr>
                <w:szCs w:val="20"/>
              </w:rPr>
            </w:pPr>
            <w:r w:rsidRPr="00FA3856">
              <w:rPr>
                <w:szCs w:val="20"/>
              </w:rPr>
              <w:t xml:space="preserve">07 – Filantrópica </w:t>
            </w:r>
          </w:p>
          <w:p w:rsidR="009B7F16" w:rsidRPr="00FA3856" w:rsidRDefault="009B7F16" w:rsidP="00B50DDE">
            <w:pPr>
              <w:widowControl w:val="0"/>
              <w:autoSpaceDE w:val="0"/>
              <w:autoSpaceDN w:val="0"/>
              <w:adjustRightInd w:val="0"/>
              <w:jc w:val="both"/>
              <w:rPr>
                <w:szCs w:val="20"/>
              </w:rPr>
            </w:pPr>
            <w:r w:rsidRPr="00FA3856">
              <w:rPr>
                <w:szCs w:val="20"/>
              </w:rPr>
              <w:t xml:space="preserve">08 – Sindicato </w:t>
            </w:r>
          </w:p>
          <w:p w:rsidR="009B7F16" w:rsidRPr="00FA3856" w:rsidRDefault="009B7F16" w:rsidP="00B50DDE">
            <w:pPr>
              <w:widowControl w:val="0"/>
              <w:autoSpaceDE w:val="0"/>
              <w:autoSpaceDN w:val="0"/>
              <w:adjustRightInd w:val="0"/>
              <w:jc w:val="both"/>
              <w:rPr>
                <w:szCs w:val="20"/>
              </w:rPr>
            </w:pPr>
            <w:r w:rsidRPr="00FA3856">
              <w:rPr>
                <w:szCs w:val="20"/>
              </w:rPr>
              <w:t xml:space="preserve">09 – Recreativa </w:t>
            </w:r>
          </w:p>
          <w:p w:rsidR="009B7F16" w:rsidRPr="00FA3856" w:rsidRDefault="009B7F16" w:rsidP="00B50DDE">
            <w:pPr>
              <w:widowControl w:val="0"/>
              <w:autoSpaceDE w:val="0"/>
              <w:autoSpaceDN w:val="0"/>
              <w:adjustRightInd w:val="0"/>
              <w:jc w:val="both"/>
              <w:rPr>
                <w:szCs w:val="20"/>
              </w:rPr>
            </w:pPr>
            <w:r w:rsidRPr="00FA3856">
              <w:rPr>
                <w:szCs w:val="20"/>
              </w:rPr>
              <w:t xml:space="preserve">10 – Científica </w:t>
            </w:r>
          </w:p>
          <w:p w:rsidR="009B7F16" w:rsidRPr="00FA3856" w:rsidRDefault="009B7F16" w:rsidP="00B50DDE">
            <w:pPr>
              <w:widowControl w:val="0"/>
              <w:autoSpaceDE w:val="0"/>
              <w:autoSpaceDN w:val="0"/>
              <w:adjustRightInd w:val="0"/>
              <w:jc w:val="both"/>
              <w:rPr>
                <w:szCs w:val="20"/>
              </w:rPr>
            </w:pPr>
            <w:r w:rsidRPr="00FA3856">
              <w:rPr>
                <w:szCs w:val="20"/>
              </w:rPr>
              <w:t xml:space="preserve">11 – Associação de Poupança e Empréstimo </w:t>
            </w:r>
          </w:p>
          <w:p w:rsidR="009B7F16" w:rsidRPr="00FA3856" w:rsidRDefault="009B7F16" w:rsidP="00B50DDE">
            <w:pPr>
              <w:widowControl w:val="0"/>
              <w:autoSpaceDE w:val="0"/>
              <w:autoSpaceDN w:val="0"/>
              <w:adjustRightInd w:val="0"/>
              <w:jc w:val="both"/>
              <w:rPr>
                <w:szCs w:val="20"/>
              </w:rPr>
            </w:pPr>
            <w:r w:rsidRPr="00FA3856">
              <w:rPr>
                <w:szCs w:val="20"/>
              </w:rPr>
              <w:t xml:space="preserve">12 – Entidade Aberta de Previdência Complementar (Sem Fins Lucrativos) </w:t>
            </w:r>
          </w:p>
          <w:p w:rsidR="009B7F16" w:rsidRPr="00FA3856" w:rsidRDefault="009B7F16" w:rsidP="00B50DDE">
            <w:pPr>
              <w:widowControl w:val="0"/>
              <w:autoSpaceDE w:val="0"/>
              <w:autoSpaceDN w:val="0"/>
              <w:adjustRightInd w:val="0"/>
              <w:jc w:val="both"/>
              <w:rPr>
                <w:szCs w:val="20"/>
              </w:rPr>
            </w:pPr>
            <w:r w:rsidRPr="00FA3856">
              <w:rPr>
                <w:szCs w:val="20"/>
              </w:rPr>
              <w:t>13 – Fifa e Entidades Relacionadas</w:t>
            </w:r>
          </w:p>
          <w:p w:rsidR="009B7F16" w:rsidRPr="00FA3856" w:rsidRDefault="009B7F16" w:rsidP="00B50DDE">
            <w:pPr>
              <w:widowControl w:val="0"/>
              <w:autoSpaceDE w:val="0"/>
              <w:autoSpaceDN w:val="0"/>
              <w:adjustRightInd w:val="0"/>
              <w:jc w:val="both"/>
              <w:rPr>
                <w:szCs w:val="20"/>
              </w:rPr>
            </w:pPr>
            <w:r w:rsidRPr="00FA3856">
              <w:rPr>
                <w:szCs w:val="20"/>
              </w:rPr>
              <w:lastRenderedPageBreak/>
              <w:t>14 – CIO e Entidades Relacionadas</w:t>
            </w:r>
          </w:p>
          <w:p w:rsidR="009B7F16" w:rsidRPr="00FA3856" w:rsidRDefault="009B7F16" w:rsidP="00B50DDE">
            <w:pPr>
              <w:widowControl w:val="0"/>
              <w:autoSpaceDE w:val="0"/>
              <w:autoSpaceDN w:val="0"/>
              <w:adjustRightInd w:val="0"/>
              <w:jc w:val="both"/>
              <w:rPr>
                <w:szCs w:val="20"/>
              </w:rPr>
            </w:pPr>
            <w:r w:rsidRPr="00FA3856">
              <w:rPr>
                <w:szCs w:val="20"/>
              </w:rPr>
              <w:t>15 – Partidos Políticos</w:t>
            </w:r>
          </w:p>
          <w:p w:rsidR="009B7F16" w:rsidRPr="00FA3856" w:rsidRDefault="009B7F16" w:rsidP="00B50DDE">
            <w:pPr>
              <w:widowControl w:val="0"/>
              <w:autoSpaceDE w:val="0"/>
              <w:autoSpaceDN w:val="0"/>
              <w:adjustRightInd w:val="0"/>
              <w:jc w:val="both"/>
              <w:rPr>
                <w:szCs w:val="20"/>
              </w:rPr>
            </w:pPr>
            <w:r w:rsidRPr="00FA3856">
              <w:rPr>
                <w:szCs w:val="20"/>
              </w:rPr>
              <w:t>99 – Outras.</w:t>
            </w:r>
          </w:p>
          <w:p w:rsidR="009B7F16" w:rsidRPr="00FA3856" w:rsidRDefault="00352CDD" w:rsidP="00B50DDE">
            <w:pPr>
              <w:pStyle w:val="NormalWeb"/>
              <w:widowControl w:val="0"/>
              <w:autoSpaceDE w:val="0"/>
              <w:autoSpaceDN w:val="0"/>
              <w:adjustRightInd w:val="0"/>
              <w:spacing w:before="0" w:after="0"/>
              <w:jc w:val="both"/>
              <w:rPr>
                <w:rFonts w:ascii="Times New Roman" w:hAnsi="Times New Roman" w:cs="Times New Roman"/>
                <w:b/>
                <w:szCs w:val="20"/>
              </w:rPr>
            </w:pPr>
            <w:r w:rsidRPr="00FA3856">
              <w:rPr>
                <w:rFonts w:ascii="Times New Roman" w:hAnsi="Times New Roman" w:cs="Times New Roman"/>
                <w:b/>
                <w:szCs w:val="20"/>
              </w:rPr>
              <w:t>Observação</w:t>
            </w:r>
            <w:r w:rsidR="00B50DDE" w:rsidRPr="00FA3856">
              <w:rPr>
                <w:rFonts w:ascii="Times New Roman" w:hAnsi="Times New Roman" w:cs="Times New Roman"/>
                <w:b/>
                <w:szCs w:val="20"/>
              </w:rPr>
              <w:t>: Este campo é obrigat</w:t>
            </w:r>
            <w:r w:rsidR="008D5637" w:rsidRPr="00FA3856">
              <w:rPr>
                <w:rFonts w:ascii="Times New Roman" w:hAnsi="Times New Roman" w:cs="Times New Roman"/>
                <w:b/>
                <w:szCs w:val="20"/>
              </w:rPr>
              <w:t xml:space="preserve">ório para </w:t>
            </w:r>
            <w:r w:rsidR="00B50DDE" w:rsidRPr="00FA3856">
              <w:rPr>
                <w:rFonts w:ascii="Times New Roman" w:hAnsi="Times New Roman" w:cs="Times New Roman"/>
                <w:b/>
                <w:szCs w:val="20"/>
              </w:rPr>
              <w:t>0010.</w:t>
            </w:r>
            <w:r w:rsidR="008D5637" w:rsidRPr="00FA3856">
              <w:rPr>
                <w:rFonts w:ascii="Times New Roman" w:hAnsi="Times New Roman" w:cs="Times New Roman"/>
                <w:b/>
                <w:szCs w:val="20"/>
              </w:rPr>
              <w:t xml:space="preserve">FORMA_TRIB </w:t>
            </w:r>
            <w:r w:rsidR="00B50DDE" w:rsidRPr="00FA3856">
              <w:rPr>
                <w:rFonts w:ascii="Times New Roman" w:hAnsi="Times New Roman" w:cs="Times New Roman"/>
                <w:b/>
                <w:szCs w:val="20"/>
              </w:rPr>
              <w:t xml:space="preserve">igual a “8” </w:t>
            </w:r>
            <w:r w:rsidR="00930931" w:rsidRPr="00FA3856">
              <w:rPr>
                <w:rFonts w:ascii="Times New Roman" w:hAnsi="Times New Roman" w:cs="Times New Roman"/>
                <w:b/>
                <w:szCs w:val="20"/>
              </w:rPr>
              <w:t>(Imune do IRPJ</w:t>
            </w:r>
            <w:r w:rsidR="00B50DDE" w:rsidRPr="00FA3856">
              <w:rPr>
                <w:rFonts w:ascii="Times New Roman" w:hAnsi="Times New Roman" w:cs="Times New Roman"/>
                <w:b/>
                <w:szCs w:val="20"/>
              </w:rPr>
              <w:t>) ou “9”</w:t>
            </w:r>
            <w:r w:rsidR="00930931" w:rsidRPr="00FA3856">
              <w:rPr>
                <w:rFonts w:ascii="Times New Roman" w:hAnsi="Times New Roman" w:cs="Times New Roman"/>
                <w:b/>
                <w:szCs w:val="20"/>
              </w:rPr>
              <w:t xml:space="preserve"> (Isenta do IRPJ</w:t>
            </w:r>
            <w:r w:rsidR="00B50DDE" w:rsidRPr="00FA3856">
              <w:rPr>
                <w:rFonts w:ascii="Times New Roman" w:hAnsi="Times New Roman" w:cs="Times New Roman"/>
                <w:b/>
                <w:szCs w:val="20"/>
              </w:rPr>
              <w:t>).</w:t>
            </w:r>
            <w:r w:rsidR="009B7F16" w:rsidRPr="00FA3856">
              <w:rPr>
                <w:rFonts w:ascii="Times New Roman" w:hAnsi="Times New Roman" w:cs="Times New Roman"/>
                <w:b/>
                <w:szCs w:val="20"/>
              </w:rPr>
              <w:t xml:space="preserve"> </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01; 02; 03; 04; 05; 06; 07; 08; 09; 10; 11; 12; 13; 14; 15; 99]</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lang w:val="pt-PT"/>
              </w:rPr>
            </w:pPr>
            <w:r w:rsidRPr="00FA3856">
              <w:rPr>
                <w:rFonts w:ascii="Times New Roman" w:hAnsi="Times New Roman"/>
                <w:lang w:val="pt-PT"/>
              </w:rPr>
              <w:t>FORMA_APUR_I</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rPr>
            </w:pPr>
            <w:r w:rsidRPr="00FA3856">
              <w:rPr>
                <w:szCs w:val="20"/>
                <w:lang w:val="pt-PT"/>
              </w:rPr>
              <w:t xml:space="preserve">Apuração do IRPJ para Imunes ou Isentas: </w:t>
            </w:r>
            <w:r w:rsidR="009B7F16" w:rsidRPr="00FA3856">
              <w:rPr>
                <w:szCs w:val="20"/>
              </w:rPr>
              <w:t>Existência ou não de atividade não abrangida pela imunidade ou isenção e tributada pelo IRPJ (para imunes ou isentas):</w:t>
            </w:r>
          </w:p>
          <w:p w:rsidR="009B7F16" w:rsidRPr="00FA3856" w:rsidRDefault="00B50DDE" w:rsidP="00B50DDE">
            <w:pPr>
              <w:jc w:val="both"/>
              <w:rPr>
                <w:szCs w:val="20"/>
              </w:rPr>
            </w:pPr>
            <w:r w:rsidRPr="00FA3856">
              <w:rPr>
                <w:szCs w:val="20"/>
              </w:rPr>
              <w:t xml:space="preserve">A – </w:t>
            </w:r>
            <w:r w:rsidR="009B7F16" w:rsidRPr="00FA3856">
              <w:rPr>
                <w:szCs w:val="20"/>
              </w:rPr>
              <w:t xml:space="preserve">Anual </w:t>
            </w:r>
          </w:p>
          <w:p w:rsidR="009B7F16" w:rsidRPr="00FA3856" w:rsidRDefault="009B7F16" w:rsidP="00B50DDE">
            <w:pPr>
              <w:jc w:val="both"/>
              <w:rPr>
                <w:szCs w:val="20"/>
              </w:rPr>
            </w:pPr>
            <w:r w:rsidRPr="00FA3856">
              <w:rPr>
                <w:szCs w:val="20"/>
              </w:rPr>
              <w:t>T – Trimestral</w:t>
            </w:r>
          </w:p>
          <w:p w:rsidR="009B7F16" w:rsidRPr="00FA3856" w:rsidRDefault="009B7F16" w:rsidP="00B50DDE">
            <w:pPr>
              <w:jc w:val="both"/>
              <w:rPr>
                <w:szCs w:val="20"/>
              </w:rPr>
            </w:pPr>
            <w:r w:rsidRPr="00FA3856">
              <w:rPr>
                <w:szCs w:val="20"/>
              </w:rPr>
              <w:t>D – Desobrigada</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A; T; D]</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707D2B">
            <w:pPr>
              <w:pStyle w:val="PSDS-CorpodeTexto0"/>
              <w:numPr>
                <w:ilvl w:val="0"/>
                <w:numId w:val="11"/>
              </w:numPr>
              <w:suppressAutoHyphens w:val="0"/>
              <w:rPr>
                <w:rFonts w:ascii="Times New Roman" w:hAnsi="Times New Roman"/>
                <w:b/>
                <w:bCs/>
                <w:lang w:val="pt-PT"/>
              </w:rPr>
            </w:pP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953CA7">
            <w:pPr>
              <w:pStyle w:val="PSDS-CorpodeTexto0"/>
              <w:rPr>
                <w:rFonts w:ascii="Times New Roman" w:hAnsi="Times New Roman"/>
                <w:b/>
                <w:bCs/>
                <w:lang w:val="pt-PT"/>
              </w:rPr>
            </w:pPr>
            <w:r w:rsidRPr="00FA3856">
              <w:rPr>
                <w:rFonts w:ascii="Times New Roman" w:hAnsi="Times New Roman"/>
                <w:lang w:val="pt-PT"/>
              </w:rPr>
              <w:t>APUR_CSLL</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B50DDE" w:rsidP="00B50DDE">
            <w:pPr>
              <w:jc w:val="both"/>
              <w:rPr>
                <w:szCs w:val="20"/>
              </w:rPr>
            </w:pPr>
            <w:r w:rsidRPr="00FA3856">
              <w:rPr>
                <w:szCs w:val="20"/>
              </w:rPr>
              <w:t>Apuração da CSLL para I</w:t>
            </w:r>
            <w:r w:rsidR="009B7F16" w:rsidRPr="00FA3856">
              <w:rPr>
                <w:szCs w:val="20"/>
              </w:rPr>
              <w:t>mun</w:t>
            </w:r>
            <w:r w:rsidRPr="00FA3856">
              <w:rPr>
                <w:szCs w:val="20"/>
              </w:rPr>
              <w:t>es ou I</w:t>
            </w:r>
            <w:r w:rsidR="009B7F16" w:rsidRPr="00FA3856">
              <w:rPr>
                <w:szCs w:val="20"/>
              </w:rPr>
              <w:t>sentas:</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 Anual, se optou pela apuração da CSLL sobre a base de cálculo estimada, facultada a opção pelo levantamento de balanço ou balancete de suspensão ou reduçã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 – Trimestral, no caso de ter adotado a apuração trimestral da CSLL.</w:t>
            </w:r>
          </w:p>
          <w:p w:rsidR="00352CDD"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 Desobrigada, na hipótese de pessoa jurídica imune ou isenta da CSLL.</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6 de maio de 1999, que não se enquadram na imunidade e isenção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0 de dezembro de 1997, estão sujeitas à CSLL, devendo apurar a base de cálculo e a contribuição devida nos termos da legislação comercial.</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s associações de poupança e empréstimo devem apurar a contribuição social sobre o lucro líquido.</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São isentas da CSLL as entidades fechadas de previdência complementar, relativamente aos fatos geradores ocorri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2.</w:t>
            </w:r>
          </w:p>
          <w:p w:rsidR="009B7F16" w:rsidRPr="00FA3856" w:rsidRDefault="009B7F16" w:rsidP="00B50DD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As entidades sujeitas a planificação contábil própria apuram a CSLL d</w:t>
            </w:r>
            <w:r w:rsidR="00180423" w:rsidRPr="00FA3856">
              <w:rPr>
                <w:rFonts w:ascii="Times New Roman" w:hAnsi="Times New Roman" w:cs="Times New Roman"/>
                <w:szCs w:val="20"/>
              </w:rPr>
              <w:t>e acordo com essa planificação.</w:t>
            </w:r>
          </w:p>
          <w:p w:rsidR="009B7F16" w:rsidRPr="00FA3856" w:rsidRDefault="00352CDD" w:rsidP="00B50DDE">
            <w:pPr>
              <w:pStyle w:val="NormalWeb"/>
              <w:widowControl w:val="0"/>
              <w:autoSpaceDE w:val="0"/>
              <w:autoSpaceDN w:val="0"/>
              <w:adjustRightInd w:val="0"/>
              <w:spacing w:before="0" w:after="0"/>
              <w:jc w:val="both"/>
              <w:rPr>
                <w:rFonts w:ascii="Times New Roman" w:hAnsi="Times New Roman" w:cs="Times New Roman"/>
                <w:szCs w:val="20"/>
              </w:rPr>
            </w:pPr>
            <w:r w:rsidRPr="00FA3856">
              <w:rPr>
                <w:rFonts w:ascii="Times New Roman" w:hAnsi="Times New Roman" w:cs="Times New Roman"/>
                <w:b/>
                <w:szCs w:val="20"/>
              </w:rPr>
              <w:t>Observação</w:t>
            </w:r>
            <w:r w:rsidR="00B50DDE" w:rsidRPr="00FA3856">
              <w:rPr>
                <w:rFonts w:ascii="Times New Roman" w:hAnsi="Times New Roman" w:cs="Times New Roman"/>
                <w:b/>
                <w:szCs w:val="20"/>
              </w:rPr>
              <w:t>: Este campo é obrigat</w:t>
            </w:r>
            <w:r w:rsidR="008D5637" w:rsidRPr="00FA3856">
              <w:rPr>
                <w:rFonts w:ascii="Times New Roman" w:hAnsi="Times New Roman" w:cs="Times New Roman"/>
                <w:b/>
                <w:szCs w:val="20"/>
              </w:rPr>
              <w:t xml:space="preserve">ório para </w:t>
            </w:r>
            <w:r w:rsidR="00B50DDE" w:rsidRPr="00FA3856">
              <w:rPr>
                <w:rFonts w:ascii="Times New Roman" w:hAnsi="Times New Roman" w:cs="Times New Roman"/>
                <w:b/>
                <w:szCs w:val="20"/>
              </w:rPr>
              <w:t>0010.</w:t>
            </w:r>
            <w:r w:rsidR="008D5637" w:rsidRPr="00FA3856">
              <w:rPr>
                <w:rFonts w:ascii="Times New Roman" w:hAnsi="Times New Roman" w:cs="Times New Roman"/>
                <w:b/>
                <w:szCs w:val="20"/>
              </w:rPr>
              <w:t xml:space="preserve">FORMA_TRIB </w:t>
            </w:r>
            <w:r w:rsidR="00B50DDE" w:rsidRPr="00FA3856">
              <w:rPr>
                <w:rFonts w:ascii="Times New Roman" w:hAnsi="Times New Roman" w:cs="Times New Roman"/>
                <w:b/>
                <w:szCs w:val="20"/>
              </w:rPr>
              <w:t xml:space="preserve">igual a “8” </w:t>
            </w:r>
            <w:r w:rsidR="00930931" w:rsidRPr="00FA3856">
              <w:rPr>
                <w:rFonts w:ascii="Times New Roman" w:hAnsi="Times New Roman" w:cs="Times New Roman"/>
                <w:b/>
                <w:szCs w:val="20"/>
              </w:rPr>
              <w:t>(Imune do IRPJ</w:t>
            </w:r>
            <w:r w:rsidR="00B50DDE" w:rsidRPr="00FA3856">
              <w:rPr>
                <w:rFonts w:ascii="Times New Roman" w:hAnsi="Times New Roman" w:cs="Times New Roman"/>
                <w:b/>
                <w:szCs w:val="20"/>
              </w:rPr>
              <w:t>) ou “9”</w:t>
            </w:r>
            <w:r w:rsidR="00930931" w:rsidRPr="00FA3856">
              <w:rPr>
                <w:rFonts w:ascii="Times New Roman" w:hAnsi="Times New Roman" w:cs="Times New Roman"/>
                <w:b/>
                <w:szCs w:val="20"/>
              </w:rPr>
              <w:t xml:space="preserve"> (Isenta do IRPJ</w:t>
            </w:r>
            <w:r w:rsidR="00B50DDE" w:rsidRPr="00FA3856">
              <w:rPr>
                <w:rFonts w:ascii="Times New Roman" w:hAnsi="Times New Roman" w:cs="Times New Roman"/>
                <w:b/>
                <w:szCs w:val="20"/>
              </w:rPr>
              <w:t>).</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5B7DB6">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89492A">
            <w:pPr>
              <w:pStyle w:val="PSDS-CorpodeTexto0"/>
              <w:jc w:val="center"/>
              <w:rPr>
                <w:rFonts w:ascii="Times New Roman" w:hAnsi="Times New Roman"/>
                <w:bCs/>
                <w:lang w:val="pt-PT"/>
              </w:rPr>
            </w:pPr>
            <w:r w:rsidRPr="00FA3856">
              <w:rPr>
                <w:rFonts w:ascii="Times New Roman" w:hAnsi="Times New Roman"/>
                <w:bCs/>
                <w:lang w:val="pt-PT"/>
              </w:rPr>
              <w:t>[A; T; D]</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953CA7">
            <w:pPr>
              <w:pStyle w:val="PSDS-CorpodeTexto0"/>
              <w:jc w:val="center"/>
              <w:rPr>
                <w:rFonts w:ascii="Times New Roman" w:hAnsi="Times New Roman"/>
                <w:lang w:val="pt-PT"/>
              </w:rPr>
            </w:pPr>
            <w:r w:rsidRPr="00FA3856">
              <w:rPr>
                <w:rFonts w:ascii="Times New Roman" w:hAnsi="Times New Roman"/>
                <w:lang w:val="pt-PT"/>
              </w:rPr>
              <w:t>Não</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tabs>
                <w:tab w:val="num" w:pos="643"/>
              </w:tabs>
              <w:suppressAutoHyphens w:val="0"/>
              <w:rPr>
                <w:rFonts w:ascii="Times New Roman" w:hAnsi="Times New Roman"/>
                <w:b/>
                <w:bCs/>
                <w:lang w:val="pt-PT"/>
              </w:rPr>
            </w:pPr>
            <w:r w:rsidRPr="00FA3856">
              <w:rPr>
                <w:rFonts w:ascii="Times New Roman" w:hAnsi="Times New Roman"/>
                <w:b/>
                <w:bCs/>
                <w:lang w:val="pt-PT"/>
              </w:rPr>
              <w:t>14</w:t>
            </w: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rPr>
                <w:rFonts w:ascii="Times New Roman" w:hAnsi="Times New Roman"/>
                <w:lang w:val="pt-PT"/>
              </w:rPr>
            </w:pPr>
            <w:r w:rsidRPr="00FA3856">
              <w:rPr>
                <w:rFonts w:ascii="Times New Roman" w:hAnsi="Times New Roman"/>
                <w:lang w:val="pt-PT"/>
              </w:rPr>
              <w:t>OPT_EXT_RTT</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rPr>
            </w:pPr>
            <w:r w:rsidRPr="00FA3856">
              <w:rPr>
                <w:szCs w:val="20"/>
              </w:rPr>
              <w:t>Optante pela extinção do RTT no ano-calendário de 2014</w:t>
            </w:r>
          </w:p>
          <w:p w:rsidR="00B50DDE" w:rsidRPr="00FA3856" w:rsidRDefault="00352CDD" w:rsidP="008C5787">
            <w:pPr>
              <w:jc w:val="both"/>
              <w:rPr>
                <w:b/>
                <w:szCs w:val="20"/>
              </w:rPr>
            </w:pPr>
            <w:r w:rsidRPr="00FA3856">
              <w:rPr>
                <w:b/>
                <w:szCs w:val="20"/>
              </w:rPr>
              <w:t>Observação</w:t>
            </w:r>
            <w:r w:rsidR="008E6196" w:rsidRPr="00FA3856">
              <w:rPr>
                <w:b/>
                <w:szCs w:val="20"/>
              </w:rPr>
              <w:t xml:space="preserve">: Esse campo se refere ao art. </w:t>
            </w:r>
            <w:r w:rsidR="004F1D26" w:rsidRPr="00FA3856">
              <w:rPr>
                <w:b/>
                <w:szCs w:val="20"/>
              </w:rPr>
              <w:t>75</w:t>
            </w:r>
            <w:r w:rsidR="008E6196" w:rsidRPr="00FA3856">
              <w:rPr>
                <w:b/>
                <w:szCs w:val="20"/>
              </w:rPr>
              <w:t xml:space="preserve"> da Lei n</w:t>
            </w:r>
            <w:r w:rsidR="008E6196" w:rsidRPr="00FA3856">
              <w:rPr>
                <w:b/>
                <w:szCs w:val="20"/>
                <w:u w:val="single"/>
                <w:vertAlign w:val="superscript"/>
              </w:rPr>
              <w:t>o</w:t>
            </w:r>
            <w:r w:rsidR="008E6196" w:rsidRPr="00FA3856">
              <w:rPr>
                <w:b/>
                <w:szCs w:val="20"/>
              </w:rPr>
              <w:t xml:space="preserve"> 12.973</w:t>
            </w:r>
            <w:r w:rsidR="00A62980" w:rsidRPr="00FA3856">
              <w:rPr>
                <w:b/>
                <w:szCs w:val="20"/>
              </w:rPr>
              <w:t>/2014.</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BA55C9">
            <w:pPr>
              <w:pStyle w:val="PSDS-CorpodeTexto0"/>
              <w:jc w:val="center"/>
              <w:rPr>
                <w:rFonts w:ascii="Times New Roman" w:hAnsi="Times New Roman"/>
                <w:lang w:val="pt-PT"/>
              </w:rPr>
            </w:pPr>
            <w:r w:rsidRPr="00FA3856">
              <w:rPr>
                <w:rFonts w:ascii="Times New Roman" w:hAnsi="Times New Roman"/>
                <w:lang w:val="pt-PT"/>
              </w:rPr>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BA55C9">
            <w:pPr>
              <w:pStyle w:val="PSDS-CorpodeTexto0"/>
              <w:jc w:val="center"/>
              <w:rPr>
                <w:rFonts w:ascii="Times New Roman" w:hAnsi="Times New Roman"/>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jc w:val="center"/>
              <w:rPr>
                <w:rFonts w:ascii="Times New Roman" w:hAnsi="Times New Roman"/>
                <w:bCs/>
                <w:lang w:val="pt-PT"/>
              </w:rPr>
            </w:pPr>
            <w:r w:rsidRPr="00FA3856">
              <w:rPr>
                <w:rFonts w:ascii="Times New Roman" w:hAnsi="Times New Roman"/>
                <w:bCs/>
                <w:lang w:val="pt-PT"/>
              </w:rPr>
              <w:t>[S; N]</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A44E2C" w:rsidP="00BA55C9">
            <w:pPr>
              <w:pStyle w:val="PSDS-CorpodeTexto0"/>
              <w:jc w:val="center"/>
              <w:rPr>
                <w:rFonts w:ascii="Times New Roman" w:hAnsi="Times New Roman"/>
                <w:lang w:val="pt-PT"/>
              </w:rPr>
            </w:pPr>
            <w:r w:rsidRPr="00FA3856">
              <w:rPr>
                <w:rFonts w:ascii="Times New Roman" w:hAnsi="Times New Roman"/>
                <w:lang w:val="pt-PT"/>
              </w:rPr>
              <w:t>Sim</w:t>
            </w:r>
          </w:p>
        </w:tc>
      </w:tr>
      <w:tr w:rsidR="009B7F16" w:rsidRPr="00FA3856" w:rsidTr="009B7F16">
        <w:trPr>
          <w:jc w:val="center"/>
        </w:trPr>
        <w:tc>
          <w:tcPr>
            <w:tcW w:w="485"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tabs>
                <w:tab w:val="num" w:pos="643"/>
              </w:tabs>
              <w:suppressAutoHyphens w:val="0"/>
              <w:rPr>
                <w:rFonts w:ascii="Times New Roman" w:hAnsi="Times New Roman"/>
                <w:b/>
                <w:bCs/>
                <w:lang w:val="pt-PT"/>
              </w:rPr>
            </w:pPr>
            <w:r w:rsidRPr="00FA3856">
              <w:rPr>
                <w:rFonts w:ascii="Times New Roman" w:hAnsi="Times New Roman"/>
                <w:b/>
                <w:bCs/>
                <w:lang w:val="pt-PT"/>
              </w:rPr>
              <w:t>15</w:t>
            </w:r>
          </w:p>
        </w:tc>
        <w:tc>
          <w:tcPr>
            <w:tcW w:w="2439"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rPr>
                <w:rFonts w:ascii="Times New Roman" w:hAnsi="Times New Roman"/>
                <w:lang w:val="pt-PT"/>
              </w:rPr>
            </w:pPr>
            <w:r w:rsidRPr="00FA3856">
              <w:rPr>
                <w:rFonts w:ascii="Times New Roman" w:hAnsi="Times New Roman"/>
                <w:lang w:val="pt-PT"/>
              </w:rPr>
              <w:t>DIF_FCONT</w:t>
            </w:r>
          </w:p>
        </w:tc>
        <w:tc>
          <w:tcPr>
            <w:tcW w:w="8200" w:type="dxa"/>
            <w:tcBorders>
              <w:top w:val="single" w:sz="6" w:space="0" w:color="auto"/>
              <w:left w:val="single" w:sz="6" w:space="0" w:color="auto"/>
              <w:bottom w:val="single" w:sz="6" w:space="0" w:color="auto"/>
              <w:right w:val="single" w:sz="6" w:space="0" w:color="auto"/>
            </w:tcBorders>
          </w:tcPr>
          <w:p w:rsidR="009B7F16" w:rsidRPr="00FA3856" w:rsidRDefault="009B7F16" w:rsidP="00B50DDE">
            <w:pPr>
              <w:jc w:val="both"/>
              <w:rPr>
                <w:szCs w:val="20"/>
              </w:rPr>
            </w:pPr>
            <w:r w:rsidRPr="00FA3856">
              <w:rPr>
                <w:szCs w:val="20"/>
              </w:rPr>
              <w:t>Existe diferenças entre a contabilidade societária e Fcont.</w:t>
            </w:r>
          </w:p>
          <w:p w:rsidR="009B0B16" w:rsidRPr="00FA3856" w:rsidRDefault="00352CDD" w:rsidP="004F5915">
            <w:pPr>
              <w:jc w:val="both"/>
              <w:rPr>
                <w:b/>
                <w:szCs w:val="20"/>
              </w:rPr>
            </w:pPr>
            <w:r w:rsidRPr="00FA3856">
              <w:rPr>
                <w:b/>
                <w:szCs w:val="20"/>
              </w:rPr>
              <w:t>Observação</w:t>
            </w:r>
            <w:r w:rsidR="004F5915" w:rsidRPr="00FA3856">
              <w:rPr>
                <w:b/>
                <w:szCs w:val="20"/>
              </w:rPr>
              <w:t xml:space="preserve">: </w:t>
            </w:r>
          </w:p>
          <w:p w:rsidR="009B0B16" w:rsidRPr="00FA3856" w:rsidRDefault="009B0B16" w:rsidP="004F5915">
            <w:pPr>
              <w:jc w:val="both"/>
              <w:rPr>
                <w:b/>
                <w:szCs w:val="20"/>
              </w:rPr>
            </w:pPr>
            <w:r w:rsidRPr="00FA3856">
              <w:rPr>
                <w:b/>
                <w:szCs w:val="20"/>
              </w:rPr>
              <w:t>Ano-Calendário 2014: Se o 0010.OPT_EXT_RTT for igual a “S”, 0010.DIF_FCONT deve ser preenchido. Caso contrário (0010.OPT_EXT_RTT = “N”), 0010.DIF_FCONT não deve ser preenchido (deixar em branco).</w:t>
            </w:r>
          </w:p>
          <w:p w:rsidR="009B0B16" w:rsidRPr="00FA3856" w:rsidRDefault="009B0B16" w:rsidP="004F5915">
            <w:pPr>
              <w:jc w:val="both"/>
              <w:rPr>
                <w:b/>
                <w:szCs w:val="20"/>
              </w:rPr>
            </w:pPr>
          </w:p>
          <w:p w:rsidR="009B7F16" w:rsidRPr="00FA3856" w:rsidRDefault="009B0B16" w:rsidP="004F5915">
            <w:pPr>
              <w:jc w:val="both"/>
              <w:rPr>
                <w:b/>
                <w:szCs w:val="20"/>
              </w:rPr>
            </w:pPr>
            <w:r w:rsidRPr="00FA3856">
              <w:rPr>
                <w:b/>
                <w:szCs w:val="20"/>
              </w:rPr>
              <w:lastRenderedPageBreak/>
              <w:t>Ano-Calendário 2015: Se o 0010.OPT_EXT_RTT for igual a “N”, 0010.DIF_FCONT deve ser preenchido. Caso contrário (0010.OPT_EXT_RTT = “S”), 0010.DIF_FCONT não deve ser preenchido (deixar em branco).</w:t>
            </w:r>
          </w:p>
        </w:tc>
        <w:tc>
          <w:tcPr>
            <w:tcW w:w="708"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BA55C9">
            <w:pPr>
              <w:pStyle w:val="PSDS-CorpodeTexto0"/>
              <w:jc w:val="center"/>
              <w:rPr>
                <w:rFonts w:ascii="Times New Roman" w:hAnsi="Times New Roman"/>
                <w:lang w:val="pt-PT"/>
              </w:rPr>
            </w:pPr>
            <w:r w:rsidRPr="00FA3856">
              <w:rPr>
                <w:rFonts w:ascii="Times New Roman" w:hAnsi="Times New Roman"/>
                <w:lang w:val="pt-PT"/>
              </w:rPr>
              <w:lastRenderedPageBreak/>
              <w:t>C</w:t>
            </w:r>
          </w:p>
        </w:tc>
        <w:tc>
          <w:tcPr>
            <w:tcW w:w="1087" w:type="dxa"/>
            <w:tcBorders>
              <w:top w:val="single" w:sz="6" w:space="0" w:color="auto"/>
              <w:left w:val="single" w:sz="6" w:space="0" w:color="auto"/>
              <w:bottom w:val="single" w:sz="6" w:space="0" w:color="auto"/>
              <w:right w:val="single" w:sz="6" w:space="0" w:color="auto"/>
            </w:tcBorders>
            <w:vAlign w:val="center"/>
          </w:tcPr>
          <w:p w:rsidR="009B7F16" w:rsidRPr="00FA3856" w:rsidRDefault="009B7F16" w:rsidP="00BA55C9">
            <w:pPr>
              <w:pStyle w:val="PSDS-CorpodeTexto0"/>
              <w:jc w:val="center"/>
              <w:rPr>
                <w:rFonts w:ascii="Times New Roman" w:hAnsi="Times New Roman"/>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184" w:type="dxa"/>
            <w:tcBorders>
              <w:top w:val="single" w:sz="6" w:space="0" w:color="auto"/>
              <w:left w:val="single" w:sz="6" w:space="0" w:color="auto"/>
              <w:bottom w:val="single" w:sz="6" w:space="0" w:color="auto"/>
              <w:right w:val="single" w:sz="6" w:space="0" w:color="auto"/>
            </w:tcBorders>
          </w:tcPr>
          <w:p w:rsidR="009B7F16" w:rsidRPr="00FA3856" w:rsidRDefault="009B7F16" w:rsidP="00BA55C9">
            <w:pPr>
              <w:pStyle w:val="PSDS-CorpodeTexto0"/>
              <w:jc w:val="center"/>
              <w:rPr>
                <w:rFonts w:ascii="Times New Roman" w:hAnsi="Times New Roman"/>
                <w:bCs/>
                <w:lang w:val="pt-PT"/>
              </w:rPr>
            </w:pPr>
            <w:r w:rsidRPr="00FA3856">
              <w:rPr>
                <w:rFonts w:ascii="Times New Roman" w:hAnsi="Times New Roman"/>
                <w:bCs/>
                <w:lang w:val="pt-PT"/>
              </w:rPr>
              <w:t>[S; N]</w:t>
            </w:r>
          </w:p>
        </w:tc>
        <w:tc>
          <w:tcPr>
            <w:tcW w:w="1251" w:type="dxa"/>
            <w:tcBorders>
              <w:top w:val="single" w:sz="6" w:space="0" w:color="auto"/>
              <w:left w:val="single" w:sz="6" w:space="0" w:color="auto"/>
              <w:bottom w:val="single" w:sz="6" w:space="0" w:color="auto"/>
              <w:right w:val="single" w:sz="6" w:space="0" w:color="auto"/>
            </w:tcBorders>
            <w:vAlign w:val="center"/>
          </w:tcPr>
          <w:p w:rsidR="009B7F16" w:rsidRPr="00FA3856" w:rsidRDefault="00A44E2C" w:rsidP="00BA55C9">
            <w:pPr>
              <w:pStyle w:val="PSDS-CorpodeTexto0"/>
              <w:jc w:val="center"/>
              <w:rPr>
                <w:rFonts w:ascii="Times New Roman" w:hAnsi="Times New Roman"/>
                <w:lang w:val="pt-PT"/>
              </w:rPr>
            </w:pPr>
            <w:r w:rsidRPr="00FA3856">
              <w:rPr>
                <w:rFonts w:ascii="Times New Roman" w:hAnsi="Times New Roman"/>
                <w:lang w:val="pt-PT"/>
              </w:rPr>
              <w:t>Sim</w:t>
            </w:r>
          </w:p>
        </w:tc>
      </w:tr>
    </w:tbl>
    <w:p w:rsidR="00180423" w:rsidRPr="00FA3856" w:rsidRDefault="00180423" w:rsidP="00953CA7">
      <w:pPr>
        <w:pStyle w:val="Corpodetexto"/>
        <w:spacing w:line="240" w:lineRule="auto"/>
        <w:rPr>
          <w:rFonts w:ascii="Times New Roman" w:hAnsi="Times New Roman"/>
          <w:b/>
          <w:szCs w:val="20"/>
        </w:rPr>
      </w:pPr>
    </w:p>
    <w:p w:rsidR="00953CA7" w:rsidRPr="00FA3856" w:rsidRDefault="00001315" w:rsidP="00953CA7">
      <w:pPr>
        <w:pStyle w:val="Corpodetexto"/>
        <w:spacing w:line="240" w:lineRule="auto"/>
        <w:rPr>
          <w:rFonts w:ascii="Times New Roman" w:hAnsi="Times New Roman"/>
          <w:szCs w:val="20"/>
        </w:rPr>
      </w:pPr>
      <w:r w:rsidRPr="00FA3856">
        <w:rPr>
          <w:rFonts w:ascii="Times New Roman" w:hAnsi="Times New Roman"/>
          <w:b/>
          <w:szCs w:val="20"/>
        </w:rPr>
        <w:t>I</w:t>
      </w:r>
      <w:r w:rsidR="00953CA7" w:rsidRPr="00FA3856">
        <w:rPr>
          <w:rFonts w:ascii="Times New Roman" w:hAnsi="Times New Roman"/>
          <w:b/>
          <w:szCs w:val="20"/>
        </w:rPr>
        <w:t xml:space="preserve"> – Regras de Validação dos Campos: </w:t>
      </w:r>
    </w:p>
    <w:p w:rsidR="00953CA7" w:rsidRPr="00FA3856"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FA3856"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Tip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rsidR="003D58AC" w:rsidRPr="00FA3856" w:rsidRDefault="00E81A1E" w:rsidP="00DD6DC8">
            <w:pPr>
              <w:pStyle w:val="PSDS-CorpodeTexto0"/>
              <w:jc w:val="both"/>
              <w:rPr>
                <w:rStyle w:val="Hyperlink"/>
                <w:rFonts w:ascii="Times New Roman" w:hAnsi="Times New Roman"/>
                <w:bCs/>
                <w:color w:val="auto"/>
                <w:lang w:val="pt-PT"/>
              </w:rPr>
            </w:pPr>
            <w:hyperlink w:anchor="REGRA_FORMA_APUR_VALIDA" w:history="1">
              <w:r w:rsidR="00953CA7" w:rsidRPr="00FA3856">
                <w:rPr>
                  <w:rStyle w:val="Hyperlink"/>
                  <w:rFonts w:ascii="Times New Roman" w:hAnsi="Times New Roman"/>
                  <w:b/>
                  <w:bCs/>
                  <w:color w:val="auto"/>
                  <w:lang w:val="pt-PT"/>
                </w:rPr>
                <w:t>REGRA_FORMA_APUR_VALIDA</w:t>
              </w:r>
            </w:hyperlink>
            <w:r w:rsidR="00067005" w:rsidRPr="00FA3856">
              <w:rPr>
                <w:rStyle w:val="Hyperlink"/>
                <w:rFonts w:ascii="Times New Roman" w:hAnsi="Times New Roman"/>
                <w:b/>
                <w:bCs/>
                <w:color w:val="auto"/>
                <w:lang w:val="pt-PT"/>
              </w:rPr>
              <w:t xml:space="preserve">: </w:t>
            </w:r>
            <w:r w:rsidR="003D58AC" w:rsidRPr="00FA3856">
              <w:rPr>
                <w:rStyle w:val="Hyperlink"/>
                <w:rFonts w:ascii="Times New Roman" w:hAnsi="Times New Roman"/>
                <w:bCs/>
                <w:color w:val="auto"/>
                <w:lang w:val="pt-PT"/>
              </w:rPr>
              <w:t>Verifica:</w:t>
            </w:r>
            <w:r w:rsidR="00067005" w:rsidRPr="00FA3856">
              <w:rPr>
                <w:rStyle w:val="Hyperlink"/>
                <w:rFonts w:ascii="Times New Roman" w:hAnsi="Times New Roman"/>
                <w:bCs/>
                <w:color w:val="auto"/>
                <w:lang w:val="pt-PT"/>
              </w:rPr>
              <w:t xml:space="preserve"> </w:t>
            </w:r>
          </w:p>
          <w:p w:rsidR="00953CA7" w:rsidRPr="00FA3856" w:rsidRDefault="004F5915" w:rsidP="00DD6DC8">
            <w:pPr>
              <w:pStyle w:val="PSDS-CorpodeTexto0"/>
              <w:jc w:val="both"/>
              <w:rPr>
                <w:rStyle w:val="Hyperlink"/>
                <w:rFonts w:ascii="Times New Roman" w:hAnsi="Times New Roman"/>
                <w:bCs/>
                <w:color w:val="auto"/>
                <w:lang w:val="pt-PT"/>
              </w:rPr>
            </w:pPr>
            <w:r w:rsidRPr="00FA3856">
              <w:rPr>
                <w:rStyle w:val="Hyperlink"/>
                <w:rFonts w:ascii="Times New Roman" w:hAnsi="Times New Roman"/>
                <w:bCs/>
                <w:color w:val="auto"/>
                <w:lang w:val="pt-PT"/>
              </w:rPr>
              <w:t>- Q</w:t>
            </w:r>
            <w:r w:rsidR="003D58AC" w:rsidRPr="00FA3856">
              <w:rPr>
                <w:rStyle w:val="Hyperlink"/>
                <w:rFonts w:ascii="Times New Roman" w:hAnsi="Times New Roman"/>
                <w:bCs/>
                <w:color w:val="auto"/>
                <w:lang w:val="pt-PT"/>
              </w:rPr>
              <w:t xml:space="preserve">uando </w:t>
            </w:r>
            <w:r w:rsidR="008D5637" w:rsidRPr="00FA3856">
              <w:rPr>
                <w:rStyle w:val="Hyperlink"/>
                <w:rFonts w:ascii="Times New Roman" w:hAnsi="Times New Roman"/>
                <w:bCs/>
                <w:color w:val="auto"/>
                <w:lang w:val="pt-PT"/>
              </w:rPr>
              <w:t xml:space="preserve">0010.FORMA_APUR </w:t>
            </w:r>
            <w:r w:rsidR="00067005" w:rsidRPr="00FA3856">
              <w:rPr>
                <w:rStyle w:val="Hyperlink"/>
                <w:rFonts w:ascii="Times New Roman" w:hAnsi="Times New Roman"/>
                <w:bCs/>
                <w:color w:val="auto"/>
                <w:lang w:val="pt-PT"/>
              </w:rPr>
              <w:t>igual a “A” (Anual)</w:t>
            </w:r>
            <w:r w:rsidR="003D58AC" w:rsidRPr="00FA3856">
              <w:rPr>
                <w:rStyle w:val="Hyperlink"/>
                <w:rFonts w:ascii="Times New Roman" w:hAnsi="Times New Roman"/>
                <w:bCs/>
                <w:color w:val="auto"/>
                <w:lang w:val="pt-PT"/>
              </w:rPr>
              <w:t xml:space="preserve">, se </w:t>
            </w:r>
            <w:r w:rsidR="008D5637" w:rsidRPr="00FA3856">
              <w:rPr>
                <w:rStyle w:val="Hyperlink"/>
                <w:rFonts w:ascii="Times New Roman" w:hAnsi="Times New Roman"/>
                <w:bCs/>
                <w:color w:val="auto"/>
                <w:lang w:val="pt-PT"/>
              </w:rPr>
              <w:t xml:space="preserve">0010.FORMA_TRIB </w:t>
            </w:r>
            <w:r w:rsidR="00F663C5" w:rsidRPr="00FA3856">
              <w:rPr>
                <w:rStyle w:val="Hyperlink"/>
                <w:rFonts w:ascii="Times New Roman" w:hAnsi="Times New Roman"/>
                <w:bCs/>
                <w:color w:val="auto"/>
                <w:lang w:val="pt-PT"/>
              </w:rPr>
              <w:t>igual a “1” (Lucro Real) ou “2</w:t>
            </w:r>
            <w:r w:rsidR="00067005" w:rsidRPr="00FA3856">
              <w:rPr>
                <w:rStyle w:val="Hyperlink"/>
                <w:rFonts w:ascii="Times New Roman" w:hAnsi="Times New Roman"/>
                <w:bCs/>
                <w:color w:val="auto"/>
                <w:lang w:val="pt-PT"/>
              </w:rPr>
              <w:t xml:space="preserve">” (Lucro Real/Arbitrado) ou </w:t>
            </w:r>
            <w:r w:rsidR="003D58AC" w:rsidRPr="00FA3856">
              <w:rPr>
                <w:rStyle w:val="Hyperlink"/>
                <w:rFonts w:ascii="Times New Roman" w:hAnsi="Times New Roman"/>
                <w:bCs/>
                <w:color w:val="auto"/>
                <w:lang w:val="pt-PT"/>
              </w:rPr>
              <w:t>[</w:t>
            </w:r>
            <w:r w:rsidR="00F663C5" w:rsidRPr="00FA3856">
              <w:rPr>
                <w:rStyle w:val="Hyperlink"/>
                <w:rFonts w:ascii="Times New Roman" w:hAnsi="Times New Roman"/>
                <w:bCs/>
                <w:color w:val="auto"/>
                <w:lang w:val="pt-PT"/>
              </w:rPr>
              <w:t>“3” (Lucro Presumido/Real) ou “4</w:t>
            </w:r>
            <w:r w:rsidR="00067005" w:rsidRPr="00FA3856">
              <w:rPr>
                <w:rStyle w:val="Hyperlink"/>
                <w:rFonts w:ascii="Times New Roman" w:hAnsi="Times New Roman"/>
                <w:bCs/>
                <w:color w:val="auto"/>
                <w:lang w:val="pt-PT"/>
              </w:rPr>
              <w:t xml:space="preserve">” (Lucro Presumido/Real/Arbitrado) e </w:t>
            </w:r>
            <w:r w:rsidR="008D5637" w:rsidRPr="00FA3856">
              <w:rPr>
                <w:rStyle w:val="Hyperlink"/>
                <w:rFonts w:ascii="Times New Roman" w:hAnsi="Times New Roman"/>
                <w:bCs/>
                <w:color w:val="auto"/>
                <w:lang w:val="pt-PT"/>
              </w:rPr>
              <w:t xml:space="preserve">0010.OPT_REFIS </w:t>
            </w:r>
            <w:r w:rsidR="00067005" w:rsidRPr="00FA3856">
              <w:rPr>
                <w:rStyle w:val="Hyperlink"/>
                <w:rFonts w:ascii="Times New Roman" w:hAnsi="Times New Roman"/>
                <w:bCs/>
                <w:color w:val="auto"/>
                <w:lang w:val="pt-PT"/>
              </w:rPr>
              <w:t xml:space="preserve">igual </w:t>
            </w:r>
            <w:r w:rsidRPr="00FA3856">
              <w:rPr>
                <w:rStyle w:val="Hyperlink"/>
                <w:rFonts w:ascii="Times New Roman" w:hAnsi="Times New Roman"/>
                <w:bCs/>
                <w:color w:val="auto"/>
                <w:lang w:val="pt-PT"/>
              </w:rPr>
              <w:t xml:space="preserve">a </w:t>
            </w:r>
            <w:r w:rsidR="00067005" w:rsidRPr="00FA3856">
              <w:rPr>
                <w:rStyle w:val="Hyperlink"/>
                <w:rFonts w:ascii="Times New Roman" w:hAnsi="Times New Roman"/>
                <w:bCs/>
                <w:color w:val="auto"/>
                <w:lang w:val="pt-PT"/>
              </w:rPr>
              <w:t>“S”</w:t>
            </w:r>
            <w:r w:rsidR="003D58AC" w:rsidRPr="00FA3856">
              <w:rPr>
                <w:rStyle w:val="Hyperlink"/>
                <w:rFonts w:ascii="Times New Roman" w:hAnsi="Times New Roman"/>
                <w:bCs/>
                <w:color w:val="auto"/>
                <w:lang w:val="pt-PT"/>
              </w:rPr>
              <w:t>]</w:t>
            </w:r>
            <w:r w:rsidRPr="00FA3856">
              <w:rPr>
                <w:rStyle w:val="Hyperlink"/>
                <w:rFonts w:ascii="Times New Roman" w:hAnsi="Times New Roman"/>
                <w:bCs/>
                <w:color w:val="auto"/>
                <w:lang w:val="pt-PT"/>
              </w:rPr>
              <w:t>.</w:t>
            </w:r>
          </w:p>
          <w:p w:rsidR="003D58AC" w:rsidRPr="00FA3856" w:rsidRDefault="003D58AC" w:rsidP="00DD6DC8">
            <w:pPr>
              <w:pStyle w:val="PSDS-CorpodeTexto0"/>
              <w:jc w:val="both"/>
              <w:rPr>
                <w:rStyle w:val="Hyperlink"/>
                <w:rFonts w:ascii="Times New Roman" w:hAnsi="Times New Roman"/>
                <w:bCs/>
                <w:color w:val="auto"/>
                <w:lang w:val="pt-PT"/>
              </w:rPr>
            </w:pPr>
          </w:p>
          <w:p w:rsidR="003D58AC" w:rsidRPr="00FA3856" w:rsidRDefault="003D58AC" w:rsidP="00DD6DC8">
            <w:pPr>
              <w:pStyle w:val="PSDS-CorpodeTexto0"/>
              <w:jc w:val="both"/>
              <w:rPr>
                <w:rFonts w:ascii="Times New Roman" w:hAnsi="Times New Roman"/>
                <w:bCs/>
                <w:lang w:val="pt-PT"/>
              </w:rPr>
            </w:pPr>
            <w:r w:rsidRPr="00FA3856">
              <w:rPr>
                <w:rStyle w:val="Hyperlink"/>
                <w:rFonts w:ascii="Times New Roman" w:hAnsi="Times New Roman"/>
                <w:bCs/>
                <w:color w:val="auto"/>
                <w:lang w:val="pt-PT"/>
              </w:rPr>
              <w:t xml:space="preserve">- quando </w:t>
            </w:r>
            <w:r w:rsidR="008D5637" w:rsidRPr="00FA3856">
              <w:rPr>
                <w:rStyle w:val="Hyperlink"/>
                <w:rFonts w:ascii="Times New Roman" w:hAnsi="Times New Roman"/>
                <w:bCs/>
                <w:color w:val="auto"/>
                <w:lang w:val="pt-PT"/>
              </w:rPr>
              <w:t xml:space="preserve">0010.FORMA_APUR </w:t>
            </w:r>
            <w:r w:rsidRPr="00FA3856">
              <w:rPr>
                <w:rStyle w:val="Hyperlink"/>
                <w:rFonts w:ascii="Times New Roman" w:hAnsi="Times New Roman"/>
                <w:bCs/>
                <w:color w:val="auto"/>
                <w:lang w:val="pt-PT"/>
              </w:rPr>
              <w:t xml:space="preserve">igual a “T” (Trimestral), se </w:t>
            </w:r>
            <w:r w:rsidR="008D5637" w:rsidRPr="00FA3856">
              <w:rPr>
                <w:rStyle w:val="Hyperlink"/>
                <w:rFonts w:ascii="Times New Roman" w:hAnsi="Times New Roman"/>
                <w:bCs/>
                <w:color w:val="auto"/>
                <w:lang w:val="pt-PT"/>
              </w:rPr>
              <w:t xml:space="preserve">0010.FORMA_TRIB </w:t>
            </w:r>
            <w:r w:rsidR="001D7B32" w:rsidRPr="00FA3856">
              <w:rPr>
                <w:rStyle w:val="Hyperlink"/>
                <w:rFonts w:ascii="Times New Roman" w:hAnsi="Times New Roman"/>
                <w:bCs/>
                <w:color w:val="auto"/>
                <w:lang w:val="pt-PT"/>
              </w:rPr>
              <w:t>igual a “1” (</w:t>
            </w:r>
            <w:r w:rsidR="00F663C5" w:rsidRPr="00FA3856">
              <w:rPr>
                <w:rStyle w:val="Hyperlink"/>
                <w:rFonts w:ascii="Times New Roman" w:hAnsi="Times New Roman"/>
                <w:bCs/>
                <w:color w:val="auto"/>
                <w:lang w:val="pt-PT"/>
              </w:rPr>
              <w:t>Lucro Real) ou “2” (Lucro Real/Arbitrado) ou “3” (Lucro Presumido/Real) ou “4</w:t>
            </w:r>
            <w:r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6” (Lucro Arbitrado) ou “7</w:t>
            </w:r>
            <w:r w:rsidRPr="00FA3856">
              <w:rPr>
                <w:rStyle w:val="Hyperlink"/>
                <w:rFonts w:ascii="Times New Roman" w:hAnsi="Times New Roman"/>
                <w:bCs/>
                <w:color w:val="auto"/>
                <w:lang w:val="pt-PT"/>
              </w:rPr>
              <w:t>” (Lucro Presumido/Arbitrado).</w:t>
            </w:r>
          </w:p>
          <w:p w:rsidR="00953CA7" w:rsidRPr="00FA3856" w:rsidRDefault="00953CA7" w:rsidP="00DD6DC8">
            <w:pPr>
              <w:pStyle w:val="PSDS-CorpodeTexto0"/>
              <w:jc w:val="both"/>
              <w:rPr>
                <w:rFonts w:ascii="Times New Roman" w:hAnsi="Times New Roman"/>
                <w:b/>
                <w:bCs/>
                <w:lang w:val="pt-PT"/>
              </w:rPr>
            </w:pPr>
          </w:p>
          <w:p w:rsidR="00953CA7" w:rsidRPr="00FA3856" w:rsidRDefault="00E81A1E" w:rsidP="00DD6DC8">
            <w:pPr>
              <w:pStyle w:val="PSDS-CorpodeTexto0"/>
              <w:jc w:val="both"/>
              <w:rPr>
                <w:rFonts w:ascii="Times New Roman" w:hAnsi="Times New Roman"/>
                <w:bCs/>
                <w:lang w:val="pt-PT"/>
              </w:rPr>
            </w:pPr>
            <w:hyperlink w:anchor="REGRA_MES_BAL_RED_NAO_PREENCHER" w:history="1">
              <w:r w:rsidR="0034130C">
                <w:rPr>
                  <w:rStyle w:val="Hyperlink"/>
                  <w:rFonts w:ascii="Times New Roman" w:hAnsi="Times New Roman"/>
                  <w:b/>
                  <w:color w:val="auto"/>
                  <w:lang w:val="pt-PT"/>
                </w:rPr>
                <w:t>REGRA_</w:t>
              </w:r>
              <w:r w:rsidR="00953CA7" w:rsidRPr="00FA3856">
                <w:rPr>
                  <w:rStyle w:val="Hyperlink"/>
                  <w:rFonts w:ascii="Times New Roman" w:hAnsi="Times New Roman"/>
                  <w:b/>
                  <w:color w:val="auto"/>
                  <w:lang w:val="pt-PT"/>
                </w:rPr>
                <w:t>NAO_PREENCHER</w:t>
              </w:r>
            </w:hyperlink>
            <w:r w:rsidR="003D58AC" w:rsidRPr="00FA3856">
              <w:rPr>
                <w:rFonts w:ascii="Times New Roman" w:hAnsi="Times New Roman"/>
                <w:b/>
                <w:lang w:val="pt-PT"/>
              </w:rPr>
              <w:t xml:space="preserve">_IMUNE: </w:t>
            </w:r>
            <w:r w:rsidR="003D58AC"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3D58AC" w:rsidRPr="00FA3856">
              <w:rPr>
                <w:rStyle w:val="Hyperlink"/>
                <w:rFonts w:ascii="Times New Roman" w:hAnsi="Times New Roman"/>
                <w:bCs/>
                <w:color w:val="auto"/>
                <w:lang w:val="pt-PT"/>
              </w:rPr>
              <w:t xml:space="preserve"> IRPJ) ou “9” (Isento do IPRJ), se </w:t>
            </w:r>
            <w:r w:rsidR="00930931" w:rsidRPr="00FA3856">
              <w:rPr>
                <w:rStyle w:val="Hyperlink"/>
                <w:rFonts w:ascii="Times New Roman" w:hAnsi="Times New Roman"/>
                <w:bCs/>
                <w:color w:val="auto"/>
                <w:lang w:val="pt-PT"/>
              </w:rPr>
              <w:t>0010.</w:t>
            </w:r>
            <w:r w:rsidR="003D58AC" w:rsidRPr="00FA3856">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r w:rsidRPr="00FA3856">
              <w:rPr>
                <w:rFonts w:ascii="Times New Roman" w:hAnsi="Times New Roman"/>
                <w:lang w:val="pt-PT"/>
              </w:rPr>
              <w:t>Erro</w:t>
            </w:r>
          </w:p>
          <w:p w:rsidR="00930931" w:rsidRPr="00FA3856" w:rsidRDefault="00930931" w:rsidP="00953CA7">
            <w:pPr>
              <w:pStyle w:val="PSDS-CorpodeTexto0"/>
              <w:rPr>
                <w:rFonts w:ascii="Times New Roman" w:hAnsi="Times New Roman"/>
                <w:lang w:val="pt-PT"/>
              </w:rPr>
            </w:pPr>
          </w:p>
          <w:p w:rsidR="00930931" w:rsidRPr="00FA3856" w:rsidRDefault="00930931" w:rsidP="00953CA7">
            <w:pPr>
              <w:pStyle w:val="PSDS-CorpodeTexto0"/>
              <w:rPr>
                <w:rFonts w:ascii="Times New Roman" w:hAnsi="Times New Roman"/>
                <w:lang w:val="pt-PT"/>
              </w:rPr>
            </w:pPr>
          </w:p>
          <w:p w:rsidR="00930931" w:rsidRPr="00FA3856" w:rsidRDefault="0093093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en-US"/>
              </w:rPr>
            </w:pPr>
            <w:r w:rsidRPr="00FA3856">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rsidR="008B1803" w:rsidRPr="00FA3856" w:rsidRDefault="00E81A1E" w:rsidP="00DD6DC8">
            <w:pPr>
              <w:pStyle w:val="PSDS-CorpodeTexto0"/>
              <w:jc w:val="both"/>
              <w:rPr>
                <w:rStyle w:val="Hyperlink"/>
                <w:rFonts w:ascii="Times New Roman" w:hAnsi="Times New Roman"/>
                <w:bCs/>
                <w:color w:val="auto"/>
                <w:lang w:val="pt-PT"/>
              </w:rPr>
            </w:pPr>
            <w:hyperlink w:anchor="REGRA_COD_QUALIF_PJ" w:history="1">
              <w:r w:rsidR="00953CA7" w:rsidRPr="00FA3856">
                <w:rPr>
                  <w:rStyle w:val="Hyperlink"/>
                  <w:rFonts w:ascii="Times New Roman" w:hAnsi="Times New Roman"/>
                  <w:b/>
                  <w:color w:val="auto"/>
                  <w:shd w:val="clear" w:color="auto" w:fill="FFFFFF"/>
                </w:rPr>
                <w:t>REGRA_COD_QUALIF_PJ</w:t>
              </w:r>
            </w:hyperlink>
            <w:r w:rsidR="00AF3A60" w:rsidRPr="00FA3856">
              <w:rPr>
                <w:rStyle w:val="Hyperlink"/>
                <w:rFonts w:ascii="Times New Roman" w:hAnsi="Times New Roman"/>
                <w:b/>
                <w:color w:val="auto"/>
                <w:shd w:val="clear" w:color="auto" w:fill="FFFFFF"/>
              </w:rPr>
              <w:t xml:space="preserve">: </w:t>
            </w:r>
            <w:r w:rsidR="00180423" w:rsidRPr="00FA3856">
              <w:rPr>
                <w:rStyle w:val="Hyperlink"/>
                <w:rFonts w:ascii="Times New Roman" w:hAnsi="Times New Roman"/>
                <w:color w:val="auto"/>
                <w:shd w:val="clear" w:color="auto" w:fill="FFFFFF"/>
              </w:rPr>
              <w:t>Verifica, quando 0010.</w:t>
            </w:r>
            <w:r w:rsidR="008D5637" w:rsidRPr="00FA3856">
              <w:rPr>
                <w:rStyle w:val="Hyperlink"/>
                <w:rFonts w:ascii="Times New Roman" w:hAnsi="Times New Roman"/>
                <w:bCs/>
                <w:color w:val="auto"/>
                <w:lang w:val="pt-PT"/>
              </w:rPr>
              <w:t xml:space="preserve">FORMA_TRIB </w:t>
            </w:r>
            <w:r w:rsidR="00F663C5" w:rsidRPr="00FA3856">
              <w:rPr>
                <w:rStyle w:val="Hyperlink"/>
                <w:rFonts w:ascii="Times New Roman" w:hAnsi="Times New Roman"/>
                <w:bCs/>
                <w:color w:val="auto"/>
                <w:lang w:val="pt-PT"/>
              </w:rPr>
              <w:t>igual a “3” (Lucro Presumido/Real) ou “4</w:t>
            </w:r>
            <w:r w:rsidR="00AF3A60"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7</w:t>
            </w:r>
            <w:r w:rsidR="00AF3A60" w:rsidRPr="00FA3856">
              <w:rPr>
                <w:rStyle w:val="Hyperlink"/>
                <w:rFonts w:ascii="Times New Roman" w:hAnsi="Times New Roman"/>
                <w:bCs/>
                <w:color w:val="auto"/>
                <w:lang w:val="pt-PT"/>
              </w:rPr>
              <w:t xml:space="preserve">” (Lucro Presumido/Arbitrado), se </w:t>
            </w:r>
            <w:r w:rsidR="008D5637" w:rsidRPr="00FA3856">
              <w:rPr>
                <w:rStyle w:val="Hyperlink"/>
                <w:rFonts w:ascii="Times New Roman" w:hAnsi="Times New Roman"/>
                <w:bCs/>
                <w:color w:val="auto"/>
                <w:lang w:val="pt-PT"/>
              </w:rPr>
              <w:t xml:space="preserve">0010.COD_QUALIF_PJ </w:t>
            </w:r>
            <w:r w:rsidR="00AF3A60" w:rsidRPr="00FA3856">
              <w:rPr>
                <w:rStyle w:val="Hyperlink"/>
                <w:rFonts w:ascii="Times New Roman" w:hAnsi="Times New Roman"/>
                <w:bCs/>
                <w:color w:val="auto"/>
                <w:lang w:val="pt-PT"/>
              </w:rPr>
              <w:t>é igual a “01” (PJ em geral).</w:t>
            </w:r>
          </w:p>
          <w:p w:rsidR="006A4D3C" w:rsidRPr="00FA3856" w:rsidRDefault="006A4D3C" w:rsidP="00DD6DC8">
            <w:pPr>
              <w:pStyle w:val="PSDS-CorpodeTexto0"/>
              <w:jc w:val="both"/>
              <w:rPr>
                <w:rStyle w:val="Hyperlink"/>
                <w:rFonts w:ascii="Times New Roman" w:hAnsi="Times New Roman"/>
                <w:bCs/>
                <w:color w:val="auto"/>
                <w:lang w:val="pt-PT"/>
              </w:rPr>
            </w:pPr>
          </w:p>
          <w:p w:rsidR="006A4D3C" w:rsidRPr="00FA3856" w:rsidRDefault="00E81A1E" w:rsidP="006A4D3C">
            <w:pPr>
              <w:pStyle w:val="PSDS-CorpodeTexto0"/>
              <w:jc w:val="both"/>
              <w:rPr>
                <w:rStyle w:val="Hyperlink"/>
                <w:rFonts w:ascii="Times New Roman" w:hAnsi="Times New Roman"/>
                <w:bCs/>
                <w:color w:val="auto"/>
                <w:lang w:val="pt-PT"/>
              </w:rPr>
            </w:pPr>
            <w:hyperlink w:anchor="REGRA_MES_BAL_RED_NAO_PREENCHER" w:history="1">
              <w:r w:rsidR="006A4D3C" w:rsidRPr="00FA3856">
                <w:rPr>
                  <w:rStyle w:val="Hyperlink"/>
                  <w:rFonts w:ascii="Times New Roman" w:hAnsi="Times New Roman"/>
                  <w:b/>
                  <w:color w:val="auto"/>
                  <w:lang w:val="pt-PT"/>
                </w:rPr>
                <w:t>REGRA_ NAO_PREENCHER</w:t>
              </w:r>
            </w:hyperlink>
            <w:r w:rsidR="006A4D3C" w:rsidRPr="00FA3856">
              <w:rPr>
                <w:rFonts w:ascii="Times New Roman" w:hAnsi="Times New Roman"/>
                <w:b/>
                <w:lang w:val="pt-PT"/>
              </w:rPr>
              <w:t xml:space="preserve">_IMUNE: </w:t>
            </w:r>
            <w:r w:rsidR="006A4D3C"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6A4D3C" w:rsidRPr="00FA3856">
              <w:rPr>
                <w:rStyle w:val="Hyperlink"/>
                <w:rFonts w:ascii="Times New Roman" w:hAnsi="Times New Roman"/>
                <w:bCs/>
                <w:color w:val="auto"/>
                <w:lang w:val="pt-PT"/>
              </w:rPr>
              <w:t xml:space="preserve"> IRPJ) ou “9” (Isento do IPRJ), se </w:t>
            </w:r>
            <w:r w:rsidR="00180423" w:rsidRPr="00FA3856">
              <w:rPr>
                <w:rStyle w:val="Hyperlink"/>
                <w:rFonts w:ascii="Times New Roman" w:hAnsi="Times New Roman"/>
                <w:bCs/>
                <w:color w:val="auto"/>
                <w:lang w:val="pt-PT"/>
              </w:rPr>
              <w:t>0010.</w:t>
            </w:r>
            <w:r w:rsidR="008D5637" w:rsidRPr="00FA3856">
              <w:rPr>
                <w:rStyle w:val="Hyperlink"/>
                <w:rFonts w:ascii="Times New Roman" w:hAnsi="Times New Roman"/>
                <w:bCs/>
                <w:color w:val="auto"/>
                <w:lang w:val="pt-PT"/>
              </w:rPr>
              <w:t xml:space="preserve">COD_QUALIF_PJ </w:t>
            </w:r>
            <w:r w:rsidR="006A4D3C" w:rsidRPr="00FA3856">
              <w:rPr>
                <w:rStyle w:val="Hyperlink"/>
                <w:rFonts w:ascii="Times New Roman" w:hAnsi="Times New Roman"/>
                <w:bCs/>
                <w:color w:val="auto"/>
                <w:lang w:val="pt-PT"/>
              </w:rPr>
              <w:t>não foi preenchido.</w:t>
            </w:r>
          </w:p>
          <w:p w:rsidR="006A4D3C" w:rsidRPr="00FA3856" w:rsidRDefault="006A4D3C" w:rsidP="006A4D3C">
            <w:pPr>
              <w:pStyle w:val="PSDS-CorpodeTexto0"/>
              <w:jc w:val="both"/>
              <w:rPr>
                <w:rStyle w:val="Hyperlink"/>
                <w:rFonts w:ascii="Times New Roman" w:hAnsi="Times New Roman"/>
                <w:bCs/>
                <w:color w:val="auto"/>
                <w:lang w:val="pt-PT"/>
              </w:rPr>
            </w:pPr>
          </w:p>
          <w:p w:rsidR="006A4D3C" w:rsidRPr="00FA3856" w:rsidRDefault="00E81A1E" w:rsidP="006A4D3C">
            <w:pPr>
              <w:pStyle w:val="PSDS-CorpodeTexto0"/>
              <w:jc w:val="both"/>
              <w:rPr>
                <w:rFonts w:ascii="Times New Roman" w:hAnsi="Times New Roman"/>
                <w:bCs/>
                <w:lang w:val="pt-PT"/>
              </w:rPr>
            </w:pPr>
            <w:hyperlink w:anchor="REGRA_COD_QUALIF_PJ" w:history="1">
              <w:r w:rsidR="006A4D3C" w:rsidRPr="00FA3856">
                <w:rPr>
                  <w:rStyle w:val="Hyperlink"/>
                  <w:rFonts w:ascii="Times New Roman" w:hAnsi="Times New Roman"/>
                  <w:b/>
                  <w:color w:val="auto"/>
                  <w:shd w:val="clear" w:color="auto" w:fill="FFFFFF"/>
                </w:rPr>
                <w:t>REGRA_COD_QUALIF_PJ</w:t>
              </w:r>
            </w:hyperlink>
            <w:r w:rsidR="006A4D3C" w:rsidRPr="00FA3856">
              <w:rPr>
                <w:rStyle w:val="Hyperlink"/>
                <w:rFonts w:ascii="Times New Roman" w:hAnsi="Times New Roman"/>
                <w:b/>
                <w:color w:val="auto"/>
                <w:shd w:val="clear" w:color="auto" w:fill="FFFFFF"/>
              </w:rPr>
              <w:t xml:space="preserve">_OBRIGATORIO: </w:t>
            </w:r>
            <w:r w:rsidR="006A4D3C" w:rsidRPr="00FA3856">
              <w:rPr>
                <w:rStyle w:val="Hyperlink"/>
                <w:rFonts w:ascii="Times New Roman" w:hAnsi="Times New Roman"/>
                <w:color w:val="auto"/>
                <w:shd w:val="clear" w:color="auto" w:fill="FFFFFF"/>
              </w:rPr>
              <w:t xml:space="preserve">Verifica, quando </w:t>
            </w:r>
            <w:r w:rsidR="006A4D3C" w:rsidRPr="00FA3856">
              <w:rPr>
                <w:rStyle w:val="Hyperlink"/>
                <w:rFonts w:ascii="Times New Roman" w:hAnsi="Times New Roman"/>
                <w:bCs/>
                <w:color w:val="auto"/>
                <w:lang w:val="pt-PT"/>
              </w:rPr>
              <w:t xml:space="preserve">se </w:t>
            </w:r>
            <w:r w:rsidR="008D5637" w:rsidRPr="00FA3856">
              <w:rPr>
                <w:rStyle w:val="Hyperlink"/>
                <w:rFonts w:ascii="Times New Roman" w:hAnsi="Times New Roman"/>
                <w:bCs/>
                <w:color w:val="auto"/>
                <w:lang w:val="pt-PT"/>
              </w:rPr>
              <w:t xml:space="preserve">0010.FORMA_TRIB </w:t>
            </w:r>
            <w:r w:rsidR="00F663C5" w:rsidRPr="00FA3856">
              <w:rPr>
                <w:rStyle w:val="Hyperlink"/>
                <w:rFonts w:ascii="Times New Roman" w:hAnsi="Times New Roman"/>
                <w:bCs/>
                <w:color w:val="auto"/>
                <w:lang w:val="pt-PT"/>
              </w:rPr>
              <w:t>igual a “1” (Lucro Real) ou “2” (Lucro Real/Arbitrado) ou “3” (Lucro Presumido/Real) ou “4</w:t>
            </w:r>
            <w:r w:rsidR="006A4D3C"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6</w:t>
            </w:r>
            <w:r w:rsidR="006A4D3C" w:rsidRPr="00FA3856">
              <w:rPr>
                <w:rStyle w:val="Hyperlink"/>
                <w:rFonts w:ascii="Times New Roman" w:hAnsi="Times New Roman"/>
                <w:bCs/>
                <w:color w:val="auto"/>
                <w:lang w:val="pt-PT"/>
              </w:rPr>
              <w:t>” (Lucro Arbitrad</w:t>
            </w:r>
            <w:r w:rsidR="00F663C5" w:rsidRPr="00FA3856">
              <w:rPr>
                <w:rStyle w:val="Hyperlink"/>
                <w:rFonts w:ascii="Times New Roman" w:hAnsi="Times New Roman"/>
                <w:bCs/>
                <w:color w:val="auto"/>
                <w:lang w:val="pt-PT"/>
              </w:rPr>
              <w:t>o) ou “7</w:t>
            </w:r>
            <w:r w:rsidR="006A4D3C" w:rsidRPr="00FA3856">
              <w:rPr>
                <w:rStyle w:val="Hyperlink"/>
                <w:rFonts w:ascii="Times New Roman" w:hAnsi="Times New Roman"/>
                <w:bCs/>
                <w:color w:val="auto"/>
                <w:lang w:val="pt-PT"/>
              </w:rPr>
              <w:t>” (Lucro Presumido/Arbit</w:t>
            </w:r>
            <w:r w:rsidR="00180423" w:rsidRPr="00FA3856">
              <w:rPr>
                <w:rStyle w:val="Hyperlink"/>
                <w:rFonts w:ascii="Times New Roman" w:hAnsi="Times New Roman"/>
                <w:bCs/>
                <w:color w:val="auto"/>
                <w:lang w:val="pt-PT"/>
              </w:rPr>
              <w:t>rado</w:t>
            </w:r>
            <w:r w:rsidR="008D5637" w:rsidRPr="00FA3856">
              <w:rPr>
                <w:rStyle w:val="Hyperlink"/>
                <w:rFonts w:ascii="Times New Roman" w:hAnsi="Times New Roman"/>
                <w:bCs/>
                <w:color w:val="auto"/>
                <w:lang w:val="pt-PT"/>
              </w:rPr>
              <w:t xml:space="preserve">), se 0010.COD_QUALIF_PJ </w:t>
            </w:r>
            <w:r w:rsidR="006A4D3C" w:rsidRPr="00FA3856">
              <w:rPr>
                <w:rStyle w:val="Hyperlink"/>
                <w:rFonts w:ascii="Times New Roman" w:hAnsi="Times New Roman"/>
                <w:bCs/>
                <w:color w:val="auto"/>
                <w:lang w:val="pt-PT"/>
              </w:rPr>
              <w:t xml:space="preserve">foi </w:t>
            </w:r>
            <w:r w:rsidR="00DB56E1" w:rsidRPr="00FA3856">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rsidR="008B1803"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6A4D3C" w:rsidRPr="00FA3856" w:rsidRDefault="006A4D3C" w:rsidP="00953CA7">
            <w:pPr>
              <w:pStyle w:val="PSDS-CorpodeTexto0"/>
              <w:rPr>
                <w:rFonts w:ascii="Times New Roman" w:hAnsi="Times New Roman"/>
                <w:lang w:val="pt-PT"/>
              </w:rPr>
            </w:pPr>
          </w:p>
          <w:p w:rsidR="006A4D3C" w:rsidRPr="00FA3856" w:rsidRDefault="006A4D3C" w:rsidP="00953CA7">
            <w:pPr>
              <w:pStyle w:val="PSDS-CorpodeTexto0"/>
              <w:rPr>
                <w:rFonts w:ascii="Times New Roman" w:hAnsi="Times New Roman"/>
                <w:lang w:val="pt-PT"/>
              </w:rPr>
            </w:pPr>
          </w:p>
          <w:p w:rsidR="006A4D3C" w:rsidRPr="00FA3856" w:rsidRDefault="006A4D3C" w:rsidP="00953CA7">
            <w:pPr>
              <w:pStyle w:val="PSDS-CorpodeTexto0"/>
              <w:rPr>
                <w:rFonts w:ascii="Times New Roman" w:hAnsi="Times New Roman"/>
                <w:lang w:val="pt-PT"/>
              </w:rPr>
            </w:pPr>
            <w:r w:rsidRPr="00FA3856">
              <w:rPr>
                <w:rFonts w:ascii="Times New Roman" w:hAnsi="Times New Roman"/>
                <w:lang w:val="pt-PT"/>
              </w:rPr>
              <w:t>Erro</w:t>
            </w:r>
          </w:p>
          <w:p w:rsidR="00DB56E1" w:rsidRPr="00FA3856" w:rsidRDefault="00DB56E1" w:rsidP="00953CA7">
            <w:pPr>
              <w:pStyle w:val="PSDS-CorpodeTexto0"/>
              <w:rPr>
                <w:rFonts w:ascii="Times New Roman" w:hAnsi="Times New Roman"/>
                <w:lang w:val="pt-PT"/>
              </w:rPr>
            </w:pPr>
          </w:p>
          <w:p w:rsidR="00DB56E1" w:rsidRPr="00FA3856" w:rsidRDefault="00DB56E1" w:rsidP="00953CA7">
            <w:pPr>
              <w:pStyle w:val="PSDS-CorpodeTexto0"/>
              <w:rPr>
                <w:rFonts w:ascii="Times New Roman" w:hAnsi="Times New Roman"/>
                <w:lang w:val="pt-PT"/>
              </w:rPr>
            </w:pPr>
          </w:p>
          <w:p w:rsidR="00DB56E1" w:rsidRPr="00FA3856" w:rsidRDefault="00DB56E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E81A1E" w:rsidP="00DD6DC8">
            <w:pPr>
              <w:pStyle w:val="PSDS-CorpodeTexto0"/>
              <w:jc w:val="both"/>
              <w:rPr>
                <w:rFonts w:ascii="Times New Roman" w:hAnsi="Times New Roman"/>
                <w:b/>
                <w:lang w:val="pt-PT"/>
              </w:rPr>
            </w:pPr>
            <w:hyperlink w:anchor="REGRA_MES_BAL_RED_NAO_PREENCHER" w:history="1">
              <w:r w:rsidR="002B22A3" w:rsidRPr="00FA3856">
                <w:rPr>
                  <w:rStyle w:val="Hyperlink"/>
                  <w:rFonts w:ascii="Times New Roman" w:hAnsi="Times New Roman"/>
                  <w:b/>
                  <w:color w:val="auto"/>
                  <w:lang w:val="pt-PT"/>
                </w:rPr>
                <w:t>REGRA_</w:t>
              </w:r>
              <w:r w:rsidR="00953CA7" w:rsidRPr="00FA3856">
                <w:rPr>
                  <w:rStyle w:val="Hyperlink"/>
                  <w:rFonts w:ascii="Times New Roman" w:hAnsi="Times New Roman"/>
                  <w:b/>
                  <w:color w:val="auto"/>
                  <w:lang w:val="pt-PT"/>
                </w:rPr>
                <w:t>NAO_PREENCHER</w:t>
              </w:r>
            </w:hyperlink>
            <w:r w:rsidR="005E0A1A" w:rsidRPr="00FA3856">
              <w:rPr>
                <w:rFonts w:ascii="Times New Roman" w:hAnsi="Times New Roman"/>
                <w:b/>
                <w:lang w:val="pt-PT"/>
              </w:rPr>
              <w:t xml:space="preserve">_IMUNE: </w:t>
            </w:r>
            <w:r w:rsidR="005E0A1A"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5E0A1A" w:rsidRPr="00FA3856">
              <w:rPr>
                <w:rStyle w:val="Hyperlink"/>
                <w:rFonts w:ascii="Times New Roman" w:hAnsi="Times New Roman"/>
                <w:bCs/>
                <w:color w:val="auto"/>
                <w:lang w:val="pt-PT"/>
              </w:rPr>
              <w:t xml:space="preserve"> IRPJ) ou “9” (Isento do IPRJ), se </w:t>
            </w:r>
            <w:r w:rsidR="008D5637" w:rsidRPr="00FA3856">
              <w:rPr>
                <w:rStyle w:val="Hyperlink"/>
                <w:rFonts w:ascii="Times New Roman" w:hAnsi="Times New Roman"/>
                <w:bCs/>
                <w:color w:val="auto"/>
                <w:lang w:val="pt-PT"/>
              </w:rPr>
              <w:t xml:space="preserve">0010.FORMA_TRIB_PER </w:t>
            </w:r>
            <w:r w:rsidR="005E0A1A" w:rsidRPr="00FA3856">
              <w:rPr>
                <w:rStyle w:val="Hyperlink"/>
                <w:rFonts w:ascii="Times New Roman" w:hAnsi="Times New Roman"/>
                <w:bCs/>
                <w:color w:val="auto"/>
                <w:lang w:val="pt-PT"/>
              </w:rPr>
              <w:t>não foi preenchido.</w:t>
            </w:r>
          </w:p>
          <w:p w:rsidR="00953CA7" w:rsidRPr="00FA3856" w:rsidRDefault="00953CA7" w:rsidP="00DD6DC8">
            <w:pPr>
              <w:pStyle w:val="PSDS-CorpodeTexto0"/>
              <w:jc w:val="both"/>
              <w:rPr>
                <w:rFonts w:ascii="Times New Roman" w:hAnsi="Times New Roman"/>
                <w:b/>
                <w:lang w:val="pt-PT"/>
              </w:rPr>
            </w:pPr>
          </w:p>
          <w:p w:rsidR="00953CA7" w:rsidRPr="00FA3856" w:rsidRDefault="00E81A1E" w:rsidP="00DD6DC8">
            <w:pPr>
              <w:pStyle w:val="PSDS-CorpodeTexto0"/>
              <w:jc w:val="both"/>
              <w:rPr>
                <w:rFonts w:ascii="Times New Roman" w:hAnsi="Times New Roman"/>
                <w:lang w:val="pt-PT"/>
              </w:rPr>
            </w:pPr>
            <w:hyperlink w:anchor="REGRA_TRIBUT_INVALIDA" w:history="1">
              <w:r w:rsidR="00953CA7" w:rsidRPr="00FA3856">
                <w:rPr>
                  <w:rStyle w:val="Hyperlink"/>
                  <w:rFonts w:ascii="Times New Roman" w:hAnsi="Times New Roman"/>
                  <w:b/>
                  <w:color w:val="auto"/>
                  <w:lang w:val="pt-PT"/>
                </w:rPr>
                <w:t>REGRA_TRIBUT_INVALIDA</w:t>
              </w:r>
            </w:hyperlink>
            <w:r w:rsidR="005E0A1A" w:rsidRPr="00FA3856">
              <w:rPr>
                <w:rFonts w:ascii="Times New Roman" w:hAnsi="Times New Roman"/>
                <w:b/>
                <w:lang w:val="pt-PT"/>
              </w:rPr>
              <w:t xml:space="preserve">: </w:t>
            </w:r>
            <w:r w:rsidR="005E0A1A" w:rsidRPr="00FA3856">
              <w:rPr>
                <w:rFonts w:ascii="Times New Roman" w:hAnsi="Times New Roman"/>
                <w:lang w:val="pt-PT"/>
              </w:rPr>
              <w:t xml:space="preserve">Verifica se </w:t>
            </w:r>
            <w:r w:rsidR="008D5637" w:rsidRPr="00FA3856">
              <w:rPr>
                <w:rFonts w:ascii="Times New Roman" w:hAnsi="Times New Roman"/>
                <w:lang w:val="pt-PT"/>
              </w:rPr>
              <w:t xml:space="preserve">0010.FORMA_TRIB_PER </w:t>
            </w:r>
            <w:r w:rsidR="005E0A1A" w:rsidRPr="00FA3856">
              <w:rPr>
                <w:rFonts w:ascii="Times New Roman" w:hAnsi="Times New Roman"/>
                <w:lang w:val="pt-PT"/>
              </w:rPr>
              <w:t>está preenchido conforme regras abaixo relacionadas:</w:t>
            </w:r>
          </w:p>
          <w:p w:rsidR="005E0A1A" w:rsidRPr="00FA3856" w:rsidRDefault="00930931" w:rsidP="00DD6DC8">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1”</w:t>
            </w:r>
            <w:r w:rsidRPr="00FA3856">
              <w:rPr>
                <w:szCs w:val="20"/>
              </w:rPr>
              <w:t xml:space="preserve"> (Lucro Real), então </w:t>
            </w:r>
            <w:r w:rsidRPr="00FA3856">
              <w:rPr>
                <w:szCs w:val="20"/>
                <w:lang w:val="pt-PT"/>
              </w:rPr>
              <w:t>0010.</w:t>
            </w:r>
            <w:r w:rsidR="008D5637" w:rsidRPr="00FA3856">
              <w:rPr>
                <w:szCs w:val="20"/>
                <w:lang w:val="pt-PT"/>
              </w:rPr>
              <w:t xml:space="preserve">FORMA_TRIB_PER </w:t>
            </w:r>
            <w:r w:rsidRPr="00FA3856">
              <w:rPr>
                <w:szCs w:val="20"/>
                <w:lang w:val="pt-PT"/>
              </w:rPr>
              <w:t>deve ser igual</w:t>
            </w:r>
            <w:r w:rsidR="005E0A1A" w:rsidRPr="00FA3856">
              <w:rPr>
                <w:szCs w:val="20"/>
                <w:lang w:val="pt-PT"/>
              </w:rPr>
              <w:t xml:space="preserve"> </w:t>
            </w:r>
            <w:r w:rsidRPr="00FA3856">
              <w:rPr>
                <w:szCs w:val="20"/>
                <w:lang w:val="pt-PT"/>
              </w:rPr>
              <w:t xml:space="preserve">a </w:t>
            </w:r>
            <w:r w:rsidR="005E0A1A" w:rsidRPr="00FA3856">
              <w:rPr>
                <w:szCs w:val="20"/>
                <w:lang w:val="pt-PT"/>
              </w:rPr>
              <w:t>“0” ou “R”</w:t>
            </w:r>
            <w:r w:rsidRPr="00FA3856">
              <w:rPr>
                <w:szCs w:val="20"/>
                <w:lang w:val="pt-PT"/>
              </w:rPr>
              <w:t>.</w:t>
            </w:r>
          </w:p>
          <w:p w:rsidR="00F663C5" w:rsidRPr="00FA3856" w:rsidRDefault="00930931" w:rsidP="00DD6DC8">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2”</w:t>
            </w:r>
            <w:r w:rsidRPr="00FA3856">
              <w:rPr>
                <w:szCs w:val="20"/>
              </w:rPr>
              <w:t xml:space="preserve"> (Lucro Real/Arbitrado)</w:t>
            </w:r>
            <w:r w:rsidR="00F663C5" w:rsidRPr="00FA3856">
              <w:rPr>
                <w:szCs w:val="20"/>
              </w:rPr>
              <w:t xml:space="preserve">, </w:t>
            </w:r>
            <w:r w:rsidRPr="00FA3856">
              <w:rPr>
                <w:szCs w:val="20"/>
              </w:rPr>
              <w:t>então 0010.</w:t>
            </w:r>
            <w:r w:rsidR="008D5637" w:rsidRPr="00FA3856">
              <w:rPr>
                <w:szCs w:val="20"/>
              </w:rPr>
              <w:t xml:space="preserve">FORMA_TRIB_PER </w:t>
            </w:r>
            <w:r w:rsidRPr="00FA3856">
              <w:rPr>
                <w:szCs w:val="20"/>
              </w:rPr>
              <w:t>deve ser igual a</w:t>
            </w:r>
            <w:r w:rsidR="00F663C5" w:rsidRPr="00FA3856">
              <w:rPr>
                <w:szCs w:val="20"/>
                <w:lang w:val="pt-PT"/>
              </w:rPr>
              <w:t xml:space="preserve"> “0”, “R”, ou  “A”</w:t>
            </w:r>
            <w:r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F663C5" w:rsidRPr="00FA3856">
              <w:rPr>
                <w:szCs w:val="20"/>
              </w:rPr>
              <w:t xml:space="preserve">FORMA_TRIB </w:t>
            </w:r>
            <w:r w:rsidRPr="00FA3856">
              <w:rPr>
                <w:szCs w:val="20"/>
              </w:rPr>
              <w:t>é igual a</w:t>
            </w:r>
            <w:r w:rsidR="00F663C5" w:rsidRPr="00FA3856">
              <w:rPr>
                <w:szCs w:val="20"/>
              </w:rPr>
              <w:t xml:space="preserve"> “3”</w:t>
            </w:r>
            <w:r w:rsidRPr="00FA3856">
              <w:rPr>
                <w:szCs w:val="20"/>
              </w:rPr>
              <w:t xml:space="preserve"> (Lucro Presumido/Real) e</w:t>
            </w:r>
            <w:r w:rsidR="00F663C5" w:rsidRPr="00FA3856">
              <w:rPr>
                <w:szCs w:val="20"/>
              </w:rPr>
              <w:t xml:space="preserve"> </w:t>
            </w:r>
            <w:r w:rsidR="00180423" w:rsidRPr="00FA3856">
              <w:rPr>
                <w:szCs w:val="20"/>
              </w:rPr>
              <w:t>0010.</w:t>
            </w:r>
            <w:r w:rsidR="008D5637" w:rsidRPr="00FA3856">
              <w:rPr>
                <w:szCs w:val="20"/>
                <w:lang w:val="pt-PT"/>
              </w:rPr>
              <w:t xml:space="preserve">OPT_REFIS </w:t>
            </w:r>
            <w:r w:rsidRPr="00FA3856">
              <w:rPr>
                <w:szCs w:val="20"/>
                <w:lang w:val="pt-PT"/>
              </w:rPr>
              <w:t>é igual a</w:t>
            </w:r>
            <w:r w:rsidR="00F663C5" w:rsidRPr="00FA3856">
              <w:rPr>
                <w:szCs w:val="20"/>
                <w:lang w:val="pt-PT"/>
              </w:rPr>
              <w:t xml:space="preserve"> "N”, </w:t>
            </w:r>
            <w:r w:rsidRPr="00FA3856">
              <w:rPr>
                <w:szCs w:val="20"/>
                <w:lang w:val="pt-PT"/>
              </w:rPr>
              <w:t xml:space="preserve">então </w:t>
            </w:r>
            <w:r w:rsidR="003216A3" w:rsidRPr="00FA3856">
              <w:rPr>
                <w:szCs w:val="20"/>
                <w:lang w:val="pt-PT"/>
              </w:rPr>
              <w:t>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P” ou “R”</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F663C5" w:rsidRPr="00FA3856">
              <w:rPr>
                <w:szCs w:val="20"/>
              </w:rPr>
              <w:t>FORMA_T</w:t>
            </w:r>
            <w:r w:rsidR="008D5637" w:rsidRPr="00FA3856">
              <w:rPr>
                <w:szCs w:val="20"/>
              </w:rPr>
              <w:t xml:space="preserve">RIB </w:t>
            </w:r>
            <w:r w:rsidRPr="00FA3856">
              <w:rPr>
                <w:szCs w:val="20"/>
              </w:rPr>
              <w:t xml:space="preserve">é igual a </w:t>
            </w:r>
            <w:r w:rsidR="00F663C5" w:rsidRPr="00FA3856">
              <w:rPr>
                <w:szCs w:val="20"/>
              </w:rPr>
              <w:t xml:space="preserve">“3” </w:t>
            </w:r>
            <w:r w:rsidRPr="00FA3856">
              <w:rPr>
                <w:szCs w:val="20"/>
              </w:rPr>
              <w:t xml:space="preserve">(Lucro Presumido/Real)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8D5637"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A”,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E” ou  “P”</w:t>
            </w:r>
            <w:r w:rsidR="003216A3" w:rsidRPr="00FA3856">
              <w:rPr>
                <w:szCs w:val="20"/>
                <w:lang w:val="pt-PT"/>
              </w:rPr>
              <w:t>.</w:t>
            </w:r>
            <w:r w:rsidR="00F663C5" w:rsidRPr="00FA3856">
              <w:rPr>
                <w:szCs w:val="20"/>
                <w:lang w:val="pt-PT"/>
              </w:rPr>
              <w:t xml:space="preserve"> </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3” </w:t>
            </w:r>
            <w:r w:rsidRPr="00FA3856">
              <w:rPr>
                <w:szCs w:val="20"/>
              </w:rPr>
              <w:t xml:space="preserve">(Lucro Presumido/Real)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8D5637"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T”,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F663C5" w:rsidRPr="00FA3856">
              <w:rPr>
                <w:szCs w:val="20"/>
                <w:lang w:val="pt-PT"/>
              </w:rPr>
              <w:t>“0”, “R” ou “P”</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lastRenderedPageBreak/>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w:t>
            </w:r>
            <w:r w:rsidR="00F663C5" w:rsidRPr="00FA3856">
              <w:rPr>
                <w:szCs w:val="20"/>
                <w:lang w:val="pt-PT"/>
              </w:rPr>
              <w:t xml:space="preserve"> "N"</w:t>
            </w:r>
            <w:r w:rsidR="00F663C5"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F663C5" w:rsidRPr="00FA3856">
              <w:rPr>
                <w:szCs w:val="20"/>
                <w:lang w:val="pt-PT"/>
              </w:rPr>
              <w:t>“0”, “A”, “P” ou “R”</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3216A3" w:rsidRPr="00FA3856">
              <w:rPr>
                <w:szCs w:val="20"/>
                <w:lang w:val="pt-PT"/>
              </w:rPr>
              <w:t xml:space="preserve">OPT_REFIS é igual a </w:t>
            </w:r>
            <w:r w:rsidR="008D5637" w:rsidRPr="00FA3856">
              <w:rPr>
                <w:szCs w:val="20"/>
                <w:lang w:val="pt-PT"/>
              </w:rPr>
              <w:t xml:space="preserve">"S" </w:t>
            </w:r>
            <w:r w:rsidR="003216A3" w:rsidRPr="00FA3856">
              <w:rPr>
                <w:szCs w:val="20"/>
                <w:lang w:val="pt-PT"/>
              </w:rPr>
              <w:t>e</w:t>
            </w:r>
            <w:r w:rsidR="00F663C5" w:rsidRPr="00FA3856">
              <w:rPr>
                <w:szCs w:val="20"/>
                <w:lang w:val="pt-PT"/>
              </w:rPr>
              <w:t xml:space="preserve"> </w:t>
            </w:r>
            <w:r w:rsidR="00180423"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A”,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A”, “E” ou  “P”</w:t>
            </w:r>
            <w:r w:rsidR="003216A3" w:rsidRPr="00FA3856">
              <w:rPr>
                <w:szCs w:val="20"/>
                <w:lang w:val="pt-PT"/>
              </w:rPr>
              <w:t>.</w:t>
            </w:r>
          </w:p>
          <w:p w:rsidR="00F663C5" w:rsidRPr="00FA3856" w:rsidRDefault="00930931" w:rsidP="00F663C5">
            <w:pPr>
              <w:jc w:val="both"/>
              <w:rPr>
                <w:szCs w:val="20"/>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180423" w:rsidRPr="00FA3856">
              <w:rPr>
                <w:szCs w:val="20"/>
                <w:lang w:val="pt-PT"/>
              </w:rPr>
              <w:t>0010.</w:t>
            </w:r>
            <w:r w:rsidR="00F663C5" w:rsidRPr="00FA3856">
              <w:rPr>
                <w:szCs w:val="20"/>
                <w:lang w:val="pt-PT"/>
              </w:rPr>
              <w:t>FORMA_A</w:t>
            </w:r>
            <w:r w:rsidR="008D5637" w:rsidRPr="00FA3856">
              <w:rPr>
                <w:szCs w:val="20"/>
                <w:lang w:val="pt-PT"/>
              </w:rPr>
              <w:t xml:space="preserve">PUR </w:t>
            </w:r>
            <w:r w:rsidR="003216A3" w:rsidRPr="00FA3856">
              <w:rPr>
                <w:szCs w:val="20"/>
                <w:lang w:val="pt-PT"/>
              </w:rPr>
              <w:t>é igual a</w:t>
            </w:r>
            <w:r w:rsidR="00F663C5" w:rsidRPr="00FA3856">
              <w:rPr>
                <w:szCs w:val="20"/>
                <w:lang w:val="pt-PT"/>
              </w:rPr>
              <w:t xml:space="preserve"> “T”</w:t>
            </w:r>
            <w:r w:rsidR="00F663C5"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A”, “R” ou  “P”</w:t>
            </w:r>
            <w:r w:rsidR="003216A3" w:rsidRPr="00FA3856">
              <w:rPr>
                <w:szCs w:val="20"/>
                <w:lang w:val="pt-PT"/>
              </w:rPr>
              <w:t>.</w:t>
            </w:r>
            <w:r w:rsidR="00F663C5" w:rsidRPr="00FA3856">
              <w:rPr>
                <w:szCs w:val="20"/>
                <w:lang w:val="pt-PT"/>
              </w:rPr>
              <w:t xml:space="preserve"> </w:t>
            </w:r>
          </w:p>
          <w:p w:rsidR="007A0DE7" w:rsidRPr="00FA3856" w:rsidRDefault="00930931" w:rsidP="007A0DE7">
            <w:pPr>
              <w:jc w:val="both"/>
              <w:rPr>
                <w:szCs w:val="20"/>
              </w:rPr>
            </w:pPr>
            <w:r w:rsidRPr="00FA3856">
              <w:rPr>
                <w:szCs w:val="20"/>
                <w:lang w:val="pt-PT"/>
              </w:rPr>
              <w:t>Se</w:t>
            </w:r>
            <w:r w:rsidR="007A0DE7"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5</w:t>
            </w:r>
            <w:r w:rsidR="007A0DE7" w:rsidRPr="00FA3856">
              <w:rPr>
                <w:szCs w:val="20"/>
              </w:rPr>
              <w:t>”</w:t>
            </w:r>
            <w:r w:rsidRPr="00FA3856">
              <w:rPr>
                <w:szCs w:val="20"/>
              </w:rPr>
              <w:t xml:space="preserve"> (Lucro Presumi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 “0” ou “P”.</w:t>
            </w:r>
          </w:p>
          <w:p w:rsidR="005E0A1A" w:rsidRPr="00FA3856" w:rsidRDefault="00930931" w:rsidP="00DD6DC8">
            <w:pPr>
              <w:jc w:val="both"/>
              <w:rPr>
                <w:szCs w:val="20"/>
              </w:rPr>
            </w:pPr>
            <w:r w:rsidRPr="00FA3856">
              <w:rPr>
                <w:szCs w:val="20"/>
                <w:lang w:val="pt-PT"/>
              </w:rPr>
              <w:t>Se</w:t>
            </w:r>
            <w:r w:rsidR="007A0DE7" w:rsidRPr="00FA3856">
              <w:rPr>
                <w:szCs w:val="20"/>
                <w:lang w:val="pt-PT"/>
              </w:rPr>
              <w:t xml:space="preserve"> </w:t>
            </w:r>
            <w:r w:rsidR="00180423" w:rsidRPr="00FA3856">
              <w:rPr>
                <w:szCs w:val="20"/>
                <w:lang w:val="pt-PT"/>
              </w:rPr>
              <w:t>0010.</w:t>
            </w:r>
            <w:r w:rsidR="00180423" w:rsidRPr="00FA3856">
              <w:rPr>
                <w:szCs w:val="20"/>
              </w:rPr>
              <w:t>FO</w:t>
            </w:r>
            <w:r w:rsidR="008D5637" w:rsidRPr="00FA3856">
              <w:rPr>
                <w:szCs w:val="20"/>
              </w:rPr>
              <w:t xml:space="preserve">RMA_TRIB </w:t>
            </w:r>
            <w:r w:rsidRPr="00FA3856">
              <w:rPr>
                <w:szCs w:val="20"/>
              </w:rPr>
              <w:t xml:space="preserve">é igual a </w:t>
            </w:r>
            <w:r w:rsidR="00F663C5" w:rsidRPr="00FA3856">
              <w:rPr>
                <w:szCs w:val="20"/>
              </w:rPr>
              <w:t>“6</w:t>
            </w:r>
            <w:r w:rsidR="007A0DE7" w:rsidRPr="00FA3856">
              <w:rPr>
                <w:szCs w:val="20"/>
              </w:rPr>
              <w:t>”</w:t>
            </w:r>
            <w:r w:rsidRPr="00FA3856">
              <w:rPr>
                <w:szCs w:val="20"/>
              </w:rPr>
              <w:t xml:space="preserve"> (Lucro Arbitra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7A0DE7" w:rsidRPr="00FA3856">
              <w:rPr>
                <w:szCs w:val="20"/>
                <w:lang w:val="pt-PT"/>
              </w:rPr>
              <w:t>“0” ou  “A”</w:t>
            </w:r>
            <w:r w:rsidR="003216A3" w:rsidRPr="00FA3856">
              <w:rPr>
                <w:szCs w:val="20"/>
                <w:lang w:val="pt-PT"/>
              </w:rPr>
              <w:t>.</w:t>
            </w:r>
          </w:p>
          <w:p w:rsidR="007A0DE7" w:rsidRPr="00FA3856" w:rsidRDefault="00930931" w:rsidP="00DD6DC8">
            <w:pPr>
              <w:jc w:val="both"/>
              <w:rPr>
                <w:szCs w:val="20"/>
              </w:rPr>
            </w:pPr>
            <w:r w:rsidRPr="00FA3856">
              <w:rPr>
                <w:szCs w:val="20"/>
                <w:lang w:val="pt-PT"/>
              </w:rPr>
              <w:t>Se</w:t>
            </w:r>
            <w:r w:rsidR="007A0DE7"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7</w:t>
            </w:r>
            <w:r w:rsidR="007A0DE7" w:rsidRPr="00FA3856">
              <w:rPr>
                <w:szCs w:val="20"/>
              </w:rPr>
              <w:t>”</w:t>
            </w:r>
            <w:r w:rsidRPr="00FA3856">
              <w:rPr>
                <w:szCs w:val="20"/>
              </w:rPr>
              <w:t xml:space="preserve"> (Lucro Presumido/Arbitra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7A0DE7" w:rsidRPr="00FA3856">
              <w:rPr>
                <w:szCs w:val="20"/>
                <w:lang w:val="pt-PT"/>
              </w:rPr>
              <w:t>“0”, “A” ou “P”</w:t>
            </w:r>
            <w:r w:rsidR="003216A3" w:rsidRPr="00FA3856">
              <w:rPr>
                <w:szCs w:val="20"/>
                <w:lang w:val="pt-PT"/>
              </w:rPr>
              <w:t>.</w:t>
            </w:r>
          </w:p>
          <w:p w:rsidR="005E0A1A" w:rsidRPr="00FA3856" w:rsidRDefault="00930931" w:rsidP="00DD6DC8">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8”</w:t>
            </w:r>
            <w:r w:rsidRPr="00FA3856">
              <w:rPr>
                <w:szCs w:val="20"/>
              </w:rPr>
              <w:t xml:space="preserve"> (Imune do IRPJ)</w:t>
            </w:r>
            <w:r w:rsidR="005E0A1A" w:rsidRPr="00FA3856">
              <w:rPr>
                <w:szCs w:val="20"/>
              </w:rPr>
              <w:t xml:space="preserve">, </w:t>
            </w:r>
            <w:r w:rsidR="003216A3" w:rsidRPr="00FA3856">
              <w:rPr>
                <w:szCs w:val="20"/>
              </w:rPr>
              <w:t>então</w:t>
            </w:r>
            <w:r w:rsidR="005E0A1A" w:rsidRPr="00FA3856">
              <w:rPr>
                <w:szCs w:val="20"/>
              </w:rPr>
              <w:t xml:space="preserve"> </w:t>
            </w:r>
            <w:r w:rsidR="003216A3" w:rsidRPr="00FA3856">
              <w:rPr>
                <w:szCs w:val="20"/>
              </w:rPr>
              <w:t>0</w:t>
            </w:r>
            <w:r w:rsidR="008D5637" w:rsidRPr="00FA3856">
              <w:rPr>
                <w:szCs w:val="20"/>
              </w:rPr>
              <w:t xml:space="preserve">010.FORMA_TRIB_PER </w:t>
            </w:r>
            <w:r w:rsidR="003216A3" w:rsidRPr="00FA3856">
              <w:rPr>
                <w:szCs w:val="20"/>
              </w:rPr>
              <w:t>não deve ser preenchido.</w:t>
            </w:r>
          </w:p>
          <w:p w:rsidR="005E0A1A" w:rsidRPr="00FA3856" w:rsidRDefault="00930931" w:rsidP="003216A3">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9”</w:t>
            </w:r>
            <w:r w:rsidRPr="00FA3856">
              <w:rPr>
                <w:szCs w:val="20"/>
              </w:rPr>
              <w:t xml:space="preserve"> (Isento do IRPJ)</w:t>
            </w:r>
            <w:r w:rsidR="005E0A1A" w:rsidRPr="00FA3856">
              <w:rPr>
                <w:szCs w:val="20"/>
              </w:rPr>
              <w:t xml:space="preserve">, </w:t>
            </w:r>
            <w:r w:rsidR="003216A3" w:rsidRPr="00FA3856">
              <w:rPr>
                <w:szCs w:val="20"/>
              </w:rPr>
              <w:t>então 0</w:t>
            </w:r>
            <w:r w:rsidR="008D5637" w:rsidRPr="00FA3856">
              <w:rPr>
                <w:szCs w:val="20"/>
              </w:rPr>
              <w:t xml:space="preserve">010.FORMA_TRIB_PER </w:t>
            </w:r>
            <w:r w:rsidR="003216A3" w:rsidRPr="00FA3856">
              <w:rPr>
                <w:szCs w:val="20"/>
              </w:rPr>
              <w:t>não deve ser preenchido.</w:t>
            </w:r>
          </w:p>
          <w:p w:rsidR="0051702D" w:rsidRPr="00FA3856" w:rsidRDefault="0051702D" w:rsidP="00DD6DC8">
            <w:pPr>
              <w:pStyle w:val="PSDS-CorpodeTexto0"/>
              <w:jc w:val="both"/>
              <w:rPr>
                <w:rFonts w:ascii="Times New Roman" w:hAnsi="Times New Roman"/>
                <w:lang w:val="pt-PT"/>
              </w:rPr>
            </w:pPr>
          </w:p>
          <w:p w:rsidR="00953CA7" w:rsidRPr="00FA3856" w:rsidRDefault="00E81A1E" w:rsidP="00DD6DC8">
            <w:pPr>
              <w:pStyle w:val="PSDS-CorpodeTexto0"/>
              <w:jc w:val="both"/>
              <w:rPr>
                <w:rFonts w:ascii="Times New Roman" w:hAnsi="Times New Roman"/>
                <w:lang w:val="pt-PT"/>
              </w:rPr>
            </w:pPr>
            <w:hyperlink w:anchor="REGRA_TRIBUT_PER_R_E" w:history="1">
              <w:r w:rsidR="00953CA7" w:rsidRPr="00FA3856">
                <w:rPr>
                  <w:rStyle w:val="Hyperlink"/>
                  <w:rFonts w:ascii="Times New Roman" w:hAnsi="Times New Roman"/>
                  <w:b/>
                  <w:color w:val="auto"/>
                  <w:lang w:val="pt-PT"/>
                </w:rPr>
                <w:t>REGRA_TRIBUT_PER_R_E</w:t>
              </w:r>
            </w:hyperlink>
            <w:r w:rsidR="005E0A1A" w:rsidRPr="00FA3856">
              <w:rPr>
                <w:rFonts w:ascii="Times New Roman" w:hAnsi="Times New Roman"/>
                <w:b/>
                <w:lang w:val="pt-PT"/>
              </w:rPr>
              <w:t xml:space="preserve">: </w:t>
            </w:r>
            <w:r w:rsidR="005E0A1A" w:rsidRPr="00FA3856">
              <w:rPr>
                <w:rFonts w:ascii="Times New Roman" w:hAnsi="Times New Roman"/>
                <w:lang w:val="pt-PT"/>
              </w:rPr>
              <w:t xml:space="preserve">Verifica se os valores “R” e “E” aparecem simultaneamente </w:t>
            </w:r>
            <w:r w:rsidR="0045628A" w:rsidRPr="00FA3856">
              <w:rPr>
                <w:rFonts w:ascii="Times New Roman" w:hAnsi="Times New Roman"/>
                <w:lang w:val="pt-PT"/>
              </w:rPr>
              <w:t xml:space="preserve">em </w:t>
            </w:r>
            <w:r w:rsidR="00142E8F" w:rsidRPr="00FA3856">
              <w:rPr>
                <w:rFonts w:ascii="Times New Roman" w:hAnsi="Times New Roman"/>
                <w:lang w:val="pt-PT"/>
              </w:rPr>
              <w:t>0010.FORMA_TRIB_PER</w:t>
            </w:r>
            <w:r w:rsidR="005E0A1A" w:rsidRPr="00FA3856">
              <w:rPr>
                <w:rFonts w:ascii="Times New Roman" w:hAnsi="Times New Roman"/>
                <w:lang w:val="pt-PT"/>
              </w:rPr>
              <w:t>.</w:t>
            </w:r>
          </w:p>
          <w:p w:rsidR="00953CA7" w:rsidRPr="00FA3856" w:rsidRDefault="00953CA7" w:rsidP="00DD6DC8">
            <w:pPr>
              <w:pStyle w:val="PSDS-CorpodeTexto0"/>
              <w:jc w:val="both"/>
              <w:rPr>
                <w:rFonts w:ascii="Times New Roman" w:hAnsi="Times New Roman"/>
                <w:b/>
                <w:lang w:val="pt-PT"/>
              </w:rPr>
            </w:pPr>
          </w:p>
          <w:p w:rsidR="00953CA7" w:rsidRPr="00FA3856" w:rsidRDefault="00E81A1E" w:rsidP="00DD6DC8">
            <w:pPr>
              <w:pStyle w:val="PSDS-CorpodeTexto0"/>
              <w:jc w:val="both"/>
              <w:rPr>
                <w:rFonts w:ascii="Times New Roman" w:hAnsi="Times New Roman"/>
                <w:lang w:val="pt-PT"/>
              </w:rPr>
            </w:pPr>
            <w:hyperlink w:anchor="REGRA_PRESUMIDO_PRIMEIRO" w:history="1">
              <w:r w:rsidR="00953CA7" w:rsidRPr="00FA3856">
                <w:rPr>
                  <w:rStyle w:val="Hyperlink"/>
                  <w:rFonts w:ascii="Times New Roman" w:hAnsi="Times New Roman"/>
                  <w:b/>
                  <w:color w:val="auto"/>
                  <w:lang w:val="pt-PT"/>
                </w:rPr>
                <w:t>REGRA_</w:t>
              </w:r>
              <w:r w:rsidR="00953CA7" w:rsidRPr="00FA3856">
                <w:rPr>
                  <w:rStyle w:val="Hyperlink"/>
                  <w:rFonts w:ascii="Times New Roman" w:hAnsi="Times New Roman"/>
                  <w:b/>
                  <w:color w:val="auto"/>
                </w:rPr>
                <w:t>PRESUMIDO_PRIMEIRO</w:t>
              </w:r>
            </w:hyperlink>
            <w:r w:rsidR="005E0A1A" w:rsidRPr="00FA3856">
              <w:rPr>
                <w:rFonts w:ascii="Times New Roman" w:hAnsi="Times New Roman"/>
                <w:b/>
                <w:lang w:val="pt-PT"/>
              </w:rPr>
              <w:t xml:space="preserve">: </w:t>
            </w:r>
            <w:r w:rsidR="0045628A" w:rsidRPr="00FA3856">
              <w:rPr>
                <w:rFonts w:ascii="Times New Roman" w:hAnsi="Times New Roman"/>
                <w:lang w:val="pt-PT"/>
              </w:rPr>
              <w:t xml:space="preserve">Verifica, quando aparecerem “R”, “E” ou “P” em </w:t>
            </w:r>
            <w:r w:rsidR="00180423" w:rsidRPr="00FA3856">
              <w:rPr>
                <w:rFonts w:ascii="Times New Roman" w:hAnsi="Times New Roman"/>
                <w:lang w:val="pt-PT"/>
              </w:rPr>
              <w:t>0010.FORMA_TR</w:t>
            </w:r>
            <w:r w:rsidR="00142E8F" w:rsidRPr="00FA3856">
              <w:rPr>
                <w:rFonts w:ascii="Times New Roman" w:hAnsi="Times New Roman"/>
                <w:lang w:val="pt-PT"/>
              </w:rPr>
              <w:t>IB_PER</w:t>
            </w:r>
            <w:r w:rsidR="0045628A" w:rsidRPr="00FA3856">
              <w:rPr>
                <w:rFonts w:ascii="Times New Roman" w:hAnsi="Times New Roman"/>
                <w:lang w:val="pt-PT"/>
              </w:rPr>
              <w:t>, se o “P” aparece primeiro.</w:t>
            </w:r>
          </w:p>
          <w:p w:rsidR="0045628A" w:rsidRPr="00FA3856" w:rsidRDefault="0045628A" w:rsidP="00DD6DC8">
            <w:pPr>
              <w:pStyle w:val="PSDS-CorpodeTexto0"/>
              <w:jc w:val="both"/>
              <w:rPr>
                <w:rFonts w:ascii="Times New Roman" w:hAnsi="Times New Roman"/>
                <w:b/>
                <w:lang w:val="pt-PT"/>
              </w:rPr>
            </w:pPr>
          </w:p>
          <w:p w:rsidR="00953CA7" w:rsidRPr="00FA3856" w:rsidRDefault="00E81A1E" w:rsidP="00DD6DC8">
            <w:pPr>
              <w:pStyle w:val="PSDS-CorpodeTexto0"/>
              <w:jc w:val="both"/>
              <w:rPr>
                <w:rFonts w:ascii="Times New Roman" w:hAnsi="Times New Roman"/>
              </w:rPr>
            </w:pPr>
            <w:hyperlink w:anchor="REGRA_FORMA_TRIB_EXISTENTE" w:history="1">
              <w:r w:rsidR="00953CA7" w:rsidRPr="00FA3856">
                <w:rPr>
                  <w:rStyle w:val="Hyperlink"/>
                  <w:rFonts w:ascii="Times New Roman" w:hAnsi="Times New Roman"/>
                  <w:b/>
                  <w:color w:val="auto"/>
                  <w:lang w:val="pt-PT"/>
                </w:rPr>
                <w:t>REGRA_FORMA_TRIB_EXISTENTE</w:t>
              </w:r>
            </w:hyperlink>
            <w:r w:rsidR="005E0A1A" w:rsidRPr="00FA3856">
              <w:rPr>
                <w:rFonts w:ascii="Times New Roman" w:hAnsi="Times New Roman"/>
                <w:b/>
              </w:rPr>
              <w:t>:</w:t>
            </w:r>
            <w:r w:rsidR="0045628A" w:rsidRPr="00FA3856">
              <w:rPr>
                <w:rFonts w:ascii="Times New Roman" w:hAnsi="Times New Roman"/>
                <w:b/>
              </w:rPr>
              <w:t xml:space="preserve"> </w:t>
            </w:r>
            <w:r w:rsidR="0045628A" w:rsidRPr="00FA3856">
              <w:rPr>
                <w:rFonts w:ascii="Times New Roman" w:hAnsi="Times New Roman"/>
              </w:rPr>
              <w:t>Verifica as regras abaixo:</w:t>
            </w:r>
          </w:p>
          <w:p w:rsidR="0045628A" w:rsidRPr="00FA3856" w:rsidRDefault="00180423" w:rsidP="00DD6DC8">
            <w:pPr>
              <w:jc w:val="both"/>
              <w:rPr>
                <w:szCs w:val="20"/>
              </w:rPr>
            </w:pPr>
            <w:r w:rsidRPr="00FA3856">
              <w:rPr>
                <w:szCs w:val="20"/>
              </w:rPr>
              <w:t>0010.</w:t>
            </w:r>
            <w:r w:rsidR="003216A3" w:rsidRPr="00FA3856">
              <w:rPr>
                <w:szCs w:val="20"/>
              </w:rPr>
              <w:t>FORM</w:t>
            </w:r>
            <w:r w:rsidR="00142E8F" w:rsidRPr="00FA3856">
              <w:rPr>
                <w:szCs w:val="20"/>
              </w:rPr>
              <w:t>A_TRIB</w:t>
            </w:r>
            <w:r w:rsidR="003216A3" w:rsidRPr="00FA3856">
              <w:rPr>
                <w:szCs w:val="20"/>
              </w:rPr>
              <w:t xml:space="preserve"> é igual a</w:t>
            </w:r>
            <w:r w:rsidR="00F663C5" w:rsidRPr="00FA3856">
              <w:rPr>
                <w:szCs w:val="20"/>
              </w:rPr>
              <w:t xml:space="preserve"> “2</w:t>
            </w:r>
            <w:r w:rsidR="003216A3" w:rsidRPr="00FA3856">
              <w:rPr>
                <w:szCs w:val="20"/>
              </w:rPr>
              <w:t>” (Lucro Real/Arbitrado) e</w:t>
            </w:r>
            <w:r w:rsidR="00142E8F" w:rsidRPr="00FA3856">
              <w:rPr>
                <w:szCs w:val="20"/>
              </w:rPr>
              <w:t xml:space="preserve"> 0010.FORMA_TRIB_PER </w:t>
            </w:r>
            <w:r w:rsidR="003216A3" w:rsidRPr="00FA3856">
              <w:rPr>
                <w:szCs w:val="20"/>
              </w:rPr>
              <w:t>não possui “R” ou</w:t>
            </w:r>
            <w:r w:rsidR="0045628A" w:rsidRPr="00FA3856">
              <w:rPr>
                <w:szCs w:val="20"/>
              </w:rPr>
              <w:t xml:space="preserve"> não possui “A”</w:t>
            </w:r>
            <w:r w:rsidR="003216A3" w:rsidRPr="00FA3856">
              <w:rPr>
                <w:szCs w:val="20"/>
              </w:rPr>
              <w:t>.</w:t>
            </w:r>
          </w:p>
          <w:p w:rsidR="007A0DE7" w:rsidRPr="00FA3856" w:rsidRDefault="003216A3" w:rsidP="007A0DE7">
            <w:pPr>
              <w:jc w:val="both"/>
              <w:rPr>
                <w:szCs w:val="20"/>
              </w:rPr>
            </w:pPr>
            <w:r w:rsidRPr="00FA3856">
              <w:rPr>
                <w:szCs w:val="20"/>
              </w:rPr>
              <w:t>Ou</w:t>
            </w:r>
          </w:p>
          <w:p w:rsidR="003216A3" w:rsidRPr="00FA3856" w:rsidRDefault="003216A3" w:rsidP="003216A3">
            <w:pPr>
              <w:jc w:val="both"/>
              <w:rPr>
                <w:szCs w:val="20"/>
              </w:rPr>
            </w:pPr>
            <w:r w:rsidRPr="00FA3856">
              <w:rPr>
                <w:szCs w:val="20"/>
              </w:rPr>
              <w:t>0010.</w:t>
            </w:r>
            <w:r w:rsidR="00142E8F" w:rsidRPr="00FA3856">
              <w:rPr>
                <w:szCs w:val="20"/>
              </w:rPr>
              <w:t xml:space="preserve">FORMA_TRIB </w:t>
            </w:r>
            <w:r w:rsidRPr="00FA3856">
              <w:rPr>
                <w:szCs w:val="20"/>
              </w:rPr>
              <w:t>é igual a “3” (Lucro Presumido/Real) e</w:t>
            </w:r>
            <w:r w:rsidR="00142E8F" w:rsidRPr="00FA3856">
              <w:rPr>
                <w:szCs w:val="20"/>
              </w:rPr>
              <w:t xml:space="preserve"> 0010.FORMA_TRIB_PER </w:t>
            </w:r>
            <w:r w:rsidRPr="00FA3856">
              <w:rPr>
                <w:szCs w:val="20"/>
              </w:rPr>
              <w:t>não possui “P” ou não possui “R”.</w:t>
            </w:r>
          </w:p>
          <w:p w:rsidR="003216A3" w:rsidRPr="00FA3856" w:rsidRDefault="003216A3" w:rsidP="003216A3">
            <w:pPr>
              <w:jc w:val="both"/>
              <w:rPr>
                <w:szCs w:val="20"/>
              </w:rPr>
            </w:pPr>
            <w:r w:rsidRPr="00FA3856">
              <w:rPr>
                <w:szCs w:val="20"/>
              </w:rPr>
              <w:t>Ou</w:t>
            </w:r>
          </w:p>
          <w:p w:rsidR="003216A3" w:rsidRPr="00FA3856" w:rsidRDefault="003216A3" w:rsidP="003216A3">
            <w:pPr>
              <w:jc w:val="both"/>
              <w:rPr>
                <w:szCs w:val="20"/>
              </w:rPr>
            </w:pPr>
            <w:r w:rsidRPr="00FA3856">
              <w:rPr>
                <w:szCs w:val="20"/>
              </w:rPr>
              <w:t>0010.</w:t>
            </w:r>
            <w:r w:rsidR="00142E8F" w:rsidRPr="00FA3856">
              <w:rPr>
                <w:szCs w:val="20"/>
              </w:rPr>
              <w:t xml:space="preserve">FORMA_TRIB </w:t>
            </w:r>
            <w:r w:rsidRPr="00FA3856">
              <w:rPr>
                <w:szCs w:val="20"/>
              </w:rPr>
              <w:t>é igual a “4” (Lucro Presumido/Real/Arbitrado) e</w:t>
            </w:r>
            <w:r w:rsidR="00142E8F" w:rsidRPr="00FA3856">
              <w:rPr>
                <w:szCs w:val="20"/>
              </w:rPr>
              <w:t xml:space="preserve"> 0010.FORMA_TRIB_PER </w:t>
            </w:r>
            <w:r w:rsidRPr="00FA3856">
              <w:rPr>
                <w:szCs w:val="20"/>
              </w:rPr>
              <w:t>não possui “P” ou não possui “R” ou não possui “A”.</w:t>
            </w:r>
          </w:p>
          <w:p w:rsidR="003216A3" w:rsidRPr="00FA3856" w:rsidRDefault="003216A3" w:rsidP="007A0DE7">
            <w:pPr>
              <w:jc w:val="both"/>
              <w:rPr>
                <w:szCs w:val="20"/>
              </w:rPr>
            </w:pPr>
            <w:r w:rsidRPr="00FA3856">
              <w:rPr>
                <w:szCs w:val="20"/>
              </w:rPr>
              <w:t>Ou</w:t>
            </w:r>
          </w:p>
          <w:p w:rsidR="007A0DE7" w:rsidRPr="00FA3856" w:rsidRDefault="00180423" w:rsidP="007A0DE7">
            <w:pPr>
              <w:jc w:val="both"/>
              <w:rPr>
                <w:szCs w:val="20"/>
              </w:rPr>
            </w:pPr>
            <w:r w:rsidRPr="00FA3856">
              <w:rPr>
                <w:szCs w:val="20"/>
              </w:rPr>
              <w:t>0010.</w:t>
            </w:r>
            <w:r w:rsidR="00F663C5" w:rsidRPr="00FA3856">
              <w:rPr>
                <w:szCs w:val="20"/>
              </w:rPr>
              <w:t>FOR</w:t>
            </w:r>
            <w:r w:rsidR="00142E8F" w:rsidRPr="00FA3856">
              <w:rPr>
                <w:szCs w:val="20"/>
              </w:rPr>
              <w:t xml:space="preserve">MA_TRIB </w:t>
            </w:r>
            <w:r w:rsidR="003216A3" w:rsidRPr="00FA3856">
              <w:rPr>
                <w:szCs w:val="20"/>
              </w:rPr>
              <w:t>é igual a</w:t>
            </w:r>
            <w:r w:rsidR="00F663C5" w:rsidRPr="00FA3856">
              <w:rPr>
                <w:szCs w:val="20"/>
              </w:rPr>
              <w:t xml:space="preserve"> “7</w:t>
            </w:r>
            <w:r w:rsidR="003216A3" w:rsidRPr="00FA3856">
              <w:rPr>
                <w:szCs w:val="20"/>
              </w:rPr>
              <w:t>” (Lucro Presumido/Arbitrado) e</w:t>
            </w:r>
            <w:r w:rsidR="00142E8F" w:rsidRPr="00FA3856">
              <w:rPr>
                <w:szCs w:val="20"/>
              </w:rPr>
              <w:t xml:space="preserve"> 0010.FORMA_TRIB_PER </w:t>
            </w:r>
            <w:r w:rsidR="003216A3" w:rsidRPr="00FA3856">
              <w:rPr>
                <w:szCs w:val="20"/>
              </w:rPr>
              <w:t>não possui “P” ou</w:t>
            </w:r>
            <w:r w:rsidR="007A0DE7" w:rsidRPr="00FA3856">
              <w:rPr>
                <w:szCs w:val="20"/>
              </w:rPr>
              <w:t xml:space="preserve"> não possui “A”</w:t>
            </w:r>
            <w:r w:rsidR="003216A3" w:rsidRPr="00FA3856">
              <w:rPr>
                <w:szCs w:val="20"/>
              </w:rPr>
              <w:t>.</w:t>
            </w:r>
          </w:p>
          <w:p w:rsidR="0045628A" w:rsidRPr="00FA3856" w:rsidRDefault="00E81A1E" w:rsidP="00DD6DC8">
            <w:pPr>
              <w:pStyle w:val="PSDS-CorpodeTexto0"/>
              <w:jc w:val="both"/>
              <w:rPr>
                <w:rStyle w:val="Hyperlink"/>
                <w:rFonts w:ascii="Times New Roman" w:hAnsi="Times New Roman"/>
                <w:color w:val="auto"/>
              </w:rPr>
            </w:pPr>
            <w:hyperlink w:anchor="REGRA_FORM_TRIB_FORA_PERIODO" w:history="1">
              <w:r w:rsidR="00953CA7" w:rsidRPr="00FA3856">
                <w:rPr>
                  <w:rStyle w:val="Hyperlink"/>
                  <w:rFonts w:ascii="Times New Roman" w:hAnsi="Times New Roman"/>
                  <w:b/>
                  <w:color w:val="auto"/>
                </w:rPr>
                <w:t>REGRA_FORM_TRIB_FORA_PERIODO</w:t>
              </w:r>
            </w:hyperlink>
            <w:r w:rsidR="005E0A1A" w:rsidRPr="00FA3856">
              <w:rPr>
                <w:rStyle w:val="Hyperlink"/>
                <w:rFonts w:ascii="Times New Roman" w:hAnsi="Times New Roman"/>
                <w:b/>
                <w:color w:val="auto"/>
              </w:rPr>
              <w:t>:</w:t>
            </w:r>
            <w:r w:rsidR="0045628A" w:rsidRPr="00FA3856">
              <w:rPr>
                <w:rStyle w:val="Hyperlink"/>
                <w:rFonts w:ascii="Times New Roman" w:hAnsi="Times New Roman"/>
                <w:b/>
                <w:color w:val="auto"/>
              </w:rPr>
              <w:t xml:space="preserve"> </w:t>
            </w:r>
            <w:r w:rsidR="0045628A" w:rsidRPr="00FA3856">
              <w:rPr>
                <w:rStyle w:val="Hyperlink"/>
                <w:rFonts w:ascii="Times New Roman" w:hAnsi="Times New Roman"/>
                <w:color w:val="auto"/>
              </w:rPr>
              <w:t>Verifica se os trimestres fora do período de escrituração são do tipo “0”.</w:t>
            </w:r>
          </w:p>
          <w:p w:rsidR="007B2D8B" w:rsidRPr="00FA3856" w:rsidRDefault="007B2D8B" w:rsidP="00DD6DC8">
            <w:pPr>
              <w:pStyle w:val="PSDS-CorpodeTexto0"/>
              <w:jc w:val="both"/>
              <w:rPr>
                <w:rStyle w:val="Hyperlink"/>
                <w:rFonts w:ascii="Times New Roman" w:hAnsi="Times New Roman"/>
                <w:color w:val="auto"/>
              </w:rPr>
            </w:pPr>
          </w:p>
          <w:p w:rsidR="008E6196" w:rsidRPr="00FA3856" w:rsidRDefault="007B2D8B" w:rsidP="00DD6DC8">
            <w:pPr>
              <w:pStyle w:val="PSDS-CorpodeTexto0"/>
              <w:jc w:val="both"/>
              <w:rPr>
                <w:rFonts w:ascii="Times New Roman" w:hAnsi="Times New Roman"/>
              </w:rPr>
            </w:pPr>
            <w:r w:rsidRPr="00FA3856">
              <w:rPr>
                <w:rStyle w:val="Hyperlink"/>
                <w:rFonts w:ascii="Times New Roman" w:hAnsi="Times New Roman"/>
                <w:b/>
                <w:color w:val="auto"/>
              </w:rPr>
              <w:t xml:space="preserve">REGRA_FORMA_TRIB_PER_OBRIGATORIO: </w:t>
            </w:r>
            <w:r w:rsidRPr="00FA3856">
              <w:rPr>
                <w:rStyle w:val="Hyperlink"/>
                <w:rFonts w:ascii="Times New Roman" w:hAnsi="Times New Roman"/>
                <w:color w:val="auto"/>
              </w:rPr>
              <w:t xml:space="preserve">Verifica se </w:t>
            </w:r>
            <w:r w:rsidR="00180423" w:rsidRPr="00FA3856">
              <w:rPr>
                <w:rStyle w:val="Hyperlink"/>
                <w:rFonts w:ascii="Times New Roman" w:hAnsi="Times New Roman"/>
                <w:color w:val="auto"/>
              </w:rPr>
              <w:t>0010.</w:t>
            </w:r>
            <w:r w:rsidR="00142E8F" w:rsidRPr="00FA3856">
              <w:rPr>
                <w:rFonts w:ascii="Times New Roman" w:hAnsi="Times New Roman"/>
              </w:rPr>
              <w:t xml:space="preserve">FORMA_TRIB_PER está preenchido quando 0010.FORMA_TRIB </w:t>
            </w:r>
            <w:r w:rsidRPr="00FA3856">
              <w:rPr>
                <w:rFonts w:ascii="Times New Roman" w:hAnsi="Times New Roman"/>
              </w:rPr>
              <w:t xml:space="preserve">é diferente de </w:t>
            </w:r>
            <w:r w:rsidR="003216A3" w:rsidRPr="00FA3856">
              <w:rPr>
                <w:rFonts w:ascii="Times New Roman" w:hAnsi="Times New Roman"/>
              </w:rPr>
              <w:t>“8” (I</w:t>
            </w:r>
            <w:r w:rsidRPr="00FA3856">
              <w:rPr>
                <w:rFonts w:ascii="Times New Roman" w:hAnsi="Times New Roman"/>
              </w:rPr>
              <w:t>mune</w:t>
            </w:r>
            <w:r w:rsidR="003216A3" w:rsidRPr="00FA3856">
              <w:rPr>
                <w:rFonts w:ascii="Times New Roman" w:hAnsi="Times New Roman"/>
              </w:rPr>
              <w:t xml:space="preserve"> do IRPJ)</w:t>
            </w:r>
            <w:r w:rsidRPr="00FA3856">
              <w:rPr>
                <w:rFonts w:ascii="Times New Roman" w:hAnsi="Times New Roman"/>
              </w:rPr>
              <w:t xml:space="preserve"> ou </w:t>
            </w:r>
            <w:r w:rsidR="003216A3" w:rsidRPr="00FA3856">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rPr>
            </w:pPr>
            <w:r w:rsidRPr="00FA3856">
              <w:rPr>
                <w:rFonts w:ascii="Times New Roman" w:hAnsi="Times New Roman"/>
              </w:rPr>
              <w:lastRenderedPageBreak/>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8E6196" w:rsidRPr="00FA3856" w:rsidRDefault="008E6196"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r w:rsidRPr="00FA3856">
              <w:rPr>
                <w:rFonts w:ascii="Times New Roman" w:hAnsi="Times New Roman"/>
              </w:rPr>
              <w:t>Erro</w:t>
            </w:r>
          </w:p>
          <w:p w:rsidR="005E0A1A" w:rsidRPr="00FA3856" w:rsidRDefault="005E0A1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r w:rsidRPr="00FA3856">
              <w:rPr>
                <w:rFonts w:ascii="Times New Roman" w:hAnsi="Times New Roman"/>
              </w:rPr>
              <w:t>Erro</w:t>
            </w: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r w:rsidRPr="00FA3856">
              <w:rPr>
                <w:rFonts w:ascii="Times New Roman" w:hAnsi="Times New Roman"/>
              </w:rPr>
              <w:t>Erro</w:t>
            </w: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p>
          <w:p w:rsidR="001A297B" w:rsidRPr="00FA3856" w:rsidRDefault="001A297B" w:rsidP="00953CA7">
            <w:pPr>
              <w:pStyle w:val="PSDS-CorpodeTexto0"/>
              <w:rPr>
                <w:rFonts w:ascii="Times New Roman" w:hAnsi="Times New Roman"/>
              </w:rPr>
            </w:pPr>
          </w:p>
          <w:p w:rsidR="001A297B" w:rsidRPr="00FA3856" w:rsidRDefault="001A297B" w:rsidP="00953CA7">
            <w:pPr>
              <w:pStyle w:val="PSDS-CorpodeTexto0"/>
              <w:rPr>
                <w:rFonts w:ascii="Times New Roman" w:hAnsi="Times New Roman"/>
              </w:rPr>
            </w:pPr>
          </w:p>
          <w:p w:rsidR="007B2D8B" w:rsidRPr="00FA3856" w:rsidRDefault="007B2D8B" w:rsidP="00953CA7">
            <w:pPr>
              <w:pStyle w:val="PSDS-CorpodeTexto0"/>
              <w:rPr>
                <w:rFonts w:ascii="Times New Roman" w:hAnsi="Times New Roman"/>
              </w:rPr>
            </w:pPr>
          </w:p>
          <w:p w:rsidR="00180423" w:rsidRPr="00FA3856" w:rsidRDefault="00180423" w:rsidP="00953CA7">
            <w:pPr>
              <w:pStyle w:val="PSDS-CorpodeTexto0"/>
              <w:rPr>
                <w:rFonts w:ascii="Times New Roman" w:hAnsi="Times New Roman"/>
              </w:rPr>
            </w:pPr>
          </w:p>
          <w:p w:rsidR="005E0A1A" w:rsidRPr="00FA3856" w:rsidRDefault="0045628A" w:rsidP="00953CA7">
            <w:pPr>
              <w:pStyle w:val="PSDS-CorpodeTexto0"/>
              <w:rPr>
                <w:rFonts w:ascii="Times New Roman" w:hAnsi="Times New Roman"/>
              </w:rPr>
            </w:pPr>
            <w:r w:rsidRPr="00FA3856">
              <w:rPr>
                <w:rFonts w:ascii="Times New Roman" w:hAnsi="Times New Roman"/>
              </w:rPr>
              <w:t>Erro</w:t>
            </w:r>
          </w:p>
          <w:p w:rsidR="007B2D8B" w:rsidRPr="00FA3856" w:rsidRDefault="007B2D8B" w:rsidP="00953CA7">
            <w:pPr>
              <w:pStyle w:val="PSDS-CorpodeTexto0"/>
              <w:rPr>
                <w:rFonts w:ascii="Times New Roman" w:hAnsi="Times New Roman"/>
              </w:rPr>
            </w:pPr>
          </w:p>
          <w:p w:rsidR="007B2D8B" w:rsidRPr="00FA3856" w:rsidRDefault="007B2D8B" w:rsidP="00953CA7">
            <w:pPr>
              <w:pStyle w:val="PSDS-CorpodeTexto0"/>
              <w:rPr>
                <w:rFonts w:ascii="Times New Roman" w:hAnsi="Times New Roman"/>
              </w:rPr>
            </w:pPr>
            <w:r w:rsidRPr="00FA3856">
              <w:rPr>
                <w:rFonts w:ascii="Times New Roman" w:hAnsi="Times New Roman"/>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9</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es-ES_tradnl"/>
              </w:rPr>
            </w:pPr>
            <w:r w:rsidRPr="00FA3856">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E81A1E" w:rsidP="00DD6DC8">
            <w:pPr>
              <w:pStyle w:val="PSDS-CorpodeTexto0"/>
              <w:jc w:val="both"/>
              <w:rPr>
                <w:rFonts w:ascii="Times New Roman" w:hAnsi="Times New Roman"/>
                <w:bCs/>
                <w:lang w:val="pt-PT"/>
              </w:rPr>
            </w:pPr>
            <w:hyperlink w:anchor="REGRA_MES_BAL_RED_OBRIGATORIO" w:history="1">
              <w:r w:rsidR="00953CA7" w:rsidRPr="00FA3856">
                <w:rPr>
                  <w:rStyle w:val="Hyperlink"/>
                  <w:rFonts w:ascii="Times New Roman" w:hAnsi="Times New Roman"/>
                  <w:b/>
                  <w:bCs/>
                  <w:color w:val="auto"/>
                  <w:lang w:val="pt-PT"/>
                </w:rPr>
                <w:t>REGRA_MES_BAL_RED_OBRIGATORIO</w:t>
              </w:r>
            </w:hyperlink>
            <w:r w:rsidR="00DD6DC8" w:rsidRPr="00FA3856">
              <w:rPr>
                <w:rFonts w:ascii="Times New Roman" w:hAnsi="Times New Roman"/>
                <w:b/>
                <w:bCs/>
                <w:lang w:val="pt-PT"/>
              </w:rPr>
              <w:t xml:space="preserve">: </w:t>
            </w:r>
            <w:r w:rsidR="00DD6DC8" w:rsidRPr="00FA3856">
              <w:rPr>
                <w:rFonts w:ascii="Times New Roman" w:hAnsi="Times New Roman"/>
                <w:bCs/>
                <w:lang w:val="pt-PT"/>
              </w:rPr>
              <w:t xml:space="preserve">Verifica se </w:t>
            </w:r>
            <w:r w:rsidR="00142E8F" w:rsidRPr="00FA3856">
              <w:rPr>
                <w:rFonts w:ascii="Times New Roman" w:hAnsi="Times New Roman"/>
                <w:bCs/>
                <w:lang w:val="pt-PT"/>
              </w:rPr>
              <w:t xml:space="preserve">0010.MES_BAL_RED </w:t>
            </w:r>
            <w:r w:rsidR="00DD6DC8" w:rsidRPr="00FA3856">
              <w:rPr>
                <w:rFonts w:ascii="Times New Roman" w:hAnsi="Times New Roman"/>
                <w:bCs/>
                <w:lang w:val="pt-PT"/>
              </w:rPr>
              <w:t xml:space="preserve">foi preenchido, no caso de </w:t>
            </w:r>
            <w:r w:rsidR="00142E8F" w:rsidRPr="00FA3856">
              <w:rPr>
                <w:rFonts w:ascii="Times New Roman" w:hAnsi="Times New Roman"/>
                <w:bCs/>
                <w:lang w:val="pt-PT"/>
              </w:rPr>
              <w:t xml:space="preserve">0010.FORMA_APUR </w:t>
            </w:r>
            <w:r w:rsidR="00DD6DC8" w:rsidRPr="00FA3856">
              <w:rPr>
                <w:rFonts w:ascii="Times New Roman" w:hAnsi="Times New Roman"/>
                <w:bCs/>
                <w:lang w:val="pt-PT"/>
              </w:rPr>
              <w:t>igual a “A”</w:t>
            </w:r>
            <w:r w:rsidR="003216A3" w:rsidRPr="00FA3856">
              <w:rPr>
                <w:rFonts w:ascii="Times New Roman" w:hAnsi="Times New Roman"/>
                <w:bCs/>
                <w:lang w:val="pt-PT"/>
              </w:rPr>
              <w:t xml:space="preserve"> (Anual)</w:t>
            </w:r>
            <w:r w:rsidR="00DD6DC8" w:rsidRPr="00FA3856">
              <w:rPr>
                <w:rFonts w:ascii="Times New Roman" w:hAnsi="Times New Roman"/>
                <w:bCs/>
                <w:lang w:val="pt-PT"/>
              </w:rPr>
              <w:t>.</w:t>
            </w:r>
          </w:p>
          <w:p w:rsidR="00953CA7" w:rsidRPr="00FA3856" w:rsidRDefault="00953CA7" w:rsidP="00DD6DC8">
            <w:pPr>
              <w:pStyle w:val="PSDS-CorpodeTexto0"/>
              <w:jc w:val="both"/>
              <w:rPr>
                <w:rFonts w:ascii="Times New Roman" w:hAnsi="Times New Roman"/>
                <w:b/>
                <w:bCs/>
                <w:lang w:val="pt-PT"/>
              </w:rPr>
            </w:pPr>
          </w:p>
          <w:p w:rsidR="00DD6DC8" w:rsidRPr="00FA3856" w:rsidRDefault="00E81A1E" w:rsidP="00DD6DC8">
            <w:pPr>
              <w:pStyle w:val="PSDS-CorpodeTexto0"/>
              <w:jc w:val="both"/>
              <w:rPr>
                <w:rFonts w:ascii="Times New Roman" w:hAnsi="Times New Roman"/>
                <w:bCs/>
                <w:lang w:val="pt-PT"/>
              </w:rPr>
            </w:pPr>
            <w:hyperlink w:anchor="REGRA_NAO_PREENCHER_TRIMESTRAL" w:history="1">
              <w:r w:rsidR="00953CA7" w:rsidRPr="00FA3856">
                <w:rPr>
                  <w:rStyle w:val="Hyperlink"/>
                  <w:rFonts w:ascii="Times New Roman" w:hAnsi="Times New Roman"/>
                  <w:b/>
                  <w:bCs/>
                  <w:color w:val="auto"/>
                  <w:lang w:val="pt-PT"/>
                </w:rPr>
                <w:t>REGRA_NAO_PREENCHER_TRIMESTRAL</w:t>
              </w:r>
            </w:hyperlink>
            <w:r w:rsidR="005E0A1A" w:rsidRPr="00FA3856">
              <w:rPr>
                <w:rStyle w:val="Hyperlink"/>
                <w:rFonts w:ascii="Times New Roman" w:hAnsi="Times New Roman"/>
                <w:b/>
                <w:bCs/>
                <w:color w:val="auto"/>
                <w:lang w:val="pt-PT"/>
              </w:rPr>
              <w:t>:</w:t>
            </w:r>
            <w:r w:rsidR="00DD6DC8" w:rsidRPr="00FA3856">
              <w:rPr>
                <w:rStyle w:val="Hyperlink"/>
                <w:rFonts w:ascii="Times New Roman" w:hAnsi="Times New Roman"/>
                <w:b/>
                <w:bCs/>
                <w:color w:val="auto"/>
                <w:lang w:val="pt-PT"/>
              </w:rPr>
              <w:t xml:space="preserve"> </w:t>
            </w:r>
            <w:r w:rsidR="00DD6DC8" w:rsidRPr="00FA3856">
              <w:rPr>
                <w:rFonts w:ascii="Times New Roman" w:hAnsi="Times New Roman"/>
                <w:bCs/>
                <w:lang w:val="pt-PT"/>
              </w:rPr>
              <w:t xml:space="preserve">Verifica se </w:t>
            </w:r>
            <w:r w:rsidR="00142E8F" w:rsidRPr="00FA3856">
              <w:rPr>
                <w:rFonts w:ascii="Times New Roman" w:hAnsi="Times New Roman"/>
                <w:bCs/>
                <w:lang w:val="pt-PT"/>
              </w:rPr>
              <w:t xml:space="preserve">0010.MES_BAL_RED </w:t>
            </w:r>
            <w:r w:rsidR="00DD6DC8" w:rsidRPr="00FA3856">
              <w:rPr>
                <w:rFonts w:ascii="Times New Roman" w:hAnsi="Times New Roman"/>
                <w:bCs/>
                <w:lang w:val="pt-PT"/>
              </w:rPr>
              <w:t>não foi preenchido</w:t>
            </w:r>
            <w:r w:rsidR="00180423" w:rsidRPr="00FA3856">
              <w:rPr>
                <w:rFonts w:ascii="Times New Roman" w:hAnsi="Times New Roman"/>
                <w:bCs/>
                <w:lang w:val="pt-PT"/>
              </w:rPr>
              <w:t>, no</w:t>
            </w:r>
            <w:r w:rsidR="00142E8F" w:rsidRPr="00FA3856">
              <w:rPr>
                <w:rFonts w:ascii="Times New Roman" w:hAnsi="Times New Roman"/>
                <w:bCs/>
                <w:lang w:val="pt-PT"/>
              </w:rPr>
              <w:t xml:space="preserve"> caso de 0010.FORMA_APUR </w:t>
            </w:r>
            <w:r w:rsidR="00DD6DC8" w:rsidRPr="00FA3856">
              <w:rPr>
                <w:rFonts w:ascii="Times New Roman" w:hAnsi="Times New Roman"/>
                <w:bCs/>
                <w:lang w:val="pt-PT"/>
              </w:rPr>
              <w:t>igual a “T”.</w:t>
            </w:r>
          </w:p>
          <w:p w:rsidR="00953CA7" w:rsidRPr="00FA3856" w:rsidRDefault="00953CA7" w:rsidP="00DD6DC8">
            <w:pPr>
              <w:pStyle w:val="PSDS-CorpodeTexto0"/>
              <w:jc w:val="both"/>
              <w:rPr>
                <w:rFonts w:ascii="Times New Roman" w:hAnsi="Times New Roman"/>
                <w:b/>
                <w:bCs/>
                <w:lang w:val="pt-PT"/>
              </w:rPr>
            </w:pPr>
          </w:p>
          <w:p w:rsidR="00953CA7" w:rsidRPr="00FA3856" w:rsidRDefault="00E81A1E" w:rsidP="00DD6DC8">
            <w:pPr>
              <w:pStyle w:val="PSDS-CorpodeTexto0"/>
              <w:jc w:val="both"/>
              <w:rPr>
                <w:rFonts w:ascii="Times New Roman" w:hAnsi="Times New Roman"/>
                <w:bCs/>
                <w:lang w:val="es-ES_tradnl"/>
              </w:rPr>
            </w:pPr>
            <w:hyperlink w:anchor="REGRA_MES_BAL_RED_INVALIDO" w:history="1">
              <w:r w:rsidR="00953CA7" w:rsidRPr="00FA3856">
                <w:rPr>
                  <w:rStyle w:val="Hyperlink"/>
                  <w:rFonts w:ascii="Times New Roman" w:hAnsi="Times New Roman"/>
                  <w:b/>
                  <w:bCs/>
                  <w:color w:val="auto"/>
                  <w:lang w:val="es-ES_tradnl"/>
                </w:rPr>
                <w:t>REGRA_MES_BAL_RED_INVALIDO</w:t>
              </w:r>
            </w:hyperlink>
            <w:r w:rsidR="005E0A1A" w:rsidRPr="00FA3856">
              <w:rPr>
                <w:rFonts w:ascii="Times New Roman" w:hAnsi="Times New Roman"/>
                <w:b/>
                <w:bCs/>
                <w:lang w:val="es-ES_tradnl"/>
              </w:rPr>
              <w:t>:</w:t>
            </w:r>
            <w:r w:rsidR="00DD6DC8" w:rsidRPr="00FA3856">
              <w:rPr>
                <w:rFonts w:ascii="Times New Roman" w:hAnsi="Times New Roman"/>
                <w:b/>
                <w:bCs/>
                <w:lang w:val="es-ES_tradnl"/>
              </w:rPr>
              <w:t xml:space="preserve"> </w:t>
            </w:r>
            <w:r w:rsidR="00DD6DC8" w:rsidRPr="00FA3856">
              <w:rPr>
                <w:rFonts w:ascii="Times New Roman" w:hAnsi="Times New Roman"/>
                <w:bCs/>
                <w:lang w:val="es-ES_tradnl"/>
              </w:rPr>
              <w:t>Verifica se os meses correspondentes a trimestres mar</w:t>
            </w:r>
            <w:r w:rsidR="00180423" w:rsidRPr="00FA3856">
              <w:rPr>
                <w:rFonts w:ascii="Times New Roman" w:hAnsi="Times New Roman"/>
                <w:bCs/>
                <w:lang w:val="es-ES_tradnl"/>
              </w:rPr>
              <w:t>cado</w:t>
            </w:r>
            <w:r w:rsidR="00142E8F" w:rsidRPr="00FA3856">
              <w:rPr>
                <w:rFonts w:ascii="Times New Roman" w:hAnsi="Times New Roman"/>
                <w:bCs/>
                <w:lang w:val="es-ES_tradnl"/>
              </w:rPr>
              <w:t xml:space="preserve">s em 0010.FORMA_TRIB_PER </w:t>
            </w:r>
            <w:r w:rsidR="00DD6DC8" w:rsidRPr="00FA3856">
              <w:rPr>
                <w:rFonts w:ascii="Times New Roman" w:hAnsi="Times New Roman"/>
                <w:bCs/>
                <w:lang w:val="es-ES_tradnl"/>
              </w:rPr>
              <w:t>estão preenchidos conforme as regras abaixo:</w:t>
            </w:r>
          </w:p>
          <w:p w:rsidR="00DD6DC8" w:rsidRPr="00FA3856" w:rsidRDefault="00142E8F" w:rsidP="00DD6DC8">
            <w:pPr>
              <w:pStyle w:val="PSDS-CorpodeTexto0"/>
              <w:jc w:val="both"/>
              <w:rPr>
                <w:rFonts w:ascii="Times New Roman" w:hAnsi="Times New Roman"/>
                <w:bCs/>
                <w:lang w:val="es-ES_tradnl"/>
              </w:rPr>
            </w:pPr>
            <w:r w:rsidRPr="00FA3856">
              <w:rPr>
                <w:rFonts w:ascii="Times New Roman" w:hAnsi="Times New Roman"/>
                <w:bCs/>
                <w:lang w:val="es-ES_tradnl"/>
              </w:rPr>
              <w:t>Se</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FORMA_TRIB_PER </w:t>
            </w:r>
            <w:r w:rsidR="00DD6DC8" w:rsidRPr="00FA3856">
              <w:rPr>
                <w:rFonts w:ascii="Times New Roman" w:hAnsi="Times New Roman"/>
                <w:bCs/>
                <w:lang w:val="es-ES_tradnl"/>
              </w:rPr>
              <w:t xml:space="preserve">for diferente de “R” e “E”, </w:t>
            </w:r>
            <w:r w:rsidRPr="00FA3856">
              <w:rPr>
                <w:rFonts w:ascii="Times New Roman" w:hAnsi="Times New Roman"/>
                <w:bCs/>
                <w:lang w:val="es-ES_tradnl"/>
              </w:rPr>
              <w:t>então</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MES_BAL_RED deve ser </w:t>
            </w:r>
            <w:r w:rsidR="00DD6DC8" w:rsidRPr="00FA3856">
              <w:rPr>
                <w:rFonts w:ascii="Times New Roman" w:hAnsi="Times New Roman"/>
                <w:bCs/>
                <w:lang w:val="es-ES_tradnl"/>
              </w:rPr>
              <w:t>igual a “0”</w:t>
            </w:r>
            <w:r w:rsidRPr="00FA3856">
              <w:rPr>
                <w:rFonts w:ascii="Times New Roman" w:hAnsi="Times New Roman"/>
                <w:bCs/>
                <w:lang w:val="es-ES_tradnl"/>
              </w:rPr>
              <w:t>.</w:t>
            </w:r>
          </w:p>
          <w:p w:rsidR="00DD6DC8" w:rsidRPr="00FA3856" w:rsidRDefault="00142E8F" w:rsidP="00DD6DC8">
            <w:pPr>
              <w:pStyle w:val="PSDS-CorpodeTexto0"/>
              <w:jc w:val="both"/>
              <w:rPr>
                <w:rFonts w:ascii="Times New Roman" w:hAnsi="Times New Roman"/>
                <w:b/>
                <w:bCs/>
                <w:lang w:val="es-ES_tradnl"/>
              </w:rPr>
            </w:pPr>
            <w:r w:rsidRPr="00FA3856">
              <w:rPr>
                <w:rFonts w:ascii="Times New Roman" w:hAnsi="Times New Roman"/>
                <w:bCs/>
                <w:lang w:val="es-ES_tradnl"/>
              </w:rPr>
              <w:t>Se</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FORMA_TRIB_PER é </w:t>
            </w:r>
            <w:r w:rsidR="00DD6DC8" w:rsidRPr="00FA3856">
              <w:rPr>
                <w:rFonts w:ascii="Times New Roman" w:hAnsi="Times New Roman"/>
                <w:bCs/>
                <w:lang w:val="es-ES_tradnl"/>
              </w:rPr>
              <w:t xml:space="preserve">igual </w:t>
            </w:r>
            <w:r w:rsidRPr="00FA3856">
              <w:rPr>
                <w:rFonts w:ascii="Times New Roman" w:hAnsi="Times New Roman"/>
                <w:bCs/>
                <w:lang w:val="es-ES_tradnl"/>
              </w:rPr>
              <w:t>a “R” e “E”, então</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MES_BAL_RED debe ser </w:t>
            </w:r>
            <w:r w:rsidR="00DD6DC8" w:rsidRPr="00FA3856">
              <w:rPr>
                <w:rFonts w:ascii="Times New Roman" w:hAnsi="Times New Roman"/>
                <w:bCs/>
                <w:lang w:val="es-ES_tradnl"/>
              </w:rPr>
              <w:t>igual a “0”, “E” ou “B”</w:t>
            </w:r>
            <w:r w:rsidRPr="00FA3856">
              <w:rPr>
                <w:rFonts w:ascii="Times New Roman" w:hAnsi="Times New Roman"/>
                <w:bCs/>
                <w:lang w:val="es-ES_tradnl"/>
              </w:rPr>
              <w:t>.</w:t>
            </w:r>
          </w:p>
          <w:p w:rsidR="00142E8F" w:rsidRPr="00FA3856" w:rsidRDefault="00142E8F" w:rsidP="00DD6DC8">
            <w:pPr>
              <w:pStyle w:val="PSDS-CorpodeTexto0"/>
              <w:jc w:val="both"/>
            </w:pPr>
          </w:p>
          <w:p w:rsidR="00953CA7" w:rsidRPr="00FA3856" w:rsidRDefault="00E81A1E" w:rsidP="00DD6DC8">
            <w:pPr>
              <w:pStyle w:val="PSDS-CorpodeTexto0"/>
              <w:jc w:val="both"/>
              <w:rPr>
                <w:rFonts w:ascii="Times New Roman" w:hAnsi="Times New Roman"/>
                <w:b/>
                <w:bCs/>
                <w:lang w:val="pt-PT"/>
              </w:rPr>
            </w:pPr>
            <w:hyperlink w:anchor="REGRA_MeS_BAL_RED_FORA_PERIODO" w:history="1">
              <w:r w:rsidR="00DD6DC8" w:rsidRPr="00FA3856">
                <w:rPr>
                  <w:rStyle w:val="Hyperlink"/>
                  <w:rFonts w:ascii="Times New Roman" w:hAnsi="Times New Roman"/>
                  <w:b/>
                  <w:color w:val="auto"/>
                </w:rPr>
                <w:t>REGRA_ME</w:t>
              </w:r>
              <w:r w:rsidR="00953CA7" w:rsidRPr="00FA3856">
                <w:rPr>
                  <w:rStyle w:val="Hyperlink"/>
                  <w:rFonts w:ascii="Times New Roman" w:hAnsi="Times New Roman"/>
                  <w:b/>
                  <w:color w:val="auto"/>
                </w:rPr>
                <w:t>S_BAL_RED _FORA_PERIODO</w:t>
              </w:r>
            </w:hyperlink>
            <w:r w:rsidR="005E0A1A" w:rsidRPr="00FA3856">
              <w:rPr>
                <w:rStyle w:val="Hyperlink"/>
                <w:rFonts w:ascii="Times New Roman" w:hAnsi="Times New Roman"/>
                <w:b/>
                <w:color w:val="auto"/>
              </w:rPr>
              <w:t>:</w:t>
            </w:r>
            <w:r w:rsidR="00DD6DC8" w:rsidRPr="00FA3856">
              <w:rPr>
                <w:rStyle w:val="Hyperlink"/>
                <w:rFonts w:ascii="Times New Roman" w:hAnsi="Times New Roman"/>
                <w:b/>
                <w:color w:val="auto"/>
              </w:rPr>
              <w:t xml:space="preserve"> </w:t>
            </w:r>
            <w:r w:rsidR="00DD6DC8" w:rsidRPr="00FA3856">
              <w:rPr>
                <w:rFonts w:ascii="Times New Roman" w:hAnsi="Times New Roman"/>
                <w:bCs/>
                <w:lang w:val="es-ES_tradnl"/>
              </w:rPr>
              <w:t>Verifica se os meses fora do período da escrituração ou arbitrados estão com o tipo “0”.</w:t>
            </w:r>
          </w:p>
          <w:p w:rsidR="00953CA7" w:rsidRPr="00FA3856" w:rsidRDefault="00953CA7" w:rsidP="00DD6DC8">
            <w:pPr>
              <w:pStyle w:val="PSDS-CorpodeTexto0"/>
              <w:jc w:val="both"/>
              <w:rPr>
                <w:rFonts w:ascii="Times New Roman" w:hAnsi="Times New Roman"/>
                <w:b/>
                <w:bCs/>
                <w:lang w:val="pt-PT"/>
              </w:rPr>
            </w:pPr>
          </w:p>
          <w:p w:rsidR="00953CA7" w:rsidRPr="00FA3856" w:rsidRDefault="00E81A1E" w:rsidP="00DD6DC8">
            <w:pPr>
              <w:pStyle w:val="PSDS-CorpodeTexto0"/>
              <w:jc w:val="both"/>
              <w:rPr>
                <w:rFonts w:ascii="Times New Roman" w:hAnsi="Times New Roman"/>
                <w:b/>
                <w:lang w:val="pt-PT"/>
              </w:rPr>
            </w:pPr>
            <w:hyperlink w:anchor="REGRA_MES_BAL_RED_NAO_PREENCHER" w:history="1">
              <w:r w:rsidR="00953CA7" w:rsidRPr="00FA3856">
                <w:rPr>
                  <w:rStyle w:val="Hyperlink"/>
                  <w:rFonts w:ascii="Times New Roman" w:hAnsi="Times New Roman"/>
                  <w:b/>
                  <w:color w:val="auto"/>
                  <w:lang w:val="pt-PT"/>
                </w:rPr>
                <w:t>REGRA_ NAO_PREENCHER</w:t>
              </w:r>
            </w:hyperlink>
            <w:r w:rsidR="005E0A1A" w:rsidRPr="00FA3856">
              <w:rPr>
                <w:rFonts w:ascii="Times New Roman" w:hAnsi="Times New Roman"/>
                <w:b/>
                <w:lang w:val="pt-PT"/>
              </w:rPr>
              <w:t>_IMUNE:</w:t>
            </w:r>
            <w:r w:rsidR="00DD6DC8" w:rsidRPr="00FA3856">
              <w:rPr>
                <w:rFonts w:ascii="Times New Roman" w:hAnsi="Times New Roman"/>
                <w:b/>
                <w:lang w:val="pt-PT"/>
              </w:rPr>
              <w:t xml:space="preserve"> </w:t>
            </w:r>
            <w:r w:rsidR="00DD6DC8" w:rsidRPr="00FA3856">
              <w:rPr>
                <w:rFonts w:ascii="Times New Roman" w:hAnsi="Times New Roman"/>
                <w:lang w:val="pt-PT"/>
              </w:rPr>
              <w:t xml:space="preserve">Verifica, quando </w:t>
            </w:r>
            <w:r w:rsidR="00180423" w:rsidRPr="00FA3856">
              <w:rPr>
                <w:rFonts w:ascii="Times New Roman" w:hAnsi="Times New Roman"/>
                <w:lang w:val="pt-PT"/>
              </w:rPr>
              <w:t>0010.</w:t>
            </w:r>
            <w:r w:rsidR="00DD6DC8" w:rsidRPr="00FA3856">
              <w:rPr>
                <w:rStyle w:val="Hyperlink"/>
                <w:rFonts w:ascii="Times New Roman" w:hAnsi="Times New Roman"/>
                <w:bCs/>
                <w:color w:val="auto"/>
                <w:lang w:val="pt-PT"/>
              </w:rPr>
              <w:t>FORM</w:t>
            </w:r>
            <w:r w:rsidR="00142E8F" w:rsidRPr="00FA3856">
              <w:rPr>
                <w:rStyle w:val="Hyperlink"/>
                <w:rFonts w:ascii="Times New Roman" w:hAnsi="Times New Roman"/>
                <w:bCs/>
                <w:color w:val="auto"/>
                <w:lang w:val="pt-PT"/>
              </w:rPr>
              <w:t>A_TRIB é igual a “8” (Imune do</w:t>
            </w:r>
            <w:r w:rsidR="00DD6DC8" w:rsidRPr="00FA3856">
              <w:rPr>
                <w:rStyle w:val="Hyperlink"/>
                <w:rFonts w:ascii="Times New Roman" w:hAnsi="Times New Roman"/>
                <w:bCs/>
                <w:color w:val="auto"/>
                <w:lang w:val="pt-PT"/>
              </w:rPr>
              <w:t xml:space="preserve"> IRPJ) ou “9” (Isento do IPRJ), se </w:t>
            </w:r>
            <w:r w:rsidR="00142E8F" w:rsidRPr="00FA3856">
              <w:rPr>
                <w:rStyle w:val="Hyperlink"/>
                <w:rFonts w:ascii="Times New Roman" w:hAnsi="Times New Roman"/>
                <w:bCs/>
                <w:color w:val="auto"/>
                <w:lang w:val="pt-PT"/>
              </w:rPr>
              <w:t xml:space="preserve">MES_BAL_RED </w:t>
            </w:r>
            <w:r w:rsidR="00DD6DC8" w:rsidRPr="00FA3856">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rPr>
            </w:pPr>
            <w:r w:rsidRPr="00FA3856">
              <w:rPr>
                <w:rFonts w:ascii="Times New Roman" w:hAnsi="Times New Roman"/>
              </w:rPr>
              <w:lastRenderedPageBreak/>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DD6DC8" w:rsidRPr="00FA3856" w:rsidRDefault="00DD6DC8"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p>
          <w:p w:rsidR="00142E8F" w:rsidRPr="00FA3856" w:rsidRDefault="00142E8F"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r w:rsidRPr="00FA3856">
              <w:rPr>
                <w:rFonts w:ascii="Times New Roman" w:hAnsi="Times New Roman"/>
              </w:rPr>
              <w:t>Erro</w:t>
            </w:r>
          </w:p>
          <w:p w:rsidR="00F904E1" w:rsidRPr="00FA3856" w:rsidRDefault="00F904E1" w:rsidP="00953CA7">
            <w:pPr>
              <w:pStyle w:val="PSDS-CorpodeTexto0"/>
              <w:rPr>
                <w:rFonts w:ascii="Times New Roman" w:hAnsi="Times New Roman"/>
              </w:rPr>
            </w:pPr>
          </w:p>
          <w:p w:rsidR="00F904E1" w:rsidRPr="00FA3856" w:rsidRDefault="00F904E1" w:rsidP="00953CA7">
            <w:pPr>
              <w:pStyle w:val="PSDS-CorpodeTexto0"/>
              <w:rPr>
                <w:rFonts w:ascii="Times New Roman" w:hAnsi="Times New Roman"/>
              </w:rPr>
            </w:pPr>
            <w:r w:rsidRPr="00FA3856">
              <w:rPr>
                <w:rFonts w:ascii="Times New Roman" w:hAnsi="Times New Roman"/>
              </w:rPr>
              <w:lastRenderedPageBreak/>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0</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E81A1E" w:rsidP="00732B64">
            <w:pPr>
              <w:pStyle w:val="PSDS-CorpodeTexto0"/>
              <w:jc w:val="both"/>
              <w:rPr>
                <w:rFonts w:ascii="Times New Roman" w:hAnsi="Times New Roman"/>
                <w:b/>
                <w:bCs/>
                <w:lang w:val="pt-PT"/>
              </w:rPr>
            </w:pPr>
            <w:hyperlink w:anchor="REGRA_PREENCHER_TIP_ESC" w:history="1">
              <w:r w:rsidR="00953CA7" w:rsidRPr="00FA3856">
                <w:rPr>
                  <w:rStyle w:val="Hyperlink"/>
                  <w:rFonts w:ascii="Times New Roman" w:hAnsi="Times New Roman"/>
                  <w:b/>
                  <w:bCs/>
                  <w:color w:val="auto"/>
                  <w:lang w:val="pt-PT"/>
                </w:rPr>
                <w:t>REGRA_PREENCHER_TIP_ESC</w:t>
              </w:r>
            </w:hyperlink>
            <w:r w:rsidR="005E0A1A" w:rsidRPr="00FA3856">
              <w:rPr>
                <w:rStyle w:val="Hyperlink"/>
                <w:rFonts w:ascii="Times New Roman" w:hAnsi="Times New Roman"/>
                <w:b/>
                <w:bCs/>
                <w:color w:val="auto"/>
                <w:lang w:val="pt-PT"/>
              </w:rPr>
              <w:t>:</w:t>
            </w:r>
            <w:r w:rsidR="00A1705C" w:rsidRPr="00FA3856">
              <w:rPr>
                <w:rStyle w:val="Hyperlink"/>
                <w:rFonts w:ascii="Times New Roman" w:hAnsi="Times New Roman"/>
                <w:b/>
                <w:bCs/>
                <w:color w:val="auto"/>
                <w:lang w:val="pt-PT"/>
              </w:rPr>
              <w:t xml:space="preserve"> </w:t>
            </w:r>
            <w:r w:rsidR="00A1705C" w:rsidRPr="00FA3856">
              <w:rPr>
                <w:rStyle w:val="Hyperlink"/>
                <w:rFonts w:ascii="Times New Roman" w:hAnsi="Times New Roman"/>
                <w:color w:val="auto"/>
                <w:shd w:val="clear" w:color="auto" w:fill="FFFFFF"/>
              </w:rPr>
              <w:t xml:space="preserve">Verifica, quando </w:t>
            </w:r>
            <w:r w:rsidR="00180423" w:rsidRPr="00FA3856">
              <w:rPr>
                <w:rStyle w:val="Hyperlink"/>
                <w:rFonts w:ascii="Times New Roman" w:hAnsi="Times New Roman"/>
                <w:color w:val="auto"/>
                <w:shd w:val="clear" w:color="auto" w:fill="FFFFFF"/>
              </w:rPr>
              <w:t>0010.</w:t>
            </w:r>
            <w:r w:rsidR="00F663C5" w:rsidRPr="00FA3856">
              <w:rPr>
                <w:rStyle w:val="Hyperlink"/>
                <w:rFonts w:ascii="Times New Roman" w:hAnsi="Times New Roman"/>
                <w:bCs/>
                <w:color w:val="auto"/>
                <w:lang w:val="pt-PT"/>
              </w:rPr>
              <w:t>FORMA</w:t>
            </w:r>
            <w:r w:rsidR="00142E8F" w:rsidRPr="00FA3856">
              <w:rPr>
                <w:rStyle w:val="Hyperlink"/>
                <w:rFonts w:ascii="Times New Roman" w:hAnsi="Times New Roman"/>
                <w:bCs/>
                <w:color w:val="auto"/>
                <w:lang w:val="pt-PT"/>
              </w:rPr>
              <w:t xml:space="preserve">_TRIB é </w:t>
            </w:r>
            <w:r w:rsidR="00F663C5" w:rsidRPr="00FA3856">
              <w:rPr>
                <w:rStyle w:val="Hyperlink"/>
                <w:rFonts w:ascii="Times New Roman" w:hAnsi="Times New Roman"/>
                <w:bCs/>
                <w:color w:val="auto"/>
                <w:lang w:val="pt-PT"/>
              </w:rPr>
              <w:t>igual a “3” (Lucro Presumido/Real) ou “4</w:t>
            </w:r>
            <w:r w:rsidR="00A1705C"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7</w:t>
            </w:r>
            <w:r w:rsidR="00A1705C" w:rsidRPr="00FA3856">
              <w:rPr>
                <w:rStyle w:val="Hyperlink"/>
                <w:rFonts w:ascii="Times New Roman" w:hAnsi="Times New Roman"/>
                <w:bCs/>
                <w:color w:val="auto"/>
                <w:lang w:val="pt-PT"/>
              </w:rPr>
              <w:t>” (Lucro Presumido/Arbitrado)</w:t>
            </w:r>
            <w:r w:rsidR="00732B64" w:rsidRPr="00FA3856">
              <w:rPr>
                <w:rStyle w:val="Hyperlink"/>
                <w:rFonts w:ascii="Times New Roman" w:hAnsi="Times New Roman"/>
                <w:bCs/>
                <w:color w:val="auto"/>
                <w:lang w:val="pt-PT"/>
              </w:rPr>
              <w:t xml:space="preserve"> ou “8” (Imune) ou “9” (Isenta),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TIP_ESC_PRE </w:t>
            </w:r>
            <w:r w:rsidR="00A1705C"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F904E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rsidR="007B2D8B" w:rsidRPr="00FA3856" w:rsidRDefault="00E81A1E" w:rsidP="00F904E1">
            <w:pPr>
              <w:pStyle w:val="PSDS-CorpodeTexto0"/>
              <w:jc w:val="both"/>
              <w:rPr>
                <w:rFonts w:ascii="Times New Roman" w:hAnsi="Times New Roman"/>
                <w:bCs/>
                <w:lang w:val="pt-PT"/>
              </w:rPr>
            </w:pPr>
            <w:hyperlink w:anchor="REGRA_PREENCHER_IMUNE" w:history="1">
              <w:r w:rsidR="00953CA7" w:rsidRPr="00FA3856">
                <w:rPr>
                  <w:rStyle w:val="Hyperlink"/>
                  <w:rFonts w:ascii="Times New Roman" w:hAnsi="Times New Roman"/>
                  <w:b/>
                  <w:bCs/>
                  <w:color w:val="auto"/>
                  <w:lang w:val="pt-PT"/>
                </w:rPr>
                <w:t>REGRA_PREENCHER_IMUNE</w:t>
              </w:r>
            </w:hyperlink>
            <w:r w:rsidR="005E0A1A" w:rsidRPr="00FA3856">
              <w:rPr>
                <w:rStyle w:val="Hyperlink"/>
                <w:rFonts w:ascii="Times New Roman" w:hAnsi="Times New Roman"/>
                <w:b/>
                <w:bCs/>
                <w:color w:val="auto"/>
                <w:lang w:val="pt-PT"/>
              </w:rPr>
              <w:t>:</w:t>
            </w:r>
            <w:r w:rsidR="00F904E1" w:rsidRPr="00FA3856">
              <w:rPr>
                <w:rStyle w:val="Hyperlink"/>
                <w:rFonts w:ascii="Times New Roman" w:hAnsi="Times New Roman"/>
                <w:b/>
                <w:bCs/>
                <w:color w:val="auto"/>
                <w:lang w:val="pt-PT"/>
              </w:rPr>
              <w:t xml:space="preserve"> </w:t>
            </w:r>
            <w:r w:rsidR="00F904E1"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F904E1" w:rsidRPr="00FA3856">
              <w:rPr>
                <w:rStyle w:val="Hyperlink"/>
                <w:rFonts w:ascii="Times New Roman" w:hAnsi="Times New Roman"/>
                <w:bCs/>
                <w:color w:val="auto"/>
                <w:lang w:val="pt-PT"/>
              </w:rPr>
              <w:t>igual a “8” (Imune de IRPJ) ou “9” (Isent</w:t>
            </w:r>
            <w:r w:rsidR="00732B64" w:rsidRPr="00FA3856">
              <w:rPr>
                <w:rStyle w:val="Hyperlink"/>
                <w:rFonts w:ascii="Times New Roman" w:hAnsi="Times New Roman"/>
                <w:bCs/>
                <w:color w:val="auto"/>
                <w:lang w:val="pt-PT"/>
              </w:rPr>
              <w:t xml:space="preserve">o do IPRJ),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TIP_ENT </w:t>
            </w:r>
            <w:r w:rsidR="00F904E1"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w:t>
            </w:r>
            <w:r w:rsidR="00F904E1" w:rsidRPr="00FA3856">
              <w:rPr>
                <w:rFonts w:ascii="Times New Roman" w:hAnsi="Times New Roman"/>
                <w:lang w:val="pt-PT"/>
              </w:rPr>
              <w:t>rro</w:t>
            </w:r>
          </w:p>
          <w:p w:rsidR="001C572B" w:rsidRPr="00FA3856" w:rsidRDefault="001C572B" w:rsidP="00953CA7">
            <w:pPr>
              <w:pStyle w:val="PSDS-CorpodeTexto0"/>
              <w:rPr>
                <w:rFonts w:ascii="Times New Roman" w:hAnsi="Times New Roman"/>
                <w:lang w:val="pt-PT"/>
              </w:rPr>
            </w:pP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E81A1E" w:rsidP="00DD6DC8">
            <w:pPr>
              <w:pStyle w:val="PSDS-CorpodeTexto0"/>
              <w:jc w:val="both"/>
              <w:rPr>
                <w:rFonts w:ascii="Times New Roman" w:hAnsi="Times New Roman"/>
                <w:b/>
                <w:bCs/>
                <w:lang w:val="pt-PT"/>
              </w:rPr>
            </w:pPr>
            <w:hyperlink w:anchor="REGRA_PREENCHER_IMUNE" w:history="1">
              <w:r w:rsidR="00953CA7" w:rsidRPr="00FA3856">
                <w:rPr>
                  <w:rStyle w:val="Hyperlink"/>
                  <w:rFonts w:ascii="Times New Roman" w:hAnsi="Times New Roman"/>
                  <w:b/>
                  <w:bCs/>
                  <w:color w:val="auto"/>
                  <w:lang w:val="pt-PT"/>
                </w:rPr>
                <w:t>REGRA_PREENCHER_IMUNE</w:t>
              </w:r>
            </w:hyperlink>
            <w:r w:rsidR="005E0A1A" w:rsidRPr="00FA3856">
              <w:rPr>
                <w:rStyle w:val="Hyperlink"/>
                <w:rFonts w:ascii="Times New Roman" w:hAnsi="Times New Roman"/>
                <w:b/>
                <w:bCs/>
                <w:color w:val="auto"/>
                <w:lang w:val="pt-PT"/>
              </w:rPr>
              <w:t>:</w:t>
            </w:r>
            <w:r w:rsidR="00F904E1" w:rsidRPr="00FA3856">
              <w:rPr>
                <w:rStyle w:val="Hyperlink"/>
                <w:rFonts w:ascii="Times New Roman" w:hAnsi="Times New Roman"/>
                <w:b/>
                <w:bCs/>
                <w:color w:val="auto"/>
                <w:lang w:val="pt-PT"/>
              </w:rPr>
              <w:t xml:space="preserve"> </w:t>
            </w:r>
            <w:r w:rsidR="00F904E1"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F904E1" w:rsidRPr="00FA3856">
              <w:rPr>
                <w:rStyle w:val="Hyperlink"/>
                <w:rFonts w:ascii="Times New Roman" w:hAnsi="Times New Roman"/>
                <w:bCs/>
                <w:color w:val="auto"/>
                <w:lang w:val="pt-PT"/>
              </w:rPr>
              <w:t xml:space="preserve">igual a “8” (Imune de IRPJ) ou “9” (Isento do </w:t>
            </w:r>
            <w:r w:rsidR="00732B64" w:rsidRPr="00FA3856">
              <w:rPr>
                <w:rStyle w:val="Hyperlink"/>
                <w:rFonts w:ascii="Times New Roman" w:hAnsi="Times New Roman"/>
                <w:bCs/>
                <w:color w:val="auto"/>
                <w:lang w:val="pt-PT"/>
              </w:rPr>
              <w:t xml:space="preserve">IPRJ),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FORMA_APUR_I </w:t>
            </w:r>
            <w:r w:rsidR="00F904E1" w:rsidRPr="00FA3856">
              <w:rPr>
                <w:rStyle w:val="Hyperlink"/>
                <w:rFonts w:ascii="Times New Roman" w:hAnsi="Times New Roman"/>
                <w:bCs/>
                <w:color w:val="auto"/>
                <w:lang w:val="pt-PT"/>
              </w:rPr>
              <w:t>foi preenchido.</w:t>
            </w:r>
          </w:p>
          <w:p w:rsidR="00953CA7" w:rsidRPr="00FA3856" w:rsidRDefault="00953CA7" w:rsidP="00DD6DC8">
            <w:pPr>
              <w:pStyle w:val="PSDS-CorpodeTexto0"/>
              <w:jc w:val="both"/>
              <w:rPr>
                <w:rFonts w:ascii="Times New Roman" w:hAnsi="Times New Roman"/>
                <w:b/>
                <w:bCs/>
                <w:lang w:val="pt-PT"/>
              </w:rPr>
            </w:pPr>
          </w:p>
          <w:p w:rsidR="00A1705C" w:rsidRPr="00FA3856" w:rsidRDefault="00E81A1E" w:rsidP="00A1705C">
            <w:pPr>
              <w:pStyle w:val="PSDS-CorpodeTexto0"/>
              <w:jc w:val="both"/>
              <w:rPr>
                <w:rStyle w:val="Hyperlink"/>
                <w:rFonts w:ascii="Times New Roman" w:hAnsi="Times New Roman"/>
                <w:bCs/>
                <w:color w:val="auto"/>
                <w:lang w:val="pt-PT"/>
              </w:rPr>
            </w:pPr>
            <w:hyperlink w:anchor="REGRA_APUR_IGUAL" w:history="1">
              <w:r w:rsidR="00953CA7" w:rsidRPr="00FA3856">
                <w:rPr>
                  <w:rStyle w:val="Hyperlink"/>
                  <w:rFonts w:ascii="Times New Roman" w:hAnsi="Times New Roman"/>
                  <w:b/>
                  <w:bCs/>
                  <w:color w:val="auto"/>
                  <w:lang w:val="pt-PT"/>
                </w:rPr>
                <w:t>REGRA_APUR_IGUAL</w:t>
              </w:r>
            </w:hyperlink>
            <w:r w:rsidR="005E0A1A" w:rsidRPr="00FA3856">
              <w:rPr>
                <w:rStyle w:val="Hyperlink"/>
                <w:rFonts w:ascii="Times New Roman" w:hAnsi="Times New Roman"/>
                <w:b/>
                <w:bCs/>
                <w:color w:val="auto"/>
                <w:lang w:val="pt-PT"/>
              </w:rPr>
              <w:t>:</w:t>
            </w:r>
            <w:r w:rsidR="00A1705C" w:rsidRPr="00FA3856">
              <w:rPr>
                <w:rStyle w:val="Hyperlink"/>
                <w:rFonts w:ascii="Times New Roman" w:hAnsi="Times New Roman"/>
                <w:b/>
                <w:bCs/>
                <w:color w:val="auto"/>
                <w:lang w:val="pt-PT"/>
              </w:rPr>
              <w:t xml:space="preserve"> </w:t>
            </w:r>
            <w:r w:rsidR="00A1705C" w:rsidRPr="00FA3856">
              <w:rPr>
                <w:rStyle w:val="Hyperlink"/>
                <w:rFonts w:ascii="Times New Roman" w:hAnsi="Times New Roman"/>
                <w:bCs/>
                <w:color w:val="auto"/>
                <w:lang w:val="pt-PT"/>
              </w:rPr>
              <w:t>Ve</w:t>
            </w:r>
            <w:r w:rsidR="00732B64" w:rsidRPr="00FA3856">
              <w:rPr>
                <w:rStyle w:val="Hyperlink"/>
                <w:rFonts w:ascii="Times New Roman" w:hAnsi="Times New Roman"/>
                <w:bCs/>
                <w:color w:val="auto"/>
                <w:lang w:val="pt-PT"/>
              </w:rPr>
              <w:t xml:space="preserve">rifica se </w:t>
            </w:r>
            <w:r w:rsidR="00180423" w:rsidRPr="00FA3856">
              <w:rPr>
                <w:rStyle w:val="Hyperlink"/>
                <w:rFonts w:ascii="Times New Roman" w:hAnsi="Times New Roman"/>
                <w:bCs/>
                <w:color w:val="auto"/>
                <w:lang w:val="pt-PT"/>
              </w:rPr>
              <w:t>00010.</w:t>
            </w:r>
            <w:r w:rsidR="00142E8F" w:rsidRPr="00FA3856">
              <w:rPr>
                <w:rStyle w:val="Hyperlink"/>
                <w:rFonts w:ascii="Times New Roman" w:hAnsi="Times New Roman"/>
                <w:bCs/>
                <w:color w:val="auto"/>
                <w:lang w:val="pt-PT"/>
              </w:rPr>
              <w:t xml:space="preserve">FORMA_APUR_I  </w:t>
            </w:r>
            <w:r w:rsidR="00A1705C" w:rsidRPr="00FA3856">
              <w:rPr>
                <w:rStyle w:val="Hyperlink"/>
                <w:rFonts w:ascii="Times New Roman" w:hAnsi="Times New Roman"/>
                <w:bCs/>
                <w:color w:val="auto"/>
                <w:lang w:val="pt-PT"/>
              </w:rPr>
              <w:t xml:space="preserve">é igual a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APUR_CSLL</w:t>
            </w:r>
            <w:r w:rsidR="00A1705C" w:rsidRPr="00FA3856">
              <w:rPr>
                <w:rStyle w:val="Hyperlink"/>
                <w:rFonts w:ascii="Times New Roman" w:hAnsi="Times New Roman"/>
                <w:bCs/>
                <w:color w:val="auto"/>
                <w:lang w:val="pt-PT"/>
              </w:rPr>
              <w:t xml:space="preserve">, quando </w:t>
            </w:r>
            <w:r w:rsidR="00142E8F" w:rsidRPr="00FA3856">
              <w:rPr>
                <w:rStyle w:val="Hyperlink"/>
                <w:rFonts w:ascii="Times New Roman" w:hAnsi="Times New Roman"/>
                <w:bCs/>
                <w:color w:val="auto"/>
                <w:lang w:val="pt-PT"/>
              </w:rPr>
              <w:t xml:space="preserve">0010.APUR_CSLL </w:t>
            </w:r>
            <w:r w:rsidR="00A1705C" w:rsidRPr="00FA3856">
              <w:rPr>
                <w:rStyle w:val="Hyperlink"/>
                <w:rFonts w:ascii="Times New Roman" w:hAnsi="Times New Roman"/>
                <w:bCs/>
                <w:color w:val="auto"/>
                <w:lang w:val="pt-PT"/>
              </w:rPr>
              <w:t>for diferente de “D” (Desobrigado).</w:t>
            </w:r>
          </w:p>
          <w:p w:rsidR="00142E8F" w:rsidRPr="00FA3856"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953CA7" w:rsidRPr="00FA3856" w:rsidRDefault="00953CA7" w:rsidP="00953CA7">
            <w:pPr>
              <w:pStyle w:val="PSDS-CorpodeTexto0"/>
              <w:rPr>
                <w:rFonts w:ascii="Times New Roman" w:hAnsi="Times New Roman"/>
                <w:lang w:val="pt-PT"/>
              </w:rPr>
            </w:pPr>
          </w:p>
          <w:p w:rsidR="00953CA7" w:rsidRPr="00FA3856" w:rsidRDefault="00953CA7" w:rsidP="00953CA7">
            <w:pPr>
              <w:pStyle w:val="PSDS-CorpodeTexto0"/>
              <w:rPr>
                <w:rFonts w:ascii="Times New Roman" w:hAnsi="Times New Roman"/>
                <w:lang w:val="pt-PT"/>
              </w:rPr>
            </w:pPr>
          </w:p>
          <w:p w:rsidR="00953CA7" w:rsidRPr="00FA3856" w:rsidRDefault="00F904E1" w:rsidP="00953CA7">
            <w:pPr>
              <w:pStyle w:val="PSDS-CorpodeTexto0"/>
              <w:rPr>
                <w:rFonts w:ascii="Times New Roman" w:hAnsi="Times New Roman"/>
                <w:lang w:val="pt-PT"/>
              </w:rPr>
            </w:pPr>
            <w:r w:rsidRPr="00FA3856">
              <w:rPr>
                <w:rFonts w:ascii="Times New Roman" w:hAnsi="Times New Roman"/>
                <w:lang w:val="pt-PT"/>
              </w:rPr>
              <w:t>Erro</w:t>
            </w:r>
          </w:p>
        </w:tc>
      </w:tr>
      <w:tr w:rsidR="001C572B"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2050"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rPr>
                <w:rFonts w:ascii="Times New Roman" w:hAnsi="Times New Roman"/>
                <w:b/>
                <w:bCs/>
                <w:lang w:val="pt-PT"/>
              </w:rPr>
            </w:pPr>
            <w:r w:rsidRPr="00FA3856">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rsidR="001C572B" w:rsidRPr="00FA3856" w:rsidRDefault="00E81A1E" w:rsidP="00142E8F">
            <w:pPr>
              <w:pStyle w:val="PSDS-CorpodeTexto0"/>
              <w:jc w:val="both"/>
              <w:rPr>
                <w:rFonts w:ascii="Times New Roman" w:hAnsi="Times New Roman"/>
                <w:b/>
                <w:bCs/>
                <w:lang w:val="pt-PT"/>
              </w:rPr>
            </w:pPr>
            <w:hyperlink w:anchor="REGRA_PREENCHER_IMUNE" w:history="1">
              <w:r w:rsidR="001C572B" w:rsidRPr="00FA3856">
                <w:rPr>
                  <w:rStyle w:val="Hyperlink"/>
                  <w:rFonts w:ascii="Times New Roman" w:hAnsi="Times New Roman"/>
                  <w:b/>
                  <w:bCs/>
                  <w:color w:val="auto"/>
                  <w:lang w:val="pt-PT"/>
                </w:rPr>
                <w:t>REGRA_PREENCHER_IMUNE</w:t>
              </w:r>
            </w:hyperlink>
            <w:r w:rsidR="001C572B" w:rsidRPr="00FA3856">
              <w:rPr>
                <w:rStyle w:val="Hyperlink"/>
                <w:rFonts w:ascii="Times New Roman" w:hAnsi="Times New Roman"/>
                <w:b/>
                <w:bCs/>
                <w:color w:val="auto"/>
                <w:lang w:val="pt-PT"/>
              </w:rPr>
              <w:t xml:space="preserve">: </w:t>
            </w:r>
            <w:r w:rsidR="001C572B"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1C572B" w:rsidRPr="00FA3856">
              <w:rPr>
                <w:rStyle w:val="Hyperlink"/>
                <w:rFonts w:ascii="Times New Roman" w:hAnsi="Times New Roman"/>
                <w:bCs/>
                <w:color w:val="auto"/>
                <w:lang w:val="pt-PT"/>
              </w:rPr>
              <w:t xml:space="preserve">igual a “8” (Imune de IRPJ) ou “9” (Isento do IPRJ), se </w:t>
            </w:r>
            <w:r w:rsidR="00180423" w:rsidRPr="00FA3856">
              <w:rPr>
                <w:rStyle w:val="Hyperlink"/>
                <w:rFonts w:ascii="Times New Roman" w:hAnsi="Times New Roman"/>
                <w:bCs/>
                <w:color w:val="auto"/>
                <w:lang w:val="pt-PT"/>
              </w:rPr>
              <w:t>0010.</w:t>
            </w:r>
            <w:r w:rsidR="001C572B" w:rsidRPr="00FA3856">
              <w:rPr>
                <w:rStyle w:val="Hyperlink"/>
                <w:rFonts w:ascii="Times New Roman" w:hAnsi="Times New Roman"/>
                <w:bCs/>
                <w:color w:val="auto"/>
                <w:lang w:val="pt-PT"/>
              </w:rPr>
              <w:t>APU</w:t>
            </w:r>
            <w:r w:rsidR="00142E8F" w:rsidRPr="00FA3856">
              <w:rPr>
                <w:rStyle w:val="Hyperlink"/>
                <w:rFonts w:ascii="Times New Roman" w:hAnsi="Times New Roman"/>
                <w:bCs/>
                <w:color w:val="auto"/>
                <w:lang w:val="pt-PT"/>
              </w:rPr>
              <w:t xml:space="preserve">R_CSLL </w:t>
            </w:r>
            <w:r w:rsidR="001C572B"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rPr>
                <w:rFonts w:ascii="Times New Roman" w:hAnsi="Times New Roman"/>
                <w:lang w:val="pt-PT"/>
              </w:rPr>
            </w:pPr>
            <w:r w:rsidRPr="00FA3856">
              <w:rPr>
                <w:rFonts w:ascii="Times New Roman" w:hAnsi="Times New Roman"/>
                <w:lang w:val="pt-PT"/>
              </w:rPr>
              <w:t>Erro</w:t>
            </w:r>
          </w:p>
        </w:tc>
      </w:tr>
    </w:tbl>
    <w:p w:rsidR="00737B6B" w:rsidRDefault="00737B6B" w:rsidP="00DB56E1">
      <w:pPr>
        <w:pStyle w:val="Corpodetexto"/>
        <w:rPr>
          <w:rFonts w:ascii="Times New Roman" w:hAnsi="Times New Roman"/>
          <w:b/>
          <w:color w:val="002060"/>
          <w:szCs w:val="20"/>
        </w:rPr>
      </w:pPr>
    </w:p>
    <w:p w:rsidR="00DB56E1" w:rsidRPr="00FA3856" w:rsidRDefault="00DB56E1" w:rsidP="00DB56E1">
      <w:pPr>
        <w:pStyle w:val="Corpodetexto"/>
        <w:rPr>
          <w:rFonts w:ascii="Times New Roman" w:hAnsi="Times New Roman"/>
          <w:b/>
          <w:color w:val="002060"/>
          <w:szCs w:val="20"/>
        </w:rPr>
      </w:pPr>
      <w:r w:rsidRPr="00FA3856">
        <w:rPr>
          <w:rFonts w:ascii="Times New Roman" w:hAnsi="Times New Roman"/>
          <w:b/>
          <w:color w:val="002060"/>
          <w:szCs w:val="20"/>
        </w:rPr>
        <w:t>Exemplo de Preenchimento: |0010||N|N|1|T|01|RRRR|</w:t>
      </w:r>
      <w:r w:rsidR="00471860" w:rsidRPr="00FA3856">
        <w:rPr>
          <w:rFonts w:ascii="Times New Roman" w:hAnsi="Times New Roman"/>
          <w:b/>
          <w:color w:val="002060"/>
          <w:szCs w:val="20"/>
        </w:rPr>
        <w:t>|||||S|S|</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0010|: Identificação do tipo do registr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 Hashcode da ECF do período imediatamente anterior (Não há).</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N|: Indicador de optante pelo Refis (N = Nã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N|: Indicador de optante pelo Paes (N = Nã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1|: Forma de tributação do lucro (1 = Lucro Re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T|: Forma de apuração do IRPJ e da CSLL (T = Trimestr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01|: Qualificação da pessoa jurídica (01 = PJ em Ger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RRRR|: Forma de tributação no período (RRRR = Lucro Real nos quatro trimestres).</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Forma de apuração da estimativa (Não há).</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Tipo de escrituração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Tipo de pessoa jurídica imune ou isenta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Existência de atividade tributada pelo IRPJ para imunes ou isentas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Apuração da CSLL para imunes ou isentas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S|: Optante pela extinção do RTT (Regime Tributário de Transição) no Ano-Calendário 2014 (S = Sim).</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S|: Diferenças entre a contabilidade societária e Fcont (S = Sim).</w:t>
      </w:r>
    </w:p>
    <w:p w:rsidR="005710F0" w:rsidRPr="00FA3856" w:rsidRDefault="005710F0">
      <w:pPr>
        <w:spacing w:after="200" w:line="276" w:lineRule="auto"/>
        <w:rPr>
          <w:b/>
          <w:bCs/>
          <w:color w:val="0000FF"/>
          <w:szCs w:val="20"/>
        </w:rPr>
      </w:pPr>
      <w:r w:rsidRPr="00FA3856">
        <w:rPr>
          <w:color w:val="0000FF"/>
          <w:szCs w:val="20"/>
        </w:rPr>
        <w:br w:type="page"/>
      </w:r>
    </w:p>
    <w:p w:rsidR="00A1705C" w:rsidRPr="00FA3856" w:rsidRDefault="00A1705C" w:rsidP="00A1705C">
      <w:pPr>
        <w:pStyle w:val="Ttulo1"/>
        <w:jc w:val="both"/>
        <w:rPr>
          <w:color w:val="0000FF"/>
          <w:szCs w:val="20"/>
        </w:rPr>
      </w:pPr>
      <w:bookmarkStart w:id="72" w:name="_Toc454359269"/>
      <w:r w:rsidRPr="00FA3856">
        <w:rPr>
          <w:color w:val="0000FF"/>
          <w:szCs w:val="20"/>
        </w:rPr>
        <w:lastRenderedPageBreak/>
        <w:t>Registro 0020: Parâmetros Complementares</w:t>
      </w:r>
      <w:bookmarkEnd w:id="72"/>
    </w:p>
    <w:p w:rsidR="00A1705C" w:rsidRPr="00FA3856" w:rsidRDefault="00A1705C" w:rsidP="002247D6">
      <w:pPr>
        <w:pStyle w:val="PSDS-CorpodeTexto0"/>
        <w:ind w:firstLine="708"/>
        <w:jc w:val="both"/>
        <w:rPr>
          <w:rFonts w:ascii="Times New Roman" w:hAnsi="Times New Roman"/>
          <w:lang w:val="pt-PT"/>
        </w:rPr>
      </w:pPr>
    </w:p>
    <w:p w:rsidR="00A1705C" w:rsidRPr="00FA3856" w:rsidRDefault="00A1705C" w:rsidP="00452227">
      <w:pPr>
        <w:pStyle w:val="PSDS-CorpodeTexto0"/>
        <w:ind w:firstLine="708"/>
        <w:jc w:val="both"/>
        <w:rPr>
          <w:rFonts w:ascii="Times New Roman" w:hAnsi="Times New Roman"/>
          <w:lang w:val="pt-PT"/>
        </w:rPr>
      </w:pPr>
      <w:r w:rsidRPr="00FA3856">
        <w:rPr>
          <w:rFonts w:ascii="Times New Roman" w:hAnsi="Times New Roman"/>
          <w:lang w:val="pt-PT"/>
        </w:rPr>
        <w:t>Apresenta os parâmetros que identificam quais blocos e registros a serem preenchidos.</w:t>
      </w:r>
    </w:p>
    <w:p w:rsidR="00225E77" w:rsidRPr="00FA3856" w:rsidRDefault="00225E77" w:rsidP="00B31A49">
      <w:pPr>
        <w:pStyle w:val="NormalWeb"/>
        <w:spacing w:before="0" w:after="0"/>
        <w:jc w:val="both"/>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1705C" w:rsidRPr="00FA3856" w:rsidTr="001779B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705C" w:rsidRPr="00FA3856" w:rsidRDefault="00A1705C" w:rsidP="00452227">
            <w:pPr>
              <w:pStyle w:val="PSDS-CorpodeTexto0"/>
              <w:jc w:val="center"/>
              <w:rPr>
                <w:rFonts w:ascii="Times New Roman" w:hAnsi="Times New Roman"/>
                <w:b/>
                <w:bCs/>
              </w:rPr>
            </w:pPr>
            <w:r w:rsidRPr="00FA3856">
              <w:rPr>
                <w:rFonts w:ascii="Times New Roman" w:hAnsi="Times New Roman"/>
                <w:b/>
                <w:bCs/>
              </w:rPr>
              <w:t>R</w:t>
            </w:r>
            <w:r w:rsidR="00452227" w:rsidRPr="00FA3856">
              <w:rPr>
                <w:rFonts w:ascii="Times New Roman" w:hAnsi="Times New Roman"/>
                <w:b/>
                <w:bCs/>
              </w:rPr>
              <w:t>EGISTRO 002</w:t>
            </w:r>
            <w:r w:rsidRPr="00FA3856">
              <w:rPr>
                <w:rFonts w:ascii="Times New Roman" w:hAnsi="Times New Roman"/>
                <w:b/>
                <w:bCs/>
              </w:rPr>
              <w:t xml:space="preserve">0: </w:t>
            </w:r>
            <w:r w:rsidRPr="00FA3856">
              <w:rPr>
                <w:rFonts w:ascii="Times New Roman" w:hAnsi="Times New Roman"/>
                <w:b/>
              </w:rPr>
              <w:t xml:space="preserve">PARÂMETROS </w:t>
            </w:r>
            <w:r w:rsidR="00452227" w:rsidRPr="00FA3856">
              <w:rPr>
                <w:rFonts w:ascii="Times New Roman" w:hAnsi="Times New Roman"/>
                <w:b/>
              </w:rPr>
              <w:t>COMPLEMENTARES</w:t>
            </w:r>
          </w:p>
        </w:tc>
      </w:tr>
      <w:tr w:rsidR="00A1705C" w:rsidRPr="00FA3856" w:rsidTr="001779B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705C" w:rsidRPr="00FA3856" w:rsidRDefault="007B4343" w:rsidP="001779BC">
            <w:pPr>
              <w:pStyle w:val="PSDS-CorpodeTexto0"/>
              <w:jc w:val="center"/>
              <w:rPr>
                <w:rFonts w:ascii="Times New Roman" w:hAnsi="Times New Roman"/>
                <w:b/>
                <w:bCs/>
              </w:rPr>
            </w:pPr>
            <w:r w:rsidRPr="00FA3856">
              <w:rPr>
                <w:rFonts w:ascii="Times New Roman" w:hAnsi="Times New Roman"/>
                <w:b/>
                <w:bCs/>
              </w:rPr>
              <w:t>Regras de Validação do Registro</w:t>
            </w:r>
          </w:p>
          <w:p w:rsidR="00A1705C" w:rsidRPr="00FA3856" w:rsidRDefault="00A1705C" w:rsidP="001779BC">
            <w:pPr>
              <w:pStyle w:val="PSDS-CorpodeTexto0"/>
              <w:jc w:val="center"/>
              <w:rPr>
                <w:rFonts w:ascii="Times New Roman" w:hAnsi="Times New Roman"/>
                <w:b/>
                <w:bCs/>
              </w:rPr>
            </w:pPr>
          </w:p>
        </w:tc>
      </w:tr>
      <w:tr w:rsidR="00A1705C" w:rsidRPr="00FA3856" w:rsidTr="00B31A49">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1705C" w:rsidRPr="00FA3856" w:rsidRDefault="00A1705C" w:rsidP="001779BC">
            <w:pPr>
              <w:pStyle w:val="PSDS-CorpodeTexto0"/>
              <w:jc w:val="center"/>
              <w:rPr>
                <w:rFonts w:ascii="Times New Roman" w:hAnsi="Times New Roman"/>
                <w:b/>
                <w:bCs/>
              </w:rPr>
            </w:pPr>
            <w:r w:rsidRPr="00FA3856">
              <w:rPr>
                <w:rFonts w:ascii="Times New Roman" w:hAnsi="Times New Roman"/>
                <w:b/>
                <w:bCs/>
              </w:rPr>
              <w:t>Nível Hierárquico – 2</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A1705C" w:rsidRPr="00FA3856" w:rsidRDefault="00A1705C" w:rsidP="001779BC">
            <w:pPr>
              <w:pStyle w:val="PSDS-CorpodeTexto0"/>
              <w:jc w:val="center"/>
              <w:rPr>
                <w:rFonts w:ascii="Times New Roman" w:hAnsi="Times New Roman"/>
                <w:b/>
                <w:bCs/>
              </w:rPr>
            </w:pPr>
            <w:r w:rsidRPr="00FA3856">
              <w:rPr>
                <w:rFonts w:ascii="Times New Roman" w:hAnsi="Times New Roman"/>
                <w:b/>
                <w:bCs/>
              </w:rPr>
              <w:t>Ocorrência – 1</w:t>
            </w:r>
          </w:p>
        </w:tc>
      </w:tr>
      <w:tr w:rsidR="00A1705C" w:rsidRPr="00FA3856" w:rsidTr="001779B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705C" w:rsidRPr="00FA3856" w:rsidRDefault="00A1705C" w:rsidP="001779BC">
            <w:pPr>
              <w:pStyle w:val="PSDS-CorpodeTexto0"/>
              <w:rPr>
                <w:rFonts w:ascii="Times New Roman" w:hAnsi="Times New Roman"/>
                <w:b/>
                <w:bCs/>
              </w:rPr>
            </w:pPr>
            <w:r w:rsidRPr="00FA3856">
              <w:rPr>
                <w:rFonts w:ascii="Times New Roman" w:hAnsi="Times New Roman"/>
                <w:b/>
                <w:bCs/>
              </w:rPr>
              <w:t>Campo(s) chave: REG</w:t>
            </w:r>
          </w:p>
        </w:tc>
      </w:tr>
    </w:tbl>
    <w:p w:rsidR="00A1705C" w:rsidRPr="00FA3856" w:rsidRDefault="00A1705C"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01"/>
        <w:gridCol w:w="2239"/>
        <w:gridCol w:w="8351"/>
        <w:gridCol w:w="709"/>
        <w:gridCol w:w="1134"/>
        <w:gridCol w:w="992"/>
        <w:gridCol w:w="992"/>
        <w:gridCol w:w="1252"/>
      </w:tblGrid>
      <w:tr w:rsidR="004B5947" w:rsidRPr="00FA3856" w:rsidTr="004B5947">
        <w:trPr>
          <w:tblHeader/>
          <w:jc w:val="center"/>
        </w:trPr>
        <w:tc>
          <w:tcPr>
            <w:tcW w:w="701"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Campo</w:t>
            </w:r>
          </w:p>
        </w:tc>
        <w:tc>
          <w:tcPr>
            <w:tcW w:w="8351"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Valores Válidos</w:t>
            </w:r>
          </w:p>
        </w:tc>
        <w:tc>
          <w:tcPr>
            <w:tcW w:w="1252" w:type="dxa"/>
            <w:tcBorders>
              <w:top w:val="single" w:sz="6" w:space="0" w:color="auto"/>
              <w:left w:val="single" w:sz="6" w:space="0" w:color="auto"/>
              <w:bottom w:val="single" w:sz="6" w:space="0" w:color="auto"/>
              <w:right w:val="single" w:sz="6" w:space="0" w:color="auto"/>
            </w:tcBorders>
            <w:shd w:val="pct10" w:color="auto" w:fill="FFFFFF"/>
          </w:tcPr>
          <w:p w:rsidR="004B5947" w:rsidRPr="00FA3856" w:rsidRDefault="004B5947" w:rsidP="00142E8F">
            <w:pPr>
              <w:pStyle w:val="PSDS-CorpodeTexto0"/>
              <w:jc w:val="center"/>
              <w:rPr>
                <w:rFonts w:ascii="Times New Roman" w:hAnsi="Times New Roman"/>
                <w:b/>
                <w:bCs/>
              </w:rPr>
            </w:pPr>
            <w:r w:rsidRPr="00FA3856">
              <w:rPr>
                <w:rFonts w:ascii="Times New Roman" w:hAnsi="Times New Roman"/>
                <w:b/>
                <w:bCs/>
              </w:rPr>
              <w:t>Obrigatório</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lang w:val="pt-PT"/>
              </w:rPr>
            </w:pPr>
            <w:r w:rsidRPr="00FA3856">
              <w:rPr>
                <w:rFonts w:ascii="Times New Roman" w:hAnsi="Times New Roman"/>
                <w:lang w:val="pt-PT"/>
              </w:rPr>
              <w:t>REG</w:t>
            </w:r>
          </w:p>
          <w:p w:rsidR="004B5947" w:rsidRPr="00FA3856" w:rsidRDefault="004B5947" w:rsidP="00452227">
            <w:pPr>
              <w:pStyle w:val="PSDS-CorpodeTexto0"/>
              <w:rPr>
                <w:rFonts w:ascii="Times New Roman" w:hAnsi="Times New Roman"/>
                <w:b/>
                <w:bCs/>
                <w:lang w:val="pt-PT"/>
              </w:rPr>
            </w:pP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742E5F" w:rsidP="00142E8F">
            <w:pPr>
              <w:jc w:val="both"/>
              <w:rPr>
                <w:szCs w:val="20"/>
              </w:rPr>
            </w:pPr>
            <w:r w:rsidRPr="00FA3856">
              <w:rPr>
                <w:szCs w:val="20"/>
              </w:rPr>
              <w:t xml:space="preserve">Texto Fixo Contendo a Identificação do Registro </w:t>
            </w:r>
            <w:r w:rsidR="004B5947" w:rsidRPr="00FA3856">
              <w:rPr>
                <w:szCs w:val="20"/>
              </w:rPr>
              <w:t>(0020).</w:t>
            </w:r>
          </w:p>
          <w:p w:rsidR="004B5947" w:rsidRPr="00FA3856" w:rsidRDefault="004B5947" w:rsidP="00142E8F">
            <w:pPr>
              <w:pStyle w:val="PSDS-CorpodeTexto0"/>
              <w:jc w:val="both"/>
              <w:rPr>
                <w:rFonts w:ascii="Times New Roman" w:hAnsi="Times New Roman"/>
                <w:b/>
                <w:bCs/>
              </w:rPr>
            </w:pP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en-US"/>
              </w:rPr>
            </w:pPr>
            <w:r w:rsidRPr="00FA3856">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en-US"/>
              </w:rPr>
            </w:pPr>
            <w:r w:rsidRPr="00FA3856">
              <w:rPr>
                <w:rFonts w:ascii="Times New Roman" w:hAnsi="Times New Roman"/>
                <w:lang w:val="en-US"/>
              </w:rPr>
              <w:t>004</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en-US"/>
              </w:rPr>
            </w:pPr>
            <w:r w:rsidRPr="00FA3856">
              <w:rPr>
                <w:rFonts w:ascii="Times New Roman" w:hAnsi="Times New Roman"/>
                <w:bCs/>
                <w:lang w:val="en-US"/>
              </w:rPr>
              <w:t>[0020]</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en-US"/>
              </w:rPr>
            </w:pPr>
            <w:r w:rsidRPr="00FA3856">
              <w:rPr>
                <w:rFonts w:ascii="Times New Roman" w:hAnsi="Times New Roman"/>
                <w:lang w:val="en-US"/>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en-U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lang w:val="en-US"/>
              </w:rPr>
            </w:pPr>
            <w:r w:rsidRPr="00FA3856">
              <w:rPr>
                <w:rFonts w:ascii="Times New Roman" w:hAnsi="Times New Roman"/>
                <w:lang w:val="en-US"/>
              </w:rPr>
              <w:t>IND_ALIQ_CSLL</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PJ Su</w:t>
            </w:r>
            <w:r w:rsidR="00142E8F" w:rsidRPr="00FA3856">
              <w:rPr>
                <w:szCs w:val="20"/>
              </w:rPr>
              <w:t xml:space="preserve">jeita à Alíquota da CSLL de </w:t>
            </w:r>
            <w:r w:rsidR="00E34AAC" w:rsidRPr="00FA3856">
              <w:rPr>
                <w:szCs w:val="20"/>
              </w:rPr>
              <w:t xml:space="preserve">9% ou </w:t>
            </w:r>
            <w:r w:rsidR="008D6457" w:rsidRPr="00FA3856">
              <w:rPr>
                <w:szCs w:val="20"/>
              </w:rPr>
              <w:t xml:space="preserve">17% ou </w:t>
            </w:r>
            <w:r w:rsidR="003934DE" w:rsidRPr="00FA3856">
              <w:rPr>
                <w:szCs w:val="20"/>
              </w:rPr>
              <w:t>20%</w:t>
            </w:r>
            <w:r w:rsidR="00E34AAC" w:rsidRPr="00FA3856">
              <w:rPr>
                <w:szCs w:val="20"/>
              </w:rPr>
              <w:t xml:space="preserve"> em 31/12/2015</w:t>
            </w:r>
            <w:r w:rsidR="00142E8F" w:rsidRPr="00FA3856">
              <w:rPr>
                <w:szCs w:val="20"/>
              </w:rPr>
              <w:t>:</w:t>
            </w:r>
          </w:p>
          <w:p w:rsidR="004C3768" w:rsidRPr="00FA3856" w:rsidRDefault="004C3768" w:rsidP="00142E8F">
            <w:pPr>
              <w:jc w:val="both"/>
              <w:rPr>
                <w:szCs w:val="20"/>
              </w:rPr>
            </w:pPr>
            <w:r w:rsidRPr="00FA3856">
              <w:rPr>
                <w:szCs w:val="20"/>
              </w:rPr>
              <w:t>1 – 9%</w:t>
            </w:r>
          </w:p>
          <w:p w:rsidR="004C3768" w:rsidRPr="00FA3856" w:rsidRDefault="004C3768" w:rsidP="00142E8F">
            <w:pPr>
              <w:jc w:val="both"/>
              <w:rPr>
                <w:szCs w:val="20"/>
              </w:rPr>
            </w:pPr>
            <w:r w:rsidRPr="00FA3856">
              <w:rPr>
                <w:szCs w:val="20"/>
              </w:rPr>
              <w:t xml:space="preserve">2 – 17% </w:t>
            </w:r>
          </w:p>
          <w:p w:rsidR="004C3768" w:rsidRPr="00FA3856" w:rsidRDefault="004C3768" w:rsidP="004C3768">
            <w:pPr>
              <w:jc w:val="both"/>
              <w:rPr>
                <w:szCs w:val="20"/>
              </w:rPr>
            </w:pPr>
            <w:r w:rsidRPr="00FA3856">
              <w:rPr>
                <w:szCs w:val="20"/>
              </w:rPr>
              <w:t>3 – 20%</w:t>
            </w:r>
          </w:p>
          <w:p w:rsidR="004C3768" w:rsidRPr="00FA3856" w:rsidRDefault="004C3768" w:rsidP="004C3768">
            <w:pPr>
              <w:jc w:val="both"/>
              <w:rPr>
                <w:color w:val="000000"/>
                <w:szCs w:val="20"/>
              </w:rPr>
            </w:pPr>
          </w:p>
          <w:p w:rsidR="004C3768" w:rsidRPr="00FA3856" w:rsidRDefault="00474D80" w:rsidP="004C3768">
            <w:pPr>
              <w:jc w:val="both"/>
              <w:rPr>
                <w:color w:val="000000"/>
                <w:szCs w:val="20"/>
              </w:rPr>
            </w:pPr>
            <w:r w:rsidRPr="00FA3856">
              <w:rPr>
                <w:color w:val="000000"/>
                <w:szCs w:val="20"/>
              </w:rPr>
              <w:t>De acordo com o a</w:t>
            </w:r>
            <w:r w:rsidR="004C3768" w:rsidRPr="00FA3856">
              <w:rPr>
                <w:color w:val="000000"/>
                <w:szCs w:val="20"/>
              </w:rPr>
              <w:t>rt. 1</w:t>
            </w:r>
            <w:r w:rsidR="004C3768" w:rsidRPr="00FA3856">
              <w:rPr>
                <w:color w:val="000000"/>
                <w:szCs w:val="20"/>
                <w:u w:val="single"/>
                <w:vertAlign w:val="superscript"/>
              </w:rPr>
              <w:t>o</w:t>
            </w:r>
            <w:r w:rsidR="004C3768" w:rsidRPr="00FA3856">
              <w:rPr>
                <w:color w:val="000000"/>
                <w:szCs w:val="20"/>
              </w:rPr>
              <w:t> da Lei n</w:t>
            </w:r>
            <w:r w:rsidR="004C3768" w:rsidRPr="00FA3856">
              <w:rPr>
                <w:color w:val="000000"/>
                <w:szCs w:val="20"/>
                <w:u w:val="single"/>
                <w:vertAlign w:val="superscript"/>
              </w:rPr>
              <w:t>o</w:t>
            </w:r>
            <w:r w:rsidR="004C3768" w:rsidRPr="00FA3856">
              <w:rPr>
                <w:color w:val="000000"/>
                <w:szCs w:val="20"/>
              </w:rPr>
              <w:t xml:space="preserve"> 13.169, de 6 </w:t>
            </w:r>
            <w:r w:rsidRPr="00FA3856">
              <w:rPr>
                <w:color w:val="000000"/>
                <w:szCs w:val="20"/>
              </w:rPr>
              <w:t>de outubro de 2015:</w:t>
            </w:r>
          </w:p>
          <w:p w:rsidR="00474D80" w:rsidRPr="00FA3856" w:rsidRDefault="00474D80" w:rsidP="004C3768">
            <w:pPr>
              <w:jc w:val="both"/>
              <w:rPr>
                <w:color w:val="000000"/>
                <w:szCs w:val="20"/>
              </w:rPr>
            </w:pPr>
          </w:p>
          <w:p w:rsidR="004C3768" w:rsidRPr="00FA3856" w:rsidRDefault="004C3768" w:rsidP="004C3768">
            <w:pPr>
              <w:jc w:val="both"/>
              <w:rPr>
                <w:szCs w:val="20"/>
              </w:rPr>
            </w:pPr>
            <w:r w:rsidRPr="00FA3856">
              <w:rPr>
                <w:color w:val="000000"/>
                <w:szCs w:val="20"/>
              </w:rPr>
              <w:t>A</w:t>
            </w:r>
            <w:r w:rsidRPr="00FA3856">
              <w:rPr>
                <w:rStyle w:val="apple-converted-space"/>
                <w:color w:val="000000"/>
                <w:szCs w:val="20"/>
              </w:rPr>
              <w:t> </w:t>
            </w:r>
            <w:hyperlink r:id="rId17" w:history="1">
              <w:r w:rsidRPr="00FA3856">
                <w:rPr>
                  <w:rStyle w:val="Hyperlink"/>
                  <w:szCs w:val="20"/>
                </w:rPr>
                <w:t>Lei n</w:t>
              </w:r>
              <w:r w:rsidRPr="00FA3856">
                <w:rPr>
                  <w:rStyle w:val="Hyperlink"/>
                  <w:szCs w:val="20"/>
                  <w:vertAlign w:val="superscript"/>
                </w:rPr>
                <w:t>o</w:t>
              </w:r>
              <w:r w:rsidRPr="00FA3856">
                <w:rPr>
                  <w:rStyle w:val="apple-converted-space"/>
                  <w:color w:val="0000FF"/>
                  <w:szCs w:val="20"/>
                  <w:u w:val="single"/>
                </w:rPr>
                <w:t> </w:t>
              </w:r>
              <w:r w:rsidRPr="00FA3856">
                <w:rPr>
                  <w:rStyle w:val="Hyperlink"/>
                  <w:szCs w:val="20"/>
                </w:rPr>
                <w:t>7.689, de 15 de dezembro de 1988</w:t>
              </w:r>
            </w:hyperlink>
            <w:r w:rsidRPr="00FA3856">
              <w:rPr>
                <w:color w:val="000000"/>
                <w:szCs w:val="20"/>
              </w:rPr>
              <w:t>, passa a vigorar com as seguintes alterações:</w:t>
            </w:r>
          </w:p>
          <w:p w:rsidR="004C3768" w:rsidRPr="00FA3856" w:rsidRDefault="004C3768" w:rsidP="004C3768">
            <w:pPr>
              <w:pStyle w:val="texto2"/>
              <w:spacing w:before="0" w:beforeAutospacing="0" w:after="0" w:afterAutospacing="0"/>
              <w:rPr>
                <w:color w:val="000000"/>
                <w:szCs w:val="20"/>
              </w:rPr>
            </w:pPr>
            <w:r w:rsidRPr="00FA3856">
              <w:rPr>
                <w:color w:val="000000"/>
                <w:szCs w:val="20"/>
              </w:rPr>
              <w:t>“Art. 3</w:t>
            </w:r>
            <w:r w:rsidRPr="00FA3856">
              <w:rPr>
                <w:color w:val="000000"/>
                <w:szCs w:val="20"/>
                <w:u w:val="single"/>
                <w:vertAlign w:val="superscript"/>
              </w:rPr>
              <w:t>o</w:t>
            </w:r>
            <w:r w:rsidRPr="00FA3856">
              <w:rPr>
                <w:rStyle w:val="apple-converted-space"/>
                <w:color w:val="000000"/>
                <w:szCs w:val="20"/>
              </w:rPr>
              <w:t> </w:t>
            </w:r>
            <w:r w:rsidRPr="00FA3856">
              <w:rPr>
                <w:color w:val="000000"/>
                <w:szCs w:val="20"/>
              </w:rPr>
              <w:t> ........................................................................</w:t>
            </w:r>
          </w:p>
          <w:p w:rsidR="004C3768" w:rsidRPr="00FA3856" w:rsidRDefault="00E81A1E" w:rsidP="004C3768">
            <w:pPr>
              <w:pStyle w:val="texto2"/>
              <w:spacing w:before="0" w:beforeAutospacing="0" w:after="0" w:afterAutospacing="0"/>
              <w:rPr>
                <w:color w:val="000000"/>
                <w:szCs w:val="20"/>
              </w:rPr>
            </w:pPr>
            <w:hyperlink r:id="rId18" w:anchor="art3i..." w:history="1">
              <w:r w:rsidR="004C3768" w:rsidRPr="00FA3856">
                <w:rPr>
                  <w:rStyle w:val="Hyperlink"/>
                  <w:szCs w:val="20"/>
                </w:rPr>
                <w:t>I -</w:t>
              </w:r>
              <w:r w:rsidR="004C3768" w:rsidRPr="00FA3856">
                <w:rPr>
                  <w:rStyle w:val="apple-converted-space"/>
                  <w:color w:val="0000FF"/>
                  <w:szCs w:val="20"/>
                  <w:u w:val="single"/>
                </w:rPr>
                <w:t> </w:t>
              </w:r>
            </w:hyperlink>
            <w:r w:rsidR="004C3768" w:rsidRPr="00FA3856">
              <w:rPr>
                <w:color w:val="000000"/>
                <w:szCs w:val="20"/>
              </w:rPr>
              <w:t>20% (vinte por cento), no período compreendido entre 1</w:t>
            </w:r>
            <w:r w:rsidR="004C3768" w:rsidRPr="00FA3856">
              <w:rPr>
                <w:color w:val="000000"/>
                <w:szCs w:val="20"/>
                <w:u w:val="single"/>
                <w:vertAlign w:val="superscript"/>
              </w:rPr>
              <w:t>o</w:t>
            </w:r>
            <w:r w:rsidR="004C3768" w:rsidRPr="00FA3856">
              <w:rPr>
                <w:rStyle w:val="apple-converted-space"/>
                <w:color w:val="000000"/>
                <w:szCs w:val="20"/>
              </w:rPr>
              <w:t> </w:t>
            </w:r>
            <w:r w:rsidR="004C3768" w:rsidRPr="00FA3856">
              <w:rPr>
                <w:color w:val="000000"/>
                <w:szCs w:val="20"/>
              </w:rPr>
              <w:t>de setembro de 2015 e 31 de dezembro de 2018, e 15% (quinze por cento) a partir de 1</w:t>
            </w:r>
            <w:r w:rsidR="004C3768" w:rsidRPr="00FA3856">
              <w:rPr>
                <w:color w:val="000000"/>
                <w:szCs w:val="20"/>
                <w:u w:val="single"/>
                <w:vertAlign w:val="superscript"/>
              </w:rPr>
              <w:t>o</w:t>
            </w:r>
            <w:r w:rsidR="004C3768" w:rsidRPr="00FA3856">
              <w:rPr>
                <w:rStyle w:val="apple-converted-space"/>
                <w:color w:val="000000"/>
                <w:szCs w:val="20"/>
              </w:rPr>
              <w:t> </w:t>
            </w:r>
            <w:r w:rsidR="004C3768" w:rsidRPr="00FA3856">
              <w:rPr>
                <w:color w:val="000000"/>
                <w:szCs w:val="20"/>
              </w:rPr>
              <w:t>de janeiro de 2019, no caso das pessoas jurídicas de seguros privados, das de capitalização e das referidas nos</w:t>
            </w:r>
            <w:r w:rsidR="004C3768" w:rsidRPr="00FA3856">
              <w:rPr>
                <w:rStyle w:val="apple-converted-space"/>
                <w:color w:val="000000"/>
                <w:szCs w:val="20"/>
              </w:rPr>
              <w:t> </w:t>
            </w:r>
            <w:hyperlink r:id="rId19" w:anchor="art1§1i" w:history="1">
              <w:r w:rsidR="004C3768" w:rsidRPr="00FA3856">
                <w:rPr>
                  <w:rStyle w:val="Hyperlink"/>
                  <w:szCs w:val="20"/>
                </w:rPr>
                <w:t>incisos I a VII</w:t>
              </w:r>
            </w:hyperlink>
            <w:r w:rsidR="004C3768" w:rsidRPr="00FA3856">
              <w:rPr>
                <w:rStyle w:val="apple-converted-space"/>
                <w:color w:val="000000"/>
                <w:szCs w:val="20"/>
              </w:rPr>
              <w:t> </w:t>
            </w:r>
            <w:r w:rsidR="004C3768" w:rsidRPr="00FA3856">
              <w:rPr>
                <w:color w:val="000000"/>
                <w:szCs w:val="20"/>
              </w:rPr>
              <w:t>e</w:t>
            </w:r>
            <w:r w:rsidR="004C3768" w:rsidRPr="00FA3856">
              <w:rPr>
                <w:rStyle w:val="apple-converted-space"/>
                <w:color w:val="000000"/>
                <w:szCs w:val="20"/>
              </w:rPr>
              <w:t> </w:t>
            </w:r>
            <w:hyperlink r:id="rId20" w:anchor="art1§1x" w:history="1">
              <w:r w:rsidR="004C3768" w:rsidRPr="00FA3856">
                <w:rPr>
                  <w:rStyle w:val="Hyperlink"/>
                  <w:szCs w:val="20"/>
                </w:rPr>
                <w:t>X do § 1</w:t>
              </w:r>
              <w:r w:rsidR="004C3768" w:rsidRPr="00FA3856">
                <w:rPr>
                  <w:rStyle w:val="Hyperlink"/>
                  <w:szCs w:val="20"/>
                  <w:vertAlign w:val="superscript"/>
                </w:rPr>
                <w:t>o</w:t>
              </w:r>
              <w:r w:rsidR="004C3768" w:rsidRPr="00FA3856">
                <w:rPr>
                  <w:rStyle w:val="apple-converted-space"/>
                  <w:color w:val="0000FF"/>
                  <w:szCs w:val="20"/>
                  <w:u w:val="single"/>
                </w:rPr>
                <w:t> </w:t>
              </w:r>
              <w:r w:rsidR="004C3768" w:rsidRPr="00FA3856">
                <w:rPr>
                  <w:rStyle w:val="Hyperlink"/>
                  <w:szCs w:val="20"/>
                </w:rPr>
                <w:t>do art. 1</w:t>
              </w:r>
              <w:r w:rsidR="004C3768" w:rsidRPr="00FA3856">
                <w:rPr>
                  <w:rStyle w:val="Hyperlink"/>
                  <w:szCs w:val="20"/>
                  <w:vertAlign w:val="superscript"/>
                </w:rPr>
                <w:t>o</w:t>
              </w:r>
              <w:r w:rsidR="004C3768" w:rsidRPr="00FA3856">
                <w:rPr>
                  <w:rStyle w:val="apple-converted-space"/>
                  <w:color w:val="0000FF"/>
                  <w:szCs w:val="20"/>
                  <w:u w:val="single"/>
                </w:rPr>
                <w:t> </w:t>
              </w:r>
              <w:r w:rsidR="004C3768" w:rsidRPr="00FA3856">
                <w:rPr>
                  <w:rStyle w:val="Hyperlink"/>
                  <w:szCs w:val="20"/>
                </w:rPr>
                <w:t>da Lei Complementar n</w:t>
              </w:r>
              <w:r w:rsidR="004C3768" w:rsidRPr="00FA3856">
                <w:rPr>
                  <w:rStyle w:val="Hyperlink"/>
                  <w:szCs w:val="20"/>
                  <w:vertAlign w:val="superscript"/>
                </w:rPr>
                <w:t>o</w:t>
              </w:r>
              <w:r w:rsidR="004C3768" w:rsidRPr="00FA3856">
                <w:rPr>
                  <w:rStyle w:val="apple-converted-space"/>
                  <w:color w:val="0000FF"/>
                  <w:szCs w:val="20"/>
                  <w:u w:val="single"/>
                </w:rPr>
                <w:t> </w:t>
              </w:r>
              <w:r w:rsidR="004C3768" w:rsidRPr="00FA3856">
                <w:rPr>
                  <w:rStyle w:val="Hyperlink"/>
                  <w:szCs w:val="20"/>
                </w:rPr>
                <w:t>105, de 10 de janeiro de 2001</w:t>
              </w:r>
            </w:hyperlink>
            <w:r w:rsidR="00474D80" w:rsidRPr="00FA3856">
              <w:rPr>
                <w:color w:val="000000"/>
                <w:szCs w:val="20"/>
              </w:rPr>
              <w:t xml:space="preserve">;   </w:t>
            </w:r>
          </w:p>
          <w:p w:rsidR="004C3768" w:rsidRPr="00FA3856" w:rsidRDefault="004C3768" w:rsidP="004C3768">
            <w:pPr>
              <w:pStyle w:val="texto2"/>
              <w:spacing w:before="0" w:beforeAutospacing="0" w:after="0" w:afterAutospacing="0"/>
              <w:rPr>
                <w:color w:val="000000"/>
                <w:szCs w:val="20"/>
              </w:rPr>
            </w:pPr>
            <w:r w:rsidRPr="00FA3856">
              <w:rPr>
                <w:color w:val="000000"/>
                <w:szCs w:val="20"/>
              </w:rPr>
              <w:t>II - 17% (dezessete por cento), no período compreendido entre 1</w:t>
            </w:r>
            <w:r w:rsidRPr="00FA3856">
              <w:rPr>
                <w:color w:val="000000"/>
                <w:szCs w:val="20"/>
                <w:u w:val="single"/>
                <w:vertAlign w:val="superscript"/>
              </w:rPr>
              <w:t>o</w:t>
            </w:r>
            <w:r w:rsidRPr="00FA3856">
              <w:rPr>
                <w:rStyle w:val="apple-converted-space"/>
                <w:color w:val="000000"/>
                <w:szCs w:val="20"/>
              </w:rPr>
              <w:t> </w:t>
            </w:r>
            <w:r w:rsidRPr="00FA3856">
              <w:rPr>
                <w:color w:val="000000"/>
                <w:szCs w:val="20"/>
              </w:rPr>
              <w:t>de outubro de 2015 e 31 de dezembro de 2018, e 15% (quinze por cento) a partir de 1</w:t>
            </w:r>
            <w:r w:rsidRPr="00FA3856">
              <w:rPr>
                <w:color w:val="000000"/>
                <w:szCs w:val="20"/>
                <w:u w:val="single"/>
                <w:vertAlign w:val="superscript"/>
              </w:rPr>
              <w:t>o</w:t>
            </w:r>
            <w:r w:rsidRPr="00FA3856">
              <w:rPr>
                <w:rStyle w:val="apple-converted-space"/>
                <w:color w:val="000000"/>
                <w:szCs w:val="20"/>
              </w:rPr>
              <w:t> </w:t>
            </w:r>
            <w:r w:rsidRPr="00FA3856">
              <w:rPr>
                <w:color w:val="000000"/>
                <w:szCs w:val="20"/>
              </w:rPr>
              <w:t>de janeiro de 2019, no caso das pessoas jurídicas referidas no</w:t>
            </w:r>
            <w:r w:rsidRPr="00FA3856">
              <w:rPr>
                <w:rStyle w:val="apple-converted-space"/>
                <w:color w:val="000000"/>
                <w:szCs w:val="20"/>
              </w:rPr>
              <w:t> </w:t>
            </w:r>
            <w:hyperlink r:id="rId21" w:anchor="art1§1xi" w:history="1">
              <w:r w:rsidRPr="00FA3856">
                <w:rPr>
                  <w:rStyle w:val="Hyperlink"/>
                  <w:szCs w:val="20"/>
                </w:rPr>
                <w:t>inciso IX do § 1º do art. 1º da Lei Complementar nº 105, de 10 de janeiro de 2001</w:t>
              </w:r>
            </w:hyperlink>
            <w:r w:rsidRPr="00FA3856">
              <w:rPr>
                <w:color w:val="000000"/>
                <w:szCs w:val="20"/>
              </w:rPr>
              <w:t>;</w:t>
            </w:r>
          </w:p>
          <w:p w:rsidR="004C3768" w:rsidRPr="00FA3856" w:rsidRDefault="004C3768" w:rsidP="00474D80">
            <w:pPr>
              <w:pStyle w:val="texto2"/>
              <w:spacing w:before="0" w:beforeAutospacing="0" w:after="0" w:afterAutospacing="0"/>
              <w:rPr>
                <w:color w:val="000000"/>
                <w:szCs w:val="20"/>
              </w:rPr>
            </w:pPr>
            <w:r w:rsidRPr="00FA3856">
              <w:rPr>
                <w:color w:val="000000"/>
                <w:szCs w:val="20"/>
              </w:rPr>
              <w:t>III - 9% (nove por cento), no caso das demais pessoas jurídicas.</w:t>
            </w:r>
            <w:r w:rsidR="00474D80" w:rsidRPr="00FA3856">
              <w:rPr>
                <w:color w:val="000000"/>
                <w:szCs w:val="20"/>
              </w:rPr>
              <w:t xml:space="preserve"> </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C3768" w:rsidP="00452227">
            <w:pPr>
              <w:pStyle w:val="PSDS-CorpodeTexto0"/>
              <w:jc w:val="center"/>
              <w:rPr>
                <w:rFonts w:ascii="Times New Roman" w:hAnsi="Times New Roman"/>
                <w:bCs/>
              </w:rPr>
            </w:pPr>
            <w:r w:rsidRPr="00FA3856">
              <w:rPr>
                <w:rFonts w:ascii="Times New Roman" w:hAnsi="Times New Roman"/>
                <w:bCs/>
                <w:lang w:val="pt-PT"/>
              </w:rPr>
              <w:t>[1; 2; 3</w:t>
            </w:r>
            <w:r w:rsidR="004B5947" w:rsidRPr="00FA3856">
              <w:rPr>
                <w:rFonts w:ascii="Times New Roman" w:hAnsi="Times New Roman"/>
                <w:bCs/>
                <w:lang w:val="pt-PT"/>
              </w:rPr>
              <w:t>]</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en-US"/>
              </w:rPr>
            </w:pPr>
            <w:r w:rsidRPr="00FA3856">
              <w:rPr>
                <w:rFonts w:ascii="Times New Roman" w:hAnsi="Times New Roman"/>
                <w:lang w:val="en-US"/>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en-U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QTE_SCP</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Quantidade de SCP da PJ - Sócio Ostensivo de SCP - Total de SCP.</w:t>
            </w:r>
          </w:p>
          <w:p w:rsidR="004B5947" w:rsidRPr="00FA3856" w:rsidRDefault="004B5947" w:rsidP="00142E8F">
            <w:pPr>
              <w:jc w:val="both"/>
              <w:rPr>
                <w:szCs w:val="20"/>
              </w:rPr>
            </w:pPr>
          </w:p>
        </w:tc>
        <w:tc>
          <w:tcPr>
            <w:tcW w:w="709"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N</w:t>
            </w:r>
          </w:p>
        </w:tc>
        <w:tc>
          <w:tcPr>
            <w:tcW w:w="1134"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003</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271743">
            <w:pPr>
              <w:pStyle w:val="PSDS-CorpodeTexto0"/>
              <w:jc w:val="center"/>
              <w:rPr>
                <w:rFonts w:ascii="Times New Roman" w:hAnsi="Times New Roman"/>
                <w:bCs/>
                <w:lang w:val="pt-PT"/>
              </w:rPr>
            </w:pPr>
            <w:r w:rsidRPr="00FA3856">
              <w:rPr>
                <w:rFonts w:ascii="Times New Roman" w:hAnsi="Times New Roman"/>
                <w:bCs/>
                <w:lang w:val="pt-PT"/>
              </w:rPr>
              <w:t>-</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ADM_FUN_CLU</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Administradora de Fundos e Clubes de Investimento:</w:t>
            </w:r>
          </w:p>
          <w:p w:rsidR="004B5947" w:rsidRPr="00FA3856" w:rsidRDefault="004B5947" w:rsidP="00142E8F">
            <w:pPr>
              <w:jc w:val="both"/>
              <w:rPr>
                <w:szCs w:val="20"/>
              </w:rPr>
            </w:pPr>
            <w:r w:rsidRPr="00FA3856">
              <w:rPr>
                <w:szCs w:val="20"/>
              </w:rPr>
              <w:t>S – Sim</w:t>
            </w:r>
          </w:p>
          <w:p w:rsidR="004B5947" w:rsidRPr="00FA3856" w:rsidRDefault="004B5947" w:rsidP="00142E8F">
            <w:pPr>
              <w:jc w:val="both"/>
              <w:rPr>
                <w:szCs w:val="20"/>
              </w:rPr>
            </w:pPr>
            <w:r w:rsidRPr="00FA3856">
              <w:rPr>
                <w:szCs w:val="20"/>
              </w:rPr>
              <w:t>N – Não</w:t>
            </w:r>
          </w:p>
          <w:p w:rsidR="00BE685F" w:rsidRPr="00FA3856" w:rsidRDefault="00BE685F" w:rsidP="00142E8F">
            <w:pPr>
              <w:jc w:val="both"/>
              <w:rPr>
                <w:szCs w:val="20"/>
              </w:rPr>
            </w:pPr>
          </w:p>
          <w:p w:rsidR="00BE685F" w:rsidRPr="00FA3856" w:rsidRDefault="00BE685F" w:rsidP="00142E8F">
            <w:pPr>
              <w:jc w:val="both"/>
              <w:rPr>
                <w:szCs w:val="20"/>
              </w:rPr>
            </w:pP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ART_CONS</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4B5947" w:rsidP="00142E8F">
            <w:pPr>
              <w:jc w:val="both"/>
              <w:rPr>
                <w:szCs w:val="20"/>
              </w:rPr>
            </w:pPr>
            <w:r w:rsidRPr="00FA3856">
              <w:rPr>
                <w:szCs w:val="20"/>
              </w:rPr>
              <w:t>Participações em Consórcios de Empresas:</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participante de consórcio constituído nos termos do disposto nos arts. 278 e 27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6.404, de 15 de dezembro de 1976, deve assinalar este campo.</w:t>
            </w:r>
          </w:p>
          <w:p w:rsidR="004330D1"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Somente deve ser assinalado este campo quando houver receita de pelo menos uma consorciada.</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en-U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OP_EXT</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Operações com o Exterior:</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inclusive instituição financeira ou companhia seguradora, conforme relacionadas no § 1</w:t>
            </w:r>
            <w:r w:rsidRPr="00FA3856">
              <w:rPr>
                <w:rFonts w:ascii="Times New Roman" w:hAnsi="Times New Roman" w:cs="Times New Roman"/>
                <w:strike/>
                <w:szCs w:val="20"/>
              </w:rPr>
              <w:t>º</w:t>
            </w:r>
            <w:r w:rsidRPr="00FA3856">
              <w:rPr>
                <w:rFonts w:ascii="Times New Roman" w:hAnsi="Times New Roman" w:cs="Times New Roman"/>
                <w:szCs w:val="20"/>
              </w:rPr>
              <w:t xml:space="preserve"> do art. 2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12, de 1991, e no inciso II do art. 1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também assinalar este campo a pessoa jurídica, inclusive instituição financeira ou companhia seguradora, que realizar as operações acima referidas por intermédio de interposta pessoa.</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OP_VINC</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Operações com Pessoa Vinculada/Interposta Pessoa / País com Tributação Favorecida.</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vinculada;</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pessoa residente ou domiciliada em países com tributação favorecida ou cuja legislação interna oponha sigilo relativo à composição societária de pessoas jurídicas ou a sua titularidade; e</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a partir de 1º de janeiro de 2009, pessoa residente ou domiciliada no exterior, que goze, nos termos da legislação, de regime fiscal privilegiado (Art. 24-A da Lei nº 9.430, de 1996, instituído pela Lei nº 11.727, de 2008).</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também assinalar este campo a pessoa jurídica, inclusive instituição financeira ou companhia seguradora, que realizar as operações acima referidas por intermédio de interposta pessoa.</w:t>
            </w: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w:t>
            </w:r>
            <w:r w:rsidRPr="00FA3856">
              <w:rPr>
                <w:rFonts w:ascii="Times New Roman" w:hAnsi="Times New Roman"/>
                <w:lang w:val="pt-PT"/>
              </w:rPr>
              <w:t>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D75F66">
            <w:pPr>
              <w:pStyle w:val="PSDS-CorpodeTexto0"/>
              <w:rPr>
                <w:rFonts w:ascii="Times New Roman" w:hAnsi="Times New Roman"/>
                <w:lang w:val="pt-PT"/>
              </w:rPr>
            </w:pPr>
            <w:r w:rsidRPr="00FA3856">
              <w:rPr>
                <w:rFonts w:ascii="Times New Roman" w:hAnsi="Times New Roman"/>
                <w:lang w:val="pt-PT"/>
              </w:rPr>
              <w:t>IND_PJ_ENQUAD</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PJ Enquadrada nos artigos 48 ou 49 da IN RFB n</w:t>
            </w:r>
            <w:r w:rsidRPr="00FA3856">
              <w:rPr>
                <w:szCs w:val="20"/>
                <w:u w:val="single"/>
                <w:vertAlign w:val="superscript"/>
              </w:rPr>
              <w:t>o</w:t>
            </w:r>
            <w:r w:rsidR="00142E8F" w:rsidRPr="00FA3856">
              <w:rPr>
                <w:szCs w:val="20"/>
              </w:rPr>
              <w:t xml:space="preserve"> 1.312/2012:</w:t>
            </w:r>
          </w:p>
          <w:p w:rsidR="004B5947" w:rsidRPr="00FA3856" w:rsidRDefault="004B5947" w:rsidP="00142E8F">
            <w:pPr>
              <w:jc w:val="both"/>
              <w:rPr>
                <w:szCs w:val="20"/>
              </w:rPr>
            </w:pPr>
            <w:r w:rsidRPr="00FA3856">
              <w:rPr>
                <w:szCs w:val="20"/>
              </w:rPr>
              <w:t>S – Sim</w:t>
            </w:r>
          </w:p>
          <w:p w:rsidR="004B5947" w:rsidRPr="00FA3856" w:rsidRDefault="004B5947" w:rsidP="00142E8F">
            <w:pPr>
              <w:jc w:val="both"/>
              <w:rPr>
                <w:szCs w:val="20"/>
              </w:rPr>
            </w:pPr>
            <w:r w:rsidRPr="00FA3856">
              <w:rPr>
                <w:szCs w:val="20"/>
              </w:rPr>
              <w:t>N – Não</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7A5084" w:rsidP="00D75F66">
            <w:pPr>
              <w:pStyle w:val="PSDS-CorpodeTexto0"/>
              <w:jc w:val="center"/>
              <w:rPr>
                <w:rFonts w:ascii="Times New Roman" w:hAnsi="Times New Roman"/>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D75F66">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D75F66">
            <w:pPr>
              <w:pStyle w:val="PSDS-CorpodeTexto0"/>
              <w:jc w:val="center"/>
              <w:rPr>
                <w:rFonts w:ascii="Times New Roman" w:hAnsi="Times New Roman"/>
                <w:bCs/>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D75F66">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D75F66">
            <w:pPr>
              <w:pStyle w:val="PSDS-CorpodeTexto0"/>
              <w:jc w:val="center"/>
              <w:rPr>
                <w:rFonts w:ascii="Times New Roman" w:hAnsi="Times New Roman"/>
                <w:lang w:val="en-US"/>
              </w:rPr>
            </w:pPr>
            <w:r w:rsidRPr="00FA3856">
              <w:rPr>
                <w:rFonts w:ascii="Times New Roman" w:hAnsi="Times New Roman"/>
                <w:lang w:val="en-US"/>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en-U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ART_EXT</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jc w:val="both"/>
              <w:rPr>
                <w:szCs w:val="20"/>
              </w:rPr>
            </w:pPr>
            <w:r w:rsidRPr="00FA3856">
              <w:rPr>
                <w:szCs w:val="20"/>
              </w:rPr>
              <w:t xml:space="preserve">Participações no Exterior: </w:t>
            </w:r>
            <w:r w:rsidR="004B5947" w:rsidRPr="00FA3856">
              <w:rPr>
                <w:szCs w:val="20"/>
              </w:rPr>
              <w:t>A pessoa jurídica deve assinalar este campo, caso tenha participações no exterior.</w:t>
            </w:r>
          </w:p>
          <w:p w:rsidR="004B5947" w:rsidRPr="00FA3856" w:rsidRDefault="004B5947" w:rsidP="00142E8F">
            <w:pPr>
              <w:pStyle w:val="PSDS-CorpodeTexto0"/>
              <w:widowControl w:val="0"/>
              <w:autoSpaceDE w:val="0"/>
              <w:autoSpaceDN w:val="0"/>
              <w:adjustRightInd w:val="0"/>
              <w:jc w:val="both"/>
              <w:rPr>
                <w:rFonts w:ascii="Times New Roman" w:hAnsi="Times New Roman"/>
              </w:rPr>
            </w:pPr>
            <w:r w:rsidRPr="00FA3856">
              <w:rPr>
                <w:rFonts w:ascii="Times New Roman" w:hAnsi="Times New Roman"/>
              </w:rPr>
              <w:t>S – Sim</w:t>
            </w:r>
          </w:p>
          <w:p w:rsidR="004B5947" w:rsidRPr="00FA3856" w:rsidRDefault="004B5947" w:rsidP="00142E8F">
            <w:pPr>
              <w:jc w:val="both"/>
              <w:rPr>
                <w:szCs w:val="20"/>
              </w:rPr>
            </w:pPr>
            <w:r w:rsidRPr="00FA3856">
              <w:rPr>
                <w:szCs w:val="20"/>
              </w:rPr>
              <w:t>N – Não</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en-US"/>
              </w:rPr>
            </w:pPr>
            <w:r w:rsidRPr="00FA3856">
              <w:rPr>
                <w:rFonts w:ascii="Times New Roman" w:hAnsi="Times New Roman"/>
                <w:lang w:val="en-US"/>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en-U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ATIV_RURAL</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tividade Rural: </w:t>
            </w:r>
            <w:r w:rsidR="004B5947" w:rsidRPr="00FA3856">
              <w:rPr>
                <w:rFonts w:ascii="Times New Roman" w:hAnsi="Times New Roman" w:cs="Times New Roman"/>
                <w:szCs w:val="20"/>
              </w:rPr>
              <w:t>A pessoa jurídica deve assinalar este campo, caso explore atividade rural.</w:t>
            </w:r>
          </w:p>
          <w:p w:rsidR="004B5947" w:rsidRPr="00FA3856" w:rsidRDefault="004B5947" w:rsidP="00142E8F">
            <w:pPr>
              <w:jc w:val="both"/>
              <w:rPr>
                <w:szCs w:val="20"/>
              </w:rPr>
            </w:pPr>
            <w:r w:rsidRPr="00FA3856">
              <w:rPr>
                <w:szCs w:val="20"/>
              </w:rPr>
              <w:t>S – Sim</w:t>
            </w:r>
          </w:p>
          <w:p w:rsidR="004B5947" w:rsidRPr="00FA3856" w:rsidRDefault="004B5947" w:rsidP="00142E8F">
            <w:pPr>
              <w:jc w:val="both"/>
              <w:rPr>
                <w:szCs w:val="20"/>
              </w:rPr>
            </w:pPr>
            <w:r w:rsidRPr="00FA3856">
              <w:rPr>
                <w:szCs w:val="20"/>
              </w:rPr>
              <w:t>N – Não</w:t>
            </w:r>
          </w:p>
        </w:tc>
        <w:tc>
          <w:tcPr>
            <w:tcW w:w="709"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LUC_EXP</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jc w:val="both"/>
              <w:rPr>
                <w:szCs w:val="20"/>
              </w:rPr>
            </w:pPr>
            <w:r w:rsidRPr="00FA3856">
              <w:rPr>
                <w:szCs w:val="20"/>
              </w:rPr>
              <w:t>Existência de Lucro da E</w:t>
            </w:r>
            <w:r w:rsidR="004B5947" w:rsidRPr="00FA3856">
              <w:rPr>
                <w:szCs w:val="20"/>
              </w:rPr>
              <w:t>xploração:</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330D1"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e campo deve ser assinalado pelas pessoas jurídicas que adotam a forma de tributação pelo lucro real, inclusive se optantes pelo Refis, que gozem de benefícios fiscais calculados com base no lucro da exploração.</w:t>
            </w:r>
          </w:p>
        </w:tc>
        <w:tc>
          <w:tcPr>
            <w:tcW w:w="709"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RED_ISEN</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jc w:val="both"/>
              <w:rPr>
                <w:szCs w:val="20"/>
              </w:rPr>
            </w:pPr>
            <w:r w:rsidRPr="00FA3856">
              <w:rPr>
                <w:szCs w:val="20"/>
              </w:rPr>
              <w:t>Isenção e Redução do Imposto para Lucro P</w:t>
            </w:r>
            <w:r w:rsidR="004B5947" w:rsidRPr="00FA3856">
              <w:rPr>
                <w:szCs w:val="20"/>
              </w:rPr>
              <w:t>resumido:</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tributada pelo lucro presumido e optante pelo Refis deve assinalar este campo caso usufrua benefícios fiscais relativos a isenção ou redução do imposto de renda.</w:t>
            </w:r>
          </w:p>
        </w:tc>
        <w:tc>
          <w:tcPr>
            <w:tcW w:w="709"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lang w:val="pt-PT"/>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lang w:val="pt-PT"/>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lang w:val="pt-PT"/>
              </w:rPr>
            </w:pPr>
            <w:r w:rsidRPr="00FA3856">
              <w:rPr>
                <w:rFonts w:ascii="Times New Roman" w:hAnsi="Times New Roman"/>
                <w:lang w:val="pt-PT"/>
              </w:rPr>
              <w:t>IND_FIN</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jc w:val="both"/>
              <w:rPr>
                <w:szCs w:val="20"/>
              </w:rPr>
            </w:pPr>
            <w:r w:rsidRPr="00FA3856">
              <w:rPr>
                <w:szCs w:val="20"/>
              </w:rPr>
              <w:t>Indicativo da E</w:t>
            </w:r>
            <w:r w:rsidR="008C75E1" w:rsidRPr="00FA3856">
              <w:rPr>
                <w:szCs w:val="20"/>
              </w:rPr>
              <w:t>xistência de FINOR/FINAM</w:t>
            </w:r>
            <w:r w:rsidR="004B5947" w:rsidRPr="00FA3856">
              <w:rPr>
                <w:szCs w:val="20"/>
              </w:rPr>
              <w:t>:</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e campo deve ser assinalado pelas pessoas jurídicas ou grupos de empresas coligad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lterado pel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 4</w:t>
            </w:r>
            <w:r w:rsidRPr="00FA3856">
              <w:rPr>
                <w:rFonts w:ascii="Times New Roman" w:hAnsi="Times New Roman" w:cs="Times New Roman"/>
                <w:strike/>
                <w:szCs w:val="20"/>
              </w:rPr>
              <w:t>º</w:t>
            </w:r>
            <w:r w:rsidRPr="00FA3856">
              <w:rPr>
                <w:rFonts w:ascii="Times New Roman" w:hAnsi="Times New Roman" w:cs="Times New Roman"/>
                <w:szCs w:val="20"/>
              </w:rPr>
              <w:t>,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 de maio de 2001, art. 50,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V).</w:t>
            </w:r>
          </w:p>
        </w:tc>
        <w:tc>
          <w:tcPr>
            <w:tcW w:w="709"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lang w:val="pt-PT"/>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pt-PT"/>
              </w:rPr>
            </w:pPr>
            <w:r w:rsidRPr="00FA3856">
              <w:rPr>
                <w:rFonts w:ascii="Times New Roman" w:hAnsi="Times New Roman"/>
                <w:lang w:val="pt-PT"/>
              </w:rPr>
              <w:t>IND_</w:t>
            </w:r>
            <w:r w:rsidRPr="00FA3856">
              <w:rPr>
                <w:rFonts w:ascii="Times New Roman" w:hAnsi="Times New Roman"/>
              </w:rPr>
              <w:t>DOA_ELEIT</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jc w:val="both"/>
              <w:rPr>
                <w:szCs w:val="20"/>
              </w:rPr>
            </w:pPr>
            <w:r w:rsidRPr="00FA3856">
              <w:rPr>
                <w:szCs w:val="20"/>
              </w:rPr>
              <w:t>Doações a Campanhas E</w:t>
            </w:r>
            <w:r w:rsidR="004B5947" w:rsidRPr="00FA3856">
              <w:rPr>
                <w:szCs w:val="20"/>
              </w:rPr>
              <w:t>leitorais:</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deve assinalar este campo, caso tenha efetuado, durante o ano-calendário, doações a candidatos, comitês financeiros e partidos políticos, ainda que na forma de fornecimento de mercadorias ou prestação de serviços para campanhas eleitorais.</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ART_COLIG</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142E8F"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articipação </w:t>
            </w:r>
            <w:r w:rsidR="00984CE0" w:rsidRPr="00FA3856">
              <w:rPr>
                <w:rFonts w:ascii="Times New Roman" w:hAnsi="Times New Roman" w:cs="Times New Roman"/>
                <w:szCs w:val="20"/>
              </w:rPr>
              <w:t>Avaliada pelo Método de Equivalência Patrimonial:</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330D1" w:rsidRPr="00FA3856" w:rsidRDefault="004B5947" w:rsidP="00984C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pessoa jurídica domiciliada no Brasil, que teve participações permanentes, no ano-calendário, em capital de pessoa jurídica domiciliada no Brasil ou no exterior, considerada, pela legislação brasileira, </w:t>
            </w:r>
            <w:r w:rsidR="00984CE0" w:rsidRPr="00FA3856">
              <w:rPr>
                <w:rFonts w:ascii="Times New Roman" w:hAnsi="Times New Roman" w:cs="Times New Roman"/>
                <w:szCs w:val="20"/>
              </w:rPr>
              <w:t>avaliada pelo método de equivalência patrimonial</w:t>
            </w:r>
            <w:r w:rsidRPr="00FA3856">
              <w:rPr>
                <w:rFonts w:ascii="Times New Roman" w:hAnsi="Times New Roman" w:cs="Times New Roman"/>
                <w:szCs w:val="20"/>
              </w:rPr>
              <w:t>, deve assinalar este campo.</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VEND_EXP</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142E8F"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J Efetuou Vendas a Empresa Comercial Exportadora com Fim Específico de E</w:t>
            </w:r>
            <w:r w:rsidR="004B5947" w:rsidRPr="00FA3856">
              <w:rPr>
                <w:rFonts w:ascii="Times New Roman" w:hAnsi="Times New Roman" w:cs="Times New Roman"/>
                <w:szCs w:val="20"/>
              </w:rPr>
              <w:t xml:space="preserve">xportação: </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e campo deve ser assinalado pela pessoa jurídica que efetuou vendas, no ano-calendário, a empresas comerciais exportadoras.</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 REC_EXT</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142E8F"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cebimentos do Exterior ou de Não R</w:t>
            </w:r>
            <w:r w:rsidR="004B5947" w:rsidRPr="00FA3856">
              <w:rPr>
                <w:rFonts w:ascii="Times New Roman" w:hAnsi="Times New Roman" w:cs="Times New Roman"/>
                <w:szCs w:val="20"/>
              </w:rPr>
              <w:t xml:space="preserve">esidentes: </w:t>
            </w:r>
          </w:p>
          <w:p w:rsidR="004B5947" w:rsidRPr="00FA3856" w:rsidRDefault="004B5947" w:rsidP="00142E8F">
            <w:pPr>
              <w:jc w:val="both"/>
              <w:rPr>
                <w:szCs w:val="20"/>
              </w:rPr>
            </w:pPr>
            <w:r w:rsidRPr="00FA3856">
              <w:rPr>
                <w:szCs w:val="20"/>
              </w:rPr>
              <w:t>S – Sim</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Deve assinalar este campo, a pessoa jurídica que recebeu, durante o ano-calendário, de pessoas físicas ou jurídicas, residentes ou domiciliadas no exterior ou de não-residentes: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quaisquer valores mediante operações de câmbio de qualquer natureza;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quaisquer valores por intermédio de transferências internacionais em reais (TIR), ou seja, provenientes de conta bancária em reais (R$) titulada por não-residente;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valores iguais ou superiores a R$ 120.000,00 (cento e vinte mil reais), equivalentes a R$ 10.000,00 por mês, por intermédio de cartões de crédit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quaisquer valores por intermédio de depósitos em contas bancárias mantidas no exterior.</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ATIV_EXT</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os no Exterior:</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reenchida por todas as pessoas jurídicas (Sim), salvo quando o valor contábil total dos ativos a declarar, convertido para Reais no final do período abrangido pela ECF, for inferior a R$ 100.000,00 (cem mil reais) (Não).</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pt-PT"/>
              </w:rPr>
            </w:pPr>
            <w:r w:rsidRPr="00FA3856">
              <w:rPr>
                <w:rFonts w:ascii="Times New Roman" w:hAnsi="Times New Roman"/>
              </w:rPr>
              <w:t>IND_COM_EXP</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J Comercial Exportadora: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e campo deve ser assinalado pela empresa comercial exportadora que comprou produtos com o fim específico de exportação ou exportou, no ano-calendário, produtos adquiridos com esta finalidade.</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GTO_EXT</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agamentos ao Exterior ou a Não Residentes: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xml:space="preserve">Deve assinalar este campo, a pessoa jurídica que tiver pagado, creditado, entregado, empregado ou remetido, durante o ano-calendário, a pessoas físicas ou jurídicas, residentes ou domiciliadas no exterior ou a não-residentes: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quaisquer valores mediante operações de câmbio de qualquer natureza;</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quaisquer valores por intermédio de transferências internacionais em reais (TIR), ou seja, pela utilização de reais (R$) para crédito de conta bancária titulada por não-residentes;</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valores iguais ou superiores a R$ 120.000,00 (cento e vinte mil reais), equivalentes a R$ 10.000,00 por mês, por intermédio de cartões de crédit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quaisquer valores mediante a utilização de recursos mantidos no exterior.</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lastRenderedPageBreak/>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pt-PT"/>
              </w:rPr>
            </w:pPr>
            <w:r w:rsidRPr="00FA3856">
              <w:rPr>
                <w:rFonts w:ascii="Times New Roman" w:hAnsi="Times New Roman"/>
                <w:lang w:val="pt-PT"/>
              </w:rPr>
              <w:t>IND_</w:t>
            </w:r>
            <w:r w:rsidRPr="00FA3856">
              <w:rPr>
                <w:rFonts w:ascii="Times New Roman" w:hAnsi="Times New Roman"/>
              </w:rPr>
              <w:t>E-COM_TI</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omércio Eletrônico e Tecnologia da Informaçã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w:t>
            </w:r>
            <w:hyperlink r:id="rId22" w:history="1">
              <w:r w:rsidRPr="00FA3856">
                <w:rPr>
                  <w:rStyle w:val="Hyperlink"/>
                  <w:rFonts w:ascii="Times New Roman" w:hAnsi="Times New Roman" w:cs="Times New Roman"/>
                  <w:color w:val="auto"/>
                  <w:szCs w:val="20"/>
                </w:rPr>
                <w:t>X410</w:t>
              </w:r>
            </w:hyperlink>
            <w:r w:rsidRPr="00FA3856">
              <w:rPr>
                <w:rFonts w:ascii="Times New Roman" w:hAnsi="Times New Roman" w:cs="Times New Roman"/>
                <w:szCs w:val="20"/>
              </w:rPr>
              <w:t xml:space="preserve"> (Comércio Eletrônico).</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rPr>
              <w:t>00</w:t>
            </w:r>
            <w:r w:rsidRPr="00FA3856">
              <w:rPr>
                <w:rFonts w:ascii="Times New Roman" w:hAnsi="Times New Roman"/>
                <w:lang w:val="pt-PT"/>
              </w:rPr>
              <w:t>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lang w:val="pt-PT"/>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lang w:val="pt-PT"/>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ROY_REC</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Royalties Recebidos do Brasil e do Exterior: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pessoa jurídica que tiver recebido, durante o ano-calendário, de pessoas físicas ou jurídicas, residentes ou domiciliadas no Brasil ou no exterior, rendimentos a título de </w:t>
            </w:r>
            <w:r w:rsidRPr="00FA3856">
              <w:rPr>
                <w:rFonts w:ascii="Times New Roman" w:hAnsi="Times New Roman" w:cs="Times New Roman"/>
                <w:i/>
                <w:iCs/>
                <w:szCs w:val="20"/>
              </w:rPr>
              <w:t xml:space="preserve">royalties </w:t>
            </w:r>
            <w:r w:rsidRPr="00FA3856">
              <w:rPr>
                <w:rFonts w:ascii="Times New Roman" w:hAnsi="Times New Roman" w:cs="Times New Roman"/>
                <w:szCs w:val="20"/>
              </w:rPr>
              <w:t xml:space="preserve">relativos a: exploração econômica dos direitos patrimoniais do autor, de marcas, de patentes e de desenho industrial; exploração de </w:t>
            </w:r>
            <w:r w:rsidRPr="00FA3856">
              <w:rPr>
                <w:rFonts w:ascii="Times New Roman" w:hAnsi="Times New Roman" w:cs="Times New Roman"/>
                <w:i/>
                <w:iCs/>
                <w:szCs w:val="20"/>
              </w:rPr>
              <w:t>know-how</w:t>
            </w:r>
            <w:r w:rsidRPr="00FA3856">
              <w:rPr>
                <w:rFonts w:ascii="Times New Roman" w:hAnsi="Times New Roman" w:cs="Times New Roman"/>
                <w:szCs w:val="20"/>
              </w:rPr>
              <w:t>; exploração de franquias e exploração dos direitos relativos à propriedade intelectual referente a cultivares,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ROY_PAG</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oyalties Pagos a Beneficiários do Brasil e do Exterior:</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N – Nã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pessoa jurídica que tiver efetuado pagamento ou remessa, durante o ano-calendário, a pessoas físicas ou jurídicas, residentes ou domiciliadas no Brasil ou no exterior, a título de </w:t>
            </w:r>
            <w:r w:rsidRPr="00FA3856">
              <w:rPr>
                <w:rFonts w:ascii="Times New Roman" w:hAnsi="Times New Roman" w:cs="Times New Roman"/>
                <w:i/>
                <w:iCs/>
                <w:szCs w:val="20"/>
              </w:rPr>
              <w:t xml:space="preserve">royalties </w:t>
            </w:r>
            <w:r w:rsidRPr="00FA3856">
              <w:rPr>
                <w:rFonts w:ascii="Times New Roman" w:hAnsi="Times New Roman" w:cs="Times New Roman"/>
                <w:szCs w:val="20"/>
              </w:rPr>
              <w:t xml:space="preserve">relativos a: exploração econômica dos direitos patrimoniais do autor, de marcas, de patentes e de desenho industrial; exploração de </w:t>
            </w:r>
            <w:r w:rsidRPr="00FA3856">
              <w:rPr>
                <w:rFonts w:ascii="Times New Roman" w:hAnsi="Times New Roman" w:cs="Times New Roman"/>
                <w:i/>
                <w:iCs/>
                <w:szCs w:val="20"/>
              </w:rPr>
              <w:t xml:space="preserve">know-how; </w:t>
            </w:r>
            <w:r w:rsidRPr="00FA3856">
              <w:rPr>
                <w:rFonts w:ascii="Times New Roman" w:hAnsi="Times New Roman" w:cs="Times New Roman"/>
                <w:szCs w:val="20"/>
              </w:rPr>
              <w:t>exploração de franquias e exploração dos direitos relativos à propriedade intelectual referente a cultivares, deve preencher este campo com “Sim”.</w:t>
            </w: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REND_SERV</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Rendimentos Relativos a Serviços, Juros e Dividendos Recebidos do Brasil e do Exterior: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GTO_REM</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agamentos ou Remessas a Título de Serviços, Juros e Dividendos a Beneficiários do Brasil e do Exterior: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INOV_TEC</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ovação Tecnológica e Desenvolvimento Tecnológic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beneficiária de incentivos fiscais relativos às atividades de pesquisa tecnológica e desenvolvimento de inovação tecnológica de que tratam os arts. 17 a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1 de novembro de 2005, ou a pessoa jurídica executora dos programas de desenvolvimento tecnológico industrial ou agropecuário (PDTI/PDTA) de que trata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61, de 1993, aprovados até 31 de dezembro de 2005, que não tenha migrado para o regime estabelecido nos arts. 17 a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deve preencher este campo com “Sim”.</w:t>
            </w: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p w:rsidR="00BE685F" w:rsidRPr="00FA3856" w:rsidRDefault="00BE685F" w:rsidP="00142E8F">
            <w:pPr>
              <w:pStyle w:val="NormalWeb"/>
              <w:spacing w:before="0" w:after="0"/>
              <w:jc w:val="both"/>
              <w:rPr>
                <w:rFonts w:ascii="Times New Roman" w:hAnsi="Times New Roman" w:cs="Times New Roman"/>
                <w:szCs w:val="20"/>
              </w:rPr>
            </w:pP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CAP_INF</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apacitação de Informática e Inclusão Digital: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tiver investido em atividades de pesquisa e desenvolvimento em tecnologia da informação no âmbito dos programas de capacitação e competitividade dos setores de informática e automação e tecnologias da informação de que trata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48, de 23 de outubro de 1991,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176, de 11 de janeiro de 2001, e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77, de 30 de dezembro de 2004, regulamentadas pel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906, de 26 de setembro de 2006, ou tiver efetuado venda a varejo nos termos dos arts. 28 a 3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que dispõem sobre o programa de inclusão digital,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lang w:val="pt-PT"/>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J_HAB</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jc w:val="both"/>
              <w:rPr>
                <w:szCs w:val="20"/>
              </w:rPr>
            </w:pPr>
            <w:r w:rsidRPr="00FA3856">
              <w:rPr>
                <w:szCs w:val="20"/>
              </w:rPr>
              <w:t xml:space="preserve">PJ Habilitada no Repes, Recap, Padis, PATVD, Reidi, Repenec, Reicomp, Retaero, Recine, Resíduos Sólidos, Recopa, Copa do Mundo, Retid, REPNBL-Redes, Reif e Olimpíadas: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jc w:val="both"/>
              <w:rPr>
                <w:szCs w:val="20"/>
              </w:rPr>
            </w:pPr>
            <w:r w:rsidRPr="00FA3856">
              <w:rPr>
                <w:szCs w:val="20"/>
              </w:rPr>
              <w:t>N – Não</w:t>
            </w:r>
          </w:p>
          <w:p w:rsidR="004B5947" w:rsidRPr="00FA3856" w:rsidRDefault="004B5947" w:rsidP="00142E8F">
            <w:pPr>
              <w:jc w:val="both"/>
              <w:rPr>
                <w:szCs w:val="20"/>
              </w:rPr>
            </w:pPr>
            <w:r w:rsidRPr="00FA3856">
              <w:rPr>
                <w:szCs w:val="20"/>
              </w:rPr>
              <w:t>A pessoa jurídica habilitada no Regime Especial de Tributação para a Plataforma de Exportação de Serviços de Tecnologia da Informação (Repes) ou no Regime Especial de Aquisição de Bens de Capital para Empresas Exportadoras (Recap) instituídos pela Lei n</w:t>
            </w:r>
            <w:r w:rsidRPr="00FA3856">
              <w:rPr>
                <w:strike/>
                <w:szCs w:val="20"/>
              </w:rPr>
              <w:t>º</w:t>
            </w:r>
            <w:r w:rsidRPr="00FA3856">
              <w:rPr>
                <w:szCs w:val="20"/>
              </w:rPr>
              <w:t xml:space="preserve"> 11.196, de 2005, regulamentados pelos Decretos n</w:t>
            </w:r>
            <w:r w:rsidRPr="00FA3856">
              <w:rPr>
                <w:strike/>
                <w:szCs w:val="20"/>
              </w:rPr>
              <w:t>º</w:t>
            </w:r>
            <w:r w:rsidRPr="00FA3856">
              <w:rPr>
                <w:szCs w:val="20"/>
              </w:rPr>
              <w:t xml:space="preserve"> 5.712, de 2 de março de 2006, e n</w:t>
            </w:r>
            <w:r w:rsidRPr="00FA3856">
              <w:rPr>
                <w:strike/>
                <w:szCs w:val="20"/>
              </w:rPr>
              <w:t>º</w:t>
            </w:r>
            <w:r w:rsidRPr="00FA3856">
              <w:rPr>
                <w:szCs w:val="20"/>
              </w:rPr>
              <w:t xml:space="preserve">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w:t>
            </w:r>
            <w:r w:rsidRPr="00FA3856">
              <w:rPr>
                <w:strike/>
                <w:szCs w:val="20"/>
              </w:rPr>
              <w:t>º</w:t>
            </w:r>
            <w:r w:rsidRPr="00FA3856">
              <w:rPr>
                <w:szCs w:val="20"/>
              </w:rPr>
              <w:t xml:space="preserve"> 11.484, de 2007. Este campo deve também ser assinalado pela pessoa jurídica habilitada ou co-habilitada no Regime Especial de Incentivos e Desenvolvimento da Infraestrutura (Reidi), instituído pela Lei n</w:t>
            </w:r>
            <w:r w:rsidRPr="00FA3856">
              <w:rPr>
                <w:strike/>
                <w:szCs w:val="20"/>
              </w:rPr>
              <w:t>º</w:t>
            </w:r>
            <w:r w:rsidRPr="00FA3856">
              <w:rPr>
                <w:szCs w:val="20"/>
              </w:rPr>
              <w:t xml:space="preserve"> 11.488, de 15 de junho de 2007, e regulamentado pelo Decreto n</w:t>
            </w:r>
            <w:r w:rsidRPr="00FA3856">
              <w:rPr>
                <w:strike/>
                <w:szCs w:val="20"/>
              </w:rPr>
              <w:t>º</w:t>
            </w:r>
            <w:r w:rsidRPr="00FA3856">
              <w:rPr>
                <w:szCs w:val="20"/>
              </w:rPr>
              <w:t xml:space="preserve"> 6.144, de 3 de julho de 2007, com alterações introduzidas pelo Decreto n</w:t>
            </w:r>
            <w:r w:rsidRPr="00FA3856">
              <w:rPr>
                <w:strike/>
                <w:szCs w:val="20"/>
              </w:rPr>
              <w:t>º</w:t>
            </w:r>
            <w:r w:rsidRPr="00FA3856">
              <w:rPr>
                <w:szCs w:val="20"/>
              </w:rPr>
              <w:t xml:space="preserve">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w:t>
            </w:r>
            <w:r w:rsidRPr="00FA3856">
              <w:rPr>
                <w:color w:val="000000"/>
                <w:szCs w:val="20"/>
              </w:rPr>
              <w:t>Regime Especial de Incentivo a Computadores para Uso Educacional (REICOMP), instituído pela Lei n</w:t>
            </w:r>
            <w:r w:rsidRPr="00FA3856">
              <w:rPr>
                <w:strike/>
                <w:szCs w:val="20"/>
              </w:rPr>
              <w:t>º</w:t>
            </w:r>
            <w:r w:rsidRPr="00FA3856">
              <w:rPr>
                <w:color w:val="000000"/>
                <w:szCs w:val="20"/>
              </w:rPr>
              <w:t xml:space="preserve"> 12.715, de 17 de setembro de 2012</w:t>
            </w:r>
            <w:r w:rsidRPr="00FA3856">
              <w:rPr>
                <w:szCs w:val="20"/>
              </w:rPr>
              <w:t>. Habilitada no Regime Especial para a Indústria Aeronáutica Brasileira (Retaero), instituído pela Lei n</w:t>
            </w:r>
            <w:r w:rsidRPr="00FA3856">
              <w:rPr>
                <w:strike/>
                <w:szCs w:val="20"/>
              </w:rPr>
              <w:t>º</w:t>
            </w:r>
            <w:r w:rsidRPr="00FA3856">
              <w:rPr>
                <w:szCs w:val="20"/>
              </w:rPr>
              <w:t xml:space="preserve"> 12.249, de 2010. Detentora de projeto de exibição cinematográfica aprovado no âmbito do Regime Especial de Tributação para Desenvolvimento da Atividade de Exibição Cinematográfica (Recine), instituído Lei n</w:t>
            </w:r>
            <w:r w:rsidRPr="00FA3856">
              <w:rPr>
                <w:strike/>
                <w:szCs w:val="20"/>
              </w:rPr>
              <w:t>º</w:t>
            </w:r>
            <w:r w:rsidRPr="00FA3856">
              <w:rPr>
                <w:szCs w:val="20"/>
              </w:rPr>
              <w:t xml:space="preserve">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w:t>
            </w:r>
            <w:r w:rsidRPr="00FA3856">
              <w:rPr>
                <w:strike/>
                <w:szCs w:val="20"/>
              </w:rPr>
              <w:t>º</w:t>
            </w:r>
            <w:r w:rsidRPr="00FA3856">
              <w:rPr>
                <w:szCs w:val="20"/>
              </w:rPr>
              <w:t xml:space="preserve"> 12.350, de 20 de </w:t>
            </w:r>
            <w:r w:rsidRPr="00FA3856">
              <w:rPr>
                <w:szCs w:val="20"/>
              </w:rPr>
              <w:lastRenderedPageBreak/>
              <w:t>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w:t>
            </w:r>
            <w:r w:rsidRPr="00FA3856">
              <w:rPr>
                <w:strike/>
                <w:szCs w:val="20"/>
              </w:rPr>
              <w:t>º</w:t>
            </w:r>
            <w:r w:rsidRPr="00FA3856">
              <w:rPr>
                <w:szCs w:val="20"/>
              </w:rPr>
              <w:t xml:space="preserve"> 12.598, de 22 de março de 2012. Habilitada no </w:t>
            </w:r>
            <w:r w:rsidRPr="00FA3856">
              <w:rPr>
                <w:color w:val="000000"/>
                <w:szCs w:val="20"/>
              </w:rPr>
              <w:t>Regime Especial de Tributação do Programa Nacional de Banda Larga para Implantação de Redes de Telecomunicações (REPNBL-Redes), instituído pela Lei n</w:t>
            </w:r>
            <w:r w:rsidRPr="00FA3856">
              <w:rPr>
                <w:strike/>
                <w:szCs w:val="20"/>
              </w:rPr>
              <w:t>º</w:t>
            </w:r>
            <w:r w:rsidRPr="00FA3856">
              <w:rPr>
                <w:color w:val="000000"/>
                <w:szCs w:val="20"/>
              </w:rPr>
              <w:t xml:space="preserve"> 12.715, de 17 de setembro de 2012, regulamentado pelo Decreto n</w:t>
            </w:r>
            <w:r w:rsidRPr="00FA3856">
              <w:rPr>
                <w:strike/>
                <w:szCs w:val="20"/>
              </w:rPr>
              <w:t>º</w:t>
            </w:r>
            <w:r w:rsidRPr="00FA3856">
              <w:rPr>
                <w:color w:val="000000"/>
                <w:szCs w:val="20"/>
              </w:rPr>
              <w:t xml:space="preserve"> 7.921, de 15 de fevereiro de 2013. H</w:t>
            </w:r>
            <w:r w:rsidRPr="00FA3856">
              <w:rPr>
                <w:szCs w:val="20"/>
              </w:rPr>
              <w:t>abilitada ou co-habilitada no Regime Especial de Incentivo ao Desenvolvimento da Infraestrutura da Indústria de Fertilizantes (REIF), instituído pela Lei n</w:t>
            </w:r>
            <w:r w:rsidRPr="00FA3856">
              <w:rPr>
                <w:strike/>
                <w:szCs w:val="20"/>
              </w:rPr>
              <w:t>º</w:t>
            </w:r>
            <w:r w:rsidRPr="00FA3856">
              <w:rPr>
                <w:szCs w:val="20"/>
              </w:rPr>
              <w:t xml:space="preserve"> 12.794, de 02 de abril de 2013, arts. 5º a 11. Habilitada para fins de fruição dos benefícios fiscais, relativos à realização, no Brasil, dos Jogos Olímpicos de 2016 e dos Jogos Paraolímpicos de 2016, de que trata a Lei nº 12.780, de 2013.</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lastRenderedPageBreak/>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lang w:val="en-US"/>
              </w:rPr>
            </w:pPr>
            <w:r w:rsidRPr="00FA3856">
              <w:rPr>
                <w:rFonts w:ascii="Times New Roman" w:hAnsi="Times New Roman"/>
                <w:lang w:val="en-US"/>
              </w:rPr>
              <w:t>IND_POLO_AM</w:t>
            </w:r>
          </w:p>
        </w:tc>
        <w:tc>
          <w:tcPr>
            <w:tcW w:w="8351" w:type="dxa"/>
            <w:tcBorders>
              <w:top w:val="single" w:sz="6" w:space="0" w:color="auto"/>
              <w:left w:val="single" w:sz="6" w:space="0" w:color="auto"/>
              <w:bottom w:val="single" w:sz="6" w:space="0" w:color="auto"/>
              <w:right w:val="single" w:sz="6" w:space="0" w:color="auto"/>
            </w:tcBorders>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ólo Industrial de Manaus e Amazônia Ocidental: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estiver localizada na área de atuação da Superintendência da Zona Franca de Manaus (Suframa) que seja beneficiária dos incentivos de que trata 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88, de 28 de fevereiro de 1967, e alterações posteriores;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87, de 30 de dezembro de 1991, e alterações posteriores; ou 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356, de 15 de agosto de 1968, e alterações posteriores (Amazônia Ocidental),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B5947" w:rsidRPr="00FA3856" w:rsidTr="004B5947">
        <w:trPr>
          <w:jc w:val="center"/>
        </w:trPr>
        <w:tc>
          <w:tcPr>
            <w:tcW w:w="701" w:type="dxa"/>
            <w:tcBorders>
              <w:top w:val="single" w:sz="6" w:space="0" w:color="auto"/>
              <w:left w:val="single" w:sz="6" w:space="0" w:color="auto"/>
              <w:bottom w:val="single" w:sz="6" w:space="0" w:color="auto"/>
              <w:right w:val="single" w:sz="6" w:space="0" w:color="auto"/>
            </w:tcBorders>
          </w:tcPr>
          <w:p w:rsidR="004B5947" w:rsidRPr="00FA3856" w:rsidRDefault="004B5947" w:rsidP="00707D2B">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rPr>
                <w:rFonts w:ascii="Times New Roman" w:hAnsi="Times New Roman"/>
                <w:b/>
                <w:bCs/>
              </w:rPr>
            </w:pPr>
            <w:r w:rsidRPr="00FA3856">
              <w:rPr>
                <w:rFonts w:ascii="Times New Roman" w:hAnsi="Times New Roman"/>
              </w:rPr>
              <w:t>IND_ZON_EXP</w:t>
            </w:r>
          </w:p>
        </w:tc>
        <w:tc>
          <w:tcPr>
            <w:tcW w:w="8351" w:type="dxa"/>
            <w:tcBorders>
              <w:top w:val="single" w:sz="6" w:space="0" w:color="auto"/>
              <w:left w:val="single" w:sz="6" w:space="0" w:color="auto"/>
              <w:bottom w:val="single" w:sz="6" w:space="0" w:color="auto"/>
              <w:right w:val="single" w:sz="6" w:space="0" w:color="auto"/>
            </w:tcBorders>
            <w:vAlign w:val="bottom"/>
          </w:tcPr>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Zonas de Processamento de Exportação: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B5947" w:rsidRPr="00FA3856" w:rsidRDefault="004B5947" w:rsidP="00142E8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autorizada a operar em Zonas de Processamento de Exportação, voltadas para a produção de bens a serem comercializados no exterior, de acordo com o estabeleci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508, de 20 de julho de 2007 e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32, de 30 de junho de 2008,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B5947" w:rsidRPr="00FA3856" w:rsidRDefault="004B5947" w:rsidP="00452227">
            <w:pPr>
              <w:pStyle w:val="PSDS-CorpodeTexto0"/>
              <w:jc w:val="center"/>
              <w:rPr>
                <w:rFonts w:ascii="Times New Roman" w:hAnsi="Times New Roman"/>
              </w:rPr>
            </w:pPr>
            <w:r w:rsidRPr="00FA3856">
              <w:rPr>
                <w:rFonts w:ascii="Times New Roman" w:hAnsi="Times New Roman"/>
              </w:rPr>
              <w:t>Sim</w:t>
            </w:r>
          </w:p>
        </w:tc>
      </w:tr>
      <w:tr w:rsidR="004D3026" w:rsidRPr="00FA3856" w:rsidTr="004D3026">
        <w:trPr>
          <w:jc w:val="center"/>
        </w:trPr>
        <w:tc>
          <w:tcPr>
            <w:tcW w:w="701"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numPr>
                <w:ilvl w:val="0"/>
                <w:numId w:val="12"/>
              </w:numPr>
              <w:suppressAutoHyphens w:val="0"/>
              <w:jc w:val="center"/>
              <w:rPr>
                <w:rFonts w:ascii="Times New Roman" w:hAnsi="Times New Roman"/>
                <w:b/>
                <w:bCs/>
              </w:rPr>
            </w:pPr>
          </w:p>
        </w:tc>
        <w:tc>
          <w:tcPr>
            <w:tcW w:w="2239"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rPr>
                <w:rFonts w:ascii="Times New Roman" w:hAnsi="Times New Roman"/>
                <w:b/>
                <w:bCs/>
                <w:lang w:val="en-US"/>
              </w:rPr>
            </w:pPr>
            <w:r w:rsidRPr="00FA3856">
              <w:rPr>
                <w:rFonts w:ascii="Times New Roman" w:hAnsi="Times New Roman"/>
                <w:lang w:val="en-US"/>
              </w:rPr>
              <w:t>IND_AREA_COM</w:t>
            </w:r>
          </w:p>
        </w:tc>
        <w:tc>
          <w:tcPr>
            <w:tcW w:w="8351" w:type="dxa"/>
            <w:tcBorders>
              <w:top w:val="single" w:sz="6" w:space="0" w:color="auto"/>
              <w:left w:val="single" w:sz="6" w:space="0" w:color="auto"/>
              <w:bottom w:val="single" w:sz="6" w:space="0" w:color="auto"/>
              <w:right w:val="single" w:sz="6" w:space="0" w:color="auto"/>
            </w:tcBorders>
            <w:vAlign w:val="bottom"/>
          </w:tcPr>
          <w:p w:rsidR="004D3026" w:rsidRPr="00FA3856" w:rsidRDefault="004D3026" w:rsidP="004D302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Áreas de Livre Comércio: </w:t>
            </w:r>
          </w:p>
          <w:p w:rsidR="004D3026" w:rsidRPr="00FA3856" w:rsidRDefault="004D3026" w:rsidP="004D302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 – Sim </w:t>
            </w:r>
          </w:p>
          <w:p w:rsidR="004D3026" w:rsidRPr="00FA3856" w:rsidRDefault="004D3026" w:rsidP="004D302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Não</w:t>
            </w:r>
          </w:p>
          <w:p w:rsidR="004D3026" w:rsidRPr="00FA3856" w:rsidRDefault="004D3026" w:rsidP="004D302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autorizada a operar nas Áreas de Livre Comércio de Boa Vista, Bonfim, Tabatinga, Macapá e Santana, Brasiléia, Cruzeiro do Sul ou Guajará-Mirim, beneficiária dos incentivos de que tratam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56, de 25 de novembro de 1991,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32, de 30 de junho de 2008,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7.965, de 22 de dezembro de 1989,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87, de 30 de dezembro de 1991, 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17, de 8 de maio de 1992,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857, de 8 de março de 1994, e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10, de 19 de julho de 1991, e alterações posteriores, deve preencher este campo com “Sim”.</w:t>
            </w:r>
          </w:p>
        </w:tc>
        <w:tc>
          <w:tcPr>
            <w:tcW w:w="709"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jc w:val="center"/>
              <w:rPr>
                <w:rFonts w:ascii="Times New Roman" w:hAnsi="Times New Roman"/>
                <w:bCs/>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jc w:val="center"/>
              <w:rPr>
                <w:rFonts w:ascii="Times New Roman" w:hAnsi="Times New Roman"/>
                <w:bCs/>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vAlign w:val="center"/>
          </w:tcPr>
          <w:p w:rsidR="004D3026" w:rsidRPr="00FA3856" w:rsidRDefault="004D3026" w:rsidP="004D3026">
            <w:pPr>
              <w:pStyle w:val="PSDS-CorpodeTexto0"/>
              <w:jc w:val="center"/>
              <w:rPr>
                <w:rFonts w:ascii="Times New Roman" w:hAnsi="Times New Roman"/>
                <w:bCs/>
              </w:rPr>
            </w:pPr>
            <w:r w:rsidRPr="00FA3856">
              <w:rPr>
                <w:rFonts w:ascii="Times New Roman" w:hAnsi="Times New Roman"/>
                <w:bCs/>
              </w:rPr>
              <w:t>-</w:t>
            </w:r>
          </w:p>
        </w:tc>
        <w:tc>
          <w:tcPr>
            <w:tcW w:w="992"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jc w:val="center"/>
              <w:rPr>
                <w:rFonts w:ascii="Times New Roman" w:hAnsi="Times New Roman"/>
                <w:bCs/>
              </w:rPr>
            </w:pPr>
            <w:r w:rsidRPr="00FA3856">
              <w:rPr>
                <w:rFonts w:ascii="Times New Roman" w:hAnsi="Times New Roman"/>
                <w:bCs/>
                <w:lang w:val="pt-PT"/>
              </w:rPr>
              <w:t>[S; N]</w:t>
            </w:r>
          </w:p>
        </w:tc>
        <w:tc>
          <w:tcPr>
            <w:tcW w:w="1252"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jc w:val="center"/>
              <w:rPr>
                <w:rFonts w:ascii="Times New Roman" w:hAnsi="Times New Roman"/>
              </w:rPr>
            </w:pPr>
            <w:r w:rsidRPr="00FA3856">
              <w:rPr>
                <w:rFonts w:ascii="Times New Roman" w:hAnsi="Times New Roman"/>
              </w:rPr>
              <w:t>Sim</w:t>
            </w:r>
          </w:p>
        </w:tc>
      </w:tr>
    </w:tbl>
    <w:p w:rsidR="00A1705C" w:rsidRPr="00FA3856" w:rsidRDefault="00A1705C" w:rsidP="00452227">
      <w:pPr>
        <w:rPr>
          <w:szCs w:val="20"/>
        </w:rPr>
      </w:pPr>
    </w:p>
    <w:p w:rsidR="00BE685F" w:rsidRPr="00FA3856" w:rsidRDefault="00BE685F" w:rsidP="00452227">
      <w:pPr>
        <w:rPr>
          <w:szCs w:val="20"/>
        </w:rPr>
      </w:pPr>
    </w:p>
    <w:p w:rsidR="00BE685F" w:rsidRPr="00FA3856" w:rsidRDefault="00BE685F" w:rsidP="00452227">
      <w:pPr>
        <w:rPr>
          <w:szCs w:val="20"/>
        </w:rPr>
      </w:pPr>
    </w:p>
    <w:p w:rsidR="00452227" w:rsidRPr="00FA3856" w:rsidRDefault="00452227" w:rsidP="00452227">
      <w:pPr>
        <w:pStyle w:val="Corpodetexto"/>
        <w:spacing w:line="240" w:lineRule="auto"/>
        <w:rPr>
          <w:rFonts w:ascii="Times New Roman" w:hAnsi="Times New Roman"/>
          <w:color w:val="auto"/>
          <w:szCs w:val="20"/>
        </w:rPr>
      </w:pPr>
      <w:r w:rsidRPr="00FA3856">
        <w:rPr>
          <w:rFonts w:ascii="Times New Roman" w:hAnsi="Times New Roman"/>
          <w:b/>
          <w:color w:val="auto"/>
          <w:szCs w:val="20"/>
        </w:rPr>
        <w:lastRenderedPageBreak/>
        <w:t xml:space="preserve">I – </w:t>
      </w:r>
      <w:r w:rsidR="00375E89" w:rsidRPr="00FA3856">
        <w:rPr>
          <w:rFonts w:ascii="Times New Roman" w:hAnsi="Times New Roman"/>
          <w:b/>
          <w:color w:val="auto"/>
          <w:szCs w:val="20"/>
        </w:rPr>
        <w:t>Regras de Validação dos Campos:</w:t>
      </w:r>
    </w:p>
    <w:p w:rsidR="00452227" w:rsidRPr="00FA3856"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FA3856" w:rsidTr="001A29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Tipo</w:t>
            </w:r>
          </w:p>
        </w:tc>
      </w:tr>
      <w:tr w:rsidR="00446B17" w:rsidRPr="00FA3856" w:rsidTr="00446B17">
        <w:trPr>
          <w:jc w:val="center"/>
        </w:trPr>
        <w:tc>
          <w:tcPr>
            <w:tcW w:w="485" w:type="dxa"/>
            <w:tcBorders>
              <w:top w:val="single" w:sz="6" w:space="0" w:color="auto"/>
              <w:left w:val="single" w:sz="6" w:space="0" w:color="auto"/>
              <w:bottom w:val="single" w:sz="6" w:space="0" w:color="auto"/>
              <w:right w:val="single" w:sz="6" w:space="0" w:color="auto"/>
            </w:tcBorders>
          </w:tcPr>
          <w:p w:rsidR="00446B17" w:rsidRPr="00892DF6" w:rsidRDefault="00446B17" w:rsidP="00446B17">
            <w:pPr>
              <w:pStyle w:val="PSDS-CorpodeTexto0"/>
              <w:suppressAutoHyphens w:val="0"/>
              <w:rPr>
                <w:rFonts w:ascii="Times New Roman" w:hAnsi="Times New Roman"/>
                <w:b/>
                <w:bCs/>
                <w:lang w:val="en-US"/>
              </w:rPr>
            </w:pPr>
            <w:r w:rsidRPr="00892DF6">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rsidR="00446B17" w:rsidRPr="00892DF6" w:rsidRDefault="00446B17" w:rsidP="00446B17">
            <w:pPr>
              <w:pStyle w:val="PSDS-CorpodeTexto0"/>
              <w:rPr>
                <w:rFonts w:ascii="Times New Roman" w:hAnsi="Times New Roman"/>
                <w:b/>
                <w:bCs/>
                <w:lang w:val="en-US"/>
              </w:rPr>
            </w:pPr>
            <w:r w:rsidRPr="00892DF6">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rsidR="00446B17" w:rsidRPr="00892DF6" w:rsidRDefault="00E81A1E" w:rsidP="00446B17">
            <w:pPr>
              <w:pStyle w:val="PSDS-CorpodeTexto0"/>
              <w:jc w:val="both"/>
              <w:rPr>
                <w:rFonts w:ascii="Times New Roman" w:hAnsi="Times New Roman"/>
                <w:bCs/>
                <w:lang w:val="pt-PT"/>
              </w:rPr>
            </w:pPr>
            <w:hyperlink w:anchor="REGRA_PREENCHIMENTO_IMUNE_ISENTA" w:history="1">
              <w:r w:rsidR="00446B17" w:rsidRPr="00892DF6">
                <w:rPr>
                  <w:rStyle w:val="Hyperlink"/>
                  <w:rFonts w:ascii="Times New Roman" w:hAnsi="Times New Roman"/>
                  <w:b/>
                  <w:color w:val="auto"/>
                </w:rPr>
                <w:t>REGRA_PREENCHIMENTO_IMUNE_ISENTA</w:t>
              </w:r>
            </w:hyperlink>
            <w:r w:rsidR="00446B17" w:rsidRPr="00892DF6">
              <w:rPr>
                <w:rStyle w:val="Hyperlink"/>
                <w:rFonts w:ascii="Times New Roman" w:hAnsi="Times New Roman"/>
                <w:b/>
                <w:color w:val="auto"/>
              </w:rPr>
              <w:t>_DESOBRIGADA</w:t>
            </w:r>
            <w:r w:rsidR="00446B17" w:rsidRPr="00892DF6">
              <w:rPr>
                <w:rFonts w:ascii="Times New Roman" w:hAnsi="Times New Roman"/>
                <w:b/>
              </w:rPr>
              <w:t xml:space="preserve">: </w:t>
            </w:r>
            <w:r w:rsidR="00446B17" w:rsidRPr="00892DF6">
              <w:rPr>
                <w:rFonts w:ascii="Times New Roman" w:hAnsi="Times New Roman"/>
                <w:lang w:val="pt-PT"/>
              </w:rPr>
              <w:t>Verifica, quando 0010.</w:t>
            </w:r>
            <w:r w:rsidR="00446B17" w:rsidRPr="00892DF6">
              <w:rPr>
                <w:rStyle w:val="Hyperlink"/>
                <w:rFonts w:ascii="Times New Roman" w:hAnsi="Times New Roman"/>
                <w:bCs/>
                <w:color w:val="auto"/>
                <w:lang w:val="pt-PT"/>
              </w:rPr>
              <w:t>FORMA_TRIB é igual a “8” (Imune do IRPJ) ou “9” (Isento do IPRJ) e 0010.</w:t>
            </w:r>
            <w:r w:rsidR="00446B17" w:rsidRPr="00892DF6">
              <w:rPr>
                <w:rFonts w:ascii="Times New Roman" w:hAnsi="Times New Roman"/>
                <w:lang w:val="pt-PT"/>
              </w:rPr>
              <w:t xml:space="preserve"> APUR_CSLL = “D” (Desobrigada)</w:t>
            </w:r>
            <w:r w:rsidR="00446B17" w:rsidRPr="00892DF6">
              <w:rPr>
                <w:rStyle w:val="Hyperlink"/>
                <w:rFonts w:ascii="Times New Roman" w:hAnsi="Times New Roman"/>
                <w:bCs/>
                <w:color w:val="auto"/>
                <w:lang w:val="pt-PT"/>
              </w:rPr>
              <w:t>, se 0020.IND_ALIQ_CSLL não está preenchido.</w:t>
            </w:r>
          </w:p>
        </w:tc>
        <w:tc>
          <w:tcPr>
            <w:tcW w:w="717" w:type="dxa"/>
            <w:tcBorders>
              <w:top w:val="single" w:sz="6" w:space="0" w:color="auto"/>
              <w:left w:val="single" w:sz="6" w:space="0" w:color="auto"/>
              <w:bottom w:val="single" w:sz="6" w:space="0" w:color="auto"/>
              <w:right w:val="single" w:sz="6" w:space="0" w:color="auto"/>
            </w:tcBorders>
          </w:tcPr>
          <w:p w:rsidR="00446B17" w:rsidRPr="00446B17" w:rsidRDefault="00446B17" w:rsidP="00446B17">
            <w:pPr>
              <w:pStyle w:val="PSDS-CorpodeTexto0"/>
              <w:rPr>
                <w:rFonts w:ascii="Times New Roman" w:hAnsi="Times New Roman"/>
                <w:bCs/>
              </w:rPr>
            </w:pPr>
            <w:r w:rsidRPr="00892DF6">
              <w:rPr>
                <w:rFonts w:ascii="Times New Roman" w:hAnsi="Times New Roman"/>
                <w:bCs/>
              </w:rPr>
              <w:t>Erro</w:t>
            </w:r>
          </w:p>
          <w:p w:rsidR="00446B17" w:rsidRPr="00446B17" w:rsidRDefault="00446B17" w:rsidP="00446B17">
            <w:pPr>
              <w:pStyle w:val="PSDS-CorpodeTexto0"/>
              <w:rPr>
                <w:rFonts w:ascii="Times New Roman" w:hAnsi="Times New Roman"/>
                <w:bCs/>
              </w:rPr>
            </w:pP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446B17" w:rsidRDefault="001779BC" w:rsidP="001779BC">
            <w:pPr>
              <w:pStyle w:val="PSDS-CorpodeTexto0"/>
              <w:suppressAutoHyphens w:val="0"/>
              <w:rPr>
                <w:rFonts w:ascii="Times New Roman" w:hAnsi="Times New Roman"/>
                <w:b/>
                <w:bCs/>
              </w:rPr>
            </w:pPr>
            <w:r w:rsidRPr="00446B17">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rsidR="001779BC" w:rsidRPr="00446B17" w:rsidRDefault="001779BC" w:rsidP="001779BC">
            <w:pPr>
              <w:pStyle w:val="PSDS-CorpodeTexto0"/>
              <w:rPr>
                <w:rFonts w:ascii="Times New Roman" w:hAnsi="Times New Roman"/>
                <w:b/>
                <w:bCs/>
              </w:rPr>
            </w:pPr>
            <w:r w:rsidRPr="00446B17">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bCs/>
              </w:rPr>
            </w:pPr>
            <w:hyperlink w:anchor="REGRA_SCP_NAO_PREENCHER_QTD" w:history="1">
              <w:r w:rsidR="001779BC" w:rsidRPr="00FA3856">
                <w:rPr>
                  <w:rStyle w:val="Hyperlink"/>
                  <w:rFonts w:ascii="Times New Roman" w:hAnsi="Times New Roman"/>
                  <w:b/>
                  <w:color w:val="auto"/>
                </w:rPr>
                <w:t>REGRA_SCP_NAO_PREENCHER_QTD</w:t>
              </w:r>
            </w:hyperlink>
            <w:r w:rsidR="001779BC" w:rsidRPr="00FA3856">
              <w:rPr>
                <w:rFonts w:ascii="Times New Roman" w:hAnsi="Times New Roman"/>
                <w:b/>
              </w:rPr>
              <w:t xml:space="preserve">: </w:t>
            </w:r>
            <w:r w:rsidR="001779BC" w:rsidRPr="00FA3856">
              <w:rPr>
                <w:rFonts w:ascii="Times New Roman" w:hAnsi="Times New Roman"/>
              </w:rPr>
              <w:t>Verifica, quando 0000.TIP_</w:t>
            </w:r>
            <w:r w:rsidR="00E565A1" w:rsidRPr="00FA3856">
              <w:rPr>
                <w:rFonts w:ascii="Times New Roman" w:hAnsi="Times New Roman"/>
              </w:rPr>
              <w:t>ECF</w:t>
            </w:r>
            <w:r w:rsidR="001779BC" w:rsidRPr="00FA3856">
              <w:rPr>
                <w:rFonts w:ascii="Times New Roman" w:hAnsi="Times New Roman"/>
              </w:rPr>
              <w:t xml:space="preserve"> é igual a “0” (</w:t>
            </w:r>
            <w:r w:rsidR="001779BC" w:rsidRPr="00FA3856">
              <w:rPr>
                <w:rFonts w:ascii="Times New Roman" w:hAnsi="Times New Roman"/>
                <w:shd w:val="clear" w:color="auto" w:fill="FFFFFF"/>
              </w:rPr>
              <w:t>ECF de empresa não participante de SCP como sócio ostensivo</w:t>
            </w:r>
            <w:r w:rsidR="001779BC" w:rsidRPr="00FA3856">
              <w:rPr>
                <w:rFonts w:ascii="Times New Roman" w:hAnsi="Times New Roman"/>
              </w:rPr>
              <w:t>) ou</w:t>
            </w:r>
            <w:r w:rsidR="00014339" w:rsidRPr="00FA3856">
              <w:rPr>
                <w:rFonts w:ascii="Times New Roman" w:hAnsi="Times New Roman"/>
              </w:rPr>
              <w:t xml:space="preserve"> “2” (ECF da SCP)</w:t>
            </w:r>
            <w:r w:rsidR="001779BC" w:rsidRPr="00FA3856">
              <w:rPr>
                <w:rFonts w:ascii="Times New Roman" w:hAnsi="Times New Roman"/>
              </w:rPr>
              <w:t xml:space="preserve">, se </w:t>
            </w:r>
            <w:r w:rsidR="004330D1" w:rsidRPr="00FA3856">
              <w:rPr>
                <w:rFonts w:ascii="Times New Roman" w:hAnsi="Times New Roman"/>
              </w:rPr>
              <w:t xml:space="preserve">0020.IND_QTE_SCP </w:t>
            </w:r>
            <w:r w:rsidR="001779BC" w:rsidRPr="00FA3856">
              <w:rPr>
                <w:rFonts w:ascii="Times New Roman" w:hAnsi="Times New Roman"/>
              </w:rPr>
              <w:t>não está preenchido.</w:t>
            </w:r>
          </w:p>
          <w:p w:rsidR="001779BC" w:rsidRPr="00FA3856" w:rsidRDefault="001779BC" w:rsidP="001779BC">
            <w:pPr>
              <w:pStyle w:val="PSDS-CorpodeTexto0"/>
              <w:jc w:val="both"/>
              <w:rPr>
                <w:rFonts w:ascii="Times New Roman" w:hAnsi="Times New Roman"/>
                <w:b/>
                <w:bCs/>
              </w:rPr>
            </w:pPr>
          </w:p>
          <w:p w:rsidR="001779BC" w:rsidRPr="00FA3856" w:rsidRDefault="00E81A1E" w:rsidP="001779BC">
            <w:pPr>
              <w:jc w:val="both"/>
              <w:rPr>
                <w:szCs w:val="20"/>
              </w:rPr>
            </w:pPr>
            <w:hyperlink w:anchor="REGRA_SCP_OBRIGATORIO_QTD" w:history="1">
              <w:r w:rsidR="001779BC" w:rsidRPr="00FA3856">
                <w:rPr>
                  <w:rStyle w:val="Hyperlink"/>
                  <w:b/>
                  <w:color w:val="auto"/>
                  <w:szCs w:val="20"/>
                </w:rPr>
                <w:t>REGRA_SCP_OBRIGATORIO_QTD</w:t>
              </w:r>
            </w:hyperlink>
            <w:r w:rsidR="001779BC" w:rsidRPr="00FA3856">
              <w:rPr>
                <w:b/>
                <w:szCs w:val="20"/>
              </w:rPr>
              <w:t xml:space="preserve">: </w:t>
            </w:r>
            <w:r w:rsidR="001779BC" w:rsidRPr="00FA3856">
              <w:rPr>
                <w:szCs w:val="20"/>
              </w:rPr>
              <w:t>Verifica, quando 0000.TIP_</w:t>
            </w:r>
            <w:r w:rsidR="00E565A1" w:rsidRPr="00FA3856">
              <w:rPr>
                <w:szCs w:val="20"/>
              </w:rPr>
              <w:t>ECF</w:t>
            </w:r>
            <w:r w:rsidR="0022004D" w:rsidRPr="00FA3856">
              <w:rPr>
                <w:szCs w:val="20"/>
              </w:rPr>
              <w:t xml:space="preserve"> </w:t>
            </w:r>
            <w:r w:rsidR="001779BC" w:rsidRPr="00FA3856">
              <w:rPr>
                <w:szCs w:val="20"/>
              </w:rPr>
              <w:t xml:space="preserve">é igual a </w:t>
            </w:r>
            <w:r w:rsidR="00014339" w:rsidRPr="00FA3856">
              <w:rPr>
                <w:szCs w:val="20"/>
              </w:rPr>
              <w:t>“1” (</w:t>
            </w:r>
            <w:r w:rsidR="00014339" w:rsidRPr="00FA3856">
              <w:rPr>
                <w:szCs w:val="20"/>
                <w:shd w:val="clear" w:color="auto" w:fill="FFFFFF"/>
              </w:rPr>
              <w:t>ECF de empresa participante de SCP como sócio ostensivo)</w:t>
            </w:r>
            <w:r w:rsidR="001779BC" w:rsidRPr="00FA3856">
              <w:rPr>
                <w:szCs w:val="20"/>
              </w:rPr>
              <w:t xml:space="preserve">, se </w:t>
            </w:r>
            <w:r w:rsidR="00563622" w:rsidRPr="00FA3856">
              <w:rPr>
                <w:szCs w:val="20"/>
              </w:rPr>
              <w:t xml:space="preserve">0020.IND_QTE_SCP </w:t>
            </w:r>
            <w:r w:rsidR="001779BC" w:rsidRPr="00FA3856">
              <w:rPr>
                <w:szCs w:val="20"/>
              </w:rPr>
              <w:t>está preenchido.</w:t>
            </w:r>
          </w:p>
          <w:p w:rsidR="00592AB2" w:rsidRPr="00FA3856" w:rsidRDefault="00592AB2" w:rsidP="001779BC">
            <w:pPr>
              <w:jc w:val="both"/>
              <w:rPr>
                <w:szCs w:val="20"/>
              </w:rPr>
            </w:pPr>
          </w:p>
          <w:p w:rsidR="001779BC" w:rsidRPr="00FA3856" w:rsidRDefault="00E81A1E" w:rsidP="001779BC">
            <w:pPr>
              <w:pStyle w:val="PSDS-CorpodeTexto0"/>
              <w:jc w:val="both"/>
              <w:rPr>
                <w:rFonts w:ascii="Times New Roman" w:hAnsi="Times New Roman"/>
                <w:bCs/>
                <w:lang w:val="pt-PT"/>
              </w:rPr>
            </w:pPr>
            <w:hyperlink w:anchor="REGRA_QTD_SCP" w:history="1">
              <w:r w:rsidR="001779BC" w:rsidRPr="00FA3856">
                <w:rPr>
                  <w:rStyle w:val="Hyperlink"/>
                  <w:rFonts w:ascii="Times New Roman" w:hAnsi="Times New Roman"/>
                  <w:b/>
                  <w:color w:val="auto"/>
                </w:rPr>
                <w:t>REGRA_QTD_SCP</w:t>
              </w:r>
            </w:hyperlink>
            <w:r w:rsidR="001779BC" w:rsidRPr="00FA3856">
              <w:rPr>
                <w:rFonts w:ascii="Times New Roman" w:hAnsi="Times New Roman"/>
                <w:b/>
              </w:rPr>
              <w:t xml:space="preserve">: </w:t>
            </w:r>
            <w:r w:rsidR="001779BC" w:rsidRPr="00FA3856">
              <w:rPr>
                <w:rFonts w:ascii="Times New Roman" w:hAnsi="Times New Roman"/>
              </w:rPr>
              <w:t xml:space="preserve">Verifica se </w:t>
            </w:r>
            <w:r w:rsidR="004330D1" w:rsidRPr="00FA3856">
              <w:rPr>
                <w:rFonts w:ascii="Times New Roman" w:hAnsi="Times New Roman"/>
              </w:rPr>
              <w:t>0020.</w:t>
            </w:r>
            <w:r w:rsidR="0022004D" w:rsidRPr="00FA3856">
              <w:rPr>
                <w:rFonts w:ascii="Times New Roman" w:hAnsi="Times New Roman"/>
              </w:rPr>
              <w:t xml:space="preserve">IND_QTE_SCP </w:t>
            </w:r>
            <w:r w:rsidR="001779BC" w:rsidRPr="00FA3856">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p w:rsidR="001779BC" w:rsidRPr="00FA3856" w:rsidRDefault="001779BC"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p w:rsidR="001779BC" w:rsidRPr="00FA3856" w:rsidRDefault="001779BC" w:rsidP="001779BC">
            <w:pPr>
              <w:pStyle w:val="PSDS-CorpodeTexto0"/>
              <w:rPr>
                <w:rFonts w:ascii="Times New Roman" w:hAnsi="Times New Roman"/>
                <w:bCs/>
                <w:lang w:val="en-US"/>
              </w:rPr>
            </w:pPr>
          </w:p>
          <w:p w:rsidR="00592AB2" w:rsidRPr="00FA3856" w:rsidRDefault="00592AB2"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22004D">
            <w:pPr>
              <w:pStyle w:val="PSDS-CorpodeTexto0"/>
              <w:jc w:val="both"/>
              <w:rPr>
                <w:rFonts w:ascii="Times New Roman" w:hAnsi="Times New Roman"/>
              </w:rPr>
            </w:pPr>
            <w:hyperlink w:anchor="REGRA_PREENCHIMENTO_IND_ADM_FUN_CLU" w:history="1">
              <w:r w:rsidR="001779BC" w:rsidRPr="00FA3856">
                <w:rPr>
                  <w:rStyle w:val="Hyperlink"/>
                  <w:rFonts w:ascii="Times New Roman" w:hAnsi="Times New Roman"/>
                  <w:b/>
                  <w:color w:val="auto"/>
                </w:rPr>
                <w:t>REGRA_PREENCHIMENTO_</w:t>
              </w:r>
              <w:r w:rsidR="001779BC" w:rsidRPr="00FA3856">
                <w:rPr>
                  <w:rStyle w:val="Hyperlink"/>
                  <w:rFonts w:ascii="Times New Roman" w:hAnsi="Times New Roman"/>
                  <w:b/>
                  <w:color w:val="auto"/>
                  <w:lang w:val="pt-PT"/>
                </w:rPr>
                <w:t>IND_ADM_FUN_CLU</w:t>
              </w:r>
            </w:hyperlink>
            <w:r w:rsidR="001779BC" w:rsidRPr="00FA3856">
              <w:rPr>
                <w:rFonts w:ascii="Times New Roman" w:hAnsi="Times New Roman"/>
                <w:b/>
              </w:rPr>
              <w:t xml:space="preserve">: </w:t>
            </w:r>
            <w:r w:rsidR="001779BC" w:rsidRPr="00FA3856">
              <w:rPr>
                <w:rFonts w:ascii="Times New Roman" w:hAnsi="Times New Roman"/>
              </w:rPr>
              <w:t xml:space="preserve">Verifica, quando 00010.FORMA_TRIB é igual a “8” </w:t>
            </w:r>
            <w:r w:rsidR="00632101" w:rsidRPr="00FA3856">
              <w:rPr>
                <w:rFonts w:ascii="Times New Roman" w:hAnsi="Times New Roman"/>
              </w:rPr>
              <w:t xml:space="preserve">(Imune do IRPJ) </w:t>
            </w:r>
            <w:r w:rsidR="002758F1" w:rsidRPr="00FA3856">
              <w:rPr>
                <w:rFonts w:ascii="Times New Roman" w:hAnsi="Times New Roman"/>
              </w:rPr>
              <w:t>e</w:t>
            </w:r>
            <w:r w:rsidR="001779BC" w:rsidRPr="00FA3856">
              <w:rPr>
                <w:rFonts w:ascii="Times New Roman" w:hAnsi="Times New Roman"/>
              </w:rPr>
              <w:t xml:space="preserve"> 0010_TIP_ENT é diferente de “06”</w:t>
            </w:r>
            <w:r w:rsidR="00632101" w:rsidRPr="00FA3856">
              <w:rPr>
                <w:rFonts w:ascii="Times New Roman" w:hAnsi="Times New Roman"/>
              </w:rPr>
              <w:t xml:space="preserve"> (Entidade Fechada de Previdência Complementar)</w:t>
            </w:r>
            <w:r w:rsidR="001779BC" w:rsidRPr="00FA3856">
              <w:rPr>
                <w:rFonts w:ascii="Times New Roman" w:hAnsi="Times New Roman"/>
              </w:rPr>
              <w:t xml:space="preserve">, “11” </w:t>
            </w:r>
            <w:r w:rsidR="00632101" w:rsidRPr="00FA3856">
              <w:rPr>
                <w:rFonts w:ascii="Times New Roman" w:hAnsi="Times New Roman"/>
              </w:rPr>
              <w:t xml:space="preserve">(Associação de Poupança e Empréstimo) </w:t>
            </w:r>
            <w:r w:rsidR="001779BC" w:rsidRPr="00FA3856">
              <w:rPr>
                <w:rFonts w:ascii="Times New Roman" w:hAnsi="Times New Roman"/>
              </w:rPr>
              <w:t>e “12”</w:t>
            </w:r>
            <w:r w:rsidR="00632101" w:rsidRPr="00FA3856">
              <w:rPr>
                <w:rFonts w:ascii="Times New Roman" w:hAnsi="Times New Roman"/>
              </w:rPr>
              <w:t xml:space="preserve"> (Entidade Aberta de Previdência Complementar Sem Fins Lucrativos)</w:t>
            </w:r>
            <w:r w:rsidR="001779BC" w:rsidRPr="00FA3856">
              <w:rPr>
                <w:rFonts w:ascii="Times New Roman" w:hAnsi="Times New Roman"/>
              </w:rPr>
              <w:t xml:space="preserve">, se </w:t>
            </w:r>
            <w:r w:rsidR="0022004D" w:rsidRPr="00FA3856">
              <w:rPr>
                <w:rFonts w:ascii="Times New Roman" w:hAnsi="Times New Roman"/>
              </w:rPr>
              <w:t xml:space="preserve">0020.IND_ADM_FUN_CLU </w:t>
            </w:r>
            <w:r w:rsidR="001779BC" w:rsidRPr="00FA3856">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rPr>
            </w:pPr>
            <w:r w:rsidRPr="00FA3856">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DF0640">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1779BC" w:rsidRPr="00FA3856">
              <w:rPr>
                <w:rFonts w:ascii="Times New Roman" w:hAnsi="Times New Roman"/>
                <w:b/>
              </w:rPr>
              <w:t xml:space="preserve">: </w:t>
            </w:r>
            <w:r w:rsidR="001779BC" w:rsidRPr="00FA3856">
              <w:rPr>
                <w:rFonts w:ascii="Times New Roman" w:hAnsi="Times New Roman"/>
              </w:rPr>
              <w:t>Verifica, quando 0010_TIP_ENT</w:t>
            </w:r>
            <w:r w:rsidR="0022004D" w:rsidRPr="00FA3856">
              <w:rPr>
                <w:rFonts w:ascii="Times New Roman" w:hAnsi="Times New Roman"/>
              </w:rPr>
              <w:t xml:space="preserve"> </w:t>
            </w:r>
            <w:r w:rsidR="001779BC" w:rsidRPr="00FA3856">
              <w:rPr>
                <w:rFonts w:ascii="Times New Roman" w:hAnsi="Times New Roman"/>
              </w:rPr>
              <w:t>é igual a “13”</w:t>
            </w:r>
            <w:r w:rsidR="00DF0640" w:rsidRPr="00FA3856">
              <w:rPr>
                <w:rFonts w:ascii="Times New Roman" w:hAnsi="Times New Roman"/>
              </w:rPr>
              <w:t xml:space="preserve"> (Fifa e Entidades Relacionadas)</w:t>
            </w:r>
            <w:r w:rsidR="001779BC" w:rsidRPr="00FA3856">
              <w:rPr>
                <w:rFonts w:ascii="Times New Roman" w:hAnsi="Times New Roman"/>
              </w:rPr>
              <w:t xml:space="preserve">, </w:t>
            </w:r>
            <w:r w:rsidR="00C73832" w:rsidRPr="00FA3856">
              <w:rPr>
                <w:rFonts w:ascii="Times New Roman" w:hAnsi="Times New Roman"/>
              </w:rPr>
              <w:t xml:space="preserve">se </w:t>
            </w:r>
            <w:r w:rsidR="004330D1" w:rsidRPr="00FA3856">
              <w:rPr>
                <w:rFonts w:ascii="Times New Roman" w:hAnsi="Times New Roman"/>
              </w:rPr>
              <w:t>0010.</w:t>
            </w:r>
            <w:r w:rsidR="0022004D" w:rsidRPr="00FA3856">
              <w:rPr>
                <w:rFonts w:ascii="Times New Roman" w:hAnsi="Times New Roman"/>
              </w:rPr>
              <w:t xml:space="preserve">IND_PART_CONS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lang w:val="en-US"/>
              </w:rPr>
            </w:pPr>
            <w:r w:rsidRPr="00FA3856">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DF0640">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22004D" w:rsidRPr="00FA3856">
              <w:rPr>
                <w:rStyle w:val="Hyperlink"/>
                <w:rFonts w:ascii="Times New Roman" w:hAnsi="Times New Roman"/>
                <w:bCs/>
                <w:color w:val="auto"/>
                <w:lang w:val="pt-PT"/>
              </w:rPr>
              <w:t xml:space="preserve">FORMA_TRIB </w:t>
            </w:r>
            <w:r w:rsidR="00A87784" w:rsidRPr="00FA3856">
              <w:rPr>
                <w:rStyle w:val="Hyperlink"/>
                <w:rFonts w:ascii="Times New Roman" w:hAnsi="Times New Roman"/>
                <w:bCs/>
                <w:color w:val="auto"/>
                <w:lang w:val="pt-PT"/>
              </w:rPr>
              <w:t xml:space="preserve">é </w:t>
            </w:r>
            <w:r w:rsidR="008C08F1"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IPRJ), se </w:t>
            </w:r>
            <w:r w:rsidR="0022004D" w:rsidRPr="00FA3856">
              <w:rPr>
                <w:rStyle w:val="Hyperlink"/>
                <w:rFonts w:ascii="Times New Roman" w:hAnsi="Times New Roman"/>
                <w:bCs/>
                <w:color w:val="auto"/>
                <w:lang w:val="pt-PT"/>
              </w:rPr>
              <w:t xml:space="preserve">0020.IND_OP_EXT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rPr>
            </w:pPr>
            <w:r w:rsidRPr="00FA3856">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rPr>
            </w:pPr>
            <w:hyperlink w:anchor="REGRA_PREENCHIMENTO_IND_OP_VINC" w:history="1">
              <w:r w:rsidR="001779BC" w:rsidRPr="00FA3856">
                <w:rPr>
                  <w:rStyle w:val="Hyperlink"/>
                  <w:rFonts w:ascii="Times New Roman" w:hAnsi="Times New Roman"/>
                  <w:b/>
                  <w:color w:val="auto"/>
                </w:rPr>
                <w:t>REGRA_PREENCHIMENTO_</w:t>
              </w:r>
              <w:r w:rsidR="001779BC" w:rsidRPr="00FA3856">
                <w:rPr>
                  <w:rStyle w:val="Hyperlink"/>
                  <w:rFonts w:ascii="Times New Roman" w:hAnsi="Times New Roman"/>
                  <w:b/>
                  <w:color w:val="auto"/>
                  <w:lang w:val="pt-PT"/>
                </w:rPr>
                <w:t>IND_OP_VINC</w:t>
              </w:r>
            </w:hyperlink>
            <w:r w:rsidR="00DF0640" w:rsidRPr="00FA3856">
              <w:rPr>
                <w:rFonts w:ascii="Times New Roman" w:hAnsi="Times New Roman"/>
                <w:b/>
              </w:rPr>
              <w:t xml:space="preserve">: </w:t>
            </w:r>
            <w:r w:rsidR="00DF0640" w:rsidRPr="00FA3856">
              <w:rPr>
                <w:rFonts w:ascii="Times New Roman" w:hAnsi="Times New Roman"/>
              </w:rPr>
              <w:t xml:space="preserve">Verifica, quando </w:t>
            </w:r>
            <w:r w:rsidR="00A87784" w:rsidRPr="00FA3856">
              <w:rPr>
                <w:rFonts w:ascii="Times New Roman" w:hAnsi="Times New Roman"/>
              </w:rPr>
              <w:t xml:space="preserve">0020.IND_OP_EXT é </w:t>
            </w:r>
            <w:r w:rsidR="00DF0640" w:rsidRPr="00FA3856">
              <w:rPr>
                <w:rFonts w:ascii="Times New Roman" w:hAnsi="Times New Roman"/>
              </w:rPr>
              <w:t xml:space="preserve">igual a “N”, se </w:t>
            </w:r>
            <w:r w:rsidR="00A87784" w:rsidRPr="00FA3856">
              <w:rPr>
                <w:rFonts w:ascii="Times New Roman" w:hAnsi="Times New Roman"/>
              </w:rPr>
              <w:t xml:space="preserve">0020.IND_OP_VINC </w:t>
            </w:r>
            <w:r w:rsidR="00DF0640" w:rsidRPr="00FA3856">
              <w:rPr>
                <w:rFonts w:ascii="Times New Roman" w:hAnsi="Times New Roman"/>
              </w:rPr>
              <w:t>também é igual a “N”.</w:t>
            </w:r>
          </w:p>
          <w:p w:rsidR="00A87784" w:rsidRPr="00FA3856" w:rsidRDefault="00A87784" w:rsidP="001779BC">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en-US"/>
              </w:rPr>
            </w:pPr>
            <w:r w:rsidRPr="00FA3856">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rPr>
            </w:pPr>
            <w:hyperlink w:anchor="REGRA_PREENCHIMENTO_IND_PART_EXT" w:history="1">
              <w:r w:rsidR="001779BC" w:rsidRPr="00FA3856">
                <w:rPr>
                  <w:rStyle w:val="Hyperlink"/>
                  <w:rFonts w:ascii="Times New Roman" w:hAnsi="Times New Roman"/>
                  <w:b/>
                  <w:color w:val="auto"/>
                </w:rPr>
                <w:t>REGRA_PREENCHIMENTO_IND_PART_EXT</w:t>
              </w:r>
            </w:hyperlink>
            <w:r w:rsidR="000F3955" w:rsidRPr="00FA3856">
              <w:rPr>
                <w:rFonts w:ascii="Times New Roman" w:hAnsi="Times New Roman"/>
                <w:b/>
              </w:rPr>
              <w:t xml:space="preserve">: </w:t>
            </w:r>
            <w:r w:rsidR="000F3955" w:rsidRPr="00FA3856">
              <w:rPr>
                <w:rFonts w:ascii="Times New Roman" w:hAnsi="Times New Roman"/>
              </w:rPr>
              <w:t>Verifica as regras abaixo:</w:t>
            </w:r>
          </w:p>
          <w:p w:rsidR="000F3955" w:rsidRPr="00FA3856" w:rsidRDefault="00A87784" w:rsidP="001779BC">
            <w:pPr>
              <w:pStyle w:val="PSDS-CorpodeTexto0"/>
              <w:jc w:val="both"/>
              <w:rPr>
                <w:rFonts w:ascii="Times New Roman" w:hAnsi="Times New Roman"/>
              </w:rPr>
            </w:pPr>
            <w:r w:rsidRPr="00FA3856">
              <w:rPr>
                <w:rFonts w:ascii="Times New Roman" w:hAnsi="Times New Roman"/>
              </w:rPr>
              <w:t>Se</w:t>
            </w:r>
            <w:r w:rsidR="004330D1" w:rsidRPr="00FA3856">
              <w:rPr>
                <w:rFonts w:ascii="Times New Roman" w:hAnsi="Times New Roman"/>
              </w:rPr>
              <w:t xml:space="preserve"> 0010.F</w:t>
            </w:r>
            <w:r w:rsidRPr="00FA3856">
              <w:rPr>
                <w:rFonts w:ascii="Times New Roman" w:hAnsi="Times New Roman"/>
              </w:rPr>
              <w:t xml:space="preserve">ORMA_TRIB </w:t>
            </w:r>
            <w:r w:rsidR="000F3955" w:rsidRPr="00FA3856">
              <w:rPr>
                <w:rStyle w:val="Hyperlink"/>
                <w:rFonts w:ascii="Times New Roman" w:hAnsi="Times New Roman"/>
                <w:bCs/>
                <w:color w:val="auto"/>
                <w:lang w:val="pt-PT"/>
              </w:rPr>
              <w:t>igual a “8” (Imune de IRPJ) ou “9” (Isento do IPR</w:t>
            </w:r>
            <w:r w:rsidR="004330D1" w:rsidRPr="00FA3856">
              <w:rPr>
                <w:rStyle w:val="Hyperlink"/>
                <w:rFonts w:ascii="Times New Roman" w:hAnsi="Times New Roman"/>
                <w:bCs/>
                <w:color w:val="auto"/>
                <w:lang w:val="pt-PT"/>
              </w:rPr>
              <w:t xml:space="preserve">J), </w:t>
            </w:r>
            <w:r w:rsidRPr="00FA3856">
              <w:rPr>
                <w:rStyle w:val="Hyperlink"/>
                <w:rFonts w:ascii="Times New Roman" w:hAnsi="Times New Roman"/>
                <w:bCs/>
                <w:color w:val="auto"/>
                <w:lang w:val="pt-PT"/>
              </w:rPr>
              <w:t>então 0020.IND_PART_EXT deve ser igual a “N</w:t>
            </w:r>
            <w:r w:rsidR="000F3955" w:rsidRPr="00FA3856">
              <w:rPr>
                <w:rStyle w:val="Hyperlink"/>
                <w:rFonts w:ascii="Times New Roman" w:hAnsi="Times New Roman"/>
                <w:bCs/>
                <w:color w:val="auto"/>
                <w:lang w:val="pt-PT"/>
              </w:rPr>
              <w:t>”.</w:t>
            </w:r>
          </w:p>
          <w:p w:rsidR="000F3955" w:rsidRPr="00FA3856" w:rsidRDefault="00A87784" w:rsidP="00A87784">
            <w:pPr>
              <w:pStyle w:val="PSDS-CorpodeTexto0"/>
              <w:jc w:val="both"/>
              <w:rPr>
                <w:rFonts w:ascii="Times New Roman" w:hAnsi="Times New Roman"/>
              </w:rPr>
            </w:pPr>
            <w:r w:rsidRPr="00FA3856">
              <w:rPr>
                <w:rFonts w:ascii="Times New Roman" w:hAnsi="Times New Roman"/>
              </w:rPr>
              <w:t xml:space="preserve">Se [0010.FORMA_TRIB é </w:t>
            </w:r>
            <w:r w:rsidR="000F3955" w:rsidRPr="00FA3856">
              <w:rPr>
                <w:rStyle w:val="Hyperlink"/>
                <w:rFonts w:ascii="Times New Roman" w:hAnsi="Times New Roman"/>
                <w:bCs/>
                <w:color w:val="auto"/>
                <w:lang w:val="pt-PT"/>
              </w:rPr>
              <w:t xml:space="preserve">igual a </w:t>
            </w:r>
            <w:r w:rsidR="00F36ACB" w:rsidRPr="00FA3856">
              <w:rPr>
                <w:rStyle w:val="Hyperlink"/>
                <w:rFonts w:ascii="Times New Roman" w:hAnsi="Times New Roman"/>
                <w:bCs/>
                <w:color w:val="auto"/>
                <w:lang w:val="pt-PT"/>
              </w:rPr>
              <w:t>“5” (Lucro Presumido) ou “7</w:t>
            </w:r>
            <w:r w:rsidR="000F3955" w:rsidRPr="00FA3856">
              <w:rPr>
                <w:rStyle w:val="Hyperlink"/>
                <w:rFonts w:ascii="Times New Roman" w:hAnsi="Times New Roman"/>
                <w:bCs/>
                <w:color w:val="auto"/>
                <w:lang w:val="pt-PT"/>
              </w:rPr>
              <w:t>” (Lucro Presumido/Arbitrado)</w:t>
            </w:r>
            <w:r w:rsidR="00D33079" w:rsidRPr="00FA3856">
              <w:rPr>
                <w:rStyle w:val="Hyperlink"/>
                <w:rFonts w:ascii="Times New Roman" w:hAnsi="Times New Roman"/>
                <w:bCs/>
                <w:color w:val="auto"/>
                <w:lang w:val="pt-PT"/>
              </w:rPr>
              <w:t>)</w:t>
            </w:r>
            <w:r w:rsidRPr="00FA3856">
              <w:rPr>
                <w:rStyle w:val="Hyperlink"/>
                <w:rFonts w:ascii="Times New Roman" w:hAnsi="Times New Roman"/>
                <w:bCs/>
                <w:color w:val="auto"/>
                <w:lang w:val="pt-PT"/>
              </w:rPr>
              <w:t xml:space="preserve"> e 0010.OPT_REFIS </w:t>
            </w:r>
            <w:r w:rsidR="000F3955" w:rsidRPr="00FA3856">
              <w:rPr>
                <w:rStyle w:val="Hyperlink"/>
                <w:rFonts w:ascii="Times New Roman" w:hAnsi="Times New Roman"/>
                <w:bCs/>
                <w:color w:val="auto"/>
                <w:lang w:val="pt-PT"/>
              </w:rPr>
              <w:t xml:space="preserve">igual a “N”], </w:t>
            </w:r>
            <w:r w:rsidRPr="00FA3856">
              <w:rPr>
                <w:rStyle w:val="Hyperlink"/>
                <w:rFonts w:ascii="Times New Roman" w:hAnsi="Times New Roman"/>
                <w:bCs/>
                <w:color w:val="auto"/>
                <w:lang w:val="pt-PT"/>
              </w:rPr>
              <w:t>então IND_PART_EXT deve ser igual a “N</w:t>
            </w:r>
            <w:r w:rsidR="000F3955"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36BB9"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suppressAutoHyphens w:val="0"/>
              <w:rPr>
                <w:rFonts w:ascii="Times New Roman" w:hAnsi="Times New Roman"/>
                <w:b/>
                <w:bCs/>
                <w:lang w:val="en-US"/>
              </w:rPr>
            </w:pPr>
            <w:r w:rsidRPr="00FA3856">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rPr>
                <w:rFonts w:ascii="Times New Roman" w:hAnsi="Times New Roman"/>
                <w:lang w:val="en-US"/>
              </w:rPr>
            </w:pPr>
            <w:r w:rsidRPr="00FA3856">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rsidR="00136BB9" w:rsidRPr="00FA3856" w:rsidRDefault="00136BB9" w:rsidP="00136BB9">
            <w:pPr>
              <w:jc w:val="both"/>
              <w:rPr>
                <w:rStyle w:val="Hyperlink"/>
                <w:color w:val="auto"/>
                <w:szCs w:val="20"/>
              </w:rPr>
            </w:pPr>
            <w:r w:rsidRPr="00FA3856">
              <w:rPr>
                <w:rStyle w:val="Hyperlink"/>
                <w:b/>
                <w:color w:val="auto"/>
                <w:szCs w:val="20"/>
                <w:lang w:eastAsia="ar-SA"/>
              </w:rPr>
              <w:t>REGRA_PREENCHIMENTO_IND_ATIV_RURAL:</w:t>
            </w:r>
            <w:r w:rsidRPr="00FA3856">
              <w:rPr>
                <w:rStyle w:val="Hyperlink"/>
                <w:b/>
                <w:color w:val="auto"/>
                <w:szCs w:val="20"/>
              </w:rPr>
              <w:t xml:space="preserve"> </w:t>
            </w:r>
            <w:r w:rsidRPr="00FA3856">
              <w:rPr>
                <w:rStyle w:val="Hyperlink"/>
                <w:color w:val="auto"/>
                <w:szCs w:val="20"/>
              </w:rPr>
              <w:t>Verifica, quando 0010.COD_QUALIF_PJ = “02” (</w:t>
            </w:r>
            <w:r w:rsidRPr="00FA3856">
              <w:rPr>
                <w:szCs w:val="20"/>
              </w:rPr>
              <w:t>PJ Componente do Sistema Financeiro</w:t>
            </w:r>
            <w:r w:rsidRPr="00FA3856">
              <w:rPr>
                <w:rStyle w:val="Hyperlink"/>
                <w:color w:val="auto"/>
                <w:szCs w:val="20"/>
              </w:rPr>
              <w:t>) ou “03” (</w:t>
            </w:r>
            <w:r w:rsidRPr="00FA3856">
              <w:rPr>
                <w:szCs w:val="20"/>
              </w:rPr>
              <w:t>Sociedades Seguradoras, de Capitalização ou Entidade Aberta de Previdência Complementar</w:t>
            </w:r>
            <w:r w:rsidRPr="00FA3856">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rPr>
                <w:rFonts w:ascii="Times New Roman" w:hAnsi="Times New Roman"/>
                <w:bCs/>
              </w:rPr>
            </w:pPr>
            <w:r w:rsidRPr="00FA3856">
              <w:rPr>
                <w:rFonts w:ascii="Times New Roman" w:hAnsi="Times New Roman"/>
                <w:bC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632101">
            <w:pPr>
              <w:pStyle w:val="PSDS-CorpodeTexto0"/>
              <w:jc w:val="both"/>
              <w:rPr>
                <w:rFonts w:ascii="Times New Roman" w:hAnsi="Times New Roman"/>
                <w:b/>
                <w:bCs/>
              </w:rPr>
            </w:pPr>
            <w:hyperlink w:anchor="REGRA_PREENCHIMENTO_IND_LUC_EXP" w:history="1">
              <w:r w:rsidR="001779BC" w:rsidRPr="00FA3856">
                <w:rPr>
                  <w:rStyle w:val="Hyperlink"/>
                  <w:rFonts w:ascii="Times New Roman" w:hAnsi="Times New Roman"/>
                  <w:b/>
                  <w:bCs/>
                  <w:color w:val="auto"/>
                </w:rPr>
                <w:t>REGRA_PREENCHIMENTO_IND_LUC_EXP</w:t>
              </w:r>
            </w:hyperlink>
            <w:r w:rsidR="00632101" w:rsidRPr="00FA3856">
              <w:rPr>
                <w:rFonts w:ascii="Times New Roman" w:hAnsi="Times New Roman"/>
                <w:b/>
                <w:bCs/>
              </w:rPr>
              <w:t xml:space="preserve">: </w:t>
            </w:r>
            <w:r w:rsidR="00632101" w:rsidRPr="00FA3856">
              <w:rPr>
                <w:rFonts w:ascii="Times New Roman" w:hAnsi="Times New Roman"/>
              </w:rPr>
              <w:t>Verifica, quando 0010.COD_QUALI</w:t>
            </w:r>
            <w:r w:rsidR="00A87784" w:rsidRPr="00FA3856">
              <w:rPr>
                <w:rFonts w:ascii="Times New Roman" w:hAnsi="Times New Roman"/>
              </w:rPr>
              <w:t xml:space="preserve">F_PJ é </w:t>
            </w:r>
            <w:r w:rsidR="00B67B81" w:rsidRPr="00FA3856">
              <w:rPr>
                <w:rFonts w:ascii="Times New Roman" w:hAnsi="Times New Roman"/>
              </w:rPr>
              <w:t>diferente de “01</w:t>
            </w:r>
            <w:r w:rsidR="00632101" w:rsidRPr="00FA3856">
              <w:rPr>
                <w:rFonts w:ascii="Times New Roman" w:hAnsi="Times New Roman"/>
              </w:rPr>
              <w:t>” (PJ em Ge</w:t>
            </w:r>
            <w:r w:rsidR="00A87784" w:rsidRPr="00FA3856">
              <w:rPr>
                <w:rFonts w:ascii="Times New Roman" w:hAnsi="Times New Roman"/>
              </w:rPr>
              <w:t xml:space="preserve">ral) ou 0010.FORMA_TRIB é </w:t>
            </w:r>
            <w:r w:rsidR="00632101" w:rsidRPr="00FA3856">
              <w:rPr>
                <w:rFonts w:ascii="Times New Roman" w:hAnsi="Times New Roman"/>
              </w:rPr>
              <w:t>d</w:t>
            </w:r>
            <w:r w:rsidR="00DE41CA" w:rsidRPr="00FA3856">
              <w:rPr>
                <w:rFonts w:ascii="Times New Roman" w:hAnsi="Times New Roman"/>
              </w:rPr>
              <w:t>iferente de “1” (Lucro Real), “2” (Lucro Real/Arbitrado), “3” (Lucro Presumido/Real) ou “4</w:t>
            </w:r>
            <w:r w:rsidR="00632101" w:rsidRPr="00FA3856">
              <w:rPr>
                <w:rFonts w:ascii="Times New Roman" w:hAnsi="Times New Roman"/>
              </w:rPr>
              <w:t xml:space="preserve">” (Lucro Presumido/Real/Arbitrado), se </w:t>
            </w:r>
            <w:r w:rsidR="00563622" w:rsidRPr="00FA3856">
              <w:rPr>
                <w:rFonts w:ascii="Times New Roman" w:hAnsi="Times New Roman"/>
              </w:rPr>
              <w:t xml:space="preserve">0020.IND_LUC_EXP </w:t>
            </w:r>
            <w:r w:rsidR="00A87784" w:rsidRPr="00FA3856">
              <w:rPr>
                <w:rFonts w:ascii="Times New Roman" w:hAnsi="Times New Roman"/>
              </w:rPr>
              <w:t>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rsidR="00632101" w:rsidRPr="00FA3856" w:rsidRDefault="00E81A1E" w:rsidP="00632101">
            <w:pPr>
              <w:pStyle w:val="PSDS-CorpodeTexto0"/>
              <w:jc w:val="both"/>
              <w:rPr>
                <w:rFonts w:ascii="Times New Roman" w:hAnsi="Times New Roman"/>
                <w:b/>
                <w:bCs/>
              </w:rPr>
            </w:pPr>
            <w:hyperlink w:anchor="REGRA_PREENCHIMENTO_IND_RED_ISEN" w:history="1">
              <w:r w:rsidR="001779BC" w:rsidRPr="00FA3856">
                <w:rPr>
                  <w:rStyle w:val="Hyperlink"/>
                  <w:rFonts w:ascii="Times New Roman" w:hAnsi="Times New Roman"/>
                  <w:b/>
                  <w:bCs/>
                  <w:color w:val="auto"/>
                  <w:lang w:val="pt-PT"/>
                </w:rPr>
                <w:t>REGRA_PREENCHIMENTO_IND_RED_ISEN</w:t>
              </w:r>
            </w:hyperlink>
            <w:r w:rsidR="00632101" w:rsidRPr="00FA3856">
              <w:rPr>
                <w:rFonts w:ascii="Times New Roman" w:hAnsi="Times New Roman"/>
                <w:b/>
                <w:bCs/>
              </w:rPr>
              <w:t xml:space="preserve">: </w:t>
            </w:r>
            <w:r w:rsidR="00632101" w:rsidRPr="00FA3856">
              <w:rPr>
                <w:rFonts w:ascii="Times New Roman" w:hAnsi="Times New Roman"/>
              </w:rPr>
              <w:t>Verifica</w:t>
            </w:r>
            <w:r w:rsidR="00A87784" w:rsidRPr="00FA3856">
              <w:rPr>
                <w:rFonts w:ascii="Times New Roman" w:hAnsi="Times New Roman"/>
              </w:rPr>
              <w:t xml:space="preserve">, quando 0010.OPT_REFIS é </w:t>
            </w:r>
            <w:r w:rsidR="00632101" w:rsidRPr="00FA3856">
              <w:rPr>
                <w:rFonts w:ascii="Times New Roman" w:hAnsi="Times New Roman"/>
              </w:rPr>
              <w:t>diferente de “S” ou 0010.COD_QUALI</w:t>
            </w:r>
            <w:r w:rsidR="00A87784" w:rsidRPr="00FA3856">
              <w:rPr>
                <w:rFonts w:ascii="Times New Roman" w:hAnsi="Times New Roman"/>
              </w:rPr>
              <w:t xml:space="preserve">F_PJ é </w:t>
            </w:r>
            <w:r w:rsidR="00B67B81" w:rsidRPr="00FA3856">
              <w:rPr>
                <w:rFonts w:ascii="Times New Roman" w:hAnsi="Times New Roman"/>
              </w:rPr>
              <w:t>diferente de “01</w:t>
            </w:r>
            <w:r w:rsidR="00632101" w:rsidRPr="00FA3856">
              <w:rPr>
                <w:rFonts w:ascii="Times New Roman" w:hAnsi="Times New Roman"/>
              </w:rPr>
              <w:t>” (PJ em Geral) ou 0010.FORMA</w:t>
            </w:r>
            <w:r w:rsidR="00A87784" w:rsidRPr="00FA3856">
              <w:rPr>
                <w:rFonts w:ascii="Times New Roman" w:hAnsi="Times New Roman"/>
              </w:rPr>
              <w:t xml:space="preserve">_TRIB é </w:t>
            </w:r>
            <w:r w:rsidR="00DE41CA" w:rsidRPr="00FA3856">
              <w:rPr>
                <w:rFonts w:ascii="Times New Roman" w:hAnsi="Times New Roman"/>
              </w:rPr>
              <w:t>diferente de “5” (Lucro Presumido) ou “7</w:t>
            </w:r>
            <w:r w:rsidR="00632101" w:rsidRPr="00FA3856">
              <w:rPr>
                <w:rFonts w:ascii="Times New Roman" w:hAnsi="Times New Roman"/>
              </w:rPr>
              <w:t>” (Lucro Presumido/Arbit</w:t>
            </w:r>
            <w:r w:rsidR="00BF3C79" w:rsidRPr="00FA3856">
              <w:rPr>
                <w:rFonts w:ascii="Times New Roman" w:hAnsi="Times New Roman"/>
              </w:rPr>
              <w:t>rado)</w:t>
            </w:r>
            <w:r w:rsidR="00A87784" w:rsidRPr="00FA3856">
              <w:rPr>
                <w:rFonts w:ascii="Times New Roman" w:hAnsi="Times New Roman"/>
              </w:rPr>
              <w:t>, se 0020.IND_RED_ISEN 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lang w:val="pt-PT"/>
              </w:rPr>
            </w:pPr>
            <w:r w:rsidRPr="00FA3856">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lang w:val="pt-PT"/>
              </w:rPr>
            </w:pPr>
            <w:r w:rsidRPr="00FA3856">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632101">
            <w:pPr>
              <w:pStyle w:val="PSDS-CorpodeTexto0"/>
              <w:jc w:val="both"/>
              <w:rPr>
                <w:rFonts w:ascii="Times New Roman" w:hAnsi="Times New Roman"/>
                <w:b/>
                <w:lang w:val="pt-PT"/>
              </w:rPr>
            </w:pPr>
            <w:hyperlink w:anchor="REGRA_PREENCHIMENTO_IND_FIN" w:history="1">
              <w:r w:rsidR="001779BC" w:rsidRPr="00FA3856">
                <w:rPr>
                  <w:rStyle w:val="Hyperlink"/>
                  <w:rFonts w:ascii="Times New Roman" w:hAnsi="Times New Roman"/>
                  <w:b/>
                  <w:color w:val="auto"/>
                </w:rPr>
                <w:t>REGRA_PREENCHIMENTO_IND_FIN</w:t>
              </w:r>
            </w:hyperlink>
            <w:r w:rsidR="00632101" w:rsidRPr="00FA3856">
              <w:rPr>
                <w:rFonts w:ascii="Times New Roman" w:hAnsi="Times New Roman"/>
                <w:b/>
              </w:rPr>
              <w:t xml:space="preserve">: </w:t>
            </w:r>
            <w:r w:rsidR="00632101" w:rsidRPr="00FA3856">
              <w:rPr>
                <w:rFonts w:ascii="Times New Roman" w:hAnsi="Times New Roman"/>
              </w:rPr>
              <w:t>Verifica,</w:t>
            </w:r>
            <w:r w:rsidR="00A87784" w:rsidRPr="00FA3856">
              <w:rPr>
                <w:rFonts w:ascii="Times New Roman" w:hAnsi="Times New Roman"/>
              </w:rPr>
              <w:t xml:space="preserve"> quando 0010.FORMA_TRIB é </w:t>
            </w:r>
            <w:r w:rsidR="00632101" w:rsidRPr="00FA3856">
              <w:rPr>
                <w:rFonts w:ascii="Times New Roman" w:hAnsi="Times New Roman"/>
              </w:rPr>
              <w:t>d</w:t>
            </w:r>
            <w:r w:rsidR="00DE41CA" w:rsidRPr="00FA3856">
              <w:rPr>
                <w:rFonts w:ascii="Times New Roman" w:hAnsi="Times New Roman"/>
              </w:rPr>
              <w:t>iferente de “1” (Lucro Real), “2</w:t>
            </w:r>
            <w:r w:rsidR="00632101" w:rsidRPr="00FA3856">
              <w:rPr>
                <w:rFonts w:ascii="Times New Roman" w:hAnsi="Times New Roman"/>
              </w:rPr>
              <w:t>” (Lucro Real/Arbitrado)</w:t>
            </w:r>
            <w:r w:rsidR="00DE41CA" w:rsidRPr="00FA3856">
              <w:rPr>
                <w:rFonts w:ascii="Times New Roman" w:hAnsi="Times New Roman"/>
              </w:rPr>
              <w:t>, “3” (Lucro Presumido/Real) ou “4</w:t>
            </w:r>
            <w:r w:rsidR="00632101" w:rsidRPr="00FA3856">
              <w:rPr>
                <w:rFonts w:ascii="Times New Roman" w:hAnsi="Times New Roman"/>
              </w:rPr>
              <w:t>” (Lucro Presumido/Real/</w:t>
            </w:r>
            <w:r w:rsidR="00BF3C79" w:rsidRPr="00FA3856">
              <w:rPr>
                <w:rFonts w:ascii="Times New Roman" w:hAnsi="Times New Roman"/>
              </w:rPr>
              <w:t>Arbit</w:t>
            </w:r>
            <w:r w:rsidR="00A87784" w:rsidRPr="00FA3856">
              <w:rPr>
                <w:rFonts w:ascii="Times New Roman" w:hAnsi="Times New Roman"/>
              </w:rPr>
              <w:t>rado), se 0020.IND_FIN 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lang w:val="pt-PT"/>
              </w:rPr>
            </w:pPr>
            <w:r w:rsidRPr="00FA3856">
              <w:rPr>
                <w:rFonts w:ascii="Times New Roman" w:hAnsi="Times New Roman"/>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C73832">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C73832" w:rsidRPr="00FA3856">
              <w:rPr>
                <w:rFonts w:ascii="Times New Roman" w:hAnsi="Times New Roman"/>
              </w:rPr>
              <w:t xml:space="preserve">, se </w:t>
            </w:r>
            <w:r w:rsidR="00BF3C79" w:rsidRPr="00FA3856">
              <w:rPr>
                <w:rFonts w:ascii="Times New Roman" w:hAnsi="Times New Roman"/>
              </w:rPr>
              <w:t>0020.</w:t>
            </w:r>
            <w:r w:rsidR="00A87784" w:rsidRPr="00FA3856">
              <w:rPr>
                <w:rFonts w:ascii="Times New Roman" w:hAnsi="Times New Roman"/>
              </w:rPr>
              <w:t xml:space="preserve">IND_PART_COLIG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VEND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A87784" w:rsidRPr="00FA3856">
              <w:rPr>
                <w:rStyle w:val="Hyperlink"/>
                <w:rFonts w:ascii="Times New Roman" w:hAnsi="Times New Roman"/>
                <w:bCs/>
                <w:color w:val="auto"/>
                <w:lang w:val="pt-PT"/>
              </w:rPr>
              <w:t xml:space="preserve">FORMA_TRIB é </w:t>
            </w:r>
            <w:r w:rsidR="008C08F1"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w:t>
            </w:r>
            <w:r w:rsidR="00BF3C79" w:rsidRPr="00FA3856">
              <w:rPr>
                <w:rStyle w:val="Hyperlink"/>
                <w:rFonts w:ascii="Times New Roman" w:hAnsi="Times New Roman"/>
                <w:bCs/>
                <w:color w:val="auto"/>
                <w:lang w:val="pt-PT"/>
              </w:rPr>
              <w:t>IPRJ)</w:t>
            </w:r>
            <w:r w:rsidR="00A87784" w:rsidRPr="00FA3856">
              <w:rPr>
                <w:rStyle w:val="Hyperlink"/>
                <w:rFonts w:ascii="Times New Roman" w:hAnsi="Times New Roman"/>
                <w:bCs/>
                <w:color w:val="auto"/>
                <w:lang w:val="pt-PT"/>
              </w:rPr>
              <w:t xml:space="preserve">, se 0020.IND_VEND_EXP </w:t>
            </w:r>
            <w:r w:rsidR="00DF0640" w:rsidRPr="00FA3856">
              <w:rPr>
                <w:rStyle w:val="Hyperlink"/>
                <w:rFonts w:ascii="Times New Roman" w:hAnsi="Times New Roman"/>
                <w:bCs/>
                <w:color w:val="auto"/>
                <w:lang w:val="pt-PT"/>
              </w:rPr>
              <w:t>é igual a “N”.</w:t>
            </w:r>
          </w:p>
          <w:p w:rsidR="001779BC" w:rsidRPr="00FA3856" w:rsidRDefault="001779BC" w:rsidP="001779BC">
            <w:pPr>
              <w:pStyle w:val="PSDS-CorpodeTexto0"/>
              <w:jc w:val="both"/>
              <w:rPr>
                <w:rFonts w:ascii="Times New Roman" w:hAnsi="Times New Roman"/>
                <w:b/>
              </w:rPr>
            </w:pPr>
          </w:p>
          <w:p w:rsidR="001779BC" w:rsidRPr="00FA3856" w:rsidRDefault="00E81A1E" w:rsidP="00A87784">
            <w:pPr>
              <w:pStyle w:val="PSDS-CorpodeTexto0"/>
              <w:jc w:val="both"/>
              <w:rPr>
                <w:rFonts w:ascii="Times New Roman" w:hAnsi="Times New Roman"/>
                <w:b/>
                <w:bCs/>
              </w:rPr>
            </w:pPr>
            <w:hyperlink w:anchor="REGRA_PREENCHIMENTO_IND_COM_EXP" w:history="1">
              <w:r w:rsidR="001779BC" w:rsidRPr="00FA3856">
                <w:rPr>
                  <w:rStyle w:val="Hyperlink"/>
                  <w:rFonts w:ascii="Times New Roman" w:hAnsi="Times New Roman"/>
                  <w:b/>
                  <w:color w:val="auto"/>
                  <w:lang w:val="pt-PT"/>
                </w:rPr>
                <w:t>REGRA_PREENCHIMENTO_PJ</w:t>
              </w:r>
            </w:hyperlink>
            <w:r w:rsidR="00632101" w:rsidRPr="00FA3856">
              <w:rPr>
                <w:rFonts w:ascii="Times New Roman" w:hAnsi="Times New Roman"/>
                <w:b/>
                <w:lang w:val="pt-PT"/>
              </w:rPr>
              <w:t xml:space="preserve">: </w:t>
            </w:r>
            <w:r w:rsidR="00632101" w:rsidRPr="00FA3856">
              <w:rPr>
                <w:rFonts w:ascii="Times New Roman" w:hAnsi="Times New Roman"/>
              </w:rPr>
              <w:t>Verifica, qu</w:t>
            </w:r>
            <w:r w:rsidR="00A87784" w:rsidRPr="00FA3856">
              <w:rPr>
                <w:rFonts w:ascii="Times New Roman" w:hAnsi="Times New Roman"/>
              </w:rPr>
              <w:t xml:space="preserve">ando 0010.COD_QUALIF_PJ é </w:t>
            </w:r>
            <w:r w:rsidR="00632101" w:rsidRPr="00FA3856">
              <w:rPr>
                <w:rFonts w:ascii="Times New Roman" w:hAnsi="Times New Roman"/>
              </w:rPr>
              <w:t>diferente de “00” (PJ em G</w:t>
            </w:r>
            <w:r w:rsidR="00BF3C79" w:rsidRPr="00FA3856">
              <w:rPr>
                <w:rFonts w:ascii="Times New Roman" w:hAnsi="Times New Roman"/>
              </w:rPr>
              <w:t xml:space="preserve">eral), se 0020.IND_VEND_EXP </w:t>
            </w:r>
            <w:r w:rsidR="00A87784" w:rsidRPr="00FA3856">
              <w:rPr>
                <w:rFonts w:ascii="Times New Roman" w:hAnsi="Times New Roman"/>
              </w:rPr>
              <w:t>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lastRenderedPageBreak/>
              <w:t>Erro</w:t>
            </w: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r w:rsidRPr="00FA3856">
              <w:rPr>
                <w:rFonts w:ascii="Times New Roman" w:hAnsi="Times New Roman"/>
                <w:bCs/>
                <w:lang w:val="en-US"/>
              </w:rPr>
              <w:lastRenderedPageBreak/>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lastRenderedPageBreak/>
              <w:t>1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E81A1E" w:rsidP="00A87784">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BF3C79" w:rsidRPr="00FA3856">
              <w:rPr>
                <w:rFonts w:ascii="Times New Roman" w:hAnsi="Times New Roman"/>
              </w:rPr>
              <w:t>V</w:t>
            </w:r>
            <w:r w:rsidR="00A87784" w:rsidRPr="00FA3856">
              <w:rPr>
                <w:rFonts w:ascii="Times New Roman" w:hAnsi="Times New Roman"/>
              </w:rPr>
              <w:t xml:space="preserve">erifica, quando 0010_TIP_ENT </w:t>
            </w:r>
            <w:r w:rsidR="00C73832" w:rsidRPr="00FA3856">
              <w:rPr>
                <w:rFonts w:ascii="Times New Roman" w:hAnsi="Times New Roman"/>
              </w:rPr>
              <w:t>é igual a “13”</w:t>
            </w:r>
            <w:r w:rsidR="00DF0640" w:rsidRPr="00FA3856">
              <w:rPr>
                <w:rFonts w:ascii="Times New Roman" w:hAnsi="Times New Roman"/>
              </w:rPr>
              <w:t xml:space="preserve"> (Fifa e Entidades Relacionadas)</w:t>
            </w:r>
            <w:r w:rsidR="00BF3C79" w:rsidRPr="00FA3856">
              <w:rPr>
                <w:rFonts w:ascii="Times New Roman" w:hAnsi="Times New Roman"/>
              </w:rPr>
              <w:t xml:space="preserve">, se 0020.IND_REC_EXT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8</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C73832">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BF3C79" w:rsidRPr="00FA3856">
              <w:rPr>
                <w:rFonts w:ascii="Times New Roman" w:hAnsi="Times New Roman"/>
              </w:rPr>
              <w:t xml:space="preserve">, se 0020.IND_ATIV_EXT </w:t>
            </w:r>
            <w:r w:rsidR="00C73832" w:rsidRPr="00FA3856">
              <w:rPr>
                <w:rFonts w:ascii="Times New Roman" w:hAnsi="Times New Roman"/>
              </w:rPr>
              <w:t>é igual a “N”.</w:t>
            </w:r>
          </w:p>
          <w:p w:rsidR="00315733" w:rsidRPr="00FA3856" w:rsidRDefault="00315733" w:rsidP="00C73832">
            <w:pPr>
              <w:pStyle w:val="PSDS-CorpodeTexto0"/>
              <w:tabs>
                <w:tab w:val="center" w:pos="5613"/>
              </w:tabs>
              <w:jc w:val="both"/>
              <w:rPr>
                <w:rFonts w:ascii="Times New Roman" w:hAnsi="Times New Roman"/>
              </w:rPr>
            </w:pPr>
          </w:p>
          <w:p w:rsidR="00361BA8" w:rsidRPr="00FA3856" w:rsidRDefault="00E81A1E" w:rsidP="00A87784">
            <w:pPr>
              <w:pStyle w:val="PSDS-CorpodeTexto0"/>
              <w:tabs>
                <w:tab w:val="center" w:pos="5613"/>
              </w:tabs>
              <w:jc w:val="both"/>
              <w:rPr>
                <w:rFonts w:ascii="Times New Roman" w:hAnsi="Times New Roman"/>
              </w:rPr>
            </w:pPr>
            <w:hyperlink w:anchor="REGRA_PREENCHIMENTO_IND_COM_EXP" w:history="1">
              <w:r w:rsidR="00315733" w:rsidRPr="00FA3856">
                <w:rPr>
                  <w:rStyle w:val="Hyperlink"/>
                  <w:rFonts w:ascii="Times New Roman" w:hAnsi="Times New Roman"/>
                  <w:b/>
                  <w:color w:val="auto"/>
                  <w:lang w:val="pt-PT"/>
                </w:rPr>
                <w:t>REGRA_PREENCHIMENTO_PJ</w:t>
              </w:r>
            </w:hyperlink>
            <w:r w:rsidR="00315733" w:rsidRPr="00FA3856">
              <w:rPr>
                <w:rFonts w:ascii="Times New Roman" w:hAnsi="Times New Roman"/>
                <w:b/>
                <w:lang w:val="pt-PT"/>
              </w:rPr>
              <w:t xml:space="preserve">: </w:t>
            </w:r>
            <w:r w:rsidR="00315733" w:rsidRPr="00FA3856">
              <w:rPr>
                <w:rFonts w:ascii="Times New Roman" w:hAnsi="Times New Roman"/>
              </w:rPr>
              <w:t>Verifica, quando 0010.COD_QUALI</w:t>
            </w:r>
            <w:r w:rsidR="00B67B81" w:rsidRPr="00FA3856">
              <w:rPr>
                <w:rFonts w:ascii="Times New Roman" w:hAnsi="Times New Roman"/>
              </w:rPr>
              <w:t>F_PJ diferente de “01</w:t>
            </w:r>
            <w:r w:rsidR="00315733" w:rsidRPr="00FA3856">
              <w:rPr>
                <w:rFonts w:ascii="Times New Roman" w:hAnsi="Times New Roman"/>
              </w:rPr>
              <w:t>” (PJ em G</w:t>
            </w:r>
            <w:r w:rsidR="00BF3C79" w:rsidRPr="00FA3856">
              <w:rPr>
                <w:rFonts w:ascii="Times New Roman" w:hAnsi="Times New Roman"/>
              </w:rPr>
              <w:t xml:space="preserve">eral), se 0020.IND_ATIV_EXT </w:t>
            </w:r>
            <w:r w:rsidR="00A87784" w:rsidRPr="00FA3856">
              <w:rPr>
                <w:rFonts w:ascii="Times New Roman" w:hAnsi="Times New Roman"/>
              </w:rPr>
              <w:t>é igual a “N”</w:t>
            </w:r>
            <w:r w:rsidR="00315733"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pt-PT"/>
              </w:rPr>
            </w:pPr>
            <w:r w:rsidRPr="00FA3856">
              <w:rPr>
                <w:rFonts w:ascii="Times New Roman" w:hAnsi="Times New Roman"/>
              </w:rPr>
              <w:t>IND_COM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BF3C79" w:rsidRPr="00FA3856">
              <w:rPr>
                <w:rStyle w:val="Hyperlink"/>
                <w:rFonts w:ascii="Times New Roman" w:hAnsi="Times New Roman"/>
                <w:bCs/>
                <w:color w:val="auto"/>
                <w:lang w:val="pt-PT"/>
              </w:rPr>
              <w:t xml:space="preserve">FORMA_TRIB </w:t>
            </w:r>
            <w:r w:rsidR="00A87784" w:rsidRPr="00FA3856">
              <w:rPr>
                <w:rStyle w:val="Hyperlink"/>
                <w:rFonts w:ascii="Times New Roman" w:hAnsi="Times New Roman"/>
                <w:bCs/>
                <w:color w:val="auto"/>
                <w:lang w:val="pt-PT"/>
              </w:rPr>
              <w:t>é</w:t>
            </w:r>
            <w:r w:rsidR="00DF0640" w:rsidRPr="00FA3856">
              <w:rPr>
                <w:rStyle w:val="Hyperlink"/>
                <w:rFonts w:ascii="Times New Roman" w:hAnsi="Times New Roman"/>
                <w:bCs/>
                <w:color w:val="auto"/>
                <w:lang w:val="pt-PT"/>
              </w:rPr>
              <w:t xml:space="preserve"> igual a “8” (Imune de IRPJ) ou “9” (Isento do</w:t>
            </w:r>
            <w:r w:rsidR="00BF3C79" w:rsidRPr="00FA3856">
              <w:rPr>
                <w:rStyle w:val="Hyperlink"/>
                <w:rFonts w:ascii="Times New Roman" w:hAnsi="Times New Roman"/>
                <w:bCs/>
                <w:color w:val="auto"/>
                <w:lang w:val="pt-PT"/>
              </w:rPr>
              <w:t xml:space="preserve"> IPRJ), se 0020.IND_COM_EXP </w:t>
            </w:r>
            <w:r w:rsidR="00DF0640" w:rsidRPr="00FA3856">
              <w:rPr>
                <w:rStyle w:val="Hyperlink"/>
                <w:rFonts w:ascii="Times New Roman" w:hAnsi="Times New Roman"/>
                <w:bCs/>
                <w:color w:val="auto"/>
                <w:lang w:val="pt-PT"/>
              </w:rPr>
              <w:t>é igual a “N”.</w:t>
            </w:r>
          </w:p>
          <w:p w:rsidR="00C5399F" w:rsidRPr="00FA3856" w:rsidRDefault="00C5399F" w:rsidP="00632101">
            <w:pPr>
              <w:pStyle w:val="PSDS-CorpodeTexto0"/>
              <w:jc w:val="both"/>
              <w:rPr>
                <w:rFonts w:ascii="Times New Roman" w:hAnsi="Times New Roman"/>
              </w:rPr>
            </w:pPr>
          </w:p>
          <w:p w:rsidR="001779BC" w:rsidRPr="00FA3856" w:rsidRDefault="00E81A1E" w:rsidP="00A87784">
            <w:pPr>
              <w:pStyle w:val="PSDS-CorpodeTexto0"/>
              <w:jc w:val="both"/>
              <w:rPr>
                <w:rFonts w:ascii="Times New Roman" w:hAnsi="Times New Roman"/>
                <w:b/>
                <w:lang w:val="pt-PT"/>
              </w:rPr>
            </w:pPr>
            <w:hyperlink w:anchor="REGRA_PREENCHIMENTO_IND_COM_EXP" w:history="1">
              <w:r w:rsidR="001779BC" w:rsidRPr="00FA3856">
                <w:rPr>
                  <w:rStyle w:val="Hyperlink"/>
                  <w:rFonts w:ascii="Times New Roman" w:hAnsi="Times New Roman"/>
                  <w:b/>
                  <w:color w:val="auto"/>
                  <w:lang w:val="pt-PT"/>
                </w:rPr>
                <w:t>REGRA_PREENCHIMENTO_PJ_00</w:t>
              </w:r>
            </w:hyperlink>
            <w:r w:rsidR="00632101" w:rsidRPr="00FA3856">
              <w:rPr>
                <w:rFonts w:ascii="Times New Roman" w:hAnsi="Times New Roman"/>
                <w:b/>
                <w:lang w:val="pt-PT"/>
              </w:rPr>
              <w:t xml:space="preserve">: </w:t>
            </w:r>
            <w:r w:rsidR="00632101" w:rsidRPr="00FA3856">
              <w:rPr>
                <w:rFonts w:ascii="Times New Roman" w:hAnsi="Times New Roman"/>
              </w:rPr>
              <w:t>Verifica, quando 0010.COD_QUALI</w:t>
            </w:r>
            <w:r w:rsidR="00BF3C79" w:rsidRPr="00FA3856">
              <w:rPr>
                <w:rFonts w:ascii="Times New Roman" w:hAnsi="Times New Roman"/>
              </w:rPr>
              <w:t xml:space="preserve">F_PJ </w:t>
            </w:r>
            <w:r w:rsidR="00A87784" w:rsidRPr="00FA3856">
              <w:rPr>
                <w:rFonts w:ascii="Times New Roman" w:hAnsi="Times New Roman"/>
              </w:rPr>
              <w:t>é</w:t>
            </w:r>
            <w:r w:rsidR="00B67B81" w:rsidRPr="00FA3856">
              <w:rPr>
                <w:rFonts w:ascii="Times New Roman" w:hAnsi="Times New Roman"/>
              </w:rPr>
              <w:t xml:space="preserve"> diferente de “01</w:t>
            </w:r>
            <w:r w:rsidR="00632101" w:rsidRPr="00FA3856">
              <w:rPr>
                <w:rFonts w:ascii="Times New Roman" w:hAnsi="Times New Roman"/>
              </w:rPr>
              <w:t xml:space="preserve">” (PJ em Geral), se </w:t>
            </w:r>
            <w:r w:rsidR="00BF3C79" w:rsidRPr="00FA3856">
              <w:rPr>
                <w:rFonts w:ascii="Times New Roman" w:hAnsi="Times New Roman"/>
              </w:rPr>
              <w:t>0020.</w:t>
            </w:r>
            <w:r w:rsidR="00A87784" w:rsidRPr="00FA3856">
              <w:rPr>
                <w:rFonts w:ascii="Times New Roman" w:hAnsi="Times New Roman"/>
              </w:rPr>
              <w:t xml:space="preserve">IND_COM_EXP </w:t>
            </w:r>
            <w:r w:rsidR="00632101" w:rsidRPr="00FA3856">
              <w:rPr>
                <w:rFonts w:ascii="Times New Roman" w:hAnsi="Times New Roman"/>
              </w:rPr>
              <w:t>é igual a</w:t>
            </w:r>
            <w:r w:rsidR="00A87784" w:rsidRPr="00FA3856">
              <w:rPr>
                <w:rFonts w:ascii="Times New Roman" w:hAnsi="Times New Roman"/>
              </w:rPr>
              <w:t xml:space="preserve">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pt-PT"/>
              </w:rPr>
            </w:pPr>
            <w:r w:rsidRPr="00FA3856">
              <w:rPr>
                <w:rFonts w:ascii="Times New Roman" w:hAnsi="Times New Roman"/>
                <w:bCs/>
                <w:lang w:val="pt-PT"/>
              </w:rPr>
              <w:t>Erro</w:t>
            </w:r>
          </w:p>
          <w:p w:rsidR="00C5399F" w:rsidRPr="00FA3856" w:rsidRDefault="00C5399F" w:rsidP="001779BC">
            <w:pPr>
              <w:pStyle w:val="PSDS-CorpodeTexto0"/>
              <w:rPr>
                <w:rFonts w:ascii="Times New Roman" w:hAnsi="Times New Roman"/>
                <w:bCs/>
                <w:lang w:val="pt-PT"/>
              </w:rPr>
            </w:pPr>
          </w:p>
          <w:p w:rsidR="00C5399F" w:rsidRPr="00FA3856" w:rsidRDefault="00C5399F" w:rsidP="001779BC">
            <w:pPr>
              <w:pStyle w:val="PSDS-CorpodeTexto0"/>
              <w:rPr>
                <w:rFonts w:ascii="Times New Roman" w:hAnsi="Times New Roman"/>
                <w:bCs/>
                <w:lang w:val="pt-PT"/>
              </w:rPr>
            </w:pPr>
          </w:p>
          <w:p w:rsidR="00C5399F" w:rsidRPr="00FA3856" w:rsidRDefault="00C5399F" w:rsidP="001779BC">
            <w:pPr>
              <w:pStyle w:val="PSDS-CorpodeTexto0"/>
              <w:rPr>
                <w:rFonts w:ascii="Times New Roman" w:hAnsi="Times New Roman"/>
                <w:bCs/>
                <w:lang w:val="pt-PT"/>
              </w:rPr>
            </w:pPr>
            <w:r w:rsidRPr="00FA3856">
              <w:rPr>
                <w:rFonts w:ascii="Times New Roman" w:hAnsi="Times New Roman"/>
                <w:bCs/>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0</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A87784">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A87784" w:rsidRPr="00FA3856">
              <w:rPr>
                <w:rFonts w:ascii="Times New Roman" w:hAnsi="Times New Roman"/>
              </w:rPr>
              <w:t xml:space="preserve">, se 0020.IND_PGTO_EXT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21</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pt-PT"/>
              </w:rPr>
            </w:pPr>
            <w:r w:rsidRPr="00FA3856">
              <w:rPr>
                <w:rFonts w:ascii="Times New Roman" w:hAnsi="Times New Roman"/>
                <w:lang w:val="pt-PT"/>
              </w:rPr>
              <w:t>IND_</w:t>
            </w:r>
            <w:r w:rsidRPr="00FA3856">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E81A1E"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FC3BFC" w:rsidRPr="00FA3856">
              <w:rPr>
                <w:rFonts w:ascii="Times New Roman" w:hAnsi="Times New Roman"/>
              </w:rPr>
              <w:t xml:space="preserve">Verifica, quando 0010_TIP_ENT </w:t>
            </w:r>
            <w:r w:rsidR="00C73832" w:rsidRPr="00FA3856">
              <w:rPr>
                <w:rFonts w:ascii="Times New Roman" w:hAnsi="Times New Roman"/>
              </w:rPr>
              <w:t>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E-COM_TI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pt-PT"/>
              </w:rPr>
            </w:pPr>
            <w:r w:rsidRPr="00FA3856">
              <w:rPr>
                <w:rFonts w:ascii="Times New Roman" w:hAnsi="Times New Roman"/>
                <w:bCs/>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22</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E81A1E"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ROY_REC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3</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E81A1E"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ROY_PAG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4</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FC3BFC">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BF3C79" w:rsidRPr="00FA3856">
              <w:rPr>
                <w:rFonts w:ascii="Times New Roman" w:hAnsi="Times New Roman"/>
              </w:rPr>
              <w:t>,</w:t>
            </w:r>
            <w:r w:rsidR="00FC3BFC" w:rsidRPr="00FA3856">
              <w:rPr>
                <w:rFonts w:ascii="Times New Roman" w:hAnsi="Times New Roman"/>
              </w:rPr>
              <w:t xml:space="preserve"> se 0020.IND_REND_SERV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FC3BFC">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PGTO_REM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DF0640">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w:t>
            </w:r>
            <w:r w:rsidR="00FC3BFC" w:rsidRPr="00FA3856">
              <w:rPr>
                <w:rStyle w:val="Hyperlink"/>
                <w:rFonts w:ascii="Times New Roman" w:hAnsi="Times New Roman"/>
                <w:bCs/>
                <w:color w:val="auto"/>
                <w:lang w:val="pt-PT"/>
              </w:rPr>
              <w:t xml:space="preserve">), se 0020.IND_NOV_TEC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_C</w:t>
            </w:r>
            <w:r w:rsidR="00FC3BFC" w:rsidRPr="00FA3856">
              <w:rPr>
                <w:rStyle w:val="Hyperlink"/>
                <w:rFonts w:ascii="Times New Roman" w:hAnsi="Times New Roman"/>
                <w:bCs/>
                <w:color w:val="auto"/>
                <w:lang w:val="pt-PT"/>
              </w:rPr>
              <w:t xml:space="preserve">AP_INF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BF3C79" w:rsidRPr="00FA3856">
              <w:rPr>
                <w:rStyle w:val="Hyperlink"/>
                <w:rFonts w:ascii="Times New Roman" w:hAnsi="Times New Roman"/>
                <w:bCs/>
                <w:color w:val="auto"/>
                <w:lang w:val="pt-PT"/>
              </w:rPr>
              <w:t>FORMA_</w:t>
            </w:r>
            <w:r w:rsidR="00FC3BFC" w:rsidRPr="00FA3856">
              <w:rPr>
                <w:rStyle w:val="Hyperlink"/>
                <w:rFonts w:ascii="Times New Roman" w:hAnsi="Times New Roman"/>
                <w:bCs/>
                <w:color w:val="auto"/>
                <w:lang w:val="pt-PT"/>
              </w:rPr>
              <w:t>TRIB é 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FC3BFC" w:rsidRPr="00FA3856">
              <w:rPr>
                <w:rStyle w:val="Hyperlink"/>
                <w:rFonts w:ascii="Times New Roman" w:hAnsi="Times New Roman"/>
                <w:bCs/>
                <w:color w:val="auto"/>
                <w:lang w:val="pt-PT"/>
              </w:rPr>
              <w:t xml:space="preserve">IND_PJ_HAB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9</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OLO_AM</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w:t>
            </w:r>
            <w:r w:rsidR="00FC3BFC" w:rsidRPr="00FA3856">
              <w:rPr>
                <w:rStyle w:val="Hyperlink"/>
                <w:rFonts w:ascii="Times New Roman" w:hAnsi="Times New Roman"/>
                <w:bCs/>
                <w:color w:val="auto"/>
                <w:lang w:val="pt-PT"/>
              </w:rPr>
              <w:t xml:space="preserve">_POLO_AM </w:t>
            </w:r>
            <w:r w:rsidR="00420F2B" w:rsidRPr="00FA3856">
              <w:rPr>
                <w:rStyle w:val="Hyperlink"/>
                <w:rFonts w:ascii="Times New Roman" w:hAnsi="Times New Roman"/>
                <w:bCs/>
                <w:color w:val="auto"/>
                <w:lang w:val="pt-PT"/>
              </w:rPr>
              <w:t>é igual a “N</w:t>
            </w:r>
            <w:r w:rsidR="00DF0640"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30</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rPr>
            </w:pPr>
            <w:r w:rsidRPr="00FA3856">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E81A1E"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w:t>
            </w:r>
            <w:r w:rsidR="00DF0640" w:rsidRPr="00FA3856">
              <w:rPr>
                <w:rStyle w:val="Hyperlink"/>
                <w:rFonts w:ascii="Times New Roman" w:hAnsi="Times New Roman"/>
                <w:bCs/>
                <w:color w:val="auto"/>
                <w:lang w:val="pt-PT"/>
              </w:rPr>
              <w:t xml:space="preserve"> </w:t>
            </w:r>
            <w:r w:rsidR="00FC3BFC"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w:t>
            </w:r>
            <w:r w:rsidR="00FC3BFC" w:rsidRPr="00FA3856">
              <w:rPr>
                <w:rStyle w:val="Hyperlink"/>
                <w:rFonts w:ascii="Times New Roman" w:hAnsi="Times New Roman"/>
                <w:bCs/>
                <w:color w:val="auto"/>
                <w:lang w:val="pt-PT"/>
              </w:rPr>
              <w:t xml:space="preserve">_ZON_EXP </w:t>
            </w:r>
            <w:r w:rsidR="00420F2B" w:rsidRPr="00FA3856">
              <w:rPr>
                <w:rStyle w:val="Hyperlink"/>
                <w:rFonts w:ascii="Times New Roman" w:hAnsi="Times New Roman"/>
                <w:bCs/>
                <w:color w:val="auto"/>
                <w:lang w:val="pt-PT"/>
              </w:rPr>
              <w:t>é igual a “N</w:t>
            </w:r>
            <w:r w:rsidR="00DF0640"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rPr>
            </w:pPr>
            <w:r w:rsidRPr="00FA3856">
              <w:rPr>
                <w:rFonts w:ascii="Times New Roman" w:hAnsi="Times New Roman"/>
                <w:bCs/>
              </w:rPr>
              <w:t>Erro</w:t>
            </w:r>
          </w:p>
        </w:tc>
      </w:tr>
      <w:tr w:rsidR="004D3026" w:rsidRPr="00FA3856" w:rsidTr="004D3026">
        <w:trPr>
          <w:jc w:val="center"/>
        </w:trPr>
        <w:tc>
          <w:tcPr>
            <w:tcW w:w="485"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suppressAutoHyphens w:val="0"/>
              <w:rPr>
                <w:rFonts w:ascii="Times New Roman" w:hAnsi="Times New Roman"/>
                <w:b/>
                <w:bCs/>
              </w:rPr>
            </w:pPr>
            <w:r w:rsidRPr="00FA3856">
              <w:rPr>
                <w:rFonts w:ascii="Times New Roman" w:hAnsi="Times New Roman"/>
                <w:b/>
                <w:bCs/>
              </w:rPr>
              <w:t>31</w:t>
            </w:r>
          </w:p>
        </w:tc>
        <w:tc>
          <w:tcPr>
            <w:tcW w:w="2239"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rPr>
                <w:rFonts w:ascii="Times New Roman" w:hAnsi="Times New Roman"/>
                <w:b/>
                <w:bCs/>
                <w:lang w:val="en-US"/>
              </w:rPr>
            </w:pPr>
            <w:r w:rsidRPr="00FA3856">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rsidR="004D3026" w:rsidRPr="00FA3856" w:rsidRDefault="00E81A1E" w:rsidP="004D3026">
            <w:pPr>
              <w:pStyle w:val="PSDS-CorpodeTexto0"/>
              <w:jc w:val="both"/>
              <w:rPr>
                <w:rFonts w:ascii="Times New Roman" w:hAnsi="Times New Roman"/>
                <w:b/>
                <w:bCs/>
              </w:rPr>
            </w:pPr>
            <w:hyperlink w:anchor="REGRA_PREENCHIMENTO_IMUNE_ISENTA" w:history="1">
              <w:r w:rsidR="004D3026" w:rsidRPr="00FA3856">
                <w:rPr>
                  <w:rStyle w:val="Hyperlink"/>
                  <w:rFonts w:ascii="Times New Roman" w:hAnsi="Times New Roman"/>
                  <w:b/>
                  <w:color w:val="auto"/>
                </w:rPr>
                <w:t>REGRA_PREENCHIMENTO_IMUNE_ISENTA</w:t>
              </w:r>
            </w:hyperlink>
            <w:r w:rsidR="004D3026" w:rsidRPr="00FA3856">
              <w:rPr>
                <w:rFonts w:ascii="Times New Roman" w:hAnsi="Times New Roman"/>
                <w:b/>
              </w:rPr>
              <w:t xml:space="preserve">: </w:t>
            </w:r>
            <w:r w:rsidR="004D3026" w:rsidRPr="00FA3856">
              <w:rPr>
                <w:rFonts w:ascii="Times New Roman" w:hAnsi="Times New Roman"/>
                <w:lang w:val="pt-PT"/>
              </w:rPr>
              <w:t>Verifica, quando 0010.</w:t>
            </w:r>
            <w:r w:rsidR="004D3026" w:rsidRPr="00FA3856">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rPr>
                <w:rFonts w:ascii="Times New Roman" w:hAnsi="Times New Roman"/>
                <w:bCs/>
                <w:lang w:val="en-US"/>
              </w:rPr>
            </w:pPr>
            <w:r w:rsidRPr="00FA3856">
              <w:rPr>
                <w:rFonts w:ascii="Times New Roman" w:hAnsi="Times New Roman"/>
                <w:bCs/>
                <w:lang w:val="en-US"/>
              </w:rPr>
              <w:t>Erro</w:t>
            </w:r>
          </w:p>
        </w:tc>
      </w:tr>
    </w:tbl>
    <w:p w:rsidR="00592AB2" w:rsidRPr="00FA3856" w:rsidRDefault="00592AB2" w:rsidP="009C488E">
      <w:pPr>
        <w:rPr>
          <w:szCs w:val="20"/>
        </w:rPr>
      </w:pPr>
    </w:p>
    <w:p w:rsidR="003B66E8" w:rsidRPr="00FA3856" w:rsidRDefault="003B66E8" w:rsidP="009C488E">
      <w:pPr>
        <w:rPr>
          <w:szCs w:val="20"/>
        </w:rPr>
      </w:pPr>
    </w:p>
    <w:p w:rsidR="003B66E8" w:rsidRPr="00FA3856" w:rsidRDefault="003B66E8" w:rsidP="009C488E">
      <w:pPr>
        <w:rPr>
          <w:szCs w:val="20"/>
        </w:rPr>
      </w:pPr>
    </w:p>
    <w:p w:rsidR="009C488E" w:rsidRPr="00FA3856" w:rsidRDefault="009C488E" w:rsidP="009C488E">
      <w:pPr>
        <w:pStyle w:val="Corpodetexto"/>
        <w:rPr>
          <w:rFonts w:ascii="Times New Roman" w:hAnsi="Times New Roman"/>
          <w:b/>
          <w:color w:val="002060"/>
          <w:szCs w:val="20"/>
        </w:rPr>
      </w:pPr>
      <w:r w:rsidRPr="00FA3856">
        <w:rPr>
          <w:rFonts w:ascii="Times New Roman" w:hAnsi="Times New Roman"/>
          <w:b/>
          <w:color w:val="002060"/>
          <w:szCs w:val="20"/>
        </w:rPr>
        <w:lastRenderedPageBreak/>
        <w:t>Exemplo de Preenchimento: |0020</w:t>
      </w:r>
      <w:r w:rsidR="0037345B" w:rsidRPr="00FA3856">
        <w:rPr>
          <w:rFonts w:ascii="Times New Roman" w:hAnsi="Times New Roman"/>
          <w:b/>
          <w:color w:val="002060"/>
          <w:szCs w:val="20"/>
        </w:rPr>
        <w:t>|S|0|N|N|S|N|N|S|N|N|N|N|N|S|N|N|S|N|N|</w:t>
      </w:r>
      <w:r w:rsidR="002070F8" w:rsidRPr="00FA3856">
        <w:rPr>
          <w:rFonts w:ascii="Times New Roman" w:hAnsi="Times New Roman"/>
          <w:b/>
          <w:color w:val="002060"/>
          <w:szCs w:val="20"/>
        </w:rPr>
        <w:t>N|N|N|N|N|N|N|N|N|N|N|</w:t>
      </w:r>
    </w:p>
    <w:p w:rsidR="009C488E" w:rsidRPr="00FA3856" w:rsidRDefault="009C488E" w:rsidP="009C488E">
      <w:pPr>
        <w:pStyle w:val="Corpodetexto"/>
        <w:ind w:firstLine="708"/>
        <w:rPr>
          <w:rFonts w:ascii="Times New Roman" w:hAnsi="Times New Roman"/>
          <w:color w:val="002060"/>
          <w:szCs w:val="20"/>
        </w:rPr>
      </w:pPr>
      <w:r w:rsidRPr="00FA3856">
        <w:rPr>
          <w:rFonts w:ascii="Times New Roman" w:hAnsi="Times New Roman"/>
          <w:color w:val="002060"/>
          <w:szCs w:val="20"/>
        </w:rPr>
        <w:t>|0020|: Identificação do tipo do registro.</w:t>
      </w:r>
    </w:p>
    <w:p w:rsidR="009C488E"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w:t>
      </w:r>
      <w:r w:rsidR="009C488E" w:rsidRPr="00FA3856">
        <w:rPr>
          <w:rFonts w:ascii="Times New Roman" w:hAnsi="Times New Roman"/>
          <w:color w:val="002060"/>
          <w:szCs w:val="20"/>
        </w:rPr>
        <w:t xml:space="preserve">|: </w:t>
      </w:r>
      <w:r w:rsidRPr="00FA3856">
        <w:rPr>
          <w:rFonts w:ascii="Times New Roman" w:hAnsi="Times New Roman"/>
          <w:color w:val="002060"/>
          <w:szCs w:val="20"/>
        </w:rPr>
        <w:t>PJ sujeita à alíquota da CSLL de 15%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0|: Quantidade de SCP da PJ (Não há SCP).</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Administração de fundos e clubes de investiment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N|: </w:t>
      </w:r>
      <w:r w:rsidR="00685FA5" w:rsidRPr="00FA3856">
        <w:rPr>
          <w:rFonts w:ascii="Times New Roman" w:hAnsi="Times New Roman"/>
          <w:color w:val="002060"/>
          <w:szCs w:val="20"/>
        </w:rPr>
        <w:t>Participações</w:t>
      </w:r>
      <w:r w:rsidRPr="00FA3856">
        <w:rPr>
          <w:rFonts w:ascii="Times New Roman" w:hAnsi="Times New Roman"/>
          <w:color w:val="002060"/>
          <w:szCs w:val="20"/>
        </w:rPr>
        <w:t xml:space="preserve"> em consórcio de empres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Operações com 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Operações com pessoa vinculada/interposta pessoa/país com tributação favorecid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enquadrada nos artigos 48 ou 49 da IN RFB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312/2012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Participações n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Atividade rural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Lucro da exploraçã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Isenção e redução do imposto para lucro presumid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Finor/Finam/Funre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Doações a campanhas eleitorai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Participação permanente em coligadas ou controladas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efetuou vendas a empresa comercial exportadora com fim específico de exportaçã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Rendimento do exterior ou de não residente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Ativos n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comercial exportador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agamentos ao exterior ou a não residentes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Comércio eletrônico e tecnologia da informaçã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oyalties recebid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oyalties pagos a beneficiári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endimentos relativos a serviços, juros e dividendos recebid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agamentos ou remessas a título de serviços, juros e dividendos a beneficiário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Inovação tecnológica e desenvolvimento tecnológic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Capacitação de informática e inclusão digital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J Habilitada no Repes, Recap, Padis, PATVD, Reidi, Repenec, Reicomp, Retaero, Recine, Resíduos Sólidos, Recopa, Copa do Mundo, Retid, REPNBL-Redes, Reif e Olimpíadas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ólo industrial de Manaus e Amazônia Ocidental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Zonas de processamento de exportaçã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Áreas de livre comércio (N = Não).</w:t>
      </w:r>
    </w:p>
    <w:p w:rsidR="005710F0" w:rsidRPr="00FA3856" w:rsidRDefault="005710F0">
      <w:pPr>
        <w:spacing w:after="200" w:line="276" w:lineRule="auto"/>
        <w:rPr>
          <w:b/>
          <w:bCs/>
          <w:color w:val="0000FF"/>
          <w:szCs w:val="20"/>
        </w:rPr>
      </w:pPr>
      <w:r w:rsidRPr="00FA3856">
        <w:rPr>
          <w:color w:val="0000FF"/>
          <w:szCs w:val="20"/>
        </w:rPr>
        <w:br w:type="page"/>
      </w:r>
    </w:p>
    <w:p w:rsidR="003B47BF" w:rsidRPr="00FA3856" w:rsidRDefault="002247D6" w:rsidP="00D65466">
      <w:pPr>
        <w:pStyle w:val="Ttulo1"/>
        <w:jc w:val="both"/>
        <w:rPr>
          <w:color w:val="0000FF"/>
          <w:szCs w:val="20"/>
        </w:rPr>
      </w:pPr>
      <w:bookmarkStart w:id="73" w:name="_Toc454359270"/>
      <w:r w:rsidRPr="00FA3856">
        <w:rPr>
          <w:color w:val="0000FF"/>
          <w:szCs w:val="20"/>
        </w:rPr>
        <w:lastRenderedPageBreak/>
        <w:t>Registro 003</w:t>
      </w:r>
      <w:r w:rsidR="003B47BF" w:rsidRPr="00FA3856">
        <w:rPr>
          <w:color w:val="0000FF"/>
          <w:szCs w:val="20"/>
        </w:rPr>
        <w:t xml:space="preserve">0: </w:t>
      </w:r>
      <w:r w:rsidRPr="00FA3856">
        <w:rPr>
          <w:color w:val="0000FF"/>
          <w:szCs w:val="20"/>
        </w:rPr>
        <w:t>Dados Cadastrais</w:t>
      </w:r>
      <w:bookmarkEnd w:id="73"/>
    </w:p>
    <w:p w:rsidR="002247D6" w:rsidRPr="00FA3856" w:rsidRDefault="002247D6" w:rsidP="002247D6">
      <w:pPr>
        <w:rPr>
          <w:szCs w:val="20"/>
        </w:rPr>
      </w:pPr>
    </w:p>
    <w:p w:rsidR="002247D6" w:rsidRPr="00FA3856" w:rsidRDefault="002247D6" w:rsidP="002247D6">
      <w:pPr>
        <w:ind w:firstLine="708"/>
        <w:rPr>
          <w:szCs w:val="20"/>
        </w:rPr>
      </w:pPr>
      <w:r w:rsidRPr="00FA3856">
        <w:rPr>
          <w:szCs w:val="20"/>
        </w:rPr>
        <w:t xml:space="preserve">Apresenta os dados cadastrais da </w:t>
      </w:r>
      <w:r w:rsidR="00D16822" w:rsidRPr="00FA3856">
        <w:rPr>
          <w:szCs w:val="20"/>
        </w:rPr>
        <w:t>pessoa jurídica</w:t>
      </w:r>
      <w:r w:rsidRPr="00FA3856">
        <w:rPr>
          <w:szCs w:val="20"/>
        </w:rPr>
        <w:t>.</w:t>
      </w:r>
    </w:p>
    <w:p w:rsidR="002247D6" w:rsidRPr="00FA3856" w:rsidRDefault="002247D6" w:rsidP="002247D6">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247D6" w:rsidRPr="00FA3856" w:rsidTr="002247D6">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247D6" w:rsidRPr="00FA3856" w:rsidRDefault="002247D6" w:rsidP="002247D6">
            <w:pPr>
              <w:pStyle w:val="PSDS-CorpodeTexto0"/>
              <w:jc w:val="center"/>
              <w:rPr>
                <w:rFonts w:ascii="Times New Roman" w:hAnsi="Times New Roman"/>
                <w:b/>
                <w:bCs/>
              </w:rPr>
            </w:pPr>
            <w:r w:rsidRPr="00FA3856">
              <w:rPr>
                <w:rFonts w:ascii="Times New Roman" w:hAnsi="Times New Roman"/>
                <w:b/>
                <w:bCs/>
              </w:rPr>
              <w:t xml:space="preserve">REGISTRO 0030: </w:t>
            </w:r>
            <w:r w:rsidRPr="00FA3856">
              <w:rPr>
                <w:rFonts w:ascii="Times New Roman" w:hAnsi="Times New Roman"/>
                <w:b/>
              </w:rPr>
              <w:t>DADOS CADASTRAIS</w:t>
            </w:r>
          </w:p>
        </w:tc>
      </w:tr>
      <w:tr w:rsidR="002247D6" w:rsidRPr="00FA3856" w:rsidTr="002247D6">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247D6" w:rsidRPr="00FA3856" w:rsidRDefault="007B4343" w:rsidP="002247D6">
            <w:pPr>
              <w:pStyle w:val="PSDS-CorpodeTexto0"/>
              <w:jc w:val="center"/>
              <w:rPr>
                <w:rFonts w:ascii="Times New Roman" w:hAnsi="Times New Roman"/>
                <w:b/>
                <w:bCs/>
              </w:rPr>
            </w:pPr>
            <w:r w:rsidRPr="00FA3856">
              <w:rPr>
                <w:rFonts w:ascii="Times New Roman" w:hAnsi="Times New Roman"/>
                <w:b/>
                <w:bCs/>
              </w:rPr>
              <w:t>Regras de Validação do Registro</w:t>
            </w:r>
          </w:p>
          <w:p w:rsidR="002247D6" w:rsidRPr="00FA3856" w:rsidRDefault="002247D6" w:rsidP="002247D6">
            <w:pPr>
              <w:pStyle w:val="PSDS-CorpodeTexto0"/>
              <w:jc w:val="center"/>
              <w:rPr>
                <w:rFonts w:ascii="Times New Roman" w:hAnsi="Times New Roman"/>
                <w:b/>
                <w:bCs/>
              </w:rPr>
            </w:pPr>
          </w:p>
        </w:tc>
      </w:tr>
      <w:tr w:rsidR="002247D6" w:rsidRPr="00FA3856" w:rsidTr="002247D6">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247D6" w:rsidRPr="00FA3856" w:rsidRDefault="002247D6" w:rsidP="002247D6">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247D6" w:rsidRPr="00FA3856" w:rsidRDefault="004D3FEC" w:rsidP="002247D6">
            <w:pPr>
              <w:pStyle w:val="PSDS-CorpodeTexto0"/>
              <w:jc w:val="center"/>
              <w:rPr>
                <w:rFonts w:ascii="Times New Roman" w:hAnsi="Times New Roman"/>
                <w:b/>
                <w:bCs/>
              </w:rPr>
            </w:pPr>
            <w:r w:rsidRPr="00FA3856">
              <w:rPr>
                <w:rFonts w:ascii="Times New Roman" w:hAnsi="Times New Roman"/>
                <w:b/>
                <w:bCs/>
              </w:rPr>
              <w:t>Ocorrência – 1</w:t>
            </w:r>
          </w:p>
        </w:tc>
      </w:tr>
      <w:tr w:rsidR="002247D6" w:rsidRPr="00FA3856" w:rsidTr="002247D6">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247D6" w:rsidRPr="00FA3856" w:rsidRDefault="002247D6" w:rsidP="002247D6">
            <w:pPr>
              <w:pStyle w:val="PSDS-CorpodeTexto0"/>
              <w:rPr>
                <w:rFonts w:ascii="Times New Roman" w:hAnsi="Times New Roman"/>
                <w:b/>
                <w:bCs/>
              </w:rPr>
            </w:pPr>
            <w:r w:rsidRPr="00FA3856">
              <w:rPr>
                <w:rFonts w:ascii="Times New Roman" w:hAnsi="Times New Roman"/>
                <w:b/>
                <w:bCs/>
              </w:rPr>
              <w:t>Campo(s) chave: REG</w:t>
            </w:r>
          </w:p>
        </w:tc>
      </w:tr>
    </w:tbl>
    <w:p w:rsidR="002247D6" w:rsidRPr="00FA3856" w:rsidRDefault="002247D6" w:rsidP="002247D6">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6"/>
        <w:gridCol w:w="1650"/>
        <w:gridCol w:w="8406"/>
        <w:gridCol w:w="717"/>
        <w:gridCol w:w="1139"/>
        <w:gridCol w:w="992"/>
        <w:gridCol w:w="1451"/>
        <w:gridCol w:w="1339"/>
      </w:tblGrid>
      <w:tr w:rsidR="00BF3C79" w:rsidRPr="00FA3856" w:rsidTr="00BF3C79">
        <w:trPr>
          <w:tblHeader/>
          <w:jc w:val="center"/>
        </w:trPr>
        <w:tc>
          <w:tcPr>
            <w:tcW w:w="676"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Nº</w:t>
            </w:r>
          </w:p>
        </w:tc>
        <w:tc>
          <w:tcPr>
            <w:tcW w:w="1650"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Campo</w:t>
            </w:r>
          </w:p>
        </w:tc>
        <w:tc>
          <w:tcPr>
            <w:tcW w:w="8406"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Decimal</w:t>
            </w:r>
          </w:p>
        </w:tc>
        <w:tc>
          <w:tcPr>
            <w:tcW w:w="1451"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BF3C79" w:rsidRPr="00FA3856" w:rsidRDefault="00BF3C79" w:rsidP="002247D6">
            <w:pPr>
              <w:pStyle w:val="PSDS-CorpodeTexto0"/>
              <w:jc w:val="center"/>
              <w:rPr>
                <w:rFonts w:ascii="Times New Roman" w:hAnsi="Times New Roman"/>
                <w:b/>
                <w:bCs/>
              </w:rPr>
            </w:pPr>
            <w:r w:rsidRPr="00FA3856">
              <w:rPr>
                <w:rFonts w:ascii="Times New Roman" w:hAnsi="Times New Roman"/>
                <w:b/>
                <w:bCs/>
              </w:rPr>
              <w:t>Obrigatório</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b/>
                <w:bCs/>
                <w:lang w:val="pt-PT"/>
              </w:rPr>
            </w:pPr>
            <w:r w:rsidRPr="00FA3856">
              <w:rPr>
                <w:rFonts w:ascii="Times New Roman" w:hAnsi="Times New Roman"/>
              </w:rPr>
              <w:t>REG</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742E5F" w:rsidP="00BF3C79">
            <w:pPr>
              <w:jc w:val="both"/>
              <w:rPr>
                <w:szCs w:val="20"/>
              </w:rPr>
            </w:pPr>
            <w:r w:rsidRPr="00FA3856">
              <w:rPr>
                <w:szCs w:val="20"/>
              </w:rPr>
              <w:t xml:space="preserve">Texto Fixo Contendo a Identificação do Registro </w:t>
            </w:r>
            <w:r w:rsidR="00BF3C79" w:rsidRPr="00FA3856">
              <w:rPr>
                <w:szCs w:val="20"/>
              </w:rPr>
              <w:t>(0030).</w:t>
            </w:r>
          </w:p>
          <w:p w:rsidR="00BF3C79" w:rsidRPr="00FA3856" w:rsidRDefault="00BF3C7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0030]</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en-US"/>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en-US"/>
              </w:rPr>
            </w:pPr>
            <w:r w:rsidRPr="00FA3856">
              <w:rPr>
                <w:rFonts w:ascii="Times New Roman" w:hAnsi="Times New Roman"/>
                <w:lang w:val="en-US"/>
              </w:rPr>
              <w:t>COD_NAT</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B3023C">
            <w:pPr>
              <w:pStyle w:val="PSDS-CorpodeTexto0"/>
              <w:rPr>
                <w:rFonts w:ascii="Times New Roman" w:hAnsi="Times New Roman"/>
                <w:b/>
                <w:bCs/>
                <w:lang w:val="pt-PT"/>
              </w:rPr>
            </w:pPr>
            <w:r w:rsidRPr="00FA3856">
              <w:rPr>
                <w:rFonts w:ascii="Times New Roman" w:hAnsi="Times New Roman"/>
              </w:rPr>
              <w:t>Código da natureza jurídica,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04</w:t>
            </w:r>
          </w:p>
        </w:tc>
        <w:tc>
          <w:tcPr>
            <w:tcW w:w="992"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9659A9" w:rsidP="00B85D81">
            <w:pPr>
              <w:pStyle w:val="PSDS-CorpodeTexto0"/>
              <w:jc w:val="center"/>
              <w:rPr>
                <w:rFonts w:ascii="Times New Roman" w:hAnsi="Times New Roman"/>
                <w:bCs/>
                <w:lang w:val="pt-PT"/>
              </w:rPr>
            </w:pPr>
            <w:r w:rsidRPr="00FA3856">
              <w:rPr>
                <w:rFonts w:ascii="Times New Roman" w:hAnsi="Times New Roman"/>
                <w:bCs/>
                <w:lang w:val="pt-PT"/>
              </w:rPr>
              <w:t>Código Nat. Jurídica</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CNAE_FISCAL</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7104A4">
            <w:pPr>
              <w:pStyle w:val="PSDS-CorpodeTexto0"/>
              <w:jc w:val="both"/>
              <w:rPr>
                <w:rFonts w:ascii="Times New Roman" w:hAnsi="Times New Roman"/>
              </w:rPr>
            </w:pPr>
            <w:r w:rsidRPr="00FA3856">
              <w:rPr>
                <w:rFonts w:ascii="Times New Roman" w:hAnsi="Times New Roman"/>
              </w:rPr>
              <w:t>Código da atividade econômica (CNAE-Fiscal), conforme tabela do Sped (Disponibilizada no programa da ECF no diretório Arquivos de Programas/Programas Sped/ECf/SpedEcf/Recursos/Tabelas).</w:t>
            </w:r>
          </w:p>
          <w:p w:rsidR="00BF3C79" w:rsidRPr="00FA3856" w:rsidRDefault="00BF3C79" w:rsidP="007104A4">
            <w:pPr>
              <w:pStyle w:val="PSDS-CorpodeTexto0"/>
              <w:jc w:val="both"/>
              <w:rPr>
                <w:rFonts w:ascii="Times New Roman" w:hAnsi="Times New Roman"/>
              </w:rPr>
            </w:pPr>
            <w:r w:rsidRPr="00FA3856">
              <w:rPr>
                <w:rFonts w:ascii="Times New Roman" w:hAnsi="Times New Roman"/>
                <w:b/>
              </w:rPr>
              <w:t xml:space="preserve">Atenção: </w:t>
            </w:r>
            <w:r w:rsidRPr="00FA3856">
              <w:rPr>
                <w:rFonts w:ascii="Times New Roman" w:hAnsi="Times New Roman"/>
              </w:rPr>
              <w:t>Se houver mais de uma atividade, indicar a de maior faturamento.</w:t>
            </w: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07</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CNAE-Fiscal</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ENDERECO</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Endereço</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150</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NUM</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Número</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06</w:t>
            </w:r>
          </w:p>
        </w:tc>
        <w:tc>
          <w:tcPr>
            <w:tcW w:w="992"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COMPL</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Complemento</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50</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Não</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BAIRRO</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Bairro/Distrito</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050</w:t>
            </w:r>
          </w:p>
        </w:tc>
        <w:tc>
          <w:tcPr>
            <w:tcW w:w="992"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UF</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lang w:val="pt-PT"/>
              </w:rPr>
              <w:t xml:space="preserve">UF, conforme do tabela do Sped </w:t>
            </w:r>
            <w:r w:rsidRPr="00FA3856">
              <w:rPr>
                <w:rFonts w:ascii="Times New Roman" w:hAnsi="Times New Roman"/>
              </w:rPr>
              <w:t>(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Sigla da UF</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COD_MUN</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b/>
                <w:bCs/>
                <w:lang w:val="pt-PT"/>
              </w:rPr>
            </w:pPr>
            <w:r w:rsidRPr="00FA3856">
              <w:rPr>
                <w:rFonts w:ascii="Times New Roman" w:hAnsi="Times New Roman"/>
              </w:rPr>
              <w:t>Código do Município,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007</w:t>
            </w:r>
          </w:p>
        </w:tc>
        <w:tc>
          <w:tcPr>
            <w:tcW w:w="992"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lang w:val="pt-PT"/>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Código de Município</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CEP</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CEP</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7D21FC"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08</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NUM_TEL</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DDD + número de telefone.</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015</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Não</w:t>
            </w:r>
          </w:p>
        </w:tc>
      </w:tr>
      <w:tr w:rsidR="00BF3C79" w:rsidRPr="00FA3856" w:rsidTr="00BF3C79">
        <w:trPr>
          <w:jc w:val="center"/>
        </w:trPr>
        <w:tc>
          <w:tcPr>
            <w:tcW w:w="676" w:type="dxa"/>
            <w:tcBorders>
              <w:top w:val="single" w:sz="6" w:space="0" w:color="auto"/>
              <w:left w:val="single" w:sz="6" w:space="0" w:color="auto"/>
              <w:bottom w:val="single" w:sz="6" w:space="0" w:color="auto"/>
              <w:right w:val="single" w:sz="6" w:space="0" w:color="auto"/>
            </w:tcBorders>
          </w:tcPr>
          <w:p w:rsidR="00BF3C79" w:rsidRPr="00FA3856" w:rsidRDefault="00BF3C79" w:rsidP="00707D2B">
            <w:pPr>
              <w:pStyle w:val="PSDS-CorpodeTexto0"/>
              <w:numPr>
                <w:ilvl w:val="1"/>
                <w:numId w:val="12"/>
              </w:numPr>
              <w:suppressAutoHyphens w:val="0"/>
              <w:jc w:val="center"/>
              <w:rPr>
                <w:rFonts w:ascii="Times New Roman" w:hAnsi="Times New Roman"/>
                <w:b/>
                <w:bCs/>
                <w:lang w:val="pt-PT"/>
              </w:rPr>
            </w:pPr>
          </w:p>
        </w:tc>
        <w:tc>
          <w:tcPr>
            <w:tcW w:w="1650"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lang w:val="pt-PT"/>
              </w:rPr>
            </w:pPr>
            <w:r w:rsidRPr="00FA3856">
              <w:rPr>
                <w:rFonts w:ascii="Times New Roman" w:hAnsi="Times New Roman"/>
                <w:lang w:val="pt-PT"/>
              </w:rPr>
              <w:t>EMAIL</w:t>
            </w:r>
          </w:p>
        </w:tc>
        <w:tc>
          <w:tcPr>
            <w:tcW w:w="8406"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rPr>
                <w:rFonts w:ascii="Times New Roman" w:hAnsi="Times New Roman"/>
              </w:rPr>
            </w:pPr>
            <w:r w:rsidRPr="00FA3856">
              <w:rPr>
                <w:rFonts w:ascii="Times New Roman" w:hAnsi="Times New Roman"/>
              </w:rPr>
              <w:t>Correio eletrônico</w:t>
            </w:r>
          </w:p>
          <w:p w:rsidR="009659A9" w:rsidRPr="00FA3856" w:rsidRDefault="009659A9" w:rsidP="002247D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115</w:t>
            </w:r>
          </w:p>
        </w:tc>
        <w:tc>
          <w:tcPr>
            <w:tcW w:w="992" w:type="dxa"/>
            <w:tcBorders>
              <w:top w:val="single" w:sz="6" w:space="0" w:color="auto"/>
              <w:left w:val="single" w:sz="6" w:space="0" w:color="auto"/>
              <w:bottom w:val="single" w:sz="6" w:space="0" w:color="auto"/>
              <w:right w:val="single" w:sz="6" w:space="0" w:color="auto"/>
            </w:tcBorders>
            <w:vAlign w:val="center"/>
          </w:tcPr>
          <w:p w:rsidR="00BF3C79" w:rsidRPr="00FA3856" w:rsidRDefault="00BF3C79" w:rsidP="00B85D81">
            <w:pPr>
              <w:pStyle w:val="PSDS-CorpodeTexto0"/>
              <w:jc w:val="center"/>
              <w:rPr>
                <w:rFonts w:ascii="Times New Roman" w:hAnsi="Times New Roman"/>
                <w:b/>
                <w:bCs/>
                <w:lang w:val="pt-PT"/>
              </w:rPr>
            </w:pPr>
            <w:r w:rsidRPr="00FA3856">
              <w:rPr>
                <w:rFonts w:ascii="Times New Roman" w:hAnsi="Times New Roman"/>
              </w:rPr>
              <w:t>-</w:t>
            </w:r>
          </w:p>
        </w:tc>
        <w:tc>
          <w:tcPr>
            <w:tcW w:w="1451" w:type="dxa"/>
            <w:tcBorders>
              <w:top w:val="single" w:sz="6" w:space="0" w:color="auto"/>
              <w:left w:val="single" w:sz="6" w:space="0" w:color="auto"/>
              <w:bottom w:val="single" w:sz="6" w:space="0" w:color="auto"/>
              <w:right w:val="single" w:sz="6" w:space="0" w:color="auto"/>
            </w:tcBorders>
          </w:tcPr>
          <w:p w:rsidR="00BF3C79" w:rsidRPr="00FA3856" w:rsidRDefault="00BF3C79" w:rsidP="00B85D8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BF3C79" w:rsidRPr="00FA3856" w:rsidRDefault="00BF3C79" w:rsidP="002247D6">
            <w:pPr>
              <w:pStyle w:val="PSDS-CorpodeTexto0"/>
              <w:jc w:val="center"/>
              <w:rPr>
                <w:rFonts w:ascii="Times New Roman" w:hAnsi="Times New Roman"/>
                <w:lang w:val="pt-PT"/>
              </w:rPr>
            </w:pPr>
            <w:r w:rsidRPr="00FA3856">
              <w:rPr>
                <w:rFonts w:ascii="Times New Roman" w:hAnsi="Times New Roman"/>
                <w:lang w:val="pt-PT"/>
              </w:rPr>
              <w:t>Sim</w:t>
            </w:r>
          </w:p>
        </w:tc>
      </w:tr>
    </w:tbl>
    <w:p w:rsidR="002070F8" w:rsidRPr="00FA3856" w:rsidRDefault="002070F8" w:rsidP="002070F8">
      <w:pPr>
        <w:pStyle w:val="Corpodetexto"/>
        <w:spacing w:line="240" w:lineRule="au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os Campos: </w:t>
      </w:r>
    </w:p>
    <w:p w:rsidR="002070F8" w:rsidRPr="00FA3856"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FA3856"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Tipo</w:t>
            </w:r>
          </w:p>
        </w:tc>
      </w:tr>
      <w:tr w:rsidR="002070F8" w:rsidRPr="00FA3856" w:rsidTr="007F6CEC">
        <w:trPr>
          <w:jc w:val="center"/>
        </w:trPr>
        <w:tc>
          <w:tcPr>
            <w:tcW w:w="485"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suppressAutoHyphens w:val="0"/>
              <w:rPr>
                <w:rFonts w:ascii="Times New Roman" w:hAnsi="Times New Roman"/>
                <w:b/>
                <w:bCs/>
                <w:lang w:val="en-US"/>
              </w:rPr>
            </w:pPr>
            <w:r w:rsidRPr="00FA3856">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rPr>
                <w:rFonts w:ascii="Times New Roman" w:hAnsi="Times New Roman"/>
                <w:b/>
                <w:bCs/>
                <w:lang w:val="en-US"/>
              </w:rPr>
            </w:pPr>
            <w:r w:rsidRPr="00FA3856">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rsidR="002070F8" w:rsidRPr="00FA3856" w:rsidRDefault="002070F8" w:rsidP="00563622">
            <w:pPr>
              <w:pStyle w:val="PSDS-CorpodeTexto0"/>
              <w:jc w:val="both"/>
              <w:rPr>
                <w:rFonts w:ascii="Times New Roman" w:hAnsi="Times New Roman"/>
                <w:bCs/>
                <w:lang w:val="pt-PT"/>
              </w:rPr>
            </w:pPr>
            <w:r w:rsidRPr="00FA3856">
              <w:rPr>
                <w:rFonts w:ascii="Times New Roman" w:hAnsi="Times New Roman"/>
                <w:b/>
                <w:bCs/>
                <w:lang w:val="pt-PT"/>
              </w:rPr>
              <w:t xml:space="preserve">REGRA_VALIDA_EMAIL: </w:t>
            </w:r>
            <w:r w:rsidRPr="00FA3856">
              <w:rPr>
                <w:rFonts w:ascii="Times New Roman" w:hAnsi="Times New Roman"/>
                <w:bCs/>
                <w:lang w:val="pt-PT"/>
              </w:rPr>
              <w:t>Verifica se, não existe “espaço”, se existe o caracter “@” precedido e seguido de pelo menos um caracter e se, após o “@”</w:t>
            </w:r>
            <w:r w:rsidR="00246283" w:rsidRPr="00FA3856">
              <w:rPr>
                <w:rFonts w:ascii="Times New Roman" w:hAnsi="Times New Roman"/>
                <w:bCs/>
                <w:lang w:val="pt-PT"/>
              </w:rPr>
              <w:t xml:space="preserve">, existe, pelo menos, um ponto seguido de duas a quatro letras, </w:t>
            </w:r>
            <w:r w:rsidR="00563622" w:rsidRPr="00FA3856">
              <w:rPr>
                <w:rFonts w:ascii="Times New Roman" w:hAnsi="Times New Roman"/>
                <w:bCs/>
                <w:lang w:val="pt-PT"/>
              </w:rPr>
              <w:t>em</w:t>
            </w:r>
            <w:r w:rsidRPr="00FA3856">
              <w:rPr>
                <w:rFonts w:ascii="Times New Roman" w:hAnsi="Times New Roman"/>
                <w:bCs/>
                <w:lang w:val="pt-PT"/>
              </w:rPr>
              <w:t xml:space="preserve"> </w:t>
            </w:r>
            <w:r w:rsidR="00406F13" w:rsidRPr="00FA3856">
              <w:rPr>
                <w:rFonts w:ascii="Times New Roman" w:hAnsi="Times New Roman"/>
                <w:bCs/>
                <w:lang w:val="pt-PT"/>
              </w:rPr>
              <w:t>0030.</w:t>
            </w:r>
            <w:r w:rsidR="009659A9" w:rsidRPr="00FA3856">
              <w:rPr>
                <w:rFonts w:ascii="Times New Roman" w:hAnsi="Times New Roman"/>
                <w:bCs/>
                <w:lang w:val="pt-PT"/>
              </w:rPr>
              <w:t>EMAIL</w:t>
            </w:r>
            <w:r w:rsidR="00246283"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rPr>
                <w:rFonts w:ascii="Times New Roman" w:hAnsi="Times New Roman"/>
                <w:bCs/>
                <w:lang w:val="en-US"/>
              </w:rPr>
            </w:pPr>
            <w:r w:rsidRPr="00FA3856">
              <w:rPr>
                <w:rFonts w:ascii="Times New Roman" w:hAnsi="Times New Roman"/>
                <w:bCs/>
                <w:lang w:val="en-US"/>
              </w:rPr>
              <w:t>Erro</w:t>
            </w:r>
          </w:p>
          <w:p w:rsidR="002070F8" w:rsidRPr="00FA3856" w:rsidRDefault="002070F8" w:rsidP="007F6CEC">
            <w:pPr>
              <w:pStyle w:val="PSDS-CorpodeTexto0"/>
              <w:rPr>
                <w:rFonts w:ascii="Times New Roman" w:hAnsi="Times New Roman"/>
                <w:bCs/>
                <w:lang w:val="en-US"/>
              </w:rPr>
            </w:pPr>
          </w:p>
        </w:tc>
      </w:tr>
    </w:tbl>
    <w:p w:rsidR="002070F8" w:rsidRPr="00FA3856" w:rsidRDefault="002070F8" w:rsidP="00361BA8">
      <w:pPr>
        <w:rPr>
          <w:color w:val="0000FF"/>
          <w:szCs w:val="20"/>
        </w:rPr>
      </w:pPr>
    </w:p>
    <w:p w:rsidR="00246283" w:rsidRPr="00FA3856"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Exemplo de Preenchimento: |0030|2046|6204000|RUA TESTE|1234|BLOCO Z SALA 301|BAIRRO ECF|DF|5300108|71000000|6133333333|testeecf@ecf.gov.br|</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0030|: Identificação do tipo do regist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2046|: Código da natureza jurídica (2046 = Sociedade Anônima Aberta).</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6204000|: Código da atividade econômica (6204000 = Consultoria em tecnologia da informaçã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RUA TESTE|: Endereç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1234|: Núme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BLOCO Z SALA 301|: Complement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BAIRRO ECF|: Bair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DF|: Sigla da Unidade da Federação (DF = Distrito Federal).</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5300108|: Código do Município (5300108 = Brasília).</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71000000|: CEP (71.000-000).</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6133333333|: Telefone com DDD (61-3333-3333).</w:t>
      </w:r>
    </w:p>
    <w:p w:rsidR="00246283" w:rsidRPr="00FA3856" w:rsidRDefault="00E81A1E" w:rsidP="00246283">
      <w:pPr>
        <w:pStyle w:val="Corpodetexto"/>
        <w:ind w:firstLine="708"/>
        <w:rPr>
          <w:rFonts w:ascii="Times New Roman" w:hAnsi="Times New Roman"/>
          <w:color w:val="002060"/>
          <w:szCs w:val="20"/>
        </w:rPr>
      </w:pPr>
      <w:hyperlink r:id="rId23" w:history="1">
        <w:r w:rsidR="00246283" w:rsidRPr="00FA3856">
          <w:rPr>
            <w:rStyle w:val="Hyperlink"/>
            <w:rFonts w:ascii="Times New Roman" w:hAnsi="Times New Roman"/>
            <w:szCs w:val="20"/>
          </w:rPr>
          <w:t>|testeecf@ecf.gov.br|</w:t>
        </w:r>
      </w:hyperlink>
      <w:r w:rsidR="00246283" w:rsidRPr="00FA3856">
        <w:rPr>
          <w:rFonts w:ascii="Times New Roman" w:hAnsi="Times New Roman"/>
          <w:color w:val="002060"/>
          <w:szCs w:val="20"/>
        </w:rPr>
        <w:t>: Email.</w:t>
      </w:r>
    </w:p>
    <w:p w:rsidR="00246283" w:rsidRPr="00FA3856" w:rsidRDefault="00246283" w:rsidP="00246283">
      <w:pPr>
        <w:pStyle w:val="Corpodetexto"/>
        <w:ind w:firstLine="708"/>
        <w:rPr>
          <w:rFonts w:ascii="Times New Roman" w:hAnsi="Times New Roman"/>
          <w:color w:val="002060"/>
          <w:szCs w:val="20"/>
        </w:rPr>
      </w:pPr>
    </w:p>
    <w:p w:rsidR="00246283" w:rsidRPr="00FA3856" w:rsidRDefault="00246283" w:rsidP="00246283">
      <w:pPr>
        <w:pStyle w:val="Corpodetexto"/>
        <w:ind w:firstLine="708"/>
        <w:rPr>
          <w:rFonts w:ascii="Times New Roman" w:hAnsi="Times New Roman"/>
          <w:color w:val="002060"/>
          <w:szCs w:val="20"/>
        </w:rPr>
      </w:pPr>
    </w:p>
    <w:p w:rsidR="00246283" w:rsidRPr="00FA3856" w:rsidRDefault="00246283" w:rsidP="00246283">
      <w:pPr>
        <w:pStyle w:val="Corpodetexto"/>
        <w:ind w:firstLine="708"/>
        <w:rPr>
          <w:rFonts w:ascii="Times New Roman" w:hAnsi="Times New Roman"/>
          <w:color w:val="002060"/>
          <w:szCs w:val="20"/>
        </w:rPr>
      </w:pPr>
    </w:p>
    <w:p w:rsidR="003F3CB1" w:rsidRPr="00FA3856" w:rsidRDefault="003F3CB1">
      <w:pPr>
        <w:spacing w:after="200" w:line="276" w:lineRule="auto"/>
        <w:rPr>
          <w:b/>
          <w:bCs/>
          <w:color w:val="0000FF"/>
          <w:szCs w:val="20"/>
        </w:rPr>
      </w:pPr>
      <w:r w:rsidRPr="00FA3856">
        <w:rPr>
          <w:color w:val="0000FF"/>
          <w:szCs w:val="20"/>
        </w:rPr>
        <w:br w:type="page"/>
      </w:r>
    </w:p>
    <w:p w:rsidR="00B85D81" w:rsidRPr="00FA3856" w:rsidRDefault="00B85D81" w:rsidP="00A27185">
      <w:pPr>
        <w:pStyle w:val="Ttulo1"/>
        <w:jc w:val="both"/>
        <w:rPr>
          <w:color w:val="0000FF"/>
          <w:szCs w:val="20"/>
        </w:rPr>
      </w:pPr>
      <w:bookmarkStart w:id="74" w:name="_Toc454359271"/>
      <w:r w:rsidRPr="00FA3856">
        <w:rPr>
          <w:color w:val="0000FF"/>
          <w:szCs w:val="20"/>
        </w:rPr>
        <w:lastRenderedPageBreak/>
        <w:t>Registro 0035: Identificação das SCP</w:t>
      </w:r>
      <w:bookmarkEnd w:id="74"/>
    </w:p>
    <w:p w:rsidR="00DC6CAC" w:rsidRPr="00FA3856" w:rsidRDefault="00DC6CAC" w:rsidP="00DC6CAC">
      <w:pPr>
        <w:rPr>
          <w:szCs w:val="20"/>
        </w:rPr>
      </w:pPr>
    </w:p>
    <w:p w:rsidR="00DC6CAC" w:rsidRPr="00FA3856" w:rsidRDefault="00DC6CAC" w:rsidP="00DC6CAC">
      <w:pPr>
        <w:ind w:firstLine="708"/>
        <w:rPr>
          <w:szCs w:val="20"/>
        </w:rPr>
      </w:pPr>
      <w:r w:rsidRPr="00FA3856">
        <w:rPr>
          <w:szCs w:val="20"/>
        </w:rPr>
        <w:t xml:space="preserve">O registro só deve ser utilizado nas ECF das </w:t>
      </w:r>
      <w:r w:rsidR="007104A4" w:rsidRPr="00FA3856">
        <w:rPr>
          <w:szCs w:val="20"/>
        </w:rPr>
        <w:t>pessoas jurídicas</w:t>
      </w:r>
      <w:r w:rsidRPr="00FA3856">
        <w:rPr>
          <w:szCs w:val="20"/>
        </w:rPr>
        <w:t xml:space="preserve"> </w:t>
      </w:r>
      <w:r w:rsidR="00246283" w:rsidRPr="00FA3856">
        <w:rPr>
          <w:szCs w:val="20"/>
        </w:rPr>
        <w:t>só</w:t>
      </w:r>
      <w:r w:rsidR="007104A4" w:rsidRPr="00FA3856">
        <w:rPr>
          <w:szCs w:val="20"/>
        </w:rPr>
        <w:t>cias ostensivas que possuem SCP, para identi</w:t>
      </w:r>
      <w:r w:rsidR="00685FA5" w:rsidRPr="00FA3856">
        <w:rPr>
          <w:szCs w:val="20"/>
        </w:rPr>
        <w:t>fi</w:t>
      </w:r>
      <w:r w:rsidR="007104A4" w:rsidRPr="00FA3856">
        <w:rPr>
          <w:szCs w:val="20"/>
        </w:rPr>
        <w:t xml:space="preserve">cação das SCP da pessoa jurídica no período da escrituração. </w:t>
      </w:r>
    </w:p>
    <w:p w:rsidR="00406F13" w:rsidRPr="00FA3856" w:rsidRDefault="00406F13" w:rsidP="00DC6CAC">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C6CAC" w:rsidRPr="00FA3856" w:rsidTr="00DA00F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C6CAC">
            <w:pPr>
              <w:pStyle w:val="PSDS-CorpodeTexto0"/>
              <w:jc w:val="center"/>
              <w:rPr>
                <w:rFonts w:ascii="Times New Roman" w:hAnsi="Times New Roman"/>
                <w:b/>
                <w:bCs/>
              </w:rPr>
            </w:pPr>
            <w:r w:rsidRPr="00FA3856">
              <w:rPr>
                <w:rFonts w:ascii="Times New Roman" w:hAnsi="Times New Roman"/>
                <w:b/>
                <w:bCs/>
              </w:rPr>
              <w:t xml:space="preserve">REGISTRO 0035: </w:t>
            </w:r>
            <w:r w:rsidRPr="00FA3856">
              <w:rPr>
                <w:rFonts w:ascii="Times New Roman" w:hAnsi="Times New Roman"/>
                <w:b/>
              </w:rPr>
              <w:t>IDENTIFICAÇÃO DAS SCP</w:t>
            </w:r>
          </w:p>
        </w:tc>
      </w:tr>
      <w:tr w:rsidR="00DC6CAC" w:rsidRPr="00FA3856" w:rsidTr="00DA00F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7B4343" w:rsidP="00DA00FB">
            <w:pPr>
              <w:pStyle w:val="PSDS-CorpodeTexto0"/>
              <w:jc w:val="center"/>
              <w:rPr>
                <w:rFonts w:ascii="Times New Roman" w:hAnsi="Times New Roman"/>
                <w:b/>
                <w:bCs/>
              </w:rPr>
            </w:pPr>
            <w:r w:rsidRPr="00FA3856">
              <w:rPr>
                <w:rFonts w:ascii="Times New Roman" w:hAnsi="Times New Roman"/>
                <w:b/>
                <w:bCs/>
              </w:rPr>
              <w:t>Regras de Validação do Registro</w:t>
            </w:r>
          </w:p>
          <w:p w:rsidR="00DC6CAC" w:rsidRPr="00FA3856" w:rsidRDefault="00DC6CAC" w:rsidP="00DA00FB">
            <w:pPr>
              <w:pStyle w:val="PSDS-CorpodeTexto0"/>
              <w:jc w:val="center"/>
              <w:rPr>
                <w:rFonts w:ascii="Times New Roman" w:hAnsi="Times New Roman"/>
                <w:b/>
                <w:bCs/>
              </w:rPr>
            </w:pPr>
          </w:p>
        </w:tc>
      </w:tr>
      <w:tr w:rsidR="00DC6CAC" w:rsidRPr="00FA3856" w:rsidTr="00DA00F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A00FB">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C6CAC" w:rsidRPr="00FA3856" w:rsidRDefault="00DC6CAC" w:rsidP="00DA00FB">
            <w:pPr>
              <w:pStyle w:val="PSDS-CorpodeTexto0"/>
              <w:jc w:val="center"/>
              <w:rPr>
                <w:rFonts w:ascii="Times New Roman" w:hAnsi="Times New Roman"/>
                <w:b/>
                <w:bCs/>
              </w:rPr>
            </w:pPr>
            <w:r w:rsidRPr="00FA3856">
              <w:rPr>
                <w:rFonts w:ascii="Times New Roman" w:hAnsi="Times New Roman"/>
                <w:b/>
                <w:bCs/>
              </w:rPr>
              <w:t>Ocorrência – 0:N</w:t>
            </w:r>
          </w:p>
        </w:tc>
      </w:tr>
      <w:tr w:rsidR="00DC6CAC" w:rsidRPr="00FA3856" w:rsidTr="00DA00F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A00FB">
            <w:pPr>
              <w:pStyle w:val="PSDS-CorpodeTexto0"/>
              <w:rPr>
                <w:rFonts w:ascii="Times New Roman" w:hAnsi="Times New Roman"/>
                <w:b/>
                <w:bCs/>
              </w:rPr>
            </w:pPr>
            <w:r w:rsidRPr="00FA3856">
              <w:rPr>
                <w:rFonts w:ascii="Times New Roman" w:hAnsi="Times New Roman"/>
                <w:b/>
                <w:bCs/>
              </w:rPr>
              <w:t>Campo(s) chave: COD_SCP</w:t>
            </w:r>
          </w:p>
        </w:tc>
      </w:tr>
    </w:tbl>
    <w:p w:rsidR="002247D6" w:rsidRPr="00FA3856" w:rsidRDefault="002247D6" w:rsidP="00DC6CAC">
      <w:pPr>
        <w:rPr>
          <w:szCs w:val="20"/>
        </w:rPr>
      </w:pPr>
    </w:p>
    <w:tbl>
      <w:tblPr>
        <w:tblW w:w="1406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50"/>
        <w:gridCol w:w="6625"/>
        <w:gridCol w:w="661"/>
        <w:gridCol w:w="1164"/>
        <w:gridCol w:w="1034"/>
        <w:gridCol w:w="984"/>
        <w:gridCol w:w="1357"/>
      </w:tblGrid>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Nº</w:t>
            </w:r>
          </w:p>
        </w:tc>
        <w:tc>
          <w:tcPr>
            <w:tcW w:w="1750"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Campo</w:t>
            </w:r>
          </w:p>
        </w:tc>
        <w:tc>
          <w:tcPr>
            <w:tcW w:w="6625"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Obrigatório</w:t>
            </w:r>
          </w:p>
        </w:tc>
      </w:tr>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pStyle w:val="PSDS-CorpodeTexto0"/>
              <w:numPr>
                <w:ilvl w:val="0"/>
                <w:numId w:val="13"/>
              </w:numPr>
              <w:suppressAutoHyphens w:val="0"/>
              <w:rPr>
                <w:rFonts w:ascii="Times New Roman" w:hAnsi="Times New Roman"/>
                <w:b/>
                <w:bCs/>
              </w:rPr>
            </w:pPr>
          </w:p>
        </w:tc>
        <w:tc>
          <w:tcPr>
            <w:tcW w:w="1750"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pt-PT"/>
              </w:rPr>
            </w:pPr>
            <w:r w:rsidRPr="00FA3856">
              <w:rPr>
                <w:rFonts w:ascii="Times New Roman" w:hAnsi="Times New Roman"/>
                <w:lang w:val="pt-PT"/>
              </w:rPr>
              <w:t>REG</w:t>
            </w:r>
          </w:p>
          <w:p w:rsidR="00406F13" w:rsidRPr="00FA3856" w:rsidRDefault="00406F13" w:rsidP="002247D6">
            <w:pPr>
              <w:pStyle w:val="PSDS-CorpodeTexto0"/>
              <w:rPr>
                <w:rFonts w:ascii="Times New Roman" w:hAnsi="Times New Roman"/>
                <w:b/>
                <w:bCs/>
                <w:lang w:val="pt-PT"/>
              </w:rPr>
            </w:pPr>
          </w:p>
        </w:tc>
        <w:tc>
          <w:tcPr>
            <w:tcW w:w="6625" w:type="dxa"/>
            <w:tcBorders>
              <w:top w:val="single" w:sz="6" w:space="0" w:color="auto"/>
              <w:left w:val="single" w:sz="6" w:space="0" w:color="auto"/>
              <w:bottom w:val="single" w:sz="6" w:space="0" w:color="auto"/>
              <w:right w:val="single" w:sz="6" w:space="0" w:color="auto"/>
            </w:tcBorders>
          </w:tcPr>
          <w:p w:rsidR="00406F13" w:rsidRPr="00FA3856" w:rsidRDefault="00742E5F" w:rsidP="00406F13">
            <w:pPr>
              <w:jc w:val="both"/>
              <w:rPr>
                <w:szCs w:val="20"/>
              </w:rPr>
            </w:pPr>
            <w:r w:rsidRPr="00FA3856">
              <w:rPr>
                <w:szCs w:val="20"/>
              </w:rPr>
              <w:t>Texto Fixo Contendo a Identificação do Registro</w:t>
            </w:r>
            <w:r w:rsidR="00406F13" w:rsidRPr="00FA3856">
              <w:rPr>
                <w:szCs w:val="20"/>
              </w:rPr>
              <w:t xml:space="preserve"> (0035).</w:t>
            </w:r>
          </w:p>
          <w:p w:rsidR="00406F13" w:rsidRPr="00FA3856" w:rsidRDefault="00406F13" w:rsidP="002247D6">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Cs/>
                <w:lang w:val="en-US"/>
              </w:rPr>
            </w:pPr>
            <w:r w:rsidRPr="00FA3856">
              <w:rPr>
                <w:rFonts w:ascii="Times New Roman" w:hAnsi="Times New Roman"/>
                <w:bCs/>
                <w:lang w:val="en-US"/>
              </w:rPr>
              <w:t>[0035]</w:t>
            </w:r>
          </w:p>
        </w:tc>
        <w:tc>
          <w:tcPr>
            <w:tcW w:w="1357" w:type="dxa"/>
            <w:tcBorders>
              <w:top w:val="single" w:sz="6" w:space="0" w:color="auto"/>
              <w:left w:val="single" w:sz="6" w:space="0" w:color="auto"/>
              <w:bottom w:val="single" w:sz="6" w:space="0" w:color="auto"/>
              <w:right w:val="single" w:sz="6" w:space="0" w:color="auto"/>
            </w:tcBorders>
            <w:vAlign w:val="center"/>
          </w:tcPr>
          <w:p w:rsidR="00406F13" w:rsidRPr="00FA3856" w:rsidRDefault="00406F13" w:rsidP="002247D6">
            <w:pPr>
              <w:pStyle w:val="PSDS-CorpodeTexto0"/>
              <w:jc w:val="center"/>
              <w:rPr>
                <w:rFonts w:ascii="Times New Roman" w:hAnsi="Times New Roman"/>
                <w:lang w:val="en-US"/>
              </w:rPr>
            </w:pPr>
            <w:r w:rsidRPr="00FA3856">
              <w:rPr>
                <w:rFonts w:ascii="Times New Roman" w:hAnsi="Times New Roman"/>
                <w:lang w:val="en-US"/>
              </w:rPr>
              <w:t>Sim</w:t>
            </w:r>
          </w:p>
        </w:tc>
      </w:tr>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pStyle w:val="PSDS-CorpodeTexto0"/>
              <w:numPr>
                <w:ilvl w:val="0"/>
                <w:numId w:val="13"/>
              </w:numPr>
              <w:suppressAutoHyphens w:val="0"/>
              <w:rPr>
                <w:rFonts w:ascii="Times New Roman" w:hAnsi="Times New Roman"/>
                <w:b/>
                <w:bCs/>
                <w:lang w:val="en-US"/>
              </w:rPr>
            </w:pPr>
          </w:p>
        </w:tc>
        <w:tc>
          <w:tcPr>
            <w:tcW w:w="1750"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en-US"/>
              </w:rPr>
            </w:pPr>
            <w:r w:rsidRPr="00FA3856">
              <w:rPr>
                <w:rFonts w:ascii="Times New Roman" w:hAnsi="Times New Roman"/>
                <w:lang w:val="en-US"/>
              </w:rPr>
              <w:t>COD_SCP</w:t>
            </w:r>
          </w:p>
          <w:p w:rsidR="00406F13" w:rsidRPr="00FA3856" w:rsidRDefault="00406F13" w:rsidP="002247D6">
            <w:pPr>
              <w:pStyle w:val="PSDS-CorpodeTexto0"/>
              <w:rPr>
                <w:rFonts w:ascii="Times New Roman" w:hAnsi="Times New Roman"/>
                <w:b/>
                <w:bCs/>
                <w:lang w:val="en-US"/>
              </w:rPr>
            </w:pPr>
          </w:p>
        </w:tc>
        <w:tc>
          <w:tcPr>
            <w:tcW w:w="6625"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pt-PT"/>
              </w:rPr>
            </w:pPr>
            <w:r w:rsidRPr="00FA3856">
              <w:rPr>
                <w:rFonts w:ascii="Times New Roman" w:hAnsi="Times New Roman"/>
                <w:lang w:val="pt-PT"/>
              </w:rPr>
              <w:t xml:space="preserve">Identificação da SCP </w:t>
            </w:r>
          </w:p>
          <w:p w:rsidR="00406F13" w:rsidRPr="00FA3856" w:rsidRDefault="00406F13" w:rsidP="002247D6">
            <w:pPr>
              <w:pStyle w:val="PSDS-CorpodeTexto0"/>
              <w:rPr>
                <w:rFonts w:ascii="Times New Roman" w:hAnsi="Times New Roman"/>
                <w:b/>
                <w:bCs/>
                <w:lang w:val="pt-PT"/>
              </w:rPr>
            </w:pPr>
            <w:r w:rsidRPr="00FA3856">
              <w:rPr>
                <w:rFonts w:ascii="Times New Roman" w:hAnsi="Times New Roman"/>
                <w:lang w:val="pt-PT"/>
              </w:rPr>
              <w:t>(CNPJ – Art. 52 da Instrução Normativa RFB n</w:t>
            </w:r>
            <w:r w:rsidRPr="00FA3856">
              <w:rPr>
                <w:rFonts w:ascii="Times New Roman" w:hAnsi="Times New Roman"/>
                <w:u w:val="single"/>
                <w:vertAlign w:val="superscript"/>
                <w:lang w:val="pt-PT"/>
              </w:rPr>
              <w:t>o</w:t>
            </w:r>
            <w:r w:rsidRPr="00FA3856">
              <w:rPr>
                <w:rFonts w:ascii="Times New Roman" w:hAnsi="Times New Roman"/>
                <w:lang w:val="pt-PT"/>
              </w:rPr>
              <w:t xml:space="preserve"> 1.470, de 30 de maio de 2014)</w:t>
            </w:r>
          </w:p>
        </w:tc>
        <w:tc>
          <w:tcPr>
            <w:tcW w:w="661"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pt-PT"/>
              </w:rPr>
            </w:pPr>
            <w:r w:rsidRPr="00FA3856">
              <w:rPr>
                <w:rFonts w:ascii="Times New Roman" w:hAnsi="Times New Roman"/>
              </w:rPr>
              <w:t>014</w:t>
            </w:r>
          </w:p>
        </w:tc>
        <w:tc>
          <w:tcPr>
            <w:tcW w:w="103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406F13" w:rsidRPr="00FA3856" w:rsidRDefault="00406F13" w:rsidP="002247D6">
            <w:pPr>
              <w:pStyle w:val="PSDS-CorpodeTexto0"/>
              <w:jc w:val="center"/>
              <w:rPr>
                <w:rFonts w:ascii="Times New Roman" w:hAnsi="Times New Roman"/>
                <w:lang w:val="pt-PT"/>
              </w:rPr>
            </w:pPr>
            <w:r w:rsidRPr="00FA3856">
              <w:rPr>
                <w:rFonts w:ascii="Times New Roman" w:hAnsi="Times New Roman"/>
              </w:rPr>
              <w:t>Sim</w:t>
            </w:r>
          </w:p>
        </w:tc>
      </w:tr>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pStyle w:val="PSDS-CorpodeTexto0"/>
              <w:numPr>
                <w:ilvl w:val="0"/>
                <w:numId w:val="13"/>
              </w:numPr>
              <w:suppressAutoHyphens w:val="0"/>
              <w:rPr>
                <w:rFonts w:ascii="Times New Roman" w:hAnsi="Times New Roman"/>
                <w:b/>
                <w:bCs/>
                <w:lang w:val="pt-PT"/>
              </w:rPr>
            </w:pPr>
          </w:p>
        </w:tc>
        <w:tc>
          <w:tcPr>
            <w:tcW w:w="1750"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pt-PT"/>
              </w:rPr>
            </w:pPr>
            <w:r w:rsidRPr="00FA3856">
              <w:rPr>
                <w:rFonts w:ascii="Times New Roman" w:hAnsi="Times New Roman"/>
                <w:lang w:val="pt-PT"/>
              </w:rPr>
              <w:t>NOME_SCP</w:t>
            </w:r>
          </w:p>
        </w:tc>
        <w:tc>
          <w:tcPr>
            <w:tcW w:w="6625"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pt-PT"/>
              </w:rPr>
            </w:pPr>
            <w:r w:rsidRPr="00FA3856">
              <w:rPr>
                <w:rFonts w:ascii="Times New Roman" w:hAnsi="Times New Roman"/>
                <w:lang w:val="pt-PT"/>
              </w:rPr>
              <w:t>Descrição da SCP</w:t>
            </w:r>
          </w:p>
          <w:p w:rsidR="009659A9" w:rsidRPr="00FA3856" w:rsidRDefault="009659A9" w:rsidP="002247D6">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406F13" w:rsidRPr="00FA3856" w:rsidRDefault="00406F13" w:rsidP="00DC6CAC">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406F13" w:rsidRPr="00FA3856" w:rsidRDefault="00406F13" w:rsidP="002247D6">
            <w:pPr>
              <w:pStyle w:val="PSDS-CorpodeTexto0"/>
              <w:jc w:val="center"/>
              <w:rPr>
                <w:rFonts w:ascii="Times New Roman" w:hAnsi="Times New Roman"/>
                <w:lang w:val="pt-PT"/>
              </w:rPr>
            </w:pPr>
            <w:r w:rsidRPr="00FA3856">
              <w:rPr>
                <w:rFonts w:ascii="Times New Roman" w:hAnsi="Times New Roman"/>
              </w:rPr>
              <w:t>Não</w:t>
            </w:r>
          </w:p>
        </w:tc>
      </w:tr>
    </w:tbl>
    <w:p w:rsidR="00246283" w:rsidRPr="00FA3856" w:rsidRDefault="00246283" w:rsidP="00246283">
      <w:pPr>
        <w:pStyle w:val="Corpodetexto"/>
        <w:rPr>
          <w:rFonts w:ascii="Times New Roman" w:hAnsi="Times New Roman"/>
          <w:b/>
          <w:color w:val="002060"/>
          <w:szCs w:val="20"/>
        </w:rPr>
      </w:pPr>
    </w:p>
    <w:p w:rsidR="00246283" w:rsidRPr="00FA3856"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Exemplo de Preenchimento: |0035|11111111000291|SCP TESTE 1|</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0035|: Identificação do tipo do regist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111111111000291|: CNPJ da SCP (11.111.111/0001-91).</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SCP TESTE 1|: Nome da SCP.</w:t>
      </w:r>
    </w:p>
    <w:p w:rsidR="00315733" w:rsidRPr="00FA3856" w:rsidRDefault="00315733" w:rsidP="00315733">
      <w:pPr>
        <w:rPr>
          <w:color w:val="0000FF"/>
          <w:szCs w:val="20"/>
        </w:rPr>
      </w:pPr>
    </w:p>
    <w:p w:rsidR="0051702D" w:rsidRPr="00FA3856" w:rsidRDefault="0051702D">
      <w:pPr>
        <w:rPr>
          <w:b/>
          <w:bCs/>
          <w:color w:val="0000FF"/>
          <w:szCs w:val="20"/>
        </w:rPr>
      </w:pPr>
      <w:r w:rsidRPr="00FA3856">
        <w:rPr>
          <w:color w:val="0000FF"/>
          <w:szCs w:val="20"/>
        </w:rPr>
        <w:br w:type="page"/>
      </w:r>
    </w:p>
    <w:p w:rsidR="00DC6CAC" w:rsidRPr="00FA3856" w:rsidRDefault="00DC6CAC" w:rsidP="00DC6CAC">
      <w:pPr>
        <w:pStyle w:val="Ttulo1"/>
        <w:jc w:val="both"/>
        <w:rPr>
          <w:color w:val="0000FF"/>
          <w:szCs w:val="20"/>
        </w:rPr>
      </w:pPr>
      <w:bookmarkStart w:id="75" w:name="_Toc454359272"/>
      <w:r w:rsidRPr="00FA3856">
        <w:rPr>
          <w:color w:val="0000FF"/>
          <w:szCs w:val="20"/>
        </w:rPr>
        <w:lastRenderedPageBreak/>
        <w:t>Registro 0930: Identificação dos Signatários da ECF</w:t>
      </w:r>
      <w:bookmarkEnd w:id="75"/>
    </w:p>
    <w:p w:rsidR="00DC6CAC" w:rsidRPr="00FA3856" w:rsidRDefault="00DC6CAC" w:rsidP="00DC6CAC">
      <w:pPr>
        <w:rPr>
          <w:szCs w:val="20"/>
        </w:rPr>
      </w:pPr>
    </w:p>
    <w:p w:rsidR="0014196B" w:rsidRPr="00FA3856" w:rsidRDefault="00DC6CAC" w:rsidP="00DC6CAC">
      <w:pPr>
        <w:pStyle w:val="PSDS-CorpodeTexto0"/>
        <w:ind w:firstLine="708"/>
        <w:jc w:val="both"/>
        <w:rPr>
          <w:rFonts w:ascii="Times New Roman" w:hAnsi="Times New Roman"/>
        </w:rPr>
      </w:pPr>
      <w:r w:rsidRPr="00FA3856">
        <w:rPr>
          <w:rFonts w:ascii="Times New Roman" w:hAnsi="Times New Roman"/>
        </w:rPr>
        <w:t xml:space="preserve">Informa os dados dos signatários da escrituração. São obrigatórias duas assinaturas: uma do contabilista e uma </w:t>
      </w:r>
      <w:r w:rsidR="00406F13" w:rsidRPr="00FA3856">
        <w:rPr>
          <w:rFonts w:ascii="Times New Roman" w:hAnsi="Times New Roman"/>
        </w:rPr>
        <w:t>da</w:t>
      </w:r>
      <w:r w:rsidRPr="00FA3856">
        <w:rPr>
          <w:rFonts w:ascii="Times New Roman" w:hAnsi="Times New Roman"/>
        </w:rPr>
        <w:t xml:space="preserve"> pessoa jurídica. </w:t>
      </w:r>
    </w:p>
    <w:p w:rsidR="0014196B" w:rsidRPr="00FA3856" w:rsidRDefault="0014196B" w:rsidP="00DC6CAC">
      <w:pPr>
        <w:pStyle w:val="PSDS-CorpodeTexto0"/>
        <w:ind w:firstLine="708"/>
        <w:jc w:val="both"/>
        <w:rPr>
          <w:rFonts w:ascii="Times New Roman" w:hAnsi="Times New Roman"/>
        </w:rPr>
      </w:pPr>
    </w:p>
    <w:p w:rsidR="00DC6CAC" w:rsidRPr="00FA3856" w:rsidRDefault="00DC6CAC" w:rsidP="00DC6CAC">
      <w:pPr>
        <w:pStyle w:val="PSDS-CorpodeTexto0"/>
        <w:ind w:firstLine="708"/>
        <w:jc w:val="both"/>
        <w:rPr>
          <w:rFonts w:ascii="Times New Roman" w:hAnsi="Times New Roman"/>
        </w:rPr>
      </w:pPr>
      <w:r w:rsidRPr="00FA3856">
        <w:rPr>
          <w:rFonts w:ascii="Times New Roman" w:hAnsi="Times New Roman"/>
        </w:rPr>
        <w:t>Para a assinatura do contabilista só podem ser utilizados certificados digitais de pessoa física (e-PF ou e-CPF</w:t>
      </w:r>
      <w:r w:rsidR="007C07FF" w:rsidRPr="00FA3856">
        <w:rPr>
          <w:rFonts w:ascii="Times New Roman" w:hAnsi="Times New Roman"/>
        </w:rPr>
        <w:t>).</w:t>
      </w:r>
    </w:p>
    <w:p w:rsidR="001E2DBA" w:rsidRPr="00FA3856" w:rsidRDefault="001E2DBA" w:rsidP="001A297B">
      <w:pPr>
        <w:pStyle w:val="PSDS-CorpodeTexto0"/>
        <w:jc w:val="both"/>
        <w:rPr>
          <w:rFonts w:ascii="Times New Roman" w:hAnsi="Times New Roman"/>
        </w:rPr>
      </w:pPr>
    </w:p>
    <w:p w:rsidR="001E2DBA" w:rsidRPr="00FA3856" w:rsidRDefault="0014196B" w:rsidP="001A297B">
      <w:pPr>
        <w:pStyle w:val="PSDS-CorpodeTexto0"/>
        <w:ind w:firstLine="708"/>
        <w:jc w:val="both"/>
        <w:rPr>
          <w:rFonts w:ascii="Times New Roman" w:hAnsi="Times New Roman"/>
        </w:rPr>
      </w:pPr>
      <w:r w:rsidRPr="00FA3856">
        <w:rPr>
          <w:rFonts w:ascii="Times New Roman" w:hAnsi="Times New Roman"/>
        </w:rPr>
        <w:t>Para a assinatura da pessoa jurídica, poderá</w:t>
      </w:r>
      <w:r w:rsidR="001E2DBA" w:rsidRPr="00FA3856">
        <w:rPr>
          <w:rFonts w:ascii="Times New Roman" w:hAnsi="Times New Roman"/>
        </w:rPr>
        <w:t xml:space="preserve"> </w:t>
      </w:r>
      <w:r w:rsidRPr="00FA3856">
        <w:rPr>
          <w:rFonts w:ascii="Times New Roman" w:hAnsi="Times New Roman"/>
        </w:rPr>
        <w:t>ser utilizado</w:t>
      </w:r>
      <w:r w:rsidR="001E2DBA" w:rsidRPr="00FA3856">
        <w:rPr>
          <w:rFonts w:ascii="Times New Roman" w:hAnsi="Times New Roman"/>
        </w:rPr>
        <w:t xml:space="preserve"> certificado digital válido (do tipo A1 ou A3):</w:t>
      </w:r>
    </w:p>
    <w:p w:rsidR="001E2DBA" w:rsidRPr="00FA3856" w:rsidRDefault="001E2DBA" w:rsidP="001A297B">
      <w:pPr>
        <w:pStyle w:val="PSDS-CorpodeTexto0"/>
        <w:ind w:firstLine="708"/>
        <w:jc w:val="both"/>
        <w:rPr>
          <w:rFonts w:ascii="Times New Roman" w:hAnsi="Times New Roman"/>
        </w:rPr>
      </w:pPr>
    </w:p>
    <w:p w:rsidR="001E2DBA" w:rsidRPr="00FA3856" w:rsidRDefault="00246263" w:rsidP="001A297B">
      <w:pPr>
        <w:pStyle w:val="PSDS-CorpodeTexto0"/>
        <w:ind w:firstLine="708"/>
        <w:jc w:val="both"/>
        <w:rPr>
          <w:rFonts w:ascii="Times New Roman" w:hAnsi="Times New Roman"/>
        </w:rPr>
      </w:pPr>
      <w:r w:rsidRPr="00FA3856">
        <w:rPr>
          <w:rFonts w:ascii="Times New Roman" w:hAnsi="Times New Roman"/>
        </w:rPr>
        <w:t>1. O</w:t>
      </w:r>
      <w:r w:rsidR="001E2DBA" w:rsidRPr="00FA3856">
        <w:rPr>
          <w:rFonts w:ascii="Times New Roman" w:hAnsi="Times New Roman"/>
        </w:rPr>
        <w:t xml:space="preserve"> e-PJ ou e-CNPJ </w:t>
      </w:r>
      <w:r w:rsidR="0014196B" w:rsidRPr="00FA3856">
        <w:rPr>
          <w:rFonts w:ascii="Times New Roman" w:hAnsi="Times New Roman"/>
        </w:rPr>
        <w:t xml:space="preserve">do estabelecimento </w:t>
      </w:r>
      <w:r w:rsidR="001E2DBA" w:rsidRPr="00FA3856">
        <w:rPr>
          <w:rFonts w:ascii="Times New Roman" w:hAnsi="Times New Roman"/>
        </w:rPr>
        <w:t>que contenha a mesma base do CNPJ (8 primeiros caracteres);</w:t>
      </w:r>
    </w:p>
    <w:p w:rsidR="001E2DBA" w:rsidRPr="00FA3856" w:rsidRDefault="001E2DBA" w:rsidP="001A297B">
      <w:pPr>
        <w:pStyle w:val="PSDS-CorpodeTexto0"/>
        <w:ind w:firstLine="708"/>
        <w:jc w:val="both"/>
        <w:rPr>
          <w:rFonts w:ascii="Times New Roman" w:hAnsi="Times New Roman"/>
        </w:rPr>
      </w:pPr>
    </w:p>
    <w:p w:rsidR="001E2DBA" w:rsidRPr="00FA3856" w:rsidRDefault="00246263" w:rsidP="004871F9">
      <w:pPr>
        <w:pStyle w:val="PSDS-CorpodeTexto0"/>
        <w:ind w:left="708"/>
        <w:jc w:val="both"/>
        <w:rPr>
          <w:rFonts w:ascii="Times New Roman" w:hAnsi="Times New Roman"/>
        </w:rPr>
      </w:pPr>
      <w:r w:rsidRPr="00FA3856">
        <w:rPr>
          <w:rFonts w:ascii="Times New Roman" w:hAnsi="Times New Roman"/>
        </w:rPr>
        <w:t>2. O</w:t>
      </w:r>
      <w:r w:rsidR="0014196B" w:rsidRPr="00FA3856">
        <w:rPr>
          <w:rFonts w:ascii="Times New Roman" w:hAnsi="Times New Roman"/>
        </w:rPr>
        <w:t xml:space="preserve"> e-PF ou e-CPF</w:t>
      </w:r>
      <w:r w:rsidR="004871F9" w:rsidRPr="00FA3856">
        <w:rPr>
          <w:rFonts w:ascii="Times New Roman" w:hAnsi="Times New Roman"/>
        </w:rPr>
        <w:t xml:space="preserve"> </w:t>
      </w:r>
      <w:r w:rsidR="007C07FF" w:rsidRPr="00FA3856">
        <w:rPr>
          <w:rFonts w:ascii="Times New Roman" w:hAnsi="Times New Roman"/>
        </w:rPr>
        <w:t>do representante legal da pessoa jurídica.</w:t>
      </w:r>
    </w:p>
    <w:p w:rsidR="007C07FF" w:rsidRPr="00FA3856" w:rsidRDefault="007C07FF" w:rsidP="004871F9">
      <w:pPr>
        <w:pStyle w:val="PSDS-CorpodeTexto0"/>
        <w:ind w:left="708"/>
        <w:jc w:val="both"/>
        <w:rPr>
          <w:rFonts w:ascii="Times New Roman" w:hAnsi="Times New Roman"/>
        </w:rPr>
      </w:pPr>
    </w:p>
    <w:p w:rsidR="007C07FF" w:rsidRPr="00FA3856" w:rsidRDefault="007C07FF" w:rsidP="007C07FF">
      <w:pPr>
        <w:pStyle w:val="PSDS-CorpodeTexto0"/>
        <w:ind w:firstLine="585"/>
        <w:jc w:val="both"/>
        <w:rPr>
          <w:rFonts w:ascii="Times New Roman" w:hAnsi="Times New Roman"/>
        </w:rPr>
      </w:pPr>
      <w:r w:rsidRPr="00FA3856">
        <w:rPr>
          <w:rFonts w:ascii="Times New Roman" w:hAnsi="Times New Roman"/>
        </w:rPr>
        <w:t xml:space="preserve">   3.</w:t>
      </w:r>
    </w:p>
    <w:p w:rsidR="007C07FF" w:rsidRPr="00FA3856" w:rsidRDefault="007C07FF" w:rsidP="007C07FF">
      <w:pPr>
        <w:pStyle w:val="PSDS-CorpodeTexto0"/>
        <w:ind w:firstLine="585"/>
        <w:jc w:val="both"/>
        <w:rPr>
          <w:rFonts w:ascii="Times New Roman" w:hAnsi="Times New Roman"/>
        </w:rPr>
      </w:pPr>
      <w:r w:rsidRPr="00FA3856">
        <w:rPr>
          <w:rFonts w:ascii="Times New Roman" w:hAnsi="Times New Roman"/>
        </w:rPr>
        <w:t xml:space="preserve">   3.1. O e-PF ou e-CPF do procurador (outorgado) constituído diretamente no e-CAC (Centro Virtual de Atendimento), a partir do e-PJ ou e-CNPJ da pessoa jurídica (outorgante).</w:t>
      </w:r>
    </w:p>
    <w:p w:rsidR="001E2DBA" w:rsidRPr="00FA3856" w:rsidRDefault="001E2DBA" w:rsidP="001A297B">
      <w:pPr>
        <w:pStyle w:val="PSDS-CorpodeTexto0"/>
        <w:ind w:firstLine="708"/>
        <w:jc w:val="both"/>
        <w:rPr>
          <w:rFonts w:ascii="Times New Roman" w:hAnsi="Times New Roman"/>
          <w:b/>
        </w:rPr>
      </w:pPr>
    </w:p>
    <w:p w:rsidR="007C07FF" w:rsidRPr="00FA3856" w:rsidRDefault="007C07FF" w:rsidP="001A297B">
      <w:pPr>
        <w:pStyle w:val="PSDS-CorpodeTexto0"/>
        <w:ind w:firstLine="708"/>
        <w:jc w:val="both"/>
        <w:rPr>
          <w:rFonts w:ascii="Times New Roman" w:hAnsi="Times New Roman"/>
        </w:rPr>
      </w:pPr>
      <w:r w:rsidRPr="00FA3856">
        <w:rPr>
          <w:rFonts w:ascii="Times New Roman" w:hAnsi="Times New Roman"/>
        </w:rPr>
        <w:t>3.2. O e-PF ou e-CPF do procurador (outorgado) constituído nos termos da Instrução Normativa RFB n</w:t>
      </w:r>
      <w:r w:rsidRPr="00FA3856">
        <w:rPr>
          <w:rFonts w:ascii="Times New Roman" w:hAnsi="Times New Roman"/>
          <w:u w:val="single"/>
          <w:vertAlign w:val="superscript"/>
        </w:rPr>
        <w:t>o</w:t>
      </w:r>
      <w:r w:rsidRPr="00FA3856">
        <w:rPr>
          <w:rFonts w:ascii="Times New Roman" w:hAnsi="Times New Roman"/>
        </w:rPr>
        <w:t xml:space="preserve"> 944/2009, por meio de procuração cadastrada no </w:t>
      </w:r>
      <w:r w:rsidRPr="00FA3856">
        <w:rPr>
          <w:rFonts w:ascii="Times New Roman" w:hAnsi="Times New Roman"/>
          <w:i/>
        </w:rPr>
        <w:t xml:space="preserve">site </w:t>
      </w:r>
      <w:r w:rsidRPr="00FA3856">
        <w:rPr>
          <w:rFonts w:ascii="Times New Roman" w:hAnsi="Times New Roman"/>
        </w:rPr>
        <w:t>da Receita Federal do Brasil e validada em qualquer uma de suas unidades, tendo como outorgante a pessoa jurídica.</w:t>
      </w:r>
    </w:p>
    <w:p w:rsidR="007C07FF" w:rsidRPr="00FA3856" w:rsidRDefault="007C07FF" w:rsidP="004871F9">
      <w:pPr>
        <w:pStyle w:val="PSDS-CorpodeTexto0"/>
        <w:jc w:val="both"/>
        <w:rPr>
          <w:rFonts w:ascii="Times New Roman" w:hAnsi="Times New Roman"/>
        </w:rPr>
      </w:pPr>
    </w:p>
    <w:p w:rsidR="00571B9A" w:rsidRPr="00FA3856" w:rsidRDefault="00571B9A" w:rsidP="00571B9A">
      <w:pPr>
        <w:pStyle w:val="PSDS-CorpodeTexto0"/>
        <w:ind w:firstLine="708"/>
        <w:jc w:val="both"/>
        <w:rPr>
          <w:rFonts w:ascii="Times New Roman" w:hAnsi="Times New Roman"/>
        </w:rPr>
      </w:pPr>
      <w:r w:rsidRPr="00FA3856">
        <w:rPr>
          <w:rFonts w:ascii="Times New Roman" w:hAnsi="Times New Roman"/>
        </w:rPr>
        <w:t>3.3. O e-PJ ou e-CNPJ do procurador (outorgado) constituído diretamente no e-CAC (Centro Virtual de Atendimento), a partir do e-PJ ou e-CNPJ da pessoa jurídica (outorgante);</w:t>
      </w:r>
    </w:p>
    <w:p w:rsidR="00571B9A" w:rsidRPr="00FA3856" w:rsidRDefault="00571B9A" w:rsidP="00571B9A">
      <w:pPr>
        <w:pStyle w:val="PSDS-CorpodeTexto0"/>
        <w:ind w:firstLine="708"/>
        <w:jc w:val="both"/>
        <w:rPr>
          <w:rFonts w:ascii="Times New Roman" w:hAnsi="Times New Roman"/>
        </w:rPr>
      </w:pPr>
    </w:p>
    <w:p w:rsidR="00571B9A" w:rsidRPr="00FA3856" w:rsidRDefault="00571B9A" w:rsidP="00571B9A">
      <w:pPr>
        <w:pStyle w:val="PSDS-CorpodeTexto0"/>
        <w:ind w:firstLine="708"/>
        <w:jc w:val="both"/>
        <w:rPr>
          <w:rFonts w:ascii="Times New Roman" w:hAnsi="Times New Roman"/>
        </w:rPr>
      </w:pPr>
      <w:r w:rsidRPr="00FA3856">
        <w:rPr>
          <w:rFonts w:ascii="Times New Roman" w:hAnsi="Times New Roman"/>
        </w:rPr>
        <w:t>3.4. O e-PJ ou e-CNPJ do procurador (outorgado) constituído nos termos da Instrução Normativa RFB n.º 944/2009, por meio de procuração cadastrada na página da Receita Federal do Brasil e validada em qualquer uma de suas unidades, tendo como outorgante a pessoa jurídica.</w:t>
      </w:r>
    </w:p>
    <w:p w:rsidR="00571B9A" w:rsidRPr="00FA3856" w:rsidRDefault="00571B9A" w:rsidP="004871F9">
      <w:pPr>
        <w:pStyle w:val="PSDS-CorpodeTexto0"/>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Cadastramento de Procuração Eletrônica:</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No site da RFB, http://receita.fazenda.gov.br, na aba Empresa, clicar em “Todos os serviços”, selecionar “Procuração Eletrônica e Senha para pesquisa via Internet”, “procuração eletrônica” e “continuar” ou opcionalmente https://cav.receita.fazenda.gov.br/scripts/CAV/login/login.asp.</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1. Login com certificado digital de pessoa jurídica ou representante legal/procurador;</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2. Selecionar “Procuração eletrônica”;</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3. Selecionar “Cadastrar Procuração” ou outra opção, se for o caso;</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4. Selecionar “Solicitação de procuração para a Receita Federal do Brasil”;</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5. Preencher os dados do formulário apresentado e selecionar a opção “Transmissão de Declarações/Arquivos, inclusive todos do CNPJ, com Assinatura Digital via Receitanet ”.</w:t>
      </w:r>
    </w:p>
    <w:p w:rsidR="009D6EBE" w:rsidRPr="00FA3856" w:rsidRDefault="001E2DBA" w:rsidP="00A5743D">
      <w:pPr>
        <w:pStyle w:val="PSDS-CorpodeTexto0"/>
        <w:ind w:firstLine="708"/>
        <w:jc w:val="both"/>
        <w:rPr>
          <w:rFonts w:ascii="Times New Roman" w:hAnsi="Times New Roman"/>
        </w:rPr>
      </w:pPr>
      <w:r w:rsidRPr="00FA3856">
        <w:rPr>
          <w:rFonts w:ascii="Times New Roman" w:hAnsi="Times New Roman"/>
        </w:rPr>
        <w:t>6. Para finalizar, clicar em “Cadastrar procuração”, ou “Limpar” ou “Voltar”.</w:t>
      </w:r>
    </w:p>
    <w:p w:rsidR="009D6EBE" w:rsidRPr="00FA3856" w:rsidRDefault="009D6EBE" w:rsidP="001A297B">
      <w:pPr>
        <w:pStyle w:val="PSDS-CorpodeTexto0"/>
        <w:ind w:firstLine="708"/>
        <w:jc w:val="both"/>
        <w:rPr>
          <w:rFonts w:ascii="Times New Roman" w:hAnsi="Times New Roman"/>
          <w:b/>
        </w:rPr>
      </w:pPr>
      <w:r w:rsidRPr="00FA3856">
        <w:rPr>
          <w:rFonts w:ascii="Times New Roman" w:hAnsi="Times New Roman"/>
          <w:b/>
        </w:rPr>
        <w:t>Observação: Na procuração eletrônica, é importante habilitar o serviço “ECF – Escrituração Contábil Fiscal”.</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 xml:space="preserve">A assinatura digital será verificada quanto a sua existência, prazo e validade para a pessoa jurídica identificada na ECF, no início do processo de transmissão do arquivo digital.  </w:t>
      </w:r>
    </w:p>
    <w:p w:rsidR="00247831" w:rsidRPr="00FA3856" w:rsidRDefault="00247831" w:rsidP="001A297B">
      <w:pPr>
        <w:pStyle w:val="PSDS-CorpodeTexto0"/>
        <w:ind w:firstLine="708"/>
        <w:jc w:val="both"/>
        <w:rPr>
          <w:rFonts w:ascii="Times New Roman" w:hAnsi="Times New Roman"/>
        </w:rPr>
      </w:pPr>
    </w:p>
    <w:p w:rsidR="003B66E8" w:rsidRPr="00FA3856" w:rsidRDefault="003B66E8" w:rsidP="001A297B">
      <w:pPr>
        <w:pStyle w:val="PSDS-CorpodeTexto0"/>
        <w:ind w:firstLine="708"/>
        <w:jc w:val="both"/>
        <w:rPr>
          <w:rFonts w:ascii="Times New Roman" w:hAnsi="Times New Roman"/>
        </w:rPr>
      </w:pPr>
    </w:p>
    <w:p w:rsidR="003B66E8" w:rsidRPr="00FA3856" w:rsidRDefault="003B66E8" w:rsidP="001A297B">
      <w:pPr>
        <w:pStyle w:val="PSDS-CorpodeTexto0"/>
        <w:ind w:firstLine="708"/>
        <w:jc w:val="both"/>
        <w:rPr>
          <w:rFonts w:ascii="Times New Roman" w:hAnsi="Times New Roman"/>
        </w:rPr>
      </w:pPr>
    </w:p>
    <w:p w:rsidR="00247831" w:rsidRPr="00FA3856" w:rsidRDefault="00247831" w:rsidP="00247831">
      <w:pPr>
        <w:pStyle w:val="PSDS-CorpodeTexto0"/>
        <w:ind w:firstLine="708"/>
        <w:jc w:val="both"/>
        <w:rPr>
          <w:rFonts w:ascii="Times New Roman" w:hAnsi="Times New Roman"/>
          <w:b/>
        </w:rPr>
      </w:pPr>
      <w:r w:rsidRPr="00FA3856">
        <w:rPr>
          <w:rFonts w:ascii="Times New Roman" w:hAnsi="Times New Roman"/>
          <w:b/>
        </w:rPr>
        <w:lastRenderedPageBreak/>
        <w:t xml:space="preserve">Assinatura como procurador: </w:t>
      </w:r>
      <w:r w:rsidRPr="00FA3856">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FA3856">
        <w:rPr>
          <w:rFonts w:ascii="Times New Roman" w:hAnsi="Times New Roman"/>
        </w:rPr>
        <w:t xml:space="preserve"> </w:t>
      </w:r>
      <w:r w:rsidRPr="00FA3856">
        <w:rPr>
          <w:rFonts w:ascii="Times New Roman" w:hAnsi="Times New Roman"/>
        </w:rPr>
        <w:t>Escrituração Contábil Fiscal – deve estar explicitamente habilitado na procuração eletrônica. Isso não é automático, ou seja, se a empresa já possuía a procuração eletrônica, é necessário solicitar a habilitação do serviço ECF. Para o preenchimento do registro 0930, as duas linhas conterão os dados do contador (Nome e CPF, conforme e-CPF do contador). Uma linha será com a qualificaç</w:t>
      </w:r>
      <w:r w:rsidR="0055350B" w:rsidRPr="00FA3856">
        <w:rPr>
          <w:rFonts w:ascii="Times New Roman" w:hAnsi="Times New Roman"/>
        </w:rPr>
        <w:t>ão “Contabilista” e a outra linha</w:t>
      </w:r>
      <w:r w:rsidRPr="00FA3856">
        <w:rPr>
          <w:rFonts w:ascii="Times New Roman" w:hAnsi="Times New Roman"/>
        </w:rPr>
        <w:t xml:space="preserve"> será com a qualificação “Procurador”.</w:t>
      </w:r>
    </w:p>
    <w:p w:rsidR="00247831" w:rsidRPr="00FA3856" w:rsidRDefault="00247831" w:rsidP="001A297B">
      <w:pPr>
        <w:pStyle w:val="PSDS-CorpodeTexto0"/>
        <w:ind w:firstLine="708"/>
        <w:jc w:val="both"/>
        <w:rPr>
          <w:rFonts w:ascii="Times New Roman" w:hAnsi="Times New Roman"/>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C6CAC" w:rsidRPr="00FA3856" w:rsidTr="00DA00F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A00FB">
            <w:pPr>
              <w:pStyle w:val="PSDS-CorpodeTexto0"/>
              <w:jc w:val="center"/>
              <w:rPr>
                <w:rFonts w:ascii="Times New Roman" w:hAnsi="Times New Roman"/>
                <w:b/>
                <w:bCs/>
              </w:rPr>
            </w:pPr>
            <w:r w:rsidRPr="00FA3856">
              <w:rPr>
                <w:rFonts w:ascii="Times New Roman" w:hAnsi="Times New Roman"/>
                <w:b/>
                <w:bCs/>
              </w:rPr>
              <w:t xml:space="preserve">GISTRO 0930: </w:t>
            </w:r>
            <w:r w:rsidRPr="00FA3856">
              <w:rPr>
                <w:rFonts w:ascii="Times New Roman" w:hAnsi="Times New Roman"/>
                <w:b/>
              </w:rPr>
              <w:t>IDENTIFICAÇÃO DOS SIGNATÁRIOS DA ECF</w:t>
            </w:r>
          </w:p>
        </w:tc>
      </w:tr>
      <w:tr w:rsidR="00DC6CAC" w:rsidRPr="00FA3856" w:rsidTr="00DA00F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B4343" w:rsidRPr="00FA3856" w:rsidRDefault="007B4343" w:rsidP="00DA00F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DC6CAC" w:rsidRPr="00FA3856" w:rsidRDefault="00DC6CAC" w:rsidP="004D3FEC">
            <w:pPr>
              <w:pStyle w:val="PSDS-CorpodeTexto0"/>
              <w:jc w:val="center"/>
              <w:rPr>
                <w:rFonts w:ascii="Times New Roman" w:hAnsi="Times New Roman"/>
                <w:b/>
                <w:bCs/>
              </w:rPr>
            </w:pPr>
            <w:r w:rsidRPr="00FA3856">
              <w:rPr>
                <w:rFonts w:ascii="Times New Roman" w:hAnsi="Times New Roman"/>
                <w:b/>
                <w:bCs/>
              </w:rPr>
              <w:t>RE</w:t>
            </w:r>
            <w:r w:rsidR="004D3FEC" w:rsidRPr="00FA3856">
              <w:rPr>
                <w:rFonts w:ascii="Times New Roman" w:hAnsi="Times New Roman"/>
                <w:b/>
                <w:bCs/>
              </w:rPr>
              <w:t>GRA_OBRIGATORIO_ASSIN_CONTADOR</w:t>
            </w:r>
          </w:p>
        </w:tc>
      </w:tr>
      <w:tr w:rsidR="00DC6CAC" w:rsidRPr="00FA3856" w:rsidTr="00A5743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A00FB">
            <w:pPr>
              <w:pStyle w:val="PSDS-CorpodeTexto0"/>
              <w:jc w:val="center"/>
              <w:rPr>
                <w:rFonts w:ascii="Times New Roman" w:hAnsi="Times New Roman"/>
                <w:b/>
                <w:bCs/>
              </w:rPr>
            </w:pPr>
            <w:r w:rsidRPr="00FA3856">
              <w:rPr>
                <w:rFonts w:ascii="Times New Roman" w:hAnsi="Times New Roman"/>
                <w:b/>
                <w:bCs/>
              </w:rPr>
              <w:t>Nível Hierárquico – 2</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DC6CAC" w:rsidRPr="00FA3856" w:rsidRDefault="00E12CB7" w:rsidP="00DA00FB">
            <w:pPr>
              <w:pStyle w:val="PSDS-CorpodeTexto0"/>
              <w:jc w:val="center"/>
              <w:rPr>
                <w:rFonts w:ascii="Times New Roman" w:hAnsi="Times New Roman"/>
                <w:b/>
                <w:bCs/>
              </w:rPr>
            </w:pPr>
            <w:r w:rsidRPr="00FA3856">
              <w:rPr>
                <w:rFonts w:ascii="Times New Roman" w:hAnsi="Times New Roman"/>
                <w:b/>
                <w:bCs/>
              </w:rPr>
              <w:t>Ocorrência – 2:N</w:t>
            </w:r>
          </w:p>
        </w:tc>
      </w:tr>
      <w:tr w:rsidR="00DC6CAC" w:rsidRPr="00FA3856" w:rsidTr="00DA00F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4D3FEC">
            <w:pPr>
              <w:pStyle w:val="PSDS-CorpodeTexto0"/>
              <w:rPr>
                <w:rFonts w:ascii="Times New Roman" w:hAnsi="Times New Roman"/>
                <w:b/>
                <w:bCs/>
              </w:rPr>
            </w:pPr>
            <w:r w:rsidRPr="00FA3856">
              <w:rPr>
                <w:rFonts w:ascii="Times New Roman" w:hAnsi="Times New Roman"/>
                <w:b/>
                <w:bCs/>
              </w:rPr>
              <w:t xml:space="preserve">Campo(s) chave: IDENT_CPF_CNPJ + </w:t>
            </w:r>
            <w:r w:rsidR="004D3FEC" w:rsidRPr="00FA3856">
              <w:rPr>
                <w:rFonts w:ascii="Times New Roman" w:hAnsi="Times New Roman"/>
                <w:b/>
                <w:bCs/>
              </w:rPr>
              <w:t>IDENT_QUALIF</w:t>
            </w:r>
          </w:p>
        </w:tc>
      </w:tr>
    </w:tbl>
    <w:p w:rsidR="00DC6CAC" w:rsidRPr="00FA3856" w:rsidRDefault="00DC6CAC" w:rsidP="00DC6CAC">
      <w:pPr>
        <w:ind w:firstLine="708"/>
        <w:rPr>
          <w:szCs w:val="20"/>
        </w:rPr>
      </w:pPr>
    </w:p>
    <w:tbl>
      <w:tblPr>
        <w:tblW w:w="1637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8708"/>
        <w:gridCol w:w="580"/>
        <w:gridCol w:w="1252"/>
        <w:gridCol w:w="1016"/>
        <w:gridCol w:w="883"/>
        <w:gridCol w:w="1339"/>
      </w:tblGrid>
      <w:tr w:rsidR="00406F13" w:rsidRPr="00FA3856" w:rsidTr="00406F13">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Campo</w:t>
            </w:r>
          </w:p>
        </w:tc>
        <w:tc>
          <w:tcPr>
            <w:tcW w:w="8708" w:type="dxa"/>
            <w:tcBorders>
              <w:top w:val="single" w:sz="6" w:space="0" w:color="auto"/>
              <w:left w:val="single" w:sz="6" w:space="0" w:color="auto"/>
              <w:bottom w:val="single" w:sz="6" w:space="0" w:color="auto"/>
              <w:right w:val="single" w:sz="6" w:space="0" w:color="auto"/>
            </w:tcBorders>
            <w:shd w:val="clear" w:color="auto" w:fill="E6E6E6"/>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Descrição</w:t>
            </w:r>
          </w:p>
        </w:tc>
        <w:tc>
          <w:tcPr>
            <w:tcW w:w="580"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Tipo</w:t>
            </w:r>
          </w:p>
        </w:tc>
        <w:tc>
          <w:tcPr>
            <w:tcW w:w="1252"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vAlign w:val="cente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Decimal</w:t>
            </w:r>
          </w:p>
        </w:tc>
        <w:tc>
          <w:tcPr>
            <w:tcW w:w="883"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rsidR="00406F13" w:rsidRPr="00FA3856" w:rsidRDefault="00406F13" w:rsidP="00931B1F">
            <w:pPr>
              <w:pStyle w:val="PSDS-CorpodeTexto0"/>
              <w:jc w:val="center"/>
              <w:rPr>
                <w:rFonts w:ascii="Times New Roman" w:hAnsi="Times New Roman"/>
                <w:b/>
                <w:bCs/>
              </w:rPr>
            </w:pPr>
            <w:r w:rsidRPr="00FA3856">
              <w:rPr>
                <w:rFonts w:ascii="Times New Roman" w:hAnsi="Times New Roman"/>
                <w:b/>
                <w:bCs/>
              </w:rPr>
              <w:t>Obrigatório</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rPr>
              <w:t>REG</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742E5F" w:rsidP="00406F13">
            <w:pPr>
              <w:jc w:val="both"/>
              <w:rPr>
                <w:szCs w:val="20"/>
              </w:rPr>
            </w:pPr>
            <w:r w:rsidRPr="00FA3856">
              <w:rPr>
                <w:szCs w:val="20"/>
              </w:rPr>
              <w:t xml:space="preserve">Texto Fixo Contendo a Identificação do Registro </w:t>
            </w:r>
            <w:r w:rsidR="00406F13" w:rsidRPr="00FA3856">
              <w:rPr>
                <w:szCs w:val="20"/>
              </w:rPr>
              <w:t>(0930).</w:t>
            </w:r>
          </w:p>
          <w:p w:rsidR="00406F13" w:rsidRPr="00FA3856" w:rsidRDefault="00406F13" w:rsidP="00931B1F">
            <w:pPr>
              <w:shd w:val="clear" w:color="auto" w:fill="FFFFFF"/>
              <w:rPr>
                <w:szCs w:val="20"/>
              </w:rPr>
            </w:pP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004</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0930]</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IDENT_NOM</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rPr>
              <w:t>Nome do Signatário.</w:t>
            </w:r>
          </w:p>
          <w:p w:rsidR="00406F13" w:rsidRPr="00FA3856" w:rsidRDefault="00406F13" w:rsidP="00931B1F">
            <w:pPr>
              <w:shd w:val="clear" w:color="auto" w:fill="FFFFFF"/>
              <w:rPr>
                <w:szCs w:val="20"/>
              </w:rPr>
            </w:pP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r w:rsidR="00406F13" w:rsidRPr="00FA3856" w:rsidTr="00406F13">
        <w:trPr>
          <w:trHeight w:val="569"/>
        </w:trPr>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IDENT_CPF_CNPJ</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lang w:val="pt-PT"/>
              </w:rPr>
              <w:t>CPF/CNPJ:</w:t>
            </w:r>
            <w:r w:rsidRPr="00FA3856">
              <w:rPr>
                <w:szCs w:val="20"/>
              </w:rPr>
              <w:t xml:space="preserve"> </w:t>
            </w:r>
            <w:r w:rsidRPr="00FA3856">
              <w:rPr>
                <w:szCs w:val="20"/>
              </w:rPr>
              <w:br/>
              <w:t>O tamanho do campo deve ser exatamente o informado na coluna “Tamanho”.</w:t>
            </w: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N</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rPr>
                <w:szCs w:val="20"/>
              </w:rPr>
            </w:pPr>
            <w:r w:rsidRPr="00FA3856">
              <w:rPr>
                <w:szCs w:val="20"/>
              </w:rPr>
              <w:t xml:space="preserve">   CPF (11)  </w:t>
            </w:r>
          </w:p>
          <w:p w:rsidR="00406F13" w:rsidRPr="00FA3856" w:rsidRDefault="00406F13" w:rsidP="00931B1F">
            <w:pPr>
              <w:shd w:val="clear" w:color="auto" w:fill="FFFFFF"/>
              <w:jc w:val="center"/>
              <w:rPr>
                <w:szCs w:val="20"/>
              </w:rPr>
            </w:pPr>
            <w:r w:rsidRPr="00FA3856">
              <w:rPr>
                <w:szCs w:val="20"/>
              </w:rPr>
              <w:t>CNPJ(14)</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IDENT_QUALIF</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rPr>
              <w:t>Código de qualificação do assinante, conforme tabela do Sped (Disponibilizada no programa da ECF no diretório Arquivos de Programas/Programas Sped/ECf/SpedEcf/Recursos/Tabelas).</w:t>
            </w: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003</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IND_CRC</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rPr>
              <w:t>Número de inscrição do contabilista no Conselho Regional de Contabilidade.</w:t>
            </w:r>
          </w:p>
          <w:p w:rsidR="00406F13" w:rsidRPr="00FA3856" w:rsidRDefault="00406F13" w:rsidP="00931B1F">
            <w:pPr>
              <w:shd w:val="clear" w:color="auto" w:fill="FFFFFF"/>
              <w:rPr>
                <w:szCs w:val="20"/>
              </w:rPr>
            </w:pP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Não</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EMAIL</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rPr>
            </w:pPr>
            <w:r w:rsidRPr="00FA3856">
              <w:rPr>
                <w:szCs w:val="20"/>
              </w:rPr>
              <w:t>E-mail do signatário</w:t>
            </w:r>
          </w:p>
          <w:p w:rsidR="00406F13" w:rsidRPr="00FA3856" w:rsidRDefault="00406F13" w:rsidP="00931B1F">
            <w:pPr>
              <w:shd w:val="clear" w:color="auto" w:fill="FFFFFF"/>
              <w:rPr>
                <w:szCs w:val="20"/>
              </w:rPr>
            </w:pP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060</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r w:rsidR="00406F13" w:rsidRPr="00FA3856" w:rsidTr="00406F13">
        <w:tc>
          <w:tcPr>
            <w:tcW w:w="653"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widowControl w:val="0"/>
              <w:numPr>
                <w:ilvl w:val="0"/>
                <w:numId w:val="15"/>
              </w:numPr>
              <w:shd w:val="clear" w:color="auto" w:fill="FFFFFF"/>
              <w:autoSpaceDE w:val="0"/>
              <w:autoSpaceDN w:val="0"/>
              <w:adjustRightInd w:val="0"/>
              <w:jc w:val="center"/>
              <w:rPr>
                <w:b/>
                <w:szCs w:val="20"/>
                <w:lang w:val="pt-PT"/>
              </w:rPr>
            </w:pPr>
          </w:p>
        </w:tc>
        <w:tc>
          <w:tcPr>
            <w:tcW w:w="1939"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lang w:val="pt-PT"/>
              </w:rPr>
              <w:t>FONE</w:t>
            </w:r>
          </w:p>
        </w:tc>
        <w:tc>
          <w:tcPr>
            <w:tcW w:w="8708" w:type="dxa"/>
            <w:tcBorders>
              <w:top w:val="single" w:sz="6" w:space="0" w:color="auto"/>
              <w:left w:val="single" w:sz="6" w:space="0" w:color="auto"/>
              <w:bottom w:val="single" w:sz="6" w:space="0" w:color="auto"/>
              <w:right w:val="single" w:sz="6" w:space="0" w:color="auto"/>
            </w:tcBorders>
          </w:tcPr>
          <w:p w:rsidR="00406F13" w:rsidRPr="00FA3856" w:rsidRDefault="00406F13" w:rsidP="00931B1F">
            <w:pPr>
              <w:shd w:val="clear" w:color="auto" w:fill="FFFFFF"/>
              <w:rPr>
                <w:szCs w:val="20"/>
                <w:lang w:val="pt-PT"/>
              </w:rPr>
            </w:pPr>
            <w:r w:rsidRPr="00FA3856">
              <w:rPr>
                <w:szCs w:val="20"/>
              </w:rPr>
              <w:t xml:space="preserve">DDD e </w:t>
            </w:r>
            <w:r w:rsidRPr="00FA3856">
              <w:rPr>
                <w:szCs w:val="20"/>
                <w:lang w:val="pt-PT"/>
              </w:rPr>
              <w:t>telefone do signatário</w:t>
            </w:r>
          </w:p>
          <w:p w:rsidR="00406F13" w:rsidRPr="00FA3856" w:rsidRDefault="00406F13" w:rsidP="00931B1F">
            <w:pPr>
              <w:shd w:val="clear" w:color="auto" w:fill="FFFFFF"/>
              <w:rPr>
                <w:szCs w:val="20"/>
              </w:rPr>
            </w:pPr>
          </w:p>
        </w:tc>
        <w:tc>
          <w:tcPr>
            <w:tcW w:w="580"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C</w:t>
            </w:r>
          </w:p>
        </w:tc>
        <w:tc>
          <w:tcPr>
            <w:tcW w:w="1252"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014</w:t>
            </w:r>
          </w:p>
        </w:tc>
        <w:tc>
          <w:tcPr>
            <w:tcW w:w="1016"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rPr>
            </w:pPr>
            <w:r w:rsidRPr="00FA3856">
              <w:rPr>
                <w:szCs w:val="20"/>
              </w:rPr>
              <w:t>-</w:t>
            </w:r>
          </w:p>
        </w:tc>
        <w:tc>
          <w:tcPr>
            <w:tcW w:w="883"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w:t>
            </w:r>
          </w:p>
        </w:tc>
        <w:tc>
          <w:tcPr>
            <w:tcW w:w="1339"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406F13" w:rsidRPr="00FA3856" w:rsidRDefault="00406F13" w:rsidP="00931B1F">
            <w:pPr>
              <w:shd w:val="clear" w:color="auto" w:fill="FFFFFF"/>
              <w:jc w:val="center"/>
              <w:rPr>
                <w:szCs w:val="20"/>
                <w:lang w:val="pt-PT"/>
              </w:rPr>
            </w:pPr>
            <w:r w:rsidRPr="00FA3856">
              <w:rPr>
                <w:szCs w:val="20"/>
                <w:lang w:val="pt-PT"/>
              </w:rPr>
              <w:t>Sim</w:t>
            </w:r>
          </w:p>
        </w:tc>
      </w:tr>
    </w:tbl>
    <w:p w:rsidR="00D223CF" w:rsidRPr="00FA3856" w:rsidRDefault="00D223CF"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3B66E8" w:rsidRPr="00FA3856" w:rsidRDefault="003B66E8" w:rsidP="00D223CF">
      <w:pPr>
        <w:pStyle w:val="PSDS-MarcadoresNivel2"/>
        <w:numPr>
          <w:ilvl w:val="0"/>
          <w:numId w:val="0"/>
        </w:numPr>
        <w:spacing w:before="0" w:after="0"/>
        <w:rPr>
          <w:rFonts w:ascii="Times New Roman" w:hAnsi="Times New Roman"/>
        </w:rPr>
      </w:pPr>
    </w:p>
    <w:p w:rsidR="00C2110E" w:rsidRPr="00FA3856" w:rsidRDefault="000662D3" w:rsidP="00C2110E">
      <w:pPr>
        <w:pStyle w:val="PSDS-MarcadoresNivel2"/>
        <w:numPr>
          <w:ilvl w:val="0"/>
          <w:numId w:val="0"/>
        </w:numPr>
        <w:spacing w:before="0" w:after="0"/>
        <w:jc w:val="center"/>
        <w:rPr>
          <w:rFonts w:ascii="Times New Roman" w:hAnsi="Times New Roman"/>
        </w:rPr>
      </w:pPr>
      <w:r w:rsidRPr="00FA3856">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931B1F" w:rsidRPr="00FA3856" w:rsidRDefault="00931B1F" w:rsidP="00DA00FB">
            <w:pPr>
              <w:pStyle w:val="PSDS-CorpodeTexto0"/>
              <w:jc w:val="center"/>
              <w:rPr>
                <w:rFonts w:ascii="Times New Roman" w:hAnsi="Times New Roman"/>
                <w:b/>
                <w:bCs/>
              </w:rPr>
            </w:pPr>
            <w:r w:rsidRPr="00FA3856">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931B1F" w:rsidRPr="00FA3856" w:rsidRDefault="00931B1F" w:rsidP="00DA00FB">
            <w:pPr>
              <w:pStyle w:val="PSDS-CorpodeTexto0"/>
              <w:jc w:val="center"/>
              <w:rPr>
                <w:rFonts w:ascii="Times New Roman" w:hAnsi="Times New Roman"/>
                <w:b/>
                <w:bCs/>
              </w:rPr>
            </w:pPr>
            <w:r w:rsidRPr="00FA3856">
              <w:rPr>
                <w:rFonts w:ascii="Times New Roman" w:hAnsi="Times New Roman"/>
                <w:b/>
                <w:bCs/>
              </w:rPr>
              <w:t>Descrição 1</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Diret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4</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selheiro de Administraçã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5</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6</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do Grup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7</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de Sociedade Filiad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 – Pessoa Físic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2</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 – Pessoa Jurídica - Profissional Responsável</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Gest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6</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Gestor Judicial</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09</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Procur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2</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Inventariante</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Liquidante</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5</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Interventor</w:t>
            </w:r>
          </w:p>
        </w:tc>
      </w:tr>
      <w:tr w:rsidR="00EE047B"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EE047B" w:rsidRPr="00FA3856" w:rsidRDefault="00EE047B" w:rsidP="00DA00FB">
            <w:pPr>
              <w:jc w:val="center"/>
              <w:rPr>
                <w:szCs w:val="20"/>
              </w:rPr>
            </w:pPr>
            <w:r w:rsidRPr="00FA3856">
              <w:rPr>
                <w:szCs w:val="20"/>
              </w:rPr>
              <w:t>401</w:t>
            </w:r>
          </w:p>
        </w:tc>
        <w:tc>
          <w:tcPr>
            <w:tcW w:w="5766" w:type="dxa"/>
            <w:tcBorders>
              <w:top w:val="single" w:sz="6" w:space="0" w:color="auto"/>
              <w:left w:val="single" w:sz="6" w:space="0" w:color="auto"/>
              <w:bottom w:val="single" w:sz="6" w:space="0" w:color="auto"/>
              <w:right w:val="single" w:sz="6" w:space="0" w:color="auto"/>
            </w:tcBorders>
          </w:tcPr>
          <w:p w:rsidR="00EE047B" w:rsidRPr="00FA3856" w:rsidRDefault="00EE047B" w:rsidP="00DA00FB">
            <w:pPr>
              <w:jc w:val="both"/>
              <w:rPr>
                <w:szCs w:val="20"/>
              </w:rPr>
            </w:pPr>
            <w:r w:rsidRPr="00FA3856">
              <w:rPr>
                <w:szCs w:val="20"/>
              </w:rPr>
              <w:t>Titular Pessoa Física</w:t>
            </w:r>
            <w:r w:rsidR="00D01F26" w:rsidRPr="00FA3856">
              <w:rPr>
                <w:szCs w:val="20"/>
              </w:rPr>
              <w:t xml:space="preserve"> - EIRELI</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801</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Empresári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0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t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0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tabilist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99</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Outros</w:t>
            </w:r>
          </w:p>
        </w:tc>
      </w:tr>
    </w:tbl>
    <w:p w:rsidR="00D223CF" w:rsidRPr="00FA3856" w:rsidRDefault="00D223CF" w:rsidP="002247D6">
      <w:pPr>
        <w:pStyle w:val="PSDS-MarcadoresNivel2"/>
        <w:numPr>
          <w:ilvl w:val="0"/>
          <w:numId w:val="0"/>
        </w:numPr>
        <w:rPr>
          <w:rFonts w:ascii="Times New Roman" w:hAnsi="Times New Roman"/>
        </w:rPr>
      </w:pPr>
    </w:p>
    <w:p w:rsidR="00DC6CAC" w:rsidRPr="00FA3856" w:rsidRDefault="00DC6CAC" w:rsidP="002247D6">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931B1F" w:rsidRPr="00FA3856" w:rsidRDefault="00931B1F" w:rsidP="00931B1F">
      <w:pPr>
        <w:pStyle w:val="Corpodetexto"/>
        <w:ind w:left="708"/>
        <w:rPr>
          <w:rFonts w:ascii="Times New Roman" w:hAnsi="Times New Roman"/>
          <w:szCs w:val="20"/>
        </w:rPr>
      </w:pPr>
    </w:p>
    <w:p w:rsidR="00406F13" w:rsidRPr="00FA3856" w:rsidRDefault="00E81A1E" w:rsidP="00F22CBC">
      <w:pPr>
        <w:pStyle w:val="Corpodetexto"/>
        <w:ind w:left="708"/>
        <w:rPr>
          <w:rFonts w:ascii="Times New Roman" w:hAnsi="Times New Roman"/>
          <w:szCs w:val="20"/>
        </w:rPr>
      </w:pPr>
      <w:hyperlink r:id="rId24" w:anchor="REGRA_OBRIGATORIO_ASSIN_CONTADOR" w:history="1">
        <w:r w:rsidR="00931B1F" w:rsidRPr="00FA3856">
          <w:rPr>
            <w:rFonts w:ascii="Times New Roman" w:hAnsi="Times New Roman"/>
            <w:b/>
            <w:szCs w:val="20"/>
          </w:rPr>
          <w:t>REGRA_OBRIGATORIO_ASSIN_CONTADOR</w:t>
        </w:r>
      </w:hyperlink>
      <w:r w:rsidR="00931B1F" w:rsidRPr="00FA3856">
        <w:rPr>
          <w:rFonts w:ascii="Times New Roman" w:hAnsi="Times New Roman"/>
          <w:b/>
          <w:szCs w:val="20"/>
        </w:rPr>
        <w:t xml:space="preserve">: </w:t>
      </w:r>
      <w:r w:rsidR="00931B1F" w:rsidRPr="00FA3856">
        <w:rPr>
          <w:rFonts w:ascii="Times New Roman" w:hAnsi="Times New Roman"/>
          <w:szCs w:val="20"/>
        </w:rPr>
        <w:t xml:space="preserve">Verifica se existe, no mínimo, um registro 0930 cujo </w:t>
      </w:r>
      <w:r w:rsidR="00406F13" w:rsidRPr="00FA3856">
        <w:rPr>
          <w:rFonts w:ascii="Times New Roman" w:hAnsi="Times New Roman"/>
          <w:szCs w:val="20"/>
        </w:rPr>
        <w:t>0930.</w:t>
      </w:r>
      <w:r w:rsidR="004D3FEC" w:rsidRPr="00FA3856">
        <w:rPr>
          <w:rFonts w:ascii="Times New Roman" w:hAnsi="Times New Roman"/>
          <w:szCs w:val="20"/>
        </w:rPr>
        <w:t>IDENT_QUALIF</w:t>
      </w:r>
      <w:r w:rsidR="009659A9" w:rsidRPr="00FA3856">
        <w:rPr>
          <w:rFonts w:ascii="Times New Roman" w:hAnsi="Times New Roman"/>
          <w:szCs w:val="20"/>
        </w:rPr>
        <w:t xml:space="preserve"> </w:t>
      </w:r>
      <w:r w:rsidR="00931B1F" w:rsidRPr="00FA3856">
        <w:rPr>
          <w:rFonts w:ascii="Times New Roman" w:hAnsi="Times New Roman"/>
          <w:szCs w:val="20"/>
        </w:rPr>
        <w:t xml:space="preserve">seja igual a 900 (Contador ou Contabilista) e, no mínimo, um registro 0930 cujo </w:t>
      </w:r>
      <w:r w:rsidR="00406F13" w:rsidRPr="00FA3856">
        <w:rPr>
          <w:rFonts w:ascii="Times New Roman" w:hAnsi="Times New Roman"/>
          <w:szCs w:val="20"/>
        </w:rPr>
        <w:t>0930.</w:t>
      </w:r>
      <w:r w:rsidR="004D3FEC" w:rsidRPr="00FA3856">
        <w:rPr>
          <w:rFonts w:ascii="Times New Roman" w:hAnsi="Times New Roman"/>
          <w:szCs w:val="20"/>
        </w:rPr>
        <w:t>IDENT_QUALIF</w:t>
      </w:r>
      <w:r w:rsidR="009659A9" w:rsidRPr="00FA3856">
        <w:rPr>
          <w:rFonts w:ascii="Times New Roman" w:hAnsi="Times New Roman"/>
          <w:szCs w:val="20"/>
        </w:rPr>
        <w:t xml:space="preserve"> </w:t>
      </w:r>
      <w:r w:rsidR="00931B1F" w:rsidRPr="00FA3856">
        <w:rPr>
          <w:rFonts w:ascii="Times New Roman" w:hAnsi="Times New Roman"/>
          <w:szCs w:val="20"/>
        </w:rPr>
        <w:t>seja diferen</w:t>
      </w:r>
      <w:bookmarkStart w:id="76" w:name="REQCBF398"/>
      <w:r w:rsidR="00931B1F" w:rsidRPr="00FA3856">
        <w:rPr>
          <w:rFonts w:ascii="Times New Roman" w:hAnsi="Times New Roman"/>
          <w:szCs w:val="20"/>
        </w:rPr>
        <w:t>te de 900. Se a regra não for cumprida, o programa da ECF gera um erro.</w:t>
      </w:r>
    </w:p>
    <w:p w:rsidR="00F22CBC" w:rsidRPr="00FA3856" w:rsidRDefault="00F22CBC" w:rsidP="00F22CBC">
      <w:pPr>
        <w:pStyle w:val="Corpodetexto"/>
        <w:ind w:left="708"/>
        <w:rPr>
          <w:rFonts w:ascii="Times New Roman" w:hAnsi="Times New Roman"/>
          <w:szCs w:val="20"/>
        </w:rPr>
      </w:pPr>
    </w:p>
    <w:p w:rsidR="00DC6CAC" w:rsidRPr="00FA3856" w:rsidRDefault="00DC6CAC" w:rsidP="002247D6">
      <w:pPr>
        <w:pStyle w:val="PSDS-MarcadoresNivel2"/>
        <w:numPr>
          <w:ilvl w:val="0"/>
          <w:numId w:val="0"/>
        </w:numPr>
        <w:rPr>
          <w:rFonts w:ascii="Times New Roman" w:hAnsi="Times New Roman"/>
        </w:rPr>
      </w:pPr>
      <w:r w:rsidRPr="00FA3856">
        <w:rPr>
          <w:rFonts w:ascii="Times New Roman" w:hAnsi="Times New Roman"/>
        </w:rPr>
        <w:t>II – Regras de Validação dos Campos:</w:t>
      </w:r>
    </w:p>
    <w:p w:rsidR="00DC6CAC" w:rsidRPr="00FA3856"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FA3856"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Tipo</w:t>
            </w:r>
          </w:p>
        </w:tc>
      </w:tr>
      <w:tr w:rsidR="00E056DC" w:rsidRPr="00FA3856" w:rsidTr="007F6CEC">
        <w:trPr>
          <w:jc w:val="center"/>
        </w:trPr>
        <w:tc>
          <w:tcPr>
            <w:tcW w:w="653"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widowControl w:val="0"/>
              <w:shd w:val="clear" w:color="auto" w:fill="FFFFFF"/>
              <w:autoSpaceDE w:val="0"/>
              <w:autoSpaceDN w:val="0"/>
              <w:adjustRightInd w:val="0"/>
              <w:rPr>
                <w:b/>
                <w:szCs w:val="20"/>
                <w:lang w:val="pt-PT"/>
              </w:rPr>
            </w:pPr>
            <w:r w:rsidRPr="00FA3856">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246283" w:rsidRPr="00FA3856" w:rsidRDefault="00246283" w:rsidP="007F6CEC">
            <w:pPr>
              <w:pStyle w:val="Corpodetexto"/>
              <w:spacing w:line="240" w:lineRule="auto"/>
              <w:rPr>
                <w:rFonts w:ascii="Times New Roman" w:hAnsi="Times New Roman"/>
                <w:szCs w:val="20"/>
              </w:rPr>
            </w:pPr>
            <w:r w:rsidRPr="00FA3856">
              <w:rPr>
                <w:rFonts w:ascii="Times New Roman" w:hAnsi="Times New Roman"/>
                <w:b/>
                <w:szCs w:val="20"/>
              </w:rPr>
              <w:t>REGRA_CONTADOR_CPF:</w:t>
            </w:r>
            <w:bookmarkEnd w:id="76"/>
            <w:r w:rsidRPr="00FA3856">
              <w:rPr>
                <w:rFonts w:ascii="Times New Roman" w:hAnsi="Times New Roman"/>
                <w:b/>
                <w:szCs w:val="20"/>
              </w:rPr>
              <w:t xml:space="preserve"> </w:t>
            </w:r>
            <w:r w:rsidR="007F6CEC" w:rsidRPr="00FA3856">
              <w:rPr>
                <w:rFonts w:ascii="Times New Roman" w:hAnsi="Times New Roman"/>
                <w:szCs w:val="20"/>
              </w:rPr>
              <w:t xml:space="preserve">Verifica, quando </w:t>
            </w:r>
            <w:r w:rsidR="009659A9" w:rsidRPr="00FA3856">
              <w:rPr>
                <w:rFonts w:ascii="Times New Roman" w:hAnsi="Times New Roman"/>
                <w:szCs w:val="20"/>
              </w:rPr>
              <w:t xml:space="preserve">0930.IDENT_QUALIF </w:t>
            </w:r>
            <w:r w:rsidR="007F6CEC" w:rsidRPr="00FA3856">
              <w:rPr>
                <w:rFonts w:ascii="Times New Roman" w:hAnsi="Times New Roman"/>
                <w:szCs w:val="20"/>
              </w:rPr>
              <w:t xml:space="preserve">igual a 900 (Contador ou Contabilista), se </w:t>
            </w:r>
            <w:r w:rsidR="009659A9" w:rsidRPr="00FA3856">
              <w:rPr>
                <w:rFonts w:ascii="Times New Roman" w:hAnsi="Times New Roman"/>
                <w:szCs w:val="20"/>
              </w:rPr>
              <w:t xml:space="preserve">0930.IDENT_CPF_CNPJ </w:t>
            </w:r>
            <w:r w:rsidR="007F6CEC" w:rsidRPr="00FA3856">
              <w:rPr>
                <w:rFonts w:ascii="Times New Roman" w:hAnsi="Times New Roman"/>
                <w:szCs w:val="20"/>
              </w:rPr>
              <w:t>possui 11 caracteres.</w:t>
            </w:r>
          </w:p>
          <w:p w:rsidR="007F6CEC" w:rsidRPr="00FA3856" w:rsidRDefault="007F6CEC" w:rsidP="007F6CEC">
            <w:pPr>
              <w:pStyle w:val="Corpodetexto"/>
              <w:spacing w:line="240" w:lineRule="auto"/>
              <w:rPr>
                <w:rFonts w:ascii="Times New Roman" w:hAnsi="Times New Roman"/>
                <w:szCs w:val="20"/>
              </w:rPr>
            </w:pPr>
          </w:p>
          <w:p w:rsidR="00931B1F" w:rsidRPr="00FA3856" w:rsidRDefault="00E81A1E" w:rsidP="007F6CEC">
            <w:pPr>
              <w:pStyle w:val="Corpodetexto"/>
              <w:spacing w:line="240" w:lineRule="auto"/>
              <w:rPr>
                <w:rFonts w:ascii="Times New Roman" w:hAnsi="Times New Roman"/>
                <w:szCs w:val="20"/>
              </w:rPr>
            </w:pPr>
            <w:hyperlink w:anchor="REGRA_VALIDA_CPF_CNPJ" w:history="1">
              <w:r w:rsidR="00E056DC" w:rsidRPr="00FA3856">
                <w:rPr>
                  <w:rStyle w:val="Hyperlink"/>
                  <w:rFonts w:ascii="Times New Roman" w:hAnsi="Times New Roman"/>
                  <w:b/>
                  <w:color w:val="auto"/>
                  <w:szCs w:val="20"/>
                </w:rPr>
                <w:t>REGRA_VALIDA_CPF_CNPJ</w:t>
              </w:r>
            </w:hyperlink>
            <w:r w:rsidR="00931B1F" w:rsidRPr="00FA3856">
              <w:rPr>
                <w:rFonts w:ascii="Times New Roman" w:hAnsi="Times New Roman"/>
                <w:b/>
                <w:szCs w:val="20"/>
              </w:rPr>
              <w:t xml:space="preserve">: </w:t>
            </w:r>
            <w:r w:rsidR="00931B1F" w:rsidRPr="00FA3856">
              <w:rPr>
                <w:rFonts w:ascii="Times New Roman" w:hAnsi="Times New Roman"/>
                <w:szCs w:val="20"/>
              </w:rPr>
              <w:t xml:space="preserve">Verifica se a regra de formação do </w:t>
            </w:r>
            <w:r w:rsidR="00406F13" w:rsidRPr="00FA3856">
              <w:rPr>
                <w:rFonts w:ascii="Times New Roman" w:hAnsi="Times New Roman"/>
                <w:szCs w:val="20"/>
              </w:rPr>
              <w:t>0930.</w:t>
            </w:r>
            <w:r w:rsidR="00931B1F" w:rsidRPr="00FA3856">
              <w:rPr>
                <w:rFonts w:ascii="Times New Roman" w:hAnsi="Times New Roman"/>
                <w:szCs w:val="20"/>
                <w:lang w:val="pt-PT"/>
              </w:rPr>
              <w:t>IDENT_CPF_CNPJ</w:t>
            </w:r>
            <w:r w:rsidR="000D1E6A" w:rsidRPr="00FA3856">
              <w:rPr>
                <w:rFonts w:ascii="Times New Roman" w:hAnsi="Times New Roman"/>
                <w:szCs w:val="20"/>
              </w:rPr>
              <w:t xml:space="preserve"> </w:t>
            </w:r>
            <w:r w:rsidR="00931B1F" w:rsidRPr="00FA3856">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Erro</w:t>
            </w:r>
          </w:p>
          <w:p w:rsidR="007F6CEC" w:rsidRPr="00FA3856" w:rsidRDefault="007F6CEC" w:rsidP="007F6CEC">
            <w:pPr>
              <w:shd w:val="clear" w:color="auto" w:fill="FFFFFF"/>
              <w:rPr>
                <w:szCs w:val="20"/>
                <w:lang w:val="pt-PT"/>
              </w:rPr>
            </w:pPr>
          </w:p>
          <w:p w:rsidR="007F6CEC" w:rsidRPr="00FA3856" w:rsidRDefault="007F6CEC" w:rsidP="007F6CEC">
            <w:pPr>
              <w:shd w:val="clear" w:color="auto" w:fill="FFFFFF"/>
              <w:rPr>
                <w:szCs w:val="20"/>
                <w:lang w:val="pt-PT"/>
              </w:rPr>
            </w:pPr>
          </w:p>
          <w:p w:rsidR="007F6CEC" w:rsidRPr="00FA3856" w:rsidRDefault="007F6CEC" w:rsidP="007F6CEC">
            <w:pPr>
              <w:shd w:val="clear" w:color="auto" w:fill="FFFFFF"/>
              <w:rPr>
                <w:szCs w:val="20"/>
                <w:lang w:val="pt-PT"/>
              </w:rPr>
            </w:pPr>
            <w:r w:rsidRPr="00FA3856">
              <w:rPr>
                <w:szCs w:val="20"/>
                <w:lang w:val="pt-PT"/>
              </w:rPr>
              <w:t>Erro</w:t>
            </w:r>
          </w:p>
        </w:tc>
      </w:tr>
      <w:tr w:rsidR="00E056DC" w:rsidRPr="00FA3856" w:rsidTr="007F6CEC">
        <w:trPr>
          <w:jc w:val="center"/>
        </w:trPr>
        <w:tc>
          <w:tcPr>
            <w:tcW w:w="653" w:type="dxa"/>
            <w:tcBorders>
              <w:top w:val="single" w:sz="6" w:space="0" w:color="auto"/>
              <w:left w:val="single" w:sz="6" w:space="0" w:color="auto"/>
              <w:bottom w:val="single" w:sz="6" w:space="0" w:color="auto"/>
              <w:right w:val="single" w:sz="6" w:space="0" w:color="auto"/>
            </w:tcBorders>
          </w:tcPr>
          <w:p w:rsidR="00E056DC" w:rsidRPr="00FA3856" w:rsidRDefault="00406F13" w:rsidP="007F6CEC">
            <w:pPr>
              <w:widowControl w:val="0"/>
              <w:shd w:val="clear" w:color="auto" w:fill="FFFFFF"/>
              <w:autoSpaceDE w:val="0"/>
              <w:autoSpaceDN w:val="0"/>
              <w:adjustRightInd w:val="0"/>
              <w:rPr>
                <w:b/>
                <w:szCs w:val="20"/>
                <w:lang w:val="pt-PT"/>
              </w:rPr>
            </w:pPr>
            <w:r w:rsidRPr="00FA3856">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E056DC" w:rsidRPr="00FA3856" w:rsidRDefault="00E81A1E" w:rsidP="007F6CEC">
            <w:pPr>
              <w:pStyle w:val="Corpodetexto"/>
              <w:spacing w:line="240" w:lineRule="auto"/>
              <w:rPr>
                <w:rFonts w:ascii="Times New Roman" w:hAnsi="Times New Roman"/>
                <w:szCs w:val="20"/>
              </w:rPr>
            </w:pPr>
            <w:hyperlink w:anchor="REGRA_OBRIGATORIO_CONTADOR" w:history="1">
              <w:r w:rsidR="00E056DC" w:rsidRPr="00FA3856">
                <w:rPr>
                  <w:rStyle w:val="Hyperlink"/>
                  <w:rFonts w:ascii="Times New Roman" w:hAnsi="Times New Roman"/>
                  <w:b/>
                  <w:color w:val="auto"/>
                  <w:szCs w:val="20"/>
                  <w:lang w:val="pt-PT"/>
                </w:rPr>
                <w:t>REGRA_OBRIGATORIO_CONTADOR</w:t>
              </w:r>
            </w:hyperlink>
            <w:r w:rsidR="00931B1F" w:rsidRPr="00FA3856">
              <w:rPr>
                <w:rFonts w:ascii="Times New Roman" w:hAnsi="Times New Roman"/>
                <w:b/>
                <w:szCs w:val="20"/>
                <w:lang w:val="pt-PT"/>
              </w:rPr>
              <w:t xml:space="preserve">: </w:t>
            </w:r>
            <w:r w:rsidR="00406F13" w:rsidRPr="00FA3856">
              <w:rPr>
                <w:rFonts w:ascii="Times New Roman" w:hAnsi="Times New Roman"/>
                <w:szCs w:val="20"/>
              </w:rPr>
              <w:t>0930.</w:t>
            </w:r>
            <w:r w:rsidR="00931B1F" w:rsidRPr="00FA3856">
              <w:rPr>
                <w:rFonts w:ascii="Times New Roman" w:hAnsi="Times New Roman"/>
                <w:szCs w:val="20"/>
              </w:rPr>
              <w:t>IND_CRC</w:t>
            </w:r>
            <w:r w:rsidR="000D1E6A" w:rsidRPr="00FA3856">
              <w:rPr>
                <w:rFonts w:ascii="Times New Roman" w:hAnsi="Times New Roman"/>
                <w:szCs w:val="20"/>
              </w:rPr>
              <w:t xml:space="preserve"> </w:t>
            </w:r>
            <w:r w:rsidR="00C60809" w:rsidRPr="00FA3856">
              <w:rPr>
                <w:rFonts w:ascii="Times New Roman" w:hAnsi="Times New Roman"/>
                <w:szCs w:val="20"/>
              </w:rPr>
              <w:t xml:space="preserve">obrigatório quando </w:t>
            </w:r>
            <w:r w:rsidR="000D1E6A" w:rsidRPr="00FA3856">
              <w:rPr>
                <w:rFonts w:ascii="Times New Roman" w:hAnsi="Times New Roman"/>
                <w:szCs w:val="20"/>
              </w:rPr>
              <w:t>0930.</w:t>
            </w:r>
            <w:r w:rsidR="004D3FEC" w:rsidRPr="00FA3856">
              <w:rPr>
                <w:rFonts w:ascii="Times New Roman" w:hAnsi="Times New Roman"/>
                <w:szCs w:val="20"/>
              </w:rPr>
              <w:t xml:space="preserve">IDENT_QUALIF </w:t>
            </w:r>
            <w:r w:rsidR="00931B1F" w:rsidRPr="00FA3856">
              <w:rPr>
                <w:rFonts w:ascii="Times New Roman" w:hAnsi="Times New Roman"/>
                <w:szCs w:val="20"/>
              </w:rPr>
              <w:t>for igual a 900 (Contador ou Contabilista</w:t>
            </w:r>
            <w:r w:rsidR="00C60809" w:rsidRPr="00FA3856">
              <w:rPr>
                <w:rFonts w:ascii="Times New Roman" w:hAnsi="Times New Roman"/>
                <w:szCs w:val="20"/>
              </w:rPr>
              <w:t>).</w:t>
            </w:r>
          </w:p>
          <w:p w:rsidR="000D1E6A" w:rsidRPr="00FA3856"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Erro</w:t>
            </w:r>
          </w:p>
        </w:tc>
      </w:tr>
    </w:tbl>
    <w:p w:rsidR="00246283" w:rsidRPr="00FA3856" w:rsidRDefault="00246283" w:rsidP="00246283">
      <w:pPr>
        <w:pStyle w:val="PSDS-MarcadoresNivel3"/>
        <w:tabs>
          <w:tab w:val="clear" w:pos="1440"/>
        </w:tabs>
        <w:spacing w:before="0" w:after="0"/>
        <w:rPr>
          <w:rFonts w:ascii="Times New Roman" w:hAnsi="Times New Roman" w:cs="Times New Roman"/>
          <w:color w:val="0000FF"/>
          <w:szCs w:val="20"/>
        </w:rPr>
      </w:pPr>
    </w:p>
    <w:p w:rsidR="003B66E8" w:rsidRPr="00FA3856" w:rsidRDefault="003B66E8" w:rsidP="00246283">
      <w:pPr>
        <w:pStyle w:val="PSDS-MarcadoresNivel3"/>
        <w:tabs>
          <w:tab w:val="clear" w:pos="1440"/>
        </w:tabs>
        <w:spacing w:before="0" w:after="0"/>
        <w:rPr>
          <w:rFonts w:ascii="Times New Roman" w:hAnsi="Times New Roman" w:cs="Times New Roman"/>
          <w:color w:val="0000FF"/>
          <w:szCs w:val="20"/>
        </w:rPr>
      </w:pPr>
    </w:p>
    <w:p w:rsidR="007F6CEC" w:rsidRPr="00FA3856" w:rsidRDefault="00246283" w:rsidP="007F6CEC">
      <w:pPr>
        <w:pStyle w:val="Corpodetexto"/>
        <w:rPr>
          <w:rFonts w:ascii="Times New Roman" w:hAnsi="Times New Roman"/>
          <w:b/>
          <w:color w:val="002060"/>
          <w:szCs w:val="20"/>
        </w:rPr>
      </w:pPr>
      <w:r w:rsidRPr="00FA3856">
        <w:rPr>
          <w:rFonts w:ascii="Times New Roman" w:hAnsi="Times New Roman"/>
          <w:b/>
          <w:color w:val="002060"/>
          <w:szCs w:val="20"/>
        </w:rPr>
        <w:lastRenderedPageBreak/>
        <w:t>Exemplo de Preenchimento: |0930|</w:t>
      </w:r>
      <w:r w:rsidR="007F6CEC" w:rsidRPr="00FA3856">
        <w:rPr>
          <w:rFonts w:ascii="Times New Roman" w:hAnsi="Times New Roman"/>
          <w:b/>
          <w:color w:val="002060"/>
          <w:szCs w:val="20"/>
        </w:rPr>
        <w:t>FULA</w:t>
      </w:r>
      <w:r w:rsidR="00406F13" w:rsidRPr="00FA3856">
        <w:rPr>
          <w:rFonts w:ascii="Times New Roman" w:hAnsi="Times New Roman"/>
          <w:b/>
          <w:color w:val="002060"/>
          <w:szCs w:val="20"/>
        </w:rPr>
        <w:t>NO BELTRANO|12345678900</w:t>
      </w:r>
      <w:r w:rsidR="007F6CEC" w:rsidRPr="00FA3856">
        <w:rPr>
          <w:rFonts w:ascii="Times New Roman" w:hAnsi="Times New Roman"/>
          <w:b/>
          <w:color w:val="002060"/>
          <w:szCs w:val="20"/>
        </w:rPr>
        <w:t>|900|1SP123456|fulanobeltrano@email.com|61333344444|</w:t>
      </w:r>
    </w:p>
    <w:p w:rsidR="00246283" w:rsidRPr="00FA3856" w:rsidRDefault="008962FD" w:rsidP="007F6CEC">
      <w:pPr>
        <w:pStyle w:val="Corpodetexto"/>
        <w:ind w:firstLine="708"/>
        <w:rPr>
          <w:rFonts w:ascii="Times New Roman" w:hAnsi="Times New Roman"/>
          <w:color w:val="002060"/>
          <w:szCs w:val="20"/>
        </w:rPr>
      </w:pPr>
      <w:r w:rsidRPr="00FA3856">
        <w:rPr>
          <w:rFonts w:ascii="Times New Roman" w:hAnsi="Times New Roman"/>
          <w:color w:val="002060"/>
          <w:szCs w:val="20"/>
        </w:rPr>
        <w:t>|0930</w:t>
      </w:r>
      <w:r w:rsidR="00246283" w:rsidRPr="00FA3856">
        <w:rPr>
          <w:rFonts w:ascii="Times New Roman" w:hAnsi="Times New Roman"/>
          <w:color w:val="002060"/>
          <w:szCs w:val="20"/>
        </w:rPr>
        <w:t>|: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FULANO BELTRANO</w:t>
      </w:r>
      <w:r w:rsidR="008962FD" w:rsidRPr="00FA3856">
        <w:rPr>
          <w:rFonts w:ascii="Times New Roman" w:hAnsi="Times New Roman"/>
          <w:color w:val="002060"/>
          <w:szCs w:val="20"/>
        </w:rPr>
        <w:t>|</w:t>
      </w:r>
      <w:r w:rsidRPr="00FA3856">
        <w:rPr>
          <w:rFonts w:ascii="Times New Roman" w:hAnsi="Times New Roman"/>
          <w:color w:val="002060"/>
          <w:szCs w:val="20"/>
        </w:rPr>
        <w:t>: Nome do Signatári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12345678900|: CPF (123.456.789-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900|: Código de Qualificação do Assinante (900 = Contador). </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1SP123456|: Número de Inscrição do Contabilista no Conselho Regional de Contabilidade.</w:t>
      </w:r>
    </w:p>
    <w:p w:rsidR="007F6CEC" w:rsidRPr="00FA3856" w:rsidRDefault="00E81A1E" w:rsidP="007F6CEC">
      <w:pPr>
        <w:pStyle w:val="Corpodetexto"/>
        <w:ind w:firstLine="708"/>
        <w:rPr>
          <w:rFonts w:ascii="Times New Roman" w:hAnsi="Times New Roman"/>
          <w:color w:val="002060"/>
          <w:szCs w:val="20"/>
        </w:rPr>
      </w:pPr>
      <w:hyperlink r:id="rId25" w:history="1">
        <w:r w:rsidR="007F6CEC" w:rsidRPr="00FA3856">
          <w:rPr>
            <w:rStyle w:val="Hyperlink"/>
            <w:rFonts w:ascii="Times New Roman" w:hAnsi="Times New Roman"/>
            <w:szCs w:val="20"/>
          </w:rPr>
          <w:t>|fulanobeltrano@email.com|</w:t>
        </w:r>
      </w:hyperlink>
      <w:r w:rsidR="007F6CEC" w:rsidRPr="00FA3856">
        <w:rPr>
          <w:rFonts w:ascii="Times New Roman" w:hAnsi="Times New Roman"/>
          <w:color w:val="002060"/>
          <w:szCs w:val="20"/>
        </w:rPr>
        <w:t>: Email do signatári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6133334444|: DDD com telefone do signatário (61-3333-4444).</w:t>
      </w:r>
    </w:p>
    <w:p w:rsidR="00DD15D0" w:rsidRPr="00FA3856" w:rsidRDefault="00DD15D0">
      <w:pPr>
        <w:spacing w:after="200" w:line="276" w:lineRule="auto"/>
        <w:rPr>
          <w:b/>
          <w:bCs/>
          <w:color w:val="0000FF"/>
          <w:szCs w:val="20"/>
        </w:rPr>
      </w:pPr>
      <w:r w:rsidRPr="00FA3856">
        <w:rPr>
          <w:color w:val="0000FF"/>
          <w:szCs w:val="20"/>
        </w:rPr>
        <w:br w:type="page"/>
      </w:r>
    </w:p>
    <w:p w:rsidR="00DC6CAC" w:rsidRPr="00FA3856" w:rsidRDefault="00DC6CAC" w:rsidP="00DC6CAC">
      <w:pPr>
        <w:pStyle w:val="Ttulo1"/>
        <w:jc w:val="both"/>
        <w:rPr>
          <w:color w:val="0000FF"/>
          <w:szCs w:val="20"/>
        </w:rPr>
      </w:pPr>
      <w:bookmarkStart w:id="77" w:name="_Toc454359273"/>
      <w:r w:rsidRPr="00FA3856">
        <w:rPr>
          <w:color w:val="0000FF"/>
          <w:szCs w:val="20"/>
        </w:rPr>
        <w:lastRenderedPageBreak/>
        <w:t>Registro 0990: Encerramento do Bloco 0</w:t>
      </w:r>
      <w:bookmarkEnd w:id="77"/>
    </w:p>
    <w:p w:rsidR="002247D6" w:rsidRPr="00FA3856" w:rsidRDefault="002247D6" w:rsidP="002247D6">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C6CAC" w:rsidRPr="00FA3856" w:rsidTr="00DA00F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DC6CAC">
            <w:pPr>
              <w:pStyle w:val="PSDS-CorpodeTexto0"/>
              <w:jc w:val="center"/>
              <w:rPr>
                <w:rFonts w:ascii="Times New Roman" w:hAnsi="Times New Roman"/>
                <w:b/>
                <w:bCs/>
              </w:rPr>
            </w:pPr>
            <w:r w:rsidRPr="00FA3856">
              <w:rPr>
                <w:rFonts w:ascii="Times New Roman" w:hAnsi="Times New Roman"/>
                <w:b/>
                <w:bCs/>
              </w:rPr>
              <w:t xml:space="preserve">REGISTRO 0990: </w:t>
            </w:r>
            <w:r w:rsidRPr="00FA3856">
              <w:rPr>
                <w:rFonts w:ascii="Times New Roman" w:hAnsi="Times New Roman"/>
                <w:b/>
              </w:rPr>
              <w:t>ENCERRAMENTO DO BLOCO 0</w:t>
            </w:r>
          </w:p>
        </w:tc>
      </w:tr>
      <w:tr w:rsidR="00DC6CAC" w:rsidRPr="00FA3856" w:rsidTr="00DA00F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7B4343" w:rsidP="00DA00F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7B4343" w:rsidRPr="00FA3856" w:rsidRDefault="007B4343" w:rsidP="00DA00FB">
            <w:pPr>
              <w:pStyle w:val="PSDS-CorpodeTexto0"/>
              <w:jc w:val="center"/>
              <w:rPr>
                <w:rFonts w:ascii="Times New Roman" w:hAnsi="Times New Roman"/>
                <w:b/>
                <w:bCs/>
              </w:rPr>
            </w:pPr>
          </w:p>
        </w:tc>
      </w:tr>
      <w:tr w:rsidR="00DC6CAC" w:rsidRPr="00FA3856" w:rsidTr="00DA00F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E056DC" w:rsidP="00DA00F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C6CAC" w:rsidRPr="00FA3856" w:rsidRDefault="00E056DC" w:rsidP="00DA00F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DC6CAC" w:rsidRPr="00FA3856" w:rsidTr="00DA00F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6CAC" w:rsidRPr="00FA3856" w:rsidRDefault="00DC6CAC" w:rsidP="00E056DC">
            <w:pPr>
              <w:pStyle w:val="PSDS-CorpodeTexto0"/>
              <w:rPr>
                <w:rFonts w:ascii="Times New Roman" w:hAnsi="Times New Roman"/>
                <w:b/>
                <w:bCs/>
              </w:rPr>
            </w:pPr>
            <w:r w:rsidRPr="00FA3856">
              <w:rPr>
                <w:rFonts w:ascii="Times New Roman" w:hAnsi="Times New Roman"/>
                <w:b/>
                <w:bCs/>
              </w:rPr>
              <w:t xml:space="preserve">Campo(s) chave: </w:t>
            </w:r>
            <w:r w:rsidR="00E056DC" w:rsidRPr="00FA3856">
              <w:rPr>
                <w:rFonts w:ascii="Times New Roman" w:hAnsi="Times New Roman"/>
                <w:b/>
                <w:bCs/>
              </w:rPr>
              <w:t>REG</w:t>
            </w:r>
          </w:p>
        </w:tc>
      </w:tr>
    </w:tbl>
    <w:p w:rsidR="00DC6CAC" w:rsidRPr="00FA3856" w:rsidRDefault="00DC6CAC" w:rsidP="00E056DC">
      <w:pPr>
        <w:rPr>
          <w:szCs w:val="20"/>
        </w:rPr>
      </w:pPr>
    </w:p>
    <w:tbl>
      <w:tblPr>
        <w:tblW w:w="1155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704"/>
        <w:gridCol w:w="661"/>
        <w:gridCol w:w="1164"/>
        <w:gridCol w:w="1034"/>
        <w:gridCol w:w="984"/>
        <w:gridCol w:w="1357"/>
      </w:tblGrid>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Campo</w:t>
            </w:r>
          </w:p>
        </w:tc>
        <w:tc>
          <w:tcPr>
            <w:tcW w:w="470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406F13" w:rsidRPr="00FA3856" w:rsidRDefault="00406F13" w:rsidP="002247D6">
            <w:pPr>
              <w:pStyle w:val="PSDS-CorpodeTexto0"/>
              <w:jc w:val="center"/>
              <w:rPr>
                <w:rFonts w:ascii="Times New Roman" w:hAnsi="Times New Roman"/>
                <w:b/>
                <w:bCs/>
              </w:rPr>
            </w:pPr>
            <w:r w:rsidRPr="00FA3856">
              <w:rPr>
                <w:rFonts w:ascii="Times New Roman" w:hAnsi="Times New Roman"/>
                <w:b/>
                <w:bCs/>
              </w:rPr>
              <w:t>Obrigatório</w:t>
            </w:r>
          </w:p>
        </w:tc>
      </w:tr>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pStyle w:val="PSDS-CorpodeTexto0"/>
              <w:numPr>
                <w:ilvl w:val="0"/>
                <w:numId w:val="14"/>
              </w:numPr>
              <w:suppressAutoHyphens w:val="0"/>
              <w:rPr>
                <w:rFonts w:ascii="Times New Roman" w:hAnsi="Times New Roman"/>
                <w:b/>
                <w:bCs/>
              </w:rPr>
            </w:pPr>
          </w:p>
        </w:tc>
        <w:tc>
          <w:tcPr>
            <w:tcW w:w="1161"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lang w:val="pt-PT"/>
              </w:rPr>
            </w:pPr>
            <w:r w:rsidRPr="00FA3856">
              <w:rPr>
                <w:rFonts w:ascii="Times New Roman" w:hAnsi="Times New Roman"/>
                <w:lang w:val="pt-PT"/>
              </w:rPr>
              <w:t>REG</w:t>
            </w:r>
          </w:p>
          <w:p w:rsidR="00406F13" w:rsidRPr="00FA3856" w:rsidRDefault="00406F13" w:rsidP="002247D6">
            <w:pPr>
              <w:pStyle w:val="PSDS-CorpodeTexto0"/>
              <w:rPr>
                <w:rFonts w:ascii="Times New Roman" w:hAnsi="Times New Roman"/>
                <w:b/>
                <w:bCs/>
                <w:lang w:val="pt-PT"/>
              </w:rPr>
            </w:pPr>
          </w:p>
        </w:tc>
        <w:tc>
          <w:tcPr>
            <w:tcW w:w="4704" w:type="dxa"/>
            <w:tcBorders>
              <w:top w:val="single" w:sz="6" w:space="0" w:color="auto"/>
              <w:left w:val="single" w:sz="6" w:space="0" w:color="auto"/>
              <w:bottom w:val="single" w:sz="6" w:space="0" w:color="auto"/>
              <w:right w:val="single" w:sz="6" w:space="0" w:color="auto"/>
            </w:tcBorders>
          </w:tcPr>
          <w:p w:rsidR="00406F13" w:rsidRPr="00FA3856" w:rsidRDefault="00742E5F" w:rsidP="00406F13">
            <w:pPr>
              <w:jc w:val="both"/>
              <w:rPr>
                <w:szCs w:val="20"/>
              </w:rPr>
            </w:pPr>
            <w:r w:rsidRPr="00FA3856">
              <w:rPr>
                <w:szCs w:val="20"/>
              </w:rPr>
              <w:t xml:space="preserve">Texto Fixo Contendo a Identificação do Registro </w:t>
            </w:r>
            <w:r w:rsidR="00406F13" w:rsidRPr="00FA3856">
              <w:rPr>
                <w:szCs w:val="20"/>
              </w:rPr>
              <w:t>(0990).</w:t>
            </w:r>
          </w:p>
        </w:tc>
        <w:tc>
          <w:tcPr>
            <w:tcW w:w="661"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Cs/>
                <w:lang w:val="en-US"/>
              </w:rPr>
            </w:pPr>
            <w:r w:rsidRPr="00FA3856">
              <w:rPr>
                <w:rFonts w:ascii="Times New Roman" w:hAnsi="Times New Roman"/>
                <w:bCs/>
                <w:lang w:val="en-US"/>
              </w:rPr>
              <w:t>[0990]</w:t>
            </w:r>
          </w:p>
        </w:tc>
        <w:tc>
          <w:tcPr>
            <w:tcW w:w="1357"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lang w:val="en-US"/>
              </w:rPr>
            </w:pPr>
            <w:r w:rsidRPr="00FA3856">
              <w:rPr>
                <w:rFonts w:ascii="Times New Roman" w:hAnsi="Times New Roman"/>
                <w:lang w:val="en-US"/>
              </w:rPr>
              <w:t>Sim</w:t>
            </w:r>
          </w:p>
        </w:tc>
      </w:tr>
      <w:tr w:rsidR="00406F13" w:rsidRPr="00FA3856" w:rsidTr="00406F13">
        <w:trPr>
          <w:jc w:val="center"/>
        </w:trPr>
        <w:tc>
          <w:tcPr>
            <w:tcW w:w="485" w:type="dxa"/>
            <w:tcBorders>
              <w:top w:val="single" w:sz="6" w:space="0" w:color="auto"/>
              <w:left w:val="single" w:sz="6" w:space="0" w:color="auto"/>
              <w:bottom w:val="single" w:sz="6" w:space="0" w:color="auto"/>
              <w:right w:val="single" w:sz="6" w:space="0" w:color="auto"/>
            </w:tcBorders>
          </w:tcPr>
          <w:p w:rsidR="00406F13" w:rsidRPr="00FA3856" w:rsidRDefault="00406F13" w:rsidP="00707D2B">
            <w:pPr>
              <w:pStyle w:val="PSDS-CorpodeTexto0"/>
              <w:numPr>
                <w:ilvl w:val="0"/>
                <w:numId w:val="14"/>
              </w:numPr>
              <w:suppressAutoHyphens w:val="0"/>
              <w:rPr>
                <w:rFonts w:ascii="Times New Roman" w:hAnsi="Times New Roman"/>
                <w:b/>
                <w:bCs/>
                <w:lang w:val="en-US"/>
              </w:rPr>
            </w:pPr>
          </w:p>
        </w:tc>
        <w:tc>
          <w:tcPr>
            <w:tcW w:w="1161"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b/>
                <w:bCs/>
                <w:lang w:val="en-US"/>
              </w:rPr>
            </w:pPr>
            <w:r w:rsidRPr="00FA3856">
              <w:rPr>
                <w:rFonts w:ascii="Times New Roman" w:hAnsi="Times New Roman"/>
                <w:lang w:val="en-US"/>
              </w:rPr>
              <w:t>QTD_LIN</w:t>
            </w:r>
          </w:p>
        </w:tc>
        <w:tc>
          <w:tcPr>
            <w:tcW w:w="470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rPr>
                <w:rFonts w:ascii="Times New Roman" w:hAnsi="Times New Roman"/>
              </w:rPr>
            </w:pPr>
            <w:r w:rsidRPr="00FA3856">
              <w:rPr>
                <w:rFonts w:ascii="Times New Roman" w:hAnsi="Times New Roman"/>
              </w:rPr>
              <w:t>Quantidade total de registros do Bloco 0</w:t>
            </w:r>
          </w:p>
          <w:p w:rsidR="00406F13" w:rsidRPr="00FA3856" w:rsidRDefault="00406F13" w:rsidP="002247D6">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406F13" w:rsidRPr="00FA3856" w:rsidRDefault="00406F13" w:rsidP="00E056DC">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406F13" w:rsidRPr="00FA3856" w:rsidRDefault="00406F13" w:rsidP="002247D6">
            <w:pPr>
              <w:pStyle w:val="PSDS-CorpodeTexto0"/>
              <w:jc w:val="center"/>
              <w:rPr>
                <w:rFonts w:ascii="Times New Roman" w:hAnsi="Times New Roman"/>
                <w:lang w:val="pt-PT"/>
              </w:rPr>
            </w:pPr>
            <w:r w:rsidRPr="00FA3856">
              <w:rPr>
                <w:rFonts w:ascii="Times New Roman" w:hAnsi="Times New Roman"/>
                <w:lang w:val="pt-PT"/>
              </w:rPr>
              <w:t>Sim</w:t>
            </w:r>
          </w:p>
        </w:tc>
      </w:tr>
    </w:tbl>
    <w:p w:rsidR="007F6CEC" w:rsidRPr="00FA3856" w:rsidRDefault="007F6CEC"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w:t>
      </w:r>
      <w:r w:rsidR="00406F13" w:rsidRPr="00FA3856">
        <w:rPr>
          <w:rFonts w:ascii="Times New Roman" w:hAnsi="Times New Roman"/>
          <w:b/>
          <w:color w:val="002060"/>
          <w:szCs w:val="20"/>
        </w:rPr>
        <w:t>mplo de Preenchimento: |0990|5</w:t>
      </w:r>
      <w:r w:rsidRPr="00FA3856">
        <w:rPr>
          <w:rFonts w:ascii="Times New Roman" w:hAnsi="Times New Roman"/>
          <w:b/>
          <w:color w:val="002060"/>
          <w:szCs w:val="20"/>
        </w:rPr>
        <w:t>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50|: A quantidade total de registros do Bloco 0 é 50 (cinquenta registros).</w:t>
      </w:r>
    </w:p>
    <w:p w:rsidR="00C60809" w:rsidRPr="00FA3856" w:rsidRDefault="00C60809" w:rsidP="00DA00FB">
      <w:pPr>
        <w:pStyle w:val="PSDS-MarcadoresNivel2"/>
        <w:numPr>
          <w:ilvl w:val="0"/>
          <w:numId w:val="0"/>
        </w:numPr>
        <w:rPr>
          <w:rFonts w:ascii="Times New Roman" w:hAnsi="Times New Roman"/>
        </w:rPr>
      </w:pPr>
    </w:p>
    <w:p w:rsidR="00A27185" w:rsidRPr="00FA3856" w:rsidRDefault="00A27185">
      <w:pPr>
        <w:rPr>
          <w:b/>
          <w:bCs/>
          <w:color w:val="0000FF"/>
          <w:szCs w:val="20"/>
        </w:rPr>
      </w:pPr>
      <w:r w:rsidRPr="00FA3856">
        <w:rPr>
          <w:color w:val="0000FF"/>
          <w:szCs w:val="20"/>
        </w:rPr>
        <w:br w:type="page"/>
      </w:r>
    </w:p>
    <w:p w:rsidR="00C60809" w:rsidRPr="00FA3856" w:rsidRDefault="00C60809" w:rsidP="00C60809">
      <w:pPr>
        <w:pStyle w:val="Ttulo1"/>
        <w:jc w:val="both"/>
        <w:rPr>
          <w:color w:val="0000FF"/>
          <w:szCs w:val="20"/>
        </w:rPr>
      </w:pPr>
      <w:bookmarkStart w:id="78" w:name="_Toc454359274"/>
      <w:r w:rsidRPr="00FA3856">
        <w:rPr>
          <w:color w:val="0000FF"/>
          <w:szCs w:val="20"/>
        </w:rPr>
        <w:lastRenderedPageBreak/>
        <w:t>Bloco C: Informações Recuperadas da ECD</w:t>
      </w:r>
      <w:bookmarkEnd w:id="78"/>
    </w:p>
    <w:p w:rsidR="00C60809" w:rsidRPr="00FA3856" w:rsidRDefault="00C60809" w:rsidP="00DA00FB">
      <w:pPr>
        <w:pStyle w:val="PSDS-MarcadoresNivel3"/>
        <w:tabs>
          <w:tab w:val="clear" w:pos="1440"/>
        </w:tabs>
        <w:spacing w:before="0" w:after="0"/>
        <w:ind w:left="720" w:firstLine="0"/>
        <w:rPr>
          <w:rFonts w:ascii="Times New Roman" w:hAnsi="Times New Roman" w:cs="Times New Roman"/>
          <w:szCs w:val="20"/>
        </w:rPr>
      </w:pPr>
    </w:p>
    <w:p w:rsidR="00DA00FB" w:rsidRPr="00FA3856" w:rsidRDefault="00DA00FB" w:rsidP="00D00827">
      <w:pPr>
        <w:pStyle w:val="PSDS-MarcadoresNivel2"/>
        <w:numPr>
          <w:ilvl w:val="0"/>
          <w:numId w:val="0"/>
        </w:numPr>
        <w:ind w:firstLine="708"/>
        <w:rPr>
          <w:rFonts w:ascii="Times New Roman" w:hAnsi="Times New Roman"/>
          <w:b w:val="0"/>
        </w:rPr>
      </w:pPr>
      <w:r w:rsidRPr="00FA3856">
        <w:rPr>
          <w:rFonts w:ascii="Times New Roman" w:hAnsi="Times New Roman"/>
          <w:b w:val="0"/>
        </w:rPr>
        <w:t xml:space="preserve">O bloco C não é preenchido pela empresa. O sistema preencherá o bloco C no momento da recuperação das </w:t>
      </w:r>
      <w:r w:rsidR="007F6CEC" w:rsidRPr="00FA3856">
        <w:rPr>
          <w:rFonts w:ascii="Times New Roman" w:hAnsi="Times New Roman"/>
          <w:b w:val="0"/>
        </w:rPr>
        <w:t>Escriturações Contábeis Digitais (</w:t>
      </w:r>
      <w:r w:rsidRPr="00FA3856">
        <w:rPr>
          <w:rFonts w:ascii="Times New Roman" w:hAnsi="Times New Roman"/>
          <w:b w:val="0"/>
        </w:rPr>
        <w:t>ECD</w:t>
      </w:r>
      <w:r w:rsidR="007F6CEC" w:rsidRPr="00FA3856">
        <w:rPr>
          <w:rFonts w:ascii="Times New Roman" w:hAnsi="Times New Roman"/>
          <w:b w:val="0"/>
        </w:rPr>
        <w:t>)</w:t>
      </w:r>
      <w:r w:rsidR="00406F13" w:rsidRPr="00FA3856">
        <w:rPr>
          <w:rFonts w:ascii="Times New Roman" w:hAnsi="Times New Roman"/>
          <w:b w:val="0"/>
        </w:rPr>
        <w:t>. S</w:t>
      </w:r>
      <w:r w:rsidR="00D00827" w:rsidRPr="00FA3856">
        <w:rPr>
          <w:rFonts w:ascii="Times New Roman" w:hAnsi="Times New Roman"/>
          <w:b w:val="0"/>
        </w:rPr>
        <w:t xml:space="preserve">omente poderão ser recuperadas as ECD do tipo </w:t>
      </w:r>
      <w:r w:rsidR="00A11F39" w:rsidRPr="00FA3856">
        <w:rPr>
          <w:rFonts w:ascii="Times New Roman" w:hAnsi="Times New Roman"/>
          <w:b w:val="0"/>
        </w:rPr>
        <w:t>“</w:t>
      </w:r>
      <w:r w:rsidR="00D00827" w:rsidRPr="00FA3856">
        <w:rPr>
          <w:rFonts w:ascii="Times New Roman" w:hAnsi="Times New Roman"/>
          <w:b w:val="0"/>
        </w:rPr>
        <w:t>G</w:t>
      </w:r>
      <w:r w:rsidR="00A11F39" w:rsidRPr="00FA3856">
        <w:rPr>
          <w:rFonts w:ascii="Times New Roman" w:hAnsi="Times New Roman"/>
          <w:b w:val="0"/>
        </w:rPr>
        <w:t>”</w:t>
      </w:r>
      <w:r w:rsidR="00D00827" w:rsidRPr="00FA3856">
        <w:rPr>
          <w:rFonts w:ascii="Times New Roman" w:hAnsi="Times New Roman"/>
          <w:b w:val="0"/>
        </w:rPr>
        <w:t>,</w:t>
      </w:r>
      <w:r w:rsidR="00A11F39" w:rsidRPr="00FA3856">
        <w:rPr>
          <w:rFonts w:ascii="Times New Roman" w:hAnsi="Times New Roman"/>
          <w:b w:val="0"/>
        </w:rPr>
        <w:t>”</w:t>
      </w:r>
      <w:r w:rsidR="00D00827" w:rsidRPr="00FA3856">
        <w:rPr>
          <w:rFonts w:ascii="Times New Roman" w:hAnsi="Times New Roman"/>
          <w:b w:val="0"/>
        </w:rPr>
        <w:t xml:space="preserve"> R</w:t>
      </w:r>
      <w:r w:rsidR="00A11F39" w:rsidRPr="00FA3856">
        <w:rPr>
          <w:rFonts w:ascii="Times New Roman" w:hAnsi="Times New Roman"/>
          <w:b w:val="0"/>
        </w:rPr>
        <w:t>”, “B”</w:t>
      </w:r>
      <w:r w:rsidR="00D00827" w:rsidRPr="00FA3856">
        <w:rPr>
          <w:rFonts w:ascii="Times New Roman" w:hAnsi="Times New Roman"/>
          <w:b w:val="0"/>
        </w:rPr>
        <w:t xml:space="preserve"> ou </w:t>
      </w:r>
      <w:r w:rsidR="00A11F39" w:rsidRPr="00FA3856">
        <w:rPr>
          <w:rFonts w:ascii="Times New Roman" w:hAnsi="Times New Roman"/>
          <w:b w:val="0"/>
        </w:rPr>
        <w:t>“</w:t>
      </w:r>
      <w:r w:rsidR="00D00827" w:rsidRPr="00FA3856">
        <w:rPr>
          <w:rFonts w:ascii="Times New Roman" w:hAnsi="Times New Roman"/>
          <w:b w:val="0"/>
        </w:rPr>
        <w:t>S</w:t>
      </w:r>
      <w:r w:rsidR="00A11F39" w:rsidRPr="00FA3856">
        <w:rPr>
          <w:rFonts w:ascii="Times New Roman" w:hAnsi="Times New Roman"/>
          <w:b w:val="0"/>
        </w:rPr>
        <w:t>”</w:t>
      </w:r>
      <w:r w:rsidR="00D00827" w:rsidRPr="00FA3856">
        <w:rPr>
          <w:rFonts w:ascii="Times New Roman" w:hAnsi="Times New Roman"/>
          <w:b w:val="0"/>
        </w:rPr>
        <w:t>.</w:t>
      </w:r>
    </w:p>
    <w:p w:rsidR="00211B2D" w:rsidRPr="00FA3856" w:rsidRDefault="00211B2D" w:rsidP="00D00827">
      <w:pPr>
        <w:pStyle w:val="PSDS-MarcadoresNivel2"/>
        <w:numPr>
          <w:ilvl w:val="0"/>
          <w:numId w:val="0"/>
        </w:numPr>
        <w:ind w:firstLine="708"/>
        <w:rPr>
          <w:rFonts w:ascii="Times New Roman" w:hAnsi="Times New Roman"/>
          <w:b w:val="0"/>
        </w:rPr>
      </w:pP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G - Livro Diário (Completo sem escrituração auxiliar).</w:t>
      </w: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R - Livro Diário com Escrituração Resumida (Com escrituração auxiliar).</w:t>
      </w: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B - Livro Balancetes Diários e Balanços.</w:t>
      </w: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S – Escrituração da SCP Mantida pelo Sócio Ostensivo.</w:t>
      </w:r>
    </w:p>
    <w:p w:rsidR="00DA00FB" w:rsidRPr="00FA3856" w:rsidRDefault="00DA00FB" w:rsidP="00DA00FB">
      <w:pPr>
        <w:pStyle w:val="PSDS-MarcadoresNivel3"/>
        <w:tabs>
          <w:tab w:val="clear" w:pos="1440"/>
        </w:tabs>
        <w:spacing w:before="0" w:after="0"/>
        <w:ind w:left="720" w:firstLine="0"/>
        <w:rPr>
          <w:rFonts w:ascii="Times New Roman" w:hAnsi="Times New Roman" w:cs="Times New Roman"/>
          <w:szCs w:val="20"/>
        </w:rPr>
      </w:pPr>
    </w:p>
    <w:p w:rsidR="00C60809" w:rsidRPr="00FA3856" w:rsidRDefault="00C60809" w:rsidP="00C60809">
      <w:pPr>
        <w:pStyle w:val="Ttulo1"/>
        <w:jc w:val="both"/>
        <w:rPr>
          <w:color w:val="0000FF"/>
          <w:szCs w:val="20"/>
        </w:rPr>
      </w:pPr>
      <w:bookmarkStart w:id="79" w:name="_Toc454359275"/>
      <w:r w:rsidRPr="00FA3856">
        <w:rPr>
          <w:color w:val="0000FF"/>
          <w:szCs w:val="20"/>
        </w:rPr>
        <w:t>Registro C001: Abertura do Bloco C</w:t>
      </w:r>
      <w:bookmarkEnd w:id="79"/>
    </w:p>
    <w:p w:rsidR="00F31D0F" w:rsidRPr="00FA3856" w:rsidRDefault="00F31D0F" w:rsidP="00F31D0F">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A00FB" w:rsidRPr="00FA3856" w:rsidTr="00DA00F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 xml:space="preserve">REGISTRO C001: </w:t>
            </w:r>
            <w:r w:rsidRPr="00FA3856">
              <w:rPr>
                <w:rFonts w:ascii="Times New Roman" w:hAnsi="Times New Roman"/>
                <w:b/>
              </w:rPr>
              <w:t>ABERTURA DO BLOCO C</w:t>
            </w:r>
          </w:p>
        </w:tc>
      </w:tr>
      <w:tr w:rsidR="00DA00FB" w:rsidRPr="00FA3856" w:rsidTr="00DA00F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7B4343" w:rsidP="00DA00FB">
            <w:pPr>
              <w:pStyle w:val="PSDS-CorpodeTexto0"/>
              <w:jc w:val="center"/>
              <w:rPr>
                <w:rFonts w:ascii="Times New Roman" w:hAnsi="Times New Roman"/>
                <w:b/>
                <w:bCs/>
              </w:rPr>
            </w:pPr>
            <w:r w:rsidRPr="00FA3856">
              <w:rPr>
                <w:rFonts w:ascii="Times New Roman" w:hAnsi="Times New Roman"/>
                <w:b/>
                <w:bCs/>
              </w:rPr>
              <w:t>Regras de Validação do Registro</w:t>
            </w:r>
          </w:p>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REGRA_OCORRENCIA_UNITARIA_ARQ</w:t>
            </w:r>
          </w:p>
        </w:tc>
      </w:tr>
      <w:tr w:rsidR="00DA00FB" w:rsidRPr="00FA3856" w:rsidTr="00DA00F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DA00FB" w:rsidRPr="00FA3856" w:rsidTr="00DA00F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rPr>
                <w:rFonts w:ascii="Times New Roman" w:hAnsi="Times New Roman"/>
                <w:b/>
                <w:bCs/>
              </w:rPr>
            </w:pPr>
            <w:r w:rsidRPr="00FA3856">
              <w:rPr>
                <w:rFonts w:ascii="Times New Roman" w:hAnsi="Times New Roman"/>
                <w:b/>
                <w:bCs/>
              </w:rPr>
              <w:t>Campo(s) chave: REG</w:t>
            </w:r>
          </w:p>
        </w:tc>
      </w:tr>
    </w:tbl>
    <w:p w:rsidR="00F31D0F" w:rsidRPr="00FA3856" w:rsidRDefault="00F31D0F" w:rsidP="00F31D0F">
      <w:pPr>
        <w:pStyle w:val="PSDS-MarcadoresNivel2"/>
        <w:numPr>
          <w:ilvl w:val="0"/>
          <w:numId w:val="0"/>
        </w:numPr>
        <w:tabs>
          <w:tab w:val="left" w:pos="720"/>
        </w:tabs>
        <w:spacing w:before="0" w:after="0"/>
        <w:ind w:left="360"/>
        <w:rPr>
          <w:rFonts w:ascii="Times New Roman" w:hAnsi="Times New Roman"/>
          <w:b w:val="0"/>
          <w:bCs/>
          <w:lang w:val="pt-PT"/>
        </w:rPr>
      </w:pPr>
    </w:p>
    <w:tbl>
      <w:tblPr>
        <w:tblW w:w="11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728"/>
        <w:gridCol w:w="674"/>
        <w:gridCol w:w="1141"/>
        <w:gridCol w:w="1000"/>
        <w:gridCol w:w="1023"/>
        <w:gridCol w:w="1317"/>
      </w:tblGrid>
      <w:tr w:rsidR="00211B2D" w:rsidRPr="00FA3856" w:rsidTr="00211B2D">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Campo</w:t>
            </w:r>
          </w:p>
        </w:tc>
        <w:tc>
          <w:tcPr>
            <w:tcW w:w="4728"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620"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REG</w:t>
            </w:r>
          </w:p>
        </w:tc>
        <w:tc>
          <w:tcPr>
            <w:tcW w:w="4728" w:type="dxa"/>
            <w:tcBorders>
              <w:top w:val="single" w:sz="6" w:space="0" w:color="auto"/>
              <w:left w:val="single" w:sz="6" w:space="0" w:color="auto"/>
              <w:bottom w:val="single" w:sz="6" w:space="0" w:color="auto"/>
              <w:right w:val="single" w:sz="6" w:space="0" w:color="auto"/>
            </w:tcBorders>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001).</w:t>
            </w:r>
          </w:p>
          <w:p w:rsidR="00211B2D" w:rsidRPr="00FA3856" w:rsidRDefault="00211B2D" w:rsidP="00F31D0F">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C001]</w:t>
            </w:r>
          </w:p>
        </w:tc>
        <w:tc>
          <w:tcPr>
            <w:tcW w:w="1317" w:type="dxa"/>
            <w:tcBorders>
              <w:top w:val="single" w:sz="6" w:space="0" w:color="auto"/>
              <w:left w:val="single" w:sz="6" w:space="0" w:color="auto"/>
              <w:bottom w:val="single" w:sz="6" w:space="0" w:color="auto"/>
              <w:right w:val="single" w:sz="6" w:space="0" w:color="auto"/>
            </w:tcBorders>
          </w:tcPr>
          <w:p w:rsidR="00211B2D" w:rsidRPr="00FA3856" w:rsidRDefault="00211B2D" w:rsidP="00A27185">
            <w:pPr>
              <w:jc w:val="center"/>
              <w:rPr>
                <w:szCs w:val="20"/>
              </w:rPr>
            </w:pPr>
            <w:r w:rsidRPr="00FA3856">
              <w:rPr>
                <w:szCs w:val="20"/>
              </w:rPr>
              <w:t>Sim</w:t>
            </w:r>
          </w:p>
        </w:tc>
      </w:tr>
      <w:tr w:rsidR="00211B2D" w:rsidRPr="00FA3856" w:rsidTr="00211B2D">
        <w:trPr>
          <w:jc w:val="center"/>
        </w:trPr>
        <w:tc>
          <w:tcPr>
            <w:tcW w:w="620"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IND_DAD</w:t>
            </w:r>
          </w:p>
        </w:tc>
        <w:tc>
          <w:tcPr>
            <w:tcW w:w="4728"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Indicador de Movimento:</w:t>
            </w:r>
          </w:p>
          <w:p w:rsidR="00211B2D" w:rsidRPr="00FA3856" w:rsidRDefault="00211B2D" w:rsidP="00F31D0F">
            <w:pPr>
              <w:rPr>
                <w:szCs w:val="20"/>
              </w:rPr>
            </w:pPr>
            <w:r w:rsidRPr="00FA3856">
              <w:rPr>
                <w:szCs w:val="20"/>
              </w:rPr>
              <w:t>0- Bloco com dados informados;</w:t>
            </w:r>
          </w:p>
          <w:p w:rsidR="00211B2D" w:rsidRPr="00FA3856" w:rsidRDefault="00211B2D" w:rsidP="00F31D0F">
            <w:pPr>
              <w:rPr>
                <w:szCs w:val="20"/>
              </w:rPr>
            </w:pPr>
            <w:r w:rsidRPr="00FA3856">
              <w:rPr>
                <w:szCs w:val="20"/>
              </w:rPr>
              <w:t>1- Bloco sem dados informados.</w:t>
            </w:r>
          </w:p>
        </w:tc>
        <w:tc>
          <w:tcPr>
            <w:tcW w:w="674"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211B2D" w:rsidRPr="00FA3856" w:rsidRDefault="00211B2D" w:rsidP="00A27185">
            <w:pPr>
              <w:jc w:val="center"/>
              <w:rPr>
                <w:szCs w:val="20"/>
              </w:rPr>
            </w:pPr>
            <w:r w:rsidRPr="00FA3856">
              <w:rPr>
                <w:szCs w:val="20"/>
              </w:rPr>
              <w:t>Sim</w:t>
            </w:r>
          </w:p>
        </w:tc>
      </w:tr>
    </w:tbl>
    <w:p w:rsidR="00A27185" w:rsidRPr="00FA3856" w:rsidRDefault="00A27185" w:rsidP="00FD75ED">
      <w:pPr>
        <w:pStyle w:val="PSDS-MarcadoresNivel2"/>
        <w:numPr>
          <w:ilvl w:val="0"/>
          <w:numId w:val="0"/>
        </w:numPr>
        <w:rPr>
          <w:rFonts w:ascii="Times New Roman" w:hAnsi="Times New Roman"/>
        </w:rPr>
      </w:pPr>
    </w:p>
    <w:p w:rsidR="00DA00FB" w:rsidRPr="00FA3856" w:rsidRDefault="00DA00FB" w:rsidP="00FD75ED">
      <w:pPr>
        <w:pStyle w:val="PSDS-MarcadoresNivel2"/>
        <w:numPr>
          <w:ilvl w:val="0"/>
          <w:numId w:val="0"/>
        </w:numPr>
        <w:rPr>
          <w:rFonts w:ascii="Times New Roman" w:hAnsi="Times New Roman"/>
        </w:rPr>
      </w:pPr>
      <w:r w:rsidRPr="00FA3856">
        <w:rPr>
          <w:rFonts w:ascii="Times New Roman" w:hAnsi="Times New Roman"/>
        </w:rPr>
        <w:t>I – R</w:t>
      </w:r>
      <w:r w:rsidR="00FD75ED" w:rsidRPr="00FA3856">
        <w:rPr>
          <w:rFonts w:ascii="Times New Roman" w:hAnsi="Times New Roman"/>
        </w:rPr>
        <w:t>egras de Validação do Registro:</w:t>
      </w:r>
    </w:p>
    <w:p w:rsidR="00A27185" w:rsidRPr="00FA3856" w:rsidRDefault="00A27185" w:rsidP="00DA00FB">
      <w:pPr>
        <w:pStyle w:val="Corpodetexto"/>
        <w:ind w:left="708" w:firstLine="12"/>
        <w:rPr>
          <w:rFonts w:ascii="Times New Roman" w:hAnsi="Times New Roman"/>
          <w:szCs w:val="20"/>
        </w:rPr>
      </w:pPr>
    </w:p>
    <w:p w:rsidR="00DA00FB" w:rsidRPr="00FA3856" w:rsidRDefault="00E81A1E" w:rsidP="00DA00FB">
      <w:pPr>
        <w:pStyle w:val="Corpodetexto"/>
        <w:ind w:left="708" w:firstLine="12"/>
        <w:rPr>
          <w:rFonts w:ascii="Times New Roman" w:hAnsi="Times New Roman"/>
          <w:b/>
          <w:szCs w:val="20"/>
        </w:rPr>
      </w:pPr>
      <w:hyperlink r:id="rId26" w:anchor="REGRA_OCORRENCIA_UNITARIA_ARQ" w:history="1">
        <w:r w:rsidR="00DA00FB" w:rsidRPr="00FA3856">
          <w:rPr>
            <w:rFonts w:ascii="Times New Roman" w:hAnsi="Times New Roman"/>
            <w:b/>
            <w:szCs w:val="20"/>
          </w:rPr>
          <w:t>REGRA_OCORRENCIA_UNITARIA_ARQ</w:t>
        </w:r>
      </w:hyperlink>
      <w:r w:rsidR="00DA00FB" w:rsidRPr="00FA3856">
        <w:rPr>
          <w:rFonts w:ascii="Times New Roman" w:hAnsi="Times New Roman"/>
          <w:color w:val="auto"/>
          <w:szCs w:val="20"/>
        </w:rPr>
        <w:t xml:space="preserve">: </w:t>
      </w:r>
      <w:r w:rsidR="00DA00FB" w:rsidRPr="00FA3856">
        <w:rPr>
          <w:rFonts w:ascii="Times New Roman" w:hAnsi="Times New Roman"/>
          <w:szCs w:val="20"/>
        </w:rPr>
        <w:t>Verifica se registro ocorreu apenas uma vez por arquivo, considerando a chave “C001” (REG). Se a regra não for cumprida, a ECF gera um erro.</w:t>
      </w:r>
    </w:p>
    <w:p w:rsidR="007F6CEC" w:rsidRPr="00FA3856" w:rsidRDefault="007F6CEC">
      <w:pPr>
        <w:spacing w:after="200" w:line="276" w:lineRule="auto"/>
        <w:rPr>
          <w:b/>
          <w:bCs/>
          <w:color w:val="0000FF"/>
          <w:szCs w:val="20"/>
        </w:rPr>
      </w:pPr>
    </w:p>
    <w:p w:rsidR="00211B2D" w:rsidRPr="00FA3856" w:rsidRDefault="00211B2D">
      <w:pPr>
        <w:spacing w:after="200" w:line="276" w:lineRule="auto"/>
        <w:rPr>
          <w:b/>
          <w:bCs/>
          <w:color w:val="0000FF"/>
          <w:szCs w:val="20"/>
        </w:rPr>
      </w:pPr>
      <w:r w:rsidRPr="00FA3856">
        <w:rPr>
          <w:color w:val="0000FF"/>
          <w:szCs w:val="20"/>
        </w:rPr>
        <w:br w:type="page"/>
      </w:r>
    </w:p>
    <w:p w:rsidR="00DA00FB" w:rsidRPr="00FA3856" w:rsidRDefault="00DA00FB" w:rsidP="00DA00FB">
      <w:pPr>
        <w:pStyle w:val="Ttulo1"/>
        <w:jc w:val="both"/>
        <w:rPr>
          <w:color w:val="0000FF"/>
          <w:szCs w:val="20"/>
        </w:rPr>
      </w:pPr>
      <w:bookmarkStart w:id="80" w:name="_Toc454359276"/>
      <w:r w:rsidRPr="00FA3856">
        <w:rPr>
          <w:color w:val="0000FF"/>
          <w:szCs w:val="20"/>
        </w:rPr>
        <w:lastRenderedPageBreak/>
        <w:t>Registro C040: Identificador da ECD</w:t>
      </w:r>
      <w:bookmarkEnd w:id="80"/>
    </w:p>
    <w:p w:rsidR="00F31D0F" w:rsidRPr="00FA3856" w:rsidRDefault="00F31D0F" w:rsidP="00F31D0F">
      <w:pPr>
        <w:pStyle w:val="PSDS-MarcadoresNivel2"/>
        <w:numPr>
          <w:ilvl w:val="0"/>
          <w:numId w:val="0"/>
        </w:numPr>
        <w:spacing w:before="0" w:after="0"/>
        <w:ind w:left="360"/>
        <w:rPr>
          <w:rFonts w:ascii="Times New Roman" w:hAnsi="Times New Roman"/>
          <w:lang w:val="pt-PT"/>
        </w:rPr>
      </w:pPr>
    </w:p>
    <w:p w:rsidR="00F31D0F" w:rsidRPr="00FA3856" w:rsidRDefault="00F31D0F" w:rsidP="00DA00FB">
      <w:pPr>
        <w:ind w:firstLine="708"/>
        <w:rPr>
          <w:szCs w:val="20"/>
        </w:rPr>
      </w:pPr>
      <w:r w:rsidRPr="00FA3856">
        <w:rPr>
          <w:szCs w:val="20"/>
        </w:rPr>
        <w:t>Iden</w:t>
      </w:r>
      <w:r w:rsidR="00DA00FB" w:rsidRPr="00FA3856">
        <w:rPr>
          <w:szCs w:val="20"/>
        </w:rPr>
        <w:t>tifica as ECD recuperadas pelo s</w:t>
      </w:r>
      <w:r w:rsidRPr="00FA3856">
        <w:rPr>
          <w:szCs w:val="20"/>
        </w:rPr>
        <w:t>istema.</w:t>
      </w:r>
      <w:r w:rsidR="00DA00FB" w:rsidRPr="00FA3856">
        <w:rPr>
          <w:szCs w:val="20"/>
        </w:rPr>
        <w:t xml:space="preserve"> O r</w:t>
      </w:r>
      <w:r w:rsidRPr="00FA3856">
        <w:rPr>
          <w:szCs w:val="20"/>
        </w:rPr>
        <w:t xml:space="preserve">egistro </w:t>
      </w:r>
      <w:r w:rsidR="00211B2D" w:rsidRPr="00FA3856">
        <w:rPr>
          <w:szCs w:val="20"/>
        </w:rPr>
        <w:t xml:space="preserve">é </w:t>
      </w:r>
      <w:r w:rsidRPr="00FA3856">
        <w:rPr>
          <w:szCs w:val="20"/>
        </w:rPr>
        <w:t>preenchido pelo sistema ao executar a funcionalidade de recuperação de ECD.</w:t>
      </w:r>
    </w:p>
    <w:p w:rsidR="00DA00FB" w:rsidRPr="00FA3856" w:rsidRDefault="00DA00FB" w:rsidP="00DA00FB">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A00FB" w:rsidRPr="00FA3856" w:rsidTr="00DA00F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 xml:space="preserve">REGISTRO C040: </w:t>
            </w:r>
            <w:r w:rsidRPr="00FA3856">
              <w:rPr>
                <w:rFonts w:ascii="Times New Roman" w:hAnsi="Times New Roman"/>
                <w:b/>
              </w:rPr>
              <w:t>IDENTIFICADOR DA ECD</w:t>
            </w:r>
          </w:p>
        </w:tc>
      </w:tr>
      <w:tr w:rsidR="00DA00FB" w:rsidRPr="00FA3856" w:rsidTr="00DA00F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7B4343" w:rsidP="00DA00FB">
            <w:pPr>
              <w:pStyle w:val="PSDS-CorpodeTexto0"/>
              <w:jc w:val="center"/>
              <w:rPr>
                <w:rFonts w:ascii="Times New Roman" w:hAnsi="Times New Roman"/>
                <w:b/>
                <w:bCs/>
              </w:rPr>
            </w:pPr>
            <w:r w:rsidRPr="00FA3856">
              <w:rPr>
                <w:rFonts w:ascii="Times New Roman" w:hAnsi="Times New Roman"/>
                <w:b/>
                <w:bCs/>
              </w:rPr>
              <w:t>Regras de Validação do Registro</w:t>
            </w:r>
          </w:p>
          <w:p w:rsidR="00DA00FB" w:rsidRPr="00FA3856" w:rsidRDefault="00DA00FB" w:rsidP="00DA00FB">
            <w:pPr>
              <w:pStyle w:val="PSDS-CorpodeTexto0"/>
              <w:jc w:val="center"/>
              <w:rPr>
                <w:rFonts w:ascii="Times New Roman" w:hAnsi="Times New Roman"/>
                <w:b/>
                <w:bCs/>
              </w:rPr>
            </w:pPr>
          </w:p>
        </w:tc>
      </w:tr>
      <w:tr w:rsidR="00DA00FB" w:rsidRPr="00FA3856" w:rsidTr="00DA00F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A00FB" w:rsidRPr="00FA3856" w:rsidRDefault="00DA00FB" w:rsidP="00DA00FB">
            <w:pPr>
              <w:pStyle w:val="PSDS-CorpodeTexto0"/>
              <w:jc w:val="center"/>
              <w:rPr>
                <w:rFonts w:ascii="Times New Roman" w:hAnsi="Times New Roman"/>
                <w:b/>
                <w:bCs/>
              </w:rPr>
            </w:pPr>
            <w:r w:rsidRPr="00FA3856">
              <w:rPr>
                <w:rFonts w:ascii="Times New Roman" w:hAnsi="Times New Roman"/>
                <w:b/>
                <w:bCs/>
              </w:rPr>
              <w:t>Ocorrência – 0:12</w:t>
            </w:r>
          </w:p>
        </w:tc>
      </w:tr>
      <w:tr w:rsidR="00DA00FB" w:rsidRPr="00FA3856" w:rsidTr="00DA00F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A00FB" w:rsidRPr="00FA3856" w:rsidRDefault="00DA00FB" w:rsidP="00DA00FB">
            <w:pPr>
              <w:pStyle w:val="PSDS-CorpodeTexto0"/>
              <w:rPr>
                <w:rFonts w:ascii="Times New Roman" w:hAnsi="Times New Roman"/>
                <w:b/>
                <w:bCs/>
              </w:rPr>
            </w:pPr>
            <w:r w:rsidRPr="00FA3856">
              <w:rPr>
                <w:rFonts w:ascii="Times New Roman" w:hAnsi="Times New Roman"/>
                <w:b/>
                <w:bCs/>
              </w:rPr>
              <w:t>Campo(s) chave: HASH_ECD</w:t>
            </w:r>
          </w:p>
        </w:tc>
      </w:tr>
    </w:tbl>
    <w:p w:rsidR="00F31D0F" w:rsidRPr="00FA3856" w:rsidRDefault="00F31D0F" w:rsidP="00F31D0F">
      <w:pPr>
        <w:rPr>
          <w:szCs w:val="20"/>
        </w:rPr>
      </w:pPr>
    </w:p>
    <w:tbl>
      <w:tblPr>
        <w:tblW w:w="1405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585"/>
        <w:gridCol w:w="6110"/>
        <w:gridCol w:w="717"/>
        <w:gridCol w:w="1139"/>
        <w:gridCol w:w="1016"/>
        <w:gridCol w:w="1666"/>
        <w:gridCol w:w="1339"/>
      </w:tblGrid>
      <w:tr w:rsidR="00211B2D" w:rsidRPr="00FA3856" w:rsidTr="00211B2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Nº</w:t>
            </w:r>
          </w:p>
        </w:tc>
        <w:tc>
          <w:tcPr>
            <w:tcW w:w="1585"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Campo</w:t>
            </w:r>
          </w:p>
        </w:tc>
        <w:tc>
          <w:tcPr>
            <w:tcW w:w="6110"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211B2D">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cimal</w:t>
            </w:r>
          </w:p>
        </w:tc>
        <w:tc>
          <w:tcPr>
            <w:tcW w:w="1666"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jc w:val="center"/>
              <w:rPr>
                <w:rFonts w:ascii="Times New Roman" w:hAnsi="Times New Roman"/>
                <w:b/>
                <w:bCs/>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pStyle w:val="PSDS-CorpodeTexto0"/>
              <w:rPr>
                <w:rFonts w:ascii="Times New Roman" w:hAnsi="Times New Roman"/>
              </w:rPr>
            </w:pPr>
            <w:r w:rsidRPr="00FA3856">
              <w:rPr>
                <w:rFonts w:ascii="Times New Roman" w:hAnsi="Times New Roman"/>
              </w:rPr>
              <w:t>REG</w:t>
            </w:r>
          </w:p>
          <w:p w:rsidR="00211B2D" w:rsidRPr="00FA3856" w:rsidRDefault="00211B2D" w:rsidP="00F31D0F">
            <w:pPr>
              <w:pStyle w:val="PSDS-CorpodeTexto0"/>
              <w:rPr>
                <w:rFonts w:ascii="Times New Roman" w:hAnsi="Times New Roman"/>
                <w:b/>
                <w:bCs/>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040).</w:t>
            </w:r>
          </w:p>
          <w:p w:rsidR="00211B2D" w:rsidRPr="00FA3856" w:rsidRDefault="00211B2D" w:rsidP="00F31D0F">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Cs/>
                <w:lang w:val="pt-PT"/>
              </w:rPr>
            </w:pPr>
            <w:r w:rsidRPr="00FA3856">
              <w:rPr>
                <w:rFonts w:ascii="Times New Roman" w:hAnsi="Times New Roman"/>
                <w:bCs/>
                <w:lang w:val="pt-PT"/>
              </w:rPr>
              <w:t>[C040]</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pStyle w:val="PSDS-CorpodeTexto0"/>
              <w:jc w:val="center"/>
              <w:rPr>
                <w:rFonts w:ascii="Times New Roman" w:hAnsi="Times New Roman"/>
                <w:lang w:val="pt-PT"/>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HASH_ECD</w:t>
            </w:r>
          </w:p>
          <w:p w:rsidR="00211B2D" w:rsidRPr="00FA3856" w:rsidRDefault="00211B2D" w:rsidP="00DA00FB">
            <w:pPr>
              <w:pStyle w:val="PSDS-CorpodeTexto0"/>
              <w:rPr>
                <w:rFonts w:ascii="Times New Roman" w:hAnsi="Times New Roman"/>
                <w:b/>
                <w:bCs/>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b/>
                <w:bCs/>
                <w:lang w:val="pt-PT"/>
              </w:rPr>
            </w:pPr>
            <w:r w:rsidRPr="00FA3856">
              <w:rPr>
                <w:rFonts w:ascii="Times New Roman" w:hAnsi="Times New Roman"/>
                <w:lang w:val="pt-PT"/>
              </w:rPr>
              <w:t xml:space="preserve">Hashcode ECD Utilizada </w:t>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rPr>
              <w:t>040</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DT_INI</w:t>
            </w:r>
          </w:p>
          <w:p w:rsidR="00211B2D" w:rsidRPr="00FA3856" w:rsidRDefault="00211B2D" w:rsidP="00DA00FB">
            <w:pPr>
              <w:pStyle w:val="PSDS-CorpodeTexto0"/>
              <w:rPr>
                <w:rFonts w:ascii="Times New Roman" w:hAnsi="Times New Roman"/>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Data de Início da ECD</w:t>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DT_FIN</w:t>
            </w:r>
          </w:p>
          <w:p w:rsidR="00211B2D" w:rsidRPr="00FA3856" w:rsidRDefault="00211B2D" w:rsidP="00DA00FB">
            <w:pPr>
              <w:pStyle w:val="PSDS-CorpodeTexto0"/>
              <w:rPr>
                <w:rFonts w:ascii="Times New Roman" w:hAnsi="Times New Roman"/>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Data Final da ECD</w:t>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IND_SIT_ESP</w:t>
            </w:r>
          </w:p>
          <w:p w:rsidR="00211B2D" w:rsidRPr="00FA3856" w:rsidRDefault="00211B2D" w:rsidP="00DA00FB">
            <w:pPr>
              <w:pStyle w:val="PSDS-CorpodeTexto0"/>
              <w:rPr>
                <w:rFonts w:ascii="Times New Roman" w:hAnsi="Times New Roman"/>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pStyle w:val="PSDS-CorpodeTexto0"/>
              <w:rPr>
                <w:rFonts w:ascii="Times New Roman" w:hAnsi="Times New Roman"/>
              </w:rPr>
            </w:pPr>
            <w:r w:rsidRPr="00FA3856">
              <w:rPr>
                <w:rFonts w:ascii="Times New Roman" w:hAnsi="Times New Roman"/>
              </w:rPr>
              <w:t>Indicador de Situação Especial</w:t>
            </w:r>
          </w:p>
          <w:p w:rsidR="00211B2D" w:rsidRPr="00FA3856" w:rsidRDefault="00211B2D" w:rsidP="00FD75ED">
            <w:pPr>
              <w:pStyle w:val="PSDS-CorpodeTexto0"/>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bCs/>
                <w:lang w:val="pt-PT"/>
              </w:rPr>
            </w:pPr>
            <w:r w:rsidRPr="00FA3856">
              <w:rPr>
                <w:rFonts w:ascii="Times New Roman" w:hAnsi="Times New Roman"/>
                <w:b/>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Não</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rPr>
              <w:t>CNPJ</w:t>
            </w: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úmero de Inscrição do Empresário ou Sociedade Empresária no CNPJ</w:t>
            </w:r>
          </w:p>
          <w:p w:rsidR="00211B2D" w:rsidRPr="00FA3856" w:rsidRDefault="00211B2D" w:rsidP="00DA00F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014</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rPr>
            </w:pPr>
            <w:r w:rsidRPr="00FA3856">
              <w:rPr>
                <w:rFonts w:ascii="Times New Roman" w:hAnsi="Times New Roman"/>
                <w:b/>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UM_ORD</w:t>
            </w: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úmero de Ordem do Instrumento de Escrituração</w:t>
            </w:r>
          </w:p>
          <w:p w:rsidR="00211B2D" w:rsidRPr="00FA3856" w:rsidRDefault="00211B2D" w:rsidP="00DA00F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rPr>
            </w:pPr>
            <w:r w:rsidRPr="00FA3856">
              <w:rPr>
                <w:rFonts w:ascii="Times New Roman" w:hAnsi="Times New Roman"/>
                <w:b/>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IRE</w:t>
            </w: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úmero de Identificação do Registro de Empresas da Junta Comercial</w:t>
            </w:r>
          </w:p>
          <w:p w:rsidR="00211B2D" w:rsidRPr="00FA3856" w:rsidRDefault="00211B2D" w:rsidP="00DA00F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011</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b/>
              </w:rPr>
            </w:pPr>
            <w:r w:rsidRPr="00FA3856">
              <w:rPr>
                <w:rFonts w:ascii="Times New Roman" w:hAnsi="Times New Roman"/>
                <w:b/>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Não</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AT_LIVR</w:t>
            </w:r>
          </w:p>
          <w:p w:rsidR="00211B2D" w:rsidRPr="00FA3856" w:rsidRDefault="00211B2D" w:rsidP="00DA00FB">
            <w:pPr>
              <w:pStyle w:val="PSDS-CorpodeTexto0"/>
              <w:rPr>
                <w:rFonts w:ascii="Times New Roman" w:hAnsi="Times New Roman"/>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Natureza do Livro: finalidade a que se destina o instrumento</w:t>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pStyle w:val="PSDS-CorpodeTexto0"/>
              <w:jc w:val="center"/>
              <w:rPr>
                <w:rFonts w:ascii="Times New Roman" w:hAnsi="Times New Roman"/>
              </w:rPr>
            </w:pPr>
            <w:r w:rsidRPr="00FA3856">
              <w:rPr>
                <w:rFonts w:ascii="Times New Roman" w:hAnsi="Times New Roman"/>
              </w:rPr>
              <w:t>080</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b/>
              </w:rPr>
            </w:pPr>
            <w:r w:rsidRPr="00FA3856">
              <w:rPr>
                <w:rFonts w:ascii="Times New Roman" w:hAnsi="Times New Roman"/>
                <w:b/>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COD_VER_LC</w:t>
            </w:r>
          </w:p>
          <w:p w:rsidR="00211B2D" w:rsidRPr="00FA3856" w:rsidRDefault="00211B2D" w:rsidP="00DA00FB">
            <w:pPr>
              <w:pStyle w:val="PSDS-CorpodeTexto0"/>
              <w:rPr>
                <w:rFonts w:ascii="Times New Roman" w:hAnsi="Times New Roman"/>
                <w:lang w:val="pt-PT"/>
              </w:rPr>
            </w:pP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rPr>
            </w:pPr>
            <w:r w:rsidRPr="00FA3856">
              <w:rPr>
                <w:rFonts w:ascii="Times New Roman" w:hAnsi="Times New Roman"/>
              </w:rPr>
              <w:t>Código da Versão do Leiaute Contábil</w:t>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pStyle w:val="PSDS-CorpodeTexto0"/>
              <w:jc w:val="center"/>
              <w:rPr>
                <w:rFonts w:ascii="Times New Roman" w:hAnsi="Times New Roman"/>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b/>
                <w:lang w:val="pt-PT"/>
              </w:rPr>
            </w:pPr>
            <w:r w:rsidRPr="00FA3856">
              <w:rPr>
                <w:rFonts w:ascii="Times New Roman" w:hAnsi="Times New Roman"/>
                <w:b/>
                <w:lang w:val="pt-PT"/>
              </w:rPr>
              <w:t>-</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lang w:val="pt-PT"/>
              </w:rPr>
            </w:pPr>
            <w:r w:rsidRPr="00FA3856">
              <w:rPr>
                <w:rFonts w:ascii="Times New Roman" w:hAnsi="Times New Roman"/>
              </w:rPr>
              <w:t>Sim</w:t>
            </w:r>
          </w:p>
        </w:tc>
      </w:tr>
      <w:tr w:rsidR="00211B2D" w:rsidRPr="00FA3856" w:rsidTr="00211B2D">
        <w:trPr>
          <w:jc w:val="center"/>
        </w:trPr>
        <w:tc>
          <w:tcPr>
            <w:tcW w:w="48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pStyle w:val="PSDS-CorpodeTexto0"/>
              <w:numPr>
                <w:ilvl w:val="0"/>
                <w:numId w:val="17"/>
              </w:numPr>
              <w:suppressAutoHyphens w:val="0"/>
              <w:rPr>
                <w:rFonts w:ascii="Times New Roman" w:hAnsi="Times New Roman"/>
                <w:b/>
                <w:bCs/>
                <w:lang w:val="pt-PT"/>
              </w:rPr>
            </w:pPr>
          </w:p>
        </w:tc>
        <w:tc>
          <w:tcPr>
            <w:tcW w:w="1585"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rPr>
                <w:rFonts w:ascii="Times New Roman" w:hAnsi="Times New Roman"/>
                <w:lang w:val="pt-PT"/>
              </w:rPr>
            </w:pPr>
            <w:r w:rsidRPr="00FA3856">
              <w:rPr>
                <w:rFonts w:ascii="Times New Roman" w:hAnsi="Times New Roman"/>
                <w:lang w:val="pt-PT"/>
              </w:rPr>
              <w:t>IND_ESC</w:t>
            </w:r>
          </w:p>
        </w:tc>
        <w:tc>
          <w:tcPr>
            <w:tcW w:w="6110"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snapToGrid w:val="0"/>
              <w:rPr>
                <w:szCs w:val="20"/>
              </w:rPr>
            </w:pPr>
            <w:r w:rsidRPr="00FA3856">
              <w:rPr>
                <w:szCs w:val="20"/>
              </w:rPr>
              <w:t>Indicador da Forma de Escrituração Contábil:</w:t>
            </w:r>
          </w:p>
          <w:p w:rsidR="00211B2D" w:rsidRPr="00FA3856" w:rsidRDefault="00211B2D" w:rsidP="00DA00FB">
            <w:pPr>
              <w:rPr>
                <w:szCs w:val="20"/>
              </w:rPr>
            </w:pPr>
            <w:r w:rsidRPr="00FA3856">
              <w:rPr>
                <w:szCs w:val="20"/>
              </w:rPr>
              <w:t>G - Livro Diário (Completo sem escrituração auxiliar)</w:t>
            </w:r>
          </w:p>
          <w:p w:rsidR="00211B2D" w:rsidRPr="00FA3856" w:rsidRDefault="00211B2D" w:rsidP="00DA00FB">
            <w:pPr>
              <w:rPr>
                <w:szCs w:val="20"/>
              </w:rPr>
            </w:pPr>
            <w:r w:rsidRPr="00FA3856">
              <w:rPr>
                <w:szCs w:val="20"/>
              </w:rPr>
              <w:t>R - Livro Diário com Escrituração Resumida (com escrituração auxiliar)</w:t>
            </w:r>
          </w:p>
          <w:p w:rsidR="00211B2D" w:rsidRPr="00FA3856" w:rsidRDefault="00211B2D" w:rsidP="00430B9E">
            <w:pPr>
              <w:rPr>
                <w:szCs w:val="20"/>
              </w:rPr>
            </w:pPr>
            <w:r w:rsidRPr="00FA3856">
              <w:rPr>
                <w:szCs w:val="20"/>
              </w:rPr>
              <w:t>B - Livro Balancetes Diários e Balanços</w:t>
            </w:r>
            <w:r w:rsidRPr="00FA3856">
              <w:rPr>
                <w:szCs w:val="20"/>
              </w:rPr>
              <w:tab/>
            </w:r>
          </w:p>
        </w:tc>
        <w:tc>
          <w:tcPr>
            <w:tcW w:w="717"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pStyle w:val="PSDS-CorpodeTexto0"/>
              <w:jc w:val="center"/>
              <w:rPr>
                <w:rFonts w:ascii="Times New Roman" w:hAnsi="Times New Roman"/>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w:t>
            </w:r>
          </w:p>
        </w:tc>
        <w:tc>
          <w:tcPr>
            <w:tcW w:w="1666"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shd w:val="clear" w:color="auto" w:fill="FFFFFF"/>
              <w:snapToGrid w:val="0"/>
              <w:jc w:val="center"/>
              <w:rPr>
                <w:szCs w:val="20"/>
              </w:rPr>
            </w:pPr>
            <w:r w:rsidRPr="00FA3856">
              <w:rPr>
                <w:szCs w:val="20"/>
              </w:rPr>
              <w:t>[G; R; B; S]</w:t>
            </w:r>
          </w:p>
        </w:tc>
        <w:tc>
          <w:tcPr>
            <w:tcW w:w="1339" w:type="dxa"/>
            <w:tcBorders>
              <w:top w:val="single" w:sz="6" w:space="0" w:color="auto"/>
              <w:left w:val="single" w:sz="6" w:space="0" w:color="auto"/>
              <w:bottom w:val="single" w:sz="6" w:space="0" w:color="auto"/>
              <w:right w:val="single" w:sz="6" w:space="0" w:color="auto"/>
            </w:tcBorders>
          </w:tcPr>
          <w:p w:rsidR="00211B2D" w:rsidRPr="00FA3856" w:rsidRDefault="00211B2D" w:rsidP="00DA00FB">
            <w:pPr>
              <w:pStyle w:val="PSDS-CorpodeTexto0"/>
              <w:jc w:val="center"/>
              <w:rPr>
                <w:rFonts w:ascii="Times New Roman" w:hAnsi="Times New Roman"/>
              </w:rPr>
            </w:pPr>
            <w:r w:rsidRPr="00FA3856">
              <w:rPr>
                <w:rFonts w:ascii="Times New Roman" w:hAnsi="Times New Roman"/>
              </w:rPr>
              <w:t>Sim</w:t>
            </w:r>
          </w:p>
        </w:tc>
      </w:tr>
    </w:tbl>
    <w:p w:rsidR="007F6CEC" w:rsidRDefault="007F6CEC" w:rsidP="007F6CEC">
      <w:pPr>
        <w:pStyle w:val="PSDS-MarcadoresNivel2"/>
        <w:numPr>
          <w:ilvl w:val="0"/>
          <w:numId w:val="0"/>
        </w:numPr>
        <w:spacing w:before="0" w:after="0"/>
        <w:ind w:left="360"/>
        <w:rPr>
          <w:rFonts w:ascii="Times New Roman" w:hAnsi="Times New Roman"/>
          <w:lang w:val="pt-PT"/>
        </w:rPr>
      </w:pPr>
    </w:p>
    <w:p w:rsidR="006D1C10" w:rsidRPr="00FA3856" w:rsidRDefault="006D1C10" w:rsidP="007F6CEC">
      <w:pPr>
        <w:pStyle w:val="PSDS-MarcadoresNivel2"/>
        <w:numPr>
          <w:ilvl w:val="0"/>
          <w:numId w:val="0"/>
        </w:numPr>
        <w:spacing w:before="0" w:after="0"/>
        <w:ind w:left="360"/>
        <w:rPr>
          <w:rFonts w:ascii="Times New Roman" w:hAnsi="Times New Roman"/>
          <w:lang w:val="pt-PT"/>
        </w:rPr>
      </w:pPr>
    </w:p>
    <w:p w:rsidR="00FD75ED" w:rsidRPr="00FA3856" w:rsidRDefault="00FD75ED" w:rsidP="00FD75ED">
      <w:pPr>
        <w:pStyle w:val="Ttulo1"/>
        <w:jc w:val="both"/>
        <w:rPr>
          <w:color w:val="0000FF"/>
          <w:szCs w:val="20"/>
        </w:rPr>
      </w:pPr>
      <w:bookmarkStart w:id="81" w:name="_Toc454359277"/>
      <w:r w:rsidRPr="00FA3856">
        <w:rPr>
          <w:color w:val="0000FF"/>
          <w:szCs w:val="20"/>
        </w:rPr>
        <w:lastRenderedPageBreak/>
        <w:t>Registro C050: Plano de Contas da ECD</w:t>
      </w:r>
      <w:bookmarkEnd w:id="81"/>
    </w:p>
    <w:p w:rsidR="00FD75ED" w:rsidRPr="00FA3856" w:rsidRDefault="00FD75ED" w:rsidP="00FD75ED">
      <w:pPr>
        <w:pStyle w:val="PSDS-MarcadoresNivel2"/>
        <w:numPr>
          <w:ilvl w:val="0"/>
          <w:numId w:val="0"/>
        </w:numPr>
        <w:spacing w:before="0" w:after="0"/>
        <w:ind w:left="360"/>
        <w:rPr>
          <w:rFonts w:ascii="Times New Roman" w:hAnsi="Times New Roman"/>
          <w:lang w:val="pt-PT"/>
        </w:rPr>
      </w:pPr>
    </w:p>
    <w:p w:rsidR="00FD75ED" w:rsidRPr="00FA3856" w:rsidRDefault="00FD75ED" w:rsidP="00FD75ED">
      <w:pPr>
        <w:ind w:firstLine="708"/>
        <w:rPr>
          <w:szCs w:val="20"/>
        </w:rPr>
      </w:pPr>
      <w:r w:rsidRPr="00FA3856">
        <w:rPr>
          <w:szCs w:val="20"/>
        </w:rPr>
        <w:t>Registro preenchido pelo sistema ao executar a funcionalidade de recuperação da ECD. Recupera os registros I050 (plano de contas societário) das ECD do período</w:t>
      </w:r>
      <w:r w:rsidRPr="00FA3856">
        <w:rPr>
          <w:szCs w:val="20"/>
          <w:lang w:val="pt-PT"/>
        </w:rPr>
        <w:t>.</w:t>
      </w:r>
    </w:p>
    <w:p w:rsidR="00FD75ED" w:rsidRPr="00FA3856" w:rsidRDefault="00FD75ED" w:rsidP="00FD75ED">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D75ED"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D75ED" w:rsidRPr="00FA3856" w:rsidRDefault="00FD75ED" w:rsidP="00FD75ED">
            <w:pPr>
              <w:pStyle w:val="PSDS-CorpodeTexto0"/>
              <w:jc w:val="center"/>
              <w:rPr>
                <w:rFonts w:ascii="Times New Roman" w:hAnsi="Times New Roman"/>
                <w:b/>
                <w:bCs/>
              </w:rPr>
            </w:pPr>
            <w:r w:rsidRPr="00FA3856">
              <w:rPr>
                <w:rFonts w:ascii="Times New Roman" w:hAnsi="Times New Roman"/>
                <w:b/>
                <w:bCs/>
              </w:rPr>
              <w:t>REGISTRO C050: PLANO DE CONTAS DA ECD</w:t>
            </w:r>
          </w:p>
        </w:tc>
      </w:tr>
      <w:tr w:rsidR="00FD75ED"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D75ED" w:rsidRPr="00FA3856" w:rsidRDefault="007B4343" w:rsidP="00596D27">
            <w:pPr>
              <w:pStyle w:val="PSDS-CorpodeTexto0"/>
              <w:jc w:val="center"/>
              <w:rPr>
                <w:rFonts w:ascii="Times New Roman" w:hAnsi="Times New Roman"/>
                <w:b/>
                <w:bCs/>
              </w:rPr>
            </w:pPr>
            <w:r w:rsidRPr="00FA3856">
              <w:rPr>
                <w:rFonts w:ascii="Times New Roman" w:hAnsi="Times New Roman"/>
                <w:b/>
                <w:bCs/>
              </w:rPr>
              <w:t>Regras de Validação do Registro</w:t>
            </w:r>
          </w:p>
          <w:p w:rsidR="00FD75ED" w:rsidRPr="00FA3856" w:rsidRDefault="00FD75ED" w:rsidP="00596D27">
            <w:pPr>
              <w:pStyle w:val="PSDS-CorpodeTexto0"/>
              <w:jc w:val="center"/>
              <w:rPr>
                <w:rFonts w:ascii="Times New Roman" w:hAnsi="Times New Roman"/>
                <w:b/>
                <w:bCs/>
              </w:rPr>
            </w:pPr>
          </w:p>
        </w:tc>
      </w:tr>
      <w:tr w:rsidR="00FD75ED"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D75ED" w:rsidRPr="00FA3856" w:rsidRDefault="00FD75ED" w:rsidP="00596D27">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D75ED" w:rsidRPr="00FA3856" w:rsidRDefault="00FD75ED" w:rsidP="00596D27">
            <w:pPr>
              <w:pStyle w:val="PSDS-CorpodeTexto0"/>
              <w:jc w:val="center"/>
              <w:rPr>
                <w:rFonts w:ascii="Times New Roman" w:hAnsi="Times New Roman"/>
                <w:b/>
                <w:bCs/>
              </w:rPr>
            </w:pPr>
            <w:r w:rsidRPr="00FA3856">
              <w:rPr>
                <w:rFonts w:ascii="Times New Roman" w:hAnsi="Times New Roman"/>
                <w:b/>
                <w:bCs/>
              </w:rPr>
              <w:t>Ocorrência – 0:N</w:t>
            </w:r>
          </w:p>
        </w:tc>
      </w:tr>
      <w:tr w:rsidR="00FD75ED"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D75ED" w:rsidRPr="00FA3856" w:rsidRDefault="00FD75ED" w:rsidP="00FD75ED">
            <w:pPr>
              <w:pStyle w:val="PSDS-CorpodeTexto0"/>
              <w:rPr>
                <w:rFonts w:ascii="Times New Roman" w:hAnsi="Times New Roman"/>
                <w:b/>
                <w:bCs/>
              </w:rPr>
            </w:pPr>
            <w:r w:rsidRPr="00FA3856">
              <w:rPr>
                <w:rFonts w:ascii="Times New Roman" w:hAnsi="Times New Roman"/>
                <w:b/>
                <w:bCs/>
              </w:rPr>
              <w:t>Campo(s) chave: DT_ALT + COD_CTA</w:t>
            </w:r>
          </w:p>
        </w:tc>
      </w:tr>
    </w:tbl>
    <w:p w:rsidR="00F31D0F" w:rsidRPr="00FA3856" w:rsidRDefault="00F31D0F" w:rsidP="00F31D0F">
      <w:pPr>
        <w:pStyle w:val="PSDS-MarcadoresNivel2"/>
        <w:numPr>
          <w:ilvl w:val="0"/>
          <w:numId w:val="0"/>
        </w:numPr>
        <w:tabs>
          <w:tab w:val="left" w:pos="720"/>
        </w:tabs>
        <w:spacing w:before="0" w:after="0"/>
        <w:ind w:left="360"/>
        <w:rPr>
          <w:rFonts w:ascii="Times New Roman" w:hAnsi="Times New Roman"/>
          <w:b w:val="0"/>
          <w:bCs/>
          <w:lang w:val="pt-PT"/>
        </w:rPr>
      </w:pPr>
    </w:p>
    <w:tbl>
      <w:tblPr>
        <w:tblW w:w="1381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5"/>
        <w:gridCol w:w="1706"/>
        <w:gridCol w:w="6525"/>
        <w:gridCol w:w="639"/>
        <w:gridCol w:w="1105"/>
        <w:gridCol w:w="984"/>
        <w:gridCol w:w="939"/>
        <w:gridCol w:w="1305"/>
      </w:tblGrid>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Campo</w:t>
            </w:r>
          </w:p>
        </w:tc>
        <w:tc>
          <w:tcPr>
            <w:tcW w:w="6525"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scrição</w:t>
            </w:r>
          </w:p>
        </w:tc>
        <w:tc>
          <w:tcPr>
            <w:tcW w:w="639"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ipo</w:t>
            </w:r>
          </w:p>
        </w:tc>
        <w:tc>
          <w:tcPr>
            <w:tcW w:w="1105"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amanho</w:t>
            </w:r>
          </w:p>
        </w:tc>
        <w:tc>
          <w:tcPr>
            <w:tcW w:w="984"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cimal</w:t>
            </w:r>
          </w:p>
        </w:tc>
        <w:tc>
          <w:tcPr>
            <w:tcW w:w="939"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Valores válidos</w:t>
            </w:r>
          </w:p>
        </w:tc>
        <w:tc>
          <w:tcPr>
            <w:tcW w:w="1305"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REG</w:t>
            </w: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050).</w:t>
            </w:r>
          </w:p>
          <w:p w:rsidR="00211B2D" w:rsidRPr="00FA3856" w:rsidRDefault="00211B2D" w:rsidP="00F31D0F">
            <w:pPr>
              <w:rPr>
                <w:szCs w:val="20"/>
              </w:rPr>
            </w:pP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004</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050]</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DT_ALT</w:t>
            </w: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Data de Atualização (inclusão/ alteração).</w:t>
            </w:r>
          </w:p>
          <w:p w:rsidR="00211B2D" w:rsidRPr="00FA3856" w:rsidRDefault="00211B2D" w:rsidP="00F31D0F">
            <w:pPr>
              <w:rPr>
                <w:szCs w:val="20"/>
              </w:rPr>
            </w:pP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N</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008</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COD_NAT</w:t>
            </w:r>
          </w:p>
          <w:p w:rsidR="00211B2D" w:rsidRPr="00FA3856" w:rsidRDefault="00211B2D" w:rsidP="00F31D0F">
            <w:pPr>
              <w:rPr>
                <w:szCs w:val="20"/>
              </w:rPr>
            </w:pP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rPr>
                <w:szCs w:val="20"/>
              </w:rPr>
            </w:pPr>
            <w:r w:rsidRPr="00FA3856">
              <w:rPr>
                <w:szCs w:val="20"/>
              </w:rPr>
              <w:t>Código da Natureza da Conta/Grupo de Contas.</w:t>
            </w: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002</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IND_CTA</w:t>
            </w: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Indicador do Tipo de Conta:</w:t>
            </w:r>
          </w:p>
          <w:p w:rsidR="00211B2D" w:rsidRPr="00FA3856" w:rsidRDefault="00211B2D" w:rsidP="00F31D0F">
            <w:pPr>
              <w:rPr>
                <w:szCs w:val="20"/>
              </w:rPr>
            </w:pPr>
            <w:r w:rsidRPr="00FA3856">
              <w:rPr>
                <w:szCs w:val="20"/>
              </w:rPr>
              <w:t>S - Sintética (grupo de contas)</w:t>
            </w:r>
          </w:p>
          <w:p w:rsidR="00211B2D" w:rsidRPr="00FA3856" w:rsidRDefault="00211B2D" w:rsidP="00F31D0F">
            <w:pPr>
              <w:rPr>
                <w:szCs w:val="20"/>
              </w:rPr>
            </w:pPr>
            <w:r w:rsidRPr="00FA3856">
              <w:rPr>
                <w:szCs w:val="20"/>
              </w:rPr>
              <w:t>A - Analítica (conta)</w:t>
            </w: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001</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 A]</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NÍVEL</w:t>
            </w:r>
          </w:p>
          <w:p w:rsidR="00211B2D" w:rsidRPr="00FA3856" w:rsidRDefault="00211B2D" w:rsidP="00F31D0F">
            <w:pPr>
              <w:rPr>
                <w:szCs w:val="20"/>
              </w:rPr>
            </w:pP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rPr>
                <w:szCs w:val="20"/>
              </w:rPr>
            </w:pPr>
            <w:r w:rsidRPr="00FA3856">
              <w:rPr>
                <w:szCs w:val="20"/>
              </w:rPr>
              <w:t>Nível da Conta Analítica/Sintética.</w:t>
            </w: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N</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lang w:val="pt-PT"/>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COD_CTA</w:t>
            </w:r>
          </w:p>
          <w:p w:rsidR="00211B2D" w:rsidRPr="00FA3856" w:rsidRDefault="00211B2D" w:rsidP="00F31D0F">
            <w:pPr>
              <w:rPr>
                <w:szCs w:val="20"/>
              </w:rPr>
            </w:pP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rPr>
                <w:szCs w:val="20"/>
              </w:rPr>
            </w:pPr>
            <w:r w:rsidRPr="00FA3856">
              <w:rPr>
                <w:szCs w:val="20"/>
              </w:rPr>
              <w:t>Código da Conta Analítica/Sintética.</w:t>
            </w: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lang w:val="pt-PT"/>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lang w:val="pt-PT"/>
              </w:rPr>
            </w:pPr>
            <w:r w:rsidRPr="00FA3856">
              <w:rPr>
                <w:szCs w:val="20"/>
                <w:lang w:val="pt-PT"/>
              </w:rPr>
              <w:t>COD_CTA_SUP</w:t>
            </w: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rPr>
                <w:szCs w:val="20"/>
              </w:rPr>
            </w:pPr>
            <w:r w:rsidRPr="00FA3856">
              <w:rPr>
                <w:szCs w:val="20"/>
              </w:rPr>
              <w:t>Código da Conta Sintética de Nível Imediatamente Superior.</w:t>
            </w:r>
          </w:p>
          <w:p w:rsidR="00211B2D" w:rsidRPr="00FA3856" w:rsidRDefault="00211B2D" w:rsidP="00211B2D">
            <w:pPr>
              <w:rPr>
                <w:szCs w:val="20"/>
              </w:rPr>
            </w:pP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Não</w:t>
            </w:r>
          </w:p>
        </w:tc>
      </w:tr>
      <w:tr w:rsidR="00211B2D" w:rsidRPr="00FA3856" w:rsidTr="00211B2D">
        <w:trPr>
          <w:jc w:val="center"/>
        </w:trPr>
        <w:tc>
          <w:tcPr>
            <w:tcW w:w="615" w:type="dxa"/>
            <w:tcBorders>
              <w:top w:val="single" w:sz="6" w:space="0" w:color="auto"/>
              <w:left w:val="single" w:sz="6" w:space="0" w:color="auto"/>
              <w:bottom w:val="single" w:sz="6" w:space="0" w:color="auto"/>
              <w:right w:val="single" w:sz="6" w:space="0" w:color="auto"/>
            </w:tcBorders>
          </w:tcPr>
          <w:p w:rsidR="00211B2D" w:rsidRPr="00FA3856" w:rsidRDefault="00211B2D" w:rsidP="00707D2B">
            <w:pPr>
              <w:widowControl w:val="0"/>
              <w:numPr>
                <w:ilvl w:val="0"/>
                <w:numId w:val="16"/>
              </w:numPr>
              <w:autoSpaceDE w:val="0"/>
              <w:autoSpaceDN w:val="0"/>
              <w:adjustRightInd w:val="0"/>
              <w:rPr>
                <w:b/>
                <w:szCs w:val="20"/>
              </w:rPr>
            </w:pPr>
          </w:p>
        </w:tc>
        <w:tc>
          <w:tcPr>
            <w:tcW w:w="1706" w:type="dxa"/>
            <w:tcBorders>
              <w:top w:val="single" w:sz="6" w:space="0" w:color="auto"/>
              <w:left w:val="single" w:sz="6" w:space="0" w:color="auto"/>
              <w:bottom w:val="single" w:sz="6" w:space="0" w:color="auto"/>
              <w:right w:val="single" w:sz="6" w:space="0" w:color="auto"/>
            </w:tcBorders>
          </w:tcPr>
          <w:p w:rsidR="00211B2D" w:rsidRPr="00FA3856" w:rsidRDefault="00211B2D" w:rsidP="00F31D0F">
            <w:pPr>
              <w:rPr>
                <w:szCs w:val="20"/>
              </w:rPr>
            </w:pPr>
            <w:r w:rsidRPr="00FA3856">
              <w:rPr>
                <w:szCs w:val="20"/>
              </w:rPr>
              <w:t>CTA</w:t>
            </w:r>
          </w:p>
        </w:tc>
        <w:tc>
          <w:tcPr>
            <w:tcW w:w="6525" w:type="dxa"/>
            <w:tcBorders>
              <w:top w:val="single" w:sz="6" w:space="0" w:color="auto"/>
              <w:left w:val="single" w:sz="6" w:space="0" w:color="auto"/>
              <w:bottom w:val="single" w:sz="6" w:space="0" w:color="auto"/>
              <w:right w:val="single" w:sz="6" w:space="0" w:color="auto"/>
            </w:tcBorders>
          </w:tcPr>
          <w:p w:rsidR="00211B2D" w:rsidRPr="00FA3856" w:rsidRDefault="00211B2D" w:rsidP="00211B2D">
            <w:pPr>
              <w:rPr>
                <w:szCs w:val="20"/>
              </w:rPr>
            </w:pPr>
            <w:r w:rsidRPr="00FA3856">
              <w:rPr>
                <w:szCs w:val="20"/>
              </w:rPr>
              <w:t>Nome da Conta Analítica.</w:t>
            </w:r>
          </w:p>
          <w:p w:rsidR="00211B2D" w:rsidRPr="00FA3856" w:rsidRDefault="00211B2D" w:rsidP="00211B2D">
            <w:pPr>
              <w:rPr>
                <w:szCs w:val="20"/>
              </w:rPr>
            </w:pPr>
          </w:p>
        </w:tc>
        <w:tc>
          <w:tcPr>
            <w:tcW w:w="6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939"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211B2D" w:rsidRPr="00FA3856" w:rsidRDefault="00211B2D" w:rsidP="00FD75ED">
            <w:pPr>
              <w:jc w:val="center"/>
              <w:rPr>
                <w:szCs w:val="20"/>
              </w:rPr>
            </w:pPr>
            <w:r w:rsidRPr="00FA3856">
              <w:rPr>
                <w:szCs w:val="20"/>
              </w:rPr>
              <w:t>Sim</w:t>
            </w:r>
          </w:p>
        </w:tc>
      </w:tr>
    </w:tbl>
    <w:p w:rsidR="001A297B" w:rsidRPr="00FA3856" w:rsidRDefault="001A297B" w:rsidP="001A297B">
      <w:pPr>
        <w:ind w:firstLine="708"/>
        <w:rPr>
          <w:b/>
          <w:bCs/>
          <w:color w:val="0000FF"/>
          <w:szCs w:val="20"/>
        </w:rPr>
      </w:pPr>
      <w:r w:rsidRPr="00FA3856">
        <w:rPr>
          <w:color w:val="0000FF"/>
          <w:szCs w:val="20"/>
        </w:rPr>
        <w:br w:type="page"/>
      </w:r>
    </w:p>
    <w:p w:rsidR="00BD4890" w:rsidRPr="00FA3856" w:rsidRDefault="00BD4890" w:rsidP="00BD4890">
      <w:pPr>
        <w:pStyle w:val="Ttulo1"/>
        <w:jc w:val="both"/>
        <w:rPr>
          <w:color w:val="0000FF"/>
          <w:szCs w:val="20"/>
        </w:rPr>
      </w:pPr>
      <w:bookmarkStart w:id="82" w:name="_Toc454359278"/>
      <w:r w:rsidRPr="00FA3856">
        <w:rPr>
          <w:color w:val="0000FF"/>
          <w:szCs w:val="20"/>
        </w:rPr>
        <w:lastRenderedPageBreak/>
        <w:t>Registro C05</w:t>
      </w:r>
      <w:r w:rsidR="008F0CA1" w:rsidRPr="00FA3856">
        <w:rPr>
          <w:color w:val="0000FF"/>
          <w:szCs w:val="20"/>
        </w:rPr>
        <w:t>1</w:t>
      </w:r>
      <w:r w:rsidRPr="00FA3856">
        <w:rPr>
          <w:color w:val="0000FF"/>
          <w:szCs w:val="20"/>
        </w:rPr>
        <w:t xml:space="preserve">: </w:t>
      </w:r>
      <w:r w:rsidR="008F0CA1" w:rsidRPr="00FA3856">
        <w:rPr>
          <w:color w:val="0000FF"/>
          <w:szCs w:val="20"/>
        </w:rPr>
        <w:t>Plano de Contas Referencial</w:t>
      </w:r>
      <w:bookmarkEnd w:id="82"/>
    </w:p>
    <w:p w:rsidR="00BD4890" w:rsidRPr="00FA3856" w:rsidRDefault="00BD4890" w:rsidP="00BD4890">
      <w:pPr>
        <w:pStyle w:val="PSDS-MarcadoresNivel2"/>
        <w:numPr>
          <w:ilvl w:val="0"/>
          <w:numId w:val="0"/>
        </w:numPr>
        <w:spacing w:before="0" w:after="0"/>
        <w:ind w:left="360"/>
        <w:rPr>
          <w:rFonts w:ascii="Times New Roman" w:hAnsi="Times New Roman"/>
          <w:lang w:val="pt-PT"/>
        </w:rPr>
      </w:pPr>
    </w:p>
    <w:p w:rsidR="008F0CA1" w:rsidRPr="00FA3856" w:rsidRDefault="00BD4890" w:rsidP="008F0CA1">
      <w:pPr>
        <w:ind w:firstLine="708"/>
        <w:rPr>
          <w:szCs w:val="20"/>
        </w:rPr>
      </w:pPr>
      <w:r w:rsidRPr="00FA3856">
        <w:rPr>
          <w:szCs w:val="20"/>
        </w:rPr>
        <w:t xml:space="preserve">Registro preenchido pelo sistema ao executar a funcionalidade de recuperação da ECD. </w:t>
      </w:r>
      <w:r w:rsidR="008F0CA1" w:rsidRPr="00FA3856">
        <w:rPr>
          <w:szCs w:val="20"/>
        </w:rPr>
        <w:t>Recupera os registros I051 (centro de custo e mapeamento para o plano de conta referencial) das ECD do período</w:t>
      </w:r>
      <w:r w:rsidR="008F0CA1" w:rsidRPr="00FA3856">
        <w:rPr>
          <w:szCs w:val="20"/>
          <w:lang w:val="pt-PT"/>
        </w:rPr>
        <w:t>.</w:t>
      </w:r>
    </w:p>
    <w:p w:rsidR="008F0CA1" w:rsidRPr="00FA3856" w:rsidRDefault="008F0CA1" w:rsidP="00BD4890">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D4890"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D4890" w:rsidRPr="00FA3856" w:rsidRDefault="00BD4890" w:rsidP="00767728">
            <w:pPr>
              <w:pStyle w:val="PSDS-CorpodeTexto0"/>
              <w:jc w:val="center"/>
              <w:rPr>
                <w:rFonts w:ascii="Times New Roman" w:hAnsi="Times New Roman"/>
                <w:b/>
                <w:bCs/>
              </w:rPr>
            </w:pPr>
            <w:r w:rsidRPr="00FA3856">
              <w:rPr>
                <w:rFonts w:ascii="Times New Roman" w:hAnsi="Times New Roman"/>
                <w:b/>
                <w:bCs/>
              </w:rPr>
              <w:t>REGISTRO C05</w:t>
            </w:r>
            <w:r w:rsidR="008F0CA1" w:rsidRPr="00FA3856">
              <w:rPr>
                <w:rFonts w:ascii="Times New Roman" w:hAnsi="Times New Roman"/>
                <w:b/>
                <w:bCs/>
              </w:rPr>
              <w:t>1</w:t>
            </w:r>
            <w:r w:rsidRPr="00FA3856">
              <w:rPr>
                <w:rFonts w:ascii="Times New Roman" w:hAnsi="Times New Roman"/>
                <w:b/>
                <w:bCs/>
              </w:rPr>
              <w:t xml:space="preserve">: </w:t>
            </w:r>
            <w:r w:rsidR="008F0CA1" w:rsidRPr="00FA3856">
              <w:rPr>
                <w:rFonts w:ascii="Times New Roman" w:hAnsi="Times New Roman"/>
                <w:b/>
                <w:bCs/>
              </w:rPr>
              <w:t>PLANO DE CONTAS REFERENCIAL</w:t>
            </w:r>
          </w:p>
        </w:tc>
      </w:tr>
      <w:tr w:rsidR="00BD4890"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D4890" w:rsidRPr="00FA3856" w:rsidRDefault="007B4343" w:rsidP="00596D27">
            <w:pPr>
              <w:pStyle w:val="PSDS-CorpodeTexto0"/>
              <w:jc w:val="center"/>
              <w:rPr>
                <w:rFonts w:ascii="Times New Roman" w:hAnsi="Times New Roman"/>
                <w:b/>
                <w:bCs/>
              </w:rPr>
            </w:pPr>
            <w:r w:rsidRPr="00FA3856">
              <w:rPr>
                <w:rFonts w:ascii="Times New Roman" w:hAnsi="Times New Roman"/>
                <w:b/>
                <w:bCs/>
              </w:rPr>
              <w:t>Regras de Validação do Registro</w:t>
            </w:r>
          </w:p>
          <w:p w:rsidR="00BD4890" w:rsidRPr="00FA3856" w:rsidRDefault="00BD4890" w:rsidP="00596D27">
            <w:pPr>
              <w:pStyle w:val="PSDS-CorpodeTexto0"/>
              <w:jc w:val="center"/>
              <w:rPr>
                <w:rFonts w:ascii="Times New Roman" w:hAnsi="Times New Roman"/>
                <w:b/>
                <w:bCs/>
              </w:rPr>
            </w:pPr>
          </w:p>
        </w:tc>
      </w:tr>
      <w:tr w:rsidR="00BD4890"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D4890" w:rsidRPr="00FA3856" w:rsidRDefault="008F0CA1" w:rsidP="00596D27">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D4890" w:rsidRPr="00FA3856" w:rsidRDefault="00BD4890" w:rsidP="00596D27">
            <w:pPr>
              <w:pStyle w:val="PSDS-CorpodeTexto0"/>
              <w:jc w:val="center"/>
              <w:rPr>
                <w:rFonts w:ascii="Times New Roman" w:hAnsi="Times New Roman"/>
                <w:b/>
                <w:bCs/>
              </w:rPr>
            </w:pPr>
            <w:r w:rsidRPr="00FA3856">
              <w:rPr>
                <w:rFonts w:ascii="Times New Roman" w:hAnsi="Times New Roman"/>
                <w:b/>
                <w:bCs/>
              </w:rPr>
              <w:t>Ocorrência – 0:N</w:t>
            </w:r>
          </w:p>
        </w:tc>
      </w:tr>
      <w:tr w:rsidR="00BD4890"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D4890" w:rsidRPr="00FA3856" w:rsidRDefault="00BD4890" w:rsidP="00596D27">
            <w:pPr>
              <w:pStyle w:val="PSDS-CorpodeTexto0"/>
              <w:rPr>
                <w:rFonts w:ascii="Times New Roman" w:hAnsi="Times New Roman"/>
                <w:b/>
                <w:bCs/>
              </w:rPr>
            </w:pPr>
            <w:r w:rsidRPr="00FA3856">
              <w:rPr>
                <w:rFonts w:ascii="Times New Roman" w:hAnsi="Times New Roman"/>
                <w:b/>
                <w:bCs/>
              </w:rPr>
              <w:t>Campo(s) chave: COD_CTA</w:t>
            </w:r>
            <w:r w:rsidR="003C5AFA" w:rsidRPr="00FA3856">
              <w:rPr>
                <w:rFonts w:ascii="Times New Roman" w:hAnsi="Times New Roman"/>
                <w:b/>
                <w:bCs/>
              </w:rPr>
              <w:t>_REF</w:t>
            </w:r>
            <w:r w:rsidR="008F0CA1" w:rsidRPr="00FA3856">
              <w:rPr>
                <w:rFonts w:ascii="Times New Roman" w:hAnsi="Times New Roman"/>
                <w:b/>
                <w:bCs/>
              </w:rPr>
              <w:t xml:space="preserve"> + COD_CCUS</w:t>
            </w:r>
          </w:p>
        </w:tc>
      </w:tr>
    </w:tbl>
    <w:p w:rsidR="00F31D0F" w:rsidRPr="00FA3856" w:rsidRDefault="00F31D0F" w:rsidP="00F31D0F">
      <w:pPr>
        <w:pStyle w:val="PSDS-CorpodeTexto0"/>
        <w:rPr>
          <w:rFonts w:ascii="Times New Roman" w:hAnsi="Times New Roman"/>
          <w:b/>
          <w:bCs/>
          <w:lang w:val="pt-PT"/>
        </w:rPr>
      </w:pPr>
    </w:p>
    <w:tbl>
      <w:tblPr>
        <w:tblW w:w="4519"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6"/>
        <w:gridCol w:w="2040"/>
        <w:gridCol w:w="7142"/>
        <w:gridCol w:w="714"/>
        <w:gridCol w:w="1082"/>
        <w:gridCol w:w="976"/>
        <w:gridCol w:w="932"/>
        <w:gridCol w:w="1334"/>
      </w:tblGrid>
      <w:tr w:rsidR="00211B2D" w:rsidRPr="00FA3856" w:rsidTr="00211B2D">
        <w:trPr>
          <w:jc w:val="center"/>
        </w:trPr>
        <w:tc>
          <w:tcPr>
            <w:tcW w:w="162" w:type="pct"/>
            <w:tcBorders>
              <w:top w:val="single" w:sz="4" w:space="0" w:color="auto"/>
              <w:left w:val="single" w:sz="4" w:space="0" w:color="auto"/>
              <w:bottom w:val="single" w:sz="4" w:space="0" w:color="auto"/>
              <w:right w:val="single" w:sz="4" w:space="0" w:color="auto"/>
            </w:tcBorders>
            <w:shd w:val="clear" w:color="auto" w:fill="E6E6E6"/>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Nº</w:t>
            </w:r>
          </w:p>
        </w:tc>
        <w:tc>
          <w:tcPr>
            <w:tcW w:w="694" w:type="pct"/>
            <w:tcBorders>
              <w:top w:val="single" w:sz="4" w:space="0" w:color="auto"/>
              <w:left w:val="single" w:sz="4" w:space="0" w:color="auto"/>
              <w:bottom w:val="single" w:sz="4" w:space="0" w:color="auto"/>
              <w:right w:val="single" w:sz="4" w:space="0" w:color="auto"/>
            </w:tcBorders>
            <w:shd w:val="clear" w:color="auto" w:fill="E6E6E6"/>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Campo</w:t>
            </w:r>
          </w:p>
        </w:tc>
        <w:tc>
          <w:tcPr>
            <w:tcW w:w="2430" w:type="pct"/>
            <w:tcBorders>
              <w:top w:val="single" w:sz="4" w:space="0" w:color="auto"/>
              <w:left w:val="single" w:sz="4" w:space="0" w:color="auto"/>
              <w:bottom w:val="single" w:sz="4" w:space="0" w:color="auto"/>
              <w:right w:val="single" w:sz="4" w:space="0" w:color="auto"/>
            </w:tcBorders>
            <w:shd w:val="clear" w:color="auto" w:fill="E6E6E6"/>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scrição</w:t>
            </w:r>
          </w:p>
        </w:tc>
        <w:tc>
          <w:tcPr>
            <w:tcW w:w="243"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ipo</w:t>
            </w:r>
          </w:p>
        </w:tc>
        <w:tc>
          <w:tcPr>
            <w:tcW w:w="36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amanho</w:t>
            </w:r>
          </w:p>
        </w:tc>
        <w:tc>
          <w:tcPr>
            <w:tcW w:w="332"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cimal</w:t>
            </w:r>
          </w:p>
        </w:tc>
        <w:tc>
          <w:tcPr>
            <w:tcW w:w="317"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Valores válidos</w:t>
            </w:r>
          </w:p>
        </w:tc>
        <w:tc>
          <w:tcPr>
            <w:tcW w:w="455"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162" w:type="pct"/>
            <w:tcBorders>
              <w:top w:val="single" w:sz="4" w:space="0" w:color="auto"/>
              <w:left w:val="single" w:sz="4" w:space="0" w:color="auto"/>
              <w:bottom w:val="single" w:sz="4" w:space="0" w:color="auto"/>
              <w:right w:val="single" w:sz="4" w:space="0" w:color="auto"/>
            </w:tcBorders>
          </w:tcPr>
          <w:p w:rsidR="00211B2D" w:rsidRPr="00FA3856" w:rsidRDefault="00211B2D" w:rsidP="00707D2B">
            <w:pPr>
              <w:widowControl w:val="0"/>
              <w:numPr>
                <w:ilvl w:val="0"/>
                <w:numId w:val="19"/>
              </w:numPr>
              <w:autoSpaceDE w:val="0"/>
              <w:autoSpaceDN w:val="0"/>
              <w:adjustRightInd w:val="0"/>
              <w:jc w:val="center"/>
              <w:rPr>
                <w:b/>
                <w:szCs w:val="20"/>
              </w:rPr>
            </w:pPr>
          </w:p>
        </w:tc>
        <w:tc>
          <w:tcPr>
            <w:tcW w:w="694"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rPr>
            </w:pPr>
            <w:r w:rsidRPr="00FA3856">
              <w:rPr>
                <w:szCs w:val="20"/>
              </w:rPr>
              <w:t>REG</w:t>
            </w:r>
          </w:p>
          <w:p w:rsidR="00211B2D" w:rsidRPr="00FA3856" w:rsidRDefault="00211B2D" w:rsidP="00F31D0F">
            <w:pPr>
              <w:rPr>
                <w:szCs w:val="20"/>
              </w:rPr>
            </w:pPr>
          </w:p>
        </w:tc>
        <w:tc>
          <w:tcPr>
            <w:tcW w:w="2430" w:type="pct"/>
            <w:tcBorders>
              <w:top w:val="single" w:sz="4" w:space="0" w:color="auto"/>
              <w:left w:val="single" w:sz="4" w:space="0" w:color="auto"/>
              <w:bottom w:val="single" w:sz="4" w:space="0" w:color="auto"/>
              <w:right w:val="single" w:sz="4" w:space="0" w:color="auto"/>
            </w:tcBorders>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051).</w:t>
            </w:r>
          </w:p>
          <w:p w:rsidR="00211B2D" w:rsidRPr="00FA3856" w:rsidRDefault="00211B2D" w:rsidP="00F31D0F">
            <w:pPr>
              <w:rPr>
                <w:szCs w:val="20"/>
              </w:rPr>
            </w:pPr>
          </w:p>
        </w:tc>
        <w:tc>
          <w:tcPr>
            <w:tcW w:w="243"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lang w:val="pt-PT"/>
              </w:rPr>
              <w:t>C</w:t>
            </w:r>
          </w:p>
        </w:tc>
        <w:tc>
          <w:tcPr>
            <w:tcW w:w="36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lang w:val="pt-PT"/>
              </w:rPr>
              <w:t>004</w:t>
            </w:r>
          </w:p>
        </w:tc>
        <w:tc>
          <w:tcPr>
            <w:tcW w:w="33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lang w:val="pt-PT"/>
              </w:rPr>
              <w:t>-</w:t>
            </w:r>
          </w:p>
        </w:tc>
        <w:tc>
          <w:tcPr>
            <w:tcW w:w="3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lang w:val="pt-PT"/>
              </w:rPr>
              <w:t>[C051]</w:t>
            </w:r>
          </w:p>
        </w:tc>
        <w:tc>
          <w:tcPr>
            <w:tcW w:w="4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Sim</w:t>
            </w:r>
          </w:p>
        </w:tc>
      </w:tr>
      <w:tr w:rsidR="00211B2D" w:rsidRPr="00FA3856" w:rsidTr="00211B2D">
        <w:trPr>
          <w:jc w:val="center"/>
        </w:trPr>
        <w:tc>
          <w:tcPr>
            <w:tcW w:w="162" w:type="pct"/>
            <w:tcBorders>
              <w:top w:val="single" w:sz="4" w:space="0" w:color="auto"/>
              <w:left w:val="single" w:sz="4" w:space="0" w:color="auto"/>
              <w:bottom w:val="single" w:sz="4" w:space="0" w:color="auto"/>
              <w:right w:val="single" w:sz="4" w:space="0" w:color="auto"/>
            </w:tcBorders>
          </w:tcPr>
          <w:p w:rsidR="00211B2D" w:rsidRPr="00FA3856" w:rsidRDefault="00211B2D" w:rsidP="00707D2B">
            <w:pPr>
              <w:widowControl w:val="0"/>
              <w:numPr>
                <w:ilvl w:val="0"/>
                <w:numId w:val="19"/>
              </w:numPr>
              <w:autoSpaceDE w:val="0"/>
              <w:autoSpaceDN w:val="0"/>
              <w:adjustRightInd w:val="0"/>
              <w:jc w:val="center"/>
              <w:rPr>
                <w:b/>
                <w:szCs w:val="20"/>
                <w:lang w:val="pt-PT"/>
              </w:rPr>
            </w:pPr>
          </w:p>
        </w:tc>
        <w:tc>
          <w:tcPr>
            <w:tcW w:w="694"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lang w:val="en-US"/>
              </w:rPr>
            </w:pPr>
            <w:r w:rsidRPr="00FA3856">
              <w:rPr>
                <w:szCs w:val="20"/>
                <w:lang w:val="en-US"/>
              </w:rPr>
              <w:t>COD_ENT_REF</w:t>
            </w:r>
          </w:p>
        </w:tc>
        <w:tc>
          <w:tcPr>
            <w:tcW w:w="2430"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rPr>
            </w:pPr>
            <w:r w:rsidRPr="00FA3856">
              <w:rPr>
                <w:szCs w:val="20"/>
              </w:rPr>
              <w:t>Código da Instituição Responsável pela Manutenção do Plano de Contas Referencial.</w:t>
            </w:r>
          </w:p>
          <w:p w:rsidR="00211B2D" w:rsidRPr="00FA3856" w:rsidRDefault="00211B2D" w:rsidP="00F31D0F">
            <w:pPr>
              <w:rPr>
                <w:szCs w:val="20"/>
              </w:rPr>
            </w:pPr>
          </w:p>
        </w:tc>
        <w:tc>
          <w:tcPr>
            <w:tcW w:w="243"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rPr>
            </w:pPr>
            <w:r w:rsidRPr="00FA3856">
              <w:rPr>
                <w:szCs w:val="20"/>
              </w:rPr>
              <w:t>C</w:t>
            </w:r>
          </w:p>
        </w:tc>
        <w:tc>
          <w:tcPr>
            <w:tcW w:w="368"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rPr>
            </w:pPr>
            <w:r w:rsidRPr="00FA3856">
              <w:rPr>
                <w:szCs w:val="20"/>
              </w:rPr>
              <w:t>002</w:t>
            </w:r>
          </w:p>
        </w:tc>
        <w:tc>
          <w:tcPr>
            <w:tcW w:w="33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w:t>
            </w:r>
          </w:p>
        </w:tc>
        <w:tc>
          <w:tcPr>
            <w:tcW w:w="3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w:t>
            </w:r>
          </w:p>
        </w:tc>
        <w:tc>
          <w:tcPr>
            <w:tcW w:w="4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Sim</w:t>
            </w:r>
          </w:p>
        </w:tc>
      </w:tr>
      <w:tr w:rsidR="00211B2D" w:rsidRPr="00FA3856" w:rsidTr="00211B2D">
        <w:trPr>
          <w:jc w:val="center"/>
        </w:trPr>
        <w:tc>
          <w:tcPr>
            <w:tcW w:w="162" w:type="pct"/>
            <w:tcBorders>
              <w:top w:val="single" w:sz="4" w:space="0" w:color="auto"/>
              <w:left w:val="single" w:sz="4" w:space="0" w:color="auto"/>
              <w:bottom w:val="single" w:sz="4" w:space="0" w:color="auto"/>
              <w:right w:val="single" w:sz="4" w:space="0" w:color="auto"/>
            </w:tcBorders>
          </w:tcPr>
          <w:p w:rsidR="00211B2D" w:rsidRPr="00FA3856" w:rsidRDefault="00211B2D" w:rsidP="00707D2B">
            <w:pPr>
              <w:widowControl w:val="0"/>
              <w:numPr>
                <w:ilvl w:val="0"/>
                <w:numId w:val="19"/>
              </w:numPr>
              <w:autoSpaceDE w:val="0"/>
              <w:autoSpaceDN w:val="0"/>
              <w:adjustRightInd w:val="0"/>
              <w:jc w:val="center"/>
              <w:rPr>
                <w:b/>
                <w:szCs w:val="20"/>
                <w:lang w:val="pt-PT"/>
              </w:rPr>
            </w:pPr>
          </w:p>
        </w:tc>
        <w:tc>
          <w:tcPr>
            <w:tcW w:w="694"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rPr>
            </w:pPr>
            <w:r w:rsidRPr="00FA3856">
              <w:rPr>
                <w:szCs w:val="20"/>
              </w:rPr>
              <w:t>COD_CCUS</w:t>
            </w:r>
          </w:p>
          <w:p w:rsidR="00211B2D" w:rsidRPr="00FA3856" w:rsidRDefault="00211B2D" w:rsidP="00F31D0F">
            <w:pPr>
              <w:rPr>
                <w:szCs w:val="20"/>
                <w:lang w:val="pt-PT"/>
              </w:rPr>
            </w:pPr>
          </w:p>
        </w:tc>
        <w:tc>
          <w:tcPr>
            <w:tcW w:w="2430"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lang w:val="pt-PT"/>
              </w:rPr>
            </w:pPr>
            <w:r w:rsidRPr="00FA3856">
              <w:rPr>
                <w:szCs w:val="20"/>
              </w:rPr>
              <w:t>Código do Centro de Custos.</w:t>
            </w:r>
          </w:p>
        </w:tc>
        <w:tc>
          <w:tcPr>
            <w:tcW w:w="243"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lang w:val="pt-PT"/>
              </w:rPr>
            </w:pPr>
            <w:r w:rsidRPr="00FA3856">
              <w:rPr>
                <w:szCs w:val="20"/>
              </w:rPr>
              <w:t>C</w:t>
            </w:r>
          </w:p>
        </w:tc>
        <w:tc>
          <w:tcPr>
            <w:tcW w:w="368"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lang w:val="pt-PT"/>
              </w:rPr>
            </w:pPr>
            <w:r w:rsidRPr="00FA3856">
              <w:rPr>
                <w:szCs w:val="20"/>
              </w:rPr>
              <w:t>-</w:t>
            </w:r>
          </w:p>
        </w:tc>
        <w:tc>
          <w:tcPr>
            <w:tcW w:w="33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rPr>
              <w:t>-</w:t>
            </w:r>
          </w:p>
        </w:tc>
        <w:tc>
          <w:tcPr>
            <w:tcW w:w="3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rPr>
              <w:t>-</w:t>
            </w:r>
          </w:p>
        </w:tc>
        <w:tc>
          <w:tcPr>
            <w:tcW w:w="4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lang w:val="pt-PT"/>
              </w:rPr>
            </w:pPr>
            <w:r w:rsidRPr="00FA3856">
              <w:rPr>
                <w:szCs w:val="20"/>
              </w:rPr>
              <w:t>Não</w:t>
            </w:r>
          </w:p>
        </w:tc>
      </w:tr>
      <w:tr w:rsidR="00211B2D" w:rsidRPr="00FA3856" w:rsidTr="00211B2D">
        <w:trPr>
          <w:jc w:val="center"/>
        </w:trPr>
        <w:tc>
          <w:tcPr>
            <w:tcW w:w="162" w:type="pct"/>
            <w:tcBorders>
              <w:top w:val="single" w:sz="4" w:space="0" w:color="auto"/>
              <w:left w:val="single" w:sz="4" w:space="0" w:color="auto"/>
              <w:bottom w:val="single" w:sz="4" w:space="0" w:color="auto"/>
              <w:right w:val="single" w:sz="4" w:space="0" w:color="auto"/>
            </w:tcBorders>
          </w:tcPr>
          <w:p w:rsidR="00211B2D" w:rsidRPr="00FA3856" w:rsidRDefault="00211B2D" w:rsidP="00707D2B">
            <w:pPr>
              <w:widowControl w:val="0"/>
              <w:numPr>
                <w:ilvl w:val="0"/>
                <w:numId w:val="19"/>
              </w:numPr>
              <w:autoSpaceDE w:val="0"/>
              <w:autoSpaceDN w:val="0"/>
              <w:adjustRightInd w:val="0"/>
              <w:jc w:val="center"/>
              <w:rPr>
                <w:b/>
                <w:szCs w:val="20"/>
                <w:lang w:val="pt-PT"/>
              </w:rPr>
            </w:pPr>
          </w:p>
        </w:tc>
        <w:tc>
          <w:tcPr>
            <w:tcW w:w="694" w:type="pct"/>
            <w:tcBorders>
              <w:top w:val="single" w:sz="4" w:space="0" w:color="auto"/>
              <w:left w:val="single" w:sz="4" w:space="0" w:color="auto"/>
              <w:bottom w:val="single" w:sz="4" w:space="0" w:color="auto"/>
              <w:right w:val="single" w:sz="4" w:space="0" w:color="auto"/>
            </w:tcBorders>
          </w:tcPr>
          <w:p w:rsidR="00211B2D" w:rsidRPr="00FA3856" w:rsidRDefault="00211B2D" w:rsidP="00F31D0F">
            <w:pPr>
              <w:rPr>
                <w:szCs w:val="20"/>
                <w:lang w:val="pt-PT"/>
              </w:rPr>
            </w:pPr>
            <w:r w:rsidRPr="00FA3856">
              <w:rPr>
                <w:szCs w:val="20"/>
                <w:lang w:val="pt-PT"/>
              </w:rPr>
              <w:t>COD_CTA_REF</w:t>
            </w:r>
          </w:p>
        </w:tc>
        <w:tc>
          <w:tcPr>
            <w:tcW w:w="2430" w:type="pct"/>
            <w:tcBorders>
              <w:top w:val="single" w:sz="4" w:space="0" w:color="auto"/>
              <w:left w:val="single" w:sz="4" w:space="0" w:color="auto"/>
              <w:bottom w:val="single" w:sz="4" w:space="0" w:color="auto"/>
              <w:right w:val="single" w:sz="4" w:space="0" w:color="auto"/>
            </w:tcBorders>
          </w:tcPr>
          <w:p w:rsidR="00211B2D" w:rsidRPr="00FA3856" w:rsidRDefault="00211B2D" w:rsidP="00211B2D">
            <w:pPr>
              <w:rPr>
                <w:szCs w:val="20"/>
              </w:rPr>
            </w:pPr>
            <w:r w:rsidRPr="00FA3856">
              <w:rPr>
                <w:szCs w:val="20"/>
              </w:rPr>
              <w:t>Código da Conta no Plano de Contas Referencial.</w:t>
            </w:r>
          </w:p>
          <w:p w:rsidR="00211B2D" w:rsidRPr="00FA3856" w:rsidRDefault="00211B2D" w:rsidP="00211B2D">
            <w:pPr>
              <w:rPr>
                <w:szCs w:val="20"/>
              </w:rPr>
            </w:pPr>
          </w:p>
        </w:tc>
        <w:tc>
          <w:tcPr>
            <w:tcW w:w="243"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rPr>
            </w:pPr>
            <w:r w:rsidRPr="00FA3856">
              <w:rPr>
                <w:szCs w:val="20"/>
              </w:rPr>
              <w:t>C</w:t>
            </w:r>
          </w:p>
        </w:tc>
        <w:tc>
          <w:tcPr>
            <w:tcW w:w="368"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211B2D" w:rsidRPr="00FA3856" w:rsidRDefault="00211B2D" w:rsidP="00F31D0F">
            <w:pPr>
              <w:jc w:val="center"/>
              <w:rPr>
                <w:szCs w:val="20"/>
              </w:rPr>
            </w:pPr>
            <w:r w:rsidRPr="00FA3856">
              <w:rPr>
                <w:szCs w:val="20"/>
              </w:rPr>
              <w:t>-</w:t>
            </w:r>
          </w:p>
        </w:tc>
        <w:tc>
          <w:tcPr>
            <w:tcW w:w="33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w:t>
            </w:r>
          </w:p>
        </w:tc>
        <w:tc>
          <w:tcPr>
            <w:tcW w:w="3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w:t>
            </w:r>
          </w:p>
        </w:tc>
        <w:tc>
          <w:tcPr>
            <w:tcW w:w="4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211B2D" w:rsidRPr="00FA3856" w:rsidRDefault="00211B2D" w:rsidP="00F31D0F">
            <w:pPr>
              <w:jc w:val="center"/>
              <w:rPr>
                <w:szCs w:val="20"/>
              </w:rPr>
            </w:pPr>
            <w:r w:rsidRPr="00FA3856">
              <w:rPr>
                <w:szCs w:val="20"/>
              </w:rPr>
              <w:t>Sim</w:t>
            </w:r>
          </w:p>
        </w:tc>
      </w:tr>
    </w:tbl>
    <w:p w:rsidR="00F31D0F" w:rsidRPr="00FA3856" w:rsidRDefault="00F31D0F" w:rsidP="00F31D0F">
      <w:pPr>
        <w:rPr>
          <w:szCs w:val="20"/>
        </w:rPr>
      </w:pPr>
    </w:p>
    <w:p w:rsidR="007F6CEC" w:rsidRPr="00FA3856" w:rsidRDefault="007F6CEC">
      <w:pPr>
        <w:spacing w:after="200" w:line="276" w:lineRule="auto"/>
        <w:rPr>
          <w:b/>
          <w:bCs/>
          <w:color w:val="0000FF"/>
          <w:szCs w:val="20"/>
        </w:rPr>
      </w:pPr>
      <w:r w:rsidRPr="00FA3856">
        <w:rPr>
          <w:color w:val="0000FF"/>
          <w:szCs w:val="20"/>
        </w:rPr>
        <w:br w:type="page"/>
      </w:r>
    </w:p>
    <w:p w:rsidR="001A2FAA" w:rsidRPr="00FA3856" w:rsidRDefault="001A2FAA" w:rsidP="001A2FAA">
      <w:pPr>
        <w:pStyle w:val="Ttulo1"/>
        <w:jc w:val="both"/>
        <w:rPr>
          <w:color w:val="0000FF"/>
          <w:szCs w:val="20"/>
        </w:rPr>
      </w:pPr>
      <w:bookmarkStart w:id="83" w:name="_Toc454359279"/>
      <w:r w:rsidRPr="00FA3856">
        <w:rPr>
          <w:color w:val="0000FF"/>
          <w:szCs w:val="20"/>
        </w:rPr>
        <w:lastRenderedPageBreak/>
        <w:t>Registro C053: Subcontas Correlatas</w:t>
      </w:r>
      <w:bookmarkEnd w:id="83"/>
    </w:p>
    <w:p w:rsidR="002C58A4" w:rsidRPr="00FA3856" w:rsidRDefault="002C58A4" w:rsidP="002C58A4">
      <w:pPr>
        <w:rPr>
          <w:szCs w:val="20"/>
        </w:rPr>
      </w:pPr>
    </w:p>
    <w:p w:rsidR="00DD15D0" w:rsidRPr="00FA3856" w:rsidRDefault="00DD15D0" w:rsidP="00DD15D0">
      <w:pPr>
        <w:ind w:firstLine="708"/>
        <w:rPr>
          <w:szCs w:val="20"/>
          <w:lang w:val="pt-PT"/>
        </w:rPr>
      </w:pPr>
      <w:r w:rsidRPr="00FA3856">
        <w:rPr>
          <w:szCs w:val="20"/>
        </w:rPr>
        <w:t xml:space="preserve">Registro preenchido pelo sistema ao executar a funcionalidade de recuperação da ECD. Recupera os registros I053 (subcontas </w:t>
      </w:r>
      <w:r w:rsidR="00B5790B" w:rsidRPr="00FA3856">
        <w:rPr>
          <w:szCs w:val="20"/>
        </w:rPr>
        <w:t>correlatas</w:t>
      </w:r>
      <w:r w:rsidRPr="00FA3856">
        <w:rPr>
          <w:szCs w:val="20"/>
        </w:rPr>
        <w:t>) das ECD do período</w:t>
      </w:r>
      <w:r w:rsidRPr="00FA3856">
        <w:rPr>
          <w:szCs w:val="20"/>
          <w:lang w:val="pt-PT"/>
        </w:rPr>
        <w:t>.</w:t>
      </w:r>
    </w:p>
    <w:p w:rsidR="00211B2D" w:rsidRPr="00FA3856" w:rsidRDefault="00211B2D" w:rsidP="00DD15D0">
      <w:pPr>
        <w:ind w:firstLine="708"/>
        <w:rPr>
          <w:szCs w:val="20"/>
          <w:lang w:val="pt-PT"/>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11B2D" w:rsidRPr="00FA3856" w:rsidTr="004B007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211B2D">
            <w:pPr>
              <w:pStyle w:val="PSDS-CorpodeTexto0"/>
              <w:jc w:val="center"/>
              <w:rPr>
                <w:rFonts w:ascii="Times New Roman" w:hAnsi="Times New Roman"/>
                <w:b/>
                <w:bCs/>
              </w:rPr>
            </w:pPr>
            <w:r w:rsidRPr="00FA3856">
              <w:rPr>
                <w:rFonts w:ascii="Times New Roman" w:hAnsi="Times New Roman"/>
                <w:b/>
                <w:bCs/>
              </w:rPr>
              <w:t>REGISTRO C053: SUBCONTAS CORRELATAS</w:t>
            </w:r>
          </w:p>
        </w:tc>
      </w:tr>
      <w:tr w:rsidR="00211B2D" w:rsidRPr="00FA3856" w:rsidTr="004B007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4B0072">
            <w:pPr>
              <w:pStyle w:val="PSDS-CorpodeTexto0"/>
              <w:jc w:val="center"/>
              <w:rPr>
                <w:rFonts w:ascii="Times New Roman" w:hAnsi="Times New Roman"/>
                <w:b/>
                <w:bCs/>
              </w:rPr>
            </w:pPr>
            <w:r w:rsidRPr="00FA3856">
              <w:rPr>
                <w:rFonts w:ascii="Times New Roman" w:hAnsi="Times New Roman"/>
                <w:b/>
                <w:bCs/>
              </w:rPr>
              <w:t>Regras de Validação do Registro</w:t>
            </w:r>
          </w:p>
          <w:p w:rsidR="00211B2D" w:rsidRPr="00FA3856" w:rsidRDefault="00211B2D" w:rsidP="004B0072">
            <w:pPr>
              <w:pStyle w:val="PSDS-CorpodeTexto0"/>
              <w:jc w:val="center"/>
              <w:rPr>
                <w:rFonts w:ascii="Times New Roman" w:hAnsi="Times New Roman"/>
                <w:b/>
                <w:bCs/>
              </w:rPr>
            </w:pPr>
          </w:p>
        </w:tc>
      </w:tr>
      <w:tr w:rsidR="00211B2D" w:rsidRPr="00FA3856" w:rsidTr="004B007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4B0072">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4B0072">
            <w:pPr>
              <w:pStyle w:val="PSDS-CorpodeTexto0"/>
              <w:jc w:val="center"/>
              <w:rPr>
                <w:rFonts w:ascii="Times New Roman" w:hAnsi="Times New Roman"/>
                <w:b/>
                <w:bCs/>
              </w:rPr>
            </w:pPr>
            <w:r w:rsidRPr="00FA3856">
              <w:rPr>
                <w:rFonts w:ascii="Times New Roman" w:hAnsi="Times New Roman"/>
                <w:b/>
                <w:bCs/>
              </w:rPr>
              <w:t>Ocorrência – 0:N</w:t>
            </w:r>
          </w:p>
        </w:tc>
      </w:tr>
      <w:tr w:rsidR="00211B2D" w:rsidRPr="00FA3856" w:rsidTr="004B007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211B2D">
            <w:pPr>
              <w:pStyle w:val="PSDS-CorpodeTexto0"/>
              <w:rPr>
                <w:rFonts w:ascii="Times New Roman" w:hAnsi="Times New Roman"/>
                <w:b/>
                <w:bCs/>
              </w:rPr>
            </w:pPr>
            <w:r w:rsidRPr="00FA3856">
              <w:rPr>
                <w:rFonts w:ascii="Times New Roman" w:hAnsi="Times New Roman"/>
                <w:b/>
                <w:bCs/>
              </w:rPr>
              <w:t>Campo(s) chave: COD_CNT_CORR</w:t>
            </w:r>
          </w:p>
        </w:tc>
      </w:tr>
    </w:tbl>
    <w:p w:rsidR="00DD15D0" w:rsidRPr="00FA3856" w:rsidRDefault="00DD15D0" w:rsidP="002C58A4">
      <w:pPr>
        <w:rPr>
          <w:szCs w:val="20"/>
        </w:rPr>
      </w:pPr>
    </w:p>
    <w:tbl>
      <w:tblPr>
        <w:tblW w:w="126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
        <w:gridCol w:w="1842"/>
        <w:gridCol w:w="4848"/>
        <w:gridCol w:w="626"/>
        <w:gridCol w:w="1177"/>
        <w:gridCol w:w="1041"/>
        <w:gridCol w:w="990"/>
        <w:gridCol w:w="1625"/>
      </w:tblGrid>
      <w:tr w:rsidR="00211B2D" w:rsidRPr="00FA3856" w:rsidTr="00211B2D">
        <w:trPr>
          <w:jc w:val="center"/>
        </w:trPr>
        <w:tc>
          <w:tcPr>
            <w:tcW w:w="497"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Nº</w:t>
            </w:r>
          </w:p>
        </w:tc>
        <w:tc>
          <w:tcPr>
            <w:tcW w:w="1842"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Campo</w:t>
            </w:r>
          </w:p>
        </w:tc>
        <w:tc>
          <w:tcPr>
            <w:tcW w:w="4848"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Descrição</w:t>
            </w:r>
          </w:p>
        </w:tc>
        <w:tc>
          <w:tcPr>
            <w:tcW w:w="626"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Tipo</w:t>
            </w:r>
          </w:p>
        </w:tc>
        <w:tc>
          <w:tcPr>
            <w:tcW w:w="1177"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Tamanho</w:t>
            </w:r>
          </w:p>
        </w:tc>
        <w:tc>
          <w:tcPr>
            <w:tcW w:w="1041" w:type="dxa"/>
            <w:shd w:val="clear" w:color="auto" w:fill="E6E6E6"/>
            <w:vAlign w:val="center"/>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Decimal</w:t>
            </w:r>
          </w:p>
        </w:tc>
        <w:tc>
          <w:tcPr>
            <w:tcW w:w="990" w:type="dxa"/>
            <w:shd w:val="clear" w:color="auto" w:fill="E6E6E6"/>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Valores Válidos</w:t>
            </w:r>
          </w:p>
        </w:tc>
        <w:tc>
          <w:tcPr>
            <w:tcW w:w="1625" w:type="dxa"/>
            <w:shd w:val="clear" w:color="auto" w:fill="E6E6E6"/>
          </w:tcPr>
          <w:p w:rsidR="00211B2D" w:rsidRPr="00FA3856" w:rsidRDefault="00211B2D" w:rsidP="001A6818">
            <w:pPr>
              <w:pStyle w:val="PSDS-CorpodeTexto0"/>
              <w:snapToGrid w:val="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497" w:type="dxa"/>
          </w:tcPr>
          <w:p w:rsidR="00211B2D" w:rsidRPr="00FA3856" w:rsidRDefault="00211B2D" w:rsidP="00FF32A8">
            <w:pPr>
              <w:widowControl w:val="0"/>
              <w:numPr>
                <w:ilvl w:val="0"/>
                <w:numId w:val="74"/>
              </w:numPr>
              <w:suppressAutoHyphens/>
              <w:autoSpaceDE w:val="0"/>
              <w:snapToGrid w:val="0"/>
              <w:jc w:val="center"/>
              <w:rPr>
                <w:szCs w:val="20"/>
                <w:lang w:val="pt-PT"/>
              </w:rPr>
            </w:pPr>
          </w:p>
        </w:tc>
        <w:tc>
          <w:tcPr>
            <w:tcW w:w="1842" w:type="dxa"/>
          </w:tcPr>
          <w:p w:rsidR="00211B2D" w:rsidRPr="00FA3856" w:rsidRDefault="00211B2D" w:rsidP="001A6818">
            <w:pPr>
              <w:snapToGrid w:val="0"/>
              <w:rPr>
                <w:szCs w:val="20"/>
              </w:rPr>
            </w:pPr>
            <w:r w:rsidRPr="00FA3856">
              <w:rPr>
                <w:szCs w:val="20"/>
              </w:rPr>
              <w:t>REG</w:t>
            </w:r>
          </w:p>
        </w:tc>
        <w:tc>
          <w:tcPr>
            <w:tcW w:w="4848" w:type="dxa"/>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053).</w:t>
            </w:r>
          </w:p>
          <w:p w:rsidR="00211B2D" w:rsidRPr="00FA3856" w:rsidRDefault="00211B2D" w:rsidP="00211B2D">
            <w:pPr>
              <w:jc w:val="both"/>
              <w:rPr>
                <w:szCs w:val="20"/>
              </w:rPr>
            </w:pPr>
          </w:p>
        </w:tc>
        <w:tc>
          <w:tcPr>
            <w:tcW w:w="626" w:type="dxa"/>
          </w:tcPr>
          <w:p w:rsidR="00211B2D" w:rsidRPr="00FA3856" w:rsidRDefault="00211B2D" w:rsidP="001A6818">
            <w:pPr>
              <w:snapToGrid w:val="0"/>
              <w:jc w:val="center"/>
              <w:rPr>
                <w:szCs w:val="20"/>
                <w:lang w:val="en-US"/>
              </w:rPr>
            </w:pPr>
            <w:r w:rsidRPr="00FA3856">
              <w:rPr>
                <w:szCs w:val="20"/>
                <w:lang w:val="en-US"/>
              </w:rPr>
              <w:t>C</w:t>
            </w:r>
          </w:p>
        </w:tc>
        <w:tc>
          <w:tcPr>
            <w:tcW w:w="1177" w:type="dxa"/>
          </w:tcPr>
          <w:p w:rsidR="00211B2D" w:rsidRPr="00FA3856" w:rsidRDefault="00211B2D" w:rsidP="001A6818">
            <w:pPr>
              <w:snapToGrid w:val="0"/>
              <w:jc w:val="center"/>
              <w:rPr>
                <w:szCs w:val="20"/>
                <w:lang w:val="en-US"/>
              </w:rPr>
            </w:pPr>
            <w:r w:rsidRPr="00FA3856">
              <w:rPr>
                <w:szCs w:val="20"/>
                <w:lang w:val="en-US"/>
              </w:rPr>
              <w:t>004</w:t>
            </w:r>
          </w:p>
        </w:tc>
        <w:tc>
          <w:tcPr>
            <w:tcW w:w="1041" w:type="dxa"/>
          </w:tcPr>
          <w:p w:rsidR="00211B2D" w:rsidRPr="00FA3856" w:rsidRDefault="00211B2D" w:rsidP="001A6818">
            <w:pPr>
              <w:snapToGrid w:val="0"/>
              <w:jc w:val="center"/>
              <w:rPr>
                <w:szCs w:val="20"/>
                <w:lang w:val="en-US"/>
              </w:rPr>
            </w:pPr>
            <w:r w:rsidRPr="00FA3856">
              <w:rPr>
                <w:szCs w:val="20"/>
                <w:lang w:val="en-US"/>
              </w:rPr>
              <w:t>-</w:t>
            </w:r>
          </w:p>
        </w:tc>
        <w:tc>
          <w:tcPr>
            <w:tcW w:w="990" w:type="dxa"/>
          </w:tcPr>
          <w:p w:rsidR="00211B2D" w:rsidRPr="00FA3856" w:rsidRDefault="00211B2D" w:rsidP="001A6818">
            <w:pPr>
              <w:snapToGrid w:val="0"/>
              <w:jc w:val="center"/>
              <w:rPr>
                <w:szCs w:val="20"/>
                <w:lang w:val="en-US"/>
              </w:rPr>
            </w:pPr>
            <w:r w:rsidRPr="00FA3856">
              <w:rPr>
                <w:szCs w:val="20"/>
                <w:lang w:val="en-US"/>
              </w:rPr>
              <w:t>“C053”</w:t>
            </w:r>
          </w:p>
        </w:tc>
        <w:tc>
          <w:tcPr>
            <w:tcW w:w="1625" w:type="dxa"/>
          </w:tcPr>
          <w:p w:rsidR="00211B2D" w:rsidRPr="00FA3856" w:rsidRDefault="00211B2D" w:rsidP="001A6818">
            <w:pPr>
              <w:snapToGrid w:val="0"/>
              <w:jc w:val="center"/>
              <w:rPr>
                <w:szCs w:val="20"/>
                <w:lang w:val="en-US"/>
              </w:rPr>
            </w:pPr>
            <w:r w:rsidRPr="00FA3856">
              <w:rPr>
                <w:szCs w:val="20"/>
                <w:lang w:val="en-US"/>
              </w:rPr>
              <w:t>Sim</w:t>
            </w:r>
          </w:p>
        </w:tc>
      </w:tr>
      <w:tr w:rsidR="00211B2D" w:rsidRPr="00FA3856" w:rsidTr="00211B2D">
        <w:trPr>
          <w:jc w:val="center"/>
        </w:trPr>
        <w:tc>
          <w:tcPr>
            <w:tcW w:w="497" w:type="dxa"/>
          </w:tcPr>
          <w:p w:rsidR="00211B2D" w:rsidRPr="00FA3856" w:rsidRDefault="00211B2D" w:rsidP="00FF32A8">
            <w:pPr>
              <w:widowControl w:val="0"/>
              <w:numPr>
                <w:ilvl w:val="0"/>
                <w:numId w:val="74"/>
              </w:numPr>
              <w:suppressAutoHyphens/>
              <w:autoSpaceDE w:val="0"/>
              <w:snapToGrid w:val="0"/>
              <w:jc w:val="center"/>
              <w:rPr>
                <w:szCs w:val="20"/>
                <w:lang w:val="en-US"/>
              </w:rPr>
            </w:pPr>
          </w:p>
        </w:tc>
        <w:tc>
          <w:tcPr>
            <w:tcW w:w="1842" w:type="dxa"/>
          </w:tcPr>
          <w:p w:rsidR="00211B2D" w:rsidRPr="00FA3856" w:rsidRDefault="00211B2D" w:rsidP="001A6818">
            <w:pPr>
              <w:pStyle w:val="NormalWeb"/>
              <w:spacing w:before="0" w:after="0"/>
              <w:rPr>
                <w:rFonts w:ascii="Times New Roman" w:hAnsi="Times New Roman" w:cs="Times New Roman"/>
                <w:szCs w:val="20"/>
                <w:lang w:val="en-US"/>
              </w:rPr>
            </w:pPr>
            <w:r w:rsidRPr="00FA3856">
              <w:rPr>
                <w:rFonts w:ascii="Times New Roman" w:hAnsi="Times New Roman" w:cs="Times New Roman"/>
                <w:szCs w:val="20"/>
                <w:lang w:val="en-US"/>
              </w:rPr>
              <w:t>COD_IDT</w:t>
            </w:r>
          </w:p>
        </w:tc>
        <w:tc>
          <w:tcPr>
            <w:tcW w:w="4848" w:type="dxa"/>
          </w:tcPr>
          <w:p w:rsidR="00211B2D" w:rsidRPr="00FA3856" w:rsidRDefault="00211B2D" w:rsidP="001A6818">
            <w:pPr>
              <w:snapToGrid w:val="0"/>
              <w:rPr>
                <w:szCs w:val="20"/>
                <w:lang w:val="pt-PT"/>
              </w:rPr>
            </w:pPr>
            <w:r w:rsidRPr="00FA3856">
              <w:rPr>
                <w:szCs w:val="20"/>
                <w:lang w:val="pt-PT"/>
              </w:rPr>
              <w:t>Código de Identificação do Grupo de Conta-Subconta(a).</w:t>
            </w:r>
          </w:p>
          <w:p w:rsidR="00211B2D" w:rsidRPr="00FA3856" w:rsidRDefault="00211B2D" w:rsidP="001A6818">
            <w:pPr>
              <w:snapToGrid w:val="0"/>
              <w:rPr>
                <w:szCs w:val="20"/>
              </w:rPr>
            </w:pPr>
          </w:p>
        </w:tc>
        <w:tc>
          <w:tcPr>
            <w:tcW w:w="626" w:type="dxa"/>
          </w:tcPr>
          <w:p w:rsidR="00211B2D" w:rsidRPr="00FA3856" w:rsidRDefault="00211B2D" w:rsidP="001A6818">
            <w:pPr>
              <w:snapToGrid w:val="0"/>
              <w:jc w:val="center"/>
              <w:rPr>
                <w:szCs w:val="20"/>
                <w:lang w:val="pt-PT"/>
              </w:rPr>
            </w:pPr>
            <w:r w:rsidRPr="00FA3856">
              <w:rPr>
                <w:szCs w:val="20"/>
              </w:rPr>
              <w:t>C</w:t>
            </w:r>
          </w:p>
        </w:tc>
        <w:tc>
          <w:tcPr>
            <w:tcW w:w="1177" w:type="dxa"/>
          </w:tcPr>
          <w:p w:rsidR="00211B2D" w:rsidRPr="00FA3856" w:rsidRDefault="00211B2D" w:rsidP="001A6818">
            <w:pPr>
              <w:snapToGrid w:val="0"/>
              <w:jc w:val="center"/>
              <w:rPr>
                <w:szCs w:val="20"/>
                <w:lang w:val="pt-PT"/>
              </w:rPr>
            </w:pPr>
            <w:r w:rsidRPr="00FA3856">
              <w:rPr>
                <w:szCs w:val="20"/>
              </w:rPr>
              <w:t>006</w:t>
            </w:r>
          </w:p>
        </w:tc>
        <w:tc>
          <w:tcPr>
            <w:tcW w:w="1041" w:type="dxa"/>
          </w:tcPr>
          <w:p w:rsidR="00211B2D" w:rsidRPr="00FA3856" w:rsidRDefault="00211B2D" w:rsidP="001A6818">
            <w:pPr>
              <w:snapToGrid w:val="0"/>
              <w:jc w:val="center"/>
              <w:rPr>
                <w:szCs w:val="20"/>
                <w:lang w:val="pt-PT"/>
              </w:rPr>
            </w:pPr>
            <w:r w:rsidRPr="00FA3856">
              <w:rPr>
                <w:szCs w:val="20"/>
              </w:rPr>
              <w:t>-</w:t>
            </w:r>
          </w:p>
        </w:tc>
        <w:tc>
          <w:tcPr>
            <w:tcW w:w="990" w:type="dxa"/>
          </w:tcPr>
          <w:p w:rsidR="00211B2D" w:rsidRPr="00FA3856" w:rsidRDefault="00211B2D" w:rsidP="001A6818">
            <w:pPr>
              <w:snapToGrid w:val="0"/>
              <w:jc w:val="center"/>
              <w:rPr>
                <w:szCs w:val="20"/>
                <w:lang w:val="pt-PT"/>
              </w:rPr>
            </w:pPr>
            <w:r w:rsidRPr="00FA3856">
              <w:rPr>
                <w:szCs w:val="20"/>
                <w:lang w:val="pt-PT"/>
              </w:rPr>
              <w:t>-</w:t>
            </w:r>
          </w:p>
        </w:tc>
        <w:tc>
          <w:tcPr>
            <w:tcW w:w="1625" w:type="dxa"/>
          </w:tcPr>
          <w:p w:rsidR="00211B2D" w:rsidRPr="00FA3856" w:rsidRDefault="00211B2D" w:rsidP="001A6818">
            <w:pPr>
              <w:snapToGrid w:val="0"/>
              <w:jc w:val="center"/>
              <w:rPr>
                <w:szCs w:val="20"/>
                <w:lang w:val="pt-PT"/>
              </w:rPr>
            </w:pPr>
            <w:r w:rsidRPr="00FA3856">
              <w:rPr>
                <w:szCs w:val="20"/>
                <w:lang w:val="pt-PT"/>
              </w:rPr>
              <w:t>Sim</w:t>
            </w:r>
          </w:p>
        </w:tc>
      </w:tr>
      <w:tr w:rsidR="00211B2D" w:rsidRPr="00FA3856" w:rsidTr="00211B2D">
        <w:trPr>
          <w:jc w:val="center"/>
        </w:trPr>
        <w:tc>
          <w:tcPr>
            <w:tcW w:w="497" w:type="dxa"/>
          </w:tcPr>
          <w:p w:rsidR="00211B2D" w:rsidRPr="00FA3856" w:rsidRDefault="00211B2D" w:rsidP="00FF32A8">
            <w:pPr>
              <w:widowControl w:val="0"/>
              <w:numPr>
                <w:ilvl w:val="0"/>
                <w:numId w:val="74"/>
              </w:numPr>
              <w:suppressAutoHyphens/>
              <w:autoSpaceDE w:val="0"/>
              <w:snapToGrid w:val="0"/>
              <w:jc w:val="center"/>
              <w:rPr>
                <w:szCs w:val="20"/>
                <w:lang w:val="pt-PT"/>
              </w:rPr>
            </w:pPr>
          </w:p>
        </w:tc>
        <w:tc>
          <w:tcPr>
            <w:tcW w:w="1842" w:type="dxa"/>
          </w:tcPr>
          <w:p w:rsidR="00211B2D" w:rsidRPr="00FA3856" w:rsidRDefault="00211B2D" w:rsidP="001A6818">
            <w:pPr>
              <w:snapToGrid w:val="0"/>
              <w:rPr>
                <w:szCs w:val="20"/>
                <w:lang w:val="en-US"/>
              </w:rPr>
            </w:pPr>
            <w:r w:rsidRPr="00FA3856">
              <w:rPr>
                <w:szCs w:val="20"/>
                <w:lang w:val="en-US"/>
              </w:rPr>
              <w:t>COD_CNT_CORR</w:t>
            </w:r>
          </w:p>
        </w:tc>
        <w:tc>
          <w:tcPr>
            <w:tcW w:w="4848" w:type="dxa"/>
          </w:tcPr>
          <w:p w:rsidR="00211B2D" w:rsidRPr="00FA3856" w:rsidRDefault="00211B2D" w:rsidP="001A6818">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Código da Subconta Correlata</w:t>
            </w:r>
          </w:p>
          <w:p w:rsidR="00211B2D" w:rsidRPr="00FA3856" w:rsidRDefault="00211B2D" w:rsidP="001A6818">
            <w:pPr>
              <w:snapToGrid w:val="0"/>
              <w:rPr>
                <w:szCs w:val="20"/>
              </w:rPr>
            </w:pPr>
            <w:r w:rsidRPr="00FA3856">
              <w:rPr>
                <w:szCs w:val="20"/>
                <w:lang w:val="pt-PT"/>
              </w:rPr>
              <w:t>(Deve estar no plano de contas)</w:t>
            </w:r>
          </w:p>
        </w:tc>
        <w:tc>
          <w:tcPr>
            <w:tcW w:w="626" w:type="dxa"/>
          </w:tcPr>
          <w:p w:rsidR="00211B2D" w:rsidRPr="00FA3856" w:rsidRDefault="00211B2D" w:rsidP="001A6818">
            <w:pPr>
              <w:snapToGrid w:val="0"/>
              <w:jc w:val="center"/>
              <w:rPr>
                <w:szCs w:val="20"/>
                <w:lang w:val="en-US"/>
              </w:rPr>
            </w:pPr>
            <w:r w:rsidRPr="00FA3856">
              <w:rPr>
                <w:szCs w:val="20"/>
                <w:lang w:val="en-US"/>
              </w:rPr>
              <w:t>C</w:t>
            </w:r>
          </w:p>
        </w:tc>
        <w:tc>
          <w:tcPr>
            <w:tcW w:w="1177" w:type="dxa"/>
          </w:tcPr>
          <w:p w:rsidR="00211B2D" w:rsidRPr="00FA3856" w:rsidRDefault="00211B2D" w:rsidP="001A6818">
            <w:pPr>
              <w:snapToGrid w:val="0"/>
              <w:jc w:val="center"/>
              <w:rPr>
                <w:szCs w:val="20"/>
                <w:lang w:val="en-US"/>
              </w:rPr>
            </w:pPr>
            <w:r w:rsidRPr="00FA3856">
              <w:rPr>
                <w:szCs w:val="20"/>
                <w:lang w:val="en-US"/>
              </w:rPr>
              <w:t>-</w:t>
            </w:r>
          </w:p>
        </w:tc>
        <w:tc>
          <w:tcPr>
            <w:tcW w:w="1041" w:type="dxa"/>
          </w:tcPr>
          <w:p w:rsidR="00211B2D" w:rsidRPr="00FA3856" w:rsidRDefault="00211B2D" w:rsidP="001A6818">
            <w:pPr>
              <w:snapToGrid w:val="0"/>
              <w:jc w:val="center"/>
              <w:rPr>
                <w:szCs w:val="20"/>
                <w:lang w:val="en-US"/>
              </w:rPr>
            </w:pPr>
            <w:r w:rsidRPr="00FA3856">
              <w:rPr>
                <w:szCs w:val="20"/>
                <w:lang w:val="en-US"/>
              </w:rPr>
              <w:t>-</w:t>
            </w:r>
          </w:p>
        </w:tc>
        <w:tc>
          <w:tcPr>
            <w:tcW w:w="990" w:type="dxa"/>
          </w:tcPr>
          <w:p w:rsidR="00211B2D" w:rsidRPr="00FA3856" w:rsidRDefault="00211B2D" w:rsidP="001A6818">
            <w:pPr>
              <w:snapToGrid w:val="0"/>
              <w:jc w:val="center"/>
              <w:rPr>
                <w:szCs w:val="20"/>
                <w:lang w:val="en-US"/>
              </w:rPr>
            </w:pPr>
            <w:r w:rsidRPr="00FA3856">
              <w:rPr>
                <w:szCs w:val="20"/>
                <w:lang w:val="en-US"/>
              </w:rPr>
              <w:t>-</w:t>
            </w:r>
          </w:p>
        </w:tc>
        <w:tc>
          <w:tcPr>
            <w:tcW w:w="1625" w:type="dxa"/>
          </w:tcPr>
          <w:p w:rsidR="00211B2D" w:rsidRPr="00FA3856" w:rsidRDefault="00211B2D" w:rsidP="001A6818">
            <w:pPr>
              <w:snapToGrid w:val="0"/>
              <w:jc w:val="center"/>
              <w:rPr>
                <w:szCs w:val="20"/>
                <w:lang w:val="en-US"/>
              </w:rPr>
            </w:pPr>
            <w:r w:rsidRPr="00FA3856">
              <w:rPr>
                <w:szCs w:val="20"/>
                <w:lang w:val="en-US"/>
              </w:rPr>
              <w:t>Sim</w:t>
            </w:r>
          </w:p>
        </w:tc>
      </w:tr>
      <w:tr w:rsidR="00211B2D" w:rsidRPr="00FA3856" w:rsidTr="00211B2D">
        <w:trPr>
          <w:jc w:val="center"/>
        </w:trPr>
        <w:tc>
          <w:tcPr>
            <w:tcW w:w="497" w:type="dxa"/>
          </w:tcPr>
          <w:p w:rsidR="00211B2D" w:rsidRPr="00FA3856" w:rsidRDefault="00211B2D" w:rsidP="00FF32A8">
            <w:pPr>
              <w:widowControl w:val="0"/>
              <w:numPr>
                <w:ilvl w:val="0"/>
                <w:numId w:val="74"/>
              </w:numPr>
              <w:suppressAutoHyphens/>
              <w:autoSpaceDE w:val="0"/>
              <w:snapToGrid w:val="0"/>
              <w:jc w:val="center"/>
              <w:rPr>
                <w:szCs w:val="20"/>
                <w:lang w:val="en-US"/>
              </w:rPr>
            </w:pPr>
          </w:p>
        </w:tc>
        <w:tc>
          <w:tcPr>
            <w:tcW w:w="1842" w:type="dxa"/>
          </w:tcPr>
          <w:p w:rsidR="00211B2D" w:rsidRPr="00FA3856" w:rsidRDefault="00211B2D" w:rsidP="001A6818">
            <w:pPr>
              <w:snapToGrid w:val="0"/>
              <w:rPr>
                <w:szCs w:val="20"/>
                <w:lang w:val="en-US"/>
              </w:rPr>
            </w:pPr>
            <w:r w:rsidRPr="00FA3856">
              <w:rPr>
                <w:szCs w:val="20"/>
                <w:lang w:val="en-US"/>
              </w:rPr>
              <w:t>NAT_SUB_CNT</w:t>
            </w:r>
          </w:p>
        </w:tc>
        <w:tc>
          <w:tcPr>
            <w:tcW w:w="4848" w:type="dxa"/>
          </w:tcPr>
          <w:p w:rsidR="00211B2D" w:rsidRPr="00FA3856" w:rsidRDefault="00211B2D" w:rsidP="00211B2D">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Natureza da Subconta Correlata</w:t>
            </w:r>
          </w:p>
          <w:p w:rsidR="00211B2D" w:rsidRPr="00FA3856" w:rsidRDefault="00211B2D" w:rsidP="00211B2D">
            <w:pPr>
              <w:pStyle w:val="NormalWeb"/>
              <w:spacing w:before="0" w:after="0"/>
              <w:rPr>
                <w:rFonts w:ascii="Times New Roman" w:hAnsi="Times New Roman" w:cs="Times New Roman"/>
                <w:szCs w:val="20"/>
              </w:rPr>
            </w:pPr>
          </w:p>
        </w:tc>
        <w:tc>
          <w:tcPr>
            <w:tcW w:w="626" w:type="dxa"/>
          </w:tcPr>
          <w:p w:rsidR="00211B2D" w:rsidRPr="00FA3856" w:rsidRDefault="00211B2D" w:rsidP="001A6818">
            <w:pPr>
              <w:snapToGrid w:val="0"/>
              <w:jc w:val="center"/>
              <w:rPr>
                <w:szCs w:val="20"/>
                <w:lang w:val="pt-PT"/>
              </w:rPr>
            </w:pPr>
            <w:r w:rsidRPr="00FA3856">
              <w:rPr>
                <w:szCs w:val="20"/>
                <w:lang w:val="pt-PT"/>
              </w:rPr>
              <w:t>C</w:t>
            </w:r>
          </w:p>
        </w:tc>
        <w:tc>
          <w:tcPr>
            <w:tcW w:w="1177" w:type="dxa"/>
          </w:tcPr>
          <w:p w:rsidR="00211B2D" w:rsidRPr="00FA3856" w:rsidRDefault="00211B2D" w:rsidP="001A6818">
            <w:pPr>
              <w:snapToGrid w:val="0"/>
              <w:jc w:val="center"/>
              <w:rPr>
                <w:szCs w:val="20"/>
                <w:lang w:val="pt-PT"/>
              </w:rPr>
            </w:pPr>
            <w:r w:rsidRPr="00FA3856">
              <w:rPr>
                <w:szCs w:val="20"/>
                <w:lang w:val="pt-PT"/>
              </w:rPr>
              <w:t>002</w:t>
            </w:r>
          </w:p>
        </w:tc>
        <w:tc>
          <w:tcPr>
            <w:tcW w:w="1041" w:type="dxa"/>
          </w:tcPr>
          <w:p w:rsidR="00211B2D" w:rsidRPr="00FA3856" w:rsidRDefault="00211B2D" w:rsidP="001A6818">
            <w:pPr>
              <w:snapToGrid w:val="0"/>
              <w:jc w:val="center"/>
              <w:rPr>
                <w:szCs w:val="20"/>
                <w:lang w:val="pt-PT"/>
              </w:rPr>
            </w:pPr>
            <w:r w:rsidRPr="00FA3856">
              <w:rPr>
                <w:szCs w:val="20"/>
                <w:lang w:val="pt-PT"/>
              </w:rPr>
              <w:t>-</w:t>
            </w:r>
          </w:p>
        </w:tc>
        <w:tc>
          <w:tcPr>
            <w:tcW w:w="990" w:type="dxa"/>
          </w:tcPr>
          <w:p w:rsidR="00211B2D" w:rsidRPr="00FA3856" w:rsidRDefault="00211B2D" w:rsidP="001A6818">
            <w:pPr>
              <w:snapToGrid w:val="0"/>
              <w:jc w:val="center"/>
              <w:rPr>
                <w:szCs w:val="20"/>
                <w:lang w:val="pt-PT"/>
              </w:rPr>
            </w:pPr>
            <w:r w:rsidRPr="00FA3856">
              <w:rPr>
                <w:szCs w:val="20"/>
                <w:lang w:val="pt-PT"/>
              </w:rPr>
              <w:t>-</w:t>
            </w:r>
          </w:p>
        </w:tc>
        <w:tc>
          <w:tcPr>
            <w:tcW w:w="1625" w:type="dxa"/>
          </w:tcPr>
          <w:p w:rsidR="00211B2D" w:rsidRPr="00FA3856" w:rsidRDefault="00211B2D" w:rsidP="001A6818">
            <w:pPr>
              <w:snapToGrid w:val="0"/>
              <w:jc w:val="center"/>
              <w:rPr>
                <w:szCs w:val="20"/>
                <w:lang w:val="pt-PT"/>
              </w:rPr>
            </w:pPr>
            <w:r w:rsidRPr="00FA3856">
              <w:rPr>
                <w:szCs w:val="20"/>
                <w:lang w:val="pt-PT"/>
              </w:rPr>
              <w:t>Sim</w:t>
            </w:r>
          </w:p>
        </w:tc>
      </w:tr>
    </w:tbl>
    <w:p w:rsidR="007F6CEC" w:rsidRPr="00FA3856" w:rsidRDefault="007F6CEC" w:rsidP="001A2FAA">
      <w:pPr>
        <w:rPr>
          <w:b/>
          <w:bCs/>
          <w:szCs w:val="20"/>
        </w:rPr>
      </w:pPr>
    </w:p>
    <w:p w:rsidR="00DD15D0" w:rsidRPr="00FA3856" w:rsidRDefault="00DD15D0">
      <w:pPr>
        <w:spacing w:after="200" w:line="276" w:lineRule="auto"/>
        <w:rPr>
          <w:b/>
          <w:bCs/>
          <w:color w:val="0000FF"/>
          <w:szCs w:val="20"/>
        </w:rPr>
      </w:pPr>
      <w:r w:rsidRPr="00FA3856">
        <w:rPr>
          <w:color w:val="0000FF"/>
          <w:szCs w:val="20"/>
        </w:rPr>
        <w:br w:type="page"/>
      </w:r>
    </w:p>
    <w:p w:rsidR="008F0CA1" w:rsidRPr="00FA3856" w:rsidRDefault="008F0CA1" w:rsidP="008F0CA1">
      <w:pPr>
        <w:pStyle w:val="Ttulo1"/>
        <w:jc w:val="both"/>
        <w:rPr>
          <w:color w:val="0000FF"/>
          <w:szCs w:val="20"/>
        </w:rPr>
      </w:pPr>
      <w:bookmarkStart w:id="84" w:name="_Toc454359280"/>
      <w:r w:rsidRPr="00FA3856">
        <w:rPr>
          <w:color w:val="0000FF"/>
          <w:szCs w:val="20"/>
        </w:rPr>
        <w:lastRenderedPageBreak/>
        <w:t>Registro C100: Centro de Custos</w:t>
      </w:r>
      <w:bookmarkEnd w:id="84"/>
      <w:r w:rsidRPr="00FA3856">
        <w:rPr>
          <w:color w:val="0000FF"/>
          <w:szCs w:val="20"/>
        </w:rPr>
        <w:t xml:space="preserve"> </w:t>
      </w:r>
    </w:p>
    <w:p w:rsidR="00F31D0F" w:rsidRPr="00FA3856"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rsidR="00F31D0F" w:rsidRPr="00FA3856" w:rsidRDefault="008F0CA1" w:rsidP="008F0CA1">
      <w:pPr>
        <w:pStyle w:val="PSDS-MarcadoresNivel2"/>
        <w:numPr>
          <w:ilvl w:val="0"/>
          <w:numId w:val="0"/>
        </w:numPr>
        <w:tabs>
          <w:tab w:val="left" w:pos="720"/>
        </w:tabs>
        <w:spacing w:before="0" w:after="0"/>
        <w:rPr>
          <w:rFonts w:ascii="Times New Roman" w:hAnsi="Times New Roman"/>
          <w:b w:val="0"/>
        </w:rPr>
      </w:pPr>
      <w:r w:rsidRPr="00FA3856">
        <w:rPr>
          <w:rFonts w:ascii="Times New Roman" w:hAnsi="Times New Roman"/>
          <w:b w:val="0"/>
        </w:rPr>
        <w:tab/>
        <w:t xml:space="preserve">Registro preenchido pelo sistema ao executar a funcionalidade de recuperação da ECD. </w:t>
      </w:r>
      <w:r w:rsidR="00F31D0F" w:rsidRPr="00FA3856">
        <w:rPr>
          <w:rFonts w:ascii="Times New Roman" w:hAnsi="Times New Roman"/>
          <w:b w:val="0"/>
        </w:rPr>
        <w:t>Recupera os registros I100 (centro de custo) das ECD do período.</w:t>
      </w:r>
    </w:p>
    <w:p w:rsidR="008F0CA1" w:rsidRPr="00FA3856" w:rsidRDefault="008F0CA1" w:rsidP="008F0CA1">
      <w:pPr>
        <w:pStyle w:val="PSDS-MarcadoresNivel2"/>
        <w:numPr>
          <w:ilvl w:val="0"/>
          <w:numId w:val="0"/>
        </w:numPr>
        <w:tabs>
          <w:tab w:val="left" w:pos="720"/>
        </w:tabs>
        <w:spacing w:before="0" w:after="0"/>
        <w:rPr>
          <w:rFonts w:ascii="Times New Roman" w:hAnsi="Times New Roman"/>
          <w:b w:val="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F0CA1"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F0CA1" w:rsidRPr="00FA3856" w:rsidRDefault="008F0CA1" w:rsidP="008F0CA1">
            <w:pPr>
              <w:pStyle w:val="PSDS-CorpodeTexto0"/>
              <w:jc w:val="center"/>
              <w:rPr>
                <w:rFonts w:ascii="Times New Roman" w:hAnsi="Times New Roman"/>
                <w:b/>
                <w:bCs/>
              </w:rPr>
            </w:pPr>
            <w:r w:rsidRPr="00FA3856">
              <w:rPr>
                <w:rFonts w:ascii="Times New Roman" w:hAnsi="Times New Roman"/>
                <w:b/>
                <w:bCs/>
              </w:rPr>
              <w:t>REGISTRO C100: CENTRO DE CUSTOS</w:t>
            </w:r>
          </w:p>
        </w:tc>
      </w:tr>
      <w:tr w:rsidR="008F0CA1"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F0CA1" w:rsidRPr="00FA3856" w:rsidRDefault="007B4343" w:rsidP="00596D27">
            <w:pPr>
              <w:pStyle w:val="PSDS-CorpodeTexto0"/>
              <w:jc w:val="center"/>
              <w:rPr>
                <w:rFonts w:ascii="Times New Roman" w:hAnsi="Times New Roman"/>
                <w:b/>
                <w:bCs/>
              </w:rPr>
            </w:pPr>
            <w:r w:rsidRPr="00FA3856">
              <w:rPr>
                <w:rFonts w:ascii="Times New Roman" w:hAnsi="Times New Roman"/>
                <w:b/>
                <w:bCs/>
              </w:rPr>
              <w:t>Regras de Validação do Registro</w:t>
            </w:r>
          </w:p>
          <w:p w:rsidR="008F0CA1" w:rsidRPr="00FA3856" w:rsidRDefault="008F0CA1" w:rsidP="00596D27">
            <w:pPr>
              <w:pStyle w:val="PSDS-CorpodeTexto0"/>
              <w:jc w:val="center"/>
              <w:rPr>
                <w:rFonts w:ascii="Times New Roman" w:hAnsi="Times New Roman"/>
                <w:b/>
                <w:bCs/>
              </w:rPr>
            </w:pPr>
          </w:p>
        </w:tc>
      </w:tr>
      <w:tr w:rsidR="008F0CA1"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F0CA1" w:rsidRPr="00FA3856" w:rsidRDefault="008F0CA1" w:rsidP="00596D27">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F0CA1" w:rsidRPr="00FA3856" w:rsidRDefault="008F0CA1" w:rsidP="00596D27">
            <w:pPr>
              <w:pStyle w:val="PSDS-CorpodeTexto0"/>
              <w:jc w:val="center"/>
              <w:rPr>
                <w:rFonts w:ascii="Times New Roman" w:hAnsi="Times New Roman"/>
                <w:b/>
                <w:bCs/>
              </w:rPr>
            </w:pPr>
            <w:r w:rsidRPr="00FA3856">
              <w:rPr>
                <w:rFonts w:ascii="Times New Roman" w:hAnsi="Times New Roman"/>
                <w:b/>
                <w:bCs/>
              </w:rPr>
              <w:t>Ocorrência – 0:N</w:t>
            </w:r>
          </w:p>
        </w:tc>
      </w:tr>
      <w:tr w:rsidR="008F0CA1"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F0CA1" w:rsidRPr="00FA3856" w:rsidRDefault="008F0CA1" w:rsidP="008F0CA1">
            <w:pPr>
              <w:pStyle w:val="PSDS-CorpodeTexto0"/>
              <w:rPr>
                <w:rFonts w:ascii="Times New Roman" w:hAnsi="Times New Roman"/>
                <w:b/>
                <w:bCs/>
              </w:rPr>
            </w:pPr>
            <w:r w:rsidRPr="00FA3856">
              <w:rPr>
                <w:rFonts w:ascii="Times New Roman" w:hAnsi="Times New Roman"/>
                <w:b/>
                <w:bCs/>
              </w:rPr>
              <w:t>Campo(s) chave: DT_ALT + COD_CCUS</w:t>
            </w:r>
          </w:p>
        </w:tc>
      </w:tr>
    </w:tbl>
    <w:p w:rsidR="00F31D0F" w:rsidRPr="00FA3856" w:rsidRDefault="00F31D0F" w:rsidP="00F31D0F">
      <w:pPr>
        <w:pStyle w:val="PSDS-CorpodeTexto0"/>
        <w:rPr>
          <w:rFonts w:ascii="Times New Roman" w:hAnsi="Times New Roman"/>
        </w:rPr>
      </w:pPr>
    </w:p>
    <w:tbl>
      <w:tblPr>
        <w:tblW w:w="3807"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97"/>
        <w:gridCol w:w="1520"/>
        <w:gridCol w:w="4728"/>
        <w:gridCol w:w="725"/>
        <w:gridCol w:w="1252"/>
        <w:gridCol w:w="1119"/>
        <w:gridCol w:w="1062"/>
        <w:gridCol w:w="1473"/>
      </w:tblGrid>
      <w:tr w:rsidR="00211B2D" w:rsidRPr="00FA3856" w:rsidTr="00211B2D">
        <w:trPr>
          <w:jc w:val="center"/>
        </w:trPr>
        <w:tc>
          <w:tcPr>
            <w:tcW w:w="201"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Nº</w:t>
            </w:r>
          </w:p>
        </w:tc>
        <w:tc>
          <w:tcPr>
            <w:tcW w:w="614"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Campo</w:t>
            </w:r>
          </w:p>
        </w:tc>
        <w:tc>
          <w:tcPr>
            <w:tcW w:w="1910"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scrição</w:t>
            </w:r>
          </w:p>
        </w:tc>
        <w:tc>
          <w:tcPr>
            <w:tcW w:w="293"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ipo</w:t>
            </w:r>
          </w:p>
        </w:tc>
        <w:tc>
          <w:tcPr>
            <w:tcW w:w="506"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Tamanho</w:t>
            </w:r>
          </w:p>
        </w:tc>
        <w:tc>
          <w:tcPr>
            <w:tcW w:w="452" w:type="pct"/>
            <w:tcBorders>
              <w:top w:val="single" w:sz="6" w:space="0" w:color="auto"/>
              <w:left w:val="single" w:sz="6" w:space="0" w:color="auto"/>
              <w:bottom w:val="single" w:sz="6" w:space="0" w:color="auto"/>
              <w:right w:val="single" w:sz="6" w:space="0" w:color="auto"/>
            </w:tcBorders>
            <w:shd w:val="pct10" w:color="auto" w:fill="FFFFFF"/>
            <w:vAlign w:val="center"/>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Decimal</w:t>
            </w:r>
          </w:p>
        </w:tc>
        <w:tc>
          <w:tcPr>
            <w:tcW w:w="429" w:type="pct"/>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Valores válidos</w:t>
            </w:r>
          </w:p>
        </w:tc>
        <w:tc>
          <w:tcPr>
            <w:tcW w:w="595" w:type="pct"/>
            <w:tcBorders>
              <w:top w:val="single" w:sz="6" w:space="0" w:color="auto"/>
              <w:left w:val="single" w:sz="6" w:space="0" w:color="auto"/>
              <w:bottom w:val="single" w:sz="6" w:space="0" w:color="auto"/>
              <w:right w:val="single" w:sz="6" w:space="0" w:color="auto"/>
            </w:tcBorders>
            <w:shd w:val="pct10" w:color="auto" w:fill="FFFFFF"/>
          </w:tcPr>
          <w:p w:rsidR="00211B2D" w:rsidRPr="00FA3856" w:rsidRDefault="00211B2D" w:rsidP="00F31D0F">
            <w:pPr>
              <w:pStyle w:val="PSDS-CorpodeTexto0"/>
              <w:jc w:val="center"/>
              <w:rPr>
                <w:rFonts w:ascii="Times New Roman" w:hAnsi="Times New Roman"/>
                <w:b/>
                <w:bCs/>
              </w:rPr>
            </w:pPr>
            <w:r w:rsidRPr="00FA3856">
              <w:rPr>
                <w:rFonts w:ascii="Times New Roman" w:hAnsi="Times New Roman"/>
                <w:b/>
                <w:bCs/>
              </w:rPr>
              <w:t>Obrigatório</w:t>
            </w:r>
          </w:p>
        </w:tc>
      </w:tr>
      <w:tr w:rsidR="00211B2D" w:rsidRPr="00FA3856" w:rsidTr="00211B2D">
        <w:trPr>
          <w:jc w:val="center"/>
        </w:trPr>
        <w:tc>
          <w:tcPr>
            <w:tcW w:w="201"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1</w:t>
            </w:r>
          </w:p>
        </w:tc>
        <w:tc>
          <w:tcPr>
            <w:tcW w:w="614"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REG</w:t>
            </w:r>
          </w:p>
        </w:tc>
        <w:tc>
          <w:tcPr>
            <w:tcW w:w="1910" w:type="pct"/>
            <w:tcBorders>
              <w:top w:val="single" w:sz="6" w:space="0" w:color="auto"/>
              <w:left w:val="single" w:sz="6" w:space="0" w:color="auto"/>
              <w:bottom w:val="single" w:sz="6" w:space="0" w:color="auto"/>
              <w:right w:val="single" w:sz="6" w:space="0" w:color="auto"/>
            </w:tcBorders>
          </w:tcPr>
          <w:p w:rsidR="00211B2D" w:rsidRPr="00FA3856" w:rsidRDefault="00742E5F" w:rsidP="00211B2D">
            <w:pPr>
              <w:jc w:val="both"/>
              <w:rPr>
                <w:szCs w:val="20"/>
              </w:rPr>
            </w:pPr>
            <w:r w:rsidRPr="00FA3856">
              <w:rPr>
                <w:szCs w:val="20"/>
              </w:rPr>
              <w:t xml:space="preserve">Texto Fixo Contendo a Identificação do Registro </w:t>
            </w:r>
            <w:r w:rsidR="00211B2D" w:rsidRPr="00FA3856">
              <w:rPr>
                <w:szCs w:val="20"/>
              </w:rPr>
              <w:t>(C100).</w:t>
            </w:r>
          </w:p>
          <w:p w:rsidR="00211B2D" w:rsidRPr="00FA3856" w:rsidRDefault="00211B2D" w:rsidP="00F31D0F">
            <w:pPr>
              <w:shd w:val="clear" w:color="auto" w:fill="FFFFFF"/>
              <w:rPr>
                <w:szCs w:val="20"/>
              </w:rPr>
            </w:pPr>
          </w:p>
        </w:tc>
        <w:tc>
          <w:tcPr>
            <w:tcW w:w="293"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C</w:t>
            </w:r>
          </w:p>
        </w:tc>
        <w:tc>
          <w:tcPr>
            <w:tcW w:w="506"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004</w:t>
            </w:r>
          </w:p>
        </w:tc>
        <w:tc>
          <w:tcPr>
            <w:tcW w:w="452"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29"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C100]</w:t>
            </w:r>
          </w:p>
        </w:tc>
        <w:tc>
          <w:tcPr>
            <w:tcW w:w="595"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Sim</w:t>
            </w:r>
          </w:p>
        </w:tc>
      </w:tr>
      <w:tr w:rsidR="00211B2D" w:rsidRPr="00FA3856" w:rsidTr="00211B2D">
        <w:trPr>
          <w:jc w:val="center"/>
        </w:trPr>
        <w:tc>
          <w:tcPr>
            <w:tcW w:w="201"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2</w:t>
            </w:r>
          </w:p>
        </w:tc>
        <w:tc>
          <w:tcPr>
            <w:tcW w:w="614"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DT_ALT</w:t>
            </w:r>
          </w:p>
        </w:tc>
        <w:tc>
          <w:tcPr>
            <w:tcW w:w="1910"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Data da Inclusão/Alteração.</w:t>
            </w:r>
          </w:p>
          <w:p w:rsidR="00211B2D" w:rsidRPr="00FA3856" w:rsidRDefault="00211B2D" w:rsidP="00F31D0F">
            <w:pPr>
              <w:shd w:val="clear" w:color="auto" w:fill="FFFFFF"/>
              <w:rPr>
                <w:szCs w:val="20"/>
              </w:rPr>
            </w:pPr>
          </w:p>
        </w:tc>
        <w:tc>
          <w:tcPr>
            <w:tcW w:w="293"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N</w:t>
            </w:r>
          </w:p>
        </w:tc>
        <w:tc>
          <w:tcPr>
            <w:tcW w:w="506"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008</w:t>
            </w:r>
          </w:p>
        </w:tc>
        <w:tc>
          <w:tcPr>
            <w:tcW w:w="452"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29"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595"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Sim</w:t>
            </w:r>
          </w:p>
        </w:tc>
      </w:tr>
      <w:tr w:rsidR="00211B2D" w:rsidRPr="00FA3856" w:rsidTr="00211B2D">
        <w:trPr>
          <w:jc w:val="center"/>
        </w:trPr>
        <w:tc>
          <w:tcPr>
            <w:tcW w:w="201"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3</w:t>
            </w:r>
          </w:p>
        </w:tc>
        <w:tc>
          <w:tcPr>
            <w:tcW w:w="614"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COD_CCUS</w:t>
            </w:r>
          </w:p>
        </w:tc>
        <w:tc>
          <w:tcPr>
            <w:tcW w:w="1910"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Código do Centro de Custos.</w:t>
            </w:r>
          </w:p>
          <w:p w:rsidR="00211B2D" w:rsidRPr="00FA3856" w:rsidRDefault="00211B2D" w:rsidP="00F31D0F">
            <w:pPr>
              <w:shd w:val="clear" w:color="auto" w:fill="FFFFFF"/>
              <w:rPr>
                <w:szCs w:val="20"/>
              </w:rPr>
            </w:pPr>
          </w:p>
        </w:tc>
        <w:tc>
          <w:tcPr>
            <w:tcW w:w="293"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C</w:t>
            </w:r>
          </w:p>
        </w:tc>
        <w:tc>
          <w:tcPr>
            <w:tcW w:w="506"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52"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29"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595"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Sim</w:t>
            </w:r>
          </w:p>
        </w:tc>
      </w:tr>
      <w:tr w:rsidR="00211B2D" w:rsidRPr="00FA3856" w:rsidTr="00211B2D">
        <w:trPr>
          <w:jc w:val="center"/>
        </w:trPr>
        <w:tc>
          <w:tcPr>
            <w:tcW w:w="201"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b/>
                <w:szCs w:val="20"/>
              </w:rPr>
            </w:pPr>
            <w:r w:rsidRPr="00FA3856">
              <w:rPr>
                <w:b/>
                <w:szCs w:val="20"/>
              </w:rPr>
              <w:t>4</w:t>
            </w:r>
          </w:p>
        </w:tc>
        <w:tc>
          <w:tcPr>
            <w:tcW w:w="614"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CCUS</w:t>
            </w:r>
          </w:p>
        </w:tc>
        <w:tc>
          <w:tcPr>
            <w:tcW w:w="1910"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rPr>
                <w:szCs w:val="20"/>
              </w:rPr>
            </w:pPr>
            <w:r w:rsidRPr="00FA3856">
              <w:rPr>
                <w:szCs w:val="20"/>
              </w:rPr>
              <w:t>Nome do Centro de Custos.</w:t>
            </w:r>
          </w:p>
          <w:p w:rsidR="00211B2D" w:rsidRPr="00FA3856" w:rsidRDefault="00211B2D" w:rsidP="00F31D0F">
            <w:pPr>
              <w:shd w:val="clear" w:color="auto" w:fill="FFFFFF"/>
              <w:rPr>
                <w:szCs w:val="20"/>
              </w:rPr>
            </w:pPr>
          </w:p>
        </w:tc>
        <w:tc>
          <w:tcPr>
            <w:tcW w:w="293"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C</w:t>
            </w:r>
          </w:p>
        </w:tc>
        <w:tc>
          <w:tcPr>
            <w:tcW w:w="506"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52"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429"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w:t>
            </w:r>
          </w:p>
        </w:tc>
        <w:tc>
          <w:tcPr>
            <w:tcW w:w="595" w:type="pct"/>
            <w:tcBorders>
              <w:top w:val="single" w:sz="6" w:space="0" w:color="auto"/>
              <w:left w:val="single" w:sz="6" w:space="0" w:color="auto"/>
              <w:bottom w:val="single" w:sz="6" w:space="0" w:color="auto"/>
              <w:right w:val="single" w:sz="6" w:space="0" w:color="auto"/>
            </w:tcBorders>
          </w:tcPr>
          <w:p w:rsidR="00211B2D" w:rsidRPr="00FA3856" w:rsidRDefault="00211B2D" w:rsidP="00F31D0F">
            <w:pPr>
              <w:shd w:val="clear" w:color="auto" w:fill="FFFFFF"/>
              <w:jc w:val="center"/>
              <w:rPr>
                <w:szCs w:val="20"/>
              </w:rPr>
            </w:pPr>
            <w:r w:rsidRPr="00FA3856">
              <w:rPr>
                <w:szCs w:val="20"/>
              </w:rPr>
              <w:t>Sim</w:t>
            </w:r>
          </w:p>
        </w:tc>
      </w:tr>
    </w:tbl>
    <w:p w:rsidR="00F31D0F" w:rsidRPr="00FA3856" w:rsidRDefault="00F31D0F" w:rsidP="00F31D0F">
      <w:pPr>
        <w:pStyle w:val="Recuodecorpodetexto"/>
        <w:spacing w:before="0" w:line="240" w:lineRule="auto"/>
        <w:rPr>
          <w:rFonts w:ascii="Times New Roman" w:hAnsi="Times New Roman"/>
          <w:color w:val="auto"/>
          <w:szCs w:val="20"/>
          <w:lang w:val="pt-PT"/>
        </w:rPr>
      </w:pPr>
    </w:p>
    <w:p w:rsidR="00DD15D0" w:rsidRPr="00FA3856" w:rsidRDefault="00DD15D0">
      <w:pPr>
        <w:spacing w:after="200" w:line="276" w:lineRule="auto"/>
        <w:rPr>
          <w:b/>
          <w:bCs/>
          <w:color w:val="0000FF"/>
          <w:szCs w:val="20"/>
        </w:rPr>
      </w:pPr>
      <w:r w:rsidRPr="00FA3856">
        <w:rPr>
          <w:color w:val="0000FF"/>
          <w:szCs w:val="20"/>
        </w:rPr>
        <w:br w:type="page"/>
      </w:r>
    </w:p>
    <w:p w:rsidR="00B97169" w:rsidRPr="00FA3856" w:rsidRDefault="00B97169" w:rsidP="00B97169">
      <w:pPr>
        <w:pStyle w:val="Ttulo1"/>
        <w:jc w:val="both"/>
        <w:rPr>
          <w:color w:val="0000FF"/>
          <w:szCs w:val="20"/>
        </w:rPr>
      </w:pPr>
      <w:bookmarkStart w:id="85" w:name="_Toc454359281"/>
      <w:r w:rsidRPr="00FA3856">
        <w:rPr>
          <w:color w:val="0000FF"/>
          <w:szCs w:val="20"/>
        </w:rPr>
        <w:lastRenderedPageBreak/>
        <w:t>Registro C150: Identificação do Período dos Saldos Periódicos das Contas</w:t>
      </w:r>
      <w:bookmarkEnd w:id="85"/>
    </w:p>
    <w:p w:rsidR="00B97169" w:rsidRPr="00FA3856"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rsidR="00B97169" w:rsidRPr="00FA3856" w:rsidRDefault="00B97169"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dos registros I150 (saldos periódicos – identificação do período) das ECD do período.</w:t>
      </w:r>
    </w:p>
    <w:p w:rsidR="00B97169" w:rsidRPr="00FA3856" w:rsidRDefault="00B97169" w:rsidP="00B97169">
      <w:pPr>
        <w:pStyle w:val="PSDS-MarcadoresNivel2"/>
        <w:numPr>
          <w:ilvl w:val="0"/>
          <w:numId w:val="0"/>
        </w:numPr>
        <w:tabs>
          <w:tab w:val="left" w:pos="720"/>
        </w:tabs>
        <w:spacing w:before="0" w:after="0"/>
        <w:rPr>
          <w:rFonts w:ascii="Times New Roman" w:hAnsi="Times New Roman"/>
          <w:b w:val="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97169"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97169" w:rsidRPr="00FA3856" w:rsidRDefault="00B97169" w:rsidP="00B97169">
            <w:pPr>
              <w:pStyle w:val="PSDS-CorpodeTexto0"/>
              <w:jc w:val="center"/>
              <w:rPr>
                <w:rFonts w:ascii="Times New Roman" w:hAnsi="Times New Roman"/>
                <w:b/>
                <w:bCs/>
              </w:rPr>
            </w:pPr>
            <w:r w:rsidRPr="00FA3856">
              <w:rPr>
                <w:rFonts w:ascii="Times New Roman" w:hAnsi="Times New Roman"/>
                <w:b/>
                <w:bCs/>
              </w:rPr>
              <w:t>REGISTRO C150: SALDOS PERI</w:t>
            </w:r>
            <w:r w:rsidR="007B4343" w:rsidRPr="00FA3856">
              <w:rPr>
                <w:rFonts w:ascii="Times New Roman" w:hAnsi="Times New Roman"/>
                <w:b/>
                <w:bCs/>
              </w:rPr>
              <w:t>ÓDICO</w:t>
            </w:r>
            <w:r w:rsidRPr="00FA3856">
              <w:rPr>
                <w:rFonts w:ascii="Times New Roman" w:hAnsi="Times New Roman"/>
                <w:b/>
                <w:bCs/>
              </w:rPr>
              <w:t>S – IDENTIFICAÇÃO DO PERÍODO</w:t>
            </w:r>
          </w:p>
        </w:tc>
      </w:tr>
      <w:tr w:rsidR="00B97169"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97169" w:rsidRPr="00FA3856" w:rsidRDefault="007B4343" w:rsidP="00596D27">
            <w:pPr>
              <w:pStyle w:val="PSDS-CorpodeTexto0"/>
              <w:jc w:val="center"/>
              <w:rPr>
                <w:rFonts w:ascii="Times New Roman" w:hAnsi="Times New Roman"/>
                <w:b/>
                <w:bCs/>
              </w:rPr>
            </w:pPr>
            <w:r w:rsidRPr="00FA3856">
              <w:rPr>
                <w:rFonts w:ascii="Times New Roman" w:hAnsi="Times New Roman"/>
                <w:b/>
                <w:bCs/>
              </w:rPr>
              <w:t>Regras de Validação do Registro</w:t>
            </w:r>
          </w:p>
          <w:p w:rsidR="00B97169" w:rsidRPr="00FA3856" w:rsidRDefault="00B97169" w:rsidP="00596D27">
            <w:pPr>
              <w:pStyle w:val="PSDS-CorpodeTexto0"/>
              <w:jc w:val="center"/>
              <w:rPr>
                <w:rFonts w:ascii="Times New Roman" w:hAnsi="Times New Roman"/>
                <w:b/>
                <w:bCs/>
              </w:rPr>
            </w:pPr>
          </w:p>
        </w:tc>
      </w:tr>
      <w:tr w:rsidR="00B97169"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97169" w:rsidRPr="00FA3856" w:rsidRDefault="00B97169" w:rsidP="00596D27">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97169" w:rsidRPr="00FA3856" w:rsidRDefault="00B97169" w:rsidP="00596D27">
            <w:pPr>
              <w:pStyle w:val="PSDS-CorpodeTexto0"/>
              <w:jc w:val="center"/>
              <w:rPr>
                <w:rFonts w:ascii="Times New Roman" w:hAnsi="Times New Roman"/>
                <w:b/>
                <w:bCs/>
              </w:rPr>
            </w:pPr>
            <w:r w:rsidRPr="00FA3856">
              <w:rPr>
                <w:rFonts w:ascii="Times New Roman" w:hAnsi="Times New Roman"/>
                <w:b/>
                <w:bCs/>
              </w:rPr>
              <w:t>Ocorrência – 0:12</w:t>
            </w:r>
          </w:p>
        </w:tc>
      </w:tr>
      <w:tr w:rsidR="00B97169"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97169" w:rsidRPr="00FA3856" w:rsidRDefault="00B97169" w:rsidP="00B97169">
            <w:pPr>
              <w:pStyle w:val="PSDS-CorpodeTexto0"/>
              <w:rPr>
                <w:rFonts w:ascii="Times New Roman" w:hAnsi="Times New Roman"/>
                <w:b/>
                <w:bCs/>
              </w:rPr>
            </w:pPr>
            <w:r w:rsidRPr="00FA3856">
              <w:rPr>
                <w:rFonts w:ascii="Times New Roman" w:hAnsi="Times New Roman"/>
                <w:b/>
                <w:bCs/>
              </w:rPr>
              <w:t>Campo(s) chave: DT_INI + DT_FIN</w:t>
            </w:r>
          </w:p>
        </w:tc>
      </w:tr>
    </w:tbl>
    <w:p w:rsidR="00F31D0F" w:rsidRPr="00FA3856" w:rsidRDefault="00F31D0F" w:rsidP="00F31D0F">
      <w:pPr>
        <w:pStyle w:val="PSDS-MarcadoresNivel2"/>
        <w:numPr>
          <w:ilvl w:val="0"/>
          <w:numId w:val="0"/>
        </w:numPr>
        <w:tabs>
          <w:tab w:val="left" w:pos="720"/>
        </w:tabs>
        <w:spacing w:before="0" w:after="0"/>
        <w:ind w:left="360"/>
        <w:rPr>
          <w:rFonts w:ascii="Times New Roman" w:hAnsi="Times New Roman"/>
          <w:b w:val="0"/>
          <w:bCs/>
          <w:lang w:val="pt-PT"/>
        </w:rPr>
      </w:pPr>
    </w:p>
    <w:tbl>
      <w:tblPr>
        <w:tblW w:w="3521"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011"/>
        <w:gridCol w:w="4727"/>
        <w:gridCol w:w="689"/>
        <w:gridCol w:w="1161"/>
        <w:gridCol w:w="1023"/>
        <w:gridCol w:w="973"/>
        <w:gridCol w:w="1383"/>
      </w:tblGrid>
      <w:tr w:rsidR="00742E5F" w:rsidRPr="00FA3856" w:rsidTr="00742E5F">
        <w:trPr>
          <w:jc w:val="center"/>
        </w:trPr>
        <w:tc>
          <w:tcPr>
            <w:tcW w:w="209"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Nº</w:t>
            </w:r>
          </w:p>
        </w:tc>
        <w:tc>
          <w:tcPr>
            <w:tcW w:w="441"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Campo</w:t>
            </w:r>
          </w:p>
        </w:tc>
        <w:tc>
          <w:tcPr>
            <w:tcW w:w="2065"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scrição</w:t>
            </w:r>
          </w:p>
        </w:tc>
        <w:tc>
          <w:tcPr>
            <w:tcW w:w="301"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ipo</w:t>
            </w:r>
          </w:p>
        </w:tc>
        <w:tc>
          <w:tcPr>
            <w:tcW w:w="507"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amanho</w:t>
            </w:r>
          </w:p>
        </w:tc>
        <w:tc>
          <w:tcPr>
            <w:tcW w:w="447"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cimal</w:t>
            </w:r>
          </w:p>
        </w:tc>
        <w:tc>
          <w:tcPr>
            <w:tcW w:w="425"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Valores válidos</w:t>
            </w:r>
          </w:p>
        </w:tc>
        <w:tc>
          <w:tcPr>
            <w:tcW w:w="604"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20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1</w:t>
            </w:r>
          </w:p>
        </w:tc>
        <w:tc>
          <w:tcPr>
            <w:tcW w:w="44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REG</w:t>
            </w:r>
          </w:p>
        </w:tc>
        <w:tc>
          <w:tcPr>
            <w:tcW w:w="2065" w:type="pct"/>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150).</w:t>
            </w:r>
          </w:p>
          <w:p w:rsidR="00742E5F" w:rsidRPr="00FA3856" w:rsidRDefault="00742E5F" w:rsidP="00F31D0F">
            <w:pPr>
              <w:shd w:val="clear" w:color="auto" w:fill="FFFFFF"/>
              <w:rPr>
                <w:szCs w:val="20"/>
              </w:rPr>
            </w:pPr>
          </w:p>
        </w:tc>
        <w:tc>
          <w:tcPr>
            <w:tcW w:w="30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50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4</w:t>
            </w:r>
          </w:p>
        </w:tc>
        <w:tc>
          <w:tcPr>
            <w:tcW w:w="44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25"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150]</w:t>
            </w:r>
          </w:p>
        </w:tc>
        <w:tc>
          <w:tcPr>
            <w:tcW w:w="60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20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2</w:t>
            </w:r>
          </w:p>
        </w:tc>
        <w:tc>
          <w:tcPr>
            <w:tcW w:w="44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DT_INI</w:t>
            </w:r>
          </w:p>
        </w:tc>
        <w:tc>
          <w:tcPr>
            <w:tcW w:w="2065"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Data do Início do período.</w:t>
            </w:r>
          </w:p>
          <w:p w:rsidR="00742E5F" w:rsidRPr="00FA3856" w:rsidRDefault="00742E5F" w:rsidP="00F31D0F">
            <w:pPr>
              <w:shd w:val="clear" w:color="auto" w:fill="FFFFFF"/>
              <w:rPr>
                <w:szCs w:val="20"/>
              </w:rPr>
            </w:pPr>
          </w:p>
        </w:tc>
        <w:tc>
          <w:tcPr>
            <w:tcW w:w="30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50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8</w:t>
            </w:r>
          </w:p>
        </w:tc>
        <w:tc>
          <w:tcPr>
            <w:tcW w:w="44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25"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60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20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3</w:t>
            </w:r>
          </w:p>
        </w:tc>
        <w:tc>
          <w:tcPr>
            <w:tcW w:w="44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DT_FIN</w:t>
            </w:r>
          </w:p>
        </w:tc>
        <w:tc>
          <w:tcPr>
            <w:tcW w:w="2065"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Data do Fim do período.</w:t>
            </w:r>
          </w:p>
          <w:p w:rsidR="00742E5F" w:rsidRPr="00FA3856" w:rsidRDefault="00742E5F" w:rsidP="00F31D0F">
            <w:pPr>
              <w:shd w:val="clear" w:color="auto" w:fill="FFFFFF"/>
              <w:rPr>
                <w:szCs w:val="20"/>
              </w:rPr>
            </w:pPr>
          </w:p>
        </w:tc>
        <w:tc>
          <w:tcPr>
            <w:tcW w:w="30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50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8</w:t>
            </w:r>
          </w:p>
        </w:tc>
        <w:tc>
          <w:tcPr>
            <w:tcW w:w="447"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25"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60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bl>
    <w:p w:rsidR="00F31D0F" w:rsidRPr="00FA3856" w:rsidRDefault="00F31D0F" w:rsidP="00F31D0F">
      <w:pPr>
        <w:rPr>
          <w:szCs w:val="20"/>
        </w:rPr>
      </w:pPr>
    </w:p>
    <w:p w:rsidR="002C58A4" w:rsidRPr="00FA3856" w:rsidRDefault="002C58A4">
      <w:pPr>
        <w:spacing w:after="200" w:line="276" w:lineRule="auto"/>
        <w:rPr>
          <w:b/>
          <w:bCs/>
          <w:color w:val="0000FF"/>
          <w:szCs w:val="20"/>
        </w:rPr>
      </w:pPr>
      <w:r w:rsidRPr="00FA3856">
        <w:rPr>
          <w:color w:val="0000FF"/>
          <w:szCs w:val="20"/>
        </w:rPr>
        <w:br w:type="page"/>
      </w:r>
    </w:p>
    <w:p w:rsidR="007B4343" w:rsidRPr="00FA3856" w:rsidRDefault="007B4343" w:rsidP="007B4343">
      <w:pPr>
        <w:pStyle w:val="Ttulo1"/>
        <w:jc w:val="both"/>
        <w:rPr>
          <w:color w:val="0000FF"/>
          <w:szCs w:val="20"/>
        </w:rPr>
      </w:pPr>
      <w:bookmarkStart w:id="86" w:name="_Toc454359282"/>
      <w:r w:rsidRPr="00FA3856">
        <w:rPr>
          <w:color w:val="0000FF"/>
          <w:szCs w:val="20"/>
        </w:rPr>
        <w:lastRenderedPageBreak/>
        <w:t>Registro C155: Detalhes dos Saldos Contábeis das Contas</w:t>
      </w:r>
      <w:bookmarkEnd w:id="86"/>
    </w:p>
    <w:p w:rsidR="007B4343" w:rsidRPr="00FA3856"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rsidR="007B4343" w:rsidRPr="00FA3856" w:rsidRDefault="007B4343"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dos registros I155 (detalhes dos saldos contábeis recuperados) das ECD do período</w:t>
      </w:r>
      <w:r w:rsidRPr="00FA3856">
        <w:rPr>
          <w:rFonts w:ascii="Times New Roman" w:hAnsi="Times New Roman"/>
          <w:lang w:val="pt-PT"/>
        </w:rPr>
        <w:t>.</w:t>
      </w:r>
    </w:p>
    <w:p w:rsidR="007B4343" w:rsidRPr="00FA3856" w:rsidRDefault="007B4343" w:rsidP="007B4343">
      <w:pPr>
        <w:pStyle w:val="PSDS-CorpodeTexto0"/>
        <w:rPr>
          <w:rFonts w:ascii="Times New Roman" w:hAnsi="Times New Roman"/>
          <w:b/>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B4343"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B4343" w:rsidRPr="00FA3856" w:rsidRDefault="007B4343" w:rsidP="007B4343">
            <w:pPr>
              <w:pStyle w:val="PSDS-CorpodeTexto0"/>
              <w:jc w:val="center"/>
              <w:rPr>
                <w:rFonts w:ascii="Times New Roman" w:hAnsi="Times New Roman"/>
                <w:b/>
                <w:bCs/>
              </w:rPr>
            </w:pPr>
            <w:r w:rsidRPr="00FA3856">
              <w:rPr>
                <w:rFonts w:ascii="Times New Roman" w:hAnsi="Times New Roman"/>
                <w:b/>
                <w:bCs/>
              </w:rPr>
              <w:t>REGISTRO C155: DETALHES DOS SALDOS CONTÁBEIS RECUPERADOS COM BASE NAS ECD</w:t>
            </w:r>
          </w:p>
        </w:tc>
      </w:tr>
      <w:tr w:rsidR="007B4343"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B4343" w:rsidRPr="00FA3856" w:rsidRDefault="007B4343" w:rsidP="00596D27">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7B4343" w:rsidRPr="00FA3856" w:rsidRDefault="007B4343" w:rsidP="00596D27">
            <w:pPr>
              <w:pStyle w:val="PSDS-CorpodeTexto0"/>
              <w:jc w:val="center"/>
              <w:rPr>
                <w:rFonts w:ascii="Times New Roman" w:hAnsi="Times New Roman"/>
                <w:b/>
                <w:bCs/>
              </w:rPr>
            </w:pPr>
          </w:p>
        </w:tc>
      </w:tr>
      <w:tr w:rsidR="007B4343"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B4343" w:rsidRPr="00FA3856" w:rsidRDefault="007B4343" w:rsidP="00596D27">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B4343" w:rsidRPr="00FA3856" w:rsidRDefault="007B4343" w:rsidP="00596D27">
            <w:pPr>
              <w:pStyle w:val="PSDS-CorpodeTexto0"/>
              <w:jc w:val="center"/>
              <w:rPr>
                <w:rFonts w:ascii="Times New Roman" w:hAnsi="Times New Roman"/>
                <w:b/>
                <w:bCs/>
              </w:rPr>
            </w:pPr>
            <w:r w:rsidRPr="00FA3856">
              <w:rPr>
                <w:rFonts w:ascii="Times New Roman" w:hAnsi="Times New Roman"/>
                <w:b/>
                <w:bCs/>
              </w:rPr>
              <w:t>Ocorrência – 1:N</w:t>
            </w:r>
          </w:p>
        </w:tc>
      </w:tr>
      <w:tr w:rsidR="007B4343"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B4343" w:rsidRPr="00FA3856" w:rsidRDefault="007B4343" w:rsidP="007B4343">
            <w:pPr>
              <w:pStyle w:val="PSDS-CorpodeTexto0"/>
              <w:rPr>
                <w:rFonts w:ascii="Times New Roman" w:hAnsi="Times New Roman"/>
                <w:b/>
                <w:bCs/>
              </w:rPr>
            </w:pPr>
            <w:r w:rsidRPr="00FA3856">
              <w:rPr>
                <w:rFonts w:ascii="Times New Roman" w:hAnsi="Times New Roman"/>
                <w:b/>
                <w:bCs/>
              </w:rPr>
              <w:t>Campo(s) chave: COD_CTA + COD_CCUS</w:t>
            </w:r>
          </w:p>
        </w:tc>
      </w:tr>
    </w:tbl>
    <w:p w:rsidR="00F31D0F" w:rsidRPr="00FA3856" w:rsidRDefault="00F31D0F" w:rsidP="00F31D0F">
      <w:pPr>
        <w:pStyle w:val="PSDS-MarcadoresNivel2"/>
        <w:numPr>
          <w:ilvl w:val="0"/>
          <w:numId w:val="0"/>
        </w:numPr>
        <w:tabs>
          <w:tab w:val="left" w:pos="720"/>
        </w:tabs>
        <w:spacing w:before="0" w:after="0"/>
        <w:ind w:left="720"/>
        <w:rPr>
          <w:rFonts w:ascii="Times New Roman" w:hAnsi="Times New Roman"/>
          <w:b w:val="0"/>
          <w:bCs/>
          <w:lang w:val="pt-PT"/>
        </w:rPr>
      </w:pPr>
    </w:p>
    <w:tbl>
      <w:tblPr>
        <w:tblW w:w="4549"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8"/>
        <w:gridCol w:w="6427"/>
        <w:gridCol w:w="719"/>
        <w:gridCol w:w="1156"/>
        <w:gridCol w:w="1023"/>
        <w:gridCol w:w="1130"/>
        <w:gridCol w:w="1378"/>
      </w:tblGrid>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Nº</w:t>
            </w:r>
          </w:p>
        </w:tc>
        <w:tc>
          <w:tcPr>
            <w:tcW w:w="838"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Campo</w:t>
            </w:r>
          </w:p>
        </w:tc>
        <w:tc>
          <w:tcPr>
            <w:tcW w:w="2173"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scrição</w:t>
            </w:r>
          </w:p>
        </w:tc>
        <w:tc>
          <w:tcPr>
            <w:tcW w:w="243"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ipo</w:t>
            </w:r>
          </w:p>
        </w:tc>
        <w:tc>
          <w:tcPr>
            <w:tcW w:w="391"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amanho</w:t>
            </w:r>
          </w:p>
        </w:tc>
        <w:tc>
          <w:tcPr>
            <w:tcW w:w="346"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cimal</w:t>
            </w:r>
          </w:p>
        </w:tc>
        <w:tc>
          <w:tcPr>
            <w:tcW w:w="382"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Valores válidos</w:t>
            </w:r>
          </w:p>
        </w:tc>
        <w:tc>
          <w:tcPr>
            <w:tcW w:w="466"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1</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REG</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155).</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4</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155]</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2</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TA</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a Conta Analítica.</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3</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CUS</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o Centro de Custos.</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ão</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lang w:val="pt-PT"/>
              </w:rPr>
            </w:pPr>
            <w:r w:rsidRPr="00FA3856">
              <w:rPr>
                <w:b/>
                <w:szCs w:val="20"/>
                <w:lang w:val="pt-PT"/>
              </w:rPr>
              <w:t>4</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SLD_INI</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do Saldo Inicial do Período.</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lang w:val="pt-PT"/>
              </w:rPr>
            </w:pPr>
            <w:r w:rsidRPr="00FA3856">
              <w:rPr>
                <w:b/>
                <w:szCs w:val="20"/>
                <w:lang w:val="pt-PT"/>
              </w:rPr>
              <w:t>5</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IND_VL_SLD_INI</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Indicador da Situação do Saldo Inicial:</w:t>
            </w:r>
          </w:p>
          <w:p w:rsidR="00742E5F" w:rsidRPr="00FA3856" w:rsidRDefault="00742E5F" w:rsidP="00F31D0F">
            <w:pPr>
              <w:rPr>
                <w:szCs w:val="20"/>
              </w:rPr>
            </w:pPr>
            <w:r w:rsidRPr="00FA3856">
              <w:rPr>
                <w:szCs w:val="20"/>
              </w:rPr>
              <w:t xml:space="preserve">D – Devedor </w:t>
            </w:r>
          </w:p>
          <w:p w:rsidR="00742E5F" w:rsidRPr="00FA3856" w:rsidRDefault="00742E5F" w:rsidP="00F31D0F">
            <w:pPr>
              <w:rPr>
                <w:szCs w:val="20"/>
              </w:rPr>
            </w:pPr>
            <w:r w:rsidRPr="00FA3856">
              <w:rPr>
                <w:szCs w:val="20"/>
              </w:rPr>
              <w:t xml:space="preserve">C – Credor </w:t>
            </w: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1</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D; C]</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lang w:val="pt-PT"/>
              </w:rPr>
            </w:pPr>
            <w:r w:rsidRPr="00FA3856">
              <w:rPr>
                <w:b/>
                <w:szCs w:val="20"/>
                <w:lang w:val="pt-PT"/>
              </w:rPr>
              <w:t>6</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DEB</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Total dos Débitos no Período.</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lang w:val="pt-PT"/>
              </w:rPr>
            </w:pPr>
            <w:r w:rsidRPr="00FA3856">
              <w:rPr>
                <w:b/>
                <w:szCs w:val="20"/>
                <w:lang w:val="pt-PT"/>
              </w:rPr>
              <w:t>7</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CRED</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Total dos Créditos no Período.</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lang w:val="pt-PT"/>
              </w:rPr>
            </w:pPr>
            <w:r w:rsidRPr="00FA3856">
              <w:rPr>
                <w:b/>
                <w:szCs w:val="20"/>
                <w:lang w:val="pt-PT"/>
              </w:rPr>
              <w:t>8</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SLD_FIN</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do Saldo Final do Período.</w:t>
            </w:r>
          </w:p>
          <w:p w:rsidR="00742E5F" w:rsidRPr="00FA3856" w:rsidRDefault="00742E5F" w:rsidP="00F31D0F">
            <w:pPr>
              <w:rPr>
                <w:szCs w:val="20"/>
              </w:rPr>
            </w:pP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9</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IND_VL_SLD_FIN</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Indicador da Situação do Saldo Final:</w:t>
            </w:r>
          </w:p>
          <w:p w:rsidR="00742E5F" w:rsidRPr="00FA3856" w:rsidRDefault="00742E5F" w:rsidP="00F31D0F">
            <w:pPr>
              <w:rPr>
                <w:szCs w:val="20"/>
              </w:rPr>
            </w:pPr>
            <w:r w:rsidRPr="00FA3856">
              <w:rPr>
                <w:szCs w:val="20"/>
              </w:rPr>
              <w:t xml:space="preserve">D – Devedor </w:t>
            </w:r>
          </w:p>
          <w:p w:rsidR="00742E5F" w:rsidRPr="00FA3856" w:rsidRDefault="00742E5F" w:rsidP="00F31D0F">
            <w:pPr>
              <w:rPr>
                <w:szCs w:val="20"/>
              </w:rPr>
            </w:pPr>
            <w:r w:rsidRPr="00FA3856">
              <w:rPr>
                <w:szCs w:val="20"/>
              </w:rPr>
              <w:t>C – Credor</w:t>
            </w: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1</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D; C]</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10</w:t>
            </w:r>
          </w:p>
        </w:tc>
        <w:tc>
          <w:tcPr>
            <w:tcW w:w="83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LINHA_ECD</w:t>
            </w:r>
          </w:p>
        </w:tc>
        <w:tc>
          <w:tcPr>
            <w:tcW w:w="217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 xml:space="preserve">Número da Linha do Arquivo da ECD. </w:t>
            </w:r>
          </w:p>
          <w:p w:rsidR="00742E5F" w:rsidRPr="00FA3856" w:rsidRDefault="00742E5F" w:rsidP="00F31D0F">
            <w:pPr>
              <w:rPr>
                <w:szCs w:val="20"/>
              </w:rPr>
            </w:pPr>
            <w:r w:rsidRPr="00FA3856">
              <w:rPr>
                <w:szCs w:val="20"/>
              </w:rPr>
              <w:t>Obs.: É utilizado para identificação de possíveis de inconsistências de saldo.</w:t>
            </w:r>
          </w:p>
        </w:tc>
        <w:tc>
          <w:tcPr>
            <w:tcW w:w="24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39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4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8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6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bl>
    <w:p w:rsidR="00F31D0F" w:rsidRPr="00FA3856" w:rsidRDefault="00F31D0F" w:rsidP="00F31D0F">
      <w:pPr>
        <w:rPr>
          <w:szCs w:val="20"/>
          <w:lang w:val="pt-PT"/>
        </w:rPr>
      </w:pPr>
    </w:p>
    <w:p w:rsidR="00361BA8" w:rsidRPr="00FA3856" w:rsidRDefault="00361BA8">
      <w:pPr>
        <w:rPr>
          <w:b/>
          <w:bCs/>
          <w:color w:val="0000FF"/>
          <w:szCs w:val="20"/>
        </w:rPr>
      </w:pPr>
      <w:r w:rsidRPr="00FA3856">
        <w:rPr>
          <w:color w:val="0000FF"/>
          <w:szCs w:val="20"/>
        </w:rPr>
        <w:br w:type="page"/>
      </w:r>
    </w:p>
    <w:p w:rsidR="00282EDA" w:rsidRPr="00FA3856" w:rsidRDefault="00282EDA" w:rsidP="00282EDA">
      <w:pPr>
        <w:pStyle w:val="Ttulo1"/>
        <w:jc w:val="both"/>
        <w:rPr>
          <w:color w:val="0000FF"/>
          <w:szCs w:val="20"/>
        </w:rPr>
      </w:pPr>
      <w:bookmarkStart w:id="87" w:name="_Toc454359283"/>
      <w:r w:rsidRPr="00FA3856">
        <w:rPr>
          <w:color w:val="0000FF"/>
          <w:szCs w:val="20"/>
        </w:rPr>
        <w:lastRenderedPageBreak/>
        <w:t>Registro C15</w:t>
      </w:r>
      <w:r w:rsidR="00596D27" w:rsidRPr="00FA3856">
        <w:rPr>
          <w:color w:val="0000FF"/>
          <w:szCs w:val="20"/>
        </w:rPr>
        <w:t>7</w:t>
      </w:r>
      <w:r w:rsidRPr="00FA3856">
        <w:rPr>
          <w:color w:val="0000FF"/>
          <w:szCs w:val="20"/>
        </w:rPr>
        <w:t xml:space="preserve">: </w:t>
      </w:r>
      <w:r w:rsidR="00596D27" w:rsidRPr="00FA3856">
        <w:rPr>
          <w:color w:val="0000FF"/>
          <w:szCs w:val="20"/>
        </w:rPr>
        <w:t>Transferência de Saldos do Plano de Contas Anterior</w:t>
      </w:r>
      <w:bookmarkEnd w:id="87"/>
      <w:r w:rsidRPr="00FA3856">
        <w:rPr>
          <w:color w:val="0000FF"/>
          <w:szCs w:val="20"/>
        </w:rPr>
        <w:t xml:space="preserve"> </w:t>
      </w:r>
    </w:p>
    <w:p w:rsidR="00282EDA" w:rsidRPr="00FA3856"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rsidR="00282EDA" w:rsidRPr="00FA3856" w:rsidRDefault="00282EDA" w:rsidP="00596D27">
      <w:pPr>
        <w:pStyle w:val="PSDS-CorpodeTexto0"/>
        <w:jc w:val="both"/>
        <w:rPr>
          <w:rFonts w:ascii="Times New Roman" w:hAnsi="Times New Roman"/>
          <w:lang w:val="pt-PT"/>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o registro I157 (transferência de saldos do plano de contas anterior) das ECD do período</w:t>
      </w:r>
      <w:r w:rsidRPr="00FA3856">
        <w:rPr>
          <w:rFonts w:ascii="Times New Roman" w:hAnsi="Times New Roman"/>
          <w:lang w:val="pt-PT"/>
        </w:rPr>
        <w:t>.</w:t>
      </w:r>
    </w:p>
    <w:p w:rsidR="00282EDA" w:rsidRPr="00FA3856" w:rsidRDefault="00282EDA" w:rsidP="00282EDA">
      <w:pPr>
        <w:pStyle w:val="PSDS-CorpodeTexto0"/>
        <w:rPr>
          <w:rFonts w:ascii="Times New Roman" w:hAnsi="Times New Roman"/>
          <w:b/>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82EDA"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82EDA" w:rsidRPr="00FA3856" w:rsidRDefault="00282EDA" w:rsidP="00282EDA">
            <w:pPr>
              <w:pStyle w:val="PSDS-CorpodeTexto0"/>
              <w:jc w:val="center"/>
              <w:rPr>
                <w:rFonts w:ascii="Times New Roman" w:hAnsi="Times New Roman"/>
                <w:b/>
                <w:bCs/>
              </w:rPr>
            </w:pPr>
            <w:r w:rsidRPr="00FA3856">
              <w:rPr>
                <w:rFonts w:ascii="Times New Roman" w:hAnsi="Times New Roman"/>
                <w:b/>
                <w:bCs/>
              </w:rPr>
              <w:t>REGISTRO C157: TRANSFERÊNCIA DE SALDOS DO PLANO DE CONTAS ANTERIOR</w:t>
            </w:r>
          </w:p>
        </w:tc>
      </w:tr>
      <w:tr w:rsidR="00282EDA"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82EDA" w:rsidRPr="00FA3856" w:rsidRDefault="00282EDA" w:rsidP="00596D27">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282EDA" w:rsidRPr="00FA3856" w:rsidRDefault="00282EDA" w:rsidP="00596D27">
            <w:pPr>
              <w:pStyle w:val="PSDS-CorpodeTexto0"/>
              <w:jc w:val="center"/>
              <w:rPr>
                <w:rFonts w:ascii="Times New Roman" w:hAnsi="Times New Roman"/>
                <w:b/>
                <w:bCs/>
              </w:rPr>
            </w:pPr>
          </w:p>
        </w:tc>
      </w:tr>
      <w:tr w:rsidR="00282EDA"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82EDA" w:rsidRPr="00FA3856" w:rsidRDefault="00282EDA" w:rsidP="00596D27">
            <w:pPr>
              <w:pStyle w:val="PSDS-CorpodeTexto0"/>
              <w:jc w:val="center"/>
              <w:rPr>
                <w:rFonts w:ascii="Times New Roman" w:hAnsi="Times New Roman"/>
                <w:b/>
                <w:bCs/>
              </w:rPr>
            </w:pPr>
            <w:r w:rsidRPr="00FA3856">
              <w:rPr>
                <w:rFonts w:ascii="Times New Roman" w:hAnsi="Times New Roman"/>
                <w:b/>
                <w:bCs/>
              </w:rPr>
              <w:t>Nível Hierárquico – 5</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82EDA" w:rsidRPr="00FA3856" w:rsidRDefault="00282EDA" w:rsidP="00596D27">
            <w:pPr>
              <w:pStyle w:val="PSDS-CorpodeTexto0"/>
              <w:jc w:val="center"/>
              <w:rPr>
                <w:rFonts w:ascii="Times New Roman" w:hAnsi="Times New Roman"/>
                <w:b/>
                <w:bCs/>
              </w:rPr>
            </w:pPr>
            <w:r w:rsidRPr="00FA3856">
              <w:rPr>
                <w:rFonts w:ascii="Times New Roman" w:hAnsi="Times New Roman"/>
                <w:b/>
                <w:bCs/>
              </w:rPr>
              <w:t>Ocorrência – 1:N</w:t>
            </w:r>
          </w:p>
        </w:tc>
      </w:tr>
      <w:tr w:rsidR="00282EDA"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82EDA" w:rsidRPr="00FA3856" w:rsidRDefault="00282EDA" w:rsidP="00596D27">
            <w:pPr>
              <w:pStyle w:val="PSDS-CorpodeTexto0"/>
              <w:rPr>
                <w:rFonts w:ascii="Times New Roman" w:hAnsi="Times New Roman"/>
                <w:b/>
                <w:bCs/>
              </w:rPr>
            </w:pPr>
            <w:r w:rsidRPr="00FA3856">
              <w:rPr>
                <w:rFonts w:ascii="Times New Roman" w:hAnsi="Times New Roman"/>
                <w:b/>
                <w:bCs/>
              </w:rPr>
              <w:t>Campo(s) chave: COD_CTA + COD_CCUS</w:t>
            </w:r>
          </w:p>
        </w:tc>
      </w:tr>
    </w:tbl>
    <w:p w:rsidR="00F31D0F" w:rsidRPr="00FA3856" w:rsidRDefault="00F31D0F" w:rsidP="00F31D0F">
      <w:pPr>
        <w:pStyle w:val="PSDS-MarcadoresNivel2"/>
        <w:numPr>
          <w:ilvl w:val="0"/>
          <w:numId w:val="0"/>
        </w:numPr>
        <w:tabs>
          <w:tab w:val="left" w:pos="720"/>
        </w:tabs>
        <w:spacing w:before="0" w:after="0"/>
        <w:ind w:left="720"/>
        <w:rPr>
          <w:rFonts w:ascii="Times New Roman" w:hAnsi="Times New Roman"/>
          <w:b w:val="0"/>
          <w:bCs/>
          <w:lang w:val="pt-PT"/>
        </w:rPr>
      </w:pPr>
    </w:p>
    <w:tbl>
      <w:tblPr>
        <w:tblW w:w="4388"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80"/>
        <w:gridCol w:w="1937"/>
        <w:gridCol w:w="6428"/>
        <w:gridCol w:w="716"/>
        <w:gridCol w:w="1164"/>
        <w:gridCol w:w="1024"/>
        <w:gridCol w:w="1135"/>
        <w:gridCol w:w="1381"/>
      </w:tblGrid>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Nº</w:t>
            </w:r>
          </w:p>
        </w:tc>
        <w:tc>
          <w:tcPr>
            <w:tcW w:w="679"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Campo</w:t>
            </w:r>
          </w:p>
        </w:tc>
        <w:tc>
          <w:tcPr>
            <w:tcW w:w="2253"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scrição</w:t>
            </w:r>
          </w:p>
        </w:tc>
        <w:tc>
          <w:tcPr>
            <w:tcW w:w="251"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ipo</w:t>
            </w:r>
          </w:p>
        </w:tc>
        <w:tc>
          <w:tcPr>
            <w:tcW w:w="408"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amanho</w:t>
            </w:r>
          </w:p>
        </w:tc>
        <w:tc>
          <w:tcPr>
            <w:tcW w:w="359"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cimal</w:t>
            </w:r>
          </w:p>
        </w:tc>
        <w:tc>
          <w:tcPr>
            <w:tcW w:w="398"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Valores válidos</w:t>
            </w:r>
          </w:p>
        </w:tc>
        <w:tc>
          <w:tcPr>
            <w:tcW w:w="484" w:type="pct"/>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1</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REG</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157).</w:t>
            </w:r>
          </w:p>
          <w:p w:rsidR="00742E5F" w:rsidRPr="00FA3856" w:rsidRDefault="00742E5F" w:rsidP="00F31D0F">
            <w:pPr>
              <w:rPr>
                <w:szCs w:val="20"/>
              </w:rPr>
            </w:pP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4</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157]</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2</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TA</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a Conta Analítica.</w:t>
            </w:r>
          </w:p>
          <w:p w:rsidR="00742E5F" w:rsidRPr="00FA3856" w:rsidRDefault="00742E5F" w:rsidP="00F31D0F">
            <w:pPr>
              <w:rPr>
                <w:szCs w:val="20"/>
              </w:rPr>
            </w:pP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3</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CUS</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o Centro de Custos.</w:t>
            </w:r>
          </w:p>
          <w:p w:rsidR="00742E5F" w:rsidRPr="00FA3856" w:rsidRDefault="00742E5F" w:rsidP="00F31D0F">
            <w:pPr>
              <w:rPr>
                <w:szCs w:val="20"/>
              </w:rPr>
            </w:pP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ão</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4</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SLD_FIN</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do Saldo Final do Período Transferido.</w:t>
            </w:r>
          </w:p>
          <w:p w:rsidR="00742E5F" w:rsidRPr="00FA3856" w:rsidRDefault="00742E5F" w:rsidP="00F31D0F">
            <w:pPr>
              <w:rPr>
                <w:szCs w:val="20"/>
              </w:rPr>
            </w:pP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5</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IND_VL_SLD_FIN</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Indicador da Situação do Saldo Dinal:</w:t>
            </w:r>
          </w:p>
          <w:p w:rsidR="00742E5F" w:rsidRPr="00FA3856" w:rsidRDefault="00742E5F" w:rsidP="00F31D0F">
            <w:pPr>
              <w:rPr>
                <w:szCs w:val="20"/>
              </w:rPr>
            </w:pPr>
            <w:r w:rsidRPr="00FA3856">
              <w:rPr>
                <w:szCs w:val="20"/>
              </w:rPr>
              <w:t>D - Devedor</w:t>
            </w:r>
          </w:p>
          <w:p w:rsidR="00742E5F" w:rsidRPr="00FA3856" w:rsidRDefault="00742E5F" w:rsidP="00F31D0F">
            <w:pPr>
              <w:rPr>
                <w:szCs w:val="20"/>
              </w:rPr>
            </w:pPr>
            <w:r w:rsidRPr="00FA3856">
              <w:rPr>
                <w:szCs w:val="20"/>
              </w:rPr>
              <w:t>C – Credor</w:t>
            </w: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1</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D; C]</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ão</w:t>
            </w:r>
          </w:p>
        </w:tc>
      </w:tr>
      <w:tr w:rsidR="00742E5F" w:rsidRPr="00FA3856" w:rsidTr="00742E5F">
        <w:trPr>
          <w:jc w:val="center"/>
        </w:trPr>
        <w:tc>
          <w:tcPr>
            <w:tcW w:w="16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b/>
                <w:szCs w:val="20"/>
              </w:rPr>
            </w:pPr>
            <w:r w:rsidRPr="00FA3856">
              <w:rPr>
                <w:b/>
                <w:szCs w:val="20"/>
              </w:rPr>
              <w:t>6</w:t>
            </w:r>
          </w:p>
        </w:tc>
        <w:tc>
          <w:tcPr>
            <w:tcW w:w="67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LINHA_ECD</w:t>
            </w:r>
          </w:p>
        </w:tc>
        <w:tc>
          <w:tcPr>
            <w:tcW w:w="2253" w:type="pct"/>
            <w:tcBorders>
              <w:top w:val="single" w:sz="6" w:space="0" w:color="auto"/>
              <w:left w:val="single" w:sz="6" w:space="0" w:color="auto"/>
              <w:bottom w:val="single" w:sz="6" w:space="0" w:color="auto"/>
              <w:right w:val="single" w:sz="6" w:space="0" w:color="auto"/>
            </w:tcBorders>
          </w:tcPr>
          <w:p w:rsidR="00742E5F" w:rsidRPr="00FA3856" w:rsidRDefault="00742E5F" w:rsidP="00282EDA">
            <w:pPr>
              <w:rPr>
                <w:szCs w:val="20"/>
              </w:rPr>
            </w:pPr>
            <w:r w:rsidRPr="00FA3856">
              <w:rPr>
                <w:szCs w:val="20"/>
              </w:rPr>
              <w:t xml:space="preserve">Número da Linha do Arquivo da ECD </w:t>
            </w:r>
          </w:p>
          <w:p w:rsidR="00742E5F" w:rsidRPr="00FA3856" w:rsidRDefault="00742E5F" w:rsidP="00282EDA">
            <w:pPr>
              <w:rPr>
                <w:szCs w:val="20"/>
              </w:rPr>
            </w:pPr>
            <w:r w:rsidRPr="00FA3856">
              <w:rPr>
                <w:szCs w:val="20"/>
              </w:rPr>
              <w:t>Obs.: É utilizado para identificação de possíveis de inconsistências de saldo.</w:t>
            </w:r>
          </w:p>
        </w:tc>
        <w:tc>
          <w:tcPr>
            <w:tcW w:w="251"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40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59"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98"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84"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bl>
    <w:p w:rsidR="00F31D0F" w:rsidRPr="00FA3856" w:rsidRDefault="00F31D0F" w:rsidP="00F31D0F">
      <w:pPr>
        <w:pStyle w:val="PSDS-MarcadoresNivel2"/>
        <w:numPr>
          <w:ilvl w:val="0"/>
          <w:numId w:val="0"/>
        </w:numPr>
        <w:tabs>
          <w:tab w:val="left" w:pos="720"/>
        </w:tabs>
        <w:spacing w:before="0" w:after="0"/>
        <w:ind w:left="720"/>
        <w:rPr>
          <w:rFonts w:ascii="Times New Roman" w:hAnsi="Times New Roman"/>
          <w:b w:val="0"/>
          <w:bCs/>
        </w:rPr>
      </w:pPr>
    </w:p>
    <w:p w:rsidR="00596D27" w:rsidRPr="00FA3856" w:rsidRDefault="00596D27">
      <w:pPr>
        <w:rPr>
          <w:b/>
          <w:bCs/>
          <w:color w:val="0000FF"/>
          <w:szCs w:val="20"/>
        </w:rPr>
      </w:pPr>
      <w:r w:rsidRPr="00FA3856">
        <w:rPr>
          <w:color w:val="0000FF"/>
          <w:szCs w:val="20"/>
        </w:rPr>
        <w:br w:type="page"/>
      </w:r>
    </w:p>
    <w:p w:rsidR="00596D27" w:rsidRPr="00FA3856" w:rsidRDefault="00596D27" w:rsidP="00596D27">
      <w:pPr>
        <w:pStyle w:val="Ttulo1"/>
        <w:jc w:val="both"/>
        <w:rPr>
          <w:color w:val="0000FF"/>
          <w:szCs w:val="20"/>
        </w:rPr>
      </w:pPr>
      <w:bookmarkStart w:id="88" w:name="_Toc454359284"/>
      <w:r w:rsidRPr="00FA3856">
        <w:rPr>
          <w:color w:val="0000FF"/>
          <w:szCs w:val="20"/>
        </w:rPr>
        <w:lastRenderedPageBreak/>
        <w:t>Registro C350: Identificação da Data dos Saldos das Contas de Resultado Antes do Encerramento</w:t>
      </w:r>
      <w:bookmarkEnd w:id="88"/>
      <w:r w:rsidRPr="00FA3856">
        <w:rPr>
          <w:color w:val="0000FF"/>
          <w:szCs w:val="20"/>
        </w:rPr>
        <w:t xml:space="preserve"> </w:t>
      </w:r>
    </w:p>
    <w:p w:rsidR="00596D27" w:rsidRPr="00FA3856"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rsidR="00596D27" w:rsidRPr="00FA3856" w:rsidRDefault="00596D27"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FA3856">
        <w:rPr>
          <w:rFonts w:ascii="Times New Roman" w:hAnsi="Times New Roman"/>
          <w:lang w:val="pt-PT"/>
        </w:rPr>
        <w:t>.</w:t>
      </w:r>
    </w:p>
    <w:p w:rsidR="00596D27" w:rsidRPr="00FA3856" w:rsidRDefault="00596D27" w:rsidP="00596D27">
      <w:pPr>
        <w:pStyle w:val="PSDS-CorpodeTexto0"/>
        <w:rPr>
          <w:rFonts w:ascii="Times New Roman" w:hAnsi="Times New Roman"/>
          <w:b/>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96D27"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596D27">
            <w:pPr>
              <w:pStyle w:val="PSDS-CorpodeTexto0"/>
              <w:jc w:val="center"/>
              <w:rPr>
                <w:rFonts w:ascii="Times New Roman" w:hAnsi="Times New Roman"/>
                <w:b/>
                <w:bCs/>
              </w:rPr>
            </w:pPr>
            <w:r w:rsidRPr="00FA3856">
              <w:rPr>
                <w:rFonts w:ascii="Times New Roman" w:hAnsi="Times New Roman"/>
                <w:b/>
                <w:bCs/>
              </w:rPr>
              <w:t>REGISTRO C350: IDENTIFICAÇÃO DA DATA DOS SALDOS DAS CONTAS DE RESULTADO ANTES DO ENCERRAMENTO</w:t>
            </w:r>
          </w:p>
        </w:tc>
      </w:tr>
      <w:tr w:rsidR="00596D27"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596D27">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596D27" w:rsidRPr="00FA3856" w:rsidRDefault="00596D27" w:rsidP="00596D27">
            <w:pPr>
              <w:pStyle w:val="PSDS-CorpodeTexto0"/>
              <w:jc w:val="center"/>
              <w:rPr>
                <w:rFonts w:ascii="Times New Roman" w:hAnsi="Times New Roman"/>
                <w:b/>
                <w:bCs/>
              </w:rPr>
            </w:pPr>
          </w:p>
        </w:tc>
      </w:tr>
      <w:tr w:rsidR="00596D27"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596D27">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96D27" w:rsidRPr="00FA3856" w:rsidRDefault="00CE043C" w:rsidP="00596D27">
            <w:pPr>
              <w:pStyle w:val="PSDS-CorpodeTexto0"/>
              <w:jc w:val="center"/>
              <w:rPr>
                <w:rFonts w:ascii="Times New Roman" w:hAnsi="Times New Roman"/>
                <w:b/>
                <w:bCs/>
              </w:rPr>
            </w:pPr>
            <w:r w:rsidRPr="00FA3856">
              <w:rPr>
                <w:rFonts w:ascii="Times New Roman" w:hAnsi="Times New Roman"/>
                <w:b/>
                <w:bCs/>
              </w:rPr>
              <w:t>Ocorrência – 0:N</w:t>
            </w:r>
          </w:p>
        </w:tc>
      </w:tr>
      <w:tr w:rsidR="00596D27"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596D27">
            <w:pPr>
              <w:pStyle w:val="PSDS-CorpodeTexto0"/>
              <w:rPr>
                <w:rFonts w:ascii="Times New Roman" w:hAnsi="Times New Roman"/>
                <w:b/>
                <w:bCs/>
              </w:rPr>
            </w:pPr>
            <w:r w:rsidRPr="00FA3856">
              <w:rPr>
                <w:rFonts w:ascii="Times New Roman" w:hAnsi="Times New Roman"/>
                <w:b/>
                <w:bCs/>
              </w:rPr>
              <w:t>Campo(s) chave: DT_RES</w:t>
            </w:r>
          </w:p>
        </w:tc>
      </w:tr>
    </w:tbl>
    <w:p w:rsidR="00F31D0F" w:rsidRPr="00FA3856" w:rsidRDefault="00F31D0F" w:rsidP="00F31D0F">
      <w:pPr>
        <w:shd w:val="clear" w:color="auto" w:fill="FFFFFF"/>
        <w:rPr>
          <w:szCs w:val="20"/>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050"/>
        <w:gridCol w:w="4728"/>
        <w:gridCol w:w="717"/>
        <w:gridCol w:w="1139"/>
        <w:gridCol w:w="1016"/>
        <w:gridCol w:w="1622"/>
        <w:gridCol w:w="1339"/>
      </w:tblGrid>
      <w:tr w:rsidR="00742E5F" w:rsidRPr="00FA3856" w:rsidTr="00742E5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Nº</w:t>
            </w:r>
          </w:p>
        </w:tc>
        <w:tc>
          <w:tcPr>
            <w:tcW w:w="1050"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Campo</w:t>
            </w:r>
          </w:p>
        </w:tc>
        <w:tc>
          <w:tcPr>
            <w:tcW w:w="4728"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Decimal</w:t>
            </w:r>
          </w:p>
        </w:tc>
        <w:tc>
          <w:tcPr>
            <w:tcW w:w="1622"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AA4C2B">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527"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b/>
              </w:rPr>
            </w:pPr>
            <w:r w:rsidRPr="00FA3856">
              <w:rPr>
                <w:rFonts w:ascii="Times New Roman" w:hAnsi="Times New Roman"/>
                <w:b/>
              </w:rPr>
              <w:t>1</w:t>
            </w:r>
          </w:p>
        </w:tc>
        <w:tc>
          <w:tcPr>
            <w:tcW w:w="1050"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rPr>
                <w:rFonts w:ascii="Times New Roman" w:hAnsi="Times New Roman"/>
              </w:rPr>
            </w:pPr>
            <w:r w:rsidRPr="00FA3856">
              <w:rPr>
                <w:rFonts w:ascii="Times New Roman" w:hAnsi="Times New Roman"/>
              </w:rPr>
              <w:t>REG</w:t>
            </w:r>
          </w:p>
        </w:tc>
        <w:tc>
          <w:tcPr>
            <w:tcW w:w="4728" w:type="dxa"/>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350).</w:t>
            </w:r>
          </w:p>
          <w:p w:rsidR="00742E5F" w:rsidRPr="00FA3856" w:rsidRDefault="00742E5F" w:rsidP="00AA4C2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004</w:t>
            </w:r>
          </w:p>
        </w:tc>
        <w:tc>
          <w:tcPr>
            <w:tcW w:w="1016"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w:t>
            </w:r>
          </w:p>
        </w:tc>
        <w:tc>
          <w:tcPr>
            <w:tcW w:w="1622"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C350]</w:t>
            </w:r>
          </w:p>
        </w:tc>
        <w:tc>
          <w:tcPr>
            <w:tcW w:w="1339"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Sim</w:t>
            </w:r>
          </w:p>
        </w:tc>
      </w:tr>
      <w:tr w:rsidR="00742E5F" w:rsidRPr="00FA3856" w:rsidTr="00742E5F">
        <w:trPr>
          <w:jc w:val="center"/>
        </w:trPr>
        <w:tc>
          <w:tcPr>
            <w:tcW w:w="527"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b/>
              </w:rPr>
            </w:pPr>
            <w:r w:rsidRPr="00FA3856">
              <w:rPr>
                <w:rFonts w:ascii="Times New Roman" w:hAnsi="Times New Roman"/>
                <w:b/>
              </w:rPr>
              <w:t>2</w:t>
            </w:r>
          </w:p>
        </w:tc>
        <w:tc>
          <w:tcPr>
            <w:tcW w:w="1050"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rPr>
                <w:rFonts w:ascii="Times New Roman" w:hAnsi="Times New Roman"/>
              </w:rPr>
            </w:pPr>
            <w:r w:rsidRPr="00FA3856">
              <w:rPr>
                <w:rFonts w:ascii="Times New Roman" w:hAnsi="Times New Roman"/>
              </w:rPr>
              <w:t>DT_RES</w:t>
            </w:r>
          </w:p>
        </w:tc>
        <w:tc>
          <w:tcPr>
            <w:tcW w:w="4728"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rPr>
                <w:rFonts w:ascii="Times New Roman" w:hAnsi="Times New Roman"/>
              </w:rPr>
            </w:pPr>
            <w:r w:rsidRPr="00FA3856">
              <w:rPr>
                <w:rFonts w:ascii="Times New Roman" w:hAnsi="Times New Roman"/>
              </w:rPr>
              <w:t>Data da Apuração do Resultado</w:t>
            </w:r>
          </w:p>
          <w:p w:rsidR="00742E5F" w:rsidRPr="00FA3856" w:rsidRDefault="00742E5F" w:rsidP="00AA4C2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008</w:t>
            </w:r>
          </w:p>
        </w:tc>
        <w:tc>
          <w:tcPr>
            <w:tcW w:w="1016"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w:t>
            </w:r>
          </w:p>
        </w:tc>
        <w:tc>
          <w:tcPr>
            <w:tcW w:w="1622"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jc w:val="center"/>
              <w:rPr>
                <w:rFonts w:ascii="Times New Roman" w:hAnsi="Times New Roman"/>
              </w:rPr>
            </w:pPr>
            <w:r w:rsidRPr="00FA3856">
              <w:rPr>
                <w:rFonts w:ascii="Times New Roman" w:hAnsi="Times New Roman"/>
              </w:rPr>
              <w:t>Sim</w:t>
            </w:r>
          </w:p>
        </w:tc>
      </w:tr>
    </w:tbl>
    <w:p w:rsidR="00F31D0F" w:rsidRPr="00FA3856" w:rsidRDefault="00F31D0F" w:rsidP="00F31D0F">
      <w:pPr>
        <w:rPr>
          <w:szCs w:val="20"/>
        </w:rPr>
      </w:pPr>
    </w:p>
    <w:p w:rsidR="001A297B" w:rsidRPr="00FA3856" w:rsidRDefault="001A297B">
      <w:pPr>
        <w:spacing w:after="200" w:line="276" w:lineRule="auto"/>
        <w:rPr>
          <w:b/>
          <w:bCs/>
          <w:color w:val="0000FF"/>
          <w:szCs w:val="20"/>
        </w:rPr>
      </w:pPr>
      <w:r w:rsidRPr="00FA3856">
        <w:rPr>
          <w:color w:val="0000FF"/>
          <w:szCs w:val="20"/>
        </w:rPr>
        <w:br w:type="page"/>
      </w:r>
    </w:p>
    <w:p w:rsidR="00596D27" w:rsidRPr="00FA3856" w:rsidRDefault="00596D27" w:rsidP="00596D27">
      <w:pPr>
        <w:pStyle w:val="Ttulo1"/>
        <w:jc w:val="both"/>
        <w:rPr>
          <w:color w:val="0000FF"/>
          <w:szCs w:val="20"/>
        </w:rPr>
      </w:pPr>
      <w:bookmarkStart w:id="89" w:name="_Toc454359285"/>
      <w:r w:rsidRPr="00FA3856">
        <w:rPr>
          <w:color w:val="0000FF"/>
          <w:szCs w:val="20"/>
        </w:rPr>
        <w:lastRenderedPageBreak/>
        <w:t>Registro C355: Detalhes dos Saldos das Contas de Resultado Antes do Encerramento</w:t>
      </w:r>
      <w:bookmarkEnd w:id="89"/>
      <w:r w:rsidRPr="00FA3856">
        <w:rPr>
          <w:color w:val="0000FF"/>
          <w:szCs w:val="20"/>
        </w:rPr>
        <w:t xml:space="preserve"> </w:t>
      </w:r>
    </w:p>
    <w:p w:rsidR="00596D27" w:rsidRPr="00FA3856"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rsidR="00596D27" w:rsidRPr="00FA3856" w:rsidRDefault="00596D27"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 xml:space="preserve">Registro preenchido pelo sistema ao executar a funcionalidade de recuperação da ECD. Recupera </w:t>
      </w:r>
      <w:r w:rsidR="00B5790B" w:rsidRPr="00FA3856">
        <w:rPr>
          <w:rFonts w:ascii="Times New Roman" w:hAnsi="Times New Roman"/>
        </w:rPr>
        <w:t>os registros</w:t>
      </w:r>
      <w:r w:rsidRPr="00FA3856">
        <w:rPr>
          <w:rFonts w:ascii="Times New Roman" w:hAnsi="Times New Roman"/>
        </w:rPr>
        <w:t xml:space="preserve"> I355 (detalhes dos saldos das contas de resultado antes do encerramento) das ECD do período</w:t>
      </w:r>
      <w:r w:rsidRPr="00FA3856">
        <w:rPr>
          <w:rFonts w:ascii="Times New Roman" w:hAnsi="Times New Roman"/>
          <w:lang w:val="pt-PT"/>
        </w:rPr>
        <w:t>.</w:t>
      </w:r>
    </w:p>
    <w:p w:rsidR="00596D27" w:rsidRPr="00FA3856" w:rsidRDefault="00596D27" w:rsidP="00596D27">
      <w:pPr>
        <w:pStyle w:val="PSDS-CorpodeTexto0"/>
        <w:jc w:val="both"/>
        <w:rPr>
          <w:rFonts w:ascii="Times New Roman" w:hAnsi="Times New Roman"/>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96D27" w:rsidRPr="00FA3856" w:rsidTr="00596D2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AA4C2B">
            <w:pPr>
              <w:pStyle w:val="PSDS-CorpodeTexto0"/>
              <w:jc w:val="center"/>
              <w:rPr>
                <w:rFonts w:ascii="Times New Roman" w:hAnsi="Times New Roman"/>
                <w:b/>
                <w:bCs/>
              </w:rPr>
            </w:pPr>
            <w:r w:rsidRPr="00FA3856">
              <w:rPr>
                <w:rFonts w:ascii="Times New Roman" w:hAnsi="Times New Roman"/>
                <w:b/>
                <w:bCs/>
              </w:rPr>
              <w:t xml:space="preserve">REGISTRO C355: </w:t>
            </w:r>
            <w:r w:rsidR="00AA4C2B" w:rsidRPr="00FA3856">
              <w:rPr>
                <w:rFonts w:ascii="Times New Roman" w:hAnsi="Times New Roman"/>
                <w:b/>
                <w:bCs/>
              </w:rPr>
              <w:t>DETALHES DOS SALDOS DAS CONTAS DE RESULTADO ANTES DO ENCERRAMENTO</w:t>
            </w:r>
          </w:p>
        </w:tc>
      </w:tr>
      <w:tr w:rsidR="00596D27" w:rsidRPr="00FA3856" w:rsidTr="00596D2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596D27" w:rsidP="00596D27">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596D27" w:rsidRPr="00FA3856" w:rsidRDefault="00596D27" w:rsidP="00596D27">
            <w:pPr>
              <w:pStyle w:val="PSDS-CorpodeTexto0"/>
              <w:jc w:val="center"/>
              <w:rPr>
                <w:rFonts w:ascii="Times New Roman" w:hAnsi="Times New Roman"/>
                <w:b/>
                <w:bCs/>
              </w:rPr>
            </w:pPr>
          </w:p>
        </w:tc>
      </w:tr>
      <w:tr w:rsidR="00596D27" w:rsidRPr="00FA3856" w:rsidTr="00596D2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AA4C2B" w:rsidP="00596D27">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96D27" w:rsidRPr="00FA3856" w:rsidRDefault="006D4907" w:rsidP="00596D27">
            <w:pPr>
              <w:pStyle w:val="PSDS-CorpodeTexto0"/>
              <w:jc w:val="center"/>
              <w:rPr>
                <w:rFonts w:ascii="Times New Roman" w:hAnsi="Times New Roman"/>
                <w:b/>
                <w:bCs/>
              </w:rPr>
            </w:pPr>
            <w:r w:rsidRPr="00FA3856">
              <w:rPr>
                <w:rFonts w:ascii="Times New Roman" w:hAnsi="Times New Roman"/>
                <w:b/>
                <w:bCs/>
              </w:rPr>
              <w:t>Ocorrência – 0</w:t>
            </w:r>
            <w:r w:rsidR="00AA4C2B" w:rsidRPr="00FA3856">
              <w:rPr>
                <w:rFonts w:ascii="Times New Roman" w:hAnsi="Times New Roman"/>
                <w:b/>
                <w:bCs/>
              </w:rPr>
              <w:t>:N</w:t>
            </w:r>
          </w:p>
        </w:tc>
      </w:tr>
      <w:tr w:rsidR="00596D27" w:rsidRPr="00FA3856" w:rsidTr="00596D2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6D27" w:rsidRPr="00FA3856" w:rsidRDefault="00AA4C2B" w:rsidP="00596D27">
            <w:pPr>
              <w:pStyle w:val="PSDS-CorpodeTexto0"/>
              <w:rPr>
                <w:rFonts w:ascii="Times New Roman" w:hAnsi="Times New Roman"/>
                <w:b/>
                <w:bCs/>
              </w:rPr>
            </w:pPr>
            <w:r w:rsidRPr="00FA3856">
              <w:rPr>
                <w:rFonts w:ascii="Times New Roman" w:hAnsi="Times New Roman"/>
                <w:b/>
                <w:bCs/>
              </w:rPr>
              <w:t>Campo(s) chave: COD_CTA + COD_CCUS</w:t>
            </w:r>
          </w:p>
        </w:tc>
      </w:tr>
    </w:tbl>
    <w:p w:rsidR="00596D27" w:rsidRPr="00FA3856" w:rsidRDefault="00596D27" w:rsidP="00F31D0F">
      <w:pPr>
        <w:pStyle w:val="PSDS-MarcadoresNivel2"/>
        <w:numPr>
          <w:ilvl w:val="0"/>
          <w:numId w:val="0"/>
        </w:numPr>
        <w:tabs>
          <w:tab w:val="left" w:pos="720"/>
        </w:tabs>
        <w:spacing w:before="0" w:after="0"/>
        <w:ind w:left="720"/>
        <w:rPr>
          <w:rFonts w:ascii="Times New Roman" w:hAnsi="Times New Roman"/>
          <w:b w:val="0"/>
          <w:bCs/>
        </w:rPr>
      </w:pPr>
    </w:p>
    <w:tbl>
      <w:tblPr>
        <w:tblW w:w="4554" w:type="pct"/>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11"/>
        <w:gridCol w:w="2120"/>
        <w:gridCol w:w="6425"/>
        <w:gridCol w:w="717"/>
        <w:gridCol w:w="1264"/>
        <w:gridCol w:w="18"/>
        <w:gridCol w:w="1072"/>
        <w:gridCol w:w="6"/>
        <w:gridCol w:w="1184"/>
        <w:gridCol w:w="18"/>
        <w:gridCol w:w="1451"/>
        <w:gridCol w:w="18"/>
      </w:tblGrid>
      <w:tr w:rsidR="00742E5F" w:rsidRPr="00FA3856" w:rsidTr="00742E5F">
        <w:trPr>
          <w:gridAfter w:val="1"/>
          <w:wAfter w:w="6" w:type="pct"/>
          <w:tblHeader/>
          <w:jc w:val="center"/>
        </w:trPr>
        <w:tc>
          <w:tcPr>
            <w:tcW w:w="173"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Nº</w:t>
            </w:r>
          </w:p>
        </w:tc>
        <w:tc>
          <w:tcPr>
            <w:tcW w:w="716"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Campo</w:t>
            </w:r>
          </w:p>
        </w:tc>
        <w:tc>
          <w:tcPr>
            <w:tcW w:w="2170"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scrição</w:t>
            </w:r>
          </w:p>
        </w:tc>
        <w:tc>
          <w:tcPr>
            <w:tcW w:w="242"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ipo</w:t>
            </w:r>
          </w:p>
        </w:tc>
        <w:tc>
          <w:tcPr>
            <w:tcW w:w="427" w:type="pct"/>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Tamanho</w:t>
            </w:r>
          </w:p>
        </w:tc>
        <w:tc>
          <w:tcPr>
            <w:tcW w:w="368" w:type="pct"/>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Decimal</w:t>
            </w:r>
          </w:p>
        </w:tc>
        <w:tc>
          <w:tcPr>
            <w:tcW w:w="401" w:type="pct"/>
            <w:gridSpan w:val="2"/>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Valores válidos</w:t>
            </w:r>
          </w:p>
        </w:tc>
        <w:tc>
          <w:tcPr>
            <w:tcW w:w="496" w:type="pct"/>
            <w:gridSpan w:val="2"/>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F31D0F">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REG</w:t>
            </w:r>
          </w:p>
          <w:p w:rsidR="00742E5F" w:rsidRPr="00FA3856" w:rsidRDefault="00742E5F" w:rsidP="00F31D0F">
            <w:pPr>
              <w:shd w:val="clear" w:color="auto" w:fill="FFFFFF"/>
              <w:rPr>
                <w:szCs w:val="20"/>
              </w:rPr>
            </w:pP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355).</w:t>
            </w:r>
          </w:p>
          <w:p w:rsidR="00742E5F" w:rsidRPr="00FA3856" w:rsidRDefault="00742E5F" w:rsidP="00F31D0F">
            <w:pPr>
              <w:rPr>
                <w:szCs w:val="20"/>
              </w:rPr>
            </w:pP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4</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355]</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TA</w:t>
            </w:r>
          </w:p>
          <w:p w:rsidR="00742E5F" w:rsidRPr="00FA3856" w:rsidRDefault="00742E5F" w:rsidP="00F31D0F">
            <w:pPr>
              <w:shd w:val="clear" w:color="auto" w:fill="FFFFFF"/>
              <w:rPr>
                <w:szCs w:val="20"/>
              </w:rPr>
            </w:pP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a Conta Analítica de Resultado.</w:t>
            </w: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rPr>
            </w:pPr>
            <w:r w:rsidRPr="00FA3856">
              <w:rPr>
                <w:szCs w:val="20"/>
              </w:rPr>
              <w:t>COD_CCUS</w:t>
            </w: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Código do Centro de Custos.</w:t>
            </w:r>
          </w:p>
          <w:p w:rsidR="00742E5F" w:rsidRPr="00FA3856" w:rsidRDefault="00742E5F" w:rsidP="00F31D0F">
            <w:pPr>
              <w:rPr>
                <w:szCs w:val="20"/>
              </w:rPr>
            </w:pPr>
          </w:p>
          <w:p w:rsidR="00742E5F" w:rsidRPr="00FA3856" w:rsidRDefault="00742E5F" w:rsidP="00F31D0F">
            <w:pPr>
              <w:rPr>
                <w:szCs w:val="20"/>
              </w:rPr>
            </w:pP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ão</w:t>
            </w: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VL_CTA</w:t>
            </w: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rPr>
                <w:szCs w:val="20"/>
              </w:rPr>
            </w:pPr>
            <w:r w:rsidRPr="00FA3856">
              <w:rPr>
                <w:szCs w:val="20"/>
              </w:rPr>
              <w:t>Valor do Saldo Final Antes do Lançamento de Encerramento.</w:t>
            </w:r>
          </w:p>
          <w:p w:rsidR="00742E5F" w:rsidRPr="00FA3856" w:rsidRDefault="00742E5F" w:rsidP="00F31D0F">
            <w:pPr>
              <w:rPr>
                <w:szCs w:val="20"/>
              </w:rPr>
            </w:pP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N</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19</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2</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rPr>
                <w:szCs w:val="20"/>
                <w:lang w:val="pt-PT"/>
              </w:rPr>
            </w:pPr>
            <w:r w:rsidRPr="00FA3856">
              <w:rPr>
                <w:szCs w:val="20"/>
                <w:lang w:val="pt-PT"/>
              </w:rPr>
              <w:t>IND_VL_CTA</w:t>
            </w: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pStyle w:val="PSDS-CorpodeTexto0"/>
              <w:rPr>
                <w:rFonts w:ascii="Times New Roman" w:hAnsi="Times New Roman"/>
              </w:rPr>
            </w:pPr>
            <w:r w:rsidRPr="00FA3856">
              <w:rPr>
                <w:rFonts w:ascii="Times New Roman" w:hAnsi="Times New Roman"/>
              </w:rPr>
              <w:t>Indicador da Situação do Saldo Final:</w:t>
            </w:r>
          </w:p>
          <w:p w:rsidR="00742E5F" w:rsidRPr="00FA3856" w:rsidRDefault="00742E5F" w:rsidP="00F31D0F">
            <w:pPr>
              <w:pStyle w:val="PSDS-CorpodeTexto0"/>
              <w:rPr>
                <w:rFonts w:ascii="Times New Roman" w:hAnsi="Times New Roman"/>
              </w:rPr>
            </w:pPr>
            <w:r w:rsidRPr="00FA3856">
              <w:rPr>
                <w:rFonts w:ascii="Times New Roman" w:hAnsi="Times New Roman"/>
              </w:rPr>
              <w:t>D – Devedor.</w:t>
            </w:r>
          </w:p>
          <w:p w:rsidR="00742E5F" w:rsidRPr="00FA3856" w:rsidRDefault="00742E5F" w:rsidP="00F31D0F">
            <w:pPr>
              <w:rPr>
                <w:szCs w:val="20"/>
              </w:rPr>
            </w:pPr>
            <w:r w:rsidRPr="00FA3856">
              <w:rPr>
                <w:szCs w:val="20"/>
              </w:rPr>
              <w:t>C – Credor.</w:t>
            </w: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C</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001</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D; C]</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F31D0F">
            <w:pPr>
              <w:shd w:val="clear" w:color="auto" w:fill="FFFFFF"/>
              <w:jc w:val="center"/>
              <w:rPr>
                <w:szCs w:val="20"/>
              </w:rPr>
            </w:pPr>
            <w:r w:rsidRPr="00FA3856">
              <w:rPr>
                <w:szCs w:val="20"/>
              </w:rPr>
              <w:t>Sim</w:t>
            </w:r>
          </w:p>
        </w:tc>
      </w:tr>
      <w:tr w:rsidR="00742E5F" w:rsidRPr="00FA3856" w:rsidTr="00742E5F">
        <w:trPr>
          <w:jc w:val="center"/>
        </w:trPr>
        <w:tc>
          <w:tcPr>
            <w:tcW w:w="173" w:type="pct"/>
            <w:tcBorders>
              <w:top w:val="single" w:sz="6" w:space="0" w:color="auto"/>
              <w:left w:val="single" w:sz="6" w:space="0" w:color="auto"/>
              <w:bottom w:val="single" w:sz="6" w:space="0" w:color="auto"/>
              <w:right w:val="single" w:sz="6" w:space="0" w:color="auto"/>
            </w:tcBorders>
          </w:tcPr>
          <w:p w:rsidR="00742E5F" w:rsidRPr="00FA3856" w:rsidRDefault="00742E5F" w:rsidP="00707D2B">
            <w:pPr>
              <w:widowControl w:val="0"/>
              <w:numPr>
                <w:ilvl w:val="0"/>
                <w:numId w:val="18"/>
              </w:numPr>
              <w:shd w:val="clear" w:color="auto" w:fill="FFFFFF"/>
              <w:autoSpaceDE w:val="0"/>
              <w:autoSpaceDN w:val="0"/>
              <w:adjustRightInd w:val="0"/>
              <w:jc w:val="center"/>
              <w:rPr>
                <w:b/>
                <w:szCs w:val="20"/>
              </w:rPr>
            </w:pPr>
          </w:p>
        </w:tc>
        <w:tc>
          <w:tcPr>
            <w:tcW w:w="716" w:type="pct"/>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rPr>
                <w:szCs w:val="20"/>
                <w:lang w:val="pt-PT"/>
              </w:rPr>
            </w:pPr>
            <w:r w:rsidRPr="00FA3856">
              <w:rPr>
                <w:szCs w:val="20"/>
                <w:lang w:val="pt-PT"/>
              </w:rPr>
              <w:t>LINHA_ECD</w:t>
            </w:r>
          </w:p>
        </w:tc>
        <w:tc>
          <w:tcPr>
            <w:tcW w:w="2170" w:type="pct"/>
            <w:tcBorders>
              <w:top w:val="single" w:sz="6" w:space="0" w:color="auto"/>
              <w:left w:val="single" w:sz="6" w:space="0" w:color="auto"/>
              <w:bottom w:val="single" w:sz="6" w:space="0" w:color="auto"/>
              <w:right w:val="single" w:sz="6" w:space="0" w:color="auto"/>
            </w:tcBorders>
          </w:tcPr>
          <w:p w:rsidR="00742E5F" w:rsidRPr="00FA3856" w:rsidRDefault="00742E5F" w:rsidP="00AA4C2B">
            <w:pPr>
              <w:rPr>
                <w:szCs w:val="20"/>
              </w:rPr>
            </w:pPr>
            <w:r w:rsidRPr="00FA3856">
              <w:rPr>
                <w:szCs w:val="20"/>
              </w:rPr>
              <w:t xml:space="preserve">Número da Linha do Arquivo da ECD </w:t>
            </w:r>
          </w:p>
          <w:p w:rsidR="00742E5F" w:rsidRPr="00FA3856" w:rsidRDefault="00742E5F" w:rsidP="00AA4C2B">
            <w:pPr>
              <w:rPr>
                <w:szCs w:val="20"/>
              </w:rPr>
            </w:pPr>
            <w:r w:rsidRPr="00FA3856">
              <w:rPr>
                <w:szCs w:val="20"/>
              </w:rPr>
              <w:t>Obs.: É utilizado para identificação de possíveis de inconsistências de saldo.</w:t>
            </w:r>
          </w:p>
        </w:tc>
        <w:tc>
          <w:tcPr>
            <w:tcW w:w="242" w:type="pct"/>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jc w:val="center"/>
              <w:rPr>
                <w:szCs w:val="20"/>
              </w:rPr>
            </w:pPr>
            <w:r w:rsidRPr="00FA3856">
              <w:rPr>
                <w:szCs w:val="20"/>
              </w:rPr>
              <w:t>N</w:t>
            </w:r>
          </w:p>
        </w:tc>
        <w:tc>
          <w:tcPr>
            <w:tcW w:w="43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jc w:val="center"/>
              <w:rPr>
                <w:szCs w:val="20"/>
              </w:rPr>
            </w:pPr>
            <w:r w:rsidRPr="00FA3856">
              <w:rPr>
                <w:szCs w:val="20"/>
              </w:rPr>
              <w:t>-</w:t>
            </w:r>
          </w:p>
        </w:tc>
        <w:tc>
          <w:tcPr>
            <w:tcW w:w="363"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jc w:val="center"/>
              <w:rPr>
                <w:szCs w:val="20"/>
              </w:rPr>
            </w:pPr>
            <w:r w:rsidRPr="00FA3856">
              <w:rPr>
                <w:szCs w:val="20"/>
              </w:rPr>
              <w:t>-</w:t>
            </w:r>
          </w:p>
        </w:tc>
        <w:tc>
          <w:tcPr>
            <w:tcW w:w="40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jc w:val="center"/>
              <w:rPr>
                <w:szCs w:val="20"/>
              </w:rPr>
            </w:pPr>
            <w:r w:rsidRPr="00FA3856">
              <w:rPr>
                <w:szCs w:val="20"/>
              </w:rPr>
              <w:t>-</w:t>
            </w:r>
          </w:p>
        </w:tc>
        <w:tc>
          <w:tcPr>
            <w:tcW w:w="496" w:type="pct"/>
            <w:gridSpan w:val="2"/>
            <w:tcBorders>
              <w:top w:val="single" w:sz="6" w:space="0" w:color="auto"/>
              <w:left w:val="single" w:sz="6" w:space="0" w:color="auto"/>
              <w:bottom w:val="single" w:sz="6" w:space="0" w:color="auto"/>
              <w:right w:val="single" w:sz="6" w:space="0" w:color="auto"/>
            </w:tcBorders>
          </w:tcPr>
          <w:p w:rsidR="00742E5F" w:rsidRPr="00FA3856" w:rsidRDefault="00742E5F" w:rsidP="00AA4C2B">
            <w:pPr>
              <w:shd w:val="clear" w:color="auto" w:fill="FFFFFF"/>
              <w:jc w:val="center"/>
              <w:rPr>
                <w:szCs w:val="20"/>
              </w:rPr>
            </w:pPr>
            <w:r w:rsidRPr="00FA3856">
              <w:rPr>
                <w:szCs w:val="20"/>
              </w:rPr>
              <w:t>Sim</w:t>
            </w:r>
          </w:p>
        </w:tc>
      </w:tr>
    </w:tbl>
    <w:p w:rsidR="00F31D0F" w:rsidRPr="00FA3856" w:rsidRDefault="00F31D0F" w:rsidP="00F31D0F">
      <w:pPr>
        <w:pStyle w:val="PSDS-MarcadoresNivel2"/>
        <w:numPr>
          <w:ilvl w:val="0"/>
          <w:numId w:val="0"/>
        </w:numPr>
        <w:spacing w:before="0" w:after="0"/>
        <w:ind w:left="360"/>
        <w:rPr>
          <w:rFonts w:ascii="Times New Roman" w:hAnsi="Times New Roman"/>
        </w:rPr>
      </w:pPr>
    </w:p>
    <w:p w:rsidR="001A297B" w:rsidRPr="00FA3856" w:rsidRDefault="001A297B">
      <w:pPr>
        <w:spacing w:after="200" w:line="276" w:lineRule="auto"/>
        <w:rPr>
          <w:b/>
          <w:bCs/>
          <w:color w:val="0000FF"/>
          <w:szCs w:val="20"/>
        </w:rPr>
      </w:pPr>
      <w:r w:rsidRPr="00FA3856">
        <w:rPr>
          <w:color w:val="0000FF"/>
          <w:szCs w:val="20"/>
        </w:rPr>
        <w:br w:type="page"/>
      </w:r>
    </w:p>
    <w:p w:rsidR="00AA4C2B" w:rsidRPr="00FA3856" w:rsidRDefault="00AA4C2B" w:rsidP="00AA4C2B">
      <w:pPr>
        <w:pStyle w:val="Ttulo1"/>
        <w:jc w:val="both"/>
        <w:rPr>
          <w:color w:val="0000FF"/>
          <w:szCs w:val="20"/>
        </w:rPr>
      </w:pPr>
      <w:bookmarkStart w:id="90" w:name="_Toc454359286"/>
      <w:r w:rsidRPr="00FA3856">
        <w:rPr>
          <w:color w:val="0000FF"/>
          <w:szCs w:val="20"/>
        </w:rPr>
        <w:lastRenderedPageBreak/>
        <w:t>Registro C990: Encerramento do Bloco C</w:t>
      </w:r>
      <w:bookmarkEnd w:id="90"/>
    </w:p>
    <w:p w:rsidR="00AA4C2B" w:rsidRPr="00FA3856" w:rsidRDefault="00AA4C2B" w:rsidP="00AA4C2B">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A4C2B" w:rsidRPr="00FA3856" w:rsidTr="009E6E6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A4C2B" w:rsidRPr="00FA3856" w:rsidRDefault="00AA4C2B" w:rsidP="009E6E6A">
            <w:pPr>
              <w:pStyle w:val="PSDS-CorpodeTexto0"/>
              <w:jc w:val="center"/>
              <w:rPr>
                <w:rFonts w:ascii="Times New Roman" w:hAnsi="Times New Roman"/>
                <w:b/>
                <w:bCs/>
              </w:rPr>
            </w:pPr>
            <w:r w:rsidRPr="00FA3856">
              <w:rPr>
                <w:rFonts w:ascii="Times New Roman" w:hAnsi="Times New Roman"/>
                <w:b/>
                <w:bCs/>
              </w:rPr>
              <w:t xml:space="preserve">REGISTRO C990: </w:t>
            </w:r>
            <w:r w:rsidRPr="00FA3856">
              <w:rPr>
                <w:rFonts w:ascii="Times New Roman" w:hAnsi="Times New Roman"/>
                <w:b/>
              </w:rPr>
              <w:t>ENCERRAMENTO DO BLOCO C</w:t>
            </w:r>
          </w:p>
        </w:tc>
      </w:tr>
      <w:tr w:rsidR="00AA4C2B" w:rsidRPr="00FA3856" w:rsidTr="009E6E6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A4C2B" w:rsidRPr="00FA3856" w:rsidRDefault="00AA4C2B" w:rsidP="009E6E6A">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AA4C2B" w:rsidRPr="00FA3856" w:rsidRDefault="00AA4C2B" w:rsidP="009E6E6A">
            <w:pPr>
              <w:pStyle w:val="PSDS-CorpodeTexto0"/>
              <w:jc w:val="center"/>
              <w:rPr>
                <w:rFonts w:ascii="Times New Roman" w:hAnsi="Times New Roman"/>
                <w:b/>
                <w:bCs/>
              </w:rPr>
            </w:pPr>
          </w:p>
        </w:tc>
      </w:tr>
      <w:tr w:rsidR="00AA4C2B" w:rsidRPr="00FA3856" w:rsidTr="009E6E6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A4C2B" w:rsidRPr="00FA3856" w:rsidRDefault="00AA4C2B" w:rsidP="009E6E6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A4C2B" w:rsidRPr="00FA3856" w:rsidRDefault="00AA4C2B" w:rsidP="009E6E6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AA4C2B" w:rsidRPr="00FA3856" w:rsidTr="009E6E6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A4C2B" w:rsidRPr="00FA3856" w:rsidRDefault="00AA4C2B" w:rsidP="009E6E6A">
            <w:pPr>
              <w:pStyle w:val="PSDS-CorpodeTexto0"/>
              <w:rPr>
                <w:rFonts w:ascii="Times New Roman" w:hAnsi="Times New Roman"/>
                <w:b/>
                <w:bCs/>
              </w:rPr>
            </w:pPr>
            <w:r w:rsidRPr="00FA3856">
              <w:rPr>
                <w:rFonts w:ascii="Times New Roman" w:hAnsi="Times New Roman"/>
                <w:b/>
                <w:bCs/>
              </w:rPr>
              <w:t>Campo(s) chave: REG</w:t>
            </w:r>
          </w:p>
        </w:tc>
      </w:tr>
    </w:tbl>
    <w:p w:rsidR="00AA4C2B" w:rsidRPr="00FA3856" w:rsidRDefault="00AA4C2B" w:rsidP="00AA4C2B">
      <w:pPr>
        <w:rPr>
          <w:szCs w:val="20"/>
        </w:rPr>
      </w:pPr>
    </w:p>
    <w:tbl>
      <w:tblPr>
        <w:tblW w:w="11574"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728"/>
        <w:gridCol w:w="661"/>
        <w:gridCol w:w="1164"/>
        <w:gridCol w:w="1034"/>
        <w:gridCol w:w="984"/>
        <w:gridCol w:w="1357"/>
      </w:tblGrid>
      <w:tr w:rsidR="00742E5F" w:rsidRPr="00FA3856" w:rsidTr="00742E5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Campo</w:t>
            </w:r>
          </w:p>
        </w:tc>
        <w:tc>
          <w:tcPr>
            <w:tcW w:w="4728"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742E5F" w:rsidRPr="00FA3856" w:rsidRDefault="00742E5F" w:rsidP="009E6E6A">
            <w:pPr>
              <w:pStyle w:val="PSDS-CorpodeTexto0"/>
              <w:jc w:val="center"/>
              <w:rPr>
                <w:rFonts w:ascii="Times New Roman" w:hAnsi="Times New Roman"/>
                <w:b/>
                <w:bCs/>
              </w:rPr>
            </w:pPr>
            <w:r w:rsidRPr="00FA3856">
              <w:rPr>
                <w:rFonts w:ascii="Times New Roman" w:hAnsi="Times New Roman"/>
                <w:b/>
                <w:bCs/>
              </w:rPr>
              <w:t>Obrigatório</w:t>
            </w:r>
          </w:p>
        </w:tc>
      </w:tr>
      <w:tr w:rsidR="00742E5F" w:rsidRPr="00FA3856" w:rsidTr="00742E5F">
        <w:trPr>
          <w:jc w:val="center"/>
        </w:trPr>
        <w:tc>
          <w:tcPr>
            <w:tcW w:w="485"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rPr>
                <w:rFonts w:ascii="Times New Roman" w:hAnsi="Times New Roman"/>
                <w:lang w:val="pt-PT"/>
              </w:rPr>
            </w:pPr>
            <w:r w:rsidRPr="00FA3856">
              <w:rPr>
                <w:rFonts w:ascii="Times New Roman" w:hAnsi="Times New Roman"/>
                <w:lang w:val="pt-PT"/>
              </w:rPr>
              <w:t>REG</w:t>
            </w:r>
          </w:p>
          <w:p w:rsidR="00742E5F" w:rsidRPr="00FA3856" w:rsidRDefault="00742E5F" w:rsidP="009E6E6A">
            <w:pPr>
              <w:pStyle w:val="PSDS-CorpodeTexto0"/>
              <w:rPr>
                <w:rFonts w:ascii="Times New Roman" w:hAnsi="Times New Roman"/>
                <w:b/>
                <w:bCs/>
                <w:lang w:val="pt-PT"/>
              </w:rPr>
            </w:pPr>
          </w:p>
        </w:tc>
        <w:tc>
          <w:tcPr>
            <w:tcW w:w="4728" w:type="dxa"/>
            <w:tcBorders>
              <w:top w:val="single" w:sz="6" w:space="0" w:color="auto"/>
              <w:left w:val="single" w:sz="6" w:space="0" w:color="auto"/>
              <w:bottom w:val="single" w:sz="6" w:space="0" w:color="auto"/>
              <w:right w:val="single" w:sz="6" w:space="0" w:color="auto"/>
            </w:tcBorders>
          </w:tcPr>
          <w:p w:rsidR="00742E5F" w:rsidRPr="00FA3856" w:rsidRDefault="00742E5F" w:rsidP="00742E5F">
            <w:pPr>
              <w:jc w:val="both"/>
              <w:rPr>
                <w:szCs w:val="20"/>
              </w:rPr>
            </w:pPr>
            <w:r w:rsidRPr="00FA3856">
              <w:rPr>
                <w:szCs w:val="20"/>
              </w:rPr>
              <w:t>Texto Fixo Contendo a Identificação do Registro (C990).</w:t>
            </w:r>
          </w:p>
          <w:p w:rsidR="00742E5F" w:rsidRPr="00FA3856" w:rsidRDefault="00742E5F" w:rsidP="009E6E6A">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Cs/>
                <w:lang w:val="en-US"/>
              </w:rPr>
            </w:pPr>
            <w:r w:rsidRPr="00FA3856">
              <w:rPr>
                <w:rFonts w:ascii="Times New Roman" w:hAnsi="Times New Roman"/>
                <w:bCs/>
                <w:lang w:val="en-US"/>
              </w:rPr>
              <w:t>[C990]</w:t>
            </w:r>
          </w:p>
        </w:tc>
        <w:tc>
          <w:tcPr>
            <w:tcW w:w="1357"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lang w:val="en-US"/>
              </w:rPr>
            </w:pPr>
            <w:r w:rsidRPr="00FA3856">
              <w:rPr>
                <w:rFonts w:ascii="Times New Roman" w:hAnsi="Times New Roman"/>
                <w:lang w:val="en-US"/>
              </w:rPr>
              <w:t>Sim</w:t>
            </w:r>
          </w:p>
        </w:tc>
      </w:tr>
      <w:tr w:rsidR="00742E5F" w:rsidRPr="00FA3856" w:rsidTr="00742E5F">
        <w:trPr>
          <w:jc w:val="center"/>
        </w:trPr>
        <w:tc>
          <w:tcPr>
            <w:tcW w:w="485" w:type="dxa"/>
            <w:tcBorders>
              <w:top w:val="single" w:sz="6" w:space="0" w:color="auto"/>
              <w:left w:val="single" w:sz="6" w:space="0" w:color="auto"/>
              <w:bottom w:val="single" w:sz="6" w:space="0" w:color="auto"/>
              <w:right w:val="single" w:sz="6" w:space="0" w:color="auto"/>
            </w:tcBorders>
          </w:tcPr>
          <w:p w:rsidR="00742E5F" w:rsidRPr="00FA3856" w:rsidRDefault="00742E5F" w:rsidP="00AA4C2B">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rPr>
                <w:rFonts w:ascii="Times New Roman" w:hAnsi="Times New Roman"/>
                <w:b/>
                <w:bCs/>
                <w:lang w:val="en-US"/>
              </w:rPr>
            </w:pPr>
            <w:r w:rsidRPr="00FA3856">
              <w:rPr>
                <w:rFonts w:ascii="Times New Roman" w:hAnsi="Times New Roman"/>
                <w:lang w:val="en-US"/>
              </w:rPr>
              <w:t>QTD_LIN</w:t>
            </w:r>
          </w:p>
        </w:tc>
        <w:tc>
          <w:tcPr>
            <w:tcW w:w="4728"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rPr>
                <w:rFonts w:ascii="Times New Roman" w:hAnsi="Times New Roman"/>
              </w:rPr>
            </w:pPr>
            <w:r w:rsidRPr="00FA3856">
              <w:rPr>
                <w:rFonts w:ascii="Times New Roman" w:hAnsi="Times New Roman"/>
              </w:rPr>
              <w:t>Quantidade Total de Registros do Bloco C.</w:t>
            </w:r>
          </w:p>
          <w:p w:rsidR="00742E5F" w:rsidRPr="00FA3856" w:rsidRDefault="00742E5F" w:rsidP="009E6E6A">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742E5F" w:rsidRPr="00FA3856" w:rsidRDefault="00742E5F" w:rsidP="009E6E6A">
            <w:pPr>
              <w:pStyle w:val="PSDS-CorpodeTexto0"/>
              <w:jc w:val="center"/>
              <w:rPr>
                <w:rFonts w:ascii="Times New Roman" w:hAnsi="Times New Roman"/>
                <w:lang w:val="pt-PT"/>
              </w:rPr>
            </w:pPr>
            <w:r w:rsidRPr="00FA3856">
              <w:rPr>
                <w:rFonts w:ascii="Times New Roman" w:hAnsi="Times New Roman"/>
                <w:lang w:val="pt-PT"/>
              </w:rPr>
              <w:t>Sim</w:t>
            </w:r>
          </w:p>
        </w:tc>
      </w:tr>
    </w:tbl>
    <w:p w:rsidR="00AA4C2B" w:rsidRPr="00FA3856" w:rsidRDefault="00AA4C2B" w:rsidP="00AA4C2B">
      <w:pPr>
        <w:pStyle w:val="PSDS-MarcadoresNivel2"/>
        <w:numPr>
          <w:ilvl w:val="0"/>
          <w:numId w:val="0"/>
        </w:numPr>
        <w:rPr>
          <w:rFonts w:ascii="Times New Roman" w:hAnsi="Times New Roman"/>
        </w:rPr>
      </w:pPr>
    </w:p>
    <w:p w:rsidR="007F6CEC" w:rsidRPr="00FA3856" w:rsidRDefault="007F6CEC" w:rsidP="00AA4C2B">
      <w:pPr>
        <w:pStyle w:val="PSDS-MarcadoresNivel2"/>
        <w:numPr>
          <w:ilvl w:val="0"/>
          <w:numId w:val="0"/>
        </w:numPr>
        <w:rPr>
          <w:rFonts w:ascii="Times New Roman" w:hAnsi="Times New Roman"/>
        </w:rPr>
      </w:pPr>
    </w:p>
    <w:p w:rsidR="002B1FB0" w:rsidRPr="00FA3856" w:rsidRDefault="002B1FB0">
      <w:pPr>
        <w:rPr>
          <w:b/>
          <w:bCs/>
          <w:color w:val="0000FF"/>
          <w:szCs w:val="20"/>
        </w:rPr>
      </w:pPr>
      <w:r w:rsidRPr="00FA3856">
        <w:rPr>
          <w:color w:val="0000FF"/>
          <w:szCs w:val="20"/>
        </w:rPr>
        <w:br w:type="page"/>
      </w:r>
    </w:p>
    <w:p w:rsidR="002B1FB0" w:rsidRPr="00FA3856" w:rsidRDefault="002B1FB0" w:rsidP="002B1FB0">
      <w:pPr>
        <w:pStyle w:val="Ttulo1"/>
        <w:jc w:val="both"/>
        <w:rPr>
          <w:color w:val="0000FF"/>
          <w:szCs w:val="20"/>
        </w:rPr>
      </w:pPr>
      <w:bookmarkStart w:id="91" w:name="_Toc454359287"/>
      <w:r w:rsidRPr="00FA3856">
        <w:rPr>
          <w:color w:val="0000FF"/>
          <w:szCs w:val="20"/>
        </w:rPr>
        <w:lastRenderedPageBreak/>
        <w:t>Bloco E: Informações Recuperadas da ECF Anterior e Cálculo Fiscal dos Dados Recuperados da ECD</w:t>
      </w:r>
      <w:bookmarkEnd w:id="91"/>
    </w:p>
    <w:p w:rsidR="002B1FB0" w:rsidRPr="00FA3856" w:rsidRDefault="002B1FB0" w:rsidP="002B1FB0">
      <w:pPr>
        <w:pStyle w:val="PSDS-MarcadoresNivel3"/>
        <w:tabs>
          <w:tab w:val="clear" w:pos="1440"/>
        </w:tabs>
        <w:spacing w:before="0" w:after="0"/>
        <w:ind w:left="720" w:firstLine="0"/>
        <w:rPr>
          <w:rFonts w:ascii="Times New Roman" w:hAnsi="Times New Roman" w:cs="Times New Roman"/>
          <w:szCs w:val="20"/>
        </w:rPr>
      </w:pPr>
    </w:p>
    <w:p w:rsidR="002B1FB0" w:rsidRPr="00FA3856" w:rsidRDefault="002B1FB0" w:rsidP="002B1FB0">
      <w:pPr>
        <w:pStyle w:val="PSDS-MarcadoresNivel2"/>
        <w:numPr>
          <w:ilvl w:val="0"/>
          <w:numId w:val="0"/>
        </w:numPr>
        <w:ind w:firstLine="708"/>
        <w:jc w:val="both"/>
        <w:rPr>
          <w:rFonts w:ascii="Times New Roman" w:hAnsi="Times New Roman"/>
          <w:b w:val="0"/>
        </w:rPr>
      </w:pPr>
      <w:r w:rsidRPr="00FA3856">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rsidR="002B1FB0" w:rsidRPr="00FA3856" w:rsidRDefault="002B1FB0" w:rsidP="002B1FB0">
      <w:pPr>
        <w:pStyle w:val="PSDS-MarcadoresNivel3"/>
        <w:tabs>
          <w:tab w:val="clear" w:pos="1440"/>
        </w:tabs>
        <w:spacing w:before="0" w:after="0"/>
        <w:ind w:left="720" w:firstLine="0"/>
        <w:rPr>
          <w:rFonts w:ascii="Times New Roman" w:hAnsi="Times New Roman" w:cs="Times New Roman"/>
          <w:szCs w:val="20"/>
        </w:rPr>
      </w:pPr>
    </w:p>
    <w:p w:rsidR="002B1FB0" w:rsidRPr="00FA3856" w:rsidRDefault="002B1FB0" w:rsidP="002B1FB0">
      <w:pPr>
        <w:pStyle w:val="Ttulo1"/>
        <w:jc w:val="both"/>
        <w:rPr>
          <w:color w:val="0000FF"/>
          <w:szCs w:val="20"/>
        </w:rPr>
      </w:pPr>
      <w:bookmarkStart w:id="92" w:name="_Toc454359288"/>
      <w:r w:rsidRPr="00FA3856">
        <w:rPr>
          <w:color w:val="0000FF"/>
          <w:szCs w:val="20"/>
        </w:rPr>
        <w:t>Registro E001: Abertura do Bloco E</w:t>
      </w:r>
      <w:bookmarkEnd w:id="92"/>
    </w:p>
    <w:p w:rsidR="002B1FB0" w:rsidRPr="00FA3856" w:rsidRDefault="002B1FB0" w:rsidP="002B1FB0">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B1FB0" w:rsidRPr="00FA3856" w:rsidTr="009E6E6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B1FB0" w:rsidRPr="00FA3856" w:rsidRDefault="002B1FB0" w:rsidP="009E6E6A">
            <w:pPr>
              <w:pStyle w:val="PSDS-CorpodeTexto0"/>
              <w:jc w:val="center"/>
              <w:rPr>
                <w:rFonts w:ascii="Times New Roman" w:hAnsi="Times New Roman"/>
                <w:b/>
                <w:bCs/>
              </w:rPr>
            </w:pPr>
            <w:r w:rsidRPr="00FA3856">
              <w:rPr>
                <w:rFonts w:ascii="Times New Roman" w:hAnsi="Times New Roman"/>
                <w:b/>
                <w:bCs/>
              </w:rPr>
              <w:t xml:space="preserve">REGISTRO E001: </w:t>
            </w:r>
            <w:r w:rsidRPr="00FA3856">
              <w:rPr>
                <w:rFonts w:ascii="Times New Roman" w:hAnsi="Times New Roman"/>
                <w:b/>
              </w:rPr>
              <w:t>ABERTURA DO BLOCO E</w:t>
            </w:r>
          </w:p>
        </w:tc>
      </w:tr>
      <w:tr w:rsidR="002B1FB0" w:rsidRPr="00FA3856" w:rsidTr="009E6E6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B1FB0" w:rsidRPr="00FA3856" w:rsidRDefault="002B1FB0" w:rsidP="009E6E6A">
            <w:pPr>
              <w:pStyle w:val="PSDS-CorpodeTexto0"/>
              <w:jc w:val="center"/>
              <w:rPr>
                <w:rFonts w:ascii="Times New Roman" w:hAnsi="Times New Roman"/>
                <w:b/>
                <w:bCs/>
              </w:rPr>
            </w:pPr>
            <w:r w:rsidRPr="00FA3856">
              <w:rPr>
                <w:rFonts w:ascii="Times New Roman" w:hAnsi="Times New Roman"/>
                <w:b/>
                <w:bCs/>
              </w:rPr>
              <w:t>Regras de Validação do Registro</w:t>
            </w:r>
          </w:p>
          <w:p w:rsidR="002B1FB0" w:rsidRPr="00FA3856" w:rsidRDefault="002B1FB0" w:rsidP="009E6E6A">
            <w:pPr>
              <w:pStyle w:val="PSDS-CorpodeTexto0"/>
              <w:jc w:val="center"/>
              <w:rPr>
                <w:rFonts w:ascii="Times New Roman" w:hAnsi="Times New Roman"/>
                <w:b/>
                <w:bCs/>
              </w:rPr>
            </w:pPr>
            <w:r w:rsidRPr="00FA3856">
              <w:rPr>
                <w:rFonts w:ascii="Times New Roman" w:hAnsi="Times New Roman"/>
                <w:b/>
                <w:bCs/>
              </w:rPr>
              <w:t>REGRA_OCORRENCIA_UNITARIA_ARQ</w:t>
            </w:r>
          </w:p>
        </w:tc>
      </w:tr>
      <w:tr w:rsidR="002B1FB0" w:rsidRPr="00FA3856" w:rsidTr="009E6E6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B1FB0" w:rsidRPr="00FA3856" w:rsidRDefault="002B1FB0" w:rsidP="009E6E6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B1FB0" w:rsidRPr="00FA3856" w:rsidRDefault="002B1FB0" w:rsidP="009E6E6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2B1FB0" w:rsidRPr="00FA3856" w:rsidTr="009E6E6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B1FB0" w:rsidRPr="00FA3856" w:rsidRDefault="002B1FB0" w:rsidP="009E6E6A">
            <w:pPr>
              <w:pStyle w:val="PSDS-CorpodeTexto0"/>
              <w:rPr>
                <w:rFonts w:ascii="Times New Roman" w:hAnsi="Times New Roman"/>
                <w:b/>
                <w:bCs/>
              </w:rPr>
            </w:pPr>
            <w:r w:rsidRPr="00FA3856">
              <w:rPr>
                <w:rFonts w:ascii="Times New Roman" w:hAnsi="Times New Roman"/>
                <w:b/>
                <w:bCs/>
              </w:rPr>
              <w:t>Campo(s) chave: REG</w:t>
            </w:r>
          </w:p>
        </w:tc>
      </w:tr>
    </w:tbl>
    <w:p w:rsidR="002B1FB0" w:rsidRPr="00FA3856" w:rsidRDefault="002B1FB0" w:rsidP="002B1FB0">
      <w:pPr>
        <w:pStyle w:val="PSDS-MarcadoresNivel2"/>
        <w:numPr>
          <w:ilvl w:val="0"/>
          <w:numId w:val="0"/>
        </w:numPr>
        <w:tabs>
          <w:tab w:val="left" w:pos="720"/>
        </w:tabs>
        <w:spacing w:before="0" w:after="0"/>
        <w:ind w:left="360"/>
        <w:rPr>
          <w:rFonts w:ascii="Times New Roman" w:hAnsi="Times New Roman"/>
          <w:b w:val="0"/>
          <w:bCs/>
          <w:lang w:val="pt-PT"/>
        </w:rPr>
      </w:pPr>
    </w:p>
    <w:tbl>
      <w:tblPr>
        <w:tblW w:w="11804"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93"/>
        <w:gridCol w:w="674"/>
        <w:gridCol w:w="1141"/>
        <w:gridCol w:w="1000"/>
        <w:gridCol w:w="1023"/>
        <w:gridCol w:w="1317"/>
      </w:tblGrid>
      <w:tr w:rsidR="004B0072" w:rsidRPr="00FA3856" w:rsidTr="004B0072">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Campo</w:t>
            </w:r>
          </w:p>
        </w:tc>
        <w:tc>
          <w:tcPr>
            <w:tcW w:w="4893"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Obrigatório</w:t>
            </w:r>
          </w:p>
        </w:tc>
      </w:tr>
      <w:tr w:rsidR="004B0072" w:rsidRPr="00FA3856" w:rsidTr="004B0072">
        <w:trPr>
          <w:jc w:val="center"/>
        </w:trPr>
        <w:tc>
          <w:tcPr>
            <w:tcW w:w="620"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rPr>
                <w:szCs w:val="20"/>
              </w:rPr>
            </w:pPr>
            <w:r w:rsidRPr="00FA3856">
              <w:rPr>
                <w:szCs w:val="20"/>
              </w:rPr>
              <w:t>REG</w:t>
            </w:r>
          </w:p>
        </w:tc>
        <w:tc>
          <w:tcPr>
            <w:tcW w:w="4893"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Texto Fixo Contendo a Identificação do Registro (E001).</w:t>
            </w:r>
          </w:p>
          <w:p w:rsidR="004B0072" w:rsidRPr="00FA3856" w:rsidRDefault="004B0072" w:rsidP="004B0072">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E001]</w:t>
            </w:r>
          </w:p>
        </w:tc>
        <w:tc>
          <w:tcPr>
            <w:tcW w:w="1317" w:type="dxa"/>
            <w:tcBorders>
              <w:top w:val="single" w:sz="6" w:space="0" w:color="auto"/>
              <w:left w:val="single" w:sz="6" w:space="0" w:color="auto"/>
              <w:bottom w:val="single" w:sz="6" w:space="0" w:color="auto"/>
              <w:right w:val="single" w:sz="6" w:space="0" w:color="auto"/>
            </w:tcBorders>
          </w:tcPr>
          <w:p w:rsidR="004B0072" w:rsidRPr="00FA3856" w:rsidRDefault="004B0072" w:rsidP="00A27185">
            <w:pPr>
              <w:jc w:val="center"/>
              <w:rPr>
                <w:szCs w:val="20"/>
              </w:rPr>
            </w:pPr>
            <w:r w:rsidRPr="00FA3856">
              <w:rPr>
                <w:szCs w:val="20"/>
              </w:rPr>
              <w:t>Sim</w:t>
            </w:r>
          </w:p>
        </w:tc>
      </w:tr>
      <w:tr w:rsidR="004B0072" w:rsidRPr="00FA3856" w:rsidTr="004B0072">
        <w:trPr>
          <w:jc w:val="center"/>
        </w:trPr>
        <w:tc>
          <w:tcPr>
            <w:tcW w:w="620"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rPr>
                <w:szCs w:val="20"/>
              </w:rPr>
            </w:pPr>
            <w:r w:rsidRPr="00FA3856">
              <w:rPr>
                <w:szCs w:val="20"/>
              </w:rPr>
              <w:t>IND_DAD</w:t>
            </w:r>
          </w:p>
        </w:tc>
        <w:tc>
          <w:tcPr>
            <w:tcW w:w="4893"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rPr>
                <w:szCs w:val="20"/>
              </w:rPr>
            </w:pPr>
            <w:r w:rsidRPr="00FA3856">
              <w:rPr>
                <w:szCs w:val="20"/>
              </w:rPr>
              <w:t>Indicador de Movimento:</w:t>
            </w:r>
          </w:p>
          <w:p w:rsidR="004B0072" w:rsidRPr="00FA3856" w:rsidRDefault="004B0072" w:rsidP="009E6E6A">
            <w:pPr>
              <w:rPr>
                <w:szCs w:val="20"/>
              </w:rPr>
            </w:pPr>
            <w:r w:rsidRPr="00FA3856">
              <w:rPr>
                <w:szCs w:val="20"/>
              </w:rPr>
              <w:t>0 – Bloco com dados informados;</w:t>
            </w:r>
          </w:p>
          <w:p w:rsidR="004B0072" w:rsidRPr="00FA3856" w:rsidRDefault="004B0072" w:rsidP="009E6E6A">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4B0072" w:rsidRPr="00FA3856" w:rsidRDefault="004B0072" w:rsidP="00A27185">
            <w:pPr>
              <w:jc w:val="center"/>
              <w:rPr>
                <w:szCs w:val="20"/>
              </w:rPr>
            </w:pPr>
            <w:r w:rsidRPr="00FA3856">
              <w:rPr>
                <w:szCs w:val="20"/>
              </w:rPr>
              <w:t>Sim</w:t>
            </w:r>
          </w:p>
        </w:tc>
      </w:tr>
    </w:tbl>
    <w:p w:rsidR="002B1FB0" w:rsidRPr="00FA3856" w:rsidRDefault="002B1FB0" w:rsidP="002B1FB0">
      <w:pPr>
        <w:pStyle w:val="PSDS-MarcadoresNivel2"/>
        <w:numPr>
          <w:ilvl w:val="0"/>
          <w:numId w:val="0"/>
        </w:numPr>
        <w:rPr>
          <w:rFonts w:ascii="Times New Roman" w:hAnsi="Times New Roman"/>
        </w:rPr>
      </w:pPr>
    </w:p>
    <w:p w:rsidR="002B1FB0" w:rsidRPr="00FA3856" w:rsidRDefault="002B1FB0" w:rsidP="002B1FB0">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2B1FB0" w:rsidRPr="00FA3856" w:rsidRDefault="002B1FB0" w:rsidP="002B1FB0">
      <w:pPr>
        <w:pStyle w:val="Corpodetexto"/>
        <w:ind w:left="708" w:firstLine="12"/>
        <w:rPr>
          <w:rFonts w:ascii="Times New Roman" w:hAnsi="Times New Roman"/>
          <w:szCs w:val="20"/>
        </w:rPr>
      </w:pPr>
    </w:p>
    <w:p w:rsidR="002B1FB0" w:rsidRPr="00FA3856" w:rsidRDefault="00E81A1E" w:rsidP="002B1FB0">
      <w:pPr>
        <w:pStyle w:val="Corpodetexto"/>
        <w:ind w:left="708" w:firstLine="12"/>
        <w:rPr>
          <w:rFonts w:ascii="Times New Roman" w:hAnsi="Times New Roman"/>
          <w:b/>
          <w:szCs w:val="20"/>
        </w:rPr>
      </w:pPr>
      <w:hyperlink r:id="rId27" w:anchor="REGRA_OCORRENCIA_UNITARIA_ARQ" w:history="1">
        <w:r w:rsidR="002B1FB0" w:rsidRPr="00FA3856">
          <w:rPr>
            <w:rFonts w:ascii="Times New Roman" w:hAnsi="Times New Roman"/>
            <w:b/>
            <w:szCs w:val="20"/>
          </w:rPr>
          <w:t>REGRA_OCORRENCIA_UNITARIA_ARQ</w:t>
        </w:r>
      </w:hyperlink>
      <w:r w:rsidR="002B1FB0" w:rsidRPr="00FA3856">
        <w:rPr>
          <w:rFonts w:ascii="Times New Roman" w:hAnsi="Times New Roman"/>
          <w:color w:val="auto"/>
          <w:szCs w:val="20"/>
        </w:rPr>
        <w:t xml:space="preserve">: </w:t>
      </w:r>
      <w:r w:rsidR="002B1FB0" w:rsidRPr="00FA3856">
        <w:rPr>
          <w:rFonts w:ascii="Times New Roman" w:hAnsi="Times New Roman"/>
          <w:szCs w:val="20"/>
        </w:rPr>
        <w:t>Verifica se registro ocorreu apenas uma vez por arquivo, considerando a chave “E001” (REG). Se a regra não for cumprida, a ECF gera um erro.</w:t>
      </w:r>
    </w:p>
    <w:p w:rsidR="00F31D0F" w:rsidRPr="00FA3856" w:rsidRDefault="00F31D0F" w:rsidP="007F6CEC">
      <w:pPr>
        <w:pStyle w:val="PSDS-MarcadoresNivel2"/>
        <w:numPr>
          <w:ilvl w:val="0"/>
          <w:numId w:val="0"/>
        </w:numPr>
        <w:spacing w:before="0" w:after="0"/>
        <w:rPr>
          <w:rFonts w:ascii="Times New Roman" w:hAnsi="Times New Roman"/>
          <w:lang w:val="pt-PT"/>
        </w:rPr>
      </w:pPr>
    </w:p>
    <w:p w:rsidR="007F6CEC" w:rsidRPr="00FA3856" w:rsidRDefault="007F6CEC" w:rsidP="007F6CEC">
      <w:pPr>
        <w:pStyle w:val="PSDS-MarcadoresNivel2"/>
        <w:numPr>
          <w:ilvl w:val="0"/>
          <w:numId w:val="0"/>
        </w:numPr>
        <w:spacing w:before="0" w:after="0"/>
        <w:rPr>
          <w:rFonts w:ascii="Times New Roman" w:hAnsi="Times New Roman"/>
          <w:lang w:val="pt-PT"/>
        </w:rPr>
      </w:pPr>
    </w:p>
    <w:p w:rsidR="002247D6" w:rsidRPr="00FA3856" w:rsidRDefault="002247D6" w:rsidP="002247D6">
      <w:pPr>
        <w:rPr>
          <w:szCs w:val="20"/>
        </w:rPr>
      </w:pPr>
    </w:p>
    <w:p w:rsidR="00A1705C" w:rsidRPr="00FA3856" w:rsidRDefault="00A1705C">
      <w:pPr>
        <w:rPr>
          <w:color w:val="0000FF"/>
          <w:szCs w:val="20"/>
        </w:rPr>
      </w:pPr>
    </w:p>
    <w:p w:rsidR="00953CA7" w:rsidRPr="00FA3856" w:rsidRDefault="00953CA7">
      <w:pPr>
        <w:rPr>
          <w:color w:val="0000FF"/>
          <w:szCs w:val="20"/>
        </w:rPr>
      </w:pPr>
      <w:r w:rsidRPr="00FA3856">
        <w:rPr>
          <w:color w:val="0000FF"/>
          <w:szCs w:val="20"/>
        </w:rPr>
        <w:br w:type="page"/>
      </w:r>
    </w:p>
    <w:p w:rsidR="009E6E6A" w:rsidRPr="00FA3856" w:rsidRDefault="009E6E6A" w:rsidP="009E6E6A">
      <w:pPr>
        <w:pStyle w:val="Ttulo1"/>
        <w:jc w:val="both"/>
        <w:rPr>
          <w:color w:val="0000FF"/>
          <w:szCs w:val="20"/>
        </w:rPr>
      </w:pPr>
      <w:bookmarkStart w:id="93" w:name="_Toc454359289"/>
      <w:r w:rsidRPr="00FA3856">
        <w:rPr>
          <w:color w:val="0000FF"/>
          <w:szCs w:val="20"/>
        </w:rPr>
        <w:lastRenderedPageBreak/>
        <w:t>Registro E010: Saldos Finais Recuperados da ECF Anterior</w:t>
      </w:r>
      <w:bookmarkEnd w:id="93"/>
    </w:p>
    <w:p w:rsidR="009E6E6A" w:rsidRPr="00FA3856" w:rsidRDefault="009E6E6A" w:rsidP="009E6E6A">
      <w:pPr>
        <w:rPr>
          <w:szCs w:val="20"/>
        </w:rPr>
      </w:pPr>
    </w:p>
    <w:p w:rsidR="009E6E6A" w:rsidRPr="00FA3856" w:rsidRDefault="009E6E6A" w:rsidP="009E6E6A">
      <w:pPr>
        <w:ind w:firstLine="708"/>
        <w:jc w:val="both"/>
        <w:rPr>
          <w:szCs w:val="20"/>
        </w:rPr>
      </w:pPr>
      <w:r w:rsidRPr="00FA3856">
        <w:rPr>
          <w:szCs w:val="20"/>
        </w:rPr>
        <w:t>Este registro armazena as informações provenientes dos registros L100/L300 ou P100</w:t>
      </w:r>
      <w:r w:rsidR="002B1BD2" w:rsidRPr="00FA3856">
        <w:rPr>
          <w:szCs w:val="20"/>
        </w:rPr>
        <w:t>/P150</w:t>
      </w:r>
      <w:r w:rsidRPr="00FA3856">
        <w:rPr>
          <w:szCs w:val="20"/>
        </w:rPr>
        <w:t xml:space="preserve"> ou U100</w:t>
      </w:r>
      <w:r w:rsidR="002B1BD2" w:rsidRPr="00FA3856">
        <w:rPr>
          <w:szCs w:val="20"/>
        </w:rPr>
        <w:t>/U150</w:t>
      </w:r>
      <w:r w:rsidRPr="00FA3856">
        <w:rPr>
          <w:szCs w:val="20"/>
        </w:rPr>
        <w:t xml:space="preserve"> da ECF do período imediatamente anterior. O usuário solicitará a recuperação dos dados através da funcionalidade “Recuperar Saldos </w:t>
      </w:r>
      <w:r w:rsidR="007007FB" w:rsidRPr="00FA3856">
        <w:rPr>
          <w:szCs w:val="20"/>
        </w:rPr>
        <w:t xml:space="preserve">da </w:t>
      </w:r>
      <w:r w:rsidRPr="00FA3856">
        <w:rPr>
          <w:szCs w:val="20"/>
        </w:rPr>
        <w:t>ECF anterior”.</w:t>
      </w:r>
    </w:p>
    <w:p w:rsidR="009E6E6A" w:rsidRPr="00FA3856" w:rsidRDefault="009E6E6A" w:rsidP="009E6E6A">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E6E6A" w:rsidRPr="00FA3856" w:rsidTr="009E6E6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 xml:space="preserve">REGISTRO E010: </w:t>
            </w:r>
            <w:r w:rsidRPr="00FA3856">
              <w:rPr>
                <w:rFonts w:ascii="Times New Roman" w:hAnsi="Times New Roman"/>
                <w:b/>
              </w:rPr>
              <w:t>SALDOS FINAIS RECUPERADOS DA ECF ANTERIOR</w:t>
            </w:r>
          </w:p>
        </w:tc>
      </w:tr>
      <w:tr w:rsidR="009E6E6A" w:rsidRPr="00FA3856" w:rsidTr="009E6E6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Regras de Validação do Registro</w:t>
            </w:r>
          </w:p>
          <w:p w:rsidR="009E6E6A" w:rsidRPr="00FA3856" w:rsidRDefault="009E6E6A" w:rsidP="009E6E6A">
            <w:pPr>
              <w:pStyle w:val="PSDS-CorpodeTexto0"/>
              <w:jc w:val="center"/>
              <w:rPr>
                <w:rFonts w:ascii="Times New Roman" w:hAnsi="Times New Roman"/>
                <w:b/>
                <w:bCs/>
              </w:rPr>
            </w:pPr>
          </w:p>
        </w:tc>
      </w:tr>
      <w:tr w:rsidR="009E6E6A" w:rsidRPr="00FA3856" w:rsidTr="009E6E6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Ocorrência – 0:N</w:t>
            </w:r>
          </w:p>
        </w:tc>
      </w:tr>
      <w:tr w:rsidR="009E6E6A" w:rsidRPr="00FA3856" w:rsidTr="009E6E6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rPr>
                <w:rFonts w:ascii="Times New Roman" w:hAnsi="Times New Roman"/>
                <w:b/>
                <w:bCs/>
              </w:rPr>
            </w:pPr>
            <w:r w:rsidRPr="00FA3856">
              <w:rPr>
                <w:rFonts w:ascii="Times New Roman" w:hAnsi="Times New Roman"/>
                <w:b/>
                <w:bCs/>
              </w:rPr>
              <w:t>Campo(s) chave: COD_CTA_REF</w:t>
            </w:r>
          </w:p>
        </w:tc>
      </w:tr>
    </w:tbl>
    <w:p w:rsidR="009E6E6A" w:rsidRPr="00FA3856" w:rsidRDefault="009E6E6A" w:rsidP="009E6E6A">
      <w:pPr>
        <w:jc w:val="both"/>
        <w:rPr>
          <w:szCs w:val="20"/>
        </w:rPr>
      </w:pPr>
    </w:p>
    <w:tbl>
      <w:tblPr>
        <w:tblW w:w="1391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528"/>
        <w:gridCol w:w="5711"/>
        <w:gridCol w:w="708"/>
        <w:gridCol w:w="1139"/>
        <w:gridCol w:w="1016"/>
        <w:gridCol w:w="992"/>
        <w:gridCol w:w="1339"/>
      </w:tblGrid>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Nº</w:t>
            </w:r>
          </w:p>
        </w:tc>
        <w:tc>
          <w:tcPr>
            <w:tcW w:w="252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9E6E6A">
            <w:pPr>
              <w:pStyle w:val="PSDS-CorpodeTexto0"/>
              <w:jc w:val="center"/>
              <w:rPr>
                <w:rFonts w:ascii="Times New Roman" w:hAnsi="Times New Roman"/>
                <w:b/>
                <w:bCs/>
              </w:rPr>
            </w:pPr>
            <w:r w:rsidRPr="00FA3856">
              <w:rPr>
                <w:rFonts w:ascii="Times New Roman" w:hAnsi="Times New Roman"/>
                <w:b/>
                <w:bCs/>
              </w:rPr>
              <w:t>Obrigatóri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lang w:val="pt-PT"/>
              </w:rPr>
              <w:t>REG</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Texto Fixo Contendo a Identificação do Registro (E010).</w:t>
            </w:r>
          </w:p>
          <w:p w:rsidR="004B0072" w:rsidRPr="00FA3856" w:rsidRDefault="004B0072" w:rsidP="004B0072">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004</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bCs/>
                <w:lang w:val="en-US"/>
              </w:rPr>
              <w:t>[E010]</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en-US"/>
              </w:rPr>
            </w:pPr>
            <w:r w:rsidRPr="00FA3856">
              <w:rPr>
                <w:rFonts w:ascii="Times New Roman" w:hAnsi="Times New Roman"/>
                <w:lang w:val="en-US"/>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lang w:val="en-US"/>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en-US"/>
              </w:rPr>
            </w:pPr>
            <w:r w:rsidRPr="00FA3856">
              <w:rPr>
                <w:rFonts w:ascii="Times New Roman" w:hAnsi="Times New Roman"/>
                <w:lang w:val="en-US"/>
              </w:rPr>
              <w:t>COD_NAT</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Natureza da Conta.</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004</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lang w:val="pt-PT"/>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COD_CTA_REF</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Código da Conta Referencial (Analíticas e Sintéticas).</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lang w:val="pt-PT"/>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rPr>
              <w:t>DESC_CTA_REF</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escrição da Conta Referencial.</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lang w:val="pt-PT"/>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VAL_CTA_REF</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Valor Total da Conta Referencial.</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NS</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2</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2"/>
              </w:numPr>
              <w:suppressAutoHyphens w:val="0"/>
              <w:jc w:val="both"/>
              <w:rPr>
                <w:rFonts w:ascii="Times New Roman" w:hAnsi="Times New Roman"/>
                <w:b/>
                <w:bCs/>
                <w:lang w:val="pt-PT"/>
              </w:rPr>
            </w:pPr>
          </w:p>
        </w:tc>
        <w:tc>
          <w:tcPr>
            <w:tcW w:w="25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IND_VAL_CTA_REF</w:t>
            </w:r>
          </w:p>
        </w:tc>
        <w:tc>
          <w:tcPr>
            <w:tcW w:w="571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Indicador do Valor Total da Conta Referencial:</w:t>
            </w:r>
          </w:p>
          <w:p w:rsidR="004B0072" w:rsidRPr="00FA3856" w:rsidRDefault="004B0072" w:rsidP="004B0072">
            <w:pPr>
              <w:jc w:val="both"/>
              <w:rPr>
                <w:szCs w:val="20"/>
              </w:rPr>
            </w:pPr>
            <w:r w:rsidRPr="00FA3856">
              <w:rPr>
                <w:szCs w:val="20"/>
              </w:rPr>
              <w:t>C – Credor</w:t>
            </w:r>
          </w:p>
          <w:p w:rsidR="004B0072" w:rsidRPr="00FA3856" w:rsidRDefault="004B0072" w:rsidP="004B0072">
            <w:pPr>
              <w:jc w:val="both"/>
              <w:rPr>
                <w:szCs w:val="20"/>
                <w:lang w:val="pt-PT"/>
              </w:rPr>
            </w:pPr>
            <w:r w:rsidRPr="00FA3856">
              <w:rPr>
                <w:szCs w:val="20"/>
              </w:rPr>
              <w:t>D – Devedor</w:t>
            </w: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bl>
    <w:p w:rsidR="009E6E6A" w:rsidRPr="00FA3856" w:rsidRDefault="009E6E6A" w:rsidP="009E6E6A">
      <w:pPr>
        <w:pStyle w:val="PSDS-MarcadoresNivel2"/>
        <w:numPr>
          <w:ilvl w:val="0"/>
          <w:numId w:val="0"/>
        </w:numPr>
        <w:spacing w:before="0" w:after="0"/>
        <w:ind w:left="360"/>
        <w:jc w:val="both"/>
        <w:rPr>
          <w:rFonts w:ascii="Times New Roman" w:hAnsi="Times New Roman"/>
          <w:lang w:val="pt-PT"/>
        </w:rPr>
      </w:pPr>
    </w:p>
    <w:p w:rsidR="00361BA8" w:rsidRPr="00FA3856" w:rsidRDefault="00361BA8">
      <w:pPr>
        <w:rPr>
          <w:b/>
          <w:bCs/>
          <w:color w:val="0000FF"/>
          <w:szCs w:val="20"/>
        </w:rPr>
      </w:pPr>
      <w:r w:rsidRPr="00FA3856">
        <w:rPr>
          <w:color w:val="0000FF"/>
          <w:szCs w:val="20"/>
        </w:rPr>
        <w:br w:type="page"/>
      </w:r>
    </w:p>
    <w:p w:rsidR="009E6E6A" w:rsidRPr="00FA3856" w:rsidRDefault="009E6E6A" w:rsidP="009E6E6A">
      <w:pPr>
        <w:pStyle w:val="Ttulo1"/>
        <w:jc w:val="both"/>
        <w:rPr>
          <w:color w:val="0000FF"/>
          <w:szCs w:val="20"/>
        </w:rPr>
      </w:pPr>
      <w:bookmarkStart w:id="94" w:name="_Toc454359290"/>
      <w:r w:rsidRPr="00FA3856">
        <w:rPr>
          <w:color w:val="0000FF"/>
          <w:szCs w:val="20"/>
        </w:rPr>
        <w:lastRenderedPageBreak/>
        <w:t>Registro E015: Contas Contábeis Mapeadas</w:t>
      </w:r>
      <w:bookmarkEnd w:id="94"/>
    </w:p>
    <w:p w:rsidR="009E6E6A" w:rsidRPr="00FA3856" w:rsidRDefault="009E6E6A" w:rsidP="009E6E6A">
      <w:pPr>
        <w:pStyle w:val="PSDS-MarcadoresNivel1"/>
        <w:numPr>
          <w:ilvl w:val="0"/>
          <w:numId w:val="0"/>
        </w:numPr>
        <w:spacing w:before="0" w:after="0"/>
        <w:jc w:val="both"/>
        <w:rPr>
          <w:rFonts w:ascii="Times New Roman" w:hAnsi="Times New Roman"/>
        </w:rPr>
      </w:pPr>
    </w:p>
    <w:p w:rsidR="009E6E6A" w:rsidRPr="00FA3856" w:rsidRDefault="009E6E6A" w:rsidP="009E6E6A">
      <w:pPr>
        <w:pStyle w:val="PSDS-MarcadoresNivel1"/>
        <w:numPr>
          <w:ilvl w:val="0"/>
          <w:numId w:val="0"/>
        </w:numPr>
        <w:spacing w:before="0" w:after="0"/>
        <w:ind w:firstLine="708"/>
        <w:jc w:val="both"/>
        <w:rPr>
          <w:rFonts w:ascii="Times New Roman" w:hAnsi="Times New Roman"/>
          <w:b w:val="0"/>
          <w:bCs/>
        </w:rPr>
      </w:pPr>
      <w:r w:rsidRPr="00FA3856">
        <w:rPr>
          <w:rFonts w:ascii="Times New Roman" w:hAnsi="Times New Roman"/>
          <w:b w:val="0"/>
        </w:rPr>
        <w:t>Este registro armazena as informações</w:t>
      </w:r>
      <w:r w:rsidR="002B1BD2" w:rsidRPr="00FA3856">
        <w:rPr>
          <w:rFonts w:ascii="Times New Roman" w:hAnsi="Times New Roman"/>
          <w:b w:val="0"/>
        </w:rPr>
        <w:t xml:space="preserve"> provenientes dos registros K155/K1</w:t>
      </w:r>
      <w:r w:rsidRPr="00FA3856">
        <w:rPr>
          <w:rFonts w:ascii="Times New Roman" w:hAnsi="Times New Roman"/>
          <w:b w:val="0"/>
        </w:rPr>
        <w:t xml:space="preserve">56 da ECF do período imediatamente anterior. O usuário solicitará a recuperação dos dados através da funcionalidade “Recuperar Saldos </w:t>
      </w:r>
      <w:r w:rsidR="007007FB" w:rsidRPr="00FA3856">
        <w:rPr>
          <w:rFonts w:ascii="Times New Roman" w:hAnsi="Times New Roman"/>
          <w:b w:val="0"/>
        </w:rPr>
        <w:t>da ECF</w:t>
      </w:r>
      <w:r w:rsidRPr="00FA3856">
        <w:rPr>
          <w:rFonts w:ascii="Times New Roman" w:hAnsi="Times New Roman"/>
          <w:b w:val="0"/>
        </w:rPr>
        <w:t xml:space="preserve"> anterior”.</w:t>
      </w:r>
    </w:p>
    <w:p w:rsidR="007007FB" w:rsidRPr="00FA3856" w:rsidRDefault="007007FB" w:rsidP="007007F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007FB"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07FB" w:rsidRPr="00FA3856" w:rsidRDefault="007007FB" w:rsidP="007007FB">
            <w:pPr>
              <w:pStyle w:val="PSDS-CorpodeTexto0"/>
              <w:jc w:val="center"/>
              <w:rPr>
                <w:rFonts w:ascii="Times New Roman" w:hAnsi="Times New Roman"/>
                <w:b/>
                <w:bCs/>
              </w:rPr>
            </w:pPr>
            <w:r w:rsidRPr="00FA3856">
              <w:rPr>
                <w:rFonts w:ascii="Times New Roman" w:hAnsi="Times New Roman"/>
                <w:b/>
                <w:bCs/>
              </w:rPr>
              <w:t xml:space="preserve">REGISTRO E015: </w:t>
            </w:r>
            <w:r w:rsidRPr="00FA3856">
              <w:rPr>
                <w:rFonts w:ascii="Times New Roman" w:hAnsi="Times New Roman"/>
                <w:b/>
              </w:rPr>
              <w:t>CONTAS CONTÁBEIS MAPEADAS</w:t>
            </w:r>
          </w:p>
        </w:tc>
      </w:tr>
      <w:tr w:rsidR="007007FB"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07FB" w:rsidRPr="00FA3856" w:rsidRDefault="007007FB"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7007FB" w:rsidRPr="00FA3856" w:rsidRDefault="007F6CEC" w:rsidP="007F6CEC">
            <w:pPr>
              <w:pStyle w:val="PSDS-CorpodeTexto0"/>
              <w:rPr>
                <w:rFonts w:ascii="Times New Roman" w:hAnsi="Times New Roman"/>
                <w:b/>
                <w:bCs/>
              </w:rPr>
            </w:pPr>
            <w:r w:rsidRPr="00FA3856">
              <w:rPr>
                <w:rFonts w:ascii="Times New Roman" w:hAnsi="Times New Roman"/>
                <w:b/>
                <w:bCs/>
              </w:rPr>
              <w:t>REGRA_EXISTENCIA_MAPEAMENTO</w:t>
            </w:r>
          </w:p>
          <w:p w:rsidR="007F6CEC" w:rsidRDefault="007F6CEC" w:rsidP="007F6CEC">
            <w:pPr>
              <w:pStyle w:val="PSDS-CorpodeTexto0"/>
              <w:rPr>
                <w:rFonts w:ascii="Times New Roman" w:hAnsi="Times New Roman"/>
                <w:b/>
                <w:bCs/>
              </w:rPr>
            </w:pPr>
            <w:r w:rsidRPr="00FA3856">
              <w:rPr>
                <w:rFonts w:ascii="Times New Roman" w:hAnsi="Times New Roman"/>
                <w:b/>
                <w:bCs/>
              </w:rPr>
              <w:t>REGRA_EXISTENCIA_K155_E015</w:t>
            </w:r>
          </w:p>
          <w:p w:rsidR="00313A66" w:rsidRDefault="00313A66" w:rsidP="00313A66">
            <w:pPr>
              <w:pStyle w:val="PSDS-CorpodeTexto0"/>
              <w:rPr>
                <w:rFonts w:ascii="Times New Roman" w:hAnsi="Times New Roman"/>
                <w:b/>
                <w:bCs/>
              </w:rPr>
            </w:pPr>
            <w:r>
              <w:rPr>
                <w:rFonts w:ascii="Times New Roman" w:hAnsi="Times New Roman"/>
                <w:b/>
                <w:bCs/>
              </w:rPr>
              <w:t>REGRA_COMPATIBILIDADE_C</w:t>
            </w:r>
            <w:r w:rsidRPr="00FA3856">
              <w:rPr>
                <w:rFonts w:ascii="Times New Roman" w:hAnsi="Times New Roman"/>
                <w:b/>
                <w:bCs/>
              </w:rPr>
              <w:t>155_E015</w:t>
            </w:r>
          </w:p>
          <w:p w:rsidR="00BF5822" w:rsidRDefault="00BF5822" w:rsidP="00313A66">
            <w:pPr>
              <w:pStyle w:val="PSDS-CorpodeTexto0"/>
              <w:rPr>
                <w:rFonts w:ascii="Times New Roman" w:hAnsi="Times New Roman"/>
                <w:b/>
                <w:lang w:val="es-ES_tradnl"/>
              </w:rPr>
            </w:pPr>
            <w:r>
              <w:rPr>
                <w:rFonts w:ascii="Times New Roman" w:hAnsi="Times New Roman"/>
                <w:b/>
                <w:lang w:val="es-ES_tradnl"/>
              </w:rPr>
              <w:t>REGRA_COMPATIBILIDADE_E015_C155_C157</w:t>
            </w:r>
          </w:p>
          <w:p w:rsidR="00BF5822" w:rsidRPr="00BF5822" w:rsidRDefault="00BF5822" w:rsidP="00BF5822">
            <w:pPr>
              <w:pStyle w:val="PSDS-CorpodeTexto0"/>
              <w:tabs>
                <w:tab w:val="left" w:pos="1335"/>
              </w:tabs>
              <w:snapToGrid w:val="0"/>
              <w:jc w:val="both"/>
              <w:rPr>
                <w:rFonts w:ascii="Times New Roman" w:hAnsi="Times New Roman"/>
                <w:b/>
                <w:lang w:val="es-ES_tradnl"/>
              </w:rPr>
            </w:pPr>
            <w:r>
              <w:rPr>
                <w:rFonts w:ascii="Times New Roman" w:hAnsi="Times New Roman"/>
                <w:b/>
                <w:lang w:val="es-ES_tradnl"/>
              </w:rPr>
              <w:t>REGRA_COMPATIBILIDADE_C157_E015</w:t>
            </w:r>
          </w:p>
        </w:tc>
      </w:tr>
      <w:tr w:rsidR="007007FB"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007FB" w:rsidRPr="00FA3856" w:rsidRDefault="007007FB" w:rsidP="00DD3D2E">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007FB" w:rsidRPr="00FA3856" w:rsidRDefault="007007FB" w:rsidP="00DD3D2E">
            <w:pPr>
              <w:pStyle w:val="PSDS-CorpodeTexto0"/>
              <w:jc w:val="center"/>
              <w:rPr>
                <w:rFonts w:ascii="Times New Roman" w:hAnsi="Times New Roman"/>
                <w:b/>
                <w:bCs/>
              </w:rPr>
            </w:pPr>
            <w:r w:rsidRPr="00FA3856">
              <w:rPr>
                <w:rFonts w:ascii="Times New Roman" w:hAnsi="Times New Roman"/>
                <w:b/>
                <w:bCs/>
              </w:rPr>
              <w:t>Ocorrência – 0:N</w:t>
            </w:r>
          </w:p>
        </w:tc>
      </w:tr>
      <w:tr w:rsidR="007007FB"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07FB" w:rsidRPr="00FA3856" w:rsidRDefault="007007FB" w:rsidP="00DD3D2E">
            <w:pPr>
              <w:pStyle w:val="PSDS-CorpodeTexto0"/>
              <w:rPr>
                <w:rFonts w:ascii="Times New Roman" w:hAnsi="Times New Roman"/>
                <w:b/>
                <w:bCs/>
              </w:rPr>
            </w:pPr>
            <w:r w:rsidRPr="00FA3856">
              <w:rPr>
                <w:rFonts w:ascii="Times New Roman" w:hAnsi="Times New Roman"/>
                <w:b/>
                <w:bCs/>
              </w:rPr>
              <w:t>Campo(s) chave: COD_CTA + COD_CCUS</w:t>
            </w:r>
          </w:p>
        </w:tc>
      </w:tr>
    </w:tbl>
    <w:p w:rsidR="009E6E6A" w:rsidRPr="00FA3856" w:rsidRDefault="009E6E6A" w:rsidP="009E6E6A">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61"/>
        <w:gridCol w:w="8760"/>
        <w:gridCol w:w="708"/>
        <w:gridCol w:w="971"/>
        <w:gridCol w:w="1016"/>
        <w:gridCol w:w="1030"/>
        <w:gridCol w:w="1339"/>
      </w:tblGrid>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Nº</w:t>
            </w:r>
          </w:p>
        </w:tc>
        <w:tc>
          <w:tcPr>
            <w:tcW w:w="2061"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Campo</w:t>
            </w:r>
          </w:p>
        </w:tc>
        <w:tc>
          <w:tcPr>
            <w:tcW w:w="8760"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4B0072">
            <w:pPr>
              <w:pStyle w:val="PSDS-CorpodeTexto0"/>
              <w:tabs>
                <w:tab w:val="center" w:pos="4272"/>
                <w:tab w:val="left" w:pos="6820"/>
              </w:tabs>
              <w:rPr>
                <w:rFonts w:ascii="Times New Roman" w:hAnsi="Times New Roman"/>
                <w:b/>
                <w:bCs/>
              </w:rPr>
            </w:pPr>
            <w:r w:rsidRPr="00FA3856">
              <w:rPr>
                <w:rFonts w:ascii="Times New Roman" w:hAnsi="Times New Roman"/>
                <w:b/>
                <w:bCs/>
              </w:rPr>
              <w:tab/>
              <w:t>Descrição</w:t>
            </w:r>
            <w:r w:rsidRPr="00FA3856">
              <w:rPr>
                <w:rFonts w:ascii="Times New Roman" w:hAnsi="Times New Roman"/>
                <w:b/>
                <w:bCs/>
              </w:rPr>
              <w:tab/>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Tipo</w:t>
            </w:r>
          </w:p>
        </w:tc>
        <w:tc>
          <w:tcPr>
            <w:tcW w:w="971"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Decimal</w:t>
            </w:r>
          </w:p>
        </w:tc>
        <w:tc>
          <w:tcPr>
            <w:tcW w:w="1030"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 xml:space="preserve">Valores </w:t>
            </w:r>
          </w:p>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007FB">
            <w:pPr>
              <w:pStyle w:val="PSDS-CorpodeTexto0"/>
              <w:jc w:val="center"/>
              <w:rPr>
                <w:rFonts w:ascii="Times New Roman" w:hAnsi="Times New Roman"/>
                <w:b/>
                <w:bCs/>
              </w:rPr>
            </w:pPr>
            <w:r w:rsidRPr="00FA3856">
              <w:rPr>
                <w:rFonts w:ascii="Times New Roman" w:hAnsi="Times New Roman"/>
                <w:b/>
                <w:bCs/>
              </w:rPr>
              <w:t>Obrigatóri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lang w:val="pt-PT"/>
              </w:rPr>
              <w:t>REG</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Texto Fixo Contendo a Identificação do Registro (E015).</w:t>
            </w:r>
          </w:p>
          <w:p w:rsidR="004B0072" w:rsidRPr="00FA3856" w:rsidRDefault="004B0072" w:rsidP="004B0072">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C</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E015]</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lang w:val="pt-PT"/>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lang w:val="pt-PT"/>
              </w:rPr>
              <w:t>COD_CTA</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Código da Conta Contábil Analítica (K155).</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C</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en-US"/>
              </w:rPr>
            </w:pPr>
            <w:r w:rsidRPr="00FA3856">
              <w:rPr>
                <w:rFonts w:ascii="Times New Roman" w:hAnsi="Times New Roman"/>
                <w:lang w:val="en-US"/>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lang w:val="en-US"/>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en-US"/>
              </w:rPr>
            </w:pPr>
            <w:r w:rsidRPr="00FA3856">
              <w:rPr>
                <w:rFonts w:ascii="Times New Roman" w:hAnsi="Times New Roman"/>
                <w:lang w:val="en-US"/>
              </w:rPr>
              <w:t>COD_CCUS</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Código do Centro de Custos.</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lang w:val="pt-PT"/>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rPr>
              <w:t>DESC_CTA</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escrição da Conta.</w:t>
            </w:r>
          </w:p>
          <w:p w:rsidR="004B0072" w:rsidRPr="00FA3856" w:rsidRDefault="004B0072" w:rsidP="004B007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lang w:val="pt-PT"/>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VAL_CTA</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b/>
                <w:bCs/>
                <w:szCs w:val="20"/>
                <w:lang w:val="pt-PT"/>
              </w:rPr>
            </w:pPr>
            <w:r w:rsidRPr="00FA3856">
              <w:rPr>
                <w:szCs w:val="20"/>
              </w:rPr>
              <w:t>Saldo Final da Conta: Saldo final da conta do registro K156 do último período da ECF imediatamente anterior, referente a conta contábil e centro de custos identificados no registro K155 pai.</w:t>
            </w: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N</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2</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3"/>
              </w:numPr>
              <w:suppressAutoHyphens w:val="0"/>
              <w:jc w:val="center"/>
              <w:rPr>
                <w:rFonts w:ascii="Times New Roman" w:hAnsi="Times New Roman"/>
                <w:b/>
                <w:bCs/>
                <w:lang w:val="pt-PT"/>
              </w:rPr>
            </w:pPr>
          </w:p>
        </w:tc>
        <w:tc>
          <w:tcPr>
            <w:tcW w:w="206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IND_VAL_CTA</w:t>
            </w:r>
          </w:p>
        </w:tc>
        <w:tc>
          <w:tcPr>
            <w:tcW w:w="876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Indicador do Saldo Final da Conta:</w:t>
            </w:r>
          </w:p>
          <w:p w:rsidR="004B0072" w:rsidRPr="00FA3856" w:rsidRDefault="004B0072" w:rsidP="004B0072">
            <w:pPr>
              <w:jc w:val="both"/>
              <w:rPr>
                <w:szCs w:val="20"/>
              </w:rPr>
            </w:pPr>
            <w:r w:rsidRPr="00FA3856">
              <w:rPr>
                <w:szCs w:val="20"/>
              </w:rPr>
              <w:t>C – Credor</w:t>
            </w:r>
          </w:p>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rPr>
              <w:t>D – Devedor</w:t>
            </w: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971"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030"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bl>
    <w:p w:rsidR="009E6E6A" w:rsidRPr="00FA3856" w:rsidRDefault="009E6E6A" w:rsidP="009E6E6A">
      <w:pPr>
        <w:jc w:val="both"/>
        <w:rPr>
          <w:szCs w:val="20"/>
          <w:lang w:val="pt-PT"/>
        </w:rPr>
      </w:pPr>
    </w:p>
    <w:p w:rsidR="007F6CEC" w:rsidRPr="00FA3856" w:rsidRDefault="007F6CEC" w:rsidP="009E6E6A">
      <w:pPr>
        <w:jc w:val="both"/>
        <w:rPr>
          <w:b/>
          <w:szCs w:val="20"/>
          <w:lang w:val="pt-PT"/>
        </w:rPr>
      </w:pPr>
      <w:r w:rsidRPr="00FA3856">
        <w:rPr>
          <w:b/>
          <w:szCs w:val="20"/>
          <w:lang w:val="pt-PT"/>
        </w:rPr>
        <w:t>I – Regras de validação do registro:</w:t>
      </w:r>
    </w:p>
    <w:p w:rsidR="007F6CEC" w:rsidRPr="00FA3856" w:rsidRDefault="007F6CEC" w:rsidP="009E6E6A">
      <w:pPr>
        <w:jc w:val="both"/>
        <w:rPr>
          <w:b/>
          <w:szCs w:val="20"/>
          <w:lang w:val="pt-PT"/>
        </w:rPr>
      </w:pPr>
    </w:p>
    <w:p w:rsidR="007F6CEC" w:rsidRPr="00BF5822" w:rsidRDefault="007F6CEC" w:rsidP="009E6E6A">
      <w:pPr>
        <w:jc w:val="both"/>
        <w:rPr>
          <w:szCs w:val="20"/>
          <w:highlight w:val="yellow"/>
          <w:lang w:val="pt-PT"/>
        </w:rPr>
      </w:pPr>
      <w:r w:rsidRPr="00BF5822">
        <w:rPr>
          <w:b/>
          <w:szCs w:val="20"/>
          <w:highlight w:val="yellow"/>
          <w:lang w:val="pt-PT"/>
        </w:rPr>
        <w:t xml:space="preserve">REGRA_EXISTENCIA_MAPEAMENTO: </w:t>
      </w:r>
      <w:r w:rsidR="005218C7" w:rsidRPr="00BF5822">
        <w:rPr>
          <w:szCs w:val="20"/>
          <w:highlight w:val="yellow"/>
          <w:lang w:val="pt-PT"/>
        </w:rPr>
        <w:t xml:space="preserve">Verifica se o mapeamento recuperado existe no mapeamento atual. O erro ocorre se (0010.FORMA_TRIB = “1”, “2”, “3” ou “4” ou (0010.FORMA_TRIB = “5”, “7”, “8” ou “9” e 0010.TIP_ESC_PRE = “C”) e </w:t>
      </w:r>
      <w:r w:rsidRPr="00BF5822">
        <w:rPr>
          <w:szCs w:val="20"/>
          <w:highlight w:val="yellow"/>
          <w:lang w:val="pt-PT"/>
        </w:rPr>
        <w:t>q</w:t>
      </w:r>
      <w:r w:rsidR="005218C7" w:rsidRPr="00BF5822">
        <w:rPr>
          <w:szCs w:val="20"/>
          <w:highlight w:val="yellow"/>
          <w:lang w:val="pt-PT"/>
        </w:rPr>
        <w:t>uando existir o registro E015, não existir pelo menos um</w:t>
      </w:r>
      <w:r w:rsidRPr="00BF5822">
        <w:rPr>
          <w:szCs w:val="20"/>
          <w:highlight w:val="yellow"/>
          <w:lang w:val="pt-PT"/>
        </w:rPr>
        <w:t xml:space="preserve"> registro J051 considerando:</w:t>
      </w:r>
    </w:p>
    <w:p w:rsidR="007F6CEC" w:rsidRPr="00BF5822" w:rsidRDefault="007F6CEC"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E015.COD_CTA = J050.COD_CTA</w:t>
      </w:r>
    </w:p>
    <w:p w:rsidR="007F6CEC" w:rsidRPr="00BF5822" w:rsidRDefault="007F6CEC"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 xml:space="preserve">E015.COD_CCUS = J051.COD_CCUS </w:t>
      </w:r>
    </w:p>
    <w:p w:rsidR="007F6CEC" w:rsidRPr="00BF5822" w:rsidRDefault="007F6CEC"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E010.COD_CTA_REF = J051.COD_CTA_REF</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E010.VAL_CTA diferente de zero</w:t>
      </w:r>
    </w:p>
    <w:p w:rsidR="007F6CEC" w:rsidRPr="00BF5822" w:rsidRDefault="007F6CEC"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lastRenderedPageBreak/>
        <w:tab/>
        <w:t xml:space="preserve">Se a regra não for cumprida, a ECF gera um </w:t>
      </w:r>
      <w:r w:rsidR="005218C7" w:rsidRPr="00BF5822">
        <w:rPr>
          <w:rFonts w:ascii="Times New Roman" w:hAnsi="Times New Roman"/>
          <w:highlight w:val="yellow"/>
          <w:lang w:val="es-ES_tradnl"/>
        </w:rPr>
        <w:t>aviso</w:t>
      </w:r>
      <w:r w:rsidRPr="00BF5822">
        <w:rPr>
          <w:rFonts w:ascii="Times New Roman" w:hAnsi="Times New Roman"/>
          <w:highlight w:val="yellow"/>
          <w:lang w:val="es-ES_tradnl"/>
        </w:rPr>
        <w:t>.</w:t>
      </w:r>
    </w:p>
    <w:p w:rsidR="005218C7" w:rsidRPr="00BF5822" w:rsidRDefault="007F6CEC"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b/>
          <w:highlight w:val="yellow"/>
          <w:lang w:val="es-ES_tradnl"/>
        </w:rPr>
        <w:t xml:space="preserve">REGRA_EXISTENCIA_K155_E015: </w:t>
      </w:r>
      <w:r w:rsidR="005218C7" w:rsidRPr="00BF5822">
        <w:rPr>
          <w:rFonts w:ascii="Times New Roman" w:hAnsi="Times New Roman"/>
          <w:highlight w:val="yellow"/>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C150.DT_INI é maior ou igual a K030.DT_INI</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C150.DT_FIN é menor ou igual a K030.DT_FIN</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 xml:space="preserve">e o o saldo inicial (K155.VL_SLD_INI) for diferente do somatório de E015.VAL_CTA, onde: </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b/>
          <w:highlight w:val="yellow"/>
          <w:lang w:val="es-ES_tradnl"/>
        </w:rPr>
        <w:tab/>
      </w:r>
      <w:r w:rsidRPr="00BF5822">
        <w:rPr>
          <w:rFonts w:ascii="Times New Roman" w:hAnsi="Times New Roman"/>
          <w:highlight w:val="yellow"/>
          <w:lang w:val="es-ES_tradnl"/>
        </w:rPr>
        <w:t>E015.COD_CTA = K155.COD_CTA; e</w:t>
      </w:r>
    </w:p>
    <w:p w:rsidR="005218C7" w:rsidRPr="00BF5822" w:rsidRDefault="005218C7" w:rsidP="007F6CEC">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ab/>
        <w:t>E015.COD_CCUS = K155.COD_CCUS.</w:t>
      </w:r>
    </w:p>
    <w:p w:rsidR="005218C7" w:rsidRPr="00BF5822" w:rsidRDefault="005218C7" w:rsidP="005218C7">
      <w:pPr>
        <w:pStyle w:val="PSDS-CorpodeTexto0"/>
        <w:tabs>
          <w:tab w:val="left" w:pos="1335"/>
        </w:tabs>
        <w:snapToGrid w:val="0"/>
        <w:rPr>
          <w:rFonts w:ascii="Times New Roman" w:hAnsi="Times New Roman"/>
          <w:highlight w:val="yellow"/>
          <w:lang w:val="es-ES_tradnl"/>
        </w:rPr>
      </w:pPr>
      <w:r w:rsidRPr="00BF5822">
        <w:rPr>
          <w:rFonts w:ascii="Times New Roman" w:hAnsi="Times New Roman"/>
          <w:highlight w:val="yellow"/>
          <w:lang w:val="es-ES_tradnl"/>
        </w:rPr>
        <w:t>Se a regra não for cumprida, a ECF gera um aviso.</w:t>
      </w:r>
    </w:p>
    <w:p w:rsidR="00313A66" w:rsidRPr="00BF5822" w:rsidRDefault="00313A66" w:rsidP="00313A66">
      <w:pPr>
        <w:pStyle w:val="PSDS-CorpodeTexto0"/>
        <w:tabs>
          <w:tab w:val="left" w:pos="1335"/>
        </w:tabs>
        <w:snapToGrid w:val="0"/>
        <w:rPr>
          <w:rFonts w:ascii="Times New Roman" w:hAnsi="Times New Roman"/>
          <w:highlight w:val="yellow"/>
          <w:lang w:val="es-ES_tradnl"/>
        </w:rPr>
      </w:pPr>
    </w:p>
    <w:p w:rsidR="00EE7F47" w:rsidRPr="00BF5822" w:rsidRDefault="00313A66" w:rsidP="00EE7F47">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b/>
          <w:highlight w:val="yellow"/>
          <w:lang w:val="es-ES_tradnl"/>
        </w:rPr>
        <w:t xml:space="preserve">REGRA_COMPATIBILIDADE_C155_E015: </w:t>
      </w:r>
      <w:r w:rsidRPr="00BF5822">
        <w:rPr>
          <w:rFonts w:ascii="Times New Roman" w:hAnsi="Times New Roman"/>
          <w:highlight w:val="yellow"/>
          <w:lang w:val="es-ES_tradnl"/>
        </w:rPr>
        <w:t>Verifica se o saldo final da ECF anterior é igual ao saldo inici</w:t>
      </w:r>
      <w:r w:rsidR="00BF5822">
        <w:rPr>
          <w:rFonts w:ascii="Times New Roman" w:hAnsi="Times New Roman"/>
          <w:highlight w:val="yellow"/>
          <w:lang w:val="es-ES_tradnl"/>
        </w:rPr>
        <w:t>al da primeira ECD do período dos</w:t>
      </w:r>
      <w:r w:rsidRPr="00BF5822">
        <w:rPr>
          <w:rFonts w:ascii="Times New Roman" w:hAnsi="Times New Roman"/>
          <w:highlight w:val="yellow"/>
          <w:lang w:val="es-ES_tradnl"/>
        </w:rPr>
        <w:t xml:space="preserve"> registro</w:t>
      </w:r>
      <w:r w:rsidR="00BF5822">
        <w:rPr>
          <w:rFonts w:ascii="Times New Roman" w:hAnsi="Times New Roman"/>
          <w:highlight w:val="yellow"/>
          <w:lang w:val="es-ES_tradnl"/>
        </w:rPr>
        <w:t>s</w:t>
      </w:r>
      <w:r w:rsidRPr="00BF5822">
        <w:rPr>
          <w:rFonts w:ascii="Times New Roman" w:hAnsi="Times New Roman"/>
          <w:highlight w:val="yellow"/>
          <w:lang w:val="es-ES_tradnl"/>
        </w:rPr>
        <w:t xml:space="preserve"> C155. O erro ocorre se existir ECF anterior recuperada (0000.HASH_ECF_ANTERIOR é diferente de vazio) </w:t>
      </w:r>
      <w:r w:rsidR="00EE7F47" w:rsidRPr="00BF5822">
        <w:rPr>
          <w:rFonts w:ascii="Times New Roman" w:hAnsi="Times New Roman"/>
          <w:highlight w:val="yellow"/>
          <w:lang w:val="es-ES_tradnl"/>
        </w:rPr>
        <w:t>e, considerando os registros filos de C150, onde (C150.DT_INI = 0000.DT_INI): Para cada conta e centro de custo do registro C155 que não possua fil</w:t>
      </w:r>
      <w:r w:rsidR="00BF5822">
        <w:rPr>
          <w:rFonts w:ascii="Times New Roman" w:hAnsi="Times New Roman"/>
          <w:highlight w:val="yellow"/>
          <w:lang w:val="es-ES_tradnl"/>
        </w:rPr>
        <w:t>h</w:t>
      </w:r>
      <w:r w:rsidR="00EE7F47" w:rsidRPr="00BF5822">
        <w:rPr>
          <w:rFonts w:ascii="Times New Roman" w:hAnsi="Times New Roman"/>
          <w:highlight w:val="yellow"/>
          <w:lang w:val="es-ES_tradnl"/>
        </w:rPr>
        <w:t>os C157, o valor inicial do C155 é diferente de zero e não existe a mesma conta e centro de custo no registro E015 e a conta é C040.COD_NAT diferente de “4” (contas de resultado).</w:t>
      </w:r>
    </w:p>
    <w:p w:rsidR="00313A66" w:rsidRPr="00BF5822" w:rsidRDefault="00313A66" w:rsidP="00EE7F47">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highlight w:val="yellow"/>
          <w:lang w:val="es-ES_tradnl"/>
        </w:rPr>
        <w:t>Se a regra não for cumprida, a ECF gera um aviso.</w:t>
      </w:r>
    </w:p>
    <w:p w:rsidR="00BF5822" w:rsidRPr="00BF5822" w:rsidRDefault="00BF5822" w:rsidP="00EE7F47">
      <w:pPr>
        <w:pStyle w:val="PSDS-CorpodeTexto0"/>
        <w:tabs>
          <w:tab w:val="left" w:pos="1335"/>
        </w:tabs>
        <w:snapToGrid w:val="0"/>
        <w:jc w:val="both"/>
        <w:rPr>
          <w:rFonts w:ascii="Times New Roman" w:hAnsi="Times New Roman"/>
          <w:highlight w:val="yellow"/>
          <w:lang w:val="es-ES_tradnl"/>
        </w:rPr>
      </w:pPr>
    </w:p>
    <w:p w:rsidR="00BF5822" w:rsidRPr="00BF5822" w:rsidRDefault="00BF5822" w:rsidP="00EE7F47">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b/>
          <w:highlight w:val="yellow"/>
          <w:lang w:val="es-ES_tradnl"/>
        </w:rPr>
        <w:t xml:space="preserve">REGRA_COMPATIBILIDADE_E015_C155_C157: </w:t>
      </w:r>
      <w:r w:rsidRPr="00BF5822">
        <w:rPr>
          <w:rFonts w:ascii="Times New Roman" w:hAnsi="Times New Roman"/>
          <w:highlight w:val="yellow"/>
          <w:lang w:val="es-ES_tradnl"/>
        </w:rPr>
        <w:t xml:space="preserve">Verifica a compatibilidade entre o registro E015 e os registros C155 ou C157. Para cada somatório por conta e centro de custo do registro E015 maior que zero e considerando os filos de C150, onde (C050.DT_INI = 0000.DT_INI): </w:t>
      </w:r>
    </w:p>
    <w:p w:rsidR="00BF5822" w:rsidRPr="00BF5822" w:rsidRDefault="00BF5822" w:rsidP="00EE7F47">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highlight w:val="yellow"/>
          <w:lang w:val="es-ES_tradnl"/>
        </w:rPr>
        <w:tab/>
        <w:t>Se existir C157 para esta conta e centro de custos, o erro ocorre se o somatório de E015 for diferente do somatório de C157 para a mesma conta e centro de custos.</w:t>
      </w:r>
    </w:p>
    <w:p w:rsidR="00BF5822" w:rsidRPr="00BF5822" w:rsidRDefault="00BF5822" w:rsidP="00EE7F47">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highlight w:val="yellow"/>
          <w:lang w:val="es-ES_tradnl"/>
        </w:rPr>
        <w:tab/>
        <w:t>Se não existir C157 para esta conta e centro de custos, o erro ocorre se o somatório de E015 for difernte do valor do saldo inicial de C155 para a mesma conta e centro de custos.</w:t>
      </w:r>
    </w:p>
    <w:p w:rsidR="00BF5822" w:rsidRPr="00BF5822" w:rsidRDefault="00BF5822" w:rsidP="00BF5822">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highlight w:val="yellow"/>
          <w:lang w:val="es-ES_tradnl"/>
        </w:rPr>
        <w:t>Se a regra não for cumprida, a ECF gera um aviso.</w:t>
      </w:r>
    </w:p>
    <w:p w:rsidR="00BF5822" w:rsidRDefault="00BF5822" w:rsidP="00EE7F47">
      <w:pPr>
        <w:pStyle w:val="PSDS-CorpodeTexto0"/>
        <w:tabs>
          <w:tab w:val="left" w:pos="1335"/>
        </w:tabs>
        <w:snapToGrid w:val="0"/>
        <w:jc w:val="both"/>
        <w:rPr>
          <w:rFonts w:ascii="Times New Roman" w:hAnsi="Times New Roman"/>
          <w:lang w:val="es-ES_tradnl"/>
        </w:rPr>
      </w:pPr>
    </w:p>
    <w:p w:rsidR="00BF5822" w:rsidRPr="00BF5822" w:rsidRDefault="00BF5822" w:rsidP="00BF5822">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b/>
          <w:highlight w:val="yellow"/>
          <w:lang w:val="es-ES_tradnl"/>
        </w:rPr>
        <w:t xml:space="preserve">REGRA_COMPATIBILIDADE_C157_E015: </w:t>
      </w:r>
      <w:r w:rsidRPr="00BF5822">
        <w:rPr>
          <w:rFonts w:ascii="Times New Roman" w:hAnsi="Times New Roman"/>
          <w:highlight w:val="yellow"/>
          <w:lang w:val="es-ES_tradnl"/>
        </w:rPr>
        <w:t>Verifica se o saldo final da ECF anterior é igual ao saldo inici</w:t>
      </w:r>
      <w:r>
        <w:rPr>
          <w:rFonts w:ascii="Times New Roman" w:hAnsi="Times New Roman"/>
          <w:highlight w:val="yellow"/>
          <w:lang w:val="es-ES_tradnl"/>
        </w:rPr>
        <w:t>al da primeira ECD do período dos</w:t>
      </w:r>
      <w:r w:rsidRPr="00BF5822">
        <w:rPr>
          <w:rFonts w:ascii="Times New Roman" w:hAnsi="Times New Roman"/>
          <w:highlight w:val="yellow"/>
          <w:lang w:val="es-ES_tradnl"/>
        </w:rPr>
        <w:t xml:space="preserve"> registro</w:t>
      </w:r>
      <w:r>
        <w:rPr>
          <w:rFonts w:ascii="Times New Roman" w:hAnsi="Times New Roman"/>
          <w:highlight w:val="yellow"/>
          <w:lang w:val="es-ES_tradnl"/>
        </w:rPr>
        <w:t>s C157</w:t>
      </w:r>
      <w:r w:rsidRPr="00BF5822">
        <w:rPr>
          <w:rFonts w:ascii="Times New Roman" w:hAnsi="Times New Roman"/>
          <w:highlight w:val="yellow"/>
          <w:lang w:val="es-ES_tradnl"/>
        </w:rPr>
        <w:t xml:space="preserve">. O erro ocorre se existir ECF anterior recuperada (0000.HASH_ECF_ANTERIOR é diferente de vazio) e, considerando os registros filos de C150, onde (C150.DT_INI = 0000.DT_INI): Para cada conta e </w:t>
      </w:r>
      <w:r>
        <w:rPr>
          <w:rFonts w:ascii="Times New Roman" w:hAnsi="Times New Roman"/>
          <w:highlight w:val="yellow"/>
          <w:lang w:val="es-ES_tradnl"/>
        </w:rPr>
        <w:t>centro de custo do registro C157, o valor inicial do C157</w:t>
      </w:r>
      <w:r w:rsidRPr="00BF5822">
        <w:rPr>
          <w:rFonts w:ascii="Times New Roman" w:hAnsi="Times New Roman"/>
          <w:highlight w:val="yellow"/>
          <w:lang w:val="es-ES_tradnl"/>
        </w:rPr>
        <w:t xml:space="preserve"> é diferente de zero e não existe a mesma conta e centro de custo no registro E015 e a conta é C040.COD_NAT diferente de “4” (contas de resultado).</w:t>
      </w:r>
    </w:p>
    <w:p w:rsidR="00BF5822" w:rsidRPr="00BF5822" w:rsidRDefault="00BF5822" w:rsidP="00BF5822">
      <w:pPr>
        <w:pStyle w:val="PSDS-CorpodeTexto0"/>
        <w:tabs>
          <w:tab w:val="left" w:pos="1335"/>
        </w:tabs>
        <w:snapToGrid w:val="0"/>
        <w:jc w:val="both"/>
        <w:rPr>
          <w:rFonts w:ascii="Times New Roman" w:hAnsi="Times New Roman"/>
          <w:highlight w:val="yellow"/>
          <w:lang w:val="es-ES_tradnl"/>
        </w:rPr>
      </w:pPr>
      <w:r w:rsidRPr="00BF5822">
        <w:rPr>
          <w:rFonts w:ascii="Times New Roman" w:hAnsi="Times New Roman"/>
          <w:highlight w:val="yellow"/>
          <w:lang w:val="es-ES_tradnl"/>
        </w:rPr>
        <w:t>Se a regra não for cumprida, a ECF gera um aviso.</w:t>
      </w:r>
    </w:p>
    <w:p w:rsidR="00BF5822" w:rsidRPr="00BF5822" w:rsidRDefault="00BF5822" w:rsidP="00EE7F47">
      <w:pPr>
        <w:pStyle w:val="PSDS-CorpodeTexto0"/>
        <w:tabs>
          <w:tab w:val="left" w:pos="1335"/>
        </w:tabs>
        <w:snapToGrid w:val="0"/>
        <w:jc w:val="both"/>
        <w:rPr>
          <w:rFonts w:ascii="Times New Roman" w:hAnsi="Times New Roman"/>
          <w:b/>
          <w:lang w:val="es-ES_tradnl"/>
        </w:rPr>
      </w:pPr>
    </w:p>
    <w:p w:rsidR="00313A66" w:rsidRPr="00313A66" w:rsidRDefault="00313A66" w:rsidP="005218C7">
      <w:pPr>
        <w:pStyle w:val="PSDS-CorpodeTexto0"/>
        <w:tabs>
          <w:tab w:val="left" w:pos="1335"/>
        </w:tabs>
        <w:snapToGrid w:val="0"/>
        <w:rPr>
          <w:rFonts w:ascii="Times New Roman" w:hAnsi="Times New Roman"/>
          <w:lang w:val="es-ES_tradnl"/>
        </w:rPr>
      </w:pPr>
    </w:p>
    <w:p w:rsidR="007F6CEC" w:rsidRPr="005218C7" w:rsidRDefault="007F6CEC">
      <w:pPr>
        <w:spacing w:after="200" w:line="276" w:lineRule="auto"/>
        <w:rPr>
          <w:b/>
          <w:bCs/>
          <w:color w:val="0000FF"/>
          <w:szCs w:val="20"/>
          <w:lang w:val="es-ES_tradnl"/>
        </w:rPr>
      </w:pPr>
      <w:r w:rsidRPr="005218C7">
        <w:rPr>
          <w:color w:val="0000FF"/>
          <w:szCs w:val="20"/>
          <w:lang w:val="es-ES_tradnl"/>
        </w:rPr>
        <w:br w:type="page"/>
      </w:r>
    </w:p>
    <w:p w:rsidR="00735A4F" w:rsidRPr="00FA3856" w:rsidRDefault="00735A4F" w:rsidP="00735A4F">
      <w:pPr>
        <w:pStyle w:val="Ttulo1"/>
        <w:jc w:val="both"/>
        <w:rPr>
          <w:color w:val="0000FF"/>
          <w:szCs w:val="20"/>
        </w:rPr>
      </w:pPr>
      <w:bookmarkStart w:id="95" w:name="_Toc454359291"/>
      <w:r w:rsidRPr="00FA3856">
        <w:rPr>
          <w:color w:val="0000FF"/>
          <w:szCs w:val="20"/>
        </w:rPr>
        <w:lastRenderedPageBreak/>
        <w:t>Registro E020: Saldos Finais das Contas na Parte B do e-Lalur da ECF Imediatamente Anterior</w:t>
      </w:r>
      <w:bookmarkEnd w:id="95"/>
    </w:p>
    <w:p w:rsidR="00735A4F" w:rsidRPr="00FA3856" w:rsidRDefault="00735A4F" w:rsidP="00735A4F">
      <w:pPr>
        <w:pStyle w:val="PSDS-MarcadoresNivel1"/>
        <w:numPr>
          <w:ilvl w:val="0"/>
          <w:numId w:val="0"/>
        </w:numPr>
        <w:spacing w:before="0" w:after="0"/>
        <w:jc w:val="both"/>
        <w:rPr>
          <w:rFonts w:ascii="Times New Roman" w:hAnsi="Times New Roman"/>
        </w:rPr>
      </w:pPr>
    </w:p>
    <w:p w:rsidR="009E6E6A" w:rsidRPr="00FA3856" w:rsidRDefault="009E6E6A" w:rsidP="00735A4F">
      <w:pPr>
        <w:ind w:firstLine="708"/>
        <w:jc w:val="both"/>
        <w:rPr>
          <w:szCs w:val="20"/>
        </w:rPr>
      </w:pPr>
      <w:r w:rsidRPr="00FA3856">
        <w:rPr>
          <w:szCs w:val="20"/>
        </w:rPr>
        <w:t>Recuperação dos saldos finais das contas da parte B do e-LALUR que serão replicados automaticamente pelo sistema para o registro M010/M500.</w:t>
      </w:r>
    </w:p>
    <w:p w:rsidR="00735A4F" w:rsidRPr="00FA3856" w:rsidRDefault="00735A4F" w:rsidP="00735A4F">
      <w:pPr>
        <w:ind w:firstLine="708"/>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5A4F"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735A4F">
            <w:pPr>
              <w:pStyle w:val="PSDS-CorpodeTexto0"/>
              <w:jc w:val="center"/>
              <w:rPr>
                <w:rFonts w:ascii="Times New Roman" w:hAnsi="Times New Roman"/>
                <w:b/>
                <w:bCs/>
              </w:rPr>
            </w:pPr>
            <w:r w:rsidRPr="00FA3856">
              <w:rPr>
                <w:rFonts w:ascii="Times New Roman" w:hAnsi="Times New Roman"/>
                <w:b/>
                <w:bCs/>
              </w:rPr>
              <w:t xml:space="preserve">REGISTRO E020: </w:t>
            </w:r>
            <w:r w:rsidRPr="00FA3856">
              <w:rPr>
                <w:rFonts w:ascii="Times New Roman" w:hAnsi="Times New Roman"/>
                <w:b/>
              </w:rPr>
              <w:t>SALDOS FINAIS DAS CONTAS NA PARTE B DO e-LALUR DA ECF IMEDIATAMENTE ANTERIOR</w:t>
            </w:r>
          </w:p>
        </w:tc>
      </w:tr>
      <w:tr w:rsidR="00735A4F"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6A0015" w:rsidRPr="00FA3856" w:rsidRDefault="006F12AE" w:rsidP="006F12AE">
            <w:pPr>
              <w:pStyle w:val="PSDS-CorpodeTexto0"/>
              <w:rPr>
                <w:rFonts w:ascii="Times New Roman" w:hAnsi="Times New Roman"/>
                <w:b/>
                <w:bCs/>
              </w:rPr>
            </w:pPr>
            <w:r w:rsidRPr="00FA3856">
              <w:rPr>
                <w:rFonts w:ascii="Times New Roman" w:hAnsi="Times New Roman"/>
                <w:b/>
                <w:bCs/>
              </w:rPr>
              <w:t>REGRA_EXISTENCIA_M010</w:t>
            </w:r>
          </w:p>
        </w:tc>
      </w:tr>
      <w:tr w:rsidR="00735A4F"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Ocorrência – 0:N</w:t>
            </w:r>
          </w:p>
        </w:tc>
      </w:tr>
      <w:tr w:rsidR="00735A4F"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EE3DF6" w:rsidP="00DD3D2E">
            <w:pPr>
              <w:pStyle w:val="PSDS-CorpodeTexto0"/>
              <w:rPr>
                <w:rFonts w:ascii="Times New Roman" w:hAnsi="Times New Roman"/>
                <w:b/>
                <w:bCs/>
              </w:rPr>
            </w:pPr>
            <w:r w:rsidRPr="00FA3856">
              <w:rPr>
                <w:rFonts w:ascii="Times New Roman" w:hAnsi="Times New Roman"/>
                <w:b/>
                <w:bCs/>
              </w:rPr>
              <w:t>Campo(s) chave: COD_CTA_B</w:t>
            </w:r>
            <w:r w:rsidR="00182FEC" w:rsidRPr="00FA3856">
              <w:rPr>
                <w:rFonts w:ascii="Times New Roman" w:hAnsi="Times New Roman"/>
                <w:b/>
                <w:bCs/>
              </w:rPr>
              <w:t xml:space="preserve"> + TRIBUTO</w:t>
            </w:r>
          </w:p>
        </w:tc>
      </w:tr>
    </w:tbl>
    <w:p w:rsidR="009E6E6A" w:rsidRPr="00FA3856" w:rsidRDefault="009E6E6A" w:rsidP="009E6E6A">
      <w:pPr>
        <w:jc w:val="both"/>
        <w:rPr>
          <w:szCs w:val="20"/>
        </w:rPr>
      </w:pPr>
    </w:p>
    <w:tbl>
      <w:tblPr>
        <w:tblW w:w="1633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28"/>
        <w:gridCol w:w="7876"/>
        <w:gridCol w:w="717"/>
        <w:gridCol w:w="1134"/>
        <w:gridCol w:w="992"/>
        <w:gridCol w:w="1559"/>
        <w:gridCol w:w="1339"/>
      </w:tblGrid>
      <w:tr w:rsidR="004B0072" w:rsidRPr="00FA3856" w:rsidTr="004B007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Nº</w:t>
            </w:r>
          </w:p>
        </w:tc>
        <w:tc>
          <w:tcPr>
            <w:tcW w:w="222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Campo</w:t>
            </w:r>
          </w:p>
        </w:tc>
        <w:tc>
          <w:tcPr>
            <w:tcW w:w="7876"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Decimal</w:t>
            </w:r>
          </w:p>
        </w:tc>
        <w:tc>
          <w:tcPr>
            <w:tcW w:w="155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Obrigatóri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lang w:val="pt-PT"/>
              </w:rPr>
              <w:t>REG</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Texto Fixo Contendo a Identificação do Registro (E020).</w:t>
            </w:r>
          </w:p>
          <w:p w:rsidR="004B0072" w:rsidRPr="00FA3856" w:rsidRDefault="004B0072" w:rsidP="004B0072">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E020]</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es-ES_tradnl"/>
              </w:rPr>
            </w:pPr>
            <w:r w:rsidRPr="00FA3856">
              <w:rPr>
                <w:rFonts w:ascii="Times New Roman" w:hAnsi="Times New Roman"/>
                <w:lang w:val="es-ES_tradnl"/>
              </w:rPr>
              <w:t>COD_CTA_B</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Código da Conta da Parte B: Código unívoco atribuído pela empresa à conta no e-Lalur.</w:t>
            </w:r>
          </w:p>
          <w:p w:rsidR="004B0072" w:rsidRPr="00FA3856" w:rsidRDefault="004B0072" w:rsidP="004B007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DESC_CTA_LAL</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escrição da Conta.</w:t>
            </w:r>
          </w:p>
          <w:p w:rsidR="004B0072" w:rsidRPr="00FA3856" w:rsidRDefault="004B0072" w:rsidP="004B0072">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lang w:val="en-US"/>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en-US"/>
              </w:rPr>
            </w:pPr>
            <w:r w:rsidRPr="00FA3856">
              <w:rPr>
                <w:rFonts w:ascii="Times New Roman" w:hAnsi="Times New Roman"/>
                <w:lang w:val="en-US"/>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en-US"/>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en-US"/>
              </w:rPr>
            </w:pPr>
            <w:r w:rsidRPr="00FA3856">
              <w:rPr>
                <w:rFonts w:ascii="Times New Roman" w:hAnsi="Times New Roman"/>
                <w:lang w:val="en-US"/>
              </w:rPr>
              <w:t>DT_AP_LAL</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ata de Criação: Data final do período de apuração em que a conta foi criada.</w:t>
            </w:r>
          </w:p>
          <w:p w:rsidR="004B0072" w:rsidRPr="00FA3856" w:rsidRDefault="004B0072" w:rsidP="004B0072">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s-ES_tradnl"/>
              </w:rPr>
            </w:pPr>
            <w:r w:rsidRPr="00FA3856">
              <w:rPr>
                <w:rFonts w:ascii="Times New Roman" w:hAnsi="Times New Roman"/>
                <w:lang w:val="es-ES_tradnl"/>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s-ES_tradnl"/>
              </w:rPr>
            </w:pPr>
            <w:r w:rsidRPr="00FA3856">
              <w:rPr>
                <w:rFonts w:ascii="Times New Roman" w:hAnsi="Times New Roman"/>
                <w:lang w:val="es-ES_tradnl"/>
              </w:rPr>
              <w:t>008</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es-ES_tradnl"/>
              </w:rPr>
            </w:pPr>
            <w:r w:rsidRPr="00FA3856">
              <w:rPr>
                <w:rFonts w:ascii="Times New Roman" w:hAnsi="Times New Roman"/>
                <w:lang w:val="es-ES_tradnl"/>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es-ES_tradnl"/>
              </w:rPr>
            </w:pPr>
            <w:r w:rsidRPr="00FA3856">
              <w:rPr>
                <w:rFonts w:ascii="Times New Roman" w:hAnsi="Times New Roman"/>
                <w:bCs/>
                <w:lang w:val="es-ES_tradnl"/>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es-ES_tradnl"/>
              </w:rPr>
            </w:pPr>
            <w:r w:rsidRPr="00FA3856">
              <w:rPr>
                <w:rFonts w:ascii="Times New Roman" w:hAnsi="Times New Roman"/>
                <w:lang w:val="es-ES_tradnl"/>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es-ES_tradnl"/>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es-ES_tradnl"/>
              </w:rPr>
            </w:pPr>
            <w:r w:rsidRPr="00FA3856">
              <w:rPr>
                <w:rFonts w:ascii="Times New Roman" w:hAnsi="Times New Roman"/>
                <w:lang w:val="es-ES_tradnl"/>
              </w:rPr>
              <w:t>COD_LAN_ORIG</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rPr>
              <w:t>Tipo de Lançamento: Tipo de lançamento no e-Lalur que deu origem à conta. (conforme tabela de adições, exclusões e compensações).</w:t>
            </w: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N</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DESC_LAN_ORIG</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escrição do Tipo de Lançamento no e-Lalur que Deu Origem à Conta.</w:t>
            </w:r>
          </w:p>
          <w:p w:rsidR="004B0072" w:rsidRPr="00FA3856" w:rsidRDefault="004B0072" w:rsidP="004B0072">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r w:rsidRPr="00FA3856">
              <w:rPr>
                <w:rFonts w:ascii="Times New Roman" w:hAnsi="Times New Roman"/>
                <w:b/>
                <w:bCs/>
                <w:lang w:val="pt-PT"/>
              </w:rPr>
              <w:t xml:space="preserve"> </w:t>
            </w: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DT_LIM_LAL</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rPr>
            </w:pPr>
            <w:r w:rsidRPr="00FA3856">
              <w:rPr>
                <w:rFonts w:ascii="Times New Roman" w:hAnsi="Times New Roman"/>
              </w:rPr>
              <w:t>Data Limite para a Exclusão, Adição ou Compensação do Valor Controlado, se houver.</w:t>
            </w:r>
          </w:p>
          <w:p w:rsidR="004B0072" w:rsidRPr="00FA3856" w:rsidRDefault="004B0072" w:rsidP="004B0072">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008</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lang w:val="pt-PT"/>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TRIBUTO</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Indicador de Tributo da Adição/Exclusão:</w:t>
            </w:r>
          </w:p>
          <w:p w:rsidR="004B0072" w:rsidRPr="00FA3856" w:rsidRDefault="004B0072" w:rsidP="004B0072">
            <w:pPr>
              <w:jc w:val="both"/>
              <w:rPr>
                <w:szCs w:val="20"/>
              </w:rPr>
            </w:pPr>
            <w:r w:rsidRPr="00FA3856">
              <w:rPr>
                <w:szCs w:val="20"/>
              </w:rPr>
              <w:t>I – Imposto de Renda Pessoa Jurídica</w:t>
            </w:r>
          </w:p>
          <w:p w:rsidR="004B0072" w:rsidRPr="00FA3856" w:rsidRDefault="004B0072" w:rsidP="004B0072">
            <w:pPr>
              <w:jc w:val="both"/>
              <w:rPr>
                <w:szCs w:val="20"/>
              </w:rPr>
            </w:pPr>
            <w:r w:rsidRPr="00FA3856">
              <w:rPr>
                <w:szCs w:val="20"/>
              </w:rPr>
              <w:t>C – Contribuição Social sobre o Lucro Líquido</w:t>
            </w:r>
          </w:p>
          <w:p w:rsidR="004B0072" w:rsidRPr="00FA3856" w:rsidRDefault="004B0072" w:rsidP="004B0072">
            <w:pPr>
              <w:pStyle w:val="PSDS-CorpodeTexto0"/>
              <w:jc w:val="both"/>
              <w:rPr>
                <w:rFonts w:ascii="Times New Roman" w:hAnsi="Times New Roman"/>
                <w:b/>
                <w:bCs/>
                <w:lang w:val="pt-PT"/>
              </w:rPr>
            </w:pPr>
            <w:r w:rsidRPr="00FA3856">
              <w:rPr>
                <w:rFonts w:ascii="Times New Roman" w:hAnsi="Times New Roman"/>
              </w:rPr>
              <w:t>A – Ambos (IRPJ e CSLL)</w:t>
            </w: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rPr>
              <w:t>-</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I;  C; A]</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r w:rsidRPr="00FA3856">
              <w:rPr>
                <w:rFonts w:ascii="Times New Roman" w:hAnsi="Times New Roman"/>
                <w:b/>
                <w:bCs/>
                <w:lang w:val="pt-PT"/>
              </w:rPr>
              <w:t>v</w:t>
            </w: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VL_SALDO_FIN</w:t>
            </w:r>
          </w:p>
          <w:p w:rsidR="004B0072" w:rsidRPr="00FA3856" w:rsidRDefault="004B0072" w:rsidP="004B0072">
            <w:pPr>
              <w:pStyle w:val="PSDS-CorpodeTexto0"/>
              <w:jc w:val="both"/>
              <w:rPr>
                <w:rFonts w:ascii="Times New Roman" w:hAnsi="Times New Roman"/>
                <w:lang w:val="pt-PT"/>
              </w:rPr>
            </w:pP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Saldo Final do Período Anterior.</w:t>
            </w: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r w:rsidRPr="00FA3856">
              <w:rPr>
                <w:rFonts w:ascii="Times New Roman" w:hAnsi="Times New Roman"/>
              </w:rPr>
              <w:t>019</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r w:rsidRPr="00FA3856">
              <w:rPr>
                <w:rFonts w:ascii="Times New Roman" w:hAnsi="Times New Roman"/>
              </w:rPr>
              <w:t>002</w:t>
            </w: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Nã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numPr>
                <w:ilvl w:val="0"/>
                <w:numId w:val="20"/>
              </w:numPr>
              <w:suppressAutoHyphens w:val="0"/>
              <w:jc w:val="both"/>
              <w:rPr>
                <w:rFonts w:ascii="Times New Roman" w:hAnsi="Times New Roman"/>
                <w:b/>
                <w:bCs/>
                <w:lang w:val="pt-PT"/>
              </w:rPr>
            </w:pPr>
            <w:r w:rsidRPr="00FA3856">
              <w:rPr>
                <w:rFonts w:ascii="Times New Roman" w:hAnsi="Times New Roman"/>
                <w:b/>
                <w:bCs/>
                <w:lang w:val="pt-PT"/>
              </w:rPr>
              <w:t>v</w:t>
            </w:r>
          </w:p>
        </w:tc>
        <w:tc>
          <w:tcPr>
            <w:tcW w:w="2228"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both"/>
              <w:rPr>
                <w:rFonts w:ascii="Times New Roman" w:hAnsi="Times New Roman"/>
                <w:lang w:val="pt-PT"/>
              </w:rPr>
            </w:pPr>
            <w:r w:rsidRPr="00FA3856">
              <w:rPr>
                <w:rFonts w:ascii="Times New Roman" w:hAnsi="Times New Roman"/>
                <w:lang w:val="pt-PT"/>
              </w:rPr>
              <w:t>IND_VL_SALDO_FIN</w:t>
            </w:r>
          </w:p>
        </w:tc>
        <w:tc>
          <w:tcPr>
            <w:tcW w:w="7876"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jc w:val="both"/>
              <w:rPr>
                <w:szCs w:val="20"/>
              </w:rPr>
            </w:pPr>
            <w:r w:rsidRPr="00FA3856">
              <w:rPr>
                <w:szCs w:val="20"/>
              </w:rPr>
              <w:t>Indicador de Saldo Final do Período Anterior:</w:t>
            </w:r>
          </w:p>
          <w:p w:rsidR="004B0072" w:rsidRPr="00FA3856" w:rsidRDefault="004B0072" w:rsidP="004B0072">
            <w:pPr>
              <w:jc w:val="both"/>
              <w:rPr>
                <w:szCs w:val="20"/>
              </w:rPr>
            </w:pPr>
            <w:r w:rsidRPr="00FA3856">
              <w:rPr>
                <w:szCs w:val="20"/>
              </w:rPr>
              <w:t>D – Para prejuízos ou valores que reduzam o lucro real ou a base de cálculo da contribuição social em períodos subsequentes.</w:t>
            </w:r>
          </w:p>
          <w:p w:rsidR="004B0072" w:rsidRPr="00FA3856" w:rsidRDefault="004B0072" w:rsidP="004B0072">
            <w:pPr>
              <w:jc w:val="both"/>
              <w:rPr>
                <w:szCs w:val="20"/>
              </w:rPr>
            </w:pPr>
            <w:r w:rsidRPr="00FA3856">
              <w:rPr>
                <w:szCs w:val="20"/>
              </w:rPr>
              <w:t>C – Para valores que aumentam o lucro real ou a base de cálculo na contribuição social em períodos subsequentes.</w:t>
            </w:r>
          </w:p>
        </w:tc>
        <w:tc>
          <w:tcPr>
            <w:tcW w:w="717"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r w:rsidRPr="00FA3856">
              <w:rPr>
                <w:rFonts w:ascii="Times New Roman" w:hAnsi="Times New Roman"/>
              </w:rPr>
              <w:t>001</w:t>
            </w:r>
          </w:p>
        </w:tc>
        <w:tc>
          <w:tcPr>
            <w:tcW w:w="992" w:type="dxa"/>
            <w:tcBorders>
              <w:top w:val="single" w:sz="6" w:space="0" w:color="auto"/>
              <w:left w:val="single" w:sz="6" w:space="0" w:color="auto"/>
              <w:bottom w:val="single" w:sz="6" w:space="0" w:color="auto"/>
              <w:right w:val="single" w:sz="6" w:space="0" w:color="auto"/>
            </w:tcBorders>
          </w:tcPr>
          <w:p w:rsidR="004B0072" w:rsidRPr="00FA3856" w:rsidRDefault="004B0072" w:rsidP="004B0072">
            <w:pPr>
              <w:pStyle w:val="PSDS-CorpodeTexto0"/>
              <w:jc w:val="center"/>
              <w:rPr>
                <w:rFonts w:ascii="Times New Roman" w:hAnsi="Times New Roman"/>
              </w:rPr>
            </w:pPr>
          </w:p>
        </w:tc>
        <w:tc>
          <w:tcPr>
            <w:tcW w:w="155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4B0072">
            <w:pPr>
              <w:pStyle w:val="PSDS-CorpodeTexto0"/>
              <w:jc w:val="center"/>
              <w:rPr>
                <w:rFonts w:ascii="Times New Roman" w:hAnsi="Times New Roman"/>
                <w:lang w:val="pt-PT"/>
              </w:rPr>
            </w:pPr>
            <w:r w:rsidRPr="00FA3856">
              <w:rPr>
                <w:rFonts w:ascii="Times New Roman" w:hAnsi="Times New Roman"/>
                <w:lang w:val="pt-PT"/>
              </w:rPr>
              <w:t>Não</w:t>
            </w:r>
          </w:p>
        </w:tc>
      </w:tr>
    </w:tbl>
    <w:p w:rsidR="006F12AE" w:rsidRPr="00FA3856" w:rsidRDefault="004B0072" w:rsidP="009E6E6A">
      <w:pPr>
        <w:jc w:val="both"/>
        <w:rPr>
          <w:b/>
          <w:szCs w:val="20"/>
        </w:rPr>
      </w:pPr>
      <w:r w:rsidRPr="00FA3856">
        <w:rPr>
          <w:b/>
          <w:szCs w:val="20"/>
        </w:rPr>
        <w:t>I</w:t>
      </w:r>
      <w:r w:rsidR="006F12AE" w:rsidRPr="00FA3856">
        <w:rPr>
          <w:b/>
          <w:szCs w:val="20"/>
        </w:rPr>
        <w:t xml:space="preserve"> – Regras de Validação de Registro: </w:t>
      </w:r>
    </w:p>
    <w:p w:rsidR="006F12AE" w:rsidRPr="00FA3856" w:rsidRDefault="006F12AE" w:rsidP="006F12AE">
      <w:pPr>
        <w:ind w:firstLine="708"/>
        <w:jc w:val="both"/>
        <w:rPr>
          <w:szCs w:val="20"/>
        </w:rPr>
      </w:pPr>
      <w:r w:rsidRPr="00FA3856">
        <w:rPr>
          <w:b/>
          <w:bCs/>
          <w:szCs w:val="20"/>
        </w:rPr>
        <w:t xml:space="preserve">REGRA_EXISTENCIA_M010: </w:t>
      </w:r>
      <w:r w:rsidRPr="00FA3856">
        <w:rPr>
          <w:szCs w:val="20"/>
        </w:rPr>
        <w:t xml:space="preserve">Verifica se os dados recuperados no registro E020 existem no registro M010. Se a regra não for cumprida, </w:t>
      </w:r>
      <w:r w:rsidR="004B0072" w:rsidRPr="00FA3856">
        <w:rPr>
          <w:szCs w:val="20"/>
        </w:rPr>
        <w:t>a ECF</w:t>
      </w:r>
      <w:r w:rsidRPr="00FA3856">
        <w:rPr>
          <w:szCs w:val="20"/>
        </w:rPr>
        <w:t xml:space="preserve"> gera um aviso.</w:t>
      </w:r>
    </w:p>
    <w:p w:rsidR="00735A4F" w:rsidRPr="00FA3856" w:rsidRDefault="00735A4F" w:rsidP="00735A4F">
      <w:pPr>
        <w:pStyle w:val="Ttulo1"/>
        <w:jc w:val="both"/>
        <w:rPr>
          <w:color w:val="0000FF"/>
          <w:szCs w:val="20"/>
        </w:rPr>
      </w:pPr>
      <w:bookmarkStart w:id="96" w:name="_Toc454359292"/>
      <w:r w:rsidRPr="00FA3856">
        <w:rPr>
          <w:color w:val="0000FF"/>
          <w:szCs w:val="20"/>
        </w:rPr>
        <w:lastRenderedPageBreak/>
        <w:t>Registro E030: Identificação do Período</w:t>
      </w:r>
      <w:bookmarkEnd w:id="96"/>
    </w:p>
    <w:p w:rsidR="00735A4F" w:rsidRPr="00FA3856" w:rsidRDefault="00735A4F" w:rsidP="00735A4F">
      <w:pPr>
        <w:pStyle w:val="PSDS-MarcadoresNivel1"/>
        <w:numPr>
          <w:ilvl w:val="0"/>
          <w:numId w:val="0"/>
        </w:numPr>
        <w:spacing w:before="0" w:after="0"/>
        <w:jc w:val="both"/>
        <w:rPr>
          <w:rFonts w:ascii="Times New Roman" w:hAnsi="Times New Roman"/>
        </w:rPr>
      </w:pPr>
    </w:p>
    <w:p w:rsidR="00735A4F" w:rsidRPr="00FA3856" w:rsidRDefault="00735A4F" w:rsidP="00735A4F">
      <w:pPr>
        <w:pStyle w:val="PSDS-CorpodeTexto0"/>
        <w:ind w:firstLine="284"/>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de acordo com os </w:t>
      </w:r>
      <w:r w:rsidRPr="00FA3856">
        <w:rPr>
          <w:rFonts w:ascii="Times New Roman" w:hAnsi="Times New Roman"/>
          <w:lang w:val="pt-PT"/>
        </w:rPr>
        <w:t>períodos fiscais determinados no Bloco 0:</w:t>
      </w:r>
    </w:p>
    <w:p w:rsidR="00735A4F" w:rsidRPr="00FA3856" w:rsidRDefault="00735A4F" w:rsidP="00735A4F">
      <w:pPr>
        <w:pStyle w:val="PSDS-CorpodeTexto0"/>
        <w:ind w:firstLine="284"/>
        <w:jc w:val="both"/>
        <w:rPr>
          <w:rFonts w:ascii="Times New Roman" w:hAnsi="Times New Roman"/>
          <w:lang w:val="pt-PT"/>
        </w:rPr>
      </w:pPr>
      <w:r w:rsidRPr="00FA3856">
        <w:rPr>
          <w:rFonts w:ascii="Times New Roman" w:hAnsi="Times New Roman"/>
          <w:lang w:val="pt-PT"/>
        </w:rPr>
        <w:t xml:space="preserve">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xml:space="preserve">- Trimestral;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xml:space="preserve">- Anual; ou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Mensal (para balanços de suspensão e redução).</w:t>
      </w:r>
    </w:p>
    <w:p w:rsidR="00735A4F" w:rsidRPr="00FA3856" w:rsidRDefault="00735A4F" w:rsidP="00735A4F">
      <w:pPr>
        <w:ind w:firstLine="708"/>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5A4F"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735A4F">
            <w:pPr>
              <w:pStyle w:val="PSDS-CorpodeTexto0"/>
              <w:jc w:val="center"/>
              <w:rPr>
                <w:rFonts w:ascii="Times New Roman" w:hAnsi="Times New Roman"/>
                <w:b/>
                <w:bCs/>
              </w:rPr>
            </w:pPr>
            <w:r w:rsidRPr="00FA3856">
              <w:rPr>
                <w:rFonts w:ascii="Times New Roman" w:hAnsi="Times New Roman"/>
                <w:b/>
                <w:bCs/>
              </w:rPr>
              <w:t xml:space="preserve">REGISTRO E030: </w:t>
            </w:r>
            <w:r w:rsidRPr="00FA3856">
              <w:rPr>
                <w:rFonts w:ascii="Times New Roman" w:hAnsi="Times New Roman"/>
                <w:b/>
              </w:rPr>
              <w:t>IDENTIFICAÇÃO DO PERÍODO</w:t>
            </w:r>
          </w:p>
        </w:tc>
      </w:tr>
      <w:tr w:rsidR="00735A4F"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735A4F" w:rsidRPr="00FA3856" w:rsidRDefault="00735A4F" w:rsidP="00DD3D2E">
            <w:pPr>
              <w:pStyle w:val="PSDS-CorpodeTexto0"/>
              <w:jc w:val="center"/>
              <w:rPr>
                <w:rFonts w:ascii="Times New Roman" w:hAnsi="Times New Roman"/>
                <w:b/>
                <w:bCs/>
              </w:rPr>
            </w:pPr>
          </w:p>
        </w:tc>
      </w:tr>
      <w:tr w:rsidR="00735A4F"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5A4F" w:rsidRPr="00FA3856" w:rsidRDefault="00735A4F" w:rsidP="00DD3D2E">
            <w:pPr>
              <w:pStyle w:val="PSDS-CorpodeTexto0"/>
              <w:jc w:val="center"/>
              <w:rPr>
                <w:rFonts w:ascii="Times New Roman" w:hAnsi="Times New Roman"/>
                <w:b/>
                <w:bCs/>
              </w:rPr>
            </w:pPr>
            <w:r w:rsidRPr="00FA3856">
              <w:rPr>
                <w:rFonts w:ascii="Times New Roman" w:hAnsi="Times New Roman"/>
                <w:b/>
                <w:bCs/>
              </w:rPr>
              <w:t>Ocorrência – 0:13</w:t>
            </w:r>
          </w:p>
        </w:tc>
      </w:tr>
      <w:tr w:rsidR="00735A4F"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5A4F" w:rsidRPr="00FA3856" w:rsidRDefault="00735A4F" w:rsidP="00735A4F">
            <w:pPr>
              <w:pStyle w:val="PSDS-CorpodeTexto0"/>
              <w:rPr>
                <w:rFonts w:ascii="Times New Roman" w:hAnsi="Times New Roman"/>
                <w:b/>
                <w:bCs/>
              </w:rPr>
            </w:pPr>
            <w:r w:rsidRPr="00FA3856">
              <w:rPr>
                <w:rFonts w:ascii="Times New Roman" w:hAnsi="Times New Roman"/>
                <w:b/>
                <w:bCs/>
              </w:rPr>
              <w:t>Campo(s) chave: PER_APUR</w:t>
            </w:r>
          </w:p>
        </w:tc>
      </w:tr>
    </w:tbl>
    <w:p w:rsidR="009E6E6A" w:rsidRPr="00FA3856" w:rsidRDefault="009E6E6A" w:rsidP="009E6E6A">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528"/>
        <w:gridCol w:w="708"/>
        <w:gridCol w:w="1139"/>
        <w:gridCol w:w="945"/>
        <w:gridCol w:w="1618"/>
        <w:gridCol w:w="1339"/>
      </w:tblGrid>
      <w:tr w:rsidR="004B0072" w:rsidRPr="00FA3856" w:rsidTr="004B007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Campo</w:t>
            </w:r>
          </w:p>
        </w:tc>
        <w:tc>
          <w:tcPr>
            <w:tcW w:w="852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735A4F">
            <w:pPr>
              <w:pStyle w:val="PSDS-CorpodeTexto0"/>
              <w:jc w:val="center"/>
              <w:rPr>
                <w:rFonts w:ascii="Times New Roman" w:hAnsi="Times New Roman"/>
                <w:b/>
                <w:bCs/>
              </w:rPr>
            </w:pPr>
            <w:r w:rsidRPr="00FA3856">
              <w:rPr>
                <w:rFonts w:ascii="Times New Roman" w:hAnsi="Times New Roman"/>
                <w:b/>
                <w:bCs/>
              </w:rPr>
              <w:t>Decimal</w:t>
            </w:r>
          </w:p>
        </w:tc>
        <w:tc>
          <w:tcPr>
            <w:tcW w:w="1618"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143BCF">
            <w:pPr>
              <w:pStyle w:val="PSDS-CorpodeTexto0"/>
              <w:jc w:val="center"/>
              <w:rPr>
                <w:rFonts w:ascii="Times New Roman" w:hAnsi="Times New Roman"/>
                <w:b/>
                <w:bCs/>
              </w:rPr>
            </w:pPr>
            <w:r w:rsidRPr="00FA3856">
              <w:rPr>
                <w:rFonts w:ascii="Times New Roman" w:hAnsi="Times New Roman"/>
                <w:b/>
                <w:bCs/>
              </w:rPr>
              <w:t>Valores</w:t>
            </w:r>
          </w:p>
          <w:p w:rsidR="004B0072" w:rsidRPr="00FA3856" w:rsidRDefault="004B0072" w:rsidP="00143BCF">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B0072" w:rsidRPr="00FA3856" w:rsidRDefault="004B0072" w:rsidP="00143BCF">
            <w:pPr>
              <w:pStyle w:val="PSDS-CorpodeTexto0"/>
              <w:jc w:val="center"/>
              <w:rPr>
                <w:rFonts w:ascii="Times New Roman" w:hAnsi="Times New Roman"/>
                <w:b/>
                <w:bCs/>
              </w:rPr>
            </w:pPr>
            <w:r w:rsidRPr="00FA3856">
              <w:rPr>
                <w:rFonts w:ascii="Times New Roman" w:hAnsi="Times New Roman"/>
                <w:b/>
                <w:bCs/>
              </w:rPr>
              <w:t>Obrigatório</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707D2B">
            <w:pPr>
              <w:pStyle w:val="PSDS-CorpodeTexto0"/>
              <w:numPr>
                <w:ilvl w:val="0"/>
                <w:numId w:val="21"/>
              </w:numPr>
              <w:suppressAutoHyphens w:val="0"/>
              <w:jc w:val="both"/>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pStyle w:val="PSDS-CorpodeTexto0"/>
              <w:jc w:val="both"/>
              <w:rPr>
                <w:rFonts w:ascii="Times New Roman" w:hAnsi="Times New Roman"/>
                <w:b/>
                <w:bCs/>
                <w:lang w:val="pt-PT"/>
              </w:rPr>
            </w:pPr>
            <w:r w:rsidRPr="00FA3856">
              <w:rPr>
                <w:rFonts w:ascii="Times New Roman" w:hAnsi="Times New Roman"/>
                <w:lang w:val="pt-PT"/>
              </w:rPr>
              <w:t>REG</w:t>
            </w:r>
          </w:p>
        </w:tc>
        <w:tc>
          <w:tcPr>
            <w:tcW w:w="852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pStyle w:val="PSDS-CorpodeTexto0"/>
              <w:jc w:val="both"/>
              <w:rPr>
                <w:rFonts w:ascii="Times New Roman" w:hAnsi="Times New Roman"/>
              </w:rPr>
            </w:pPr>
            <w:r w:rsidRPr="00FA3856">
              <w:rPr>
                <w:rFonts w:ascii="Times New Roman" w:hAnsi="Times New Roman"/>
              </w:rPr>
              <w:t>Texto Fixo Contendo a Identificação do Registro (E030).</w:t>
            </w:r>
          </w:p>
          <w:p w:rsidR="004B0072" w:rsidRPr="00FA3856" w:rsidRDefault="004B0072" w:rsidP="009E6E6A">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lang w:val="pt-PT"/>
              </w:rPr>
              <w:t>-</w:t>
            </w:r>
          </w:p>
        </w:tc>
        <w:tc>
          <w:tcPr>
            <w:tcW w:w="161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bCs/>
                <w:lang w:val="pt-PT"/>
              </w:rPr>
              <w:t>[E030]</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lang w:val="pt-PT"/>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707D2B">
            <w:pPr>
              <w:pStyle w:val="PSDS-CorpodeTexto0"/>
              <w:numPr>
                <w:ilvl w:val="0"/>
                <w:numId w:val="21"/>
              </w:numPr>
              <w:suppressAutoHyphens w:val="0"/>
              <w:jc w:val="both"/>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pStyle w:val="PSDS-CorpodeTexto0"/>
              <w:jc w:val="both"/>
              <w:rPr>
                <w:rFonts w:ascii="Times New Roman" w:hAnsi="Times New Roman"/>
                <w:lang w:val="pt-PT"/>
              </w:rPr>
            </w:pPr>
            <w:r w:rsidRPr="00FA3856">
              <w:rPr>
                <w:rFonts w:ascii="Times New Roman" w:hAnsi="Times New Roman"/>
              </w:rPr>
              <w:t>DT_INI</w:t>
            </w:r>
          </w:p>
        </w:tc>
        <w:tc>
          <w:tcPr>
            <w:tcW w:w="852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both"/>
              <w:rPr>
                <w:szCs w:val="20"/>
              </w:rPr>
            </w:pPr>
            <w:r w:rsidRPr="00FA3856">
              <w:rPr>
                <w:szCs w:val="20"/>
              </w:rPr>
              <w:t>Data do Início do Período</w:t>
            </w:r>
          </w:p>
          <w:p w:rsidR="004B0072" w:rsidRPr="00FA3856" w:rsidRDefault="004B0072" w:rsidP="009E6E6A">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707D2B">
            <w:pPr>
              <w:pStyle w:val="PSDS-CorpodeTexto0"/>
              <w:numPr>
                <w:ilvl w:val="0"/>
                <w:numId w:val="21"/>
              </w:numPr>
              <w:suppressAutoHyphens w:val="0"/>
              <w:jc w:val="both"/>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pStyle w:val="PSDS-CorpodeTexto0"/>
              <w:jc w:val="both"/>
              <w:rPr>
                <w:rFonts w:ascii="Times New Roman" w:hAnsi="Times New Roman"/>
                <w:lang w:val="pt-PT"/>
              </w:rPr>
            </w:pPr>
            <w:r w:rsidRPr="00FA3856">
              <w:rPr>
                <w:rFonts w:ascii="Times New Roman" w:hAnsi="Times New Roman"/>
              </w:rPr>
              <w:t>DT_FIN</w:t>
            </w:r>
          </w:p>
        </w:tc>
        <w:tc>
          <w:tcPr>
            <w:tcW w:w="852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both"/>
              <w:rPr>
                <w:szCs w:val="20"/>
              </w:rPr>
            </w:pPr>
            <w:r w:rsidRPr="00FA3856">
              <w:rPr>
                <w:szCs w:val="20"/>
              </w:rPr>
              <w:t>Data do Fim do período</w:t>
            </w:r>
          </w:p>
          <w:p w:rsidR="004B0072" w:rsidRPr="00FA3856" w:rsidRDefault="004B0072" w:rsidP="009E6E6A">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rPr>
              <w:t>Sim</w:t>
            </w:r>
          </w:p>
        </w:tc>
      </w:tr>
      <w:tr w:rsidR="004B0072" w:rsidRPr="00FA3856" w:rsidTr="004B0072">
        <w:trPr>
          <w:jc w:val="center"/>
        </w:trPr>
        <w:tc>
          <w:tcPr>
            <w:tcW w:w="485" w:type="dxa"/>
            <w:tcBorders>
              <w:top w:val="single" w:sz="6" w:space="0" w:color="auto"/>
              <w:left w:val="single" w:sz="6" w:space="0" w:color="auto"/>
              <w:bottom w:val="single" w:sz="6" w:space="0" w:color="auto"/>
              <w:right w:val="single" w:sz="6" w:space="0" w:color="auto"/>
            </w:tcBorders>
          </w:tcPr>
          <w:p w:rsidR="004B0072" w:rsidRPr="00FA3856" w:rsidRDefault="004B0072" w:rsidP="00707D2B">
            <w:pPr>
              <w:pStyle w:val="PSDS-CorpodeTexto0"/>
              <w:numPr>
                <w:ilvl w:val="0"/>
                <w:numId w:val="21"/>
              </w:numPr>
              <w:suppressAutoHyphens w:val="0"/>
              <w:jc w:val="both"/>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pStyle w:val="PSDS-CorpodeTexto0"/>
              <w:jc w:val="both"/>
              <w:rPr>
                <w:rFonts w:ascii="Times New Roman" w:hAnsi="Times New Roman"/>
                <w:b/>
                <w:bCs/>
                <w:lang w:val="pt-PT"/>
              </w:rPr>
            </w:pPr>
            <w:r w:rsidRPr="00FA3856">
              <w:rPr>
                <w:rFonts w:ascii="Times New Roman" w:hAnsi="Times New Roman"/>
                <w:lang w:val="pt-PT"/>
              </w:rPr>
              <w:t>PER_APUR</w:t>
            </w:r>
          </w:p>
        </w:tc>
        <w:tc>
          <w:tcPr>
            <w:tcW w:w="8528" w:type="dxa"/>
            <w:tcBorders>
              <w:top w:val="single" w:sz="6" w:space="0" w:color="auto"/>
              <w:left w:val="single" w:sz="6" w:space="0" w:color="auto"/>
              <w:bottom w:val="single" w:sz="6" w:space="0" w:color="auto"/>
              <w:right w:val="single" w:sz="6" w:space="0" w:color="auto"/>
            </w:tcBorders>
          </w:tcPr>
          <w:p w:rsidR="004B0072" w:rsidRPr="00FA3856" w:rsidRDefault="004B0072" w:rsidP="009E6E6A">
            <w:pPr>
              <w:jc w:val="both"/>
              <w:rPr>
                <w:szCs w:val="20"/>
              </w:rPr>
            </w:pPr>
            <w:r w:rsidRPr="00FA3856">
              <w:rPr>
                <w:szCs w:val="20"/>
              </w:rPr>
              <w:t xml:space="preserve">Período de Apuração [para 0010.FORMA_APUR = “A”]: </w:t>
            </w:r>
          </w:p>
          <w:p w:rsidR="004B0072" w:rsidRPr="00FA3856" w:rsidRDefault="004B0072" w:rsidP="009E6E6A">
            <w:pPr>
              <w:jc w:val="both"/>
              <w:rPr>
                <w:szCs w:val="20"/>
              </w:rPr>
            </w:pPr>
            <w:r w:rsidRPr="00FA3856">
              <w:rPr>
                <w:szCs w:val="20"/>
              </w:rPr>
              <w:t>A00 – Anual</w:t>
            </w:r>
          </w:p>
          <w:p w:rsidR="004B0072" w:rsidRPr="00FA3856" w:rsidRDefault="004B0072" w:rsidP="009E6E6A">
            <w:pPr>
              <w:jc w:val="both"/>
              <w:rPr>
                <w:szCs w:val="20"/>
              </w:rPr>
            </w:pPr>
            <w:r w:rsidRPr="00FA3856">
              <w:rPr>
                <w:szCs w:val="20"/>
              </w:rPr>
              <w:t xml:space="preserve">A01 – Rec. Bruta de janeiro /Balanço suspensão redução até janeiro </w:t>
            </w:r>
          </w:p>
          <w:p w:rsidR="004B0072" w:rsidRPr="00FA3856" w:rsidRDefault="004B0072" w:rsidP="009E6E6A">
            <w:pPr>
              <w:jc w:val="both"/>
              <w:rPr>
                <w:szCs w:val="20"/>
              </w:rPr>
            </w:pPr>
            <w:r w:rsidRPr="00FA3856">
              <w:rPr>
                <w:szCs w:val="20"/>
              </w:rPr>
              <w:t>A02 – Rec. Bruta de fevereiro /Balanço suspensão redução até fevereiro</w:t>
            </w:r>
          </w:p>
          <w:p w:rsidR="004B0072" w:rsidRPr="00FA3856" w:rsidRDefault="004B0072" w:rsidP="009E6E6A">
            <w:pPr>
              <w:jc w:val="both"/>
              <w:rPr>
                <w:szCs w:val="20"/>
              </w:rPr>
            </w:pPr>
            <w:r w:rsidRPr="00FA3856">
              <w:rPr>
                <w:szCs w:val="20"/>
              </w:rPr>
              <w:t>A03 – Rec. Bruta de março /Balanço suspensão redução até março</w:t>
            </w:r>
          </w:p>
          <w:p w:rsidR="004B0072" w:rsidRPr="00FA3856" w:rsidRDefault="004B0072" w:rsidP="009E6E6A">
            <w:pPr>
              <w:jc w:val="both"/>
              <w:rPr>
                <w:szCs w:val="20"/>
              </w:rPr>
            </w:pPr>
            <w:r w:rsidRPr="00FA3856">
              <w:rPr>
                <w:szCs w:val="20"/>
              </w:rPr>
              <w:t xml:space="preserve">A04 – Rec. Bruta de abril /Balanço suspensão redução até abril </w:t>
            </w:r>
          </w:p>
          <w:p w:rsidR="004B0072" w:rsidRPr="00FA3856" w:rsidRDefault="004B0072" w:rsidP="009E6E6A">
            <w:pPr>
              <w:jc w:val="both"/>
              <w:rPr>
                <w:szCs w:val="20"/>
              </w:rPr>
            </w:pPr>
            <w:r w:rsidRPr="00FA3856">
              <w:rPr>
                <w:szCs w:val="20"/>
              </w:rPr>
              <w:t>A05 – Rec. Bruta de maio /Balanço suspensão redução até maio</w:t>
            </w:r>
          </w:p>
          <w:p w:rsidR="004B0072" w:rsidRPr="00FA3856" w:rsidRDefault="004B0072" w:rsidP="009E6E6A">
            <w:pPr>
              <w:jc w:val="both"/>
              <w:rPr>
                <w:szCs w:val="20"/>
              </w:rPr>
            </w:pPr>
            <w:r w:rsidRPr="00FA3856">
              <w:rPr>
                <w:szCs w:val="20"/>
              </w:rPr>
              <w:t>A06 – Rec. Bruta de junho /Balanço suspensão redução até junho</w:t>
            </w:r>
          </w:p>
          <w:p w:rsidR="004B0072" w:rsidRPr="00FA3856" w:rsidRDefault="004B0072" w:rsidP="009E6E6A">
            <w:pPr>
              <w:jc w:val="both"/>
              <w:rPr>
                <w:szCs w:val="20"/>
              </w:rPr>
            </w:pPr>
            <w:r w:rsidRPr="00FA3856">
              <w:rPr>
                <w:szCs w:val="20"/>
              </w:rPr>
              <w:t>A07 – Rec. Bruta de julho /Balanço suspensão redução até julho</w:t>
            </w:r>
          </w:p>
          <w:p w:rsidR="004B0072" w:rsidRPr="00FA3856" w:rsidRDefault="004B0072" w:rsidP="009E6E6A">
            <w:pPr>
              <w:tabs>
                <w:tab w:val="left" w:pos="5977"/>
              </w:tabs>
              <w:jc w:val="both"/>
              <w:rPr>
                <w:szCs w:val="20"/>
              </w:rPr>
            </w:pPr>
            <w:r w:rsidRPr="00FA3856">
              <w:rPr>
                <w:szCs w:val="20"/>
              </w:rPr>
              <w:t>A08 – Rec. Bruta de agosto /Balanço suspensão redução até agosto</w:t>
            </w:r>
          </w:p>
          <w:p w:rsidR="004B0072" w:rsidRPr="00FA3856" w:rsidRDefault="004B0072" w:rsidP="009E6E6A">
            <w:pPr>
              <w:jc w:val="both"/>
              <w:rPr>
                <w:szCs w:val="20"/>
              </w:rPr>
            </w:pPr>
            <w:r w:rsidRPr="00FA3856">
              <w:rPr>
                <w:szCs w:val="20"/>
              </w:rPr>
              <w:t>A09 – Rec. Bruta de setembro /Balanço suspensão redução até setembro</w:t>
            </w:r>
          </w:p>
          <w:p w:rsidR="004B0072" w:rsidRPr="00FA3856" w:rsidRDefault="004B0072" w:rsidP="009E6E6A">
            <w:pPr>
              <w:jc w:val="both"/>
              <w:rPr>
                <w:szCs w:val="20"/>
              </w:rPr>
            </w:pPr>
            <w:r w:rsidRPr="00FA3856">
              <w:rPr>
                <w:szCs w:val="20"/>
              </w:rPr>
              <w:t>A10 – Rec. Bruta de outubro/Balanço suspensão redução até outubro</w:t>
            </w:r>
          </w:p>
          <w:p w:rsidR="004B0072" w:rsidRPr="00FA3856" w:rsidRDefault="004B0072" w:rsidP="009E6E6A">
            <w:pPr>
              <w:jc w:val="both"/>
              <w:rPr>
                <w:szCs w:val="20"/>
              </w:rPr>
            </w:pPr>
            <w:r w:rsidRPr="00FA3856">
              <w:rPr>
                <w:szCs w:val="20"/>
              </w:rPr>
              <w:t>A11 – Rec. Bruta de novembro /Balanço suspensão redução até novembro</w:t>
            </w:r>
          </w:p>
          <w:p w:rsidR="004B0072" w:rsidRPr="00FA3856" w:rsidRDefault="004B0072" w:rsidP="009E6E6A">
            <w:pPr>
              <w:tabs>
                <w:tab w:val="left" w:pos="5835"/>
              </w:tabs>
              <w:jc w:val="both"/>
              <w:rPr>
                <w:szCs w:val="20"/>
              </w:rPr>
            </w:pPr>
            <w:r w:rsidRPr="00FA3856">
              <w:rPr>
                <w:szCs w:val="20"/>
              </w:rPr>
              <w:t>A12 – Rec. Bruta de dezembro/Balanço suspensão redução até dezembro</w:t>
            </w:r>
          </w:p>
          <w:p w:rsidR="004B0072" w:rsidRPr="00FA3856" w:rsidRDefault="004B0072" w:rsidP="009E6E6A">
            <w:pPr>
              <w:jc w:val="both"/>
              <w:rPr>
                <w:szCs w:val="20"/>
              </w:rPr>
            </w:pPr>
          </w:p>
          <w:p w:rsidR="004B0072" w:rsidRPr="00FA3856" w:rsidRDefault="004B0072" w:rsidP="009E6E6A">
            <w:pPr>
              <w:jc w:val="both"/>
              <w:rPr>
                <w:szCs w:val="20"/>
              </w:rPr>
            </w:pPr>
          </w:p>
          <w:p w:rsidR="004B0072" w:rsidRPr="00FA3856" w:rsidRDefault="004B0072" w:rsidP="009E6E6A">
            <w:pPr>
              <w:jc w:val="both"/>
              <w:rPr>
                <w:szCs w:val="20"/>
              </w:rPr>
            </w:pPr>
            <w:r w:rsidRPr="00FA3856">
              <w:rPr>
                <w:szCs w:val="20"/>
              </w:rPr>
              <w:lastRenderedPageBreak/>
              <w:t>Indicador do período de referência [para 0010.FORMA_APUR = “T” OU (0010.</w:t>
            </w:r>
            <w:r w:rsidRPr="00FA3856">
              <w:rPr>
                <w:szCs w:val="20"/>
                <w:lang w:val="pt-PT"/>
              </w:rPr>
              <w:t>FORMA_APUR = “A” E 0010.</w:t>
            </w:r>
            <w:r w:rsidRPr="00FA3856">
              <w:rPr>
                <w:szCs w:val="20"/>
              </w:rPr>
              <w:t>FORMA_TRIB = “2”)]:</w:t>
            </w:r>
          </w:p>
          <w:p w:rsidR="004B0072" w:rsidRPr="00FA3856" w:rsidRDefault="004B0072" w:rsidP="009E6E6A">
            <w:pPr>
              <w:jc w:val="both"/>
              <w:rPr>
                <w:szCs w:val="20"/>
              </w:rPr>
            </w:pPr>
            <w:r w:rsidRPr="00FA3856">
              <w:rPr>
                <w:szCs w:val="20"/>
                <w:lang w:val="pt-PT"/>
              </w:rPr>
              <w:t>T01 – 1º Trimestre</w:t>
            </w:r>
          </w:p>
          <w:p w:rsidR="004B0072" w:rsidRPr="00FA3856" w:rsidRDefault="004B0072" w:rsidP="009E6E6A">
            <w:pPr>
              <w:jc w:val="both"/>
              <w:rPr>
                <w:szCs w:val="20"/>
                <w:lang w:val="pt-PT"/>
              </w:rPr>
            </w:pPr>
            <w:r w:rsidRPr="00FA3856">
              <w:rPr>
                <w:szCs w:val="20"/>
                <w:lang w:val="pt-PT"/>
              </w:rPr>
              <w:t>T02 – 2º Trimestre</w:t>
            </w:r>
          </w:p>
          <w:p w:rsidR="004B0072" w:rsidRPr="00FA3856" w:rsidRDefault="004B0072" w:rsidP="009E6E6A">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4B0072" w:rsidRPr="00FA3856" w:rsidRDefault="004B0072" w:rsidP="009E6E6A">
            <w:pPr>
              <w:jc w:val="both"/>
              <w:rPr>
                <w:szCs w:val="20"/>
                <w:lang w:val="pt-PT"/>
              </w:rPr>
            </w:pPr>
            <w:r w:rsidRPr="00FA3856">
              <w:rPr>
                <w:szCs w:val="20"/>
                <w:lang w:val="pt-PT"/>
              </w:rPr>
              <w:t>T04 – 4º Trimestre</w:t>
            </w:r>
          </w:p>
          <w:p w:rsidR="004B0072" w:rsidRPr="00FA3856" w:rsidRDefault="00F21EE8" w:rsidP="009E6E6A">
            <w:pPr>
              <w:jc w:val="both"/>
              <w:rPr>
                <w:szCs w:val="20"/>
                <w:lang w:val="pt-PT"/>
              </w:rPr>
            </w:pPr>
            <w:r w:rsidRPr="00FA3856">
              <w:rPr>
                <w:szCs w:val="20"/>
                <w:lang w:val="pt-PT"/>
              </w:rPr>
              <w:t>Regra: O</w:t>
            </w:r>
            <w:r w:rsidR="004B0072" w:rsidRPr="00FA3856">
              <w:rPr>
                <w:szCs w:val="20"/>
                <w:lang w:val="pt-PT"/>
              </w:rPr>
              <w:t xml:space="preserve"> período deve estar compreendido entre a data início e data fim da escrituração.</w:t>
            </w:r>
          </w:p>
          <w:p w:rsidR="004B0072" w:rsidRPr="00FA3856" w:rsidRDefault="004B0072" w:rsidP="009E6E6A">
            <w:pPr>
              <w:pStyle w:val="PSDS-CorpodeTexto0"/>
              <w:jc w:val="both"/>
              <w:rPr>
                <w:rFonts w:ascii="Times New Roman" w:hAnsi="Times New Roman"/>
                <w:b/>
                <w:bCs/>
                <w:lang w:val="pt-PT"/>
              </w:rPr>
            </w:pPr>
          </w:p>
          <w:p w:rsidR="004B0072" w:rsidRPr="00FA3856" w:rsidRDefault="004B0072" w:rsidP="009E6E6A">
            <w:pPr>
              <w:jc w:val="both"/>
              <w:rPr>
                <w:szCs w:val="20"/>
                <w:lang w:val="pt-PT"/>
              </w:rPr>
            </w:pPr>
            <w:r w:rsidRPr="00FA3856">
              <w:rPr>
                <w:szCs w:val="20"/>
                <w:lang w:val="pt-PT"/>
              </w:rPr>
              <w:t>Regra:</w:t>
            </w:r>
          </w:p>
          <w:p w:rsidR="004B0072" w:rsidRPr="00FA3856" w:rsidRDefault="004B0072" w:rsidP="009E6E6A">
            <w:pPr>
              <w:jc w:val="both"/>
              <w:rPr>
                <w:szCs w:val="20"/>
                <w:lang w:val="pt-PT"/>
              </w:rPr>
            </w:pPr>
            <w:r w:rsidRPr="00FA3856">
              <w:rPr>
                <w:szCs w:val="20"/>
                <w:lang w:val="pt-PT"/>
              </w:rPr>
              <w:t xml:space="preserve">SE 0010.FORMA_APUR = “A” </w:t>
            </w:r>
          </w:p>
          <w:p w:rsidR="004B0072" w:rsidRPr="00FA3856" w:rsidRDefault="004B0072" w:rsidP="00707D2B">
            <w:pPr>
              <w:widowControl w:val="0"/>
              <w:numPr>
                <w:ilvl w:val="0"/>
                <w:numId w:val="10"/>
              </w:numPr>
              <w:autoSpaceDE w:val="0"/>
              <w:autoSpaceDN w:val="0"/>
              <w:adjustRightInd w:val="0"/>
              <w:jc w:val="both"/>
              <w:rPr>
                <w:szCs w:val="20"/>
                <w:lang w:val="pt-PT"/>
              </w:rPr>
            </w:pPr>
            <w:r w:rsidRPr="00FA3856">
              <w:rPr>
                <w:szCs w:val="20"/>
                <w:lang w:val="pt-PT"/>
              </w:rPr>
              <w:t>Deve existir um registro A00.</w:t>
            </w:r>
          </w:p>
          <w:p w:rsidR="004B0072" w:rsidRPr="00FA3856" w:rsidRDefault="004B0072" w:rsidP="00707D2B">
            <w:pPr>
              <w:widowControl w:val="0"/>
              <w:numPr>
                <w:ilvl w:val="0"/>
                <w:numId w:val="10"/>
              </w:numPr>
              <w:autoSpaceDE w:val="0"/>
              <w:autoSpaceDN w:val="0"/>
              <w:adjustRightInd w:val="0"/>
              <w:jc w:val="both"/>
              <w:rPr>
                <w:szCs w:val="20"/>
                <w:lang w:val="es-ES_tradnl"/>
              </w:rPr>
            </w:pPr>
            <w:r w:rsidRPr="00FA3856">
              <w:rPr>
                <w:szCs w:val="20"/>
                <w:lang w:val="pt-PT"/>
              </w:rPr>
              <w:t>Deve existir um registro [A01..A012] para cada mês marcado no 0010.</w:t>
            </w:r>
            <w:r w:rsidRPr="00FA3856">
              <w:rPr>
                <w:szCs w:val="20"/>
                <w:lang w:val="es-ES_tradnl"/>
              </w:rPr>
              <w:t>MES_BAL_RED [1..12] como “B”</w:t>
            </w:r>
          </w:p>
          <w:p w:rsidR="004B0072" w:rsidRPr="00FA3856" w:rsidRDefault="004B0072" w:rsidP="009E6E6A">
            <w:pPr>
              <w:jc w:val="both"/>
              <w:rPr>
                <w:szCs w:val="20"/>
                <w:lang w:val="pt-PT"/>
              </w:rPr>
            </w:pPr>
          </w:p>
          <w:p w:rsidR="004B0072" w:rsidRPr="00FA3856" w:rsidRDefault="004B0072" w:rsidP="009E6E6A">
            <w:pPr>
              <w:jc w:val="both"/>
              <w:rPr>
                <w:szCs w:val="20"/>
                <w:lang w:val="pt-PT"/>
              </w:rPr>
            </w:pPr>
            <w:r w:rsidRPr="00FA3856">
              <w:rPr>
                <w:szCs w:val="20"/>
                <w:lang w:val="pt-PT"/>
              </w:rPr>
              <w:t xml:space="preserve">SE 0010.FORMA_APUR = “T” </w:t>
            </w:r>
          </w:p>
          <w:p w:rsidR="004B0072" w:rsidRPr="00FA3856" w:rsidRDefault="004B0072" w:rsidP="009E6E6A">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R”</w:t>
            </w:r>
          </w:p>
        </w:tc>
        <w:tc>
          <w:tcPr>
            <w:tcW w:w="708"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4B0072" w:rsidRPr="00FA3856" w:rsidRDefault="004B0072" w:rsidP="00143BCF">
            <w:pPr>
              <w:pStyle w:val="PSDS-CorpodeTexto0"/>
              <w:jc w:val="center"/>
              <w:rPr>
                <w:rFonts w:ascii="Times New Roman" w:hAnsi="Times New Roman"/>
                <w:bCs/>
                <w:lang w:val="pt-PT"/>
              </w:rPr>
            </w:pPr>
            <w:r w:rsidRPr="00FA3856">
              <w:rPr>
                <w:rFonts w:ascii="Times New Roman" w:hAnsi="Times New Roman"/>
                <w:bCs/>
                <w:lang w:val="pt-PT"/>
              </w:rPr>
              <w:t xml:space="preserve">[A00; A01; A02; A03; A04; A05; A06; A07; A08; A09; A10; A11; </w:t>
            </w:r>
            <w:r w:rsidRPr="00FA3856">
              <w:rPr>
                <w:rFonts w:ascii="Times New Roman" w:hAnsi="Times New Roman"/>
                <w:bCs/>
              </w:rPr>
              <w:t>A12; 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4B0072" w:rsidRPr="00FA3856" w:rsidRDefault="004B0072" w:rsidP="00143BCF">
            <w:pPr>
              <w:pStyle w:val="PSDS-CorpodeTexto0"/>
              <w:jc w:val="center"/>
              <w:rPr>
                <w:rFonts w:ascii="Times New Roman" w:hAnsi="Times New Roman"/>
                <w:lang w:val="pt-PT"/>
              </w:rPr>
            </w:pPr>
            <w:r w:rsidRPr="00FA3856">
              <w:rPr>
                <w:rFonts w:ascii="Times New Roman" w:hAnsi="Times New Roman"/>
                <w:lang w:val="pt-PT"/>
              </w:rPr>
              <w:t>Sim</w:t>
            </w:r>
          </w:p>
        </w:tc>
      </w:tr>
    </w:tbl>
    <w:p w:rsidR="009E6E6A" w:rsidRPr="00FA3856" w:rsidRDefault="009E6E6A" w:rsidP="009E6E6A">
      <w:pPr>
        <w:jc w:val="both"/>
        <w:rPr>
          <w:szCs w:val="20"/>
          <w:lang w:val="pt-PT"/>
        </w:rPr>
      </w:pPr>
    </w:p>
    <w:p w:rsidR="0074344E" w:rsidRPr="00FA3856" w:rsidRDefault="0074344E">
      <w:pPr>
        <w:rPr>
          <w:b/>
          <w:bCs/>
          <w:color w:val="0000FF"/>
          <w:szCs w:val="20"/>
        </w:rPr>
      </w:pPr>
      <w:r w:rsidRPr="00FA3856">
        <w:rPr>
          <w:color w:val="0000FF"/>
          <w:szCs w:val="20"/>
        </w:rPr>
        <w:br w:type="page"/>
      </w:r>
    </w:p>
    <w:p w:rsidR="00143BCF" w:rsidRPr="00FA3856" w:rsidRDefault="00143BCF" w:rsidP="00143BCF">
      <w:pPr>
        <w:pStyle w:val="Ttulo1"/>
        <w:jc w:val="both"/>
        <w:rPr>
          <w:color w:val="0000FF"/>
          <w:szCs w:val="20"/>
        </w:rPr>
      </w:pPr>
      <w:bookmarkStart w:id="97" w:name="_Toc454359293"/>
      <w:r w:rsidRPr="00FA3856">
        <w:rPr>
          <w:color w:val="0000FF"/>
          <w:szCs w:val="20"/>
        </w:rPr>
        <w:lastRenderedPageBreak/>
        <w:t>Registro E155: Detalhes dos Saldos Contábeis Calculados com Base nas ECD</w:t>
      </w:r>
      <w:bookmarkEnd w:id="97"/>
    </w:p>
    <w:p w:rsidR="00143BCF" w:rsidRPr="00FA3856" w:rsidRDefault="00143BCF" w:rsidP="00143BCF">
      <w:pPr>
        <w:pStyle w:val="PSDS-MarcadoresNivel1"/>
        <w:numPr>
          <w:ilvl w:val="0"/>
          <w:numId w:val="0"/>
        </w:numPr>
        <w:spacing w:before="0" w:after="0"/>
        <w:jc w:val="both"/>
        <w:rPr>
          <w:rFonts w:ascii="Times New Roman" w:hAnsi="Times New Roman"/>
        </w:rPr>
      </w:pPr>
    </w:p>
    <w:p w:rsidR="00143BCF" w:rsidRPr="00FA3856" w:rsidRDefault="00143BCF" w:rsidP="00143BCF">
      <w:pPr>
        <w:pStyle w:val="PSDS-CorpodeTexto0"/>
        <w:ind w:firstLine="708"/>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a partir dos registros recuperados C155 de acordo com os </w:t>
      </w:r>
      <w:r w:rsidRPr="00FA3856">
        <w:rPr>
          <w:rFonts w:ascii="Times New Roman" w:hAnsi="Times New Roman"/>
          <w:lang w:val="pt-PT"/>
        </w:rPr>
        <w:t xml:space="preserve">períodos fiscais. </w:t>
      </w:r>
    </w:p>
    <w:p w:rsidR="00143BCF" w:rsidRPr="00FA3856" w:rsidRDefault="00143BCF" w:rsidP="00143BCF">
      <w:pPr>
        <w:ind w:firstLine="708"/>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143BCF"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143BCF" w:rsidRPr="00FA3856" w:rsidRDefault="00143BCF" w:rsidP="00143BCF">
            <w:pPr>
              <w:pStyle w:val="PSDS-CorpodeTexto0"/>
              <w:jc w:val="center"/>
              <w:rPr>
                <w:rFonts w:ascii="Times New Roman" w:hAnsi="Times New Roman"/>
                <w:b/>
                <w:bCs/>
              </w:rPr>
            </w:pPr>
            <w:r w:rsidRPr="00FA3856">
              <w:rPr>
                <w:rFonts w:ascii="Times New Roman" w:hAnsi="Times New Roman"/>
                <w:b/>
                <w:bCs/>
              </w:rPr>
              <w:t xml:space="preserve">REGISTRO E155: </w:t>
            </w:r>
            <w:r w:rsidRPr="00FA3856">
              <w:rPr>
                <w:rFonts w:ascii="Times New Roman" w:hAnsi="Times New Roman"/>
                <w:b/>
              </w:rPr>
              <w:t>DETALHES DOS SALDOS CONTÁBEIS CALCULADOS COM BASE NAS ECD</w:t>
            </w:r>
          </w:p>
        </w:tc>
      </w:tr>
      <w:tr w:rsidR="00143BCF"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143BCF" w:rsidRPr="00FA3856" w:rsidRDefault="00143BCF"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143BCF" w:rsidRPr="00FA3856" w:rsidRDefault="00143BCF" w:rsidP="00DD3D2E">
            <w:pPr>
              <w:pStyle w:val="PSDS-CorpodeTexto0"/>
              <w:jc w:val="center"/>
              <w:rPr>
                <w:rFonts w:ascii="Times New Roman" w:hAnsi="Times New Roman"/>
                <w:b/>
                <w:bCs/>
              </w:rPr>
            </w:pPr>
          </w:p>
        </w:tc>
      </w:tr>
      <w:tr w:rsidR="00143BCF"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143BCF" w:rsidRPr="00FA3856" w:rsidRDefault="00143BCF" w:rsidP="00DD3D2E">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143BCF" w:rsidRPr="00FA3856" w:rsidRDefault="00143BCF" w:rsidP="00DD3D2E">
            <w:pPr>
              <w:pStyle w:val="PSDS-CorpodeTexto0"/>
              <w:jc w:val="center"/>
              <w:rPr>
                <w:rFonts w:ascii="Times New Roman" w:hAnsi="Times New Roman"/>
                <w:b/>
                <w:bCs/>
              </w:rPr>
            </w:pPr>
            <w:r w:rsidRPr="00FA3856">
              <w:rPr>
                <w:rFonts w:ascii="Times New Roman" w:hAnsi="Times New Roman"/>
                <w:b/>
                <w:bCs/>
              </w:rPr>
              <w:t>Ocorrência – 1:N</w:t>
            </w:r>
          </w:p>
        </w:tc>
      </w:tr>
      <w:tr w:rsidR="00143BCF"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143BCF" w:rsidRPr="00FA3856" w:rsidRDefault="00143BCF" w:rsidP="00143BCF">
            <w:pPr>
              <w:pStyle w:val="PSDS-CorpodeTexto0"/>
              <w:rPr>
                <w:rFonts w:ascii="Times New Roman" w:hAnsi="Times New Roman"/>
                <w:b/>
                <w:bCs/>
              </w:rPr>
            </w:pPr>
            <w:r w:rsidRPr="00FA3856">
              <w:rPr>
                <w:rFonts w:ascii="Times New Roman" w:hAnsi="Times New Roman"/>
                <w:b/>
                <w:bCs/>
              </w:rPr>
              <w:t>Campo(s) chave: COD_CTA + COD_CCUS</w:t>
            </w:r>
          </w:p>
        </w:tc>
      </w:tr>
    </w:tbl>
    <w:p w:rsidR="009E6E6A" w:rsidRPr="00FA3856" w:rsidRDefault="009E6E6A" w:rsidP="009E6E6A">
      <w:pPr>
        <w:pStyle w:val="PSDS-MarcadoresNivel2"/>
        <w:numPr>
          <w:ilvl w:val="0"/>
          <w:numId w:val="0"/>
        </w:numPr>
        <w:tabs>
          <w:tab w:val="left" w:pos="720"/>
        </w:tabs>
        <w:spacing w:before="0" w:after="0"/>
        <w:ind w:left="720"/>
        <w:jc w:val="both"/>
        <w:rPr>
          <w:rFonts w:ascii="Times New Roman" w:hAnsi="Times New Roman"/>
          <w:b w:val="0"/>
          <w:bCs/>
          <w:lang w:val="pt-PT"/>
        </w:rPr>
      </w:pPr>
    </w:p>
    <w:tbl>
      <w:tblPr>
        <w:tblW w:w="3913"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8"/>
        <w:gridCol w:w="1941"/>
        <w:gridCol w:w="4892"/>
        <w:gridCol w:w="687"/>
        <w:gridCol w:w="1163"/>
        <w:gridCol w:w="1025"/>
        <w:gridCol w:w="1155"/>
        <w:gridCol w:w="1379"/>
      </w:tblGrid>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Nº</w:t>
            </w:r>
          </w:p>
        </w:tc>
        <w:tc>
          <w:tcPr>
            <w:tcW w:w="763"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Campo</w:t>
            </w:r>
          </w:p>
        </w:tc>
        <w:tc>
          <w:tcPr>
            <w:tcW w:w="1923"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Descrição</w:t>
            </w:r>
          </w:p>
        </w:tc>
        <w:tc>
          <w:tcPr>
            <w:tcW w:w="270"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Tipo</w:t>
            </w:r>
          </w:p>
        </w:tc>
        <w:tc>
          <w:tcPr>
            <w:tcW w:w="457"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Tamanho</w:t>
            </w:r>
          </w:p>
        </w:tc>
        <w:tc>
          <w:tcPr>
            <w:tcW w:w="403" w:type="pct"/>
            <w:tcBorders>
              <w:top w:val="single" w:sz="6" w:space="0" w:color="auto"/>
              <w:left w:val="single" w:sz="6" w:space="0" w:color="auto"/>
              <w:bottom w:val="single" w:sz="6" w:space="0" w:color="auto"/>
              <w:right w:val="single" w:sz="6" w:space="0" w:color="auto"/>
            </w:tcBorders>
            <w:shd w:val="pct10" w:color="auto" w:fill="FFFFFF"/>
            <w:vAlign w:val="center"/>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Decimal</w:t>
            </w:r>
          </w:p>
        </w:tc>
        <w:tc>
          <w:tcPr>
            <w:tcW w:w="454" w:type="pct"/>
            <w:tcBorders>
              <w:top w:val="single" w:sz="6" w:space="0" w:color="auto"/>
              <w:left w:val="single" w:sz="6" w:space="0" w:color="auto"/>
              <w:bottom w:val="single" w:sz="6" w:space="0" w:color="auto"/>
              <w:right w:val="single" w:sz="6" w:space="0" w:color="auto"/>
            </w:tcBorders>
            <w:shd w:val="pct10" w:color="auto" w:fill="FFFFFF"/>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 xml:space="preserve">Valores  </w:t>
            </w:r>
          </w:p>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Válidos</w:t>
            </w:r>
          </w:p>
        </w:tc>
        <w:tc>
          <w:tcPr>
            <w:tcW w:w="543" w:type="pct"/>
            <w:tcBorders>
              <w:top w:val="single" w:sz="6" w:space="0" w:color="auto"/>
              <w:left w:val="single" w:sz="6" w:space="0" w:color="auto"/>
              <w:bottom w:val="single" w:sz="6" w:space="0" w:color="auto"/>
              <w:right w:val="single" w:sz="6" w:space="0" w:color="auto"/>
            </w:tcBorders>
            <w:shd w:val="pct10" w:color="auto" w:fill="FFFFFF"/>
          </w:tcPr>
          <w:p w:rsidR="00F21EE8" w:rsidRPr="00FA3856" w:rsidRDefault="00F21EE8" w:rsidP="00143BCF">
            <w:pPr>
              <w:pStyle w:val="PSDS-CorpodeTexto0"/>
              <w:jc w:val="center"/>
              <w:rPr>
                <w:rFonts w:ascii="Times New Roman" w:hAnsi="Times New Roman"/>
                <w:b/>
                <w:bCs/>
              </w:rPr>
            </w:pPr>
            <w:r w:rsidRPr="00FA3856">
              <w:rPr>
                <w:rFonts w:ascii="Times New Roman" w:hAnsi="Times New Roman"/>
                <w:b/>
                <w:bCs/>
              </w:rPr>
              <w:t>Obrigatório</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rPr>
            </w:pPr>
            <w:r w:rsidRPr="00FA3856">
              <w:rPr>
                <w:b/>
                <w:szCs w:val="20"/>
              </w:rPr>
              <w:t>1</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rPr>
            </w:pPr>
            <w:r w:rsidRPr="00FA3856">
              <w:rPr>
                <w:szCs w:val="20"/>
              </w:rPr>
              <w:t>REG</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Texto Fixo Contendo a Identificação do Registro (E155).</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C</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4</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E155]</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rPr>
            </w:pPr>
            <w:r w:rsidRPr="00FA3856">
              <w:rPr>
                <w:b/>
                <w:szCs w:val="20"/>
              </w:rPr>
              <w:t>2</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rPr>
            </w:pPr>
            <w:r w:rsidRPr="00FA3856">
              <w:rPr>
                <w:szCs w:val="20"/>
              </w:rPr>
              <w:t>COD_CTA</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Código da Conta Analítica.</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C</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rPr>
            </w:pPr>
            <w:r w:rsidRPr="00FA3856">
              <w:rPr>
                <w:b/>
                <w:szCs w:val="20"/>
              </w:rPr>
              <w:t>3</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rPr>
            </w:pPr>
            <w:r w:rsidRPr="00FA3856">
              <w:rPr>
                <w:szCs w:val="20"/>
              </w:rPr>
              <w:t>COD_CCUS</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Código do Centro de Custos.</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C</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ão</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lang w:val="pt-PT"/>
              </w:rPr>
            </w:pPr>
            <w:r w:rsidRPr="00FA3856">
              <w:rPr>
                <w:b/>
                <w:szCs w:val="20"/>
                <w:lang w:val="pt-PT"/>
              </w:rPr>
              <w:t>4</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VL_SLD_INI</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Valor do Saldo Inicial do Período.</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19</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2</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lang w:val="pt-PT"/>
              </w:rPr>
            </w:pPr>
            <w:r w:rsidRPr="00FA3856">
              <w:rPr>
                <w:b/>
                <w:szCs w:val="20"/>
                <w:lang w:val="pt-PT"/>
              </w:rPr>
              <w:t>5</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IND_VL_SLD_INI</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Indicador da Situação do Saldo Inicial:</w:t>
            </w:r>
          </w:p>
          <w:p w:rsidR="00F21EE8" w:rsidRPr="00FA3856" w:rsidRDefault="00F21EE8" w:rsidP="009E6E6A">
            <w:pPr>
              <w:jc w:val="both"/>
              <w:rPr>
                <w:szCs w:val="20"/>
              </w:rPr>
            </w:pPr>
            <w:r w:rsidRPr="00FA3856">
              <w:rPr>
                <w:szCs w:val="20"/>
              </w:rPr>
              <w:t>D – Devedor</w:t>
            </w:r>
          </w:p>
          <w:p w:rsidR="00F21EE8" w:rsidRPr="00FA3856" w:rsidRDefault="00F21EE8" w:rsidP="009E6E6A">
            <w:pPr>
              <w:jc w:val="both"/>
              <w:rPr>
                <w:szCs w:val="20"/>
              </w:rPr>
            </w:pPr>
            <w:r w:rsidRPr="00FA3856">
              <w:rPr>
                <w:szCs w:val="20"/>
              </w:rPr>
              <w:t>C – Credor</w:t>
            </w: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C</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1</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D; C]</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ão</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lang w:val="pt-PT"/>
              </w:rPr>
            </w:pPr>
            <w:r w:rsidRPr="00FA3856">
              <w:rPr>
                <w:b/>
                <w:szCs w:val="20"/>
                <w:lang w:val="pt-PT"/>
              </w:rPr>
              <w:t>6</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VL_DEB</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Valor Total dos Débitos no Período.</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19</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2</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lang w:val="pt-PT"/>
              </w:rPr>
            </w:pPr>
            <w:r w:rsidRPr="00FA3856">
              <w:rPr>
                <w:b/>
                <w:szCs w:val="20"/>
                <w:lang w:val="pt-PT"/>
              </w:rPr>
              <w:t>7</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VL_CRED</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Valor Total dos Créditos no Período.</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19</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2</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lang w:val="pt-PT"/>
              </w:rPr>
            </w:pPr>
            <w:r w:rsidRPr="00FA3856">
              <w:rPr>
                <w:b/>
                <w:szCs w:val="20"/>
                <w:lang w:val="pt-PT"/>
              </w:rPr>
              <w:t>8</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VL_SLD_FIN</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Valor do Saldo Final do Período.</w:t>
            </w:r>
          </w:p>
          <w:p w:rsidR="00F21EE8" w:rsidRPr="00FA3856" w:rsidRDefault="00F21EE8" w:rsidP="009E6E6A">
            <w:pPr>
              <w:jc w:val="both"/>
              <w:rPr>
                <w:szCs w:val="20"/>
              </w:rPr>
            </w:pP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19</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2</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Sim</w:t>
            </w:r>
          </w:p>
        </w:tc>
      </w:tr>
      <w:tr w:rsidR="00F21EE8" w:rsidRPr="00FA3856" w:rsidTr="00F21EE8">
        <w:trPr>
          <w:jc w:val="center"/>
        </w:trPr>
        <w:tc>
          <w:tcPr>
            <w:tcW w:w="188"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b/>
                <w:szCs w:val="20"/>
              </w:rPr>
            </w:pPr>
            <w:r w:rsidRPr="00FA3856">
              <w:rPr>
                <w:b/>
                <w:szCs w:val="20"/>
              </w:rPr>
              <w:t>9</w:t>
            </w:r>
          </w:p>
        </w:tc>
        <w:tc>
          <w:tcPr>
            <w:tcW w:w="76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shd w:val="clear" w:color="auto" w:fill="FFFFFF"/>
              <w:jc w:val="both"/>
              <w:rPr>
                <w:szCs w:val="20"/>
                <w:lang w:val="pt-PT"/>
              </w:rPr>
            </w:pPr>
            <w:r w:rsidRPr="00FA3856">
              <w:rPr>
                <w:szCs w:val="20"/>
                <w:lang w:val="pt-PT"/>
              </w:rPr>
              <w:t>IND_VL_SLD_FIN</w:t>
            </w:r>
          </w:p>
        </w:tc>
        <w:tc>
          <w:tcPr>
            <w:tcW w:w="1923" w:type="pct"/>
            <w:tcBorders>
              <w:top w:val="single" w:sz="6" w:space="0" w:color="auto"/>
              <w:left w:val="single" w:sz="6" w:space="0" w:color="auto"/>
              <w:bottom w:val="single" w:sz="6" w:space="0" w:color="auto"/>
              <w:right w:val="single" w:sz="6" w:space="0" w:color="auto"/>
            </w:tcBorders>
          </w:tcPr>
          <w:p w:rsidR="00F21EE8" w:rsidRPr="00FA3856" w:rsidRDefault="00F21EE8" w:rsidP="009E6E6A">
            <w:pPr>
              <w:jc w:val="both"/>
              <w:rPr>
                <w:szCs w:val="20"/>
              </w:rPr>
            </w:pPr>
            <w:r w:rsidRPr="00FA3856">
              <w:rPr>
                <w:szCs w:val="20"/>
              </w:rPr>
              <w:t>Indicador da Situação do Saldo Final:</w:t>
            </w:r>
          </w:p>
          <w:p w:rsidR="00F21EE8" w:rsidRPr="00FA3856" w:rsidRDefault="00F21EE8" w:rsidP="009E6E6A">
            <w:pPr>
              <w:jc w:val="both"/>
              <w:rPr>
                <w:szCs w:val="20"/>
              </w:rPr>
            </w:pPr>
            <w:r w:rsidRPr="00FA3856">
              <w:rPr>
                <w:szCs w:val="20"/>
              </w:rPr>
              <w:t>D – Devedor</w:t>
            </w:r>
          </w:p>
          <w:p w:rsidR="00F21EE8" w:rsidRPr="00FA3856" w:rsidRDefault="00F21EE8" w:rsidP="009E6E6A">
            <w:pPr>
              <w:jc w:val="both"/>
              <w:rPr>
                <w:szCs w:val="20"/>
              </w:rPr>
            </w:pPr>
            <w:r w:rsidRPr="00FA3856">
              <w:rPr>
                <w:szCs w:val="20"/>
              </w:rPr>
              <w:t>C – Credor</w:t>
            </w:r>
          </w:p>
        </w:tc>
        <w:tc>
          <w:tcPr>
            <w:tcW w:w="270"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C</w:t>
            </w:r>
          </w:p>
        </w:tc>
        <w:tc>
          <w:tcPr>
            <w:tcW w:w="457"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001</w:t>
            </w:r>
          </w:p>
        </w:tc>
        <w:tc>
          <w:tcPr>
            <w:tcW w:w="40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w:t>
            </w:r>
          </w:p>
        </w:tc>
        <w:tc>
          <w:tcPr>
            <w:tcW w:w="454"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D; C]</w:t>
            </w:r>
          </w:p>
        </w:tc>
        <w:tc>
          <w:tcPr>
            <w:tcW w:w="543" w:type="pct"/>
            <w:tcBorders>
              <w:top w:val="single" w:sz="6" w:space="0" w:color="auto"/>
              <w:left w:val="single" w:sz="6" w:space="0" w:color="auto"/>
              <w:bottom w:val="single" w:sz="6" w:space="0" w:color="auto"/>
              <w:right w:val="single" w:sz="6" w:space="0" w:color="auto"/>
            </w:tcBorders>
          </w:tcPr>
          <w:p w:rsidR="00F21EE8" w:rsidRPr="00FA3856" w:rsidRDefault="00F21EE8" w:rsidP="00143BCF">
            <w:pPr>
              <w:shd w:val="clear" w:color="auto" w:fill="FFFFFF"/>
              <w:jc w:val="center"/>
              <w:rPr>
                <w:szCs w:val="20"/>
              </w:rPr>
            </w:pPr>
            <w:r w:rsidRPr="00FA3856">
              <w:rPr>
                <w:szCs w:val="20"/>
              </w:rPr>
              <w:t>Não</w:t>
            </w:r>
          </w:p>
        </w:tc>
      </w:tr>
    </w:tbl>
    <w:p w:rsidR="009E6E6A" w:rsidRPr="00FA3856" w:rsidRDefault="009E6E6A" w:rsidP="009E6E6A">
      <w:pPr>
        <w:jc w:val="both"/>
        <w:rPr>
          <w:szCs w:val="20"/>
        </w:rPr>
      </w:pPr>
    </w:p>
    <w:p w:rsidR="0074344E" w:rsidRPr="00FA3856" w:rsidRDefault="0074344E">
      <w:pPr>
        <w:rPr>
          <w:b/>
          <w:bCs/>
          <w:color w:val="0000FF"/>
          <w:szCs w:val="20"/>
        </w:rPr>
      </w:pPr>
      <w:r w:rsidRPr="00FA3856">
        <w:rPr>
          <w:color w:val="0000FF"/>
          <w:szCs w:val="20"/>
        </w:rPr>
        <w:br w:type="page"/>
      </w:r>
    </w:p>
    <w:p w:rsidR="000E22C1" w:rsidRPr="00FA3856" w:rsidRDefault="000E22C1" w:rsidP="000E22C1">
      <w:pPr>
        <w:pStyle w:val="Ttulo1"/>
        <w:jc w:val="both"/>
        <w:rPr>
          <w:color w:val="0000FF"/>
          <w:szCs w:val="20"/>
        </w:rPr>
      </w:pPr>
      <w:bookmarkStart w:id="98" w:name="_Toc454359294"/>
      <w:r w:rsidRPr="00FA3856">
        <w:rPr>
          <w:color w:val="0000FF"/>
          <w:szCs w:val="20"/>
        </w:rPr>
        <w:lastRenderedPageBreak/>
        <w:t>Registro E355: Detalhes dos Saldos das Contas de Resultado Antes do Encerramento</w:t>
      </w:r>
      <w:bookmarkEnd w:id="98"/>
    </w:p>
    <w:p w:rsidR="000E22C1" w:rsidRPr="00FA3856" w:rsidRDefault="000E22C1" w:rsidP="000E22C1">
      <w:pPr>
        <w:pStyle w:val="PSDS-MarcadoresNivel1"/>
        <w:numPr>
          <w:ilvl w:val="0"/>
          <w:numId w:val="0"/>
        </w:numPr>
        <w:spacing w:before="0" w:after="0"/>
        <w:jc w:val="both"/>
        <w:rPr>
          <w:rFonts w:ascii="Times New Roman" w:hAnsi="Times New Roman"/>
        </w:rPr>
      </w:pPr>
    </w:p>
    <w:p w:rsidR="000E22C1" w:rsidRPr="00FA3856" w:rsidRDefault="000E22C1" w:rsidP="000E22C1">
      <w:pPr>
        <w:pStyle w:val="PSDS-CorpodeTexto0"/>
        <w:ind w:firstLine="708"/>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a partir dos registros recuperados C355 de acordo com os </w:t>
      </w:r>
      <w:r w:rsidRPr="00FA3856">
        <w:rPr>
          <w:rFonts w:ascii="Times New Roman" w:hAnsi="Times New Roman"/>
          <w:lang w:val="pt-PT"/>
        </w:rPr>
        <w:t xml:space="preserve">períodos fiscais. </w:t>
      </w:r>
    </w:p>
    <w:p w:rsidR="000E22C1" w:rsidRPr="00FA3856" w:rsidRDefault="000E22C1" w:rsidP="000E22C1">
      <w:pPr>
        <w:ind w:firstLine="708"/>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E22C1"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E22C1" w:rsidRPr="00FA3856" w:rsidRDefault="000E22C1" w:rsidP="000E22C1">
            <w:pPr>
              <w:pStyle w:val="PSDS-CorpodeTexto0"/>
              <w:jc w:val="center"/>
              <w:rPr>
                <w:rFonts w:ascii="Times New Roman" w:hAnsi="Times New Roman"/>
                <w:b/>
                <w:bCs/>
              </w:rPr>
            </w:pPr>
            <w:r w:rsidRPr="00FA3856">
              <w:rPr>
                <w:rFonts w:ascii="Times New Roman" w:hAnsi="Times New Roman"/>
                <w:b/>
                <w:bCs/>
              </w:rPr>
              <w:t xml:space="preserve">REGISTRO E355: </w:t>
            </w:r>
            <w:r w:rsidRPr="00FA3856">
              <w:rPr>
                <w:rFonts w:ascii="Times New Roman" w:hAnsi="Times New Roman"/>
                <w:b/>
              </w:rPr>
              <w:t>DETALHES DOS SALDOS DAS CONTAS DE RESULTADO ANTES DO ENCERRAMENTO</w:t>
            </w:r>
          </w:p>
        </w:tc>
      </w:tr>
      <w:tr w:rsidR="000E22C1"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E22C1" w:rsidRPr="00FA3856" w:rsidRDefault="000E22C1"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0E22C1" w:rsidRPr="00FA3856" w:rsidRDefault="000E22C1" w:rsidP="00DD3D2E">
            <w:pPr>
              <w:pStyle w:val="PSDS-CorpodeTexto0"/>
              <w:jc w:val="center"/>
              <w:rPr>
                <w:rFonts w:ascii="Times New Roman" w:hAnsi="Times New Roman"/>
                <w:b/>
                <w:bCs/>
              </w:rPr>
            </w:pPr>
          </w:p>
        </w:tc>
      </w:tr>
      <w:tr w:rsidR="000E22C1"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E22C1" w:rsidRPr="00FA3856" w:rsidRDefault="000E22C1" w:rsidP="00DD3D2E">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E22C1" w:rsidRPr="00FA3856" w:rsidRDefault="006D4907" w:rsidP="00DD3D2E">
            <w:pPr>
              <w:pStyle w:val="PSDS-CorpodeTexto0"/>
              <w:jc w:val="center"/>
              <w:rPr>
                <w:rFonts w:ascii="Times New Roman" w:hAnsi="Times New Roman"/>
                <w:b/>
                <w:bCs/>
              </w:rPr>
            </w:pPr>
            <w:r w:rsidRPr="00FA3856">
              <w:rPr>
                <w:rFonts w:ascii="Times New Roman" w:hAnsi="Times New Roman"/>
                <w:b/>
                <w:bCs/>
              </w:rPr>
              <w:t>Ocorrência – 0</w:t>
            </w:r>
            <w:r w:rsidR="000E22C1" w:rsidRPr="00FA3856">
              <w:rPr>
                <w:rFonts w:ascii="Times New Roman" w:hAnsi="Times New Roman"/>
                <w:b/>
                <w:bCs/>
              </w:rPr>
              <w:t>:N</w:t>
            </w:r>
          </w:p>
        </w:tc>
      </w:tr>
      <w:tr w:rsidR="000E22C1"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E22C1" w:rsidRPr="00FA3856" w:rsidRDefault="000E22C1" w:rsidP="00DD3D2E">
            <w:pPr>
              <w:pStyle w:val="PSDS-CorpodeTexto0"/>
              <w:rPr>
                <w:rFonts w:ascii="Times New Roman" w:hAnsi="Times New Roman"/>
                <w:b/>
                <w:bCs/>
              </w:rPr>
            </w:pPr>
            <w:r w:rsidRPr="00FA3856">
              <w:rPr>
                <w:rFonts w:ascii="Times New Roman" w:hAnsi="Times New Roman"/>
                <w:b/>
                <w:bCs/>
              </w:rPr>
              <w:t>Campo(s) chave: COD_CTA + COD_CCUS</w:t>
            </w:r>
          </w:p>
        </w:tc>
      </w:tr>
    </w:tbl>
    <w:p w:rsidR="009E6E6A" w:rsidRPr="00FA3856" w:rsidRDefault="000E22C1" w:rsidP="000E22C1">
      <w:pPr>
        <w:pStyle w:val="PSDS-CorpodeTexto0"/>
        <w:jc w:val="both"/>
        <w:rPr>
          <w:rFonts w:ascii="Times New Roman" w:hAnsi="Times New Roman"/>
        </w:rPr>
      </w:pPr>
      <w:r w:rsidRPr="00FA3856">
        <w:rPr>
          <w:rFonts w:ascii="Times New Roman" w:hAnsi="Times New Roman"/>
        </w:rPr>
        <w:t> </w:t>
      </w:r>
    </w:p>
    <w:tbl>
      <w:tblPr>
        <w:tblW w:w="4384" w:type="pct"/>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5"/>
        <w:gridCol w:w="2142"/>
        <w:gridCol w:w="5598"/>
        <w:gridCol w:w="11"/>
        <w:gridCol w:w="829"/>
        <w:gridCol w:w="11"/>
        <w:gridCol w:w="1260"/>
        <w:gridCol w:w="11"/>
        <w:gridCol w:w="1126"/>
        <w:gridCol w:w="11"/>
        <w:gridCol w:w="1140"/>
        <w:gridCol w:w="11"/>
        <w:gridCol w:w="1471"/>
        <w:gridCol w:w="6"/>
      </w:tblGrid>
      <w:tr w:rsidR="005E4785" w:rsidRPr="00FA3856" w:rsidTr="005E4785">
        <w:trPr>
          <w:gridAfter w:val="1"/>
          <w:wAfter w:w="5" w:type="pct"/>
          <w:jc w:val="center"/>
        </w:trPr>
        <w:tc>
          <w:tcPr>
            <w:tcW w:w="219" w:type="pct"/>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Nº</w:t>
            </w:r>
          </w:p>
        </w:tc>
        <w:tc>
          <w:tcPr>
            <w:tcW w:w="751" w:type="pct"/>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Campo</w:t>
            </w:r>
          </w:p>
        </w:tc>
        <w:tc>
          <w:tcPr>
            <w:tcW w:w="1964" w:type="pct"/>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Descrição</w:t>
            </w:r>
          </w:p>
        </w:tc>
        <w:tc>
          <w:tcPr>
            <w:tcW w:w="295" w:type="pct"/>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Tipo</w:t>
            </w:r>
          </w:p>
        </w:tc>
        <w:tc>
          <w:tcPr>
            <w:tcW w:w="446" w:type="pct"/>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Tamanho</w:t>
            </w:r>
          </w:p>
        </w:tc>
        <w:tc>
          <w:tcPr>
            <w:tcW w:w="399" w:type="pct"/>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Decimal</w:t>
            </w:r>
          </w:p>
        </w:tc>
        <w:tc>
          <w:tcPr>
            <w:tcW w:w="404" w:type="pct"/>
            <w:gridSpan w:val="2"/>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 xml:space="preserve">Valores </w:t>
            </w:r>
          </w:p>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Válidos</w:t>
            </w:r>
          </w:p>
        </w:tc>
        <w:tc>
          <w:tcPr>
            <w:tcW w:w="520" w:type="pct"/>
            <w:gridSpan w:val="2"/>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0E22C1">
            <w:pPr>
              <w:pStyle w:val="PSDS-CorpodeTexto0"/>
              <w:jc w:val="center"/>
              <w:rPr>
                <w:rFonts w:ascii="Times New Roman" w:hAnsi="Times New Roman"/>
                <w:b/>
                <w:bCs/>
              </w:rPr>
            </w:pPr>
            <w:r w:rsidRPr="00FA3856">
              <w:rPr>
                <w:rFonts w:ascii="Times New Roman" w:hAnsi="Times New Roman"/>
                <w:b/>
                <w:bCs/>
              </w:rPr>
              <w:t>Obrigatório</w:t>
            </w:r>
          </w:p>
        </w:tc>
      </w:tr>
      <w:tr w:rsidR="005E4785" w:rsidRPr="00FA3856" w:rsidTr="005E4785">
        <w:trPr>
          <w:jc w:val="center"/>
        </w:trPr>
        <w:tc>
          <w:tcPr>
            <w:tcW w:w="219" w:type="pct"/>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4"/>
              </w:numPr>
              <w:shd w:val="clear" w:color="auto" w:fill="FFFFFF"/>
              <w:autoSpaceDE w:val="0"/>
              <w:autoSpaceDN w:val="0"/>
              <w:adjustRightInd w:val="0"/>
              <w:jc w:val="both"/>
              <w:rPr>
                <w:b/>
                <w:szCs w:val="20"/>
              </w:rPr>
            </w:pPr>
          </w:p>
        </w:tc>
        <w:tc>
          <w:tcPr>
            <w:tcW w:w="751" w:type="pct"/>
            <w:tcBorders>
              <w:top w:val="single" w:sz="6" w:space="0" w:color="auto"/>
              <w:left w:val="single" w:sz="6" w:space="0" w:color="auto"/>
              <w:bottom w:val="single" w:sz="6" w:space="0" w:color="auto"/>
              <w:right w:val="single" w:sz="6" w:space="0" w:color="auto"/>
            </w:tcBorders>
          </w:tcPr>
          <w:p w:rsidR="005E4785" w:rsidRPr="00FA3856" w:rsidRDefault="005E4785" w:rsidP="009E6E6A">
            <w:pPr>
              <w:shd w:val="clear" w:color="auto" w:fill="FFFFFF"/>
              <w:jc w:val="both"/>
              <w:rPr>
                <w:szCs w:val="20"/>
              </w:rPr>
            </w:pPr>
            <w:r w:rsidRPr="00FA3856">
              <w:rPr>
                <w:szCs w:val="20"/>
              </w:rPr>
              <w:t>REG</w:t>
            </w:r>
          </w:p>
        </w:tc>
        <w:tc>
          <w:tcPr>
            <w:tcW w:w="1968"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9E6E6A">
            <w:pPr>
              <w:jc w:val="both"/>
              <w:rPr>
                <w:szCs w:val="20"/>
              </w:rPr>
            </w:pPr>
            <w:r w:rsidRPr="00FA3856">
              <w:rPr>
                <w:szCs w:val="20"/>
              </w:rPr>
              <w:t>Texto Fixo Contendo a Identificação do Registro (E355).</w:t>
            </w:r>
          </w:p>
          <w:p w:rsidR="005E4785" w:rsidRPr="00FA3856" w:rsidRDefault="005E4785" w:rsidP="009E6E6A">
            <w:pPr>
              <w:jc w:val="both"/>
              <w:rPr>
                <w:szCs w:val="20"/>
              </w:rPr>
            </w:pPr>
          </w:p>
        </w:tc>
        <w:tc>
          <w:tcPr>
            <w:tcW w:w="295"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C</w:t>
            </w:r>
          </w:p>
        </w:tc>
        <w:tc>
          <w:tcPr>
            <w:tcW w:w="446"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004</w:t>
            </w:r>
          </w:p>
        </w:tc>
        <w:tc>
          <w:tcPr>
            <w:tcW w:w="399"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404"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E355]</w:t>
            </w:r>
          </w:p>
        </w:tc>
        <w:tc>
          <w:tcPr>
            <w:tcW w:w="520"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Sim</w:t>
            </w:r>
          </w:p>
        </w:tc>
      </w:tr>
      <w:tr w:rsidR="005E4785" w:rsidRPr="00FA3856" w:rsidTr="005E4785">
        <w:trPr>
          <w:jc w:val="center"/>
        </w:trPr>
        <w:tc>
          <w:tcPr>
            <w:tcW w:w="219" w:type="pct"/>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4"/>
              </w:numPr>
              <w:shd w:val="clear" w:color="auto" w:fill="FFFFFF"/>
              <w:autoSpaceDE w:val="0"/>
              <w:autoSpaceDN w:val="0"/>
              <w:adjustRightInd w:val="0"/>
              <w:jc w:val="both"/>
              <w:rPr>
                <w:b/>
                <w:szCs w:val="20"/>
              </w:rPr>
            </w:pPr>
          </w:p>
        </w:tc>
        <w:tc>
          <w:tcPr>
            <w:tcW w:w="751" w:type="pct"/>
            <w:tcBorders>
              <w:top w:val="single" w:sz="6" w:space="0" w:color="auto"/>
              <w:left w:val="single" w:sz="6" w:space="0" w:color="auto"/>
              <w:bottom w:val="single" w:sz="6" w:space="0" w:color="auto"/>
              <w:right w:val="single" w:sz="6" w:space="0" w:color="auto"/>
            </w:tcBorders>
          </w:tcPr>
          <w:p w:rsidR="005E4785" w:rsidRPr="00FA3856" w:rsidRDefault="005E4785" w:rsidP="009E6E6A">
            <w:pPr>
              <w:shd w:val="clear" w:color="auto" w:fill="FFFFFF"/>
              <w:jc w:val="both"/>
              <w:rPr>
                <w:szCs w:val="20"/>
              </w:rPr>
            </w:pPr>
            <w:r w:rsidRPr="00FA3856">
              <w:rPr>
                <w:szCs w:val="20"/>
              </w:rPr>
              <w:t>COD_CTA</w:t>
            </w:r>
          </w:p>
        </w:tc>
        <w:tc>
          <w:tcPr>
            <w:tcW w:w="1968"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9E6E6A">
            <w:pPr>
              <w:jc w:val="both"/>
              <w:rPr>
                <w:szCs w:val="20"/>
              </w:rPr>
            </w:pPr>
            <w:r w:rsidRPr="00FA3856">
              <w:rPr>
                <w:szCs w:val="20"/>
              </w:rPr>
              <w:t>Código da Conta Analítica de Resultado.</w:t>
            </w:r>
          </w:p>
          <w:p w:rsidR="005E4785" w:rsidRPr="00FA3856" w:rsidRDefault="005E4785" w:rsidP="009E6E6A">
            <w:pPr>
              <w:jc w:val="both"/>
              <w:rPr>
                <w:szCs w:val="20"/>
              </w:rPr>
            </w:pPr>
          </w:p>
        </w:tc>
        <w:tc>
          <w:tcPr>
            <w:tcW w:w="295"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C</w:t>
            </w:r>
          </w:p>
        </w:tc>
        <w:tc>
          <w:tcPr>
            <w:tcW w:w="446"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399"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404"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520"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Sim</w:t>
            </w:r>
          </w:p>
        </w:tc>
      </w:tr>
      <w:tr w:rsidR="005E4785" w:rsidRPr="00FA3856" w:rsidTr="005E4785">
        <w:trPr>
          <w:jc w:val="center"/>
        </w:trPr>
        <w:tc>
          <w:tcPr>
            <w:tcW w:w="219" w:type="pct"/>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4"/>
              </w:numPr>
              <w:shd w:val="clear" w:color="auto" w:fill="FFFFFF"/>
              <w:autoSpaceDE w:val="0"/>
              <w:autoSpaceDN w:val="0"/>
              <w:adjustRightInd w:val="0"/>
              <w:jc w:val="both"/>
              <w:rPr>
                <w:b/>
                <w:szCs w:val="20"/>
              </w:rPr>
            </w:pPr>
          </w:p>
        </w:tc>
        <w:tc>
          <w:tcPr>
            <w:tcW w:w="751" w:type="pct"/>
            <w:tcBorders>
              <w:top w:val="single" w:sz="6" w:space="0" w:color="auto"/>
              <w:left w:val="single" w:sz="6" w:space="0" w:color="auto"/>
              <w:bottom w:val="single" w:sz="6" w:space="0" w:color="auto"/>
              <w:right w:val="single" w:sz="6" w:space="0" w:color="auto"/>
            </w:tcBorders>
          </w:tcPr>
          <w:p w:rsidR="005E4785" w:rsidRPr="00FA3856" w:rsidRDefault="005E4785" w:rsidP="009E6E6A">
            <w:pPr>
              <w:shd w:val="clear" w:color="auto" w:fill="FFFFFF"/>
              <w:jc w:val="both"/>
              <w:rPr>
                <w:szCs w:val="20"/>
              </w:rPr>
            </w:pPr>
            <w:r w:rsidRPr="00FA3856">
              <w:rPr>
                <w:szCs w:val="20"/>
              </w:rPr>
              <w:t>COD_CCUS</w:t>
            </w:r>
          </w:p>
        </w:tc>
        <w:tc>
          <w:tcPr>
            <w:tcW w:w="1968"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9E6E6A">
            <w:pPr>
              <w:jc w:val="both"/>
              <w:rPr>
                <w:szCs w:val="20"/>
              </w:rPr>
            </w:pPr>
            <w:r w:rsidRPr="00FA3856">
              <w:rPr>
                <w:szCs w:val="20"/>
              </w:rPr>
              <w:t>Código do Centro de Custos.</w:t>
            </w:r>
          </w:p>
          <w:p w:rsidR="005E4785" w:rsidRPr="00FA3856" w:rsidRDefault="005E4785" w:rsidP="009E6E6A">
            <w:pPr>
              <w:jc w:val="both"/>
              <w:rPr>
                <w:szCs w:val="20"/>
              </w:rPr>
            </w:pPr>
          </w:p>
        </w:tc>
        <w:tc>
          <w:tcPr>
            <w:tcW w:w="295"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C</w:t>
            </w:r>
          </w:p>
        </w:tc>
        <w:tc>
          <w:tcPr>
            <w:tcW w:w="446"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399"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404"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520"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Não</w:t>
            </w:r>
          </w:p>
        </w:tc>
      </w:tr>
      <w:tr w:rsidR="005E4785" w:rsidRPr="00FA3856" w:rsidTr="005E4785">
        <w:trPr>
          <w:jc w:val="center"/>
        </w:trPr>
        <w:tc>
          <w:tcPr>
            <w:tcW w:w="219" w:type="pct"/>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4"/>
              </w:numPr>
              <w:shd w:val="clear" w:color="auto" w:fill="FFFFFF"/>
              <w:autoSpaceDE w:val="0"/>
              <w:autoSpaceDN w:val="0"/>
              <w:adjustRightInd w:val="0"/>
              <w:jc w:val="both"/>
              <w:rPr>
                <w:b/>
                <w:szCs w:val="20"/>
              </w:rPr>
            </w:pPr>
          </w:p>
        </w:tc>
        <w:tc>
          <w:tcPr>
            <w:tcW w:w="751" w:type="pct"/>
            <w:tcBorders>
              <w:top w:val="single" w:sz="6" w:space="0" w:color="auto"/>
              <w:left w:val="single" w:sz="6" w:space="0" w:color="auto"/>
              <w:bottom w:val="single" w:sz="6" w:space="0" w:color="auto"/>
              <w:right w:val="single" w:sz="6" w:space="0" w:color="auto"/>
            </w:tcBorders>
          </w:tcPr>
          <w:p w:rsidR="005E4785" w:rsidRPr="00FA3856" w:rsidRDefault="005E4785" w:rsidP="009E6E6A">
            <w:pPr>
              <w:shd w:val="clear" w:color="auto" w:fill="FFFFFF"/>
              <w:jc w:val="both"/>
              <w:rPr>
                <w:szCs w:val="20"/>
                <w:lang w:val="pt-PT"/>
              </w:rPr>
            </w:pPr>
            <w:r w:rsidRPr="00FA3856">
              <w:rPr>
                <w:szCs w:val="20"/>
                <w:lang w:val="pt-PT"/>
              </w:rPr>
              <w:t>VL_SLD_FIN</w:t>
            </w:r>
          </w:p>
        </w:tc>
        <w:tc>
          <w:tcPr>
            <w:tcW w:w="1968"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9E6E6A">
            <w:pPr>
              <w:jc w:val="both"/>
              <w:rPr>
                <w:szCs w:val="20"/>
              </w:rPr>
            </w:pPr>
            <w:r w:rsidRPr="00FA3856">
              <w:rPr>
                <w:szCs w:val="20"/>
              </w:rPr>
              <w:t>Valor do Saldo Final Antes do Lançamento de Encerramento.</w:t>
            </w:r>
          </w:p>
          <w:p w:rsidR="005E4785" w:rsidRPr="00FA3856" w:rsidRDefault="005E4785" w:rsidP="009E6E6A">
            <w:pPr>
              <w:jc w:val="both"/>
              <w:rPr>
                <w:szCs w:val="20"/>
              </w:rPr>
            </w:pPr>
          </w:p>
        </w:tc>
        <w:tc>
          <w:tcPr>
            <w:tcW w:w="295"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N</w:t>
            </w:r>
          </w:p>
        </w:tc>
        <w:tc>
          <w:tcPr>
            <w:tcW w:w="446"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019</w:t>
            </w:r>
          </w:p>
        </w:tc>
        <w:tc>
          <w:tcPr>
            <w:tcW w:w="399"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002</w:t>
            </w:r>
          </w:p>
        </w:tc>
        <w:tc>
          <w:tcPr>
            <w:tcW w:w="404"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520"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Sim</w:t>
            </w:r>
          </w:p>
        </w:tc>
      </w:tr>
      <w:tr w:rsidR="005E4785" w:rsidRPr="00FA3856" w:rsidTr="005E4785">
        <w:trPr>
          <w:jc w:val="center"/>
        </w:trPr>
        <w:tc>
          <w:tcPr>
            <w:tcW w:w="219" w:type="pct"/>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4"/>
              </w:numPr>
              <w:shd w:val="clear" w:color="auto" w:fill="FFFFFF"/>
              <w:autoSpaceDE w:val="0"/>
              <w:autoSpaceDN w:val="0"/>
              <w:adjustRightInd w:val="0"/>
              <w:jc w:val="both"/>
              <w:rPr>
                <w:b/>
                <w:szCs w:val="20"/>
              </w:rPr>
            </w:pPr>
          </w:p>
        </w:tc>
        <w:tc>
          <w:tcPr>
            <w:tcW w:w="751" w:type="pct"/>
            <w:tcBorders>
              <w:top w:val="single" w:sz="6" w:space="0" w:color="auto"/>
              <w:left w:val="single" w:sz="6" w:space="0" w:color="auto"/>
              <w:bottom w:val="single" w:sz="6" w:space="0" w:color="auto"/>
              <w:right w:val="single" w:sz="6" w:space="0" w:color="auto"/>
            </w:tcBorders>
          </w:tcPr>
          <w:p w:rsidR="005E4785" w:rsidRPr="00FA3856" w:rsidRDefault="005E4785" w:rsidP="009E6E6A">
            <w:pPr>
              <w:shd w:val="clear" w:color="auto" w:fill="FFFFFF"/>
              <w:jc w:val="both"/>
              <w:rPr>
                <w:szCs w:val="20"/>
                <w:lang w:val="pt-PT"/>
              </w:rPr>
            </w:pPr>
            <w:r w:rsidRPr="00FA3856">
              <w:rPr>
                <w:szCs w:val="20"/>
                <w:lang w:val="pt-PT"/>
              </w:rPr>
              <w:t>IND_VL_SLD_FIN</w:t>
            </w:r>
          </w:p>
        </w:tc>
        <w:tc>
          <w:tcPr>
            <w:tcW w:w="1968"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both"/>
              <w:rPr>
                <w:rFonts w:ascii="Times New Roman" w:hAnsi="Times New Roman"/>
              </w:rPr>
            </w:pPr>
            <w:r w:rsidRPr="00FA3856">
              <w:rPr>
                <w:rFonts w:ascii="Times New Roman" w:hAnsi="Times New Roman"/>
              </w:rPr>
              <w:t>Indicador da Situação do Saldo Final:</w:t>
            </w:r>
          </w:p>
          <w:p w:rsidR="005E4785" w:rsidRPr="00FA3856" w:rsidRDefault="005E4785" w:rsidP="009E6E6A">
            <w:pPr>
              <w:pStyle w:val="PSDS-CorpodeTexto0"/>
              <w:jc w:val="both"/>
              <w:rPr>
                <w:rFonts w:ascii="Times New Roman" w:hAnsi="Times New Roman"/>
              </w:rPr>
            </w:pPr>
            <w:r w:rsidRPr="00FA3856">
              <w:rPr>
                <w:rFonts w:ascii="Times New Roman" w:hAnsi="Times New Roman"/>
              </w:rPr>
              <w:t>D – Devedor</w:t>
            </w:r>
          </w:p>
          <w:p w:rsidR="005E4785" w:rsidRPr="00FA3856" w:rsidRDefault="005E4785" w:rsidP="009E6E6A">
            <w:pPr>
              <w:jc w:val="both"/>
              <w:rPr>
                <w:szCs w:val="20"/>
              </w:rPr>
            </w:pPr>
            <w:r w:rsidRPr="00FA3856">
              <w:rPr>
                <w:szCs w:val="20"/>
              </w:rPr>
              <w:t>C – Credor</w:t>
            </w:r>
          </w:p>
        </w:tc>
        <w:tc>
          <w:tcPr>
            <w:tcW w:w="295"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C</w:t>
            </w:r>
          </w:p>
        </w:tc>
        <w:tc>
          <w:tcPr>
            <w:tcW w:w="446"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001</w:t>
            </w:r>
          </w:p>
        </w:tc>
        <w:tc>
          <w:tcPr>
            <w:tcW w:w="399"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w:t>
            </w:r>
          </w:p>
        </w:tc>
        <w:tc>
          <w:tcPr>
            <w:tcW w:w="404"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D; C]</w:t>
            </w:r>
          </w:p>
        </w:tc>
        <w:tc>
          <w:tcPr>
            <w:tcW w:w="520" w:type="pct"/>
            <w:gridSpan w:val="2"/>
            <w:tcBorders>
              <w:top w:val="single" w:sz="6" w:space="0" w:color="auto"/>
              <w:left w:val="single" w:sz="6" w:space="0" w:color="auto"/>
              <w:bottom w:val="single" w:sz="6" w:space="0" w:color="auto"/>
              <w:right w:val="single" w:sz="6" w:space="0" w:color="auto"/>
            </w:tcBorders>
          </w:tcPr>
          <w:p w:rsidR="005E4785" w:rsidRPr="00FA3856" w:rsidRDefault="005E4785" w:rsidP="000E22C1">
            <w:pPr>
              <w:shd w:val="clear" w:color="auto" w:fill="FFFFFF"/>
              <w:jc w:val="center"/>
              <w:rPr>
                <w:szCs w:val="20"/>
              </w:rPr>
            </w:pPr>
            <w:r w:rsidRPr="00FA3856">
              <w:rPr>
                <w:szCs w:val="20"/>
              </w:rPr>
              <w:t>Sim</w:t>
            </w:r>
          </w:p>
        </w:tc>
      </w:tr>
    </w:tbl>
    <w:p w:rsidR="009E6E6A" w:rsidRPr="00FA3856" w:rsidRDefault="009E6E6A" w:rsidP="009E6E6A">
      <w:pPr>
        <w:shd w:val="clear" w:color="auto" w:fill="FFFFFF"/>
        <w:jc w:val="both"/>
        <w:rPr>
          <w:b/>
          <w:bCs/>
          <w:szCs w:val="20"/>
        </w:rPr>
      </w:pPr>
    </w:p>
    <w:p w:rsidR="0074344E" w:rsidRPr="00FA3856" w:rsidRDefault="0074344E">
      <w:pPr>
        <w:rPr>
          <w:b/>
          <w:bCs/>
          <w:color w:val="0000FF"/>
          <w:szCs w:val="20"/>
        </w:rPr>
      </w:pPr>
      <w:r w:rsidRPr="00FA3856">
        <w:rPr>
          <w:color w:val="0000FF"/>
          <w:szCs w:val="20"/>
        </w:rPr>
        <w:br w:type="page"/>
      </w:r>
    </w:p>
    <w:p w:rsidR="009E6E6A" w:rsidRPr="00FA3856" w:rsidRDefault="009E6E6A" w:rsidP="009E6E6A">
      <w:pPr>
        <w:pStyle w:val="Ttulo1"/>
        <w:jc w:val="both"/>
        <w:rPr>
          <w:color w:val="0000FF"/>
          <w:szCs w:val="20"/>
        </w:rPr>
      </w:pPr>
      <w:bookmarkStart w:id="99" w:name="_Toc454359295"/>
      <w:r w:rsidRPr="00FA3856">
        <w:rPr>
          <w:color w:val="0000FF"/>
          <w:szCs w:val="20"/>
        </w:rPr>
        <w:lastRenderedPageBreak/>
        <w:t>Registro E990: Encerramento do Bloco E</w:t>
      </w:r>
      <w:bookmarkEnd w:id="99"/>
    </w:p>
    <w:p w:rsidR="009E6E6A" w:rsidRPr="00FA3856" w:rsidRDefault="009E6E6A" w:rsidP="009E6E6A">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E6E6A" w:rsidRPr="00FA3856" w:rsidTr="009E6E6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 xml:space="preserve">REGISTRO E990: </w:t>
            </w:r>
            <w:r w:rsidRPr="00FA3856">
              <w:rPr>
                <w:rFonts w:ascii="Times New Roman" w:hAnsi="Times New Roman"/>
                <w:b/>
              </w:rPr>
              <w:t>ENCERRAMENTO DO BLOCO E</w:t>
            </w:r>
          </w:p>
        </w:tc>
      </w:tr>
      <w:tr w:rsidR="009E6E6A" w:rsidRPr="00FA3856" w:rsidTr="009E6E6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9E6E6A" w:rsidRPr="00FA3856" w:rsidRDefault="009E6E6A" w:rsidP="009E6E6A">
            <w:pPr>
              <w:pStyle w:val="PSDS-CorpodeTexto0"/>
              <w:jc w:val="center"/>
              <w:rPr>
                <w:rFonts w:ascii="Times New Roman" w:hAnsi="Times New Roman"/>
                <w:b/>
                <w:bCs/>
              </w:rPr>
            </w:pPr>
          </w:p>
        </w:tc>
      </w:tr>
      <w:tr w:rsidR="009E6E6A" w:rsidRPr="00FA3856" w:rsidTr="009E6E6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E6E6A" w:rsidRPr="00FA3856" w:rsidRDefault="009E6E6A" w:rsidP="009E6E6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9E6E6A" w:rsidRPr="00FA3856" w:rsidTr="009E6E6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E6E6A" w:rsidRPr="00FA3856" w:rsidRDefault="009E6E6A" w:rsidP="009E6E6A">
            <w:pPr>
              <w:pStyle w:val="PSDS-CorpodeTexto0"/>
              <w:rPr>
                <w:rFonts w:ascii="Times New Roman" w:hAnsi="Times New Roman"/>
                <w:b/>
                <w:bCs/>
              </w:rPr>
            </w:pPr>
            <w:r w:rsidRPr="00FA3856">
              <w:rPr>
                <w:rFonts w:ascii="Times New Roman" w:hAnsi="Times New Roman"/>
                <w:b/>
                <w:bCs/>
              </w:rPr>
              <w:t>Campo(s) chave: REG</w:t>
            </w:r>
          </w:p>
        </w:tc>
      </w:tr>
    </w:tbl>
    <w:p w:rsidR="009E6E6A" w:rsidRPr="00FA3856" w:rsidRDefault="009E6E6A" w:rsidP="009E6E6A">
      <w:pPr>
        <w:rPr>
          <w:szCs w:val="20"/>
        </w:rPr>
      </w:pPr>
    </w:p>
    <w:tbl>
      <w:tblPr>
        <w:tblW w:w="117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93"/>
        <w:gridCol w:w="661"/>
        <w:gridCol w:w="1164"/>
        <w:gridCol w:w="1034"/>
        <w:gridCol w:w="984"/>
        <w:gridCol w:w="1357"/>
      </w:tblGrid>
      <w:tr w:rsidR="005E4785" w:rsidRPr="00FA3856" w:rsidTr="005E4785">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Campo</w:t>
            </w:r>
          </w:p>
        </w:tc>
        <w:tc>
          <w:tcPr>
            <w:tcW w:w="4893"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9E6E6A">
            <w:pPr>
              <w:pStyle w:val="PSDS-CorpodeTexto0"/>
              <w:jc w:val="center"/>
              <w:rPr>
                <w:rFonts w:ascii="Times New Roman" w:hAnsi="Times New Roman"/>
                <w:b/>
                <w:bCs/>
              </w:rPr>
            </w:pPr>
            <w:r w:rsidRPr="00FA3856">
              <w:rPr>
                <w:rFonts w:ascii="Times New Roman" w:hAnsi="Times New Roman"/>
                <w:b/>
                <w:bCs/>
              </w:rPr>
              <w:t>Obrigatório</w:t>
            </w:r>
          </w:p>
        </w:tc>
      </w:tr>
      <w:tr w:rsidR="005E4785" w:rsidRPr="00FA3856" w:rsidTr="005E4785">
        <w:trPr>
          <w:jc w:val="center"/>
        </w:trPr>
        <w:tc>
          <w:tcPr>
            <w:tcW w:w="485"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rPr>
                <w:rFonts w:ascii="Times New Roman" w:hAnsi="Times New Roman"/>
                <w:lang w:val="pt-PT"/>
              </w:rPr>
            </w:pPr>
            <w:r w:rsidRPr="00FA3856">
              <w:rPr>
                <w:rFonts w:ascii="Times New Roman" w:hAnsi="Times New Roman"/>
                <w:lang w:val="pt-PT"/>
              </w:rPr>
              <w:t>REG</w:t>
            </w:r>
          </w:p>
          <w:p w:rsidR="005E4785" w:rsidRPr="00FA3856" w:rsidRDefault="005E4785" w:rsidP="009E6E6A">
            <w:pPr>
              <w:pStyle w:val="PSDS-CorpodeTexto0"/>
              <w:rPr>
                <w:rFonts w:ascii="Times New Roman" w:hAnsi="Times New Roman"/>
                <w:b/>
                <w:bCs/>
                <w:lang w:val="pt-PT"/>
              </w:rPr>
            </w:pPr>
          </w:p>
        </w:tc>
        <w:tc>
          <w:tcPr>
            <w:tcW w:w="4893"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rPr>
                <w:rFonts w:ascii="Times New Roman" w:hAnsi="Times New Roman"/>
                <w:b/>
                <w:bCs/>
                <w:lang w:val="pt-PT"/>
              </w:rPr>
            </w:pPr>
            <w:r w:rsidRPr="00FA3856">
              <w:rPr>
                <w:rFonts w:ascii="Times New Roman" w:hAnsi="Times New Roman"/>
              </w:rPr>
              <w:t>Texto Fixo Contendo a Identificação do Registro (E990).</w:t>
            </w:r>
          </w:p>
        </w:tc>
        <w:tc>
          <w:tcPr>
            <w:tcW w:w="661"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Cs/>
                <w:lang w:val="en-US"/>
              </w:rPr>
            </w:pPr>
            <w:r w:rsidRPr="00FA3856">
              <w:rPr>
                <w:rFonts w:ascii="Times New Roman" w:hAnsi="Times New Roman"/>
                <w:bCs/>
                <w:lang w:val="en-US"/>
              </w:rPr>
              <w:t>[E990]</w:t>
            </w:r>
          </w:p>
        </w:tc>
        <w:tc>
          <w:tcPr>
            <w:tcW w:w="1357"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lang w:val="en-US"/>
              </w:rPr>
            </w:pPr>
            <w:r w:rsidRPr="00FA3856">
              <w:rPr>
                <w:rFonts w:ascii="Times New Roman" w:hAnsi="Times New Roman"/>
                <w:lang w:val="en-US"/>
              </w:rPr>
              <w:t>Sim</w:t>
            </w:r>
          </w:p>
        </w:tc>
      </w:tr>
      <w:tr w:rsidR="005E4785" w:rsidRPr="00FA3856" w:rsidTr="005E4785">
        <w:trPr>
          <w:jc w:val="center"/>
        </w:trPr>
        <w:tc>
          <w:tcPr>
            <w:tcW w:w="485"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rPr>
                <w:rFonts w:ascii="Times New Roman" w:hAnsi="Times New Roman"/>
                <w:b/>
                <w:bCs/>
                <w:lang w:val="en-US"/>
              </w:rPr>
            </w:pPr>
            <w:r w:rsidRPr="00FA3856">
              <w:rPr>
                <w:rFonts w:ascii="Times New Roman" w:hAnsi="Times New Roman"/>
                <w:lang w:val="en-US"/>
              </w:rPr>
              <w:t>QTD_LIN</w:t>
            </w:r>
          </w:p>
        </w:tc>
        <w:tc>
          <w:tcPr>
            <w:tcW w:w="4893"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rPr>
                <w:rFonts w:ascii="Times New Roman" w:hAnsi="Times New Roman"/>
              </w:rPr>
            </w:pPr>
            <w:r w:rsidRPr="00FA3856">
              <w:rPr>
                <w:rFonts w:ascii="Times New Roman" w:hAnsi="Times New Roman"/>
              </w:rPr>
              <w:t>Quantidade Total de Registros do Bloco E.</w:t>
            </w:r>
          </w:p>
          <w:p w:rsidR="005E4785" w:rsidRPr="00FA3856" w:rsidRDefault="005E4785" w:rsidP="009E6E6A">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5E4785" w:rsidRPr="00FA3856" w:rsidRDefault="005E4785" w:rsidP="009E6E6A">
            <w:pPr>
              <w:pStyle w:val="PSDS-CorpodeTexto0"/>
              <w:jc w:val="center"/>
              <w:rPr>
                <w:rFonts w:ascii="Times New Roman" w:hAnsi="Times New Roman"/>
                <w:lang w:val="pt-PT"/>
              </w:rPr>
            </w:pPr>
            <w:r w:rsidRPr="00FA3856">
              <w:rPr>
                <w:rFonts w:ascii="Times New Roman" w:hAnsi="Times New Roman"/>
                <w:lang w:val="pt-PT"/>
              </w:rPr>
              <w:t>Sim</w:t>
            </w:r>
          </w:p>
        </w:tc>
      </w:tr>
    </w:tbl>
    <w:p w:rsidR="009E6E6A" w:rsidRPr="00FA3856" w:rsidRDefault="009E6E6A" w:rsidP="009E6E6A">
      <w:pPr>
        <w:pStyle w:val="PSDS-MarcadoresNivel2"/>
        <w:numPr>
          <w:ilvl w:val="0"/>
          <w:numId w:val="0"/>
        </w:numPr>
        <w:rPr>
          <w:rFonts w:ascii="Times New Roman" w:hAnsi="Times New Roman"/>
        </w:rPr>
      </w:pPr>
    </w:p>
    <w:p w:rsidR="007F6CEC" w:rsidRPr="00FA3856" w:rsidRDefault="007F6CEC" w:rsidP="009E6E6A">
      <w:pPr>
        <w:pStyle w:val="PSDS-MarcadoresNivel2"/>
        <w:numPr>
          <w:ilvl w:val="0"/>
          <w:numId w:val="0"/>
        </w:numPr>
        <w:rPr>
          <w:rFonts w:ascii="Times New Roman" w:hAnsi="Times New Roman"/>
        </w:rPr>
      </w:pPr>
    </w:p>
    <w:p w:rsidR="001A2FAA" w:rsidRPr="00FA3856" w:rsidRDefault="001A2FAA">
      <w:pPr>
        <w:spacing w:after="200" w:line="276" w:lineRule="auto"/>
        <w:rPr>
          <w:b/>
          <w:bCs/>
          <w:color w:val="0000FF"/>
          <w:szCs w:val="20"/>
        </w:rPr>
      </w:pPr>
      <w:r w:rsidRPr="00FA3856">
        <w:rPr>
          <w:color w:val="0000FF"/>
          <w:szCs w:val="20"/>
        </w:rPr>
        <w:br w:type="page"/>
      </w:r>
    </w:p>
    <w:p w:rsidR="00C741E3" w:rsidRPr="00FA3856" w:rsidRDefault="00C741E3" w:rsidP="00C741E3">
      <w:pPr>
        <w:pStyle w:val="Ttulo1"/>
        <w:jc w:val="both"/>
        <w:rPr>
          <w:color w:val="0000FF"/>
          <w:szCs w:val="20"/>
        </w:rPr>
      </w:pPr>
      <w:bookmarkStart w:id="100" w:name="_Toc454359296"/>
      <w:r w:rsidRPr="00FA3856">
        <w:rPr>
          <w:color w:val="0000FF"/>
          <w:szCs w:val="20"/>
        </w:rPr>
        <w:lastRenderedPageBreak/>
        <w:t>Bloco J: Plano de Contas e Mapeamento</w:t>
      </w:r>
      <w:bookmarkEnd w:id="100"/>
    </w:p>
    <w:p w:rsidR="00C741E3" w:rsidRPr="00FA3856" w:rsidRDefault="00C741E3" w:rsidP="00C741E3">
      <w:pPr>
        <w:pStyle w:val="PSDS-MarcadoresNivel3"/>
        <w:tabs>
          <w:tab w:val="clear" w:pos="1440"/>
        </w:tabs>
        <w:spacing w:before="0" w:after="0"/>
        <w:ind w:left="720" w:firstLine="0"/>
        <w:rPr>
          <w:rFonts w:ascii="Times New Roman" w:hAnsi="Times New Roman" w:cs="Times New Roman"/>
          <w:szCs w:val="20"/>
        </w:rPr>
      </w:pPr>
    </w:p>
    <w:p w:rsidR="005E4785" w:rsidRPr="00FA3856" w:rsidRDefault="00C741E3" w:rsidP="005E478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Apresenta o mapeamento do plano de contas contábil para o plano de contas referencial. Os registros deste bloco podem ser:</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 – Digitados;</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 – Impor</w:t>
      </w:r>
      <w:r w:rsidR="007F6CEC" w:rsidRPr="00FA3856">
        <w:rPr>
          <w:rFonts w:ascii="Times New Roman" w:hAnsi="Times New Roman"/>
          <w:b w:val="0"/>
        </w:rPr>
        <w:t xml:space="preserve">tados;  </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I – Rep</w:t>
      </w:r>
      <w:r w:rsidR="007F6CEC" w:rsidRPr="00FA3856">
        <w:rPr>
          <w:rFonts w:ascii="Times New Roman" w:hAnsi="Times New Roman"/>
          <w:b w:val="0"/>
        </w:rPr>
        <w:t>licados a partir do Bloco E; ou</w:t>
      </w:r>
    </w:p>
    <w:p w:rsidR="00C741E3" w:rsidRPr="00FA3856" w:rsidRDefault="00C741E3" w:rsidP="00C741E3">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V – Recuperados da ECF do período imediatamente anterior ao período da escrituração atual, transmitida via Sped.</w:t>
      </w:r>
    </w:p>
    <w:p w:rsidR="00C741E3" w:rsidRPr="00FA3856" w:rsidRDefault="00C741E3">
      <w:pPr>
        <w:rPr>
          <w:b/>
          <w:bCs/>
          <w:color w:val="0000FF"/>
          <w:szCs w:val="20"/>
        </w:rPr>
      </w:pPr>
    </w:p>
    <w:p w:rsidR="00C741E3" w:rsidRPr="00FA3856" w:rsidRDefault="00C741E3" w:rsidP="00C741E3">
      <w:pPr>
        <w:pStyle w:val="Ttulo1"/>
        <w:jc w:val="both"/>
        <w:rPr>
          <w:color w:val="0000FF"/>
          <w:szCs w:val="20"/>
        </w:rPr>
      </w:pPr>
      <w:bookmarkStart w:id="101" w:name="_Toc454359297"/>
      <w:r w:rsidRPr="00FA3856">
        <w:rPr>
          <w:color w:val="0000FF"/>
          <w:szCs w:val="20"/>
        </w:rPr>
        <w:t>Registro J001: Abertura do Bloco J</w:t>
      </w:r>
      <w:bookmarkEnd w:id="101"/>
    </w:p>
    <w:p w:rsidR="00C741E3" w:rsidRPr="00FA3856" w:rsidRDefault="00C741E3" w:rsidP="00C741E3">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741E3"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 xml:space="preserve">REGISTRO J001: </w:t>
            </w:r>
            <w:r w:rsidRPr="00FA3856">
              <w:rPr>
                <w:rFonts w:ascii="Times New Roman" w:hAnsi="Times New Roman"/>
                <w:b/>
              </w:rPr>
              <w:t>ABERTURA DO BLOCO J</w:t>
            </w:r>
          </w:p>
        </w:tc>
      </w:tr>
      <w:tr w:rsidR="00C741E3"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REGRA_OCORRENCIA_UNITARIA_ARQ</w:t>
            </w:r>
          </w:p>
        </w:tc>
      </w:tr>
      <w:tr w:rsidR="00C741E3"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C741E3"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rPr>
                <w:rFonts w:ascii="Times New Roman" w:hAnsi="Times New Roman"/>
                <w:b/>
                <w:bCs/>
              </w:rPr>
            </w:pPr>
            <w:r w:rsidRPr="00FA3856">
              <w:rPr>
                <w:rFonts w:ascii="Times New Roman" w:hAnsi="Times New Roman"/>
                <w:b/>
                <w:bCs/>
              </w:rPr>
              <w:t>Campo(s) chave: REG</w:t>
            </w:r>
          </w:p>
        </w:tc>
      </w:tr>
    </w:tbl>
    <w:p w:rsidR="00C741E3" w:rsidRPr="00FA3856" w:rsidRDefault="00C741E3" w:rsidP="00C741E3">
      <w:pPr>
        <w:pStyle w:val="PSDS-MarcadoresNivel2"/>
        <w:numPr>
          <w:ilvl w:val="0"/>
          <w:numId w:val="0"/>
        </w:numPr>
        <w:tabs>
          <w:tab w:val="left" w:pos="720"/>
        </w:tabs>
        <w:spacing w:before="0" w:after="0"/>
        <w:ind w:left="360"/>
        <w:rPr>
          <w:rFonts w:ascii="Times New Roman" w:hAnsi="Times New Roman"/>
          <w:b w:val="0"/>
          <w:bCs/>
          <w:lang w:val="pt-PT"/>
        </w:rPr>
      </w:pPr>
    </w:p>
    <w:tbl>
      <w:tblPr>
        <w:tblW w:w="1176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49"/>
        <w:gridCol w:w="674"/>
        <w:gridCol w:w="1141"/>
        <w:gridCol w:w="1000"/>
        <w:gridCol w:w="1023"/>
        <w:gridCol w:w="1317"/>
      </w:tblGrid>
      <w:tr w:rsidR="005E4785" w:rsidRPr="00FA3856" w:rsidTr="005E4785">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Campo</w:t>
            </w:r>
          </w:p>
        </w:tc>
        <w:tc>
          <w:tcPr>
            <w:tcW w:w="4849"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Obrigatório</w:t>
            </w:r>
          </w:p>
        </w:tc>
      </w:tr>
      <w:tr w:rsidR="005E4785" w:rsidRPr="00FA3856" w:rsidTr="005E4785">
        <w:trPr>
          <w:jc w:val="center"/>
        </w:trPr>
        <w:tc>
          <w:tcPr>
            <w:tcW w:w="620"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rPr>
                <w:szCs w:val="20"/>
              </w:rPr>
            </w:pPr>
            <w:r w:rsidRPr="00FA3856">
              <w:rPr>
                <w:szCs w:val="20"/>
              </w:rPr>
              <w:t>REG</w:t>
            </w:r>
          </w:p>
        </w:tc>
        <w:tc>
          <w:tcPr>
            <w:tcW w:w="4849" w:type="dxa"/>
            <w:tcBorders>
              <w:top w:val="single" w:sz="6" w:space="0" w:color="auto"/>
              <w:left w:val="single" w:sz="6" w:space="0" w:color="auto"/>
              <w:bottom w:val="single" w:sz="6" w:space="0" w:color="auto"/>
              <w:right w:val="single" w:sz="6" w:space="0" w:color="auto"/>
            </w:tcBorders>
          </w:tcPr>
          <w:p w:rsidR="005E4785" w:rsidRPr="00FA3856" w:rsidRDefault="005E4785" w:rsidP="005E4785">
            <w:pPr>
              <w:jc w:val="both"/>
              <w:rPr>
                <w:szCs w:val="20"/>
              </w:rPr>
            </w:pPr>
            <w:r w:rsidRPr="00FA3856">
              <w:rPr>
                <w:szCs w:val="20"/>
              </w:rPr>
              <w:t>Texto Fixo Contendo a Identificação do Registro (J001).</w:t>
            </w:r>
          </w:p>
          <w:p w:rsidR="005E4785" w:rsidRPr="00FA3856" w:rsidRDefault="005E4785" w:rsidP="005E4785">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J001]</w:t>
            </w:r>
          </w:p>
        </w:tc>
        <w:tc>
          <w:tcPr>
            <w:tcW w:w="1317"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20"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rPr>
                <w:szCs w:val="20"/>
              </w:rPr>
            </w:pPr>
            <w:r w:rsidRPr="00FA3856">
              <w:rPr>
                <w:szCs w:val="20"/>
              </w:rPr>
              <w:t>IND_DAD</w:t>
            </w:r>
          </w:p>
        </w:tc>
        <w:tc>
          <w:tcPr>
            <w:tcW w:w="484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rPr>
                <w:szCs w:val="20"/>
              </w:rPr>
            </w:pPr>
            <w:r w:rsidRPr="00FA3856">
              <w:rPr>
                <w:szCs w:val="20"/>
              </w:rPr>
              <w:t>Indicador de Movimento:</w:t>
            </w:r>
          </w:p>
          <w:p w:rsidR="005E4785" w:rsidRPr="00FA3856" w:rsidRDefault="005E4785" w:rsidP="00DD3D2E">
            <w:pPr>
              <w:rPr>
                <w:szCs w:val="20"/>
              </w:rPr>
            </w:pPr>
            <w:r w:rsidRPr="00FA3856">
              <w:rPr>
                <w:szCs w:val="20"/>
              </w:rPr>
              <w:t>0 – Bloco com dados informados;</w:t>
            </w:r>
          </w:p>
          <w:p w:rsidR="005E4785" w:rsidRPr="00FA3856" w:rsidRDefault="005E4785" w:rsidP="00DD3D2E">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bl>
    <w:p w:rsidR="00C741E3" w:rsidRPr="00FA3856" w:rsidRDefault="00C741E3" w:rsidP="00C741E3">
      <w:pPr>
        <w:pStyle w:val="PSDS-MarcadoresNivel2"/>
        <w:numPr>
          <w:ilvl w:val="0"/>
          <w:numId w:val="0"/>
        </w:numPr>
        <w:rPr>
          <w:rFonts w:ascii="Times New Roman" w:hAnsi="Times New Roman"/>
        </w:rPr>
      </w:pPr>
    </w:p>
    <w:p w:rsidR="00C741E3" w:rsidRPr="00FA3856" w:rsidRDefault="00C741E3" w:rsidP="00C741E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C741E3" w:rsidRPr="00FA3856" w:rsidRDefault="00C741E3" w:rsidP="00C741E3">
      <w:pPr>
        <w:pStyle w:val="Corpodetexto"/>
        <w:ind w:left="708" w:firstLine="12"/>
        <w:rPr>
          <w:rFonts w:ascii="Times New Roman" w:hAnsi="Times New Roman"/>
          <w:szCs w:val="20"/>
        </w:rPr>
      </w:pPr>
    </w:p>
    <w:p w:rsidR="00C741E3" w:rsidRPr="00FA3856" w:rsidRDefault="00E81A1E" w:rsidP="00C741E3">
      <w:pPr>
        <w:pStyle w:val="Corpodetexto"/>
        <w:ind w:left="708" w:firstLine="12"/>
        <w:rPr>
          <w:rFonts w:ascii="Times New Roman" w:hAnsi="Times New Roman"/>
          <w:b/>
          <w:szCs w:val="20"/>
        </w:rPr>
      </w:pPr>
      <w:hyperlink r:id="rId28" w:anchor="REGRA_OCORRENCIA_UNITARIA_ARQ" w:history="1">
        <w:r w:rsidR="00C741E3" w:rsidRPr="00FA3856">
          <w:rPr>
            <w:rFonts w:ascii="Times New Roman" w:hAnsi="Times New Roman"/>
            <w:b/>
            <w:szCs w:val="20"/>
          </w:rPr>
          <w:t>REGRA_OCORRENCIA_UNITARIA_ARQ</w:t>
        </w:r>
      </w:hyperlink>
      <w:r w:rsidR="00C741E3" w:rsidRPr="00FA3856">
        <w:rPr>
          <w:rFonts w:ascii="Times New Roman" w:hAnsi="Times New Roman"/>
          <w:color w:val="auto"/>
          <w:szCs w:val="20"/>
        </w:rPr>
        <w:t xml:space="preserve">: </w:t>
      </w:r>
      <w:r w:rsidR="00C741E3" w:rsidRPr="00FA3856">
        <w:rPr>
          <w:rFonts w:ascii="Times New Roman" w:hAnsi="Times New Roman"/>
          <w:szCs w:val="20"/>
        </w:rPr>
        <w:t>Verifica se registro ocorreu apenas uma vez por arquivo, considerando a chave “J001” (REG). Se a regra não for cumprida, a ECF gera um erro.</w:t>
      </w:r>
    </w:p>
    <w:p w:rsidR="00C741E3" w:rsidRPr="00FA3856" w:rsidRDefault="00C741E3" w:rsidP="007F6CEC">
      <w:pPr>
        <w:pStyle w:val="PSDS-MarcadoresNivel2"/>
        <w:numPr>
          <w:ilvl w:val="0"/>
          <w:numId w:val="0"/>
        </w:numPr>
        <w:spacing w:before="0" w:after="0"/>
        <w:rPr>
          <w:rFonts w:ascii="Times New Roman" w:hAnsi="Times New Roman"/>
          <w:lang w:val="pt-PT"/>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 |J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J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7F6CEC" w:rsidRPr="00FA3856" w:rsidRDefault="007F6CEC" w:rsidP="007F6CEC">
      <w:pPr>
        <w:pStyle w:val="PSDS-MarcadoresNivel2"/>
        <w:numPr>
          <w:ilvl w:val="0"/>
          <w:numId w:val="0"/>
        </w:numPr>
        <w:spacing w:before="0" w:after="0"/>
        <w:rPr>
          <w:rFonts w:ascii="Times New Roman" w:hAnsi="Times New Roman"/>
          <w:lang w:val="pt-PT"/>
        </w:rPr>
      </w:pPr>
    </w:p>
    <w:p w:rsidR="00DD3D2E" w:rsidRPr="00FA3856" w:rsidRDefault="00DD3D2E">
      <w:pPr>
        <w:rPr>
          <w:b/>
          <w:bCs/>
          <w:color w:val="0000FF"/>
          <w:szCs w:val="20"/>
        </w:rPr>
      </w:pPr>
      <w:r w:rsidRPr="00FA3856">
        <w:rPr>
          <w:color w:val="0000FF"/>
          <w:szCs w:val="20"/>
        </w:rPr>
        <w:br w:type="page"/>
      </w:r>
    </w:p>
    <w:p w:rsidR="000C778C" w:rsidRPr="00FA3856" w:rsidRDefault="000C778C" w:rsidP="000C778C">
      <w:pPr>
        <w:pStyle w:val="Ttulo1"/>
        <w:jc w:val="both"/>
        <w:rPr>
          <w:color w:val="0000FF"/>
          <w:szCs w:val="20"/>
        </w:rPr>
      </w:pPr>
      <w:bookmarkStart w:id="102" w:name="_Toc454359298"/>
      <w:r w:rsidRPr="00FA3856">
        <w:rPr>
          <w:color w:val="0000FF"/>
          <w:szCs w:val="20"/>
        </w:rPr>
        <w:lastRenderedPageBreak/>
        <w:t>Registro J050: Plano de Contas do Contribuinte</w:t>
      </w:r>
      <w:bookmarkEnd w:id="102"/>
    </w:p>
    <w:p w:rsidR="000C778C" w:rsidRPr="00FA3856" w:rsidRDefault="000C778C" w:rsidP="000C778C">
      <w:pPr>
        <w:rPr>
          <w:szCs w:val="20"/>
        </w:rPr>
      </w:pPr>
    </w:p>
    <w:p w:rsidR="000C778C" w:rsidRPr="00FA3856" w:rsidRDefault="000C778C" w:rsidP="000C778C">
      <w:pPr>
        <w:pStyle w:val="PSDS-CorpodeTexto0"/>
        <w:ind w:firstLine="708"/>
        <w:jc w:val="both"/>
        <w:rPr>
          <w:rFonts w:ascii="Times New Roman" w:hAnsi="Times New Roman"/>
        </w:rPr>
      </w:pPr>
      <w:r w:rsidRPr="00FA3856">
        <w:rPr>
          <w:rFonts w:ascii="Times New Roman" w:hAnsi="Times New Roman"/>
        </w:rPr>
        <w:t>Registro onde deve ser informado o plano de contas da empresa.</w:t>
      </w:r>
    </w:p>
    <w:p w:rsidR="000C778C" w:rsidRPr="00FA3856" w:rsidRDefault="000C778C" w:rsidP="000C778C">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C778C"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C778C" w:rsidRPr="00FA3856" w:rsidRDefault="000C778C" w:rsidP="000C778C">
            <w:pPr>
              <w:pStyle w:val="PSDS-CorpodeTexto0"/>
              <w:jc w:val="center"/>
              <w:rPr>
                <w:rFonts w:ascii="Times New Roman" w:hAnsi="Times New Roman"/>
                <w:b/>
                <w:bCs/>
              </w:rPr>
            </w:pPr>
            <w:r w:rsidRPr="00FA3856">
              <w:rPr>
                <w:rFonts w:ascii="Times New Roman" w:hAnsi="Times New Roman"/>
                <w:b/>
                <w:bCs/>
              </w:rPr>
              <w:t xml:space="preserve">REGISTRO J050: </w:t>
            </w:r>
            <w:r w:rsidRPr="00FA3856">
              <w:rPr>
                <w:rFonts w:ascii="Times New Roman" w:hAnsi="Times New Roman"/>
                <w:b/>
              </w:rPr>
              <w:t>PLANO DE CONTAS DO CONTRIBUINTE</w:t>
            </w:r>
          </w:p>
        </w:tc>
      </w:tr>
      <w:tr w:rsidR="000C778C"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C778C" w:rsidRPr="00FA3856" w:rsidRDefault="000C778C" w:rsidP="00DD3D2E">
            <w:pPr>
              <w:pStyle w:val="PSDS-CorpodeTexto0"/>
              <w:jc w:val="center"/>
              <w:rPr>
                <w:rFonts w:ascii="Times New Roman" w:hAnsi="Times New Roman"/>
                <w:b/>
                <w:bCs/>
              </w:rPr>
            </w:pPr>
            <w:r w:rsidRPr="00FA3856">
              <w:rPr>
                <w:rFonts w:ascii="Times New Roman" w:hAnsi="Times New Roman"/>
                <w:b/>
                <w:bCs/>
              </w:rPr>
              <w:t>Regras de Validação do Registro</w:t>
            </w:r>
          </w:p>
          <w:p w:rsidR="000C778C" w:rsidRPr="00FA3856" w:rsidRDefault="000C778C" w:rsidP="00DD3D2E">
            <w:pPr>
              <w:pStyle w:val="PSDS-CorpodeTexto0"/>
              <w:jc w:val="center"/>
              <w:rPr>
                <w:rFonts w:ascii="Times New Roman" w:hAnsi="Times New Roman"/>
                <w:b/>
                <w:bCs/>
              </w:rPr>
            </w:pPr>
            <w:r w:rsidRPr="00FA3856">
              <w:rPr>
                <w:rFonts w:ascii="Times New Roman" w:hAnsi="Times New Roman"/>
                <w:b/>
                <w:bCs/>
              </w:rPr>
              <w:t>REGRA_REGISTRO_OBRIGATORIO_J051</w:t>
            </w:r>
          </w:p>
        </w:tc>
      </w:tr>
      <w:tr w:rsidR="000C778C"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C778C" w:rsidRPr="00FA3856" w:rsidRDefault="000C778C" w:rsidP="00DD3D2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C778C" w:rsidRPr="00FA3856" w:rsidRDefault="000C778C" w:rsidP="00DD3D2E">
            <w:pPr>
              <w:pStyle w:val="PSDS-CorpodeTexto0"/>
              <w:jc w:val="center"/>
              <w:rPr>
                <w:rFonts w:ascii="Times New Roman" w:hAnsi="Times New Roman"/>
                <w:b/>
                <w:bCs/>
              </w:rPr>
            </w:pPr>
            <w:r w:rsidRPr="00FA3856">
              <w:rPr>
                <w:rFonts w:ascii="Times New Roman" w:hAnsi="Times New Roman"/>
                <w:b/>
                <w:bCs/>
              </w:rPr>
              <w:t>Ocorrência – 0:N</w:t>
            </w:r>
          </w:p>
        </w:tc>
      </w:tr>
      <w:tr w:rsidR="000C778C"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C778C" w:rsidRPr="00FA3856" w:rsidRDefault="000C778C" w:rsidP="00DD3D2E">
            <w:pPr>
              <w:pStyle w:val="PSDS-CorpodeTexto0"/>
              <w:rPr>
                <w:rFonts w:ascii="Times New Roman" w:hAnsi="Times New Roman"/>
                <w:b/>
                <w:bCs/>
              </w:rPr>
            </w:pPr>
            <w:r w:rsidRPr="00FA3856">
              <w:rPr>
                <w:rFonts w:ascii="Times New Roman" w:hAnsi="Times New Roman"/>
                <w:b/>
                <w:bCs/>
              </w:rPr>
              <w:t>Campo(s) chave: DT_ALT + COD_CTA</w:t>
            </w:r>
          </w:p>
        </w:tc>
      </w:tr>
    </w:tbl>
    <w:p w:rsidR="009E6E6A" w:rsidRPr="00FA3856" w:rsidRDefault="009E6E6A" w:rsidP="000C778C">
      <w:pPr>
        <w:jc w:val="both"/>
        <w:rPr>
          <w:b/>
          <w:bCs/>
          <w:color w:val="0000FF"/>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5"/>
        <w:gridCol w:w="1706"/>
        <w:gridCol w:w="8841"/>
        <w:gridCol w:w="639"/>
        <w:gridCol w:w="1105"/>
        <w:gridCol w:w="984"/>
        <w:gridCol w:w="1175"/>
        <w:gridCol w:w="1305"/>
      </w:tblGrid>
      <w:tr w:rsidR="005E4785" w:rsidRPr="00FA3856" w:rsidTr="005E4785">
        <w:trPr>
          <w:tblHeader/>
          <w:jc w:val="center"/>
        </w:trPr>
        <w:tc>
          <w:tcPr>
            <w:tcW w:w="615"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Campo</w:t>
            </w:r>
          </w:p>
        </w:tc>
        <w:tc>
          <w:tcPr>
            <w:tcW w:w="8841"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Descrição</w:t>
            </w:r>
          </w:p>
        </w:tc>
        <w:tc>
          <w:tcPr>
            <w:tcW w:w="639"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Tipo</w:t>
            </w:r>
          </w:p>
        </w:tc>
        <w:tc>
          <w:tcPr>
            <w:tcW w:w="1105"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Tamanho</w:t>
            </w:r>
          </w:p>
        </w:tc>
        <w:tc>
          <w:tcPr>
            <w:tcW w:w="984" w:type="dxa"/>
            <w:tcBorders>
              <w:top w:val="single" w:sz="6" w:space="0" w:color="auto"/>
              <w:left w:val="single" w:sz="6" w:space="0" w:color="auto"/>
              <w:bottom w:val="single" w:sz="6" w:space="0" w:color="auto"/>
              <w:right w:val="single" w:sz="6" w:space="0" w:color="auto"/>
            </w:tcBorders>
            <w:shd w:val="pct10" w:color="auto" w:fill="FFFFFF"/>
            <w:vAlign w:val="center"/>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Decimal</w:t>
            </w:r>
          </w:p>
        </w:tc>
        <w:tc>
          <w:tcPr>
            <w:tcW w:w="1175"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Valores</w:t>
            </w:r>
          </w:p>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Válidos</w:t>
            </w:r>
          </w:p>
        </w:tc>
        <w:tc>
          <w:tcPr>
            <w:tcW w:w="1305" w:type="dxa"/>
            <w:tcBorders>
              <w:top w:val="single" w:sz="6" w:space="0" w:color="auto"/>
              <w:left w:val="single" w:sz="6" w:space="0" w:color="auto"/>
              <w:bottom w:val="single" w:sz="6" w:space="0" w:color="auto"/>
              <w:right w:val="single" w:sz="6" w:space="0" w:color="auto"/>
            </w:tcBorders>
            <w:shd w:val="pct10" w:color="auto" w:fill="FFFFFF"/>
          </w:tcPr>
          <w:p w:rsidR="005E4785" w:rsidRPr="00FA3856" w:rsidRDefault="005E4785" w:rsidP="00DD3D2E">
            <w:pPr>
              <w:pStyle w:val="PSDS-CorpodeTexto0"/>
              <w:jc w:val="center"/>
              <w:rPr>
                <w:rFonts w:ascii="Times New Roman" w:hAnsi="Times New Roman"/>
                <w:b/>
                <w:bCs/>
              </w:rPr>
            </w:pPr>
            <w:r w:rsidRPr="00FA3856">
              <w:rPr>
                <w:rFonts w:ascii="Times New Roman" w:hAnsi="Times New Roman"/>
                <w:b/>
                <w:bCs/>
              </w:rPr>
              <w:t>Obrigatório</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REG</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5E4785">
            <w:pPr>
              <w:jc w:val="both"/>
              <w:rPr>
                <w:szCs w:val="20"/>
              </w:rPr>
            </w:pPr>
            <w:r w:rsidRPr="00FA3856">
              <w:rPr>
                <w:szCs w:val="20"/>
              </w:rPr>
              <w:t>Texto Fixo Contendo a Identificação do Registro (J050).</w:t>
            </w:r>
          </w:p>
          <w:p w:rsidR="005E4785" w:rsidRPr="00FA3856" w:rsidRDefault="005E4785" w:rsidP="005E4785">
            <w:pPr>
              <w:jc w:val="both"/>
              <w:rPr>
                <w:szCs w:val="20"/>
              </w:rPr>
            </w:pP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4</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J050]</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DT_ALT</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Data de Atualização (Inclusão/ Alteração).</w:t>
            </w:r>
          </w:p>
          <w:p w:rsidR="005E4785" w:rsidRPr="00FA3856" w:rsidRDefault="005E4785" w:rsidP="000C778C">
            <w:pPr>
              <w:jc w:val="both"/>
              <w:rPr>
                <w:szCs w:val="20"/>
              </w:rPr>
            </w:pP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N</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8</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COD_NAT</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Código da Natureza da Conta Analítica ou Sintética:</w:t>
            </w:r>
          </w:p>
          <w:p w:rsidR="005E4785" w:rsidRPr="00FA3856" w:rsidRDefault="005E4785" w:rsidP="000C778C">
            <w:pPr>
              <w:jc w:val="both"/>
              <w:rPr>
                <w:szCs w:val="20"/>
              </w:rPr>
            </w:pPr>
            <w:r w:rsidRPr="00FA3856">
              <w:rPr>
                <w:szCs w:val="20"/>
              </w:rPr>
              <w:t>01 – Contas do Ativo</w:t>
            </w:r>
          </w:p>
          <w:p w:rsidR="005E4785" w:rsidRPr="00FA3856" w:rsidRDefault="005E4785" w:rsidP="000C778C">
            <w:pPr>
              <w:jc w:val="both"/>
              <w:rPr>
                <w:szCs w:val="20"/>
              </w:rPr>
            </w:pPr>
            <w:r w:rsidRPr="00FA3856">
              <w:rPr>
                <w:szCs w:val="20"/>
              </w:rPr>
              <w:t>02 – Contas do Passivo</w:t>
            </w:r>
          </w:p>
          <w:p w:rsidR="005E4785" w:rsidRPr="00FA3856" w:rsidRDefault="005E4785" w:rsidP="000C778C">
            <w:pPr>
              <w:jc w:val="both"/>
              <w:rPr>
                <w:szCs w:val="20"/>
              </w:rPr>
            </w:pPr>
            <w:r w:rsidRPr="00FA3856">
              <w:rPr>
                <w:szCs w:val="20"/>
              </w:rPr>
              <w:t>03 – Contas do Patrimônio Líquido</w:t>
            </w:r>
          </w:p>
          <w:p w:rsidR="005E4785" w:rsidRPr="00FA3856" w:rsidRDefault="005E4785" w:rsidP="000C778C">
            <w:pPr>
              <w:jc w:val="both"/>
              <w:rPr>
                <w:szCs w:val="20"/>
              </w:rPr>
            </w:pPr>
            <w:r w:rsidRPr="00FA3856">
              <w:rPr>
                <w:szCs w:val="20"/>
              </w:rPr>
              <w:t>04 – Contas de Resultado</w:t>
            </w:r>
          </w:p>
          <w:p w:rsidR="005E4785" w:rsidRPr="00FA3856" w:rsidRDefault="005E4785" w:rsidP="000C778C">
            <w:pPr>
              <w:jc w:val="both"/>
              <w:rPr>
                <w:szCs w:val="20"/>
              </w:rPr>
            </w:pPr>
            <w:r w:rsidRPr="00FA3856">
              <w:rPr>
                <w:szCs w:val="20"/>
              </w:rPr>
              <w:t>05 – Contas de Compensação</w:t>
            </w:r>
          </w:p>
          <w:p w:rsidR="005E4785" w:rsidRPr="00FA3856" w:rsidRDefault="005E4785" w:rsidP="000C778C">
            <w:pPr>
              <w:jc w:val="both"/>
              <w:rPr>
                <w:szCs w:val="20"/>
              </w:rPr>
            </w:pPr>
            <w:r w:rsidRPr="00FA3856">
              <w:rPr>
                <w:szCs w:val="20"/>
              </w:rPr>
              <w:t>09 – Outras</w:t>
            </w: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2</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1; 02; 03; 04; 05; 09]</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IND_CTA</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Indicador do Tipo de Conta:</w:t>
            </w:r>
          </w:p>
          <w:p w:rsidR="005E4785" w:rsidRPr="00FA3856" w:rsidRDefault="005E4785" w:rsidP="000C778C">
            <w:pPr>
              <w:jc w:val="both"/>
              <w:rPr>
                <w:szCs w:val="20"/>
              </w:rPr>
            </w:pPr>
            <w:r w:rsidRPr="00FA3856">
              <w:rPr>
                <w:szCs w:val="20"/>
              </w:rPr>
              <w:t>S – Sintética (grupo de contas)</w:t>
            </w:r>
          </w:p>
          <w:p w:rsidR="005E4785" w:rsidRPr="00FA3856" w:rsidRDefault="005E4785" w:rsidP="000C778C">
            <w:pPr>
              <w:jc w:val="both"/>
              <w:rPr>
                <w:szCs w:val="20"/>
              </w:rPr>
            </w:pPr>
            <w:r w:rsidRPr="00FA3856">
              <w:rPr>
                <w:szCs w:val="20"/>
              </w:rPr>
              <w:t>A – Analítica (conta)</w:t>
            </w: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001</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 A]</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NIVEL</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Nível da Conta Analítica/Sintética: Número crescente a partir da conta de menor detalhamento. Deve ser acrescido de “1” a cada mudança de nível.</w:t>
            </w:r>
          </w:p>
          <w:p w:rsidR="005E4785" w:rsidRPr="00FA3856" w:rsidRDefault="005E4785" w:rsidP="000C778C">
            <w:pPr>
              <w:jc w:val="both"/>
              <w:rPr>
                <w:szCs w:val="20"/>
              </w:rPr>
            </w:pPr>
            <w:r w:rsidRPr="00FA3856">
              <w:rPr>
                <w:b/>
                <w:szCs w:val="20"/>
              </w:rPr>
              <w:t>Exemplo</w:t>
            </w:r>
            <w:r w:rsidRPr="00FA3856">
              <w:rPr>
                <w:szCs w:val="20"/>
              </w:rPr>
              <w:t>:</w:t>
            </w:r>
          </w:p>
          <w:p w:rsidR="005E4785" w:rsidRPr="00FA3856" w:rsidRDefault="005E4785" w:rsidP="000C778C">
            <w:pPr>
              <w:jc w:val="both"/>
              <w:rPr>
                <w:szCs w:val="20"/>
              </w:rPr>
            </w:pPr>
            <w:r w:rsidRPr="00FA3856">
              <w:rPr>
                <w:szCs w:val="20"/>
              </w:rPr>
              <w:t>Nível 1 = Ativo</w:t>
            </w:r>
          </w:p>
          <w:p w:rsidR="005E4785" w:rsidRPr="00FA3856" w:rsidRDefault="005E4785" w:rsidP="000C778C">
            <w:pPr>
              <w:jc w:val="both"/>
              <w:rPr>
                <w:szCs w:val="20"/>
              </w:rPr>
            </w:pPr>
            <w:r w:rsidRPr="00FA3856">
              <w:rPr>
                <w:szCs w:val="20"/>
              </w:rPr>
              <w:t>Nível 2 = Ativo Circulante</w:t>
            </w:r>
          </w:p>
          <w:p w:rsidR="005E4785" w:rsidRPr="00FA3856" w:rsidRDefault="005E4785" w:rsidP="000C778C">
            <w:pPr>
              <w:jc w:val="both"/>
              <w:rPr>
                <w:szCs w:val="20"/>
              </w:rPr>
            </w:pPr>
            <w:r w:rsidRPr="00FA3856">
              <w:rPr>
                <w:szCs w:val="20"/>
              </w:rPr>
              <w:t>Nível 3 = Disponível</w:t>
            </w:r>
          </w:p>
          <w:p w:rsidR="005E4785" w:rsidRPr="00FA3856" w:rsidRDefault="005E4785" w:rsidP="000C778C">
            <w:pPr>
              <w:jc w:val="both"/>
              <w:rPr>
                <w:szCs w:val="20"/>
              </w:rPr>
            </w:pPr>
            <w:r w:rsidRPr="00FA3856">
              <w:rPr>
                <w:szCs w:val="20"/>
              </w:rPr>
              <w:t>Nível 4 = Caixa Geral</w:t>
            </w:r>
          </w:p>
          <w:p w:rsidR="005E4785" w:rsidRPr="00FA3856" w:rsidRDefault="005E4785" w:rsidP="000C778C">
            <w:pPr>
              <w:jc w:val="both"/>
              <w:rPr>
                <w:szCs w:val="20"/>
              </w:rPr>
            </w:pPr>
            <w:r w:rsidRPr="00FA3856">
              <w:rPr>
                <w:szCs w:val="20"/>
              </w:rPr>
              <w:t>Nível 5 = Caixa</w:t>
            </w: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N</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lang w:val="es-ES_tradnl"/>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COD_CTA</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Código da Conta Analítica/Sintética.</w:t>
            </w:r>
          </w:p>
          <w:p w:rsidR="005E4785" w:rsidRPr="00FA3856" w:rsidRDefault="005E4785" w:rsidP="000C778C">
            <w:pPr>
              <w:jc w:val="both"/>
              <w:rPr>
                <w:szCs w:val="20"/>
              </w:rPr>
            </w:pP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lang w:val="pt-PT"/>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lang w:val="pt-PT"/>
              </w:rPr>
            </w:pPr>
            <w:r w:rsidRPr="00FA3856">
              <w:rPr>
                <w:szCs w:val="20"/>
                <w:lang w:val="pt-PT"/>
              </w:rPr>
              <w:t>COD_CTA_SUP</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5E4785">
            <w:pPr>
              <w:jc w:val="both"/>
              <w:rPr>
                <w:szCs w:val="20"/>
              </w:rPr>
            </w:pPr>
            <w:r w:rsidRPr="00FA3856">
              <w:rPr>
                <w:szCs w:val="20"/>
              </w:rPr>
              <w:t>Código da Conta Sintética de Nível Imediatamente Superior.</w:t>
            </w:r>
          </w:p>
          <w:p w:rsidR="005E4785" w:rsidRPr="00FA3856" w:rsidRDefault="005E4785" w:rsidP="005E4785">
            <w:pPr>
              <w:jc w:val="both"/>
              <w:rPr>
                <w:szCs w:val="20"/>
              </w:rPr>
            </w:pP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Não</w:t>
            </w:r>
          </w:p>
        </w:tc>
      </w:tr>
      <w:tr w:rsidR="005E4785" w:rsidRPr="00FA3856" w:rsidTr="005E4785">
        <w:trPr>
          <w:jc w:val="center"/>
        </w:trPr>
        <w:tc>
          <w:tcPr>
            <w:tcW w:w="615" w:type="dxa"/>
            <w:tcBorders>
              <w:top w:val="single" w:sz="6" w:space="0" w:color="auto"/>
              <w:left w:val="single" w:sz="6" w:space="0" w:color="auto"/>
              <w:bottom w:val="single" w:sz="6" w:space="0" w:color="auto"/>
              <w:right w:val="single" w:sz="6" w:space="0" w:color="auto"/>
            </w:tcBorders>
          </w:tcPr>
          <w:p w:rsidR="005E4785" w:rsidRPr="00FA3856" w:rsidRDefault="005E4785" w:rsidP="00707D2B">
            <w:pPr>
              <w:widowControl w:val="0"/>
              <w:numPr>
                <w:ilvl w:val="0"/>
                <w:numId w:val="25"/>
              </w:numPr>
              <w:autoSpaceDE w:val="0"/>
              <w:autoSpaceDN w:val="0"/>
              <w:adjustRightInd w:val="0"/>
              <w:jc w:val="both"/>
              <w:rPr>
                <w:b/>
                <w:szCs w:val="20"/>
              </w:rPr>
            </w:pPr>
          </w:p>
        </w:tc>
        <w:tc>
          <w:tcPr>
            <w:tcW w:w="1706" w:type="dxa"/>
            <w:tcBorders>
              <w:top w:val="single" w:sz="6" w:space="0" w:color="auto"/>
              <w:left w:val="single" w:sz="6" w:space="0" w:color="auto"/>
              <w:bottom w:val="single" w:sz="6" w:space="0" w:color="auto"/>
              <w:right w:val="single" w:sz="6" w:space="0" w:color="auto"/>
            </w:tcBorders>
          </w:tcPr>
          <w:p w:rsidR="005E4785" w:rsidRPr="00FA3856" w:rsidRDefault="005E4785" w:rsidP="000C778C">
            <w:pPr>
              <w:jc w:val="both"/>
              <w:rPr>
                <w:szCs w:val="20"/>
              </w:rPr>
            </w:pPr>
            <w:r w:rsidRPr="00FA3856">
              <w:rPr>
                <w:szCs w:val="20"/>
              </w:rPr>
              <w:t>CTA</w:t>
            </w:r>
          </w:p>
        </w:tc>
        <w:tc>
          <w:tcPr>
            <w:tcW w:w="8841" w:type="dxa"/>
            <w:tcBorders>
              <w:top w:val="single" w:sz="6" w:space="0" w:color="auto"/>
              <w:left w:val="single" w:sz="6" w:space="0" w:color="auto"/>
              <w:bottom w:val="single" w:sz="6" w:space="0" w:color="auto"/>
              <w:right w:val="single" w:sz="6" w:space="0" w:color="auto"/>
            </w:tcBorders>
          </w:tcPr>
          <w:p w:rsidR="005E4785" w:rsidRPr="00FA3856" w:rsidRDefault="005E4785" w:rsidP="005E4785">
            <w:pPr>
              <w:jc w:val="both"/>
              <w:rPr>
                <w:szCs w:val="20"/>
              </w:rPr>
            </w:pPr>
            <w:r w:rsidRPr="00FA3856">
              <w:rPr>
                <w:szCs w:val="20"/>
              </w:rPr>
              <w:t>Nome da Conta Analítica/Sintética.</w:t>
            </w:r>
          </w:p>
          <w:p w:rsidR="005E4785" w:rsidRPr="00FA3856" w:rsidRDefault="005E4785" w:rsidP="005E4785">
            <w:pPr>
              <w:jc w:val="both"/>
              <w:rPr>
                <w:szCs w:val="20"/>
              </w:rPr>
            </w:pPr>
          </w:p>
        </w:tc>
        <w:tc>
          <w:tcPr>
            <w:tcW w:w="639"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C</w:t>
            </w:r>
          </w:p>
        </w:tc>
        <w:tc>
          <w:tcPr>
            <w:tcW w:w="11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984"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17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w:t>
            </w:r>
          </w:p>
        </w:tc>
        <w:tc>
          <w:tcPr>
            <w:tcW w:w="1305" w:type="dxa"/>
            <w:tcBorders>
              <w:top w:val="single" w:sz="6" w:space="0" w:color="auto"/>
              <w:left w:val="single" w:sz="6" w:space="0" w:color="auto"/>
              <w:bottom w:val="single" w:sz="6" w:space="0" w:color="auto"/>
              <w:right w:val="single" w:sz="6" w:space="0" w:color="auto"/>
            </w:tcBorders>
          </w:tcPr>
          <w:p w:rsidR="005E4785" w:rsidRPr="00FA3856" w:rsidRDefault="005E4785" w:rsidP="00DD3D2E">
            <w:pPr>
              <w:jc w:val="center"/>
              <w:rPr>
                <w:szCs w:val="20"/>
              </w:rPr>
            </w:pPr>
            <w:r w:rsidRPr="00FA3856">
              <w:rPr>
                <w:szCs w:val="20"/>
              </w:rPr>
              <w:t>Sim</w:t>
            </w:r>
          </w:p>
        </w:tc>
      </w:tr>
    </w:tbl>
    <w:p w:rsidR="000838FD" w:rsidRPr="00FA3856" w:rsidRDefault="000838FD" w:rsidP="00DD3D2E">
      <w:pPr>
        <w:pStyle w:val="Corpodetexto"/>
        <w:rPr>
          <w:rFonts w:ascii="Times New Roman" w:hAnsi="Times New Roman"/>
          <w:b/>
          <w:szCs w:val="20"/>
        </w:rPr>
      </w:pPr>
    </w:p>
    <w:p w:rsidR="00DD3D2E" w:rsidRPr="00FA3856" w:rsidRDefault="00DD3D2E" w:rsidP="00DD3D2E">
      <w:pPr>
        <w:pStyle w:val="Corpodetexto"/>
        <w:rPr>
          <w:rFonts w:ascii="Times New Roman" w:hAnsi="Times New Roman"/>
          <w:b/>
          <w:szCs w:val="20"/>
        </w:rPr>
      </w:pPr>
      <w:r w:rsidRPr="00FA3856">
        <w:rPr>
          <w:rFonts w:ascii="Times New Roman" w:hAnsi="Times New Roman"/>
          <w:b/>
          <w:szCs w:val="20"/>
        </w:rPr>
        <w:t>I – Regras de Validação do Registro:</w:t>
      </w:r>
    </w:p>
    <w:p w:rsidR="00DD3D2E" w:rsidRPr="00FA3856" w:rsidRDefault="00DD3D2E" w:rsidP="00DD3D2E">
      <w:pPr>
        <w:pStyle w:val="Corpodetexto"/>
        <w:rPr>
          <w:rFonts w:ascii="Times New Roman" w:hAnsi="Times New Roman"/>
          <w:b/>
          <w:szCs w:val="20"/>
        </w:rPr>
      </w:pPr>
    </w:p>
    <w:p w:rsidR="00485A80" w:rsidRPr="00FA3856" w:rsidRDefault="000838FD" w:rsidP="00485A80">
      <w:pPr>
        <w:pStyle w:val="Corpodetexto"/>
        <w:ind w:left="708" w:firstLine="12"/>
        <w:rPr>
          <w:rFonts w:ascii="Times New Roman" w:hAnsi="Times New Roman"/>
          <w:b/>
          <w:szCs w:val="20"/>
        </w:rPr>
      </w:pPr>
      <w:r w:rsidRPr="00FA3856">
        <w:rPr>
          <w:rFonts w:ascii="Times New Roman" w:hAnsi="Times New Roman"/>
          <w:b/>
          <w:szCs w:val="20"/>
        </w:rPr>
        <w:t>REGRA_REGISTRO_OBRIGATORIO_J051:</w:t>
      </w:r>
      <w:r w:rsidR="00485A80" w:rsidRPr="00FA3856">
        <w:rPr>
          <w:rFonts w:ascii="Times New Roman" w:hAnsi="Times New Roman"/>
          <w:b/>
          <w:szCs w:val="20"/>
        </w:rPr>
        <w:t xml:space="preserve"> </w:t>
      </w:r>
      <w:r w:rsidR="00485A80" w:rsidRPr="00FA3856">
        <w:rPr>
          <w:rFonts w:ascii="Times New Roman" w:hAnsi="Times New Roman"/>
          <w:szCs w:val="20"/>
        </w:rPr>
        <w:t xml:space="preserve">Verifica se existe, pelo menos, um registro J051 caso o </w:t>
      </w:r>
      <w:r w:rsidR="00AE58A0" w:rsidRPr="00FA3856">
        <w:rPr>
          <w:rFonts w:ascii="Times New Roman" w:hAnsi="Times New Roman"/>
          <w:szCs w:val="20"/>
        </w:rPr>
        <w:t>J050</w:t>
      </w:r>
      <w:r w:rsidR="005E4785" w:rsidRPr="00FA3856">
        <w:rPr>
          <w:rFonts w:ascii="Times New Roman" w:hAnsi="Times New Roman"/>
          <w:szCs w:val="20"/>
        </w:rPr>
        <w:t>.</w:t>
      </w:r>
      <w:r w:rsidR="000D1E6A" w:rsidRPr="00FA3856">
        <w:rPr>
          <w:rFonts w:ascii="Times New Roman" w:hAnsi="Times New Roman"/>
          <w:szCs w:val="20"/>
        </w:rPr>
        <w:t xml:space="preserve">IND_CTA </w:t>
      </w:r>
      <w:r w:rsidR="00485A80" w:rsidRPr="00FA3856">
        <w:rPr>
          <w:rFonts w:ascii="Times New Roman" w:hAnsi="Times New Roman"/>
          <w:szCs w:val="20"/>
        </w:rPr>
        <w:t xml:space="preserve">seja igual a “A” (analítica) e </w:t>
      </w:r>
      <w:r w:rsidR="00AE58A0" w:rsidRPr="00FA3856">
        <w:rPr>
          <w:rFonts w:ascii="Times New Roman" w:hAnsi="Times New Roman"/>
          <w:szCs w:val="20"/>
        </w:rPr>
        <w:t>J050</w:t>
      </w:r>
      <w:r w:rsidR="005E4785" w:rsidRPr="00FA3856">
        <w:rPr>
          <w:rFonts w:ascii="Times New Roman" w:hAnsi="Times New Roman"/>
          <w:szCs w:val="20"/>
        </w:rPr>
        <w:t>.</w:t>
      </w:r>
      <w:r w:rsidR="000D1E6A" w:rsidRPr="00FA3856">
        <w:rPr>
          <w:rFonts w:ascii="Times New Roman" w:hAnsi="Times New Roman"/>
          <w:szCs w:val="20"/>
        </w:rPr>
        <w:t xml:space="preserve">COD_NAT </w:t>
      </w:r>
      <w:r w:rsidR="00485A80" w:rsidRPr="00FA3856">
        <w:rPr>
          <w:rFonts w:ascii="Times New Roman" w:hAnsi="Times New Roman"/>
          <w:szCs w:val="20"/>
        </w:rPr>
        <w:t>igual a “01” (Contas do Ativo), “02” (Contas do Passivo), “03” (Contas do Patrimônio Líquido) ou “04” (Contas de Resultado).  Se a regra não for cumprida, a ECF gera um erro.</w:t>
      </w:r>
    </w:p>
    <w:p w:rsidR="00485A80" w:rsidRPr="00FA3856" w:rsidRDefault="00485A80" w:rsidP="00485A80">
      <w:pPr>
        <w:pStyle w:val="Corpodetexto"/>
        <w:rPr>
          <w:rFonts w:ascii="Times New Roman" w:hAnsi="Times New Roman"/>
          <w:b/>
          <w:szCs w:val="20"/>
        </w:rPr>
      </w:pPr>
    </w:p>
    <w:p w:rsidR="00DD3D2E" w:rsidRPr="00FA3856" w:rsidRDefault="00DD3D2E" w:rsidP="00DD3D2E">
      <w:pPr>
        <w:pStyle w:val="Corpodetexto"/>
        <w:rPr>
          <w:rFonts w:ascii="Times New Roman" w:hAnsi="Times New Roman"/>
          <w:b/>
          <w:szCs w:val="20"/>
        </w:rPr>
      </w:pPr>
      <w:r w:rsidRPr="00FA3856">
        <w:rPr>
          <w:rFonts w:ascii="Times New Roman" w:hAnsi="Times New Roman"/>
          <w:b/>
          <w:szCs w:val="20"/>
        </w:rPr>
        <w:t>II – Regras de Validação dos Campos:</w:t>
      </w:r>
    </w:p>
    <w:p w:rsidR="00DD3D2E" w:rsidRPr="00FA3856"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Tip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both"/>
              <w:rPr>
                <w:szCs w:val="20"/>
              </w:rPr>
            </w:pPr>
            <w:r w:rsidRPr="00FA3856">
              <w:rPr>
                <w:szCs w:val="20"/>
              </w:rPr>
              <w:t>DT_ALT</w:t>
            </w:r>
          </w:p>
          <w:p w:rsidR="005A2397" w:rsidRPr="00FA3856"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E81A1E" w:rsidP="000838FD">
            <w:pPr>
              <w:pStyle w:val="Corpodetexto"/>
              <w:rPr>
                <w:rFonts w:ascii="Times New Roman" w:hAnsi="Times New Roman"/>
                <w:szCs w:val="20"/>
              </w:rPr>
            </w:pPr>
            <w:hyperlink w:anchor="REGRA_DT_ALT_DATA_MAIOR" w:history="1">
              <w:r w:rsidR="000838FD" w:rsidRPr="00FA3856">
                <w:rPr>
                  <w:rStyle w:val="Hyperlink"/>
                  <w:rFonts w:ascii="Times New Roman" w:hAnsi="Times New Roman"/>
                  <w:b/>
                  <w:color w:val="auto"/>
                  <w:szCs w:val="20"/>
                </w:rPr>
                <w:t>REGRA_DT_ALT_DATA_MAIOR</w:t>
              </w:r>
            </w:hyperlink>
            <w:r w:rsidR="000838FD" w:rsidRPr="00FA3856">
              <w:rPr>
                <w:rStyle w:val="Hyperlink"/>
                <w:rFonts w:ascii="Times New Roman" w:hAnsi="Times New Roman"/>
                <w:b/>
                <w:color w:val="auto"/>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DT_ALT </w:t>
            </w:r>
            <w:r w:rsidR="000838FD" w:rsidRPr="00FA3856">
              <w:rPr>
                <w:rFonts w:ascii="Times New Roman" w:hAnsi="Times New Roman"/>
                <w:color w:val="auto"/>
                <w:szCs w:val="20"/>
              </w:rPr>
              <w:t>é menor ou igual a 0000.D</w:t>
            </w:r>
            <w:r w:rsidR="000D1E6A" w:rsidRPr="00FA3856">
              <w:rPr>
                <w:rFonts w:ascii="Times New Roman" w:hAnsi="Times New Roman"/>
                <w:color w:val="auto"/>
                <w:szCs w:val="20"/>
              </w:rPr>
              <w:t>T_FIN</w:t>
            </w:r>
            <w:r w:rsidR="000838FD" w:rsidRPr="00FA3856">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rPr>
            </w:pPr>
            <w:r w:rsidRPr="00FA3856">
              <w:rPr>
                <w:szCs w:val="20"/>
              </w:rPr>
              <w:t>Err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rPr>
            </w:pPr>
            <w:r w:rsidRPr="00FA3856">
              <w:rPr>
                <w:b/>
                <w:szCs w:val="20"/>
              </w:rPr>
              <w:t>5</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5E4785" w:rsidP="000838FD">
            <w:pPr>
              <w:jc w:val="both"/>
              <w:rPr>
                <w:szCs w:val="20"/>
              </w:rPr>
            </w:pPr>
            <w:r w:rsidRPr="00FA3856">
              <w:rPr>
                <w:szCs w:val="20"/>
              </w:rPr>
              <w:t>NI</w:t>
            </w:r>
            <w:r w:rsidR="000838FD" w:rsidRPr="00FA3856">
              <w:rPr>
                <w:szCs w:val="20"/>
              </w:rPr>
              <w:t>VEL</w:t>
            </w: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E81A1E" w:rsidP="000838FD">
            <w:pPr>
              <w:shd w:val="clear" w:color="auto" w:fill="FFFFFF"/>
              <w:jc w:val="both"/>
              <w:rPr>
                <w:szCs w:val="20"/>
              </w:rPr>
            </w:pPr>
            <w:hyperlink w:anchor="REGRA_MAIOR_QUE_UM" w:history="1">
              <w:r w:rsidR="000838FD" w:rsidRPr="00FA3856">
                <w:rPr>
                  <w:b/>
                  <w:szCs w:val="20"/>
                </w:rPr>
                <w:t>REGRA_MAIOR_QUE_UM</w:t>
              </w:r>
            </w:hyperlink>
            <w:r w:rsidR="000838FD" w:rsidRPr="00FA3856">
              <w:rPr>
                <w:b/>
                <w:szCs w:val="20"/>
              </w:rPr>
              <w:t xml:space="preserve">: </w:t>
            </w:r>
            <w:r w:rsidR="000838FD" w:rsidRPr="00FA3856">
              <w:rPr>
                <w:szCs w:val="20"/>
              </w:rPr>
              <w:t xml:space="preserve">Verifica se o valor informado para </w:t>
            </w:r>
            <w:r w:rsidR="00AE58A0" w:rsidRPr="00FA3856">
              <w:rPr>
                <w:szCs w:val="20"/>
              </w:rPr>
              <w:t>J050</w:t>
            </w:r>
            <w:r w:rsidR="000D1E6A" w:rsidRPr="00FA3856">
              <w:rPr>
                <w:szCs w:val="20"/>
              </w:rPr>
              <w:t xml:space="preserve">.NIVEL </w:t>
            </w:r>
            <w:r w:rsidR="000838FD" w:rsidRPr="00FA3856">
              <w:rPr>
                <w:szCs w:val="20"/>
              </w:rPr>
              <w:t xml:space="preserve">é maior </w:t>
            </w:r>
            <w:r w:rsidR="000D1E6A" w:rsidRPr="00FA3856">
              <w:rPr>
                <w:szCs w:val="20"/>
              </w:rPr>
              <w:t xml:space="preserve">ou igual a </w:t>
            </w:r>
            <w:r w:rsidR="000838FD" w:rsidRPr="00FA3856">
              <w:rPr>
                <w:szCs w:val="20"/>
              </w:rPr>
              <w:t>1.</w:t>
            </w:r>
          </w:p>
          <w:p w:rsidR="000838FD" w:rsidRPr="00FA3856" w:rsidRDefault="000838FD" w:rsidP="000838FD">
            <w:pPr>
              <w:shd w:val="clear" w:color="auto" w:fill="FFFFFF"/>
              <w:jc w:val="both"/>
              <w:rPr>
                <w:b/>
                <w:szCs w:val="20"/>
              </w:rPr>
            </w:pPr>
          </w:p>
          <w:p w:rsidR="000838FD" w:rsidRPr="00FA3856" w:rsidRDefault="000838FD" w:rsidP="000838FD">
            <w:pPr>
              <w:shd w:val="clear" w:color="auto" w:fill="FFFFFF"/>
              <w:jc w:val="both"/>
              <w:rPr>
                <w:b/>
                <w:szCs w:val="20"/>
                <w:lang w:val="es-ES_tradnl"/>
              </w:rPr>
            </w:pPr>
            <w:r w:rsidRPr="00FA3856">
              <w:rPr>
                <w:b/>
                <w:szCs w:val="20"/>
                <w:lang w:val="es-ES_tradnl"/>
              </w:rPr>
              <w:t xml:space="preserve">REGRA_ANALITICA_NIVEL4: </w:t>
            </w:r>
            <w:r w:rsidRPr="00FA3856">
              <w:rPr>
                <w:szCs w:val="20"/>
              </w:rPr>
              <w:t xml:space="preserve">Verifica se </w:t>
            </w:r>
            <w:r w:rsidR="00AE58A0" w:rsidRPr="00FA3856">
              <w:rPr>
                <w:szCs w:val="20"/>
              </w:rPr>
              <w:t>J050</w:t>
            </w:r>
            <w:r w:rsidR="005E4785" w:rsidRPr="00FA3856">
              <w:rPr>
                <w:szCs w:val="20"/>
              </w:rPr>
              <w:t>.NI</w:t>
            </w:r>
            <w:r w:rsidR="000D1E6A" w:rsidRPr="00FA3856">
              <w:rPr>
                <w:szCs w:val="20"/>
              </w:rPr>
              <w:t xml:space="preserve">VEL </w:t>
            </w:r>
            <w:r w:rsidRPr="00FA3856">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rPr>
            </w:pPr>
            <w:r w:rsidRPr="00FA3856">
              <w:rPr>
                <w:szCs w:val="20"/>
              </w:rPr>
              <w:t>Erro</w:t>
            </w:r>
          </w:p>
          <w:p w:rsidR="000838FD" w:rsidRPr="00FA3856" w:rsidRDefault="000838FD" w:rsidP="000838FD">
            <w:pPr>
              <w:widowControl w:val="0"/>
              <w:autoSpaceDE w:val="0"/>
              <w:autoSpaceDN w:val="0"/>
              <w:adjustRightInd w:val="0"/>
              <w:jc w:val="both"/>
              <w:rPr>
                <w:szCs w:val="20"/>
              </w:rPr>
            </w:pPr>
          </w:p>
          <w:p w:rsidR="000838FD" w:rsidRPr="00FA3856" w:rsidRDefault="000838FD" w:rsidP="000838FD">
            <w:pPr>
              <w:widowControl w:val="0"/>
              <w:autoSpaceDE w:val="0"/>
              <w:autoSpaceDN w:val="0"/>
              <w:adjustRightInd w:val="0"/>
              <w:jc w:val="both"/>
              <w:rPr>
                <w:szCs w:val="20"/>
              </w:rPr>
            </w:pPr>
            <w:r w:rsidRPr="00FA3856">
              <w:rPr>
                <w:szCs w:val="20"/>
              </w:rPr>
              <w:t>Err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lang w:val="pt-PT"/>
              </w:rPr>
            </w:pPr>
            <w:r w:rsidRPr="00FA3856">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both"/>
              <w:rPr>
                <w:szCs w:val="20"/>
                <w:lang w:val="pt-PT"/>
              </w:rPr>
            </w:pPr>
            <w:r w:rsidRPr="00FA3856">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E81A1E" w:rsidP="005E4785">
            <w:pPr>
              <w:pStyle w:val="Corpodetexto"/>
              <w:rPr>
                <w:rFonts w:ascii="Times New Roman" w:hAnsi="Times New Roman"/>
                <w:color w:val="auto"/>
                <w:szCs w:val="20"/>
              </w:rPr>
            </w:pPr>
            <w:hyperlink w:anchor="REGRA_COD_CTA_SUP_OBRIGATORIO" w:history="1">
              <w:r w:rsidR="000838FD" w:rsidRPr="00FA3856">
                <w:rPr>
                  <w:rStyle w:val="Hyperlink"/>
                  <w:rFonts w:ascii="Times New Roman" w:hAnsi="Times New Roman"/>
                  <w:b/>
                  <w:color w:val="auto"/>
                  <w:szCs w:val="20"/>
                </w:rPr>
                <w:t>REGRA_COD_CTA_SUP_OBRIGATORIO</w:t>
              </w:r>
            </w:hyperlink>
            <w:r w:rsidR="000838FD" w:rsidRPr="00FA3856">
              <w:rPr>
                <w:rFonts w:ascii="Times New Roman" w:hAnsi="Times New Roman"/>
                <w:b/>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NIVEL </w:t>
            </w:r>
            <w:r w:rsidR="000838FD" w:rsidRPr="00FA3856">
              <w:rPr>
                <w:rFonts w:ascii="Times New Roman" w:hAnsi="Times New Roman"/>
                <w:color w:val="auto"/>
                <w:szCs w:val="20"/>
              </w:rPr>
              <w:t xml:space="preserve">é maior que 1.  Caso afirmativo, executa a </w:t>
            </w:r>
            <w:r w:rsidR="000838FD" w:rsidRPr="00FA3856">
              <w:rPr>
                <w:rFonts w:ascii="Times New Roman" w:hAnsi="Times New Roman"/>
                <w:b/>
                <w:color w:val="auto"/>
                <w:szCs w:val="20"/>
              </w:rPr>
              <w:t>REGRA_CAMPO_OBRIGATORIO</w:t>
            </w:r>
            <w:r w:rsidR="005E4785" w:rsidRPr="00FA3856">
              <w:rPr>
                <w:rFonts w:ascii="Times New Roman" w:hAnsi="Times New Roman"/>
                <w:color w:val="auto"/>
                <w:szCs w:val="20"/>
              </w:rPr>
              <w:t xml:space="preserve"> (</w:t>
            </w:r>
            <w:r w:rsidR="000838FD" w:rsidRPr="00FA3856">
              <w:rPr>
                <w:rFonts w:ascii="Times New Roman" w:hAnsi="Times New Roman"/>
                <w:color w:val="auto"/>
                <w:szCs w:val="20"/>
              </w:rPr>
              <w:t>Verifica se o campo foi preenchido com algum valor diferente de vazio e do caractere “espaço”</w:t>
            </w:r>
            <w:r w:rsidR="005E4785" w:rsidRPr="00FA3856">
              <w:rPr>
                <w:rFonts w:ascii="Times New Roman" w:hAnsi="Times New Roman"/>
                <w:color w:val="auto"/>
                <w:szCs w:val="20"/>
              </w:rPr>
              <w:t>)</w:t>
            </w:r>
            <w:r w:rsidR="000838FD" w:rsidRPr="00FA3856">
              <w:rPr>
                <w:rFonts w:ascii="Times New Roman" w:hAnsi="Times New Roman"/>
                <w:color w:val="auto"/>
                <w:szCs w:val="20"/>
              </w:rPr>
              <w:t>.</w:t>
            </w:r>
          </w:p>
          <w:p w:rsidR="000838FD" w:rsidRPr="00FA3856" w:rsidRDefault="000838FD" w:rsidP="000838FD">
            <w:pPr>
              <w:shd w:val="clear" w:color="auto" w:fill="FFFFFF"/>
              <w:jc w:val="both"/>
              <w:rPr>
                <w:b/>
                <w:szCs w:val="20"/>
              </w:rPr>
            </w:pPr>
          </w:p>
          <w:p w:rsidR="000838FD" w:rsidRPr="00FA3856" w:rsidRDefault="00E81A1E" w:rsidP="0074344E">
            <w:pPr>
              <w:pStyle w:val="Corpodetexto"/>
              <w:rPr>
                <w:rFonts w:ascii="Times New Roman" w:hAnsi="Times New Roman"/>
                <w:color w:val="auto"/>
                <w:szCs w:val="20"/>
              </w:rPr>
            </w:pPr>
            <w:hyperlink w:anchor="REGRA_CTA_DE_NIVEL_SUPERIOR_INVALIDA" w:history="1">
              <w:r w:rsidR="000838FD" w:rsidRPr="00FA3856">
                <w:rPr>
                  <w:rStyle w:val="Hyperlink"/>
                  <w:rFonts w:ascii="Times New Roman" w:hAnsi="Times New Roman"/>
                  <w:b/>
                  <w:color w:val="auto"/>
                  <w:szCs w:val="20"/>
                </w:rPr>
                <w:t>REGRA_CTA_DE_NIVEL_SUPERIOR_INVALIDA</w:t>
              </w:r>
            </w:hyperlink>
            <w:r w:rsidR="000838FD" w:rsidRPr="00FA3856">
              <w:rPr>
                <w:rStyle w:val="Hyperlink"/>
                <w:rFonts w:ascii="Times New Roman" w:hAnsi="Times New Roman"/>
                <w:b/>
                <w:color w:val="auto"/>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NVEL </w:t>
            </w:r>
            <w:r w:rsidR="000838FD" w:rsidRPr="00FA3856">
              <w:rPr>
                <w:rFonts w:ascii="Times New Roman" w:hAnsi="Times New Roman"/>
                <w:color w:val="auto"/>
                <w:szCs w:val="20"/>
              </w:rPr>
              <w:t>é maior que 1. Caso afirmativo</w:t>
            </w:r>
            <w:r w:rsidR="0074344E" w:rsidRPr="00FA3856">
              <w:rPr>
                <w:rFonts w:ascii="Times New Roman" w:hAnsi="Times New Roman"/>
                <w:color w:val="auto"/>
                <w:szCs w:val="20"/>
              </w:rPr>
              <w:t>, verifica as seguintes regras:</w:t>
            </w:r>
          </w:p>
          <w:p w:rsidR="00485A80" w:rsidRPr="00FA3856" w:rsidRDefault="003F2D9F" w:rsidP="00707D2B">
            <w:pPr>
              <w:pStyle w:val="psds-corpodetexto"/>
              <w:numPr>
                <w:ilvl w:val="0"/>
                <w:numId w:val="27"/>
              </w:numPr>
              <w:spacing w:before="0" w:beforeAutospacing="0" w:after="0" w:afterAutospacing="0"/>
              <w:jc w:val="both"/>
              <w:rPr>
                <w:szCs w:val="20"/>
              </w:rPr>
            </w:pPr>
            <w:r w:rsidRPr="00FA3856">
              <w:rPr>
                <w:rStyle w:val="Hyperlink"/>
                <w:b/>
                <w:color w:val="auto"/>
                <w:szCs w:val="20"/>
                <w:lang w:val="it-IT"/>
              </w:rPr>
              <w:t>REGRA_CONTA_NO_PLANO_CONTAS</w:t>
            </w:r>
            <w:r w:rsidR="000838FD" w:rsidRPr="00FA3856">
              <w:rPr>
                <w:rStyle w:val="Hyperlink"/>
                <w:b/>
                <w:color w:val="auto"/>
                <w:szCs w:val="20"/>
                <w:lang w:val="it-IT"/>
              </w:rPr>
              <w:t>:</w:t>
            </w:r>
            <w:r w:rsidR="000838FD" w:rsidRPr="00FA3856">
              <w:rPr>
                <w:szCs w:val="20"/>
              </w:rPr>
              <w:t xml:space="preserve"> Verifica se </w:t>
            </w:r>
            <w:r w:rsidR="00AE58A0" w:rsidRPr="00FA3856">
              <w:rPr>
                <w:szCs w:val="20"/>
              </w:rPr>
              <w:t>J050</w:t>
            </w:r>
            <w:r w:rsidR="000D1E6A" w:rsidRPr="00FA3856">
              <w:rPr>
                <w:szCs w:val="20"/>
              </w:rPr>
              <w:t>.COD_CTA_SUP existe no plano de contas (R</w:t>
            </w:r>
            <w:r w:rsidR="000838FD" w:rsidRPr="00FA3856">
              <w:rPr>
                <w:szCs w:val="20"/>
              </w:rPr>
              <w:t>egistro J050).</w:t>
            </w:r>
          </w:p>
          <w:p w:rsidR="00485A80" w:rsidRPr="00FA3856" w:rsidRDefault="00E81A1E" w:rsidP="00707D2B">
            <w:pPr>
              <w:pStyle w:val="psds-corpodetexto"/>
              <w:numPr>
                <w:ilvl w:val="0"/>
                <w:numId w:val="27"/>
              </w:numPr>
              <w:spacing w:before="0" w:beforeAutospacing="0" w:after="0" w:afterAutospacing="0"/>
              <w:jc w:val="both"/>
              <w:rPr>
                <w:szCs w:val="20"/>
              </w:rPr>
            </w:pPr>
            <w:hyperlink r:id="rId29" w:anchor="REGRA_CONTA_NIVEL_SUPERIOR_NAO_SINTETICA" w:history="1">
              <w:r w:rsidR="000838FD" w:rsidRPr="00FA3856">
                <w:rPr>
                  <w:rStyle w:val="Hyperlink"/>
                  <w:b/>
                  <w:color w:val="auto"/>
                  <w:szCs w:val="20"/>
                  <w:lang w:val="it-IT"/>
                </w:rPr>
                <w:t>REGRA_CONTA_NIVEL_SUPERIOR_NAO_SINTETICA</w:t>
              </w:r>
            </w:hyperlink>
            <w:r w:rsidR="000838FD" w:rsidRPr="00FA3856">
              <w:rPr>
                <w:b/>
                <w:szCs w:val="20"/>
              </w:rPr>
              <w:t>:</w:t>
            </w:r>
            <w:r w:rsidR="000838FD" w:rsidRPr="00FA3856">
              <w:rPr>
                <w:szCs w:val="20"/>
              </w:rPr>
              <w:t xml:space="preserve"> Localiza o registro</w:t>
            </w:r>
            <w:r w:rsidR="00485A80" w:rsidRPr="00FA3856">
              <w:rPr>
                <w:szCs w:val="20"/>
              </w:rPr>
              <w:t xml:space="preserve"> em que o </w:t>
            </w:r>
            <w:r w:rsidR="00AE58A0" w:rsidRPr="00FA3856">
              <w:rPr>
                <w:szCs w:val="20"/>
              </w:rPr>
              <w:t>J050</w:t>
            </w:r>
            <w:r w:rsidR="005E4785" w:rsidRPr="00FA3856">
              <w:rPr>
                <w:szCs w:val="20"/>
              </w:rPr>
              <w:t>.</w:t>
            </w:r>
            <w:r w:rsidR="00485A80" w:rsidRPr="00FA3856">
              <w:rPr>
                <w:szCs w:val="20"/>
              </w:rPr>
              <w:t>COD_CTA</w:t>
            </w:r>
            <w:r w:rsidR="000D1E6A" w:rsidRPr="00FA3856">
              <w:rPr>
                <w:szCs w:val="20"/>
              </w:rPr>
              <w:t xml:space="preserve"> </w:t>
            </w:r>
            <w:r w:rsidR="00485A80" w:rsidRPr="00FA3856">
              <w:rPr>
                <w:szCs w:val="20"/>
              </w:rPr>
              <w:t xml:space="preserve">tenha o mesmo valor do </w:t>
            </w:r>
            <w:r w:rsidR="00AE58A0" w:rsidRPr="00FA3856">
              <w:rPr>
                <w:szCs w:val="20"/>
              </w:rPr>
              <w:t>J050</w:t>
            </w:r>
            <w:r w:rsidR="005E4785" w:rsidRPr="00FA3856">
              <w:rPr>
                <w:szCs w:val="20"/>
              </w:rPr>
              <w:t>.</w:t>
            </w:r>
            <w:r w:rsidR="00485A80" w:rsidRPr="00FA3856">
              <w:rPr>
                <w:szCs w:val="20"/>
              </w:rPr>
              <w:t>COD_CTA_SUP</w:t>
            </w:r>
            <w:r w:rsidR="000838FD" w:rsidRPr="00FA3856">
              <w:rPr>
                <w:szCs w:val="20"/>
              </w:rPr>
              <w:t>. Neste registro</w:t>
            </w:r>
            <w:r w:rsidR="00485A80" w:rsidRPr="00FA3856">
              <w:rPr>
                <w:szCs w:val="20"/>
              </w:rPr>
              <w:t xml:space="preserve">, o </w:t>
            </w:r>
            <w:r w:rsidR="00AE58A0" w:rsidRPr="00FA3856">
              <w:rPr>
                <w:szCs w:val="20"/>
              </w:rPr>
              <w:t>J050</w:t>
            </w:r>
            <w:r w:rsidR="005E4785" w:rsidRPr="00FA3856">
              <w:rPr>
                <w:szCs w:val="20"/>
              </w:rPr>
              <w:t>.</w:t>
            </w:r>
            <w:r w:rsidR="00485A80" w:rsidRPr="00FA3856">
              <w:rPr>
                <w:szCs w:val="20"/>
              </w:rPr>
              <w:t>IND_CTA</w:t>
            </w:r>
            <w:r w:rsidR="000D1E6A" w:rsidRPr="00FA3856">
              <w:rPr>
                <w:szCs w:val="20"/>
              </w:rPr>
              <w:t xml:space="preserve"> </w:t>
            </w:r>
            <w:r w:rsidR="000838FD" w:rsidRPr="00FA3856">
              <w:rPr>
                <w:szCs w:val="20"/>
              </w:rPr>
              <w:t>deve ser igual a "S" (Sintética). </w:t>
            </w:r>
          </w:p>
          <w:p w:rsidR="00485A80" w:rsidRPr="00FA3856" w:rsidRDefault="00E81A1E" w:rsidP="00707D2B">
            <w:pPr>
              <w:pStyle w:val="psds-corpodetexto"/>
              <w:numPr>
                <w:ilvl w:val="0"/>
                <w:numId w:val="27"/>
              </w:numPr>
              <w:spacing w:before="0" w:beforeAutospacing="0" w:after="0" w:afterAutospacing="0"/>
              <w:jc w:val="both"/>
              <w:rPr>
                <w:szCs w:val="20"/>
              </w:rPr>
            </w:pPr>
            <w:hyperlink r:id="rId30" w:anchor="REGRA_NIVEL_DE_CONTA_NIVEL_SUPERIOR_INVA" w:history="1">
              <w:r w:rsidR="000838FD" w:rsidRPr="00FA3856">
                <w:rPr>
                  <w:rStyle w:val="Hyperlink"/>
                  <w:b/>
                  <w:color w:val="auto"/>
                  <w:szCs w:val="20"/>
                  <w:lang w:val="it-IT"/>
                </w:rPr>
                <w:t>REGRA_NIVEL_DE_CONTA_NIVEL_SUPERIOR_INVALIDO</w:t>
              </w:r>
            </w:hyperlink>
            <w:r w:rsidR="000838FD" w:rsidRPr="00FA3856">
              <w:rPr>
                <w:b/>
                <w:szCs w:val="20"/>
              </w:rPr>
              <w:t>:</w:t>
            </w:r>
            <w:r w:rsidR="000838FD" w:rsidRPr="00FA3856">
              <w:rPr>
                <w:szCs w:val="20"/>
              </w:rPr>
              <w:t xml:space="preserve"> Localiza o registro</w:t>
            </w:r>
            <w:r w:rsidR="00485A80" w:rsidRPr="00FA3856">
              <w:rPr>
                <w:szCs w:val="20"/>
              </w:rPr>
              <w:t xml:space="preserve"> em que o </w:t>
            </w:r>
            <w:r w:rsidR="00AE58A0" w:rsidRPr="00FA3856">
              <w:rPr>
                <w:szCs w:val="20"/>
              </w:rPr>
              <w:t>J050</w:t>
            </w:r>
            <w:r w:rsidR="005E4785" w:rsidRPr="00FA3856">
              <w:rPr>
                <w:szCs w:val="20"/>
              </w:rPr>
              <w:t>.</w:t>
            </w:r>
            <w:r w:rsidR="000D1E6A" w:rsidRPr="00FA3856">
              <w:rPr>
                <w:szCs w:val="20"/>
              </w:rPr>
              <w:t>COD_CTA t</w:t>
            </w:r>
            <w:r w:rsidR="00485A80" w:rsidRPr="00FA3856">
              <w:rPr>
                <w:szCs w:val="20"/>
              </w:rPr>
              <w:t xml:space="preserve">enha o mesmo valor do </w:t>
            </w:r>
            <w:r w:rsidR="00AE58A0" w:rsidRPr="00FA3856">
              <w:rPr>
                <w:szCs w:val="20"/>
              </w:rPr>
              <w:t>J050</w:t>
            </w:r>
            <w:r w:rsidR="005E4785" w:rsidRPr="00FA3856">
              <w:rPr>
                <w:szCs w:val="20"/>
              </w:rPr>
              <w:t>.</w:t>
            </w:r>
            <w:r w:rsidR="00485A80" w:rsidRPr="00FA3856">
              <w:rPr>
                <w:szCs w:val="20"/>
              </w:rPr>
              <w:t>COD_CTA_SUP</w:t>
            </w:r>
            <w:r w:rsidR="000838FD" w:rsidRPr="00FA3856">
              <w:rPr>
                <w:szCs w:val="20"/>
              </w:rPr>
              <w:t>. Neste registro</w:t>
            </w:r>
            <w:r w:rsidR="00485A80" w:rsidRPr="00FA3856">
              <w:rPr>
                <w:szCs w:val="20"/>
              </w:rPr>
              <w:t xml:space="preserve">, o </w:t>
            </w:r>
            <w:r w:rsidR="00AE58A0" w:rsidRPr="00FA3856">
              <w:rPr>
                <w:szCs w:val="20"/>
              </w:rPr>
              <w:t>J050</w:t>
            </w:r>
            <w:r w:rsidR="005E4785" w:rsidRPr="00FA3856">
              <w:rPr>
                <w:szCs w:val="20"/>
              </w:rPr>
              <w:t>.NI</w:t>
            </w:r>
            <w:r w:rsidR="00485A80" w:rsidRPr="00FA3856">
              <w:rPr>
                <w:szCs w:val="20"/>
              </w:rPr>
              <w:t>VEL</w:t>
            </w:r>
            <w:r w:rsidR="000D1E6A" w:rsidRPr="00FA3856">
              <w:rPr>
                <w:szCs w:val="20"/>
              </w:rPr>
              <w:t xml:space="preserve"> </w:t>
            </w:r>
            <w:r w:rsidR="000838FD" w:rsidRPr="00FA3856">
              <w:rPr>
                <w:szCs w:val="20"/>
              </w:rPr>
              <w:t>deve ser menor que o nível atual.</w:t>
            </w:r>
          </w:p>
          <w:p w:rsidR="000838FD" w:rsidRPr="00FA3856" w:rsidRDefault="00485A80" w:rsidP="00707D2B">
            <w:pPr>
              <w:pStyle w:val="psds-corpodetexto"/>
              <w:numPr>
                <w:ilvl w:val="0"/>
                <w:numId w:val="27"/>
              </w:numPr>
              <w:spacing w:before="0" w:beforeAutospacing="0" w:after="0" w:afterAutospacing="0"/>
              <w:jc w:val="both"/>
              <w:rPr>
                <w:szCs w:val="20"/>
              </w:rPr>
            </w:pPr>
            <w:r w:rsidRPr="00FA3856">
              <w:rPr>
                <w:szCs w:val="20"/>
                <w:lang w:val="it-IT"/>
              </w:rPr>
              <w:t xml:space="preserve">Verifica se </w:t>
            </w:r>
            <w:r w:rsidR="00AE58A0" w:rsidRPr="00FA3856">
              <w:rPr>
                <w:szCs w:val="20"/>
                <w:lang w:val="it-IT"/>
              </w:rPr>
              <w:t>J050</w:t>
            </w:r>
            <w:r w:rsidR="005E4785" w:rsidRPr="00FA3856">
              <w:rPr>
                <w:szCs w:val="20"/>
                <w:lang w:val="it-IT"/>
              </w:rPr>
              <w:t>.NI</w:t>
            </w:r>
            <w:r w:rsidRPr="00FA3856">
              <w:rPr>
                <w:szCs w:val="20"/>
                <w:lang w:val="it-IT"/>
              </w:rPr>
              <w:t>VEL</w:t>
            </w:r>
            <w:r w:rsidR="000D1E6A" w:rsidRPr="00FA3856">
              <w:rPr>
                <w:szCs w:val="20"/>
                <w:lang w:val="it-IT"/>
              </w:rPr>
              <w:t xml:space="preserve"> </w:t>
            </w:r>
            <w:r w:rsidR="000838FD" w:rsidRPr="00FA3856">
              <w:rPr>
                <w:szCs w:val="20"/>
                <w:lang w:val="it-IT"/>
              </w:rPr>
              <w:t>maior que 2. Se afirmativo, verifica a regra:</w:t>
            </w:r>
            <w:r w:rsidRPr="00FA3856">
              <w:rPr>
                <w:szCs w:val="20"/>
                <w:lang w:val="it-IT"/>
              </w:rPr>
              <w:t xml:space="preserve"> </w:t>
            </w:r>
            <w:hyperlink r:id="rId31" w:anchor="REGRA_NATUREZA_CONTA" w:history="1">
              <w:r w:rsidR="000838FD" w:rsidRPr="00FA3856">
                <w:rPr>
                  <w:rStyle w:val="Hyperlink"/>
                  <w:b/>
                  <w:color w:val="auto"/>
                  <w:szCs w:val="20"/>
                  <w:lang w:val="it-IT"/>
                </w:rPr>
                <w:t>REGRA_NATUREZA_CONTA</w:t>
              </w:r>
            </w:hyperlink>
            <w:r w:rsidR="005E4785" w:rsidRPr="00FA3856">
              <w:rPr>
                <w:b/>
                <w:szCs w:val="20"/>
              </w:rPr>
              <w:t xml:space="preserve"> </w:t>
            </w:r>
            <w:r w:rsidR="005E4785" w:rsidRPr="00FA3856">
              <w:rPr>
                <w:szCs w:val="20"/>
              </w:rPr>
              <w:t>(</w:t>
            </w:r>
            <w:r w:rsidR="000838FD" w:rsidRPr="00FA3856">
              <w:rPr>
                <w:szCs w:val="20"/>
                <w:lang w:val="pt-PT"/>
              </w:rPr>
              <w:t>Verifica se a conta de nível superior t</w:t>
            </w:r>
            <w:r w:rsidR="00AE58A0" w:rsidRPr="00FA3856">
              <w:rPr>
                <w:szCs w:val="20"/>
                <w:lang w:val="pt-PT"/>
              </w:rPr>
              <w:t>em a mesma natureza (J050</w:t>
            </w:r>
            <w:r w:rsidR="005E4785" w:rsidRPr="00FA3856">
              <w:rPr>
                <w:szCs w:val="20"/>
                <w:lang w:val="pt-PT"/>
              </w:rPr>
              <w:t>.</w:t>
            </w:r>
            <w:r w:rsidR="000838FD" w:rsidRPr="00FA3856">
              <w:rPr>
                <w:szCs w:val="20"/>
                <w:lang w:val="pt-PT"/>
              </w:rPr>
              <w:t>COD_NAT) da subconta</w:t>
            </w:r>
            <w:r w:rsidR="005E4785" w:rsidRPr="00FA3856">
              <w:rPr>
                <w:szCs w:val="20"/>
                <w:lang w:val="pt-PT"/>
              </w:rPr>
              <w:t>)</w:t>
            </w:r>
            <w:r w:rsidR="000838FD" w:rsidRPr="00FA3856">
              <w:rPr>
                <w:szCs w:val="20"/>
                <w:lang w:val="pt-PT"/>
              </w:rPr>
              <w:t>. </w:t>
            </w:r>
          </w:p>
          <w:p w:rsidR="000838FD" w:rsidRPr="00FA3856" w:rsidRDefault="000838FD" w:rsidP="000838FD">
            <w:pPr>
              <w:shd w:val="clear" w:color="auto" w:fill="FFFFFF"/>
              <w:jc w:val="both"/>
              <w:rPr>
                <w:b/>
                <w:szCs w:val="20"/>
              </w:rPr>
            </w:pPr>
          </w:p>
          <w:p w:rsidR="000838FD" w:rsidRPr="00FA3856" w:rsidRDefault="00E81A1E" w:rsidP="00485A80">
            <w:pPr>
              <w:pStyle w:val="psds-corpodetexto"/>
              <w:spacing w:before="0" w:beforeAutospacing="0" w:after="0" w:afterAutospacing="0"/>
              <w:jc w:val="both"/>
              <w:rPr>
                <w:szCs w:val="20"/>
              </w:rPr>
            </w:pPr>
            <w:hyperlink w:anchor="REGRA_CONTA_SUPERIOR_NAO_SE_APLICA" w:history="1">
              <w:r w:rsidR="000838FD" w:rsidRPr="00FA3856">
                <w:rPr>
                  <w:rStyle w:val="Hyperlink"/>
                  <w:b/>
                  <w:color w:val="auto"/>
                  <w:szCs w:val="20"/>
                </w:rPr>
                <w:t>REGRA_CONTA_SUPERIOR_NAO_SE_APLICA</w:t>
              </w:r>
            </w:hyperlink>
            <w:r w:rsidR="00485A80" w:rsidRPr="00FA3856">
              <w:rPr>
                <w:rStyle w:val="Hyperlink"/>
                <w:b/>
                <w:color w:val="auto"/>
                <w:szCs w:val="20"/>
              </w:rPr>
              <w:t xml:space="preserve">: </w:t>
            </w:r>
            <w:r w:rsidR="00485A80" w:rsidRPr="00FA3856">
              <w:rPr>
                <w:szCs w:val="20"/>
                <w:lang w:val="it-IT"/>
              </w:rPr>
              <w:t xml:space="preserve">Verifica, caso </w:t>
            </w:r>
            <w:r w:rsidR="00AE58A0" w:rsidRPr="00FA3856">
              <w:rPr>
                <w:szCs w:val="20"/>
              </w:rPr>
              <w:t>J050</w:t>
            </w:r>
            <w:r w:rsidR="000D1E6A" w:rsidRPr="00FA3856">
              <w:rPr>
                <w:szCs w:val="20"/>
              </w:rPr>
              <w:t xml:space="preserve">.NIVEL </w:t>
            </w:r>
            <w:r w:rsidR="00485A80" w:rsidRPr="00FA3856">
              <w:rPr>
                <w:szCs w:val="20"/>
              </w:rPr>
              <w:t xml:space="preserve">seja igual “1”, se </w:t>
            </w:r>
            <w:r w:rsidR="00AE58A0" w:rsidRPr="00FA3856">
              <w:rPr>
                <w:szCs w:val="20"/>
              </w:rPr>
              <w:t>J050</w:t>
            </w:r>
            <w:r w:rsidR="000D1E6A" w:rsidRPr="00FA3856">
              <w:rPr>
                <w:szCs w:val="20"/>
              </w:rPr>
              <w:t xml:space="preserve">.COD_CTA_SUP </w:t>
            </w:r>
            <w:r w:rsidR="00485A80" w:rsidRPr="00FA3856">
              <w:rPr>
                <w:szCs w:val="20"/>
              </w:rPr>
              <w:t>não foi informado.</w:t>
            </w:r>
          </w:p>
          <w:p w:rsidR="000D1E6A" w:rsidRPr="00FA3856"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lang w:val="pt-PT"/>
              </w:rPr>
            </w:pPr>
            <w:r w:rsidRPr="00FA3856">
              <w:rPr>
                <w:szCs w:val="20"/>
                <w:lang w:val="pt-PT"/>
              </w:rPr>
              <w:t>Erro</w:t>
            </w:r>
          </w:p>
          <w:p w:rsidR="000838FD" w:rsidRPr="00FA3856" w:rsidRDefault="000838FD" w:rsidP="000838FD">
            <w:pPr>
              <w:widowControl w:val="0"/>
              <w:autoSpaceDE w:val="0"/>
              <w:autoSpaceDN w:val="0"/>
              <w:adjustRightInd w:val="0"/>
              <w:jc w:val="both"/>
              <w:rPr>
                <w:szCs w:val="20"/>
                <w:lang w:val="pt-PT"/>
              </w:rPr>
            </w:pPr>
          </w:p>
          <w:p w:rsidR="000838FD" w:rsidRPr="00FA3856" w:rsidRDefault="000838FD" w:rsidP="000838FD">
            <w:pPr>
              <w:widowControl w:val="0"/>
              <w:autoSpaceDE w:val="0"/>
              <w:autoSpaceDN w:val="0"/>
              <w:adjustRightInd w:val="0"/>
              <w:jc w:val="both"/>
              <w:rPr>
                <w:szCs w:val="20"/>
                <w:lang w:val="pt-PT"/>
              </w:rPr>
            </w:pPr>
          </w:p>
          <w:p w:rsidR="000838FD" w:rsidRPr="00FA3856" w:rsidRDefault="000838FD" w:rsidP="000838FD">
            <w:pPr>
              <w:widowControl w:val="0"/>
              <w:autoSpaceDE w:val="0"/>
              <w:autoSpaceDN w:val="0"/>
              <w:adjustRightInd w:val="0"/>
              <w:jc w:val="both"/>
              <w:rPr>
                <w:szCs w:val="20"/>
                <w:lang w:val="pt-PT"/>
              </w:rPr>
            </w:pPr>
            <w:r w:rsidRPr="00FA3856">
              <w:rPr>
                <w:szCs w:val="20"/>
                <w:lang w:val="pt-PT"/>
              </w:rPr>
              <w:t>Erro</w:t>
            </w: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r w:rsidRPr="00FA3856">
              <w:rPr>
                <w:szCs w:val="20"/>
                <w:lang w:val="pt-PT"/>
              </w:rPr>
              <w:t>Erro</w:t>
            </w:r>
          </w:p>
        </w:tc>
      </w:tr>
    </w:tbl>
    <w:p w:rsidR="00DD3D2E" w:rsidRPr="00FA3856" w:rsidRDefault="00DD3D2E" w:rsidP="00DD3D2E">
      <w:pPr>
        <w:pStyle w:val="Corpodetexto"/>
        <w:rPr>
          <w:rFonts w:ascii="Times New Roman" w:hAnsi="Times New Roman"/>
          <w:b/>
          <w:szCs w:val="20"/>
        </w:rPr>
      </w:pPr>
    </w:p>
    <w:p w:rsidR="00AE58A0" w:rsidRPr="00FA3856" w:rsidRDefault="00AE58A0">
      <w:pPr>
        <w:spacing w:after="200" w:line="276" w:lineRule="auto"/>
        <w:rPr>
          <w:b/>
          <w:color w:val="002060"/>
          <w:szCs w:val="20"/>
          <w:lang w:eastAsia="ar-SA"/>
        </w:rPr>
      </w:pPr>
      <w:r w:rsidRPr="00FA3856">
        <w:rPr>
          <w:b/>
          <w:color w:val="002060"/>
          <w:szCs w:val="20"/>
        </w:rPr>
        <w:br w:type="page"/>
      </w:r>
    </w:p>
    <w:p w:rsidR="007F6CEC" w:rsidRPr="00FA3856" w:rsidRDefault="007F6CEC" w:rsidP="007F6CEC">
      <w:pPr>
        <w:pStyle w:val="Corpodetexto"/>
        <w:rPr>
          <w:rFonts w:ascii="Times New Roman" w:hAnsi="Times New Roman"/>
          <w:color w:val="002060"/>
          <w:szCs w:val="20"/>
        </w:rPr>
      </w:pPr>
      <w:r w:rsidRPr="00FA3856">
        <w:rPr>
          <w:rFonts w:ascii="Times New Roman" w:hAnsi="Times New Roman"/>
          <w:b/>
          <w:color w:val="002060"/>
          <w:szCs w:val="20"/>
        </w:rPr>
        <w:lastRenderedPageBreak/>
        <w:t>Exemplos de Preenchimento:</w:t>
      </w:r>
    </w:p>
    <w:p w:rsidR="007F6CEC" w:rsidRPr="00FA3856" w:rsidRDefault="007F6CEC" w:rsidP="007F6CEC">
      <w:pPr>
        <w:pStyle w:val="Corpodetexto"/>
        <w:ind w:firstLine="708"/>
        <w:rPr>
          <w:rFonts w:ascii="Times New Roman" w:hAnsi="Times New Roman"/>
          <w:b/>
          <w:color w:val="002060"/>
          <w:szCs w:val="20"/>
        </w:rPr>
      </w:pPr>
      <w:r w:rsidRPr="00FA3856">
        <w:rPr>
          <w:rFonts w:ascii="Times New Roman" w:hAnsi="Times New Roman"/>
          <w:b/>
          <w:color w:val="002060"/>
          <w:szCs w:val="20"/>
        </w:rPr>
        <w:t>|J050|01012014|01|S|1|1||Ativo Sintética 1|</w:t>
      </w:r>
    </w:p>
    <w:p w:rsidR="007F6CEC" w:rsidRPr="00FA3856" w:rsidRDefault="002C58A4"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J050|: Identificação do tipo</w:t>
      </w:r>
      <w:r w:rsidR="007F6CEC" w:rsidRPr="00FA3856">
        <w:rPr>
          <w:rFonts w:ascii="Times New Roman" w:hAnsi="Times New Roman"/>
          <w:color w:val="002060"/>
          <w:szCs w:val="20"/>
        </w:rPr>
        <w:t xml:space="preserve"> do registr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7F6CEC">
      <w:pPr>
        <w:pStyle w:val="Corpodetexto"/>
        <w:ind w:left="1416"/>
        <w:rPr>
          <w:rFonts w:ascii="Times New Roman" w:hAnsi="Times New Roman"/>
          <w:color w:val="002060"/>
          <w:szCs w:val="20"/>
        </w:rPr>
      </w:pPr>
      <w:r w:rsidRPr="00FA3856">
        <w:rPr>
          <w:rFonts w:ascii="Times New Roman" w:hAnsi="Times New Roman"/>
          <w:color w:val="002060"/>
          <w:szCs w:val="20"/>
        </w:rPr>
        <w:t>|1|: Nível da conta (1 = Conta de Nível 1).</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 Código da Conta Analítica/Grupo de Contas.</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 Código da Conta Sintética/Grupo de Contas de Nível Imediatamente Superior (Não há).</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Ativo Sintética 1|: Nome da Conta Analítica/Grupo de Contas.</w:t>
      </w:r>
    </w:p>
    <w:p w:rsidR="007F6CEC" w:rsidRPr="00FA3856" w:rsidRDefault="007F6CEC" w:rsidP="007F6CEC">
      <w:pPr>
        <w:pStyle w:val="Corpodetexto"/>
        <w:ind w:firstLine="708"/>
        <w:rPr>
          <w:rFonts w:ascii="Times New Roman" w:hAnsi="Times New Roman"/>
          <w:b/>
          <w:color w:val="002060"/>
          <w:szCs w:val="20"/>
        </w:rPr>
      </w:pPr>
      <w:r w:rsidRPr="00FA3856">
        <w:rPr>
          <w:rFonts w:ascii="Times New Roman" w:hAnsi="Times New Roman"/>
          <w:b/>
          <w:color w:val="002060"/>
          <w:szCs w:val="20"/>
        </w:rPr>
        <w:t>|J050|01012014|01|S|2|1.1|1|Ativo Sintética 2|</w:t>
      </w:r>
    </w:p>
    <w:p w:rsidR="002C58A4" w:rsidRPr="00FA3856" w:rsidRDefault="002C58A4" w:rsidP="002C58A4">
      <w:pPr>
        <w:pStyle w:val="Corpodetexto"/>
        <w:ind w:left="708"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7F6CEC">
      <w:pPr>
        <w:pStyle w:val="Corpodetexto"/>
        <w:ind w:left="1416"/>
        <w:rPr>
          <w:rFonts w:ascii="Times New Roman" w:hAnsi="Times New Roman"/>
          <w:color w:val="002060"/>
          <w:szCs w:val="20"/>
        </w:rPr>
      </w:pPr>
      <w:r w:rsidRPr="00FA3856">
        <w:rPr>
          <w:rFonts w:ascii="Times New Roman" w:hAnsi="Times New Roman"/>
          <w:color w:val="002060"/>
          <w:szCs w:val="20"/>
        </w:rPr>
        <w:t>|2|: Nível da conta (2 = Conta de Nível 2).</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1|: Código da Conta Analítica/Grupo de Contas.</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 Código da Conta Sintética/Grupo de Contas de Nível Imediatamente Superior.</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Ativo Sintética 2|: Nome da Conta Analítica/Grupo de Contas.</w:t>
      </w:r>
    </w:p>
    <w:p w:rsidR="007F6CEC" w:rsidRPr="00FA3856" w:rsidRDefault="007F6CEC" w:rsidP="007F6CEC">
      <w:pPr>
        <w:pStyle w:val="Corpodetexto"/>
        <w:ind w:firstLine="708"/>
        <w:rPr>
          <w:rFonts w:ascii="Times New Roman" w:hAnsi="Times New Roman"/>
          <w:b/>
          <w:color w:val="002060"/>
          <w:szCs w:val="20"/>
        </w:rPr>
      </w:pPr>
      <w:r w:rsidRPr="00FA3856">
        <w:rPr>
          <w:rFonts w:ascii="Times New Roman" w:hAnsi="Times New Roman"/>
          <w:b/>
          <w:color w:val="002060"/>
          <w:szCs w:val="20"/>
        </w:rPr>
        <w:t>|J050|01012014|01|S|3|1.1.1|1.1|Ativo Sintética 3|</w:t>
      </w:r>
    </w:p>
    <w:p w:rsidR="007F6CEC" w:rsidRPr="00FA3856" w:rsidRDefault="002C58A4" w:rsidP="002C58A4">
      <w:pPr>
        <w:pStyle w:val="Corpodetexto"/>
        <w:ind w:left="708"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7F6CEC">
      <w:pPr>
        <w:pStyle w:val="Corpodetexto"/>
        <w:ind w:left="1416"/>
        <w:rPr>
          <w:rFonts w:ascii="Times New Roman" w:hAnsi="Times New Roman"/>
          <w:color w:val="002060"/>
          <w:szCs w:val="20"/>
        </w:rPr>
      </w:pPr>
      <w:r w:rsidRPr="00FA3856">
        <w:rPr>
          <w:rFonts w:ascii="Times New Roman" w:hAnsi="Times New Roman"/>
          <w:color w:val="002060"/>
          <w:szCs w:val="20"/>
        </w:rPr>
        <w:t>|3|: Nível da conta (3 = Conta de Nível 3).</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1.1|: Código da Conta Analítica/Grupo de Contas.</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1|: Código da Conta Sintética/Grupo de Contas de Nível Imediatamente Superior.</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Ativo Sintética 3|: Nome da Conta Analítica/Grupo de Contas.</w:t>
      </w:r>
    </w:p>
    <w:p w:rsidR="007F6CEC" w:rsidRPr="00FA3856" w:rsidRDefault="007F6CEC" w:rsidP="007F6CEC">
      <w:pPr>
        <w:pStyle w:val="Corpodetexto"/>
        <w:ind w:firstLine="708"/>
        <w:rPr>
          <w:rFonts w:ascii="Times New Roman" w:hAnsi="Times New Roman"/>
          <w:b/>
          <w:color w:val="002060"/>
          <w:szCs w:val="20"/>
        </w:rPr>
      </w:pPr>
      <w:r w:rsidRPr="00FA3856">
        <w:rPr>
          <w:rFonts w:ascii="Times New Roman" w:hAnsi="Times New Roman"/>
          <w:b/>
          <w:color w:val="002060"/>
          <w:szCs w:val="20"/>
        </w:rPr>
        <w:t>|J050|01012014|01|A|4|1.1.1.1|1.1.1.1|Ativo Analítica 1|</w:t>
      </w:r>
    </w:p>
    <w:p w:rsidR="002C58A4" w:rsidRPr="00FA3856" w:rsidRDefault="002C58A4" w:rsidP="002C58A4">
      <w:pPr>
        <w:pStyle w:val="Corpodetexto"/>
        <w:ind w:left="708"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A|: Indicador do tipo de conta (A = Conta Analítica).</w:t>
      </w:r>
    </w:p>
    <w:p w:rsidR="007F6CEC" w:rsidRPr="00FA3856" w:rsidRDefault="007F6CEC" w:rsidP="007F6CEC">
      <w:pPr>
        <w:pStyle w:val="Corpodetexto"/>
        <w:ind w:left="1416"/>
        <w:rPr>
          <w:rFonts w:ascii="Times New Roman" w:hAnsi="Times New Roman"/>
          <w:color w:val="002060"/>
          <w:szCs w:val="20"/>
        </w:rPr>
      </w:pPr>
      <w:r w:rsidRPr="00FA3856">
        <w:rPr>
          <w:rFonts w:ascii="Times New Roman" w:hAnsi="Times New Roman"/>
          <w:color w:val="002060"/>
          <w:szCs w:val="20"/>
        </w:rPr>
        <w:t>|4|: Nível da conta (4 = Conta de Nível 4).</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1.1.1|: Código da Conta Analítica/Grupo de Contas.</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1.1.1|: Código da Conta Sintética/Grupo de Contas de Nível Imediatamente Superior.</w:t>
      </w:r>
    </w:p>
    <w:p w:rsidR="007F6CEC" w:rsidRPr="00FA3856" w:rsidRDefault="007F6CEC" w:rsidP="007F6CEC">
      <w:pPr>
        <w:pStyle w:val="Corpodetexto"/>
        <w:ind w:left="708" w:firstLine="708"/>
        <w:rPr>
          <w:rFonts w:ascii="Times New Roman" w:hAnsi="Times New Roman"/>
          <w:color w:val="002060"/>
          <w:szCs w:val="20"/>
        </w:rPr>
      </w:pPr>
      <w:r w:rsidRPr="00FA3856">
        <w:rPr>
          <w:rFonts w:ascii="Times New Roman" w:hAnsi="Times New Roman"/>
          <w:color w:val="002060"/>
          <w:szCs w:val="20"/>
        </w:rPr>
        <w:t>|Ativo Analítica 1|: Nome da Conta Analítica/Grupo de Contas.</w:t>
      </w:r>
    </w:p>
    <w:p w:rsidR="007F6CEC" w:rsidRPr="00FA3856" w:rsidRDefault="007F6CEC" w:rsidP="007F6CEC">
      <w:pPr>
        <w:pStyle w:val="Corpodetexto"/>
        <w:rPr>
          <w:rFonts w:ascii="Times New Roman" w:hAnsi="Times New Roman"/>
          <w:b/>
          <w:color w:val="002060"/>
          <w:szCs w:val="20"/>
        </w:rPr>
      </w:pPr>
    </w:p>
    <w:p w:rsidR="00485A80" w:rsidRPr="00FA3856" w:rsidRDefault="00485A80" w:rsidP="00485A80">
      <w:pPr>
        <w:pStyle w:val="Ttulo1"/>
        <w:jc w:val="both"/>
        <w:rPr>
          <w:color w:val="0000FF"/>
          <w:szCs w:val="20"/>
        </w:rPr>
      </w:pPr>
      <w:bookmarkStart w:id="103" w:name="_Toc454359299"/>
      <w:r w:rsidRPr="00FA3856">
        <w:rPr>
          <w:color w:val="0000FF"/>
          <w:szCs w:val="20"/>
        </w:rPr>
        <w:lastRenderedPageBreak/>
        <w:t>Registro J051: Plano de Contas Referencial</w:t>
      </w:r>
      <w:bookmarkEnd w:id="103"/>
    </w:p>
    <w:p w:rsidR="00485A80" w:rsidRPr="00FA3856" w:rsidRDefault="00485A80" w:rsidP="00485A80">
      <w:pPr>
        <w:rPr>
          <w:szCs w:val="20"/>
        </w:rPr>
      </w:pPr>
    </w:p>
    <w:p w:rsidR="00485A80" w:rsidRPr="00FA3856" w:rsidRDefault="00485A80" w:rsidP="00485A80">
      <w:pPr>
        <w:pStyle w:val="PSDS-CorpodeTexto0"/>
        <w:ind w:firstLine="708"/>
        <w:jc w:val="both"/>
        <w:rPr>
          <w:rFonts w:ascii="Times New Roman" w:hAnsi="Times New Roman"/>
        </w:rPr>
      </w:pPr>
      <w:r w:rsidRPr="00FA3856">
        <w:rPr>
          <w:rFonts w:ascii="Times New Roman" w:hAnsi="Times New Roman"/>
          <w:lang w:val="pt-PT"/>
        </w:rPr>
        <w:t>Registro destinado a informar o plano de contas referencial da instituição gestora, referenciando com as respectivas contas do plano de contas da pessoa jurídica.</w:t>
      </w:r>
      <w:r w:rsidR="00AB01D1" w:rsidRPr="00FA3856">
        <w:rPr>
          <w:rFonts w:ascii="Times New Roman" w:hAnsi="Times New Roman"/>
          <w:lang w:val="pt-PT"/>
        </w:rPr>
        <w:t xml:space="preserve"> </w:t>
      </w:r>
      <w:r w:rsidR="00AB01D1" w:rsidRPr="00FA3856">
        <w:rPr>
          <w:rFonts w:ascii="Times New Roman" w:hAnsi="Times New Roman"/>
        </w:rPr>
        <w:t>Somente devem ser referenciadas as contas analíticas com natureza de conta (J050.COD_NAT) igual a “01” (contas de ativo), “02” (contas de passivo), “03” (patrimônio líquido) e “04” (contas de resultado).</w:t>
      </w:r>
    </w:p>
    <w:p w:rsidR="0029036B" w:rsidRPr="00FA3856" w:rsidRDefault="0029036B" w:rsidP="00485A80">
      <w:pPr>
        <w:pStyle w:val="PSDS-CorpodeTexto0"/>
        <w:ind w:firstLine="708"/>
        <w:jc w:val="both"/>
        <w:rPr>
          <w:rFonts w:ascii="Times New Roman" w:hAnsi="Times New Roman"/>
        </w:rPr>
      </w:pPr>
    </w:p>
    <w:p w:rsidR="0029036B" w:rsidRPr="00FA3856" w:rsidRDefault="0029036B" w:rsidP="0029036B">
      <w:pPr>
        <w:rPr>
          <w:b/>
          <w:bCs/>
          <w:szCs w:val="20"/>
        </w:rPr>
      </w:pPr>
      <w:r w:rsidRPr="00FA3856">
        <w:rPr>
          <w:b/>
          <w:bCs/>
          <w:szCs w:val="20"/>
        </w:rPr>
        <w:tab/>
        <w:t>Observação: Caso a pessoa jurídica utilize subcontas auxiliares conforme previsão dos art. 164, 165, 167 e 168 da Instrução Normativa RFB nº 1.515, de 24 de novembro de 2014, alterados pela Instrução Normativa RFB nº 1.575, de 27 de julho de 2015, as subcontas auxiliares devem ser mapeadas para a conta referencial “pai” da respectiva subconta.</w:t>
      </w:r>
    </w:p>
    <w:p w:rsidR="002605A6" w:rsidRPr="00FA3856" w:rsidRDefault="002605A6" w:rsidP="0029036B">
      <w:pPr>
        <w:rPr>
          <w:b/>
          <w:bCs/>
          <w:szCs w:val="20"/>
        </w:rPr>
      </w:pPr>
    </w:p>
    <w:p w:rsidR="002605A6" w:rsidRPr="00FA3856" w:rsidRDefault="002605A6" w:rsidP="0029036B">
      <w:pPr>
        <w:rPr>
          <w:b/>
          <w:bCs/>
          <w:szCs w:val="20"/>
        </w:rPr>
      </w:pPr>
      <w:r w:rsidRPr="00FA3856">
        <w:rPr>
          <w:b/>
          <w:bCs/>
          <w:szCs w:val="20"/>
        </w:rPr>
        <w:tab/>
      </w:r>
      <w:r w:rsidRPr="00FA3856">
        <w:rPr>
          <w:b/>
          <w:bCs/>
          <w:szCs w:val="20"/>
        </w:rPr>
        <w:tab/>
        <w:t>Exemplo:</w:t>
      </w:r>
    </w:p>
    <w:p w:rsidR="00EC5A95" w:rsidRPr="00FA3856" w:rsidRDefault="00EC5A95" w:rsidP="0029036B">
      <w:pPr>
        <w:rPr>
          <w:b/>
          <w:bCs/>
          <w:szCs w:val="20"/>
        </w:rPr>
      </w:pPr>
    </w:p>
    <w:tbl>
      <w:tblPr>
        <w:tblStyle w:val="Tabelacomgrade"/>
        <w:tblW w:w="0" w:type="auto"/>
        <w:jc w:val="center"/>
        <w:tblLook w:val="04A0" w:firstRow="1" w:lastRow="0" w:firstColumn="1" w:lastColumn="0" w:noHBand="0" w:noVBand="1"/>
      </w:tblPr>
      <w:tblGrid>
        <w:gridCol w:w="3788"/>
        <w:gridCol w:w="5650"/>
      </w:tblGrid>
      <w:tr w:rsidR="00EC5A95" w:rsidRPr="00FA3856" w:rsidTr="00EC5A95">
        <w:trPr>
          <w:jc w:val="center"/>
        </w:trPr>
        <w:tc>
          <w:tcPr>
            <w:tcW w:w="3788" w:type="dxa"/>
          </w:tcPr>
          <w:p w:rsidR="00EC5A95" w:rsidRPr="00FA3856" w:rsidRDefault="00EC5A95" w:rsidP="00F42A95">
            <w:pPr>
              <w:rPr>
                <w:b/>
                <w:bCs/>
                <w:szCs w:val="20"/>
              </w:rPr>
            </w:pPr>
            <w:r w:rsidRPr="00FA3856">
              <w:rPr>
                <w:b/>
                <w:bCs/>
                <w:szCs w:val="20"/>
              </w:rPr>
              <w:t>Plano de Contas da Empresa (J050)</w:t>
            </w:r>
          </w:p>
        </w:tc>
        <w:tc>
          <w:tcPr>
            <w:tcW w:w="5650" w:type="dxa"/>
          </w:tcPr>
          <w:p w:rsidR="00EC5A95" w:rsidRPr="00FA3856" w:rsidRDefault="00EC5A95" w:rsidP="00F42A95">
            <w:pPr>
              <w:rPr>
                <w:b/>
                <w:bCs/>
                <w:szCs w:val="20"/>
              </w:rPr>
            </w:pPr>
            <w:r w:rsidRPr="00FA3856">
              <w:rPr>
                <w:b/>
                <w:bCs/>
                <w:szCs w:val="20"/>
              </w:rPr>
              <w:t>Mapeamento para o Plano de Contas Referencial (J051)</w:t>
            </w:r>
          </w:p>
        </w:tc>
      </w:tr>
      <w:tr w:rsidR="00EC5A95" w:rsidRPr="00FA3856" w:rsidTr="00EC5A95">
        <w:trPr>
          <w:jc w:val="center"/>
        </w:trPr>
        <w:tc>
          <w:tcPr>
            <w:tcW w:w="3788" w:type="dxa"/>
          </w:tcPr>
          <w:p w:rsidR="00EC5A95" w:rsidRPr="00FA3856" w:rsidRDefault="00EC5A95" w:rsidP="0029036B">
            <w:pPr>
              <w:rPr>
                <w:b/>
                <w:bCs/>
                <w:szCs w:val="20"/>
              </w:rPr>
            </w:pPr>
            <w:r w:rsidRPr="00FA3856">
              <w:rPr>
                <w:b/>
                <w:bCs/>
                <w:szCs w:val="20"/>
              </w:rPr>
              <w:t>Veículos</w:t>
            </w:r>
          </w:p>
        </w:tc>
        <w:tc>
          <w:tcPr>
            <w:tcW w:w="5650" w:type="dxa"/>
          </w:tcPr>
          <w:p w:rsidR="00EC5A95" w:rsidRPr="00FA3856" w:rsidRDefault="00EC5A95" w:rsidP="0029036B">
            <w:pPr>
              <w:rPr>
                <w:b/>
                <w:bCs/>
                <w:szCs w:val="20"/>
              </w:rPr>
            </w:pPr>
            <w:r w:rsidRPr="00FA3856">
              <w:rPr>
                <w:b/>
                <w:bCs/>
                <w:szCs w:val="20"/>
              </w:rPr>
              <w:t>1.02.03.01.08 - Veículos</w:t>
            </w:r>
          </w:p>
        </w:tc>
      </w:tr>
      <w:tr w:rsidR="00EC5A95" w:rsidRPr="00FA3856" w:rsidTr="00EC5A95">
        <w:trPr>
          <w:jc w:val="center"/>
        </w:trPr>
        <w:tc>
          <w:tcPr>
            <w:tcW w:w="3788" w:type="dxa"/>
          </w:tcPr>
          <w:p w:rsidR="00EC5A95" w:rsidRPr="00FA3856" w:rsidRDefault="00EC5A95" w:rsidP="00EC5A95">
            <w:pPr>
              <w:rPr>
                <w:b/>
                <w:bCs/>
                <w:szCs w:val="20"/>
              </w:rPr>
            </w:pPr>
            <w:r w:rsidRPr="00FA3856">
              <w:rPr>
                <w:b/>
                <w:bCs/>
                <w:szCs w:val="20"/>
              </w:rPr>
              <w:t>Veículos – Su</w:t>
            </w:r>
            <w:r w:rsidR="003F772E" w:rsidRPr="00FA3856">
              <w:rPr>
                <w:b/>
                <w:bCs/>
                <w:szCs w:val="20"/>
              </w:rPr>
              <w:t>b</w:t>
            </w:r>
            <w:r w:rsidRPr="00FA3856">
              <w:rPr>
                <w:b/>
                <w:bCs/>
                <w:szCs w:val="20"/>
              </w:rPr>
              <w:t>conta Auxiliar</w:t>
            </w:r>
          </w:p>
        </w:tc>
        <w:tc>
          <w:tcPr>
            <w:tcW w:w="5650" w:type="dxa"/>
          </w:tcPr>
          <w:p w:rsidR="00EC5A95" w:rsidRPr="00FA3856" w:rsidRDefault="00EC5A95" w:rsidP="00EC5A95">
            <w:pPr>
              <w:rPr>
                <w:b/>
                <w:bCs/>
                <w:szCs w:val="20"/>
              </w:rPr>
            </w:pPr>
            <w:r w:rsidRPr="00FA3856">
              <w:rPr>
                <w:b/>
                <w:bCs/>
                <w:szCs w:val="20"/>
              </w:rPr>
              <w:t>1.02.03.01.08 - Veículos</w:t>
            </w:r>
          </w:p>
        </w:tc>
      </w:tr>
      <w:tr w:rsidR="00EC5A95" w:rsidRPr="00FA3856" w:rsidTr="00EC5A95">
        <w:trPr>
          <w:jc w:val="center"/>
        </w:trPr>
        <w:tc>
          <w:tcPr>
            <w:tcW w:w="3788" w:type="dxa"/>
          </w:tcPr>
          <w:p w:rsidR="00EC5A95" w:rsidRPr="00FA3856" w:rsidRDefault="00EC5A95" w:rsidP="00EC5A95">
            <w:pPr>
              <w:rPr>
                <w:b/>
                <w:bCs/>
                <w:szCs w:val="20"/>
              </w:rPr>
            </w:pPr>
            <w:r w:rsidRPr="00FA3856">
              <w:rPr>
                <w:b/>
                <w:bCs/>
                <w:szCs w:val="20"/>
              </w:rPr>
              <w:t>Subconta AVP (Ajuste a Valor Presente)</w:t>
            </w:r>
          </w:p>
        </w:tc>
        <w:tc>
          <w:tcPr>
            <w:tcW w:w="5650" w:type="dxa"/>
          </w:tcPr>
          <w:p w:rsidR="00EC5A95" w:rsidRPr="00FA3856" w:rsidRDefault="00EC5A95" w:rsidP="00EC5A95">
            <w:pPr>
              <w:rPr>
                <w:b/>
                <w:bCs/>
                <w:szCs w:val="20"/>
              </w:rPr>
            </w:pPr>
            <w:r w:rsidRPr="00FA3856">
              <w:rPr>
                <w:b/>
                <w:bCs/>
                <w:szCs w:val="20"/>
              </w:rPr>
              <w:t>1.02.03.01.75 - Subconta - Ajuste Valor Presente – Imobilizado</w:t>
            </w:r>
          </w:p>
        </w:tc>
      </w:tr>
    </w:tbl>
    <w:p w:rsidR="00485A80" w:rsidRPr="00FA3856" w:rsidRDefault="00485A80" w:rsidP="00485A80">
      <w:pPr>
        <w:rPr>
          <w:b/>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85A80" w:rsidRPr="00FA3856" w:rsidTr="00AB01D1">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85A80" w:rsidRPr="00FA3856" w:rsidRDefault="00485A80" w:rsidP="000A1AE0">
            <w:pPr>
              <w:pStyle w:val="PSDS-CorpodeTexto0"/>
              <w:jc w:val="center"/>
              <w:rPr>
                <w:rFonts w:ascii="Times New Roman" w:hAnsi="Times New Roman"/>
                <w:b/>
                <w:bCs/>
              </w:rPr>
            </w:pPr>
            <w:r w:rsidRPr="00FA3856">
              <w:rPr>
                <w:rFonts w:ascii="Times New Roman" w:hAnsi="Times New Roman"/>
                <w:b/>
                <w:bCs/>
              </w:rPr>
              <w:t>R</w:t>
            </w:r>
            <w:r w:rsidR="000A1AE0" w:rsidRPr="00FA3856">
              <w:rPr>
                <w:rFonts w:ascii="Times New Roman" w:hAnsi="Times New Roman"/>
                <w:b/>
                <w:bCs/>
              </w:rPr>
              <w:t>EGISTRO J051</w:t>
            </w:r>
            <w:r w:rsidRPr="00FA3856">
              <w:rPr>
                <w:rFonts w:ascii="Times New Roman" w:hAnsi="Times New Roman"/>
                <w:b/>
                <w:bCs/>
              </w:rPr>
              <w:t xml:space="preserve">: </w:t>
            </w:r>
            <w:r w:rsidRPr="00FA3856">
              <w:rPr>
                <w:rFonts w:ascii="Times New Roman" w:hAnsi="Times New Roman"/>
                <w:b/>
              </w:rPr>
              <w:t xml:space="preserve">PLANO DE CONTAS </w:t>
            </w:r>
            <w:r w:rsidR="000A1AE0" w:rsidRPr="00FA3856">
              <w:rPr>
                <w:rFonts w:ascii="Times New Roman" w:hAnsi="Times New Roman"/>
                <w:b/>
              </w:rPr>
              <w:t>REFERENCIAL</w:t>
            </w:r>
          </w:p>
        </w:tc>
      </w:tr>
      <w:tr w:rsidR="00485A80" w:rsidRPr="00FA3856" w:rsidTr="00AB01D1">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85A80" w:rsidRPr="00FA3856" w:rsidRDefault="00485A80" w:rsidP="00AB01D1">
            <w:pPr>
              <w:pStyle w:val="PSDS-CorpodeTexto0"/>
              <w:jc w:val="center"/>
              <w:rPr>
                <w:rFonts w:ascii="Times New Roman" w:hAnsi="Times New Roman"/>
                <w:b/>
                <w:bCs/>
              </w:rPr>
            </w:pPr>
            <w:r w:rsidRPr="00FA3856">
              <w:rPr>
                <w:rFonts w:ascii="Times New Roman" w:hAnsi="Times New Roman"/>
                <w:b/>
                <w:bCs/>
              </w:rPr>
              <w:t>Regras de Validação do Registro</w:t>
            </w:r>
          </w:p>
          <w:p w:rsidR="007F6CEC" w:rsidRPr="00FA3856" w:rsidRDefault="001B35F7" w:rsidP="007F6CEC">
            <w:pPr>
              <w:pStyle w:val="PSDS-CorpodeTexto0"/>
              <w:rPr>
                <w:rFonts w:ascii="Times New Roman" w:hAnsi="Times New Roman"/>
                <w:b/>
                <w:bCs/>
              </w:rPr>
            </w:pPr>
            <w:r w:rsidRPr="00FA3856">
              <w:rPr>
                <w:rFonts w:ascii="Times New Roman" w:hAnsi="Times New Roman"/>
                <w:b/>
                <w:bCs/>
              </w:rPr>
              <w:t>REGRA_CCUS_UNICO</w:t>
            </w:r>
          </w:p>
        </w:tc>
      </w:tr>
      <w:tr w:rsidR="00485A80" w:rsidRPr="00FA3856" w:rsidTr="00AB01D1">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85A80" w:rsidRPr="00FA3856" w:rsidRDefault="000A1AE0" w:rsidP="00AB01D1">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85A80" w:rsidRPr="00FA3856" w:rsidRDefault="00485A80" w:rsidP="00AB01D1">
            <w:pPr>
              <w:pStyle w:val="PSDS-CorpodeTexto0"/>
              <w:jc w:val="center"/>
              <w:rPr>
                <w:rFonts w:ascii="Times New Roman" w:hAnsi="Times New Roman"/>
                <w:b/>
                <w:bCs/>
              </w:rPr>
            </w:pPr>
            <w:r w:rsidRPr="00FA3856">
              <w:rPr>
                <w:rFonts w:ascii="Times New Roman" w:hAnsi="Times New Roman"/>
                <w:b/>
                <w:bCs/>
              </w:rPr>
              <w:t>Ocorrência – 0:N</w:t>
            </w:r>
          </w:p>
        </w:tc>
      </w:tr>
      <w:tr w:rsidR="00485A80" w:rsidRPr="00FA3856" w:rsidTr="00AB01D1">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85A80" w:rsidRPr="00FA3856" w:rsidRDefault="00485A80" w:rsidP="000A1AE0">
            <w:pPr>
              <w:pStyle w:val="PSDS-CorpodeTexto0"/>
              <w:rPr>
                <w:rFonts w:ascii="Times New Roman" w:hAnsi="Times New Roman"/>
                <w:b/>
                <w:bCs/>
              </w:rPr>
            </w:pPr>
            <w:r w:rsidRPr="00FA3856">
              <w:rPr>
                <w:rFonts w:ascii="Times New Roman" w:hAnsi="Times New Roman"/>
                <w:b/>
                <w:bCs/>
              </w:rPr>
              <w:t>Campo(s) chave: COD_CTA</w:t>
            </w:r>
            <w:r w:rsidR="000A1AE0" w:rsidRPr="00FA3856">
              <w:rPr>
                <w:rFonts w:ascii="Times New Roman" w:hAnsi="Times New Roman"/>
                <w:b/>
                <w:bCs/>
              </w:rPr>
              <w:t>_REF + COD_CCUS</w:t>
            </w:r>
          </w:p>
        </w:tc>
      </w:tr>
    </w:tbl>
    <w:p w:rsidR="000C778C" w:rsidRPr="00FA3856" w:rsidRDefault="000C778C" w:rsidP="000C778C">
      <w:pPr>
        <w:pStyle w:val="PSDS-CorpodeTexto0"/>
        <w:jc w:val="both"/>
        <w:rPr>
          <w:rFonts w:ascii="Times New Roman" w:hAnsi="Times New Roman"/>
          <w:b/>
          <w:bCs/>
          <w:lang w:val="pt-PT"/>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1"/>
        <w:gridCol w:w="2039"/>
        <w:gridCol w:w="8823"/>
        <w:gridCol w:w="598"/>
        <w:gridCol w:w="1083"/>
        <w:gridCol w:w="976"/>
        <w:gridCol w:w="930"/>
        <w:gridCol w:w="1340"/>
      </w:tblGrid>
      <w:tr w:rsidR="00AE58A0" w:rsidRPr="00FA3856" w:rsidTr="00AE58A0">
        <w:trPr>
          <w:jc w:val="center"/>
        </w:trPr>
        <w:tc>
          <w:tcPr>
            <w:tcW w:w="145" w:type="pct"/>
            <w:tcBorders>
              <w:top w:val="single" w:sz="4" w:space="0" w:color="auto"/>
              <w:left w:val="single" w:sz="4" w:space="0" w:color="auto"/>
              <w:bottom w:val="single" w:sz="4" w:space="0" w:color="auto"/>
              <w:right w:val="single" w:sz="4" w:space="0" w:color="auto"/>
            </w:tcBorders>
            <w:shd w:val="clear" w:color="auto" w:fill="E6E6E6"/>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Nº</w:t>
            </w:r>
          </w:p>
        </w:tc>
        <w:tc>
          <w:tcPr>
            <w:tcW w:w="627" w:type="pct"/>
            <w:tcBorders>
              <w:top w:val="single" w:sz="4" w:space="0" w:color="auto"/>
              <w:left w:val="single" w:sz="4" w:space="0" w:color="auto"/>
              <w:bottom w:val="single" w:sz="4" w:space="0" w:color="auto"/>
              <w:right w:val="single" w:sz="4" w:space="0" w:color="auto"/>
            </w:tcBorders>
            <w:shd w:val="clear" w:color="auto" w:fill="E6E6E6"/>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Campo</w:t>
            </w:r>
          </w:p>
        </w:tc>
        <w:tc>
          <w:tcPr>
            <w:tcW w:w="2712" w:type="pct"/>
            <w:tcBorders>
              <w:top w:val="single" w:sz="4" w:space="0" w:color="auto"/>
              <w:left w:val="single" w:sz="4" w:space="0" w:color="auto"/>
              <w:bottom w:val="single" w:sz="4" w:space="0" w:color="auto"/>
              <w:right w:val="single" w:sz="4" w:space="0" w:color="auto"/>
            </w:tcBorders>
            <w:shd w:val="clear" w:color="auto" w:fill="E6E6E6"/>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Descrição</w:t>
            </w:r>
          </w:p>
        </w:tc>
        <w:tc>
          <w:tcPr>
            <w:tcW w:w="184"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Tipo</w:t>
            </w:r>
          </w:p>
        </w:tc>
        <w:tc>
          <w:tcPr>
            <w:tcW w:w="333"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Tamanho</w:t>
            </w:r>
          </w:p>
        </w:tc>
        <w:tc>
          <w:tcPr>
            <w:tcW w:w="300"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vAlign w:val="cente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Decimal</w:t>
            </w:r>
          </w:p>
        </w:tc>
        <w:tc>
          <w:tcPr>
            <w:tcW w:w="286"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Valores Válidos</w:t>
            </w:r>
          </w:p>
        </w:tc>
        <w:tc>
          <w:tcPr>
            <w:tcW w:w="412"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AE58A0" w:rsidRPr="00FA3856" w:rsidRDefault="00AE58A0" w:rsidP="00AB01D1">
            <w:pPr>
              <w:pStyle w:val="PSDS-CorpodeTexto0"/>
              <w:jc w:val="center"/>
              <w:rPr>
                <w:rFonts w:ascii="Times New Roman" w:hAnsi="Times New Roman"/>
                <w:b/>
                <w:bCs/>
              </w:rPr>
            </w:pPr>
            <w:r w:rsidRPr="00FA3856">
              <w:rPr>
                <w:rFonts w:ascii="Times New Roman" w:hAnsi="Times New Roman"/>
                <w:b/>
                <w:bCs/>
              </w:rPr>
              <w:t>Obrigatório</w:t>
            </w:r>
          </w:p>
        </w:tc>
      </w:tr>
      <w:tr w:rsidR="00AE58A0" w:rsidRPr="00FA3856" w:rsidTr="00AE58A0">
        <w:trPr>
          <w:jc w:val="center"/>
        </w:trPr>
        <w:tc>
          <w:tcPr>
            <w:tcW w:w="145" w:type="pct"/>
            <w:tcBorders>
              <w:top w:val="single" w:sz="4" w:space="0" w:color="auto"/>
              <w:left w:val="single" w:sz="4" w:space="0" w:color="auto"/>
              <w:bottom w:val="single" w:sz="4" w:space="0" w:color="auto"/>
              <w:right w:val="single" w:sz="4" w:space="0" w:color="auto"/>
            </w:tcBorders>
          </w:tcPr>
          <w:p w:rsidR="00AE58A0" w:rsidRPr="00FA3856" w:rsidRDefault="00AE58A0" w:rsidP="00707D2B">
            <w:pPr>
              <w:widowControl w:val="0"/>
              <w:numPr>
                <w:ilvl w:val="0"/>
                <w:numId w:val="26"/>
              </w:numPr>
              <w:autoSpaceDE w:val="0"/>
              <w:autoSpaceDN w:val="0"/>
              <w:adjustRightInd w:val="0"/>
              <w:jc w:val="both"/>
              <w:rPr>
                <w:b/>
                <w:szCs w:val="20"/>
              </w:rPr>
            </w:pPr>
          </w:p>
        </w:tc>
        <w:tc>
          <w:tcPr>
            <w:tcW w:w="627" w:type="pct"/>
            <w:tcBorders>
              <w:top w:val="single" w:sz="4" w:space="0" w:color="auto"/>
              <w:left w:val="single" w:sz="4" w:space="0" w:color="auto"/>
              <w:bottom w:val="single" w:sz="4" w:space="0" w:color="auto"/>
              <w:right w:val="single" w:sz="4" w:space="0" w:color="auto"/>
            </w:tcBorders>
          </w:tcPr>
          <w:p w:rsidR="00AE58A0" w:rsidRPr="00FA3856" w:rsidRDefault="00AE58A0" w:rsidP="000C778C">
            <w:pPr>
              <w:jc w:val="both"/>
              <w:rPr>
                <w:szCs w:val="20"/>
              </w:rPr>
            </w:pPr>
            <w:r w:rsidRPr="00FA3856">
              <w:rPr>
                <w:szCs w:val="20"/>
              </w:rPr>
              <w:t>REG</w:t>
            </w:r>
          </w:p>
        </w:tc>
        <w:tc>
          <w:tcPr>
            <w:tcW w:w="2712" w:type="pct"/>
            <w:tcBorders>
              <w:top w:val="single" w:sz="4" w:space="0" w:color="auto"/>
              <w:left w:val="single" w:sz="4" w:space="0" w:color="auto"/>
              <w:bottom w:val="single" w:sz="4" w:space="0" w:color="auto"/>
              <w:right w:val="single" w:sz="4" w:space="0" w:color="auto"/>
            </w:tcBorders>
          </w:tcPr>
          <w:p w:rsidR="00AE58A0" w:rsidRPr="00FA3856" w:rsidRDefault="00AE58A0" w:rsidP="00AE58A0">
            <w:pPr>
              <w:jc w:val="both"/>
              <w:rPr>
                <w:szCs w:val="20"/>
              </w:rPr>
            </w:pPr>
            <w:r w:rsidRPr="00FA3856">
              <w:rPr>
                <w:szCs w:val="20"/>
              </w:rPr>
              <w:t>Texto Fixo Contendo a Identificação do Registro (J051).</w:t>
            </w:r>
          </w:p>
          <w:p w:rsidR="00AE58A0" w:rsidRPr="00FA3856" w:rsidRDefault="00AE58A0" w:rsidP="00AE58A0">
            <w:pPr>
              <w:jc w:val="both"/>
              <w:rPr>
                <w:szCs w:val="20"/>
              </w:rPr>
            </w:pPr>
          </w:p>
        </w:tc>
        <w:tc>
          <w:tcPr>
            <w:tcW w:w="184"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lang w:val="pt-PT"/>
              </w:rPr>
              <w:t>C</w:t>
            </w:r>
          </w:p>
        </w:tc>
        <w:tc>
          <w:tcPr>
            <w:tcW w:w="333"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lang w:val="pt-PT"/>
              </w:rPr>
              <w:t>004</w:t>
            </w:r>
          </w:p>
        </w:tc>
        <w:tc>
          <w:tcPr>
            <w:tcW w:w="300"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lang w:val="pt-PT"/>
              </w:rPr>
              <w:t>-</w:t>
            </w:r>
          </w:p>
        </w:tc>
        <w:tc>
          <w:tcPr>
            <w:tcW w:w="286"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lang w:val="pt-PT"/>
              </w:rPr>
              <w:t>[J051]</w:t>
            </w:r>
          </w:p>
        </w:tc>
        <w:tc>
          <w:tcPr>
            <w:tcW w:w="41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rPr>
            </w:pPr>
            <w:r w:rsidRPr="00FA3856">
              <w:rPr>
                <w:szCs w:val="20"/>
              </w:rPr>
              <w:t>Sim</w:t>
            </w:r>
          </w:p>
        </w:tc>
      </w:tr>
      <w:tr w:rsidR="00AE58A0" w:rsidRPr="00FA3856" w:rsidTr="00AE58A0">
        <w:trPr>
          <w:jc w:val="center"/>
        </w:trPr>
        <w:tc>
          <w:tcPr>
            <w:tcW w:w="145" w:type="pct"/>
            <w:tcBorders>
              <w:top w:val="single" w:sz="4" w:space="0" w:color="auto"/>
              <w:left w:val="single" w:sz="4" w:space="0" w:color="auto"/>
              <w:bottom w:val="single" w:sz="4" w:space="0" w:color="auto"/>
              <w:right w:val="single" w:sz="4" w:space="0" w:color="auto"/>
            </w:tcBorders>
          </w:tcPr>
          <w:p w:rsidR="00AE58A0" w:rsidRPr="00FA3856" w:rsidRDefault="00AE58A0" w:rsidP="00707D2B">
            <w:pPr>
              <w:widowControl w:val="0"/>
              <w:numPr>
                <w:ilvl w:val="0"/>
                <w:numId w:val="26"/>
              </w:numPr>
              <w:autoSpaceDE w:val="0"/>
              <w:autoSpaceDN w:val="0"/>
              <w:adjustRightInd w:val="0"/>
              <w:jc w:val="both"/>
              <w:rPr>
                <w:b/>
                <w:szCs w:val="20"/>
                <w:lang w:val="pt-PT"/>
              </w:rPr>
            </w:pPr>
          </w:p>
        </w:tc>
        <w:tc>
          <w:tcPr>
            <w:tcW w:w="627" w:type="pct"/>
            <w:tcBorders>
              <w:top w:val="single" w:sz="4" w:space="0" w:color="auto"/>
              <w:left w:val="single" w:sz="4" w:space="0" w:color="auto"/>
              <w:bottom w:val="single" w:sz="4" w:space="0" w:color="auto"/>
              <w:right w:val="single" w:sz="4" w:space="0" w:color="auto"/>
            </w:tcBorders>
          </w:tcPr>
          <w:p w:rsidR="00AE58A0" w:rsidRPr="00FA3856" w:rsidRDefault="00AE58A0" w:rsidP="000C778C">
            <w:pPr>
              <w:jc w:val="both"/>
              <w:rPr>
                <w:szCs w:val="20"/>
                <w:lang w:val="pt-PT"/>
              </w:rPr>
            </w:pPr>
            <w:r w:rsidRPr="00FA3856">
              <w:rPr>
                <w:szCs w:val="20"/>
              </w:rPr>
              <w:t>COD_CCUS</w:t>
            </w:r>
          </w:p>
        </w:tc>
        <w:tc>
          <w:tcPr>
            <w:tcW w:w="2712" w:type="pct"/>
            <w:tcBorders>
              <w:top w:val="single" w:sz="4" w:space="0" w:color="auto"/>
              <w:left w:val="single" w:sz="4" w:space="0" w:color="auto"/>
              <w:bottom w:val="single" w:sz="4" w:space="0" w:color="auto"/>
              <w:right w:val="single" w:sz="4" w:space="0" w:color="auto"/>
            </w:tcBorders>
          </w:tcPr>
          <w:p w:rsidR="00AE58A0" w:rsidRPr="00FA3856" w:rsidRDefault="00AE58A0" w:rsidP="000C778C">
            <w:pPr>
              <w:jc w:val="both"/>
              <w:rPr>
                <w:szCs w:val="20"/>
              </w:rPr>
            </w:pPr>
            <w:r w:rsidRPr="00FA3856">
              <w:rPr>
                <w:szCs w:val="20"/>
              </w:rPr>
              <w:t>Código do Centro de Custos.</w:t>
            </w:r>
          </w:p>
          <w:p w:rsidR="00AE58A0" w:rsidRPr="00FA3856" w:rsidRDefault="00AE58A0" w:rsidP="000C778C">
            <w:pPr>
              <w:jc w:val="both"/>
              <w:rPr>
                <w:szCs w:val="20"/>
                <w:lang w:val="pt-PT"/>
              </w:rPr>
            </w:pPr>
          </w:p>
        </w:tc>
        <w:tc>
          <w:tcPr>
            <w:tcW w:w="184"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AE58A0" w:rsidRPr="00FA3856" w:rsidRDefault="00AE58A0" w:rsidP="00AB01D1">
            <w:pPr>
              <w:jc w:val="center"/>
              <w:rPr>
                <w:szCs w:val="20"/>
                <w:lang w:val="pt-PT"/>
              </w:rPr>
            </w:pPr>
            <w:r w:rsidRPr="00FA3856">
              <w:rPr>
                <w:szCs w:val="20"/>
              </w:rPr>
              <w:t>C</w:t>
            </w:r>
          </w:p>
        </w:tc>
        <w:tc>
          <w:tcPr>
            <w:tcW w:w="333"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AE58A0" w:rsidRPr="00FA3856" w:rsidRDefault="00AE58A0" w:rsidP="00AB01D1">
            <w:pPr>
              <w:jc w:val="center"/>
              <w:rPr>
                <w:szCs w:val="20"/>
                <w:lang w:val="pt-PT"/>
              </w:rPr>
            </w:pPr>
            <w:r w:rsidRPr="00FA3856">
              <w:rPr>
                <w:szCs w:val="20"/>
              </w:rPr>
              <w:t>-</w:t>
            </w:r>
          </w:p>
        </w:tc>
        <w:tc>
          <w:tcPr>
            <w:tcW w:w="300"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rPr>
              <w:t>-</w:t>
            </w:r>
          </w:p>
        </w:tc>
        <w:tc>
          <w:tcPr>
            <w:tcW w:w="286"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rPr>
              <w:t>-</w:t>
            </w:r>
          </w:p>
        </w:tc>
        <w:tc>
          <w:tcPr>
            <w:tcW w:w="41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lang w:val="pt-PT"/>
              </w:rPr>
            </w:pPr>
            <w:r w:rsidRPr="00FA3856">
              <w:rPr>
                <w:szCs w:val="20"/>
              </w:rPr>
              <w:t>Não</w:t>
            </w:r>
          </w:p>
        </w:tc>
      </w:tr>
      <w:tr w:rsidR="00AE58A0" w:rsidRPr="00FA3856" w:rsidTr="00AE58A0">
        <w:trPr>
          <w:jc w:val="center"/>
        </w:trPr>
        <w:tc>
          <w:tcPr>
            <w:tcW w:w="145" w:type="pct"/>
            <w:tcBorders>
              <w:top w:val="single" w:sz="4" w:space="0" w:color="auto"/>
              <w:left w:val="single" w:sz="4" w:space="0" w:color="auto"/>
              <w:bottom w:val="single" w:sz="4" w:space="0" w:color="auto"/>
              <w:right w:val="single" w:sz="4" w:space="0" w:color="auto"/>
            </w:tcBorders>
          </w:tcPr>
          <w:p w:rsidR="00AE58A0" w:rsidRPr="00FA3856" w:rsidRDefault="00AE58A0" w:rsidP="00707D2B">
            <w:pPr>
              <w:widowControl w:val="0"/>
              <w:numPr>
                <w:ilvl w:val="0"/>
                <w:numId w:val="26"/>
              </w:numPr>
              <w:autoSpaceDE w:val="0"/>
              <w:autoSpaceDN w:val="0"/>
              <w:adjustRightInd w:val="0"/>
              <w:jc w:val="both"/>
              <w:rPr>
                <w:b/>
                <w:szCs w:val="20"/>
                <w:lang w:val="pt-PT"/>
              </w:rPr>
            </w:pPr>
          </w:p>
        </w:tc>
        <w:tc>
          <w:tcPr>
            <w:tcW w:w="627" w:type="pct"/>
            <w:tcBorders>
              <w:top w:val="single" w:sz="4" w:space="0" w:color="auto"/>
              <w:left w:val="single" w:sz="4" w:space="0" w:color="auto"/>
              <w:bottom w:val="single" w:sz="4" w:space="0" w:color="auto"/>
              <w:right w:val="single" w:sz="4" w:space="0" w:color="auto"/>
            </w:tcBorders>
          </w:tcPr>
          <w:p w:rsidR="00AE58A0" w:rsidRPr="00FA3856" w:rsidRDefault="00AE58A0" w:rsidP="000C778C">
            <w:pPr>
              <w:jc w:val="both"/>
              <w:rPr>
                <w:szCs w:val="20"/>
                <w:lang w:val="es-ES_tradnl"/>
              </w:rPr>
            </w:pPr>
            <w:r w:rsidRPr="00FA3856">
              <w:rPr>
                <w:szCs w:val="20"/>
                <w:lang w:val="es-ES_tradnl"/>
              </w:rPr>
              <w:t>COD_CTA_REF</w:t>
            </w:r>
          </w:p>
        </w:tc>
        <w:tc>
          <w:tcPr>
            <w:tcW w:w="2712" w:type="pct"/>
            <w:tcBorders>
              <w:top w:val="single" w:sz="4" w:space="0" w:color="auto"/>
              <w:left w:val="single" w:sz="4" w:space="0" w:color="auto"/>
              <w:bottom w:val="single" w:sz="4" w:space="0" w:color="auto"/>
              <w:right w:val="single" w:sz="4" w:space="0" w:color="auto"/>
            </w:tcBorders>
          </w:tcPr>
          <w:p w:rsidR="00AE58A0" w:rsidRPr="00FA3856" w:rsidRDefault="00AE58A0" w:rsidP="00563622">
            <w:pPr>
              <w:jc w:val="both"/>
              <w:rPr>
                <w:szCs w:val="20"/>
              </w:rPr>
            </w:pPr>
            <w:r w:rsidRPr="00FA3856">
              <w:rPr>
                <w:szCs w:val="20"/>
              </w:rPr>
              <w:t xml:space="preserve">Código da Conta no Plano de Contas Referencial Definido </w:t>
            </w:r>
            <w:r w:rsidR="00563622" w:rsidRPr="00FA3856">
              <w:rPr>
                <w:szCs w:val="20"/>
              </w:rPr>
              <w:t>em</w:t>
            </w:r>
            <w:r w:rsidRPr="00FA3856">
              <w:rPr>
                <w:szCs w:val="20"/>
              </w:rPr>
              <w:t xml:space="preserve"> 0010.COD_QUALIF_PJ, conforme tabela publicada no Sped.</w:t>
            </w:r>
          </w:p>
        </w:tc>
        <w:tc>
          <w:tcPr>
            <w:tcW w:w="184"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AE58A0" w:rsidRPr="00FA3856" w:rsidRDefault="00AE58A0" w:rsidP="00AB01D1">
            <w:pPr>
              <w:jc w:val="center"/>
              <w:rPr>
                <w:szCs w:val="20"/>
              </w:rPr>
            </w:pPr>
            <w:r w:rsidRPr="00FA3856">
              <w:rPr>
                <w:szCs w:val="20"/>
              </w:rPr>
              <w:t>C</w:t>
            </w:r>
          </w:p>
        </w:tc>
        <w:tc>
          <w:tcPr>
            <w:tcW w:w="333" w:type="pct"/>
            <w:tcBorders>
              <w:top w:val="single" w:sz="4" w:space="0" w:color="auto"/>
              <w:left w:val="single" w:sz="4" w:space="0" w:color="auto"/>
              <w:bottom w:val="single" w:sz="4" w:space="0" w:color="auto"/>
              <w:right w:val="single" w:sz="4" w:space="0" w:color="auto"/>
            </w:tcBorders>
            <w:noWrap/>
            <w:tcMar>
              <w:top w:w="0" w:type="dxa"/>
              <w:left w:w="70" w:type="dxa"/>
              <w:bottom w:w="0" w:type="dxa"/>
              <w:right w:w="70" w:type="dxa"/>
            </w:tcMar>
          </w:tcPr>
          <w:p w:rsidR="00AE58A0" w:rsidRPr="00FA3856" w:rsidRDefault="00AE58A0" w:rsidP="00AB01D1">
            <w:pPr>
              <w:jc w:val="center"/>
              <w:rPr>
                <w:szCs w:val="20"/>
              </w:rPr>
            </w:pPr>
            <w:r w:rsidRPr="00FA3856">
              <w:rPr>
                <w:szCs w:val="20"/>
              </w:rPr>
              <w:t>-</w:t>
            </w:r>
          </w:p>
        </w:tc>
        <w:tc>
          <w:tcPr>
            <w:tcW w:w="300"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rPr>
            </w:pPr>
            <w:r w:rsidRPr="00FA3856">
              <w:rPr>
                <w:szCs w:val="20"/>
              </w:rPr>
              <w:t>-</w:t>
            </w:r>
          </w:p>
        </w:tc>
        <w:tc>
          <w:tcPr>
            <w:tcW w:w="286"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rPr>
            </w:pPr>
            <w:r w:rsidRPr="00FA3856">
              <w:rPr>
                <w:szCs w:val="20"/>
              </w:rPr>
              <w:t>-</w:t>
            </w:r>
          </w:p>
        </w:tc>
        <w:tc>
          <w:tcPr>
            <w:tcW w:w="412"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AE58A0" w:rsidRPr="00FA3856" w:rsidRDefault="00AE58A0" w:rsidP="00AB01D1">
            <w:pPr>
              <w:jc w:val="center"/>
              <w:rPr>
                <w:szCs w:val="20"/>
              </w:rPr>
            </w:pPr>
            <w:r w:rsidRPr="00FA3856">
              <w:rPr>
                <w:szCs w:val="20"/>
              </w:rPr>
              <w:t>Sim</w:t>
            </w:r>
          </w:p>
        </w:tc>
      </w:tr>
    </w:tbl>
    <w:p w:rsidR="000C778C" w:rsidRPr="00FA3856" w:rsidRDefault="000C778C" w:rsidP="000C778C">
      <w:pPr>
        <w:jc w:val="both"/>
        <w:rPr>
          <w:szCs w:val="20"/>
        </w:rPr>
      </w:pPr>
    </w:p>
    <w:p w:rsidR="00087BBF" w:rsidRPr="00FA3856" w:rsidRDefault="00087BBF" w:rsidP="000C778C">
      <w:pPr>
        <w:pStyle w:val="PSDS-CorpodeTexto0"/>
        <w:jc w:val="both"/>
        <w:rPr>
          <w:rFonts w:ascii="Times New Roman" w:hAnsi="Times New Roman"/>
          <w:b/>
        </w:rPr>
      </w:pPr>
      <w:r w:rsidRPr="00FA3856">
        <w:rPr>
          <w:rFonts w:ascii="Times New Roman" w:hAnsi="Times New Roman"/>
          <w:b/>
        </w:rPr>
        <w:t>I – Regras de Validação de Registro:</w:t>
      </w:r>
    </w:p>
    <w:p w:rsidR="00087BBF" w:rsidRPr="00FA3856" w:rsidRDefault="00087BBF" w:rsidP="00AE58A0">
      <w:pPr>
        <w:pStyle w:val="PSDS-CorpodeTexto0"/>
        <w:ind w:left="708"/>
        <w:jc w:val="both"/>
        <w:rPr>
          <w:rFonts w:ascii="Times New Roman" w:hAnsi="Times New Roman"/>
        </w:rPr>
      </w:pPr>
      <w:r w:rsidRPr="00FA3856">
        <w:rPr>
          <w:rFonts w:ascii="Times New Roman" w:hAnsi="Times New Roman"/>
          <w:b/>
        </w:rPr>
        <w:t xml:space="preserve">REGRA_CCUS_UNICO: </w:t>
      </w:r>
      <w:r w:rsidRPr="00FA3856">
        <w:rPr>
          <w:rFonts w:ascii="Times New Roman" w:hAnsi="Times New Roman"/>
        </w:rPr>
        <w:t>V</w:t>
      </w:r>
      <w:r w:rsidR="0069023E" w:rsidRPr="00FA3856">
        <w:rPr>
          <w:rFonts w:ascii="Times New Roman" w:hAnsi="Times New Roman"/>
        </w:rPr>
        <w:t xml:space="preserve">erifica, quando for utilizado o </w:t>
      </w:r>
      <w:r w:rsidRPr="00FA3856">
        <w:rPr>
          <w:rFonts w:ascii="Times New Roman" w:hAnsi="Times New Roman"/>
        </w:rPr>
        <w:t>centro de custos</w:t>
      </w:r>
      <w:r w:rsidR="0069023E" w:rsidRPr="00FA3856">
        <w:rPr>
          <w:rFonts w:ascii="Times New Roman" w:hAnsi="Times New Roman"/>
        </w:rPr>
        <w:t xml:space="preserve"> vazio</w:t>
      </w:r>
      <w:r w:rsidRPr="00FA3856">
        <w:rPr>
          <w:rFonts w:ascii="Times New Roman" w:hAnsi="Times New Roman"/>
        </w:rPr>
        <w:t>, se os demais filhos (J051) também constam no centro de cus</w:t>
      </w:r>
      <w:r w:rsidR="00AE58A0" w:rsidRPr="00FA3856">
        <w:rPr>
          <w:rFonts w:ascii="Times New Roman" w:hAnsi="Times New Roman"/>
        </w:rPr>
        <w:t xml:space="preserve">tos vazio. O erro ocorre quando, </w:t>
      </w:r>
      <w:r w:rsidRPr="00FA3856">
        <w:rPr>
          <w:rFonts w:ascii="Times New Roman" w:hAnsi="Times New Roman"/>
        </w:rPr>
        <w:t>entre os filhos J051 de um mesmo J050, existem centros de custos diferentes (mais de um) e pelo menos um deles é vazio.</w:t>
      </w:r>
    </w:p>
    <w:p w:rsidR="007F6CEC" w:rsidRPr="00FA3856" w:rsidRDefault="007F6CEC" w:rsidP="000C778C">
      <w:pPr>
        <w:pStyle w:val="PSDS-CorpodeTexto0"/>
        <w:jc w:val="both"/>
        <w:rPr>
          <w:rFonts w:ascii="Times New Roman" w:hAnsi="Times New Roman"/>
        </w:rPr>
      </w:pPr>
    </w:p>
    <w:p w:rsidR="00AB01D1" w:rsidRPr="00FA3856" w:rsidRDefault="00AB01D1" w:rsidP="000C778C">
      <w:pPr>
        <w:pStyle w:val="PSDS-CorpodeTexto0"/>
        <w:jc w:val="both"/>
        <w:rPr>
          <w:rFonts w:ascii="Times New Roman" w:hAnsi="Times New Roman"/>
          <w:b/>
        </w:rPr>
      </w:pPr>
      <w:r w:rsidRPr="00FA3856">
        <w:rPr>
          <w:rFonts w:ascii="Times New Roman" w:hAnsi="Times New Roman"/>
          <w:b/>
        </w:rPr>
        <w:t>I</w:t>
      </w:r>
      <w:r w:rsidR="00087BBF" w:rsidRPr="00FA3856">
        <w:rPr>
          <w:rFonts w:ascii="Times New Roman" w:hAnsi="Times New Roman"/>
          <w:b/>
        </w:rPr>
        <w:t>I</w:t>
      </w:r>
      <w:r w:rsidRPr="00FA3856">
        <w:rPr>
          <w:rFonts w:ascii="Times New Roman" w:hAnsi="Times New Roman"/>
          <w:b/>
        </w:rPr>
        <w:t xml:space="preserve"> – Regras de Validação de Campos:</w:t>
      </w: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781123" w:rsidRPr="00FA3856" w:rsidRDefault="00515675" w:rsidP="00781123">
            <w:pPr>
              <w:pStyle w:val="PSDS-CorpodeTexto0"/>
              <w:jc w:val="center"/>
              <w:rPr>
                <w:rFonts w:ascii="Times New Roman" w:hAnsi="Times New Roman"/>
                <w:b/>
                <w:bCs/>
              </w:rPr>
            </w:pPr>
            <w:r w:rsidRPr="00FA3856">
              <w:rPr>
                <w:rFonts w:ascii="Times New Roman" w:hAnsi="Times New Roman"/>
                <w:b/>
                <w:bCs/>
              </w:rPr>
              <w:t>Regras de Validação do C</w:t>
            </w:r>
            <w:r w:rsidR="00781123" w:rsidRPr="00FA3856">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Tipo</w:t>
            </w:r>
          </w:p>
        </w:tc>
      </w:tr>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widowControl w:val="0"/>
              <w:autoSpaceDE w:val="0"/>
              <w:autoSpaceDN w:val="0"/>
              <w:adjustRightInd w:val="0"/>
              <w:jc w:val="both"/>
              <w:rPr>
                <w:b/>
                <w:szCs w:val="20"/>
                <w:lang w:val="pt-PT"/>
              </w:rPr>
            </w:pPr>
            <w:r w:rsidRPr="00FA3856">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pt-PT"/>
              </w:rPr>
            </w:pPr>
            <w:r w:rsidRPr="00FA3856">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7F6CEC" w:rsidRPr="00FA3856" w:rsidRDefault="00E81A1E" w:rsidP="00781123">
            <w:pPr>
              <w:pStyle w:val="Corpodetexto"/>
              <w:rPr>
                <w:rFonts w:ascii="Times New Roman" w:hAnsi="Times New Roman"/>
                <w:szCs w:val="20"/>
              </w:rPr>
            </w:pPr>
            <w:hyperlink w:anchor="REGRA_CCUS_NO_CENTRO_CUSTOS" w:history="1">
              <w:r w:rsidR="00781123" w:rsidRPr="00FA3856">
                <w:rPr>
                  <w:rStyle w:val="Hyperlink"/>
                  <w:rFonts w:ascii="Times New Roman" w:hAnsi="Times New Roman"/>
                  <w:b/>
                  <w:color w:val="auto"/>
                  <w:szCs w:val="20"/>
                </w:rPr>
                <w:t>REGRA_CCUS_NO_CENTRO_CUSTOS</w:t>
              </w:r>
            </w:hyperlink>
            <w:r w:rsidR="00781123" w:rsidRPr="00FA3856">
              <w:rPr>
                <w:rStyle w:val="Hyperlink"/>
                <w:rFonts w:ascii="Times New Roman" w:hAnsi="Times New Roman"/>
                <w:b/>
                <w:color w:val="auto"/>
                <w:szCs w:val="20"/>
              </w:rPr>
              <w:t xml:space="preserve">: </w:t>
            </w:r>
            <w:r w:rsidR="00781123" w:rsidRPr="00FA3856">
              <w:rPr>
                <w:rFonts w:ascii="Times New Roman" w:hAnsi="Times New Roman"/>
                <w:szCs w:val="20"/>
              </w:rPr>
              <w:t xml:space="preserve">Verifica se o código do centro de custos </w:t>
            </w:r>
            <w:r w:rsidR="000D1E6A" w:rsidRPr="00FA3856">
              <w:rPr>
                <w:rFonts w:ascii="Times New Roman" w:hAnsi="Times New Roman"/>
                <w:szCs w:val="20"/>
              </w:rPr>
              <w:t xml:space="preserve">J051.COD_CCUS </w:t>
            </w:r>
            <w:r w:rsidR="00781123" w:rsidRPr="00FA3856">
              <w:rPr>
                <w:rFonts w:ascii="Times New Roman" w:hAnsi="Times New Roman"/>
                <w:szCs w:val="20"/>
              </w:rPr>
              <w:t>existe no registro J100 (Centro de Custos).</w:t>
            </w:r>
          </w:p>
          <w:p w:rsidR="00781123" w:rsidRPr="00FA3856"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pt-PT"/>
              </w:rPr>
            </w:pPr>
            <w:r w:rsidRPr="00FA3856">
              <w:rPr>
                <w:szCs w:val="20"/>
                <w:lang w:val="pt-PT"/>
              </w:rPr>
              <w:t>Erro</w:t>
            </w:r>
          </w:p>
        </w:tc>
      </w:tr>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widowControl w:val="0"/>
              <w:autoSpaceDE w:val="0"/>
              <w:autoSpaceDN w:val="0"/>
              <w:adjustRightInd w:val="0"/>
              <w:jc w:val="both"/>
              <w:rPr>
                <w:b/>
                <w:szCs w:val="20"/>
                <w:lang w:val="pt-PT"/>
              </w:rPr>
            </w:pPr>
            <w:r w:rsidRPr="00FA3856">
              <w:rPr>
                <w:b/>
                <w:szCs w:val="20"/>
                <w:lang w:val="pt-PT"/>
              </w:rPr>
              <w:lastRenderedPageBreak/>
              <w:t>3</w:t>
            </w:r>
          </w:p>
        </w:tc>
        <w:tc>
          <w:tcPr>
            <w:tcW w:w="581"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es-ES_tradnl"/>
              </w:rPr>
            </w:pPr>
            <w:r w:rsidRPr="00FA3856">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781123" w:rsidRPr="00FA3856" w:rsidRDefault="00E81A1E" w:rsidP="00781123">
            <w:pPr>
              <w:jc w:val="both"/>
              <w:rPr>
                <w:b/>
                <w:szCs w:val="20"/>
              </w:rPr>
            </w:pPr>
            <w:hyperlink w:anchor="REGRA_NAO_EXISTE_COD_CTA_REF" w:history="1">
              <w:r w:rsidR="00781123" w:rsidRPr="00FA3856">
                <w:rPr>
                  <w:rStyle w:val="Hyperlink"/>
                  <w:b/>
                  <w:color w:val="auto"/>
                  <w:szCs w:val="20"/>
                </w:rPr>
                <w:t>REGRA_NAO_EXISTE_COD_CTA_REF</w:t>
              </w:r>
            </w:hyperlink>
            <w:r w:rsidR="0009302C" w:rsidRPr="00FA3856">
              <w:rPr>
                <w:rStyle w:val="Hyperlink"/>
                <w:b/>
                <w:color w:val="auto"/>
                <w:szCs w:val="20"/>
              </w:rPr>
              <w:t xml:space="preserve">: </w:t>
            </w:r>
            <w:r w:rsidR="0009302C" w:rsidRPr="00FA3856">
              <w:rPr>
                <w:szCs w:val="20"/>
              </w:rPr>
              <w:t xml:space="preserve">Verifica se o </w:t>
            </w:r>
            <w:r w:rsidR="000D1E6A" w:rsidRPr="00FA3856">
              <w:rPr>
                <w:szCs w:val="20"/>
              </w:rPr>
              <w:t xml:space="preserve">J051.COD_CTA_REF </w:t>
            </w:r>
            <w:r w:rsidR="0009302C" w:rsidRPr="00FA3856">
              <w:rPr>
                <w:szCs w:val="20"/>
              </w:rPr>
              <w:t>existe no plano de contas referencial.</w:t>
            </w:r>
          </w:p>
          <w:p w:rsidR="0009302C" w:rsidRPr="00FA3856" w:rsidRDefault="0009302C" w:rsidP="00781123">
            <w:pPr>
              <w:jc w:val="both"/>
              <w:rPr>
                <w:b/>
                <w:szCs w:val="20"/>
              </w:rPr>
            </w:pPr>
          </w:p>
          <w:p w:rsidR="00781123" w:rsidRPr="00FA3856" w:rsidRDefault="00E81A1E" w:rsidP="00781123">
            <w:pPr>
              <w:jc w:val="both"/>
              <w:rPr>
                <w:rStyle w:val="Hyperlink"/>
                <w:color w:val="auto"/>
                <w:szCs w:val="20"/>
              </w:rPr>
            </w:pPr>
            <w:hyperlink w:anchor="REGRA_COD_CTA_REF_SINTETICA" w:history="1">
              <w:r w:rsidR="00781123" w:rsidRPr="00FA3856">
                <w:rPr>
                  <w:rStyle w:val="Hyperlink"/>
                  <w:b/>
                  <w:color w:val="auto"/>
                  <w:szCs w:val="20"/>
                </w:rPr>
                <w:t>REGRA_COD_CTA_REF_SINTETICA</w:t>
              </w:r>
            </w:hyperlink>
            <w:r w:rsidR="0009302C" w:rsidRPr="00FA3856">
              <w:rPr>
                <w:rStyle w:val="Hyperlink"/>
                <w:b/>
                <w:color w:val="auto"/>
                <w:szCs w:val="20"/>
              </w:rPr>
              <w:t xml:space="preserve">: </w:t>
            </w:r>
            <w:r w:rsidR="0009302C" w:rsidRPr="00FA3856">
              <w:rPr>
                <w:rStyle w:val="Hyperlink"/>
                <w:color w:val="auto"/>
                <w:szCs w:val="20"/>
              </w:rPr>
              <w:t xml:space="preserve">Verifica se conta informada </w:t>
            </w:r>
            <w:r w:rsidR="002F4306" w:rsidRPr="00FA3856">
              <w:rPr>
                <w:rStyle w:val="Hyperlink"/>
                <w:color w:val="auto"/>
                <w:szCs w:val="20"/>
              </w:rPr>
              <w:t>é sintética</w:t>
            </w:r>
            <w:r w:rsidR="0009302C" w:rsidRPr="00FA3856">
              <w:rPr>
                <w:rStyle w:val="Hyperlink"/>
                <w:color w:val="auto"/>
                <w:szCs w:val="20"/>
              </w:rPr>
              <w:t xml:space="preserve"> no plano de contas referencial.</w:t>
            </w:r>
          </w:p>
          <w:p w:rsidR="0009302C" w:rsidRPr="00FA3856" w:rsidRDefault="0009302C" w:rsidP="00781123">
            <w:pPr>
              <w:jc w:val="both"/>
              <w:rPr>
                <w:b/>
                <w:szCs w:val="20"/>
              </w:rPr>
            </w:pPr>
          </w:p>
          <w:p w:rsidR="0074344E" w:rsidRPr="00FA3856" w:rsidRDefault="00E81A1E" w:rsidP="00781123">
            <w:pPr>
              <w:jc w:val="both"/>
              <w:rPr>
                <w:szCs w:val="20"/>
              </w:rPr>
            </w:pPr>
            <w:hyperlink w:anchor="REGRA_NATUREZA_REF" w:history="1">
              <w:r w:rsidR="00781123" w:rsidRPr="00FA3856">
                <w:rPr>
                  <w:rStyle w:val="Hyperlink"/>
                  <w:b/>
                  <w:color w:val="auto"/>
                  <w:szCs w:val="20"/>
                </w:rPr>
                <w:t>REGRA_NATUREZA_REF</w:t>
              </w:r>
            </w:hyperlink>
            <w:r w:rsidR="0009302C" w:rsidRPr="00FA3856">
              <w:rPr>
                <w:rStyle w:val="Hyperlink"/>
                <w:b/>
                <w:color w:val="auto"/>
                <w:szCs w:val="20"/>
              </w:rPr>
              <w:t xml:space="preserve">: </w:t>
            </w:r>
            <w:r w:rsidR="0009302C" w:rsidRPr="00FA3856">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es-ES_tradnl"/>
              </w:rPr>
            </w:pPr>
            <w:r w:rsidRPr="00FA3856">
              <w:rPr>
                <w:szCs w:val="20"/>
                <w:lang w:val="es-ES_tradnl"/>
              </w:rPr>
              <w:t>Erro</w:t>
            </w:r>
          </w:p>
          <w:p w:rsidR="0009302C" w:rsidRPr="00FA3856" w:rsidRDefault="0009302C" w:rsidP="00781123">
            <w:pPr>
              <w:jc w:val="both"/>
              <w:rPr>
                <w:szCs w:val="20"/>
                <w:lang w:val="es-ES_tradnl"/>
              </w:rPr>
            </w:pPr>
          </w:p>
          <w:p w:rsidR="00781123" w:rsidRPr="00FA3856" w:rsidRDefault="00781123" w:rsidP="00781123">
            <w:pPr>
              <w:jc w:val="both"/>
              <w:rPr>
                <w:szCs w:val="20"/>
                <w:lang w:val="es-ES_tradnl"/>
              </w:rPr>
            </w:pPr>
            <w:r w:rsidRPr="00FA3856">
              <w:rPr>
                <w:szCs w:val="20"/>
                <w:lang w:val="es-ES_tradnl"/>
              </w:rPr>
              <w:t>Erro</w:t>
            </w:r>
          </w:p>
          <w:p w:rsidR="0009302C" w:rsidRPr="00FA3856" w:rsidRDefault="0009302C" w:rsidP="00781123">
            <w:pPr>
              <w:jc w:val="both"/>
              <w:rPr>
                <w:szCs w:val="20"/>
                <w:lang w:val="es-ES_tradnl"/>
              </w:rPr>
            </w:pPr>
          </w:p>
          <w:p w:rsidR="00781123" w:rsidRPr="00FA3856" w:rsidRDefault="00B07591" w:rsidP="00781123">
            <w:pPr>
              <w:jc w:val="both"/>
              <w:rPr>
                <w:szCs w:val="20"/>
                <w:lang w:val="es-ES_tradnl"/>
              </w:rPr>
            </w:pPr>
            <w:r w:rsidRPr="00FA3856">
              <w:rPr>
                <w:szCs w:val="20"/>
                <w:lang w:val="es-ES_tradnl"/>
              </w:rPr>
              <w:t>Aviso</w:t>
            </w:r>
          </w:p>
        </w:tc>
      </w:tr>
    </w:tbl>
    <w:p w:rsidR="00A17D11" w:rsidRPr="00FA3856" w:rsidRDefault="00A17D11" w:rsidP="002C58A4">
      <w:pPr>
        <w:pStyle w:val="PSDS-CorpodeTexto0"/>
        <w:jc w:val="both"/>
        <w:rPr>
          <w:rFonts w:ascii="Times New Roman" w:hAnsi="Times New Roman"/>
          <w:lang w:val="pt-PT"/>
        </w:rPr>
      </w:pPr>
    </w:p>
    <w:p w:rsidR="002C58A4" w:rsidRPr="00FA3856"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r w:rsidRPr="00FA3856">
        <w:rPr>
          <w:rFonts w:ascii="Times New Roman" w:hAnsi="Times New Roman"/>
          <w:b/>
          <w:color w:val="002060"/>
          <w:szCs w:val="20"/>
        </w:rPr>
        <w:t>|J051||1.01.01.01.01|</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J051|: Identificação do tipo do registro.</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 (Não há).</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1.01.01.01.01|: Código da conta referencial (1.01.01.01.01 = Caixa Matriz).</w:t>
      </w:r>
    </w:p>
    <w:p w:rsidR="00737B6B" w:rsidRDefault="00737B6B">
      <w:pPr>
        <w:spacing w:after="200" w:line="276" w:lineRule="auto"/>
        <w:rPr>
          <w:b/>
          <w:bCs/>
          <w:color w:val="0000FF"/>
          <w:szCs w:val="20"/>
        </w:rPr>
      </w:pPr>
      <w:r>
        <w:rPr>
          <w:color w:val="0000FF"/>
          <w:szCs w:val="20"/>
        </w:rPr>
        <w:br w:type="page"/>
      </w:r>
    </w:p>
    <w:p w:rsidR="00FC7ABA" w:rsidRPr="00FA3856" w:rsidRDefault="00FC7ABA" w:rsidP="00FC7ABA">
      <w:pPr>
        <w:pStyle w:val="Ttulo1"/>
        <w:jc w:val="both"/>
        <w:rPr>
          <w:color w:val="0000FF"/>
          <w:szCs w:val="20"/>
        </w:rPr>
      </w:pPr>
      <w:bookmarkStart w:id="104" w:name="_Toc454359300"/>
      <w:r w:rsidRPr="00FA3856">
        <w:rPr>
          <w:color w:val="0000FF"/>
          <w:szCs w:val="20"/>
        </w:rPr>
        <w:lastRenderedPageBreak/>
        <w:t>Registro J053: Subcontas Correlatas</w:t>
      </w:r>
      <w:bookmarkEnd w:id="104"/>
    </w:p>
    <w:p w:rsidR="00D83BF1" w:rsidRPr="00FA3856" w:rsidRDefault="00D83BF1" w:rsidP="00951400">
      <w:pPr>
        <w:rPr>
          <w:b/>
          <w:bCs/>
          <w:szCs w:val="20"/>
        </w:rPr>
      </w:pPr>
    </w:p>
    <w:p w:rsidR="00D83BF1" w:rsidRPr="00FA3856" w:rsidRDefault="00D83BF1" w:rsidP="00951400">
      <w:pPr>
        <w:rPr>
          <w:bCs/>
          <w:szCs w:val="20"/>
        </w:rPr>
      </w:pPr>
      <w:r w:rsidRPr="00FA3856">
        <w:rPr>
          <w:b/>
          <w:bCs/>
          <w:szCs w:val="20"/>
        </w:rPr>
        <w:tab/>
      </w:r>
      <w:r w:rsidRPr="00FA3856">
        <w:rPr>
          <w:bCs/>
          <w:szCs w:val="20"/>
        </w:rPr>
        <w:t>Registro utilizado para demonstrar os grupos (</w:t>
      </w:r>
      <w:r w:rsidR="00AE58A0" w:rsidRPr="00FA3856">
        <w:rPr>
          <w:bCs/>
          <w:szCs w:val="20"/>
        </w:rPr>
        <w:t>J053.</w:t>
      </w:r>
      <w:r w:rsidRPr="00FA3856">
        <w:rPr>
          <w:bCs/>
          <w:szCs w:val="20"/>
        </w:rPr>
        <w:t>COD_IDT) compostos de uma conta “pai” e uma ou mais subcontas correlatas. É possível utilizar o mesmo código de identificação do grupo para mais de um conjunto de conta “pai” e subconta(s).</w:t>
      </w:r>
    </w:p>
    <w:p w:rsidR="00D83BF1" w:rsidRPr="00FA3856" w:rsidRDefault="00D83BF1" w:rsidP="00951400">
      <w:pPr>
        <w:rPr>
          <w:bCs/>
          <w:szCs w:val="20"/>
        </w:rPr>
      </w:pPr>
    </w:p>
    <w:p w:rsidR="00D83BF1" w:rsidRPr="00FA3856" w:rsidRDefault="00D83BF1" w:rsidP="00951400">
      <w:pPr>
        <w:rPr>
          <w:b/>
          <w:bCs/>
          <w:szCs w:val="20"/>
        </w:rPr>
      </w:pPr>
      <w:r w:rsidRPr="00FA3856">
        <w:rPr>
          <w:bCs/>
          <w:szCs w:val="20"/>
        </w:rPr>
        <w:tab/>
      </w:r>
      <w:r w:rsidRPr="00FA3856">
        <w:rPr>
          <w:b/>
          <w:bCs/>
          <w:szCs w:val="20"/>
        </w:rPr>
        <w:t>Exemplo: Grupo 1 – Conta pai (informada no regist</w:t>
      </w:r>
      <w:r w:rsidR="0069023E" w:rsidRPr="00FA3856">
        <w:rPr>
          <w:b/>
          <w:bCs/>
          <w:szCs w:val="20"/>
        </w:rPr>
        <w:t xml:space="preserve">ro J050) = Veículos / Subconta = </w:t>
      </w:r>
      <w:r w:rsidRPr="00FA3856">
        <w:rPr>
          <w:b/>
          <w:bCs/>
          <w:szCs w:val="20"/>
        </w:rPr>
        <w:t>Ajuste a Valor Presente (AVP) (também deve estar informada no J050).</w:t>
      </w:r>
    </w:p>
    <w:p w:rsidR="00D83BF1" w:rsidRPr="00FA3856" w:rsidRDefault="00716D09" w:rsidP="00951400">
      <w:pPr>
        <w:rPr>
          <w:b/>
          <w:bCs/>
          <w:szCs w:val="20"/>
        </w:rPr>
      </w:pPr>
      <w:r w:rsidRPr="00FA3856">
        <w:rPr>
          <w:b/>
          <w:bCs/>
          <w:szCs w:val="20"/>
        </w:rPr>
        <w:tab/>
      </w:r>
      <w:r w:rsidRPr="00FA3856">
        <w:rPr>
          <w:b/>
          <w:bCs/>
          <w:szCs w:val="20"/>
        </w:rPr>
        <w:tab/>
        <w:t xml:space="preserve">   Grupo 2</w:t>
      </w:r>
      <w:r w:rsidR="00D83BF1" w:rsidRPr="00FA3856">
        <w:rPr>
          <w:b/>
          <w:bCs/>
          <w:szCs w:val="20"/>
        </w:rPr>
        <w:t xml:space="preserve"> – Conta pai (informada no registro J050) = D</w:t>
      </w:r>
      <w:r w:rsidR="0069023E" w:rsidRPr="00FA3856">
        <w:rPr>
          <w:b/>
          <w:bCs/>
          <w:szCs w:val="20"/>
        </w:rPr>
        <w:t>epreciação Acumulada/ Subconta =</w:t>
      </w:r>
      <w:r w:rsidR="00D83BF1" w:rsidRPr="00FA3856">
        <w:rPr>
          <w:b/>
          <w:bCs/>
          <w:szCs w:val="20"/>
        </w:rPr>
        <w:t xml:space="preserve"> Ajuste a Valor Presente de Depreciação (também deve estar informada no J050).</w:t>
      </w:r>
    </w:p>
    <w:p w:rsidR="00AE58A0" w:rsidRPr="00FA3856" w:rsidRDefault="00AE58A0" w:rsidP="00951400">
      <w:pPr>
        <w:rPr>
          <w:b/>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E58A0" w:rsidRPr="00FA3856" w:rsidTr="00BE297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58A0" w:rsidRPr="00FA3856" w:rsidRDefault="00AE58A0" w:rsidP="00AE58A0">
            <w:pPr>
              <w:pStyle w:val="PSDS-CorpodeTexto0"/>
              <w:jc w:val="center"/>
              <w:rPr>
                <w:rFonts w:ascii="Times New Roman" w:hAnsi="Times New Roman"/>
                <w:b/>
                <w:bCs/>
              </w:rPr>
            </w:pPr>
            <w:r w:rsidRPr="00FA3856">
              <w:rPr>
                <w:rFonts w:ascii="Times New Roman" w:hAnsi="Times New Roman"/>
                <w:b/>
                <w:bCs/>
              </w:rPr>
              <w:t xml:space="preserve">REGISTRO J053: </w:t>
            </w:r>
            <w:r w:rsidRPr="00FA3856">
              <w:rPr>
                <w:rFonts w:ascii="Times New Roman" w:hAnsi="Times New Roman"/>
                <w:b/>
              </w:rPr>
              <w:t>SUBCONTAS CORRELATAS</w:t>
            </w:r>
          </w:p>
        </w:tc>
      </w:tr>
      <w:tr w:rsidR="00AE58A0" w:rsidRPr="00FA3856" w:rsidTr="00BE297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58A0" w:rsidRPr="00FA3856" w:rsidRDefault="00AE58A0" w:rsidP="00BE297B">
            <w:pPr>
              <w:pStyle w:val="PSDS-CorpodeTexto0"/>
              <w:jc w:val="center"/>
              <w:rPr>
                <w:rFonts w:ascii="Times New Roman" w:hAnsi="Times New Roman"/>
                <w:b/>
                <w:bCs/>
              </w:rPr>
            </w:pPr>
            <w:r w:rsidRPr="00FA3856">
              <w:rPr>
                <w:rFonts w:ascii="Times New Roman" w:hAnsi="Times New Roman"/>
                <w:b/>
                <w:bCs/>
              </w:rPr>
              <w:t>Regras de Validação do Registro</w:t>
            </w:r>
          </w:p>
          <w:p w:rsidR="00AE58A0" w:rsidRPr="00FA3856" w:rsidRDefault="00AE58A0" w:rsidP="00AE58A0">
            <w:pPr>
              <w:pStyle w:val="PSDS-CorpodeTexto0"/>
              <w:rPr>
                <w:rFonts w:ascii="Times New Roman" w:hAnsi="Times New Roman"/>
                <w:b/>
                <w:bCs/>
              </w:rPr>
            </w:pPr>
            <w:r w:rsidRPr="00FA3856">
              <w:rPr>
                <w:rFonts w:ascii="Times New Roman" w:hAnsi="Times New Roman"/>
                <w:b/>
                <w:bCs/>
              </w:rPr>
              <w:t>REGRA_REGISTRO_PARA_CONTA_ANALITICA</w:t>
            </w:r>
          </w:p>
          <w:p w:rsidR="00AE58A0" w:rsidRPr="00FA3856" w:rsidRDefault="00AE58A0" w:rsidP="00AE58A0">
            <w:pPr>
              <w:pStyle w:val="PSDS-CorpodeTexto0"/>
              <w:rPr>
                <w:rFonts w:ascii="Times New Roman" w:hAnsi="Times New Roman"/>
                <w:b/>
                <w:bCs/>
              </w:rPr>
            </w:pPr>
            <w:r w:rsidRPr="00FA3856">
              <w:rPr>
                <w:rFonts w:ascii="Times New Roman" w:hAnsi="Times New Roman"/>
                <w:b/>
                <w:bCs/>
              </w:rPr>
              <w:t>REGRA_COD_CTA_DUPLICIDADE</w:t>
            </w:r>
          </w:p>
          <w:p w:rsidR="00AE58A0" w:rsidRPr="00FA3856" w:rsidRDefault="00AE58A0" w:rsidP="00AE58A0">
            <w:pPr>
              <w:pStyle w:val="PSDS-CorpodeTexto0"/>
              <w:rPr>
                <w:rFonts w:ascii="Times New Roman" w:hAnsi="Times New Roman"/>
                <w:b/>
                <w:bCs/>
              </w:rPr>
            </w:pPr>
            <w:r w:rsidRPr="00FA3856">
              <w:rPr>
                <w:rFonts w:ascii="Times New Roman" w:hAnsi="Times New Roman"/>
                <w:b/>
                <w:bCs/>
              </w:rPr>
              <w:t>REGRA_SUB_CONTA_PAI</w:t>
            </w:r>
          </w:p>
        </w:tc>
      </w:tr>
      <w:tr w:rsidR="00AE58A0" w:rsidRPr="00FA3856" w:rsidTr="00BE297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E58A0" w:rsidRPr="00FA3856" w:rsidRDefault="00AE58A0" w:rsidP="00BE297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E58A0" w:rsidRPr="00FA3856" w:rsidRDefault="00AE58A0" w:rsidP="00BE297B">
            <w:pPr>
              <w:pStyle w:val="PSDS-CorpodeTexto0"/>
              <w:jc w:val="center"/>
              <w:rPr>
                <w:rFonts w:ascii="Times New Roman" w:hAnsi="Times New Roman"/>
                <w:b/>
                <w:bCs/>
              </w:rPr>
            </w:pPr>
            <w:r w:rsidRPr="00FA3856">
              <w:rPr>
                <w:rFonts w:ascii="Times New Roman" w:hAnsi="Times New Roman"/>
                <w:b/>
                <w:bCs/>
              </w:rPr>
              <w:t>Ocorrência – 0:N</w:t>
            </w:r>
          </w:p>
        </w:tc>
      </w:tr>
      <w:tr w:rsidR="00AE58A0" w:rsidRPr="00FA3856" w:rsidTr="00BE297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58A0" w:rsidRPr="00FA3856" w:rsidRDefault="00AE58A0" w:rsidP="00AE58A0">
            <w:pPr>
              <w:pStyle w:val="PSDS-CorpodeTexto0"/>
              <w:rPr>
                <w:rFonts w:ascii="Times New Roman" w:hAnsi="Times New Roman"/>
                <w:b/>
                <w:bCs/>
              </w:rPr>
            </w:pPr>
            <w:r w:rsidRPr="00FA3856">
              <w:rPr>
                <w:rFonts w:ascii="Times New Roman" w:hAnsi="Times New Roman"/>
                <w:b/>
                <w:bCs/>
              </w:rPr>
              <w:t>Campo(s) chave: COD_CNT_CORR</w:t>
            </w:r>
          </w:p>
        </w:tc>
      </w:tr>
    </w:tbl>
    <w:p w:rsidR="00AE58A0" w:rsidRPr="00FA3856" w:rsidRDefault="00AE58A0" w:rsidP="00951400">
      <w:pPr>
        <w:rPr>
          <w:szCs w:val="20"/>
        </w:rPr>
      </w:pPr>
    </w:p>
    <w:tbl>
      <w:tblPr>
        <w:tblW w:w="142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
        <w:gridCol w:w="1842"/>
        <w:gridCol w:w="6459"/>
        <w:gridCol w:w="626"/>
        <w:gridCol w:w="1177"/>
        <w:gridCol w:w="1041"/>
        <w:gridCol w:w="990"/>
        <w:gridCol w:w="1625"/>
      </w:tblGrid>
      <w:tr w:rsidR="00AE58A0" w:rsidRPr="00FA3856" w:rsidTr="00AE58A0">
        <w:trPr>
          <w:jc w:val="center"/>
        </w:trPr>
        <w:tc>
          <w:tcPr>
            <w:tcW w:w="497"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Nº</w:t>
            </w:r>
          </w:p>
        </w:tc>
        <w:tc>
          <w:tcPr>
            <w:tcW w:w="1842"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Campo</w:t>
            </w:r>
          </w:p>
        </w:tc>
        <w:tc>
          <w:tcPr>
            <w:tcW w:w="6459"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Descrição</w:t>
            </w:r>
          </w:p>
        </w:tc>
        <w:tc>
          <w:tcPr>
            <w:tcW w:w="626"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Tipo</w:t>
            </w:r>
          </w:p>
        </w:tc>
        <w:tc>
          <w:tcPr>
            <w:tcW w:w="1177"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Tamanho</w:t>
            </w:r>
          </w:p>
        </w:tc>
        <w:tc>
          <w:tcPr>
            <w:tcW w:w="1041" w:type="dxa"/>
            <w:shd w:val="clear" w:color="auto" w:fill="E6E6E6"/>
            <w:vAlign w:val="center"/>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Decimal</w:t>
            </w:r>
          </w:p>
        </w:tc>
        <w:tc>
          <w:tcPr>
            <w:tcW w:w="990" w:type="dxa"/>
            <w:shd w:val="clear" w:color="auto" w:fill="E6E6E6"/>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Valores Válidos</w:t>
            </w:r>
          </w:p>
        </w:tc>
        <w:tc>
          <w:tcPr>
            <w:tcW w:w="1625" w:type="dxa"/>
            <w:shd w:val="clear" w:color="auto" w:fill="E6E6E6"/>
          </w:tcPr>
          <w:p w:rsidR="00AE58A0" w:rsidRPr="00FA3856" w:rsidRDefault="00AE58A0" w:rsidP="00FC7ABA">
            <w:pPr>
              <w:pStyle w:val="PSDS-CorpodeTexto0"/>
              <w:snapToGrid w:val="0"/>
              <w:jc w:val="center"/>
              <w:rPr>
                <w:rFonts w:ascii="Times New Roman" w:hAnsi="Times New Roman"/>
                <w:b/>
                <w:bCs/>
              </w:rPr>
            </w:pPr>
            <w:r w:rsidRPr="00FA3856">
              <w:rPr>
                <w:rFonts w:ascii="Times New Roman" w:hAnsi="Times New Roman"/>
                <w:b/>
                <w:bCs/>
              </w:rPr>
              <w:t>Obrigatório</w:t>
            </w:r>
          </w:p>
        </w:tc>
      </w:tr>
      <w:tr w:rsidR="00AE58A0" w:rsidRPr="00FA3856" w:rsidTr="00AE58A0">
        <w:trPr>
          <w:jc w:val="center"/>
        </w:trPr>
        <w:tc>
          <w:tcPr>
            <w:tcW w:w="497" w:type="dxa"/>
          </w:tcPr>
          <w:p w:rsidR="00AE58A0" w:rsidRPr="00FA3856" w:rsidRDefault="00AE58A0" w:rsidP="002C58A4">
            <w:pPr>
              <w:widowControl w:val="0"/>
              <w:suppressAutoHyphens/>
              <w:autoSpaceDE w:val="0"/>
              <w:snapToGrid w:val="0"/>
              <w:rPr>
                <w:szCs w:val="20"/>
                <w:lang w:val="pt-PT"/>
              </w:rPr>
            </w:pPr>
            <w:r w:rsidRPr="00FA3856">
              <w:rPr>
                <w:szCs w:val="20"/>
                <w:lang w:val="pt-PT"/>
              </w:rPr>
              <w:t>1</w:t>
            </w:r>
          </w:p>
        </w:tc>
        <w:tc>
          <w:tcPr>
            <w:tcW w:w="1842" w:type="dxa"/>
          </w:tcPr>
          <w:p w:rsidR="00AE58A0" w:rsidRPr="00FA3856" w:rsidRDefault="00AE58A0" w:rsidP="00FC7ABA">
            <w:pPr>
              <w:snapToGrid w:val="0"/>
              <w:rPr>
                <w:szCs w:val="20"/>
              </w:rPr>
            </w:pPr>
            <w:r w:rsidRPr="00FA3856">
              <w:rPr>
                <w:szCs w:val="20"/>
              </w:rPr>
              <w:t>REG</w:t>
            </w:r>
          </w:p>
        </w:tc>
        <w:tc>
          <w:tcPr>
            <w:tcW w:w="6459" w:type="dxa"/>
          </w:tcPr>
          <w:p w:rsidR="00AE58A0" w:rsidRPr="00FA3856" w:rsidRDefault="00AE58A0" w:rsidP="00AE58A0">
            <w:pPr>
              <w:jc w:val="both"/>
              <w:rPr>
                <w:szCs w:val="20"/>
              </w:rPr>
            </w:pPr>
            <w:r w:rsidRPr="00FA3856">
              <w:rPr>
                <w:szCs w:val="20"/>
              </w:rPr>
              <w:t>Texto Fixo Contendo a Identificação do Registro (J053).</w:t>
            </w:r>
          </w:p>
          <w:p w:rsidR="00AE58A0" w:rsidRPr="00FA3856" w:rsidRDefault="00AE58A0" w:rsidP="00FC7ABA">
            <w:pPr>
              <w:snapToGrid w:val="0"/>
              <w:rPr>
                <w:szCs w:val="20"/>
              </w:rPr>
            </w:pPr>
          </w:p>
        </w:tc>
        <w:tc>
          <w:tcPr>
            <w:tcW w:w="626" w:type="dxa"/>
          </w:tcPr>
          <w:p w:rsidR="00AE58A0" w:rsidRPr="00FA3856" w:rsidRDefault="00AE58A0" w:rsidP="00FC7ABA">
            <w:pPr>
              <w:snapToGrid w:val="0"/>
              <w:jc w:val="center"/>
              <w:rPr>
                <w:szCs w:val="20"/>
                <w:lang w:val="en-US"/>
              </w:rPr>
            </w:pPr>
            <w:r w:rsidRPr="00FA3856">
              <w:rPr>
                <w:szCs w:val="20"/>
                <w:lang w:val="en-US"/>
              </w:rPr>
              <w:t>C</w:t>
            </w:r>
          </w:p>
        </w:tc>
        <w:tc>
          <w:tcPr>
            <w:tcW w:w="1177" w:type="dxa"/>
          </w:tcPr>
          <w:p w:rsidR="00AE58A0" w:rsidRPr="00FA3856" w:rsidRDefault="00AE58A0" w:rsidP="00FC7ABA">
            <w:pPr>
              <w:snapToGrid w:val="0"/>
              <w:jc w:val="center"/>
              <w:rPr>
                <w:szCs w:val="20"/>
                <w:lang w:val="en-US"/>
              </w:rPr>
            </w:pPr>
            <w:r w:rsidRPr="00FA3856">
              <w:rPr>
                <w:szCs w:val="20"/>
                <w:lang w:val="en-US"/>
              </w:rPr>
              <w:t>004</w:t>
            </w:r>
          </w:p>
        </w:tc>
        <w:tc>
          <w:tcPr>
            <w:tcW w:w="1041" w:type="dxa"/>
          </w:tcPr>
          <w:p w:rsidR="00AE58A0" w:rsidRPr="00FA3856" w:rsidRDefault="00AE58A0" w:rsidP="00FC7ABA">
            <w:pPr>
              <w:snapToGrid w:val="0"/>
              <w:jc w:val="center"/>
              <w:rPr>
                <w:szCs w:val="20"/>
                <w:lang w:val="en-US"/>
              </w:rPr>
            </w:pPr>
            <w:r w:rsidRPr="00FA3856">
              <w:rPr>
                <w:szCs w:val="20"/>
                <w:lang w:val="en-US"/>
              </w:rPr>
              <w:t>-</w:t>
            </w:r>
          </w:p>
        </w:tc>
        <w:tc>
          <w:tcPr>
            <w:tcW w:w="990" w:type="dxa"/>
          </w:tcPr>
          <w:p w:rsidR="00AE58A0" w:rsidRPr="00FA3856" w:rsidRDefault="00AE58A0" w:rsidP="00FC7ABA">
            <w:pPr>
              <w:snapToGrid w:val="0"/>
              <w:jc w:val="center"/>
              <w:rPr>
                <w:szCs w:val="20"/>
                <w:lang w:val="en-US"/>
              </w:rPr>
            </w:pPr>
            <w:r w:rsidRPr="00FA3856">
              <w:rPr>
                <w:szCs w:val="20"/>
                <w:lang w:val="en-US"/>
              </w:rPr>
              <w:t>“J053”</w:t>
            </w:r>
          </w:p>
        </w:tc>
        <w:tc>
          <w:tcPr>
            <w:tcW w:w="1625" w:type="dxa"/>
          </w:tcPr>
          <w:p w:rsidR="00AE58A0" w:rsidRPr="00FA3856" w:rsidRDefault="00AE58A0" w:rsidP="00FC7ABA">
            <w:pPr>
              <w:snapToGrid w:val="0"/>
              <w:jc w:val="center"/>
              <w:rPr>
                <w:szCs w:val="20"/>
                <w:lang w:val="en-US"/>
              </w:rPr>
            </w:pPr>
            <w:r w:rsidRPr="00FA3856">
              <w:rPr>
                <w:szCs w:val="20"/>
                <w:lang w:val="en-US"/>
              </w:rPr>
              <w:t>Sim</w:t>
            </w:r>
          </w:p>
        </w:tc>
      </w:tr>
      <w:tr w:rsidR="00AE58A0" w:rsidRPr="00FA3856" w:rsidTr="00AE58A0">
        <w:trPr>
          <w:jc w:val="center"/>
        </w:trPr>
        <w:tc>
          <w:tcPr>
            <w:tcW w:w="497" w:type="dxa"/>
          </w:tcPr>
          <w:p w:rsidR="00AE58A0" w:rsidRPr="00FA3856" w:rsidRDefault="00AE58A0" w:rsidP="002C58A4">
            <w:pPr>
              <w:widowControl w:val="0"/>
              <w:suppressAutoHyphens/>
              <w:autoSpaceDE w:val="0"/>
              <w:snapToGrid w:val="0"/>
              <w:rPr>
                <w:szCs w:val="20"/>
                <w:lang w:val="en-US"/>
              </w:rPr>
            </w:pPr>
            <w:r w:rsidRPr="00FA3856">
              <w:rPr>
                <w:szCs w:val="20"/>
                <w:lang w:val="en-US"/>
              </w:rPr>
              <w:t>2</w:t>
            </w:r>
          </w:p>
        </w:tc>
        <w:tc>
          <w:tcPr>
            <w:tcW w:w="1842" w:type="dxa"/>
          </w:tcPr>
          <w:p w:rsidR="00AE58A0" w:rsidRPr="00FA3856" w:rsidRDefault="00AE58A0" w:rsidP="00FC7ABA">
            <w:pPr>
              <w:pStyle w:val="NormalWeb"/>
              <w:spacing w:before="0" w:after="0"/>
              <w:rPr>
                <w:rFonts w:ascii="Times New Roman" w:hAnsi="Times New Roman" w:cs="Times New Roman"/>
                <w:szCs w:val="20"/>
                <w:lang w:val="en-US"/>
              </w:rPr>
            </w:pPr>
            <w:r w:rsidRPr="00FA3856">
              <w:rPr>
                <w:rFonts w:ascii="Times New Roman" w:hAnsi="Times New Roman" w:cs="Times New Roman"/>
                <w:szCs w:val="20"/>
                <w:lang w:val="en-US"/>
              </w:rPr>
              <w:t>COD_IDT</w:t>
            </w:r>
          </w:p>
        </w:tc>
        <w:tc>
          <w:tcPr>
            <w:tcW w:w="6459" w:type="dxa"/>
          </w:tcPr>
          <w:p w:rsidR="00AE58A0" w:rsidRPr="00FA3856" w:rsidRDefault="00AE58A0" w:rsidP="00FC7ABA">
            <w:pPr>
              <w:snapToGrid w:val="0"/>
              <w:rPr>
                <w:szCs w:val="20"/>
                <w:lang w:val="pt-PT"/>
              </w:rPr>
            </w:pPr>
            <w:r w:rsidRPr="00FA3856">
              <w:rPr>
                <w:szCs w:val="20"/>
                <w:lang w:val="pt-PT"/>
              </w:rPr>
              <w:t>Código de Identificação do Grupo Formado por Conta-Subconta(s).</w:t>
            </w:r>
          </w:p>
          <w:p w:rsidR="00AE58A0" w:rsidRPr="00FA3856" w:rsidRDefault="00BE297B" w:rsidP="00FC7ABA">
            <w:pPr>
              <w:snapToGrid w:val="0"/>
              <w:rPr>
                <w:szCs w:val="20"/>
              </w:rPr>
            </w:pPr>
            <w:r w:rsidRPr="00FA3856">
              <w:rPr>
                <w:szCs w:val="20"/>
                <w:lang w:val="pt-PT"/>
              </w:rPr>
              <w:t>(Criado pela pessoa jurídica).</w:t>
            </w:r>
          </w:p>
        </w:tc>
        <w:tc>
          <w:tcPr>
            <w:tcW w:w="626" w:type="dxa"/>
          </w:tcPr>
          <w:p w:rsidR="00AE58A0" w:rsidRPr="00FA3856" w:rsidRDefault="00AE58A0" w:rsidP="00FC7ABA">
            <w:pPr>
              <w:snapToGrid w:val="0"/>
              <w:jc w:val="center"/>
              <w:rPr>
                <w:szCs w:val="20"/>
                <w:lang w:val="pt-PT"/>
              </w:rPr>
            </w:pPr>
            <w:r w:rsidRPr="00FA3856">
              <w:rPr>
                <w:szCs w:val="20"/>
              </w:rPr>
              <w:t>C</w:t>
            </w:r>
          </w:p>
        </w:tc>
        <w:tc>
          <w:tcPr>
            <w:tcW w:w="1177" w:type="dxa"/>
          </w:tcPr>
          <w:p w:rsidR="00AE58A0" w:rsidRPr="00FA3856" w:rsidRDefault="00AE58A0" w:rsidP="00FC7ABA">
            <w:pPr>
              <w:snapToGrid w:val="0"/>
              <w:jc w:val="center"/>
              <w:rPr>
                <w:szCs w:val="20"/>
                <w:lang w:val="pt-PT"/>
              </w:rPr>
            </w:pPr>
            <w:r w:rsidRPr="00FA3856">
              <w:rPr>
                <w:szCs w:val="20"/>
              </w:rPr>
              <w:t>006</w:t>
            </w:r>
          </w:p>
        </w:tc>
        <w:tc>
          <w:tcPr>
            <w:tcW w:w="1041" w:type="dxa"/>
          </w:tcPr>
          <w:p w:rsidR="00AE58A0" w:rsidRPr="00FA3856" w:rsidRDefault="00AE58A0" w:rsidP="00FC7ABA">
            <w:pPr>
              <w:snapToGrid w:val="0"/>
              <w:jc w:val="center"/>
              <w:rPr>
                <w:szCs w:val="20"/>
                <w:lang w:val="pt-PT"/>
              </w:rPr>
            </w:pPr>
            <w:r w:rsidRPr="00FA3856">
              <w:rPr>
                <w:szCs w:val="20"/>
              </w:rPr>
              <w:t>-</w:t>
            </w:r>
          </w:p>
        </w:tc>
        <w:tc>
          <w:tcPr>
            <w:tcW w:w="990" w:type="dxa"/>
          </w:tcPr>
          <w:p w:rsidR="00AE58A0" w:rsidRPr="00FA3856" w:rsidRDefault="00AE58A0" w:rsidP="00FC7ABA">
            <w:pPr>
              <w:snapToGrid w:val="0"/>
              <w:jc w:val="center"/>
              <w:rPr>
                <w:szCs w:val="20"/>
                <w:lang w:val="pt-PT"/>
              </w:rPr>
            </w:pPr>
            <w:r w:rsidRPr="00FA3856">
              <w:rPr>
                <w:szCs w:val="20"/>
                <w:lang w:val="pt-PT"/>
              </w:rPr>
              <w:t>-</w:t>
            </w:r>
          </w:p>
        </w:tc>
        <w:tc>
          <w:tcPr>
            <w:tcW w:w="1625" w:type="dxa"/>
          </w:tcPr>
          <w:p w:rsidR="00AE58A0" w:rsidRPr="00FA3856" w:rsidRDefault="00AE58A0" w:rsidP="00FC7ABA">
            <w:pPr>
              <w:snapToGrid w:val="0"/>
              <w:jc w:val="center"/>
              <w:rPr>
                <w:szCs w:val="20"/>
                <w:lang w:val="pt-PT"/>
              </w:rPr>
            </w:pPr>
            <w:r w:rsidRPr="00FA3856">
              <w:rPr>
                <w:szCs w:val="20"/>
                <w:lang w:val="pt-PT"/>
              </w:rPr>
              <w:t>Sim</w:t>
            </w:r>
          </w:p>
        </w:tc>
      </w:tr>
      <w:tr w:rsidR="00AE58A0" w:rsidRPr="00FA3856" w:rsidTr="00AE58A0">
        <w:trPr>
          <w:jc w:val="center"/>
        </w:trPr>
        <w:tc>
          <w:tcPr>
            <w:tcW w:w="497" w:type="dxa"/>
          </w:tcPr>
          <w:p w:rsidR="00AE58A0" w:rsidRPr="00FA3856" w:rsidRDefault="00AE58A0" w:rsidP="002C58A4">
            <w:pPr>
              <w:widowControl w:val="0"/>
              <w:suppressAutoHyphens/>
              <w:autoSpaceDE w:val="0"/>
              <w:snapToGrid w:val="0"/>
              <w:rPr>
                <w:szCs w:val="20"/>
                <w:lang w:val="pt-PT"/>
              </w:rPr>
            </w:pPr>
            <w:r w:rsidRPr="00FA3856">
              <w:rPr>
                <w:szCs w:val="20"/>
                <w:lang w:val="pt-PT"/>
              </w:rPr>
              <w:t>3</w:t>
            </w:r>
          </w:p>
        </w:tc>
        <w:tc>
          <w:tcPr>
            <w:tcW w:w="1842" w:type="dxa"/>
          </w:tcPr>
          <w:p w:rsidR="00AE58A0" w:rsidRPr="00FA3856" w:rsidRDefault="00AE58A0" w:rsidP="00FC7ABA">
            <w:pPr>
              <w:snapToGrid w:val="0"/>
              <w:rPr>
                <w:szCs w:val="20"/>
                <w:lang w:val="en-US"/>
              </w:rPr>
            </w:pPr>
            <w:r w:rsidRPr="00FA3856">
              <w:rPr>
                <w:szCs w:val="20"/>
                <w:lang w:val="en-US"/>
              </w:rPr>
              <w:t>COD_CNT_CORR</w:t>
            </w:r>
          </w:p>
        </w:tc>
        <w:tc>
          <w:tcPr>
            <w:tcW w:w="6459" w:type="dxa"/>
          </w:tcPr>
          <w:p w:rsidR="00AE58A0" w:rsidRPr="00FA3856" w:rsidRDefault="00AE58A0" w:rsidP="00FC7ABA">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Código da Subconta Correlata.</w:t>
            </w:r>
          </w:p>
          <w:p w:rsidR="00AE58A0" w:rsidRPr="00FA3856" w:rsidRDefault="00AE58A0" w:rsidP="00FC7ABA">
            <w:pPr>
              <w:snapToGrid w:val="0"/>
              <w:rPr>
                <w:szCs w:val="20"/>
              </w:rPr>
            </w:pPr>
            <w:r w:rsidRPr="00FA3856">
              <w:rPr>
                <w:szCs w:val="20"/>
                <w:lang w:val="pt-PT"/>
              </w:rPr>
              <w:t>(Deve estar no plano de contas e só pode estar relacionada a um único grupo)</w:t>
            </w:r>
          </w:p>
        </w:tc>
        <w:tc>
          <w:tcPr>
            <w:tcW w:w="626" w:type="dxa"/>
          </w:tcPr>
          <w:p w:rsidR="00AE58A0" w:rsidRPr="00FA3856" w:rsidRDefault="00AE58A0" w:rsidP="00FC7ABA">
            <w:pPr>
              <w:snapToGrid w:val="0"/>
              <w:jc w:val="center"/>
              <w:rPr>
                <w:szCs w:val="20"/>
                <w:lang w:val="en-US"/>
              </w:rPr>
            </w:pPr>
            <w:r w:rsidRPr="00FA3856">
              <w:rPr>
                <w:szCs w:val="20"/>
                <w:lang w:val="en-US"/>
              </w:rPr>
              <w:t>C</w:t>
            </w:r>
          </w:p>
        </w:tc>
        <w:tc>
          <w:tcPr>
            <w:tcW w:w="1177" w:type="dxa"/>
          </w:tcPr>
          <w:p w:rsidR="00AE58A0" w:rsidRPr="00FA3856" w:rsidRDefault="00AE58A0" w:rsidP="00FC7ABA">
            <w:pPr>
              <w:snapToGrid w:val="0"/>
              <w:jc w:val="center"/>
              <w:rPr>
                <w:szCs w:val="20"/>
                <w:lang w:val="en-US"/>
              </w:rPr>
            </w:pPr>
            <w:r w:rsidRPr="00FA3856">
              <w:rPr>
                <w:szCs w:val="20"/>
                <w:lang w:val="en-US"/>
              </w:rPr>
              <w:t>-</w:t>
            </w:r>
          </w:p>
        </w:tc>
        <w:tc>
          <w:tcPr>
            <w:tcW w:w="1041" w:type="dxa"/>
          </w:tcPr>
          <w:p w:rsidR="00AE58A0" w:rsidRPr="00FA3856" w:rsidRDefault="00AE58A0" w:rsidP="00FC7ABA">
            <w:pPr>
              <w:snapToGrid w:val="0"/>
              <w:jc w:val="center"/>
              <w:rPr>
                <w:szCs w:val="20"/>
                <w:lang w:val="en-US"/>
              </w:rPr>
            </w:pPr>
            <w:r w:rsidRPr="00FA3856">
              <w:rPr>
                <w:szCs w:val="20"/>
                <w:lang w:val="en-US"/>
              </w:rPr>
              <w:t>-</w:t>
            </w:r>
          </w:p>
        </w:tc>
        <w:tc>
          <w:tcPr>
            <w:tcW w:w="990" w:type="dxa"/>
          </w:tcPr>
          <w:p w:rsidR="00AE58A0" w:rsidRPr="00FA3856" w:rsidRDefault="00AE58A0" w:rsidP="00FC7ABA">
            <w:pPr>
              <w:snapToGrid w:val="0"/>
              <w:jc w:val="center"/>
              <w:rPr>
                <w:szCs w:val="20"/>
                <w:lang w:val="en-US"/>
              </w:rPr>
            </w:pPr>
            <w:r w:rsidRPr="00FA3856">
              <w:rPr>
                <w:szCs w:val="20"/>
                <w:lang w:val="en-US"/>
              </w:rPr>
              <w:t>-</w:t>
            </w:r>
          </w:p>
        </w:tc>
        <w:tc>
          <w:tcPr>
            <w:tcW w:w="1625" w:type="dxa"/>
          </w:tcPr>
          <w:p w:rsidR="00AE58A0" w:rsidRPr="00FA3856" w:rsidRDefault="00AE58A0" w:rsidP="00FC7ABA">
            <w:pPr>
              <w:snapToGrid w:val="0"/>
              <w:jc w:val="center"/>
              <w:rPr>
                <w:szCs w:val="20"/>
                <w:lang w:val="en-US"/>
              </w:rPr>
            </w:pPr>
            <w:r w:rsidRPr="00FA3856">
              <w:rPr>
                <w:szCs w:val="20"/>
                <w:lang w:val="en-US"/>
              </w:rPr>
              <w:t>Sim</w:t>
            </w:r>
          </w:p>
        </w:tc>
      </w:tr>
      <w:tr w:rsidR="00AE58A0" w:rsidRPr="00FA3856" w:rsidTr="00AE58A0">
        <w:trPr>
          <w:jc w:val="center"/>
        </w:trPr>
        <w:tc>
          <w:tcPr>
            <w:tcW w:w="497" w:type="dxa"/>
          </w:tcPr>
          <w:p w:rsidR="00AE58A0" w:rsidRPr="00FA3856" w:rsidRDefault="00AE58A0" w:rsidP="002C58A4">
            <w:pPr>
              <w:widowControl w:val="0"/>
              <w:suppressAutoHyphens/>
              <w:autoSpaceDE w:val="0"/>
              <w:snapToGrid w:val="0"/>
              <w:rPr>
                <w:szCs w:val="20"/>
                <w:lang w:val="en-US"/>
              </w:rPr>
            </w:pPr>
            <w:r w:rsidRPr="00FA3856">
              <w:rPr>
                <w:szCs w:val="20"/>
                <w:lang w:val="en-US"/>
              </w:rPr>
              <w:t>4</w:t>
            </w:r>
          </w:p>
        </w:tc>
        <w:tc>
          <w:tcPr>
            <w:tcW w:w="1842" w:type="dxa"/>
          </w:tcPr>
          <w:p w:rsidR="00AE58A0" w:rsidRPr="00FA3856" w:rsidRDefault="00AE58A0" w:rsidP="00FC7ABA">
            <w:pPr>
              <w:snapToGrid w:val="0"/>
              <w:rPr>
                <w:szCs w:val="20"/>
                <w:lang w:val="en-US"/>
              </w:rPr>
            </w:pPr>
            <w:r w:rsidRPr="00FA3856">
              <w:rPr>
                <w:szCs w:val="20"/>
                <w:lang w:val="en-US"/>
              </w:rPr>
              <w:t>NAT_SUB_CNT</w:t>
            </w:r>
          </w:p>
        </w:tc>
        <w:tc>
          <w:tcPr>
            <w:tcW w:w="6459" w:type="dxa"/>
          </w:tcPr>
          <w:p w:rsidR="00AE58A0" w:rsidRPr="00FA3856" w:rsidRDefault="00AE58A0" w:rsidP="00FC7ABA">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Natureza da Subconta Correlata.</w:t>
            </w:r>
          </w:p>
          <w:p w:rsidR="00AE58A0" w:rsidRPr="00FA3856" w:rsidRDefault="00AE58A0" w:rsidP="00FC7ABA">
            <w:pPr>
              <w:snapToGrid w:val="0"/>
              <w:rPr>
                <w:szCs w:val="20"/>
              </w:rPr>
            </w:pPr>
            <w:r w:rsidRPr="00FA3856">
              <w:rPr>
                <w:szCs w:val="20"/>
                <w:lang w:val="pt-PT"/>
              </w:rPr>
              <w:t>(Conforme tabela de natureza da subconta )</w:t>
            </w:r>
          </w:p>
        </w:tc>
        <w:tc>
          <w:tcPr>
            <w:tcW w:w="626" w:type="dxa"/>
          </w:tcPr>
          <w:p w:rsidR="00AE58A0" w:rsidRPr="00FA3856" w:rsidRDefault="00AE58A0" w:rsidP="00FC7ABA">
            <w:pPr>
              <w:snapToGrid w:val="0"/>
              <w:jc w:val="center"/>
              <w:rPr>
                <w:szCs w:val="20"/>
                <w:lang w:val="pt-PT"/>
              </w:rPr>
            </w:pPr>
            <w:r w:rsidRPr="00FA3856">
              <w:rPr>
                <w:szCs w:val="20"/>
                <w:lang w:val="pt-PT"/>
              </w:rPr>
              <w:t>C</w:t>
            </w:r>
          </w:p>
        </w:tc>
        <w:tc>
          <w:tcPr>
            <w:tcW w:w="1177" w:type="dxa"/>
          </w:tcPr>
          <w:p w:rsidR="00AE58A0" w:rsidRPr="00FA3856" w:rsidRDefault="00AE58A0" w:rsidP="00FC7ABA">
            <w:pPr>
              <w:snapToGrid w:val="0"/>
              <w:jc w:val="center"/>
              <w:rPr>
                <w:szCs w:val="20"/>
                <w:lang w:val="pt-PT"/>
              </w:rPr>
            </w:pPr>
            <w:r w:rsidRPr="00FA3856">
              <w:rPr>
                <w:szCs w:val="20"/>
                <w:lang w:val="pt-PT"/>
              </w:rPr>
              <w:t>002</w:t>
            </w:r>
          </w:p>
        </w:tc>
        <w:tc>
          <w:tcPr>
            <w:tcW w:w="1041" w:type="dxa"/>
          </w:tcPr>
          <w:p w:rsidR="00AE58A0" w:rsidRPr="00FA3856" w:rsidRDefault="00AE58A0" w:rsidP="00FC7ABA">
            <w:pPr>
              <w:snapToGrid w:val="0"/>
              <w:jc w:val="center"/>
              <w:rPr>
                <w:szCs w:val="20"/>
                <w:lang w:val="pt-PT"/>
              </w:rPr>
            </w:pPr>
            <w:r w:rsidRPr="00FA3856">
              <w:rPr>
                <w:szCs w:val="20"/>
                <w:lang w:val="pt-PT"/>
              </w:rPr>
              <w:t>-</w:t>
            </w:r>
          </w:p>
        </w:tc>
        <w:tc>
          <w:tcPr>
            <w:tcW w:w="990" w:type="dxa"/>
          </w:tcPr>
          <w:p w:rsidR="00AE58A0" w:rsidRPr="00FA3856" w:rsidRDefault="00AE58A0" w:rsidP="00FC7ABA">
            <w:pPr>
              <w:snapToGrid w:val="0"/>
              <w:jc w:val="center"/>
              <w:rPr>
                <w:szCs w:val="20"/>
                <w:lang w:val="pt-PT"/>
              </w:rPr>
            </w:pPr>
            <w:r w:rsidRPr="00FA3856">
              <w:rPr>
                <w:szCs w:val="20"/>
                <w:lang w:val="pt-PT"/>
              </w:rPr>
              <w:t>-</w:t>
            </w:r>
          </w:p>
        </w:tc>
        <w:tc>
          <w:tcPr>
            <w:tcW w:w="1625" w:type="dxa"/>
          </w:tcPr>
          <w:p w:rsidR="00AE58A0" w:rsidRPr="00FA3856" w:rsidRDefault="00AE58A0" w:rsidP="00FC7ABA">
            <w:pPr>
              <w:snapToGrid w:val="0"/>
              <w:jc w:val="center"/>
              <w:rPr>
                <w:szCs w:val="20"/>
                <w:lang w:val="pt-PT"/>
              </w:rPr>
            </w:pPr>
            <w:r w:rsidRPr="00FA3856">
              <w:rPr>
                <w:szCs w:val="20"/>
                <w:lang w:val="pt-PT"/>
              </w:rPr>
              <w:t>Sm</w:t>
            </w:r>
          </w:p>
        </w:tc>
      </w:tr>
    </w:tbl>
    <w:p w:rsidR="00FC7ABA" w:rsidRPr="00FA3856" w:rsidRDefault="00FC7ABA" w:rsidP="00FC7ABA">
      <w:pPr>
        <w:rPr>
          <w:szCs w:val="20"/>
          <w:lang w:val="pt-PT"/>
        </w:rPr>
      </w:pPr>
    </w:p>
    <w:p w:rsidR="001B6DF5" w:rsidRPr="00FA3856" w:rsidRDefault="001B6DF5">
      <w:pPr>
        <w:spacing w:after="200" w:line="276" w:lineRule="auto"/>
        <w:rPr>
          <w:b/>
          <w:bCs/>
          <w:szCs w:val="20"/>
        </w:rPr>
      </w:pPr>
      <w:r w:rsidRPr="00FA3856">
        <w:rPr>
          <w:b/>
          <w:bCs/>
          <w:szCs w:val="20"/>
        </w:rPr>
        <w:br w:type="page"/>
      </w:r>
    </w:p>
    <w:p w:rsidR="00FC7ABA" w:rsidRPr="00FA3856" w:rsidRDefault="00FC7ABA" w:rsidP="00FC7ABA">
      <w:pPr>
        <w:rPr>
          <w:b/>
          <w:bCs/>
          <w:szCs w:val="20"/>
        </w:rPr>
      </w:pPr>
      <w:r w:rsidRPr="00FA3856">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FA3856" w:rsidTr="004F71A6">
        <w:trPr>
          <w:trHeight w:val="274"/>
        </w:trPr>
        <w:tc>
          <w:tcPr>
            <w:tcW w:w="774" w:type="dxa"/>
            <w:shd w:val="clear" w:color="000000" w:fill="C0C0C0"/>
            <w:noWrap/>
            <w:vAlign w:val="bottom"/>
            <w:hideMark/>
          </w:tcPr>
          <w:p w:rsidR="00004230" w:rsidRPr="00FA3856" w:rsidRDefault="00004230" w:rsidP="00AE58A0">
            <w:pPr>
              <w:jc w:val="center"/>
              <w:rPr>
                <w:b/>
                <w:bCs/>
                <w:szCs w:val="20"/>
              </w:rPr>
            </w:pPr>
            <w:r w:rsidRPr="00FA3856">
              <w:rPr>
                <w:b/>
                <w:bCs/>
                <w:szCs w:val="20"/>
              </w:rPr>
              <w:t>NUM</w:t>
            </w:r>
          </w:p>
        </w:tc>
        <w:tc>
          <w:tcPr>
            <w:tcW w:w="5920" w:type="dxa"/>
            <w:shd w:val="clear" w:color="000000" w:fill="C0C0C0"/>
            <w:noWrap/>
            <w:vAlign w:val="bottom"/>
            <w:hideMark/>
          </w:tcPr>
          <w:p w:rsidR="00004230" w:rsidRPr="00FA3856" w:rsidRDefault="00004230" w:rsidP="00AE58A0">
            <w:pPr>
              <w:jc w:val="center"/>
              <w:rPr>
                <w:b/>
                <w:bCs/>
                <w:szCs w:val="20"/>
              </w:rPr>
            </w:pPr>
            <w:r w:rsidRPr="00FA3856">
              <w:rPr>
                <w:b/>
                <w:bCs/>
                <w:szCs w:val="20"/>
              </w:rPr>
              <w:t>DESCRIÇÃO</w:t>
            </w:r>
          </w:p>
        </w:tc>
        <w:tc>
          <w:tcPr>
            <w:tcW w:w="5139" w:type="dxa"/>
            <w:shd w:val="clear" w:color="000000" w:fill="C0C0C0"/>
            <w:noWrap/>
            <w:vAlign w:val="bottom"/>
            <w:hideMark/>
          </w:tcPr>
          <w:p w:rsidR="00004230" w:rsidRPr="00FA3856" w:rsidRDefault="00004230" w:rsidP="00AE58A0">
            <w:pPr>
              <w:jc w:val="center"/>
              <w:rPr>
                <w:b/>
                <w:bCs/>
                <w:szCs w:val="20"/>
              </w:rPr>
            </w:pPr>
            <w:r w:rsidRPr="00FA3856">
              <w:rPr>
                <w:b/>
                <w:bCs/>
                <w:szCs w:val="20"/>
              </w:rPr>
              <w:t>FUNDAMENTO LEGAL</w:t>
            </w:r>
          </w:p>
        </w:tc>
        <w:tc>
          <w:tcPr>
            <w:tcW w:w="4502" w:type="dxa"/>
            <w:shd w:val="clear" w:color="000000" w:fill="C0C0C0"/>
            <w:noWrap/>
            <w:vAlign w:val="bottom"/>
            <w:hideMark/>
          </w:tcPr>
          <w:p w:rsidR="00004230" w:rsidRPr="00FA3856" w:rsidRDefault="00004230" w:rsidP="00AE58A0">
            <w:pPr>
              <w:jc w:val="center"/>
              <w:rPr>
                <w:b/>
                <w:bCs/>
                <w:szCs w:val="20"/>
              </w:rPr>
            </w:pPr>
            <w:r w:rsidRPr="00FA3856">
              <w:rPr>
                <w:b/>
                <w:bCs/>
                <w:szCs w:val="20"/>
              </w:rPr>
              <w:t>CONTA PRINCIPAL</w:t>
            </w:r>
          </w:p>
        </w:tc>
      </w:tr>
      <w:tr w:rsidR="00004230" w:rsidRPr="00FA3856" w:rsidTr="004F71A6">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TBU - CONTROLADA DIRETA NO EXTERIOR</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76,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CONTROLADA NO EXTERIOR</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3</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TBU - CONTROLADA INDIRETA NO EXTERIOR</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76,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CONTROLADA NO EXTERIOR</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GOODWILL</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I, Decreto-Lei n</w:t>
            </w:r>
            <w:r w:rsidRPr="00FA3856">
              <w:rPr>
                <w:szCs w:val="20"/>
                <w:u w:val="single"/>
                <w:vertAlign w:val="superscript"/>
              </w:rPr>
              <w:t>o</w:t>
            </w:r>
            <w:r w:rsidR="00004230" w:rsidRPr="00FA3856">
              <w:rPr>
                <w:szCs w:val="20"/>
              </w:rPr>
              <w:t xml:space="preserve"> 1.598/77</w:t>
            </w:r>
          </w:p>
        </w:tc>
        <w:tc>
          <w:tcPr>
            <w:tcW w:w="4502" w:type="dxa"/>
            <w:shd w:val="clear" w:color="auto" w:fill="auto"/>
            <w:noWrap/>
            <w:vAlign w:val="bottom"/>
            <w:hideMark/>
          </w:tcPr>
          <w:p w:rsidR="00004230" w:rsidRPr="00FA3856" w:rsidRDefault="00004230" w:rsidP="00AE58A0">
            <w:pPr>
              <w:rPr>
                <w:szCs w:val="20"/>
              </w:rPr>
            </w:pPr>
            <w:r w:rsidRPr="00FA3856">
              <w:rPr>
                <w:szCs w:val="20"/>
              </w:rPr>
              <w:t xml:space="preserve">PARTICIPAÇÃO SOCIETARIA </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1</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MAIS VALIA</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MENOS VALIA</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6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REFLEXO</w:t>
            </w:r>
          </w:p>
        </w:tc>
        <w:tc>
          <w:tcPr>
            <w:tcW w:w="5139" w:type="dxa"/>
            <w:shd w:val="clear" w:color="auto" w:fill="auto"/>
            <w:noWrap/>
            <w:vAlign w:val="bottom"/>
            <w:hideMark/>
          </w:tcPr>
          <w:p w:rsidR="00004230" w:rsidRPr="00FA3856" w:rsidRDefault="00AE58A0" w:rsidP="00AE58A0">
            <w:pPr>
              <w:rPr>
                <w:szCs w:val="20"/>
              </w:rPr>
            </w:pPr>
            <w:r w:rsidRPr="00FA3856">
              <w:rPr>
                <w:szCs w:val="20"/>
              </w:rPr>
              <w:t>Arts. 24A e 24B,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65</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SUBSCRIÇÃO DE CAPITAL</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s. 17 e 18,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VINCULADA ATIVO/PASSIVO</w:t>
            </w:r>
          </w:p>
        </w:tc>
        <w:tc>
          <w:tcPr>
            <w:tcW w:w="5139" w:type="dxa"/>
            <w:shd w:val="clear" w:color="auto" w:fill="auto"/>
            <w:noWrap/>
            <w:vAlign w:val="bottom"/>
            <w:hideMark/>
          </w:tcPr>
          <w:p w:rsidR="00004230" w:rsidRPr="00FA3856" w:rsidRDefault="00AE58A0" w:rsidP="00AE58A0">
            <w:pPr>
              <w:rPr>
                <w:szCs w:val="20"/>
              </w:rPr>
            </w:pPr>
            <w:r w:rsidRPr="00FA3856">
              <w:rPr>
                <w:szCs w:val="20"/>
              </w:rPr>
              <w:t xml:space="preserve">Arts 13 e 14, </w:t>
            </w:r>
            <w:r w:rsidR="00004230" w:rsidRPr="00FA3856">
              <w:rPr>
                <w:szCs w:val="20"/>
              </w:rPr>
              <w:t xml:space="preserve">Lei </w:t>
            </w:r>
            <w:r w:rsidRPr="00FA3856">
              <w:rPr>
                <w:szCs w:val="20"/>
              </w:rPr>
              <w:t>n</w:t>
            </w:r>
            <w:r w:rsidRPr="00FA3856">
              <w:rPr>
                <w:szCs w:val="20"/>
                <w:u w:val="single"/>
                <w:vertAlign w:val="superscript"/>
              </w:rPr>
              <w:t>o</w:t>
            </w:r>
            <w:r w:rsidRPr="00FA3856">
              <w:rPr>
                <w:szCs w:val="20"/>
              </w:rPr>
              <w:t xml:space="preserve"> </w:t>
            </w:r>
            <w:r w:rsidR="00004230"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TIVO OU PASS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1</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13, §1</w:t>
            </w:r>
            <w:r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13, §1</w:t>
            </w:r>
            <w:r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3</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EXAUSTÃO ACUMULADA</w:t>
            </w:r>
          </w:p>
        </w:tc>
        <w:tc>
          <w:tcPr>
            <w:tcW w:w="5139" w:type="dxa"/>
            <w:shd w:val="clear" w:color="auto" w:fill="auto"/>
            <w:noWrap/>
            <w:vAlign w:val="bottom"/>
            <w:hideMark/>
          </w:tcPr>
          <w:p w:rsidR="00004230" w:rsidRPr="00FA3856" w:rsidRDefault="00004230" w:rsidP="00AE58A0">
            <w:pPr>
              <w:rPr>
                <w:szCs w:val="20"/>
              </w:rPr>
            </w:pPr>
            <w:r w:rsidRPr="00FA3856">
              <w:rPr>
                <w:szCs w:val="20"/>
              </w:rPr>
              <w:t>Art</w:t>
            </w:r>
            <w:r w:rsidR="00BE297B" w:rsidRPr="00FA3856">
              <w:rPr>
                <w:szCs w:val="20"/>
              </w:rPr>
              <w:t>s 13, §1</w:t>
            </w:r>
            <w:r w:rsidR="00BE297B"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5</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VINCULADA AO ATIVO</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Pr="00FA3856">
              <w:rPr>
                <w:szCs w:val="20"/>
              </w:rPr>
              <w:t>, § 1</w:t>
            </w:r>
            <w:r w:rsidRPr="00FA3856">
              <w:rPr>
                <w:szCs w:val="20"/>
                <w:u w:val="single"/>
                <w:vertAlign w:val="superscript"/>
              </w:rPr>
              <w:t>o</w:t>
            </w:r>
            <w:r w:rsidR="00AE58A0" w:rsidRPr="00FA3856">
              <w:rPr>
                <w:szCs w:val="20"/>
              </w:rPr>
              <w:t>,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T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6</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7</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8</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EXAUST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0</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MAIS VALIA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BE297B" w:rsidP="00AE58A0">
            <w:pPr>
              <w:rPr>
                <w:szCs w:val="20"/>
              </w:rPr>
            </w:pPr>
            <w:r w:rsidRPr="00FA3856">
              <w:rPr>
                <w:szCs w:val="20"/>
              </w:rPr>
              <w:t>Art. 37, §3</w:t>
            </w:r>
            <w:r w:rsidRPr="00FA3856">
              <w:rPr>
                <w:szCs w:val="20"/>
                <w:u w:val="single"/>
                <w:vertAlign w:val="superscript"/>
              </w:rPr>
              <w:t>o</w:t>
            </w:r>
            <w:r w:rsidR="00AE58A0" w:rsidRPr="00FA3856">
              <w:rPr>
                <w:szCs w:val="20"/>
              </w:rPr>
              <w:t>, Inc. I, Lei n</w:t>
            </w:r>
            <w:r w:rsidR="00AE58A0" w:rsidRPr="00FA3856">
              <w:rPr>
                <w:szCs w:val="20"/>
                <w:u w:val="single"/>
                <w:vertAlign w:val="superscript"/>
              </w:rPr>
              <w:t>o</w:t>
            </w:r>
            <w:r w:rsidR="00AE58A0" w:rsidRPr="00FA3856">
              <w:rPr>
                <w:szCs w:val="20"/>
              </w:rPr>
              <w:t xml:space="preserve"> 12.973/14</w:t>
            </w:r>
            <w:r w:rsidRPr="00FA3856">
              <w:rPr>
                <w:szCs w:val="20"/>
              </w:rPr>
              <w:t>, ou Art. 39, §1</w:t>
            </w:r>
            <w:r w:rsidRPr="00FA3856">
              <w:rPr>
                <w:szCs w:val="20"/>
                <w:u w:val="single"/>
                <w:vertAlign w:val="superscript"/>
              </w:rPr>
              <w:t>o</w:t>
            </w:r>
            <w:r w:rsidR="00004230" w:rsidRPr="00FA3856">
              <w:rPr>
                <w:szCs w:val="20"/>
              </w:rPr>
              <w:t>, Inc. I</w:t>
            </w:r>
            <w:r w:rsidR="00AE58A0" w:rsidRPr="00FA3856">
              <w:rPr>
                <w:szCs w:val="20"/>
              </w:rPr>
              <w:t>,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1</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MENOS VALIA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BE297B" w:rsidP="00AE58A0">
            <w:pPr>
              <w:rPr>
                <w:szCs w:val="20"/>
              </w:rPr>
            </w:pPr>
            <w:r w:rsidRPr="00FA3856">
              <w:rPr>
                <w:szCs w:val="20"/>
              </w:rPr>
              <w:t>Art. 37, §3</w:t>
            </w:r>
            <w:r w:rsidRPr="00FA3856">
              <w:rPr>
                <w:szCs w:val="20"/>
                <w:u w:val="single"/>
                <w:vertAlign w:val="superscript"/>
              </w:rPr>
              <w:t>o</w:t>
            </w:r>
            <w:r w:rsidR="00004230" w:rsidRPr="00FA3856">
              <w:rPr>
                <w:szCs w:val="20"/>
              </w:rPr>
              <w:t xml:space="preserve">, Inc. I, </w:t>
            </w:r>
            <w:r w:rsidRPr="00FA3856">
              <w:rPr>
                <w:szCs w:val="20"/>
              </w:rPr>
              <w:t>Lei n</w:t>
            </w:r>
            <w:r w:rsidRPr="00FA3856">
              <w:rPr>
                <w:szCs w:val="20"/>
                <w:u w:val="single"/>
                <w:vertAlign w:val="superscript"/>
              </w:rPr>
              <w:t>o</w:t>
            </w:r>
            <w:r w:rsidRPr="00FA3856">
              <w:rPr>
                <w:szCs w:val="20"/>
              </w:rPr>
              <w:t xml:space="preserve"> 12.973/14</w:t>
            </w:r>
            <w:r w:rsidR="00004230" w:rsidRPr="00FA3856">
              <w:rPr>
                <w:szCs w:val="20"/>
              </w:rPr>
              <w:t>, ou Art.</w:t>
            </w:r>
            <w:r w:rsidRPr="00FA3856">
              <w:rPr>
                <w:szCs w:val="20"/>
              </w:rPr>
              <w:t xml:space="preserve"> 39, §1</w:t>
            </w:r>
            <w:r w:rsidRPr="00FA3856">
              <w:rPr>
                <w:szCs w:val="20"/>
                <w:u w:val="single"/>
                <w:vertAlign w:val="superscript"/>
              </w:rPr>
              <w:t>o</w:t>
            </w:r>
            <w:r w:rsidRPr="00FA3856">
              <w:rPr>
                <w:szCs w:val="20"/>
              </w:rPr>
              <w:t>., Inc. I, Lei n</w:t>
            </w:r>
            <w:r w:rsidRPr="00FA3856">
              <w:rPr>
                <w:szCs w:val="20"/>
                <w:u w:val="single"/>
                <w:vertAlign w:val="superscript"/>
              </w:rPr>
              <w:t>o</w:t>
            </w:r>
            <w:r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2</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GOODWILL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Art. 37, §3</w:t>
            </w:r>
            <w:r w:rsidR="00BE297B" w:rsidRPr="00FA3856">
              <w:rPr>
                <w:szCs w:val="20"/>
                <w:u w:val="single"/>
                <w:vertAlign w:val="superscript"/>
              </w:rPr>
              <w:t>o</w:t>
            </w:r>
            <w:r w:rsidR="00BE297B" w:rsidRPr="00FA3856">
              <w:rPr>
                <w:szCs w:val="20"/>
              </w:rPr>
              <w:t>, Inc. I, Lei n</w:t>
            </w:r>
            <w:r w:rsidR="00BE297B" w:rsidRPr="00FA3856">
              <w:rPr>
                <w:szCs w:val="20"/>
                <w:u w:val="single"/>
                <w:vertAlign w:val="superscript"/>
              </w:rPr>
              <w:t>o</w:t>
            </w:r>
            <w:r w:rsidR="00BE297B" w:rsidRPr="00FA3856">
              <w:rPr>
                <w:szCs w:val="20"/>
              </w:rPr>
              <w:t xml:space="preserve"> 12.973/14</w:t>
            </w:r>
            <w:r w:rsidRPr="00FA3856">
              <w:rPr>
                <w:szCs w:val="20"/>
              </w:rPr>
              <w:t>, ou Art.</w:t>
            </w:r>
            <w:r w:rsidR="00BE297B" w:rsidRPr="00FA3856">
              <w:rPr>
                <w:szCs w:val="20"/>
              </w:rPr>
              <w:t xml:space="preserve"> 39, §1</w:t>
            </w:r>
            <w:r w:rsidR="00BE297B" w:rsidRPr="00FA3856">
              <w:rPr>
                <w:szCs w:val="20"/>
                <w:u w:val="single"/>
                <w:vertAlign w:val="superscript"/>
              </w:rPr>
              <w:t>o</w:t>
            </w:r>
            <w:r w:rsidR="00BE297B" w:rsidRPr="00FA3856">
              <w:rPr>
                <w:szCs w:val="20"/>
              </w:rPr>
              <w:t>, Inc. 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4</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MAIS VALIA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w:t>
            </w:r>
            <w:r w:rsidR="00BE297B" w:rsidRPr="00FA3856">
              <w:rPr>
                <w:szCs w:val="20"/>
              </w:rPr>
              <w:t>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5</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MENOS VALIA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w:t>
            </w:r>
            <w:r w:rsidR="00BE297B" w:rsidRPr="00FA3856">
              <w:rPr>
                <w:szCs w:val="20"/>
              </w:rPr>
              <w:t>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6</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GOODWILL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A</w:t>
            </w:r>
            <w:r w:rsidR="00BE297B" w:rsidRPr="00FA3856">
              <w:rPr>
                <w:szCs w:val="20"/>
              </w:rPr>
              <w:t>rt. 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0</w:t>
            </w:r>
          </w:p>
        </w:tc>
        <w:tc>
          <w:tcPr>
            <w:tcW w:w="5920" w:type="dxa"/>
            <w:shd w:val="clear" w:color="auto" w:fill="auto"/>
            <w:noWrap/>
            <w:vAlign w:val="bottom"/>
            <w:hideMark/>
          </w:tcPr>
          <w:p w:rsidR="00004230" w:rsidRPr="00FA3856" w:rsidRDefault="00004230" w:rsidP="00AE58A0">
            <w:pPr>
              <w:rPr>
                <w:szCs w:val="20"/>
              </w:rPr>
            </w:pPr>
            <w:r w:rsidRPr="00FA3856">
              <w:rPr>
                <w:szCs w:val="20"/>
              </w:rPr>
              <w:t>SUBC</w:t>
            </w:r>
            <w:r w:rsidR="00C94BC1" w:rsidRPr="00FA3856">
              <w:rPr>
                <w:szCs w:val="20"/>
              </w:rPr>
              <w:t xml:space="preserve">ONTA ADOÇÃO INICIAL – VINCULADA OU AUXILIAR </w:t>
            </w:r>
            <w:r w:rsidRPr="00FA3856">
              <w:rPr>
                <w:szCs w:val="20"/>
              </w:rPr>
              <w:t>ATIVO/PASSIVO</w:t>
            </w:r>
          </w:p>
        </w:tc>
        <w:tc>
          <w:tcPr>
            <w:tcW w:w="5139" w:type="dxa"/>
            <w:shd w:val="clear" w:color="auto" w:fill="auto"/>
            <w:noWrap/>
            <w:vAlign w:val="bottom"/>
            <w:hideMark/>
          </w:tcPr>
          <w:p w:rsidR="004F71A6" w:rsidRPr="00FA3856" w:rsidRDefault="00BE297B" w:rsidP="004F71A6">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4F71A6" w:rsidP="00C94BC1">
            <w:pPr>
              <w:rPr>
                <w:szCs w:val="20"/>
              </w:rPr>
            </w:pPr>
            <w:r w:rsidRPr="00FA3856">
              <w:rPr>
                <w:szCs w:val="20"/>
              </w:rPr>
              <w:t>Arts. 164, 165, 167 e 168 da Instrução Normativa RFB n</w:t>
            </w:r>
            <w:r w:rsidRPr="00FA3856">
              <w:rPr>
                <w:szCs w:val="20"/>
                <w:u w:val="single"/>
                <w:vertAlign w:val="superscript"/>
              </w:rPr>
              <w:t>o</w:t>
            </w:r>
            <w:r w:rsidR="00C94BC1" w:rsidRPr="00FA3856">
              <w:rPr>
                <w:szCs w:val="20"/>
              </w:rPr>
              <w:t xml:space="preserve"> 1.515</w:t>
            </w:r>
            <w:r w:rsidRPr="00FA3856">
              <w:rPr>
                <w:b/>
                <w:szCs w:val="20"/>
              </w:rPr>
              <w:t>,</w:t>
            </w:r>
            <w:r w:rsidRPr="00FA3856">
              <w:rPr>
                <w:szCs w:val="20"/>
              </w:rPr>
              <w:t xml:space="preserve"> de </w:t>
            </w:r>
            <w:r w:rsidR="00C94BC1" w:rsidRPr="00FA3856">
              <w:rPr>
                <w:szCs w:val="20"/>
              </w:rPr>
              <w:t>24 de novembro de 2014</w:t>
            </w:r>
            <w:r w:rsidRPr="00FA3856">
              <w:rPr>
                <w:szCs w:val="20"/>
              </w:rPr>
              <w:t>.</w:t>
            </w:r>
          </w:p>
        </w:tc>
        <w:tc>
          <w:tcPr>
            <w:tcW w:w="4502" w:type="dxa"/>
            <w:shd w:val="clear" w:color="auto" w:fill="auto"/>
            <w:noWrap/>
            <w:vAlign w:val="bottom"/>
            <w:hideMark/>
          </w:tcPr>
          <w:p w:rsidR="00004230" w:rsidRPr="00FA3856" w:rsidRDefault="00004230" w:rsidP="00AE58A0">
            <w:pPr>
              <w:rPr>
                <w:szCs w:val="20"/>
              </w:rPr>
            </w:pPr>
            <w:r w:rsidRPr="00FA3856">
              <w:rPr>
                <w:szCs w:val="20"/>
              </w:rPr>
              <w:t>ATIVO OU PASS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1</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C94BC1" w:rsidP="00AE58A0">
            <w:pPr>
              <w:rPr>
                <w:szCs w:val="20"/>
              </w:rPr>
            </w:pPr>
            <w:r w:rsidRPr="00FA3856">
              <w:rPr>
                <w:szCs w:val="20"/>
              </w:rPr>
              <w:t>Arts. 164, 165, 167 e 168 da Instrução Normativa RFB n</w:t>
            </w:r>
            <w:r w:rsidRPr="00FA3856">
              <w:rPr>
                <w:szCs w:val="20"/>
                <w:u w:val="single"/>
                <w:vertAlign w:val="superscript"/>
              </w:rPr>
              <w:t>o</w:t>
            </w:r>
            <w:r w:rsidRPr="00FA3856">
              <w:rPr>
                <w:szCs w:val="20"/>
              </w:rPr>
              <w:t xml:space="preserve"> 1.515</w:t>
            </w:r>
            <w:r w:rsidRPr="00FA3856">
              <w:rPr>
                <w:b/>
                <w:szCs w:val="20"/>
              </w:rPr>
              <w:t>,</w:t>
            </w:r>
            <w:r w:rsidRPr="00FA3856">
              <w:rPr>
                <w:szCs w:val="20"/>
              </w:rPr>
              <w:t xml:space="preserve"> de 24 de novembro de 20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lastRenderedPageBreak/>
              <w:t>92</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C94BC1" w:rsidP="00AE58A0">
            <w:pPr>
              <w:rPr>
                <w:szCs w:val="20"/>
              </w:rPr>
            </w:pPr>
            <w:r w:rsidRPr="00FA3856">
              <w:rPr>
                <w:szCs w:val="20"/>
              </w:rPr>
              <w:t>Arts. 164, 165, 167 e 168 da Instrução Normativa RFB n</w:t>
            </w:r>
            <w:r w:rsidRPr="00FA3856">
              <w:rPr>
                <w:szCs w:val="20"/>
                <w:u w:val="single"/>
                <w:vertAlign w:val="superscript"/>
              </w:rPr>
              <w:t>o</w:t>
            </w:r>
            <w:r w:rsidRPr="00FA3856">
              <w:rPr>
                <w:szCs w:val="20"/>
              </w:rPr>
              <w:t xml:space="preserve"> 1.515</w:t>
            </w:r>
            <w:r w:rsidRPr="00FA3856">
              <w:rPr>
                <w:b/>
                <w:szCs w:val="20"/>
              </w:rPr>
              <w:t>,</w:t>
            </w:r>
            <w:r w:rsidRPr="00FA3856">
              <w:rPr>
                <w:szCs w:val="20"/>
              </w:rPr>
              <w:t xml:space="preserve"> de 24 de novembro de 2014.</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3</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EXAUST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C94BC1" w:rsidP="00AE58A0">
            <w:pPr>
              <w:rPr>
                <w:szCs w:val="20"/>
              </w:rPr>
            </w:pPr>
            <w:r w:rsidRPr="00FA3856">
              <w:rPr>
                <w:szCs w:val="20"/>
              </w:rPr>
              <w:t>Arts. 164, 165, 167 e 168 da Instrução Normativa RFB n</w:t>
            </w:r>
            <w:r w:rsidRPr="00FA3856">
              <w:rPr>
                <w:szCs w:val="20"/>
                <w:u w:val="single"/>
                <w:vertAlign w:val="superscript"/>
              </w:rPr>
              <w:t>o</w:t>
            </w:r>
            <w:r w:rsidRPr="00FA3856">
              <w:rPr>
                <w:szCs w:val="20"/>
              </w:rPr>
              <w:t xml:space="preserve"> 1.515</w:t>
            </w:r>
            <w:r w:rsidRPr="00FA3856">
              <w:rPr>
                <w:b/>
                <w:szCs w:val="20"/>
              </w:rPr>
              <w:t>,</w:t>
            </w:r>
            <w:r w:rsidRPr="00FA3856">
              <w:rPr>
                <w:szCs w:val="20"/>
              </w:rPr>
              <w:t xml:space="preserve"> de 24 de novembro de 2014.</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5</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 VINCULADA </w:t>
            </w:r>
            <w:r w:rsidR="00C94BC1" w:rsidRPr="00FA3856">
              <w:rPr>
                <w:szCs w:val="20"/>
              </w:rPr>
              <w:t xml:space="preserve"> OU AUXILIAR </w:t>
            </w:r>
            <w:r w:rsidRPr="00FA3856">
              <w:rPr>
                <w:szCs w:val="20"/>
              </w:rPr>
              <w:t>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r w:rsidR="00004230" w:rsidRPr="00FA3856">
              <w:rPr>
                <w:szCs w:val="20"/>
              </w:rPr>
              <w:t xml:space="preserve"> c/c art. 57, Lei </w:t>
            </w:r>
            <w:r w:rsidRPr="00FA3856">
              <w:rPr>
                <w:szCs w:val="20"/>
              </w:rPr>
              <w:t>n</w:t>
            </w:r>
            <w:r w:rsidRPr="00FA3856">
              <w:rPr>
                <w:szCs w:val="20"/>
                <w:u w:val="single"/>
                <w:vertAlign w:val="superscript"/>
              </w:rPr>
              <w:t>o</w:t>
            </w:r>
            <w:r w:rsidRPr="00FA3856">
              <w:rPr>
                <w:szCs w:val="20"/>
              </w:rPr>
              <w:t xml:space="preserve"> </w:t>
            </w:r>
            <w:r w:rsidR="00004230" w:rsidRPr="00FA3856">
              <w:rPr>
                <w:szCs w:val="20"/>
              </w:rPr>
              <w:t>4.506/64</w:t>
            </w:r>
          </w:p>
          <w:p w:rsidR="004F71A6" w:rsidRPr="00FA3856" w:rsidRDefault="00C94BC1" w:rsidP="00AE58A0">
            <w:pPr>
              <w:rPr>
                <w:szCs w:val="20"/>
              </w:rPr>
            </w:pPr>
            <w:r w:rsidRPr="00FA3856">
              <w:rPr>
                <w:szCs w:val="20"/>
              </w:rPr>
              <w:t>Arts. 164, 165, 167 e 168 da Instrução Normativa RFB n</w:t>
            </w:r>
            <w:r w:rsidRPr="00FA3856">
              <w:rPr>
                <w:szCs w:val="20"/>
                <w:u w:val="single"/>
                <w:vertAlign w:val="superscript"/>
              </w:rPr>
              <w:t>o</w:t>
            </w:r>
            <w:r w:rsidRPr="00FA3856">
              <w:rPr>
                <w:szCs w:val="20"/>
              </w:rPr>
              <w:t xml:space="preserve"> 1.515</w:t>
            </w:r>
            <w:r w:rsidRPr="00FA3856">
              <w:rPr>
                <w:b/>
                <w:szCs w:val="20"/>
              </w:rPr>
              <w:t>,</w:t>
            </w:r>
            <w:r w:rsidRPr="00FA3856">
              <w:rPr>
                <w:szCs w:val="20"/>
              </w:rPr>
              <w:t xml:space="preserve"> de 24 de novembro de 20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bl>
    <w:p w:rsidR="00C94BC1" w:rsidRPr="00FA3856" w:rsidRDefault="00C94BC1" w:rsidP="00A021DA">
      <w:pPr>
        <w:rPr>
          <w:szCs w:val="20"/>
        </w:rPr>
      </w:pPr>
    </w:p>
    <w:p w:rsidR="00D83BF1" w:rsidRPr="00FA3856" w:rsidRDefault="00D83BF1" w:rsidP="0069023E">
      <w:pPr>
        <w:rPr>
          <w:b/>
          <w:bCs/>
          <w:szCs w:val="20"/>
        </w:rPr>
      </w:pPr>
      <w:r w:rsidRPr="00FA3856">
        <w:rPr>
          <w:b/>
          <w:bCs/>
          <w:szCs w:val="20"/>
        </w:rPr>
        <w:t>I – Regras de Validação do Registro:</w:t>
      </w:r>
    </w:p>
    <w:p w:rsidR="00D83BF1" w:rsidRPr="00FA3856" w:rsidRDefault="00D83BF1" w:rsidP="002C58A4">
      <w:pPr>
        <w:pStyle w:val="Corpodetexto"/>
        <w:rPr>
          <w:rFonts w:ascii="Times New Roman" w:hAnsi="Times New Roman"/>
          <w:b/>
          <w:bCs/>
          <w:szCs w:val="20"/>
        </w:rPr>
      </w:pPr>
    </w:p>
    <w:p w:rsidR="00D83BF1" w:rsidRPr="00FA3856" w:rsidRDefault="00D83BF1" w:rsidP="00D83BF1">
      <w:pPr>
        <w:pStyle w:val="PSDS-CorpodeTexto0"/>
        <w:rPr>
          <w:rFonts w:ascii="Times New Roman" w:hAnsi="Times New Roman"/>
          <w:bCs/>
        </w:rPr>
      </w:pPr>
      <w:r w:rsidRPr="00FA3856">
        <w:rPr>
          <w:rFonts w:ascii="Times New Roman" w:hAnsi="Times New Roman"/>
          <w:b/>
          <w:bCs/>
        </w:rPr>
        <w:t>REGRA_REGISTRO_PARA_CONTA_ANALITICA</w:t>
      </w:r>
      <w:r w:rsidR="00841DFD" w:rsidRPr="00FA3856">
        <w:rPr>
          <w:rFonts w:ascii="Times New Roman" w:hAnsi="Times New Roman"/>
          <w:b/>
          <w:bCs/>
        </w:rPr>
        <w:t xml:space="preserve">: </w:t>
      </w:r>
      <w:r w:rsidR="00841DFD" w:rsidRPr="00FA3856">
        <w:rPr>
          <w:rFonts w:ascii="Times New Roman" w:hAnsi="Times New Roman"/>
          <w:bCs/>
        </w:rPr>
        <w:t xml:space="preserve">O registro </w:t>
      </w:r>
      <w:r w:rsidR="00BE297B" w:rsidRPr="00FA3856">
        <w:rPr>
          <w:rFonts w:ascii="Times New Roman" w:hAnsi="Times New Roman"/>
          <w:bCs/>
        </w:rPr>
        <w:t xml:space="preserve">J053 </w:t>
      </w:r>
      <w:r w:rsidR="00841DFD" w:rsidRPr="00FA3856">
        <w:rPr>
          <w:rFonts w:ascii="Times New Roman" w:hAnsi="Times New Roman"/>
          <w:bCs/>
        </w:rPr>
        <w:t xml:space="preserve">somente poderá existir quando o valor do campo </w:t>
      </w:r>
      <w:r w:rsidR="00BE297B" w:rsidRPr="00FA3856">
        <w:rPr>
          <w:rFonts w:ascii="Times New Roman" w:hAnsi="Times New Roman"/>
          <w:bCs/>
        </w:rPr>
        <w:t>J050.</w:t>
      </w:r>
      <w:r w:rsidR="00841DFD" w:rsidRPr="00FA3856">
        <w:rPr>
          <w:rFonts w:ascii="Times New Roman" w:hAnsi="Times New Roman"/>
          <w:bCs/>
        </w:rPr>
        <w:t>IND_CTA for igual a “A” (Analítica). Se a regra não for cum</w:t>
      </w:r>
      <w:r w:rsidR="00BE297B" w:rsidRPr="00FA3856">
        <w:rPr>
          <w:rFonts w:ascii="Times New Roman" w:hAnsi="Times New Roman"/>
          <w:bCs/>
        </w:rPr>
        <w:t>prida, a ECF gera um erro (O</w:t>
      </w:r>
      <w:r w:rsidR="00841DFD" w:rsidRPr="00FA3856">
        <w:rPr>
          <w:rFonts w:ascii="Times New Roman" w:hAnsi="Times New Roman"/>
          <w:bCs/>
        </w:rPr>
        <w:t xml:space="preserve"> erro ocorre se existe </w:t>
      </w:r>
      <w:r w:rsidR="00BE297B" w:rsidRPr="00FA3856">
        <w:rPr>
          <w:rFonts w:ascii="Times New Roman" w:hAnsi="Times New Roman"/>
          <w:bCs/>
        </w:rPr>
        <w:t>o registro J053 e J050.IND_CTA é diferente de</w:t>
      </w:r>
      <w:r w:rsidR="00841DFD" w:rsidRPr="00FA3856">
        <w:rPr>
          <w:rFonts w:ascii="Times New Roman" w:hAnsi="Times New Roman"/>
          <w:bCs/>
        </w:rPr>
        <w:t xml:space="preserve"> “A”).</w:t>
      </w:r>
    </w:p>
    <w:p w:rsidR="00841DFD" w:rsidRPr="00FA3856" w:rsidRDefault="00841DFD" w:rsidP="00D83BF1">
      <w:pPr>
        <w:pStyle w:val="PSDS-CorpodeTexto0"/>
        <w:rPr>
          <w:rFonts w:ascii="Times New Roman" w:hAnsi="Times New Roman"/>
          <w:bCs/>
        </w:rPr>
      </w:pPr>
    </w:p>
    <w:p w:rsidR="00D83BF1" w:rsidRPr="00FA3856" w:rsidRDefault="00D83BF1" w:rsidP="00D83BF1">
      <w:pPr>
        <w:pStyle w:val="PSDS-CorpodeTexto0"/>
        <w:rPr>
          <w:rFonts w:ascii="Times New Roman" w:hAnsi="Times New Roman"/>
          <w:bCs/>
        </w:rPr>
      </w:pPr>
      <w:r w:rsidRPr="00FA3856">
        <w:rPr>
          <w:rFonts w:ascii="Times New Roman" w:hAnsi="Times New Roman"/>
          <w:b/>
          <w:bCs/>
        </w:rPr>
        <w:t>REGRA_COD_CTA_DUPLICIDADE</w:t>
      </w:r>
      <w:r w:rsidR="00841DFD" w:rsidRPr="00FA3856">
        <w:rPr>
          <w:rFonts w:ascii="Times New Roman" w:hAnsi="Times New Roman"/>
          <w:b/>
          <w:bCs/>
        </w:rPr>
        <w:t xml:space="preserve">: </w:t>
      </w:r>
      <w:r w:rsidR="00841DFD" w:rsidRPr="00FA3856">
        <w:rPr>
          <w:rFonts w:ascii="Times New Roman" w:hAnsi="Times New Roman"/>
          <w:bCs/>
        </w:rPr>
        <w:t>Verifi</w:t>
      </w:r>
      <w:r w:rsidR="008F380D" w:rsidRPr="00FA3856">
        <w:rPr>
          <w:rFonts w:ascii="Times New Roman" w:hAnsi="Times New Roman"/>
          <w:bCs/>
        </w:rPr>
        <w:t xml:space="preserve">ca se J053.COD_CNT_CORR </w:t>
      </w:r>
      <w:r w:rsidR="00841DFD" w:rsidRPr="00FA3856">
        <w:rPr>
          <w:rFonts w:ascii="Times New Roman" w:hAnsi="Times New Roman"/>
          <w:bCs/>
        </w:rPr>
        <w:t xml:space="preserve">pertence a uma única conta no plano de contas (J050.COD_CTA). Se a regra não for cumprida, </w:t>
      </w:r>
      <w:r w:rsidR="00BE297B" w:rsidRPr="00FA3856">
        <w:rPr>
          <w:rFonts w:ascii="Times New Roman" w:hAnsi="Times New Roman"/>
          <w:bCs/>
        </w:rPr>
        <w:t>a ECF</w:t>
      </w:r>
      <w:r w:rsidR="00841DFD" w:rsidRPr="00FA3856">
        <w:rPr>
          <w:rFonts w:ascii="Times New Roman" w:hAnsi="Times New Roman"/>
          <w:bCs/>
        </w:rPr>
        <w:t xml:space="preserve"> gera um erro.</w:t>
      </w:r>
    </w:p>
    <w:p w:rsidR="00841DFD" w:rsidRPr="00FA3856" w:rsidRDefault="00841DFD" w:rsidP="00D83BF1">
      <w:pPr>
        <w:pStyle w:val="PSDS-CorpodeTexto0"/>
        <w:rPr>
          <w:rFonts w:ascii="Times New Roman" w:hAnsi="Times New Roman"/>
          <w:bCs/>
        </w:rPr>
      </w:pPr>
    </w:p>
    <w:p w:rsidR="00D83BF1" w:rsidRPr="00FA3856" w:rsidRDefault="00D83BF1" w:rsidP="00D83BF1">
      <w:pPr>
        <w:pStyle w:val="Corpodetexto"/>
        <w:rPr>
          <w:rFonts w:ascii="Times New Roman" w:hAnsi="Times New Roman"/>
          <w:bCs/>
          <w:szCs w:val="20"/>
        </w:rPr>
      </w:pPr>
      <w:r w:rsidRPr="00FA3856">
        <w:rPr>
          <w:rFonts w:ascii="Times New Roman" w:hAnsi="Times New Roman"/>
          <w:b/>
          <w:bCs/>
          <w:szCs w:val="20"/>
        </w:rPr>
        <w:t>REGRA_SUB_CONTA_PAI</w:t>
      </w:r>
      <w:r w:rsidR="00841DFD" w:rsidRPr="00FA3856">
        <w:rPr>
          <w:rFonts w:ascii="Times New Roman" w:hAnsi="Times New Roman"/>
          <w:b/>
          <w:bCs/>
          <w:szCs w:val="20"/>
        </w:rPr>
        <w:t xml:space="preserve">: </w:t>
      </w:r>
      <w:r w:rsidR="00841DFD" w:rsidRPr="00FA3856">
        <w:rPr>
          <w:rFonts w:ascii="Times New Roman" w:hAnsi="Times New Roman"/>
          <w:bCs/>
          <w:szCs w:val="20"/>
        </w:rPr>
        <w:t>Verifica se a subconta não possui filhos J053. Se a regra não for cum</w:t>
      </w:r>
      <w:r w:rsidR="00BE297B" w:rsidRPr="00FA3856">
        <w:rPr>
          <w:rFonts w:ascii="Times New Roman" w:hAnsi="Times New Roman"/>
          <w:bCs/>
          <w:szCs w:val="20"/>
        </w:rPr>
        <w:t>prida, o sistema gera um erro (O</w:t>
      </w:r>
      <w:r w:rsidR="00841DFD" w:rsidRPr="00FA3856">
        <w:rPr>
          <w:rFonts w:ascii="Times New Roman" w:hAnsi="Times New Roman"/>
          <w:bCs/>
          <w:szCs w:val="20"/>
        </w:rPr>
        <w:t xml:space="preserve"> erro ocorre se a conta J050.COD_CTA possui registros filhos J053 e essa conta já foi subconta em outro grupo).</w:t>
      </w:r>
    </w:p>
    <w:p w:rsidR="008F380D" w:rsidRPr="00FA3856" w:rsidRDefault="008F380D" w:rsidP="00D83BF1">
      <w:pPr>
        <w:pStyle w:val="Corpodetexto"/>
        <w:rPr>
          <w:rFonts w:ascii="Times New Roman" w:hAnsi="Times New Roman"/>
          <w:bCs/>
          <w:szCs w:val="20"/>
        </w:rPr>
      </w:pPr>
    </w:p>
    <w:p w:rsidR="00D83BF1" w:rsidRPr="00FA3856" w:rsidRDefault="00D83BF1" w:rsidP="00D83BF1">
      <w:pPr>
        <w:pStyle w:val="PSDS-CorpodeTexto0"/>
        <w:jc w:val="both"/>
        <w:rPr>
          <w:rFonts w:ascii="Times New Roman" w:hAnsi="Times New Roman"/>
          <w:b/>
        </w:rPr>
      </w:pPr>
      <w:r w:rsidRPr="00FA3856">
        <w:rPr>
          <w:rFonts w:ascii="Times New Roman" w:hAnsi="Times New Roman"/>
          <w:b/>
        </w:rPr>
        <w:t>II – Regras de Validação de Campos:</w:t>
      </w:r>
    </w:p>
    <w:p w:rsidR="00841DFD" w:rsidRPr="00FA3856"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Tipo</w:t>
            </w:r>
          </w:p>
        </w:tc>
      </w:tr>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F64815">
            <w:pPr>
              <w:pStyle w:val="Corpodetexto"/>
              <w:rPr>
                <w:rFonts w:ascii="Times New Roman" w:hAnsi="Times New Roman"/>
                <w:szCs w:val="20"/>
              </w:rPr>
            </w:pPr>
            <w:r w:rsidRPr="00FA3856">
              <w:rPr>
                <w:rFonts w:ascii="Times New Roman" w:hAnsi="Times New Roman"/>
                <w:b/>
                <w:szCs w:val="20"/>
              </w:rPr>
              <w:t>REGRA_COD_IDT_UNICO_POR_CONTA:</w:t>
            </w:r>
            <w:r w:rsidR="00841DFD" w:rsidRPr="00FA3856">
              <w:rPr>
                <w:rFonts w:ascii="Times New Roman" w:hAnsi="Times New Roman"/>
                <w:b/>
                <w:szCs w:val="20"/>
              </w:rPr>
              <w:t xml:space="preserve"> </w:t>
            </w:r>
            <w:r w:rsidR="00841DFD" w:rsidRPr="00FA3856">
              <w:rPr>
                <w:rFonts w:ascii="Times New Roman" w:hAnsi="Times New Roman"/>
                <w:szCs w:val="20"/>
              </w:rPr>
              <w:t>Verifica se todos os J053 filhos de uma conta do plano de contas (J050.COD_CTA) possue</w:t>
            </w:r>
            <w:r w:rsidR="008F380D" w:rsidRPr="00FA3856">
              <w:rPr>
                <w:rFonts w:ascii="Times New Roman" w:hAnsi="Times New Roman"/>
                <w:szCs w:val="20"/>
              </w:rPr>
              <w:t>m o mesmo J053.COD_IDT</w:t>
            </w:r>
            <w:r w:rsidR="00841DFD" w:rsidRPr="00FA3856">
              <w:rPr>
                <w:rFonts w:ascii="Times New Roman" w:hAnsi="Times New Roman"/>
                <w:szCs w:val="20"/>
              </w:rPr>
              <w:t>. O erro ocorre se os filhos de uma conta do plano de contas (J050) possuem J053.COD_IDT diferentes entre si.</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r w:rsidR="00D83BF1" w:rsidRPr="00FA3856" w:rsidTr="003F38AC">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F64815">
            <w:pPr>
              <w:pStyle w:val="Corpodetexto"/>
              <w:rPr>
                <w:rFonts w:ascii="Times New Roman" w:hAnsi="Times New Roman"/>
                <w:szCs w:val="20"/>
              </w:rPr>
            </w:pPr>
            <w:r w:rsidRPr="00FA3856">
              <w:rPr>
                <w:rFonts w:ascii="Times New Roman" w:hAnsi="Times New Roman"/>
                <w:b/>
                <w:szCs w:val="20"/>
              </w:rPr>
              <w:t>REGRA_SUBCONTA_NO_PLANO_CONTAS:</w:t>
            </w:r>
            <w:r w:rsidR="00312603" w:rsidRPr="00FA3856">
              <w:rPr>
                <w:rFonts w:ascii="Times New Roman" w:hAnsi="Times New Roman"/>
                <w:b/>
                <w:szCs w:val="20"/>
              </w:rPr>
              <w:t xml:space="preserve"> </w:t>
            </w:r>
            <w:r w:rsidR="00312603" w:rsidRPr="00FA3856">
              <w:rPr>
                <w:rFonts w:ascii="Times New Roman" w:hAnsi="Times New Roman"/>
                <w:szCs w:val="20"/>
              </w:rPr>
              <w:t>Verifica se a subconta informada no registro J053 (J053.COD_CNT_CORR) existe no plano de contas (J050.COD_CTA).</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D83BF1">
            <w:pPr>
              <w:jc w:val="both"/>
              <w:rPr>
                <w:szCs w:val="20"/>
                <w:lang w:val="pt-PT"/>
              </w:rPr>
            </w:pPr>
            <w:r w:rsidRPr="00FA3856">
              <w:rPr>
                <w:szCs w:val="20"/>
              </w:rPr>
              <w:t>NAT</w:t>
            </w:r>
            <w:r w:rsidR="00841DFD" w:rsidRPr="00FA3856">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BB76E2">
            <w:pPr>
              <w:pStyle w:val="Corpodetexto"/>
              <w:rPr>
                <w:rFonts w:ascii="Times New Roman" w:hAnsi="Times New Roman"/>
                <w:szCs w:val="20"/>
              </w:rPr>
            </w:pPr>
            <w:r w:rsidRPr="00FA3856">
              <w:rPr>
                <w:rFonts w:ascii="Times New Roman" w:hAnsi="Times New Roman"/>
                <w:b/>
                <w:szCs w:val="20"/>
              </w:rPr>
              <w:t>REGRA_</w:t>
            </w:r>
            <w:r w:rsidR="00841DFD" w:rsidRPr="00FA3856">
              <w:rPr>
                <w:rFonts w:ascii="Times New Roman" w:hAnsi="Times New Roman"/>
                <w:b/>
                <w:szCs w:val="20"/>
              </w:rPr>
              <w:t>NAT_090_UNICA_POR_CONTA</w:t>
            </w:r>
            <w:r w:rsidRPr="00FA3856">
              <w:rPr>
                <w:rFonts w:ascii="Times New Roman" w:hAnsi="Times New Roman"/>
                <w:b/>
                <w:szCs w:val="20"/>
              </w:rPr>
              <w:t>:</w:t>
            </w:r>
            <w:r w:rsidR="00312603" w:rsidRPr="00FA3856">
              <w:rPr>
                <w:rFonts w:ascii="Times New Roman" w:hAnsi="Times New Roman"/>
                <w:b/>
                <w:szCs w:val="20"/>
              </w:rPr>
              <w:t xml:space="preserve"> </w:t>
            </w:r>
            <w:r w:rsidR="00312603" w:rsidRPr="00FA3856">
              <w:rPr>
                <w:rFonts w:ascii="Times New Roman" w:hAnsi="Times New Roman"/>
                <w:szCs w:val="20"/>
              </w:rPr>
              <w:t xml:space="preserve">Verifica se existe </w:t>
            </w:r>
            <w:r w:rsidR="00BB76E2" w:rsidRPr="00FA3856">
              <w:rPr>
                <w:rFonts w:ascii="Times New Roman" w:hAnsi="Times New Roman"/>
                <w:szCs w:val="20"/>
              </w:rPr>
              <w:t>no máximo duas</w:t>
            </w:r>
            <w:r w:rsidR="00312603" w:rsidRPr="00FA3856">
              <w:rPr>
                <w:rFonts w:ascii="Times New Roman" w:hAnsi="Times New Roman"/>
                <w:szCs w:val="20"/>
              </w:rPr>
              <w:t xml:space="preserve"> subconta</w:t>
            </w:r>
            <w:r w:rsidR="00BB76E2" w:rsidRPr="00FA3856">
              <w:rPr>
                <w:rFonts w:ascii="Times New Roman" w:hAnsi="Times New Roman"/>
                <w:szCs w:val="20"/>
              </w:rPr>
              <w:t>s</w:t>
            </w:r>
            <w:r w:rsidR="00312603" w:rsidRPr="00FA3856">
              <w:rPr>
                <w:rFonts w:ascii="Times New Roman" w:hAnsi="Times New Roman"/>
                <w:szCs w:val="20"/>
              </w:rPr>
              <w:t xml:space="preserve"> de natureza 90</w:t>
            </w:r>
            <w:r w:rsidR="00753538" w:rsidRPr="00FA3856">
              <w:rPr>
                <w:rFonts w:ascii="Times New Roman" w:hAnsi="Times New Roman"/>
                <w:szCs w:val="20"/>
              </w:rPr>
              <w:t xml:space="preserve"> ou 91 ou 92 ou 93 ou 95</w:t>
            </w:r>
            <w:r w:rsidR="00312603" w:rsidRPr="00FA3856">
              <w:rPr>
                <w:rFonts w:ascii="Times New Roman" w:hAnsi="Times New Roman"/>
                <w:szCs w:val="20"/>
              </w:rPr>
              <w:t xml:space="preserve"> (J053.NAT_SUB_CNT) para cada conta (J050.COD_CTA).</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bl>
    <w:p w:rsidR="0069023E" w:rsidRPr="00FA3856" w:rsidRDefault="0069023E" w:rsidP="002C58A4">
      <w:pPr>
        <w:pStyle w:val="Corpodetexto"/>
        <w:rPr>
          <w:rFonts w:ascii="Times New Roman" w:hAnsi="Times New Roman"/>
          <w:b/>
          <w:color w:val="002060"/>
          <w:szCs w:val="20"/>
        </w:rPr>
      </w:pPr>
    </w:p>
    <w:p w:rsidR="002C58A4" w:rsidRPr="00FA3856"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r w:rsidRPr="00FA3856">
        <w:rPr>
          <w:rFonts w:ascii="Times New Roman" w:hAnsi="Times New Roman"/>
          <w:b/>
          <w:color w:val="002060"/>
          <w:szCs w:val="20"/>
        </w:rPr>
        <w:t>|J053|FT1234</w:t>
      </w:r>
      <w:r w:rsidR="00255D65" w:rsidRPr="00FA3856">
        <w:rPr>
          <w:rFonts w:ascii="Times New Roman" w:hAnsi="Times New Roman"/>
          <w:b/>
          <w:color w:val="002060"/>
          <w:szCs w:val="20"/>
        </w:rPr>
        <w:t>|1.05.01.10</w:t>
      </w:r>
      <w:r w:rsidRPr="00FA3856">
        <w:rPr>
          <w:rFonts w:ascii="Times New Roman" w:hAnsi="Times New Roman"/>
          <w:b/>
          <w:color w:val="002060"/>
          <w:szCs w:val="20"/>
        </w:rPr>
        <w:t>|</w:t>
      </w:r>
      <w:r w:rsidR="008A6736" w:rsidRPr="00FA3856">
        <w:rPr>
          <w:rFonts w:ascii="Times New Roman" w:hAnsi="Times New Roman"/>
          <w:b/>
          <w:color w:val="002060"/>
          <w:szCs w:val="20"/>
        </w:rPr>
        <w:t>02</w:t>
      </w:r>
      <w:r w:rsidR="00255D65" w:rsidRPr="00FA3856">
        <w:rPr>
          <w:rFonts w:ascii="Times New Roman" w:hAnsi="Times New Roman"/>
          <w:b/>
          <w:color w:val="002060"/>
          <w:szCs w:val="20"/>
        </w:rPr>
        <w:t>|</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J053|: Identificação do tipo do registro.</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FT1234|: Código de identificação do grupo conta-subconta(s).</w:t>
      </w:r>
    </w:p>
    <w:p w:rsidR="00255D65" w:rsidRPr="00FA3856" w:rsidRDefault="00255D65" w:rsidP="002C58A4">
      <w:pPr>
        <w:pStyle w:val="Corpodetexto"/>
        <w:ind w:firstLine="708"/>
        <w:rPr>
          <w:rFonts w:ascii="Times New Roman" w:hAnsi="Times New Roman"/>
          <w:color w:val="002060"/>
          <w:szCs w:val="20"/>
        </w:rPr>
      </w:pPr>
      <w:r w:rsidRPr="00FA3856">
        <w:rPr>
          <w:rFonts w:ascii="Times New Roman" w:hAnsi="Times New Roman"/>
          <w:color w:val="002060"/>
          <w:szCs w:val="20"/>
        </w:rPr>
        <w:t>|1.05.01.10|: Código da subconta correlata.</w:t>
      </w:r>
    </w:p>
    <w:p w:rsidR="00255D65" w:rsidRPr="00FA3856" w:rsidRDefault="008A6736" w:rsidP="002C58A4">
      <w:pPr>
        <w:pStyle w:val="Corpodetexto"/>
        <w:ind w:firstLine="708"/>
        <w:rPr>
          <w:rFonts w:ascii="Times New Roman" w:hAnsi="Times New Roman"/>
          <w:color w:val="002060"/>
          <w:szCs w:val="20"/>
        </w:rPr>
      </w:pPr>
      <w:r w:rsidRPr="00FA3856">
        <w:rPr>
          <w:rFonts w:ascii="Times New Roman" w:hAnsi="Times New Roman"/>
          <w:color w:val="002060"/>
          <w:szCs w:val="20"/>
        </w:rPr>
        <w:t>|02</w:t>
      </w:r>
      <w:r w:rsidR="00255D65" w:rsidRPr="00FA3856">
        <w:rPr>
          <w:rFonts w:ascii="Times New Roman" w:hAnsi="Times New Roman"/>
          <w:color w:val="002060"/>
          <w:szCs w:val="20"/>
        </w:rPr>
        <w:t>|: Natureza da subconta correlata (</w:t>
      </w:r>
      <w:r w:rsidRPr="00FA3856">
        <w:rPr>
          <w:rFonts w:ascii="Times New Roman" w:hAnsi="Times New Roman"/>
          <w:color w:val="002060"/>
          <w:szCs w:val="20"/>
        </w:rPr>
        <w:t>02 = SUBCONTA TBU - CONTROLADA DIRETA NO EXTERIOR</w:t>
      </w:r>
      <w:r w:rsidR="00255D65" w:rsidRPr="00FA3856">
        <w:rPr>
          <w:rFonts w:ascii="Times New Roman" w:hAnsi="Times New Roman"/>
          <w:color w:val="002060"/>
          <w:szCs w:val="20"/>
        </w:rPr>
        <w:t>).</w:t>
      </w:r>
    </w:p>
    <w:p w:rsidR="00FC7ABA" w:rsidRPr="00FA3856" w:rsidRDefault="00FC7ABA" w:rsidP="00FC7ABA">
      <w:pPr>
        <w:pStyle w:val="Cabealho"/>
        <w:widowControl w:val="0"/>
        <w:autoSpaceDE w:val="0"/>
        <w:rPr>
          <w:rFonts w:ascii="Times New Roman" w:hAnsi="Times New Roman" w:cs="Times New Roman"/>
          <w:sz w:val="20"/>
          <w:szCs w:val="20"/>
        </w:rPr>
      </w:pPr>
    </w:p>
    <w:p w:rsidR="0069023E" w:rsidRPr="00FA3856" w:rsidRDefault="0069023E">
      <w:pPr>
        <w:spacing w:after="200" w:line="276" w:lineRule="auto"/>
        <w:rPr>
          <w:b/>
          <w:bCs/>
          <w:color w:val="0000FF"/>
          <w:szCs w:val="20"/>
        </w:rPr>
      </w:pPr>
      <w:r w:rsidRPr="00FA3856">
        <w:rPr>
          <w:color w:val="0000FF"/>
          <w:szCs w:val="20"/>
        </w:rPr>
        <w:br w:type="page"/>
      </w:r>
    </w:p>
    <w:p w:rsidR="00515675" w:rsidRPr="00FA3856" w:rsidRDefault="00515675" w:rsidP="00515675">
      <w:pPr>
        <w:pStyle w:val="Ttulo1"/>
        <w:jc w:val="both"/>
        <w:rPr>
          <w:color w:val="0000FF"/>
          <w:szCs w:val="20"/>
        </w:rPr>
      </w:pPr>
      <w:bookmarkStart w:id="105" w:name="_Toc454359301"/>
      <w:r w:rsidRPr="00FA3856">
        <w:rPr>
          <w:color w:val="0000FF"/>
          <w:szCs w:val="20"/>
        </w:rPr>
        <w:lastRenderedPageBreak/>
        <w:t>Registro J100: Centro de Custos</w:t>
      </w:r>
      <w:bookmarkEnd w:id="105"/>
    </w:p>
    <w:p w:rsidR="00515675" w:rsidRPr="00FA3856" w:rsidRDefault="00515675" w:rsidP="00515675">
      <w:pPr>
        <w:rPr>
          <w:szCs w:val="20"/>
        </w:rPr>
      </w:pPr>
    </w:p>
    <w:p w:rsidR="00515675" w:rsidRPr="00FA3856" w:rsidRDefault="00515675" w:rsidP="00515675">
      <w:pPr>
        <w:pStyle w:val="PSDS-CorpodeTexto0"/>
        <w:ind w:firstLine="708"/>
        <w:jc w:val="both"/>
        <w:rPr>
          <w:rFonts w:ascii="Times New Roman" w:hAnsi="Times New Roman"/>
          <w:lang w:val="pt-PT"/>
        </w:rPr>
      </w:pPr>
      <w:r w:rsidRPr="00FA3856">
        <w:rPr>
          <w:rFonts w:ascii="Times New Roman" w:hAnsi="Times New Roman"/>
          <w:lang w:val="pt-PT"/>
        </w:rPr>
        <w:t>Registro destinado à informação dos centros de custos utilizados pela pessoa jurídica.</w:t>
      </w:r>
    </w:p>
    <w:p w:rsidR="00515675" w:rsidRPr="00FA3856" w:rsidRDefault="00515675" w:rsidP="00515675">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15675" w:rsidRPr="00FA3856" w:rsidTr="00E40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515675">
            <w:pPr>
              <w:pStyle w:val="PSDS-CorpodeTexto0"/>
              <w:jc w:val="center"/>
              <w:rPr>
                <w:rFonts w:ascii="Times New Roman" w:hAnsi="Times New Roman"/>
                <w:b/>
                <w:bCs/>
              </w:rPr>
            </w:pPr>
            <w:r w:rsidRPr="00FA3856">
              <w:rPr>
                <w:rFonts w:ascii="Times New Roman" w:hAnsi="Times New Roman"/>
                <w:b/>
                <w:bCs/>
              </w:rPr>
              <w:t>REGISTRO J100: CENTRO DE CUSTOS</w:t>
            </w:r>
          </w:p>
        </w:tc>
      </w:tr>
      <w:tr w:rsidR="00515675" w:rsidRPr="00FA3856" w:rsidTr="00E40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Regras de Validação do Registro</w:t>
            </w:r>
          </w:p>
          <w:p w:rsidR="00515675" w:rsidRPr="00FA3856" w:rsidRDefault="00515675" w:rsidP="00E406F0">
            <w:pPr>
              <w:pStyle w:val="PSDS-CorpodeTexto0"/>
              <w:jc w:val="center"/>
              <w:rPr>
                <w:rFonts w:ascii="Times New Roman" w:hAnsi="Times New Roman"/>
                <w:b/>
                <w:bCs/>
              </w:rPr>
            </w:pPr>
          </w:p>
        </w:tc>
      </w:tr>
      <w:tr w:rsidR="00515675" w:rsidRPr="00FA3856" w:rsidTr="00E40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Ocorrência – 0:N</w:t>
            </w:r>
          </w:p>
        </w:tc>
      </w:tr>
      <w:tr w:rsidR="00515675" w:rsidRPr="00FA3856" w:rsidTr="00E40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515675">
            <w:pPr>
              <w:pStyle w:val="PSDS-CorpodeTexto0"/>
              <w:rPr>
                <w:rFonts w:ascii="Times New Roman" w:hAnsi="Times New Roman"/>
                <w:b/>
                <w:bCs/>
              </w:rPr>
            </w:pPr>
            <w:r w:rsidRPr="00FA3856">
              <w:rPr>
                <w:rFonts w:ascii="Times New Roman" w:hAnsi="Times New Roman"/>
                <w:b/>
                <w:bCs/>
              </w:rPr>
              <w:t>Campo(s) chave: DT_ALT + COD_CCUS</w:t>
            </w:r>
          </w:p>
        </w:tc>
      </w:tr>
    </w:tbl>
    <w:p w:rsidR="000C778C" w:rsidRPr="00FA3856" w:rsidRDefault="000C778C" w:rsidP="000C778C">
      <w:pPr>
        <w:pStyle w:val="PSDS-MarcadoresNivel2"/>
        <w:numPr>
          <w:ilvl w:val="0"/>
          <w:numId w:val="0"/>
        </w:numPr>
        <w:tabs>
          <w:tab w:val="left" w:pos="720"/>
        </w:tabs>
        <w:spacing w:before="0" w:after="0"/>
        <w:ind w:left="360"/>
        <w:jc w:val="both"/>
        <w:rPr>
          <w:rFonts w:ascii="Times New Roman" w:hAnsi="Times New Roman"/>
          <w:lang w:val="pt-PT"/>
        </w:rPr>
      </w:pPr>
    </w:p>
    <w:tbl>
      <w:tblPr>
        <w:tblW w:w="3844"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94"/>
        <w:gridCol w:w="1522"/>
        <w:gridCol w:w="4848"/>
        <w:gridCol w:w="725"/>
        <w:gridCol w:w="1255"/>
        <w:gridCol w:w="1117"/>
        <w:gridCol w:w="1065"/>
        <w:gridCol w:w="1470"/>
      </w:tblGrid>
      <w:tr w:rsidR="00BE297B" w:rsidRPr="00FA3856" w:rsidTr="00BE297B">
        <w:trPr>
          <w:jc w:val="center"/>
        </w:trPr>
        <w:tc>
          <w:tcPr>
            <w:tcW w:w="198"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Nº</w:t>
            </w:r>
          </w:p>
        </w:tc>
        <w:tc>
          <w:tcPr>
            <w:tcW w:w="609"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Campo</w:t>
            </w:r>
          </w:p>
        </w:tc>
        <w:tc>
          <w:tcPr>
            <w:tcW w:w="1940"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Descrição</w:t>
            </w:r>
          </w:p>
        </w:tc>
        <w:tc>
          <w:tcPr>
            <w:tcW w:w="290"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Tipo</w:t>
            </w:r>
          </w:p>
        </w:tc>
        <w:tc>
          <w:tcPr>
            <w:tcW w:w="502"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Tamanho</w:t>
            </w:r>
          </w:p>
        </w:tc>
        <w:tc>
          <w:tcPr>
            <w:tcW w:w="447" w:type="pct"/>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Decimal</w:t>
            </w:r>
          </w:p>
        </w:tc>
        <w:tc>
          <w:tcPr>
            <w:tcW w:w="426" w:type="pct"/>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Valores Válidos</w:t>
            </w:r>
          </w:p>
        </w:tc>
        <w:tc>
          <w:tcPr>
            <w:tcW w:w="588" w:type="pct"/>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0C778C">
            <w:pPr>
              <w:pStyle w:val="PSDS-CorpodeTexto0"/>
              <w:jc w:val="both"/>
              <w:rPr>
                <w:rFonts w:ascii="Times New Roman" w:hAnsi="Times New Roman"/>
                <w:b/>
                <w:bCs/>
              </w:rPr>
            </w:pPr>
            <w:r w:rsidRPr="00FA3856">
              <w:rPr>
                <w:rFonts w:ascii="Times New Roman" w:hAnsi="Times New Roman"/>
                <w:b/>
                <w:bCs/>
              </w:rPr>
              <w:t>Obrigatório</w:t>
            </w:r>
          </w:p>
        </w:tc>
      </w:tr>
      <w:tr w:rsidR="00BE297B" w:rsidRPr="00FA3856" w:rsidTr="00BE297B">
        <w:trPr>
          <w:jc w:val="center"/>
        </w:trPr>
        <w:tc>
          <w:tcPr>
            <w:tcW w:w="198"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b/>
                <w:szCs w:val="20"/>
              </w:rPr>
            </w:pPr>
            <w:r w:rsidRPr="00FA3856">
              <w:rPr>
                <w:b/>
                <w:szCs w:val="20"/>
              </w:rPr>
              <w:t>1</w:t>
            </w:r>
          </w:p>
        </w:tc>
        <w:tc>
          <w:tcPr>
            <w:tcW w:w="609"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REG</w:t>
            </w:r>
          </w:p>
        </w:tc>
        <w:tc>
          <w:tcPr>
            <w:tcW w:w="1940" w:type="pct"/>
            <w:tcBorders>
              <w:top w:val="single" w:sz="6" w:space="0" w:color="auto"/>
              <w:left w:val="single" w:sz="6" w:space="0" w:color="auto"/>
              <w:bottom w:val="single" w:sz="6" w:space="0" w:color="auto"/>
              <w:right w:val="single" w:sz="6" w:space="0" w:color="auto"/>
            </w:tcBorders>
          </w:tcPr>
          <w:p w:rsidR="00BE297B" w:rsidRPr="00FA3856" w:rsidRDefault="00BE297B" w:rsidP="00BE297B">
            <w:pPr>
              <w:jc w:val="both"/>
              <w:rPr>
                <w:szCs w:val="20"/>
              </w:rPr>
            </w:pPr>
            <w:r w:rsidRPr="00FA3856">
              <w:rPr>
                <w:szCs w:val="20"/>
              </w:rPr>
              <w:t>Texto Fixo Contendo a Identificação do Registro (J100).</w:t>
            </w:r>
          </w:p>
          <w:p w:rsidR="00BE297B" w:rsidRPr="00FA3856" w:rsidRDefault="00BE297B" w:rsidP="00BE297B">
            <w:pPr>
              <w:jc w:val="both"/>
              <w:rPr>
                <w:szCs w:val="20"/>
              </w:rPr>
            </w:pPr>
          </w:p>
        </w:tc>
        <w:tc>
          <w:tcPr>
            <w:tcW w:w="290"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C</w:t>
            </w:r>
          </w:p>
        </w:tc>
        <w:tc>
          <w:tcPr>
            <w:tcW w:w="502"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004</w:t>
            </w:r>
          </w:p>
        </w:tc>
        <w:tc>
          <w:tcPr>
            <w:tcW w:w="447"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26"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J100]</w:t>
            </w:r>
          </w:p>
        </w:tc>
        <w:tc>
          <w:tcPr>
            <w:tcW w:w="588"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Sim</w:t>
            </w:r>
          </w:p>
        </w:tc>
      </w:tr>
      <w:tr w:rsidR="00BE297B" w:rsidRPr="00FA3856" w:rsidTr="00BE297B">
        <w:trPr>
          <w:jc w:val="center"/>
        </w:trPr>
        <w:tc>
          <w:tcPr>
            <w:tcW w:w="198"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b/>
                <w:szCs w:val="20"/>
              </w:rPr>
            </w:pPr>
            <w:r w:rsidRPr="00FA3856">
              <w:rPr>
                <w:b/>
                <w:szCs w:val="20"/>
              </w:rPr>
              <w:t>2</w:t>
            </w:r>
          </w:p>
        </w:tc>
        <w:tc>
          <w:tcPr>
            <w:tcW w:w="609"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DT_ALT</w:t>
            </w:r>
          </w:p>
        </w:tc>
        <w:tc>
          <w:tcPr>
            <w:tcW w:w="1940"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Data da Alteração (Inclusão/Alteração).</w:t>
            </w:r>
          </w:p>
          <w:p w:rsidR="00BE297B" w:rsidRPr="00FA3856" w:rsidRDefault="00BE297B" w:rsidP="000C778C">
            <w:pPr>
              <w:shd w:val="clear" w:color="auto" w:fill="FFFFFF"/>
              <w:jc w:val="both"/>
              <w:rPr>
                <w:szCs w:val="20"/>
              </w:rPr>
            </w:pPr>
          </w:p>
        </w:tc>
        <w:tc>
          <w:tcPr>
            <w:tcW w:w="290"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N</w:t>
            </w:r>
          </w:p>
        </w:tc>
        <w:tc>
          <w:tcPr>
            <w:tcW w:w="502"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008</w:t>
            </w:r>
          </w:p>
        </w:tc>
        <w:tc>
          <w:tcPr>
            <w:tcW w:w="447"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26"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588"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Sim</w:t>
            </w:r>
          </w:p>
        </w:tc>
      </w:tr>
      <w:tr w:rsidR="00BE297B" w:rsidRPr="00FA3856" w:rsidTr="00BE297B">
        <w:trPr>
          <w:jc w:val="center"/>
        </w:trPr>
        <w:tc>
          <w:tcPr>
            <w:tcW w:w="198"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b/>
                <w:szCs w:val="20"/>
              </w:rPr>
            </w:pPr>
            <w:r w:rsidRPr="00FA3856">
              <w:rPr>
                <w:b/>
                <w:szCs w:val="20"/>
              </w:rPr>
              <w:t>3</w:t>
            </w:r>
          </w:p>
        </w:tc>
        <w:tc>
          <w:tcPr>
            <w:tcW w:w="609"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COD_CCUS</w:t>
            </w:r>
          </w:p>
        </w:tc>
        <w:tc>
          <w:tcPr>
            <w:tcW w:w="1940"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Código do Centro de Custos.</w:t>
            </w:r>
          </w:p>
          <w:p w:rsidR="00BE297B" w:rsidRPr="00FA3856" w:rsidRDefault="00BE297B" w:rsidP="000C778C">
            <w:pPr>
              <w:shd w:val="clear" w:color="auto" w:fill="FFFFFF"/>
              <w:jc w:val="both"/>
              <w:rPr>
                <w:szCs w:val="20"/>
              </w:rPr>
            </w:pPr>
          </w:p>
        </w:tc>
        <w:tc>
          <w:tcPr>
            <w:tcW w:w="290"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C</w:t>
            </w:r>
          </w:p>
        </w:tc>
        <w:tc>
          <w:tcPr>
            <w:tcW w:w="502"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47"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26"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588"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Sim</w:t>
            </w:r>
          </w:p>
        </w:tc>
      </w:tr>
      <w:tr w:rsidR="00BE297B" w:rsidRPr="00FA3856" w:rsidTr="00BE297B">
        <w:trPr>
          <w:jc w:val="center"/>
        </w:trPr>
        <w:tc>
          <w:tcPr>
            <w:tcW w:w="198"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b/>
                <w:szCs w:val="20"/>
              </w:rPr>
            </w:pPr>
            <w:r w:rsidRPr="00FA3856">
              <w:rPr>
                <w:b/>
                <w:szCs w:val="20"/>
              </w:rPr>
              <w:t>4</w:t>
            </w:r>
          </w:p>
        </w:tc>
        <w:tc>
          <w:tcPr>
            <w:tcW w:w="609"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CCUS</w:t>
            </w:r>
          </w:p>
        </w:tc>
        <w:tc>
          <w:tcPr>
            <w:tcW w:w="1940" w:type="pct"/>
            <w:tcBorders>
              <w:top w:val="single" w:sz="6" w:space="0" w:color="auto"/>
              <w:left w:val="single" w:sz="6" w:space="0" w:color="auto"/>
              <w:bottom w:val="single" w:sz="6" w:space="0" w:color="auto"/>
              <w:right w:val="single" w:sz="6" w:space="0" w:color="auto"/>
            </w:tcBorders>
          </w:tcPr>
          <w:p w:rsidR="00BE297B" w:rsidRPr="00FA3856" w:rsidRDefault="00BE297B" w:rsidP="000C778C">
            <w:pPr>
              <w:shd w:val="clear" w:color="auto" w:fill="FFFFFF"/>
              <w:jc w:val="both"/>
              <w:rPr>
                <w:szCs w:val="20"/>
              </w:rPr>
            </w:pPr>
            <w:r w:rsidRPr="00FA3856">
              <w:rPr>
                <w:szCs w:val="20"/>
              </w:rPr>
              <w:t>Nome do Centro de Custos.</w:t>
            </w:r>
          </w:p>
          <w:p w:rsidR="00BE297B" w:rsidRPr="00FA3856" w:rsidRDefault="00BE297B" w:rsidP="000C778C">
            <w:pPr>
              <w:shd w:val="clear" w:color="auto" w:fill="FFFFFF"/>
              <w:jc w:val="both"/>
              <w:rPr>
                <w:szCs w:val="20"/>
              </w:rPr>
            </w:pPr>
          </w:p>
        </w:tc>
        <w:tc>
          <w:tcPr>
            <w:tcW w:w="290"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C</w:t>
            </w:r>
          </w:p>
        </w:tc>
        <w:tc>
          <w:tcPr>
            <w:tcW w:w="502"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47"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426"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w:t>
            </w:r>
          </w:p>
        </w:tc>
        <w:tc>
          <w:tcPr>
            <w:tcW w:w="588" w:type="pct"/>
            <w:tcBorders>
              <w:top w:val="single" w:sz="6" w:space="0" w:color="auto"/>
              <w:left w:val="single" w:sz="6" w:space="0" w:color="auto"/>
              <w:bottom w:val="single" w:sz="6" w:space="0" w:color="auto"/>
              <w:right w:val="single" w:sz="6" w:space="0" w:color="auto"/>
            </w:tcBorders>
          </w:tcPr>
          <w:p w:rsidR="00BE297B" w:rsidRPr="00FA3856" w:rsidRDefault="00BE297B" w:rsidP="00515675">
            <w:pPr>
              <w:shd w:val="clear" w:color="auto" w:fill="FFFFFF"/>
              <w:jc w:val="center"/>
              <w:rPr>
                <w:szCs w:val="20"/>
              </w:rPr>
            </w:pPr>
            <w:r w:rsidRPr="00FA3856">
              <w:rPr>
                <w:szCs w:val="20"/>
              </w:rPr>
              <w:t>Sim</w:t>
            </w:r>
          </w:p>
        </w:tc>
      </w:tr>
    </w:tbl>
    <w:p w:rsidR="000C778C" w:rsidRPr="00FA3856" w:rsidRDefault="000C778C" w:rsidP="000C778C">
      <w:pPr>
        <w:jc w:val="both"/>
        <w:rPr>
          <w:szCs w:val="20"/>
        </w:rPr>
      </w:pPr>
    </w:p>
    <w:p w:rsidR="000C778C" w:rsidRPr="00FA3856" w:rsidRDefault="00515675" w:rsidP="000C778C">
      <w:pPr>
        <w:shd w:val="clear" w:color="auto" w:fill="FFFFFF"/>
        <w:jc w:val="both"/>
        <w:rPr>
          <w:b/>
          <w:szCs w:val="20"/>
        </w:rPr>
      </w:pPr>
      <w:r w:rsidRPr="00FA3856">
        <w:rPr>
          <w:b/>
          <w:szCs w:val="20"/>
        </w:rPr>
        <w:t>I – Regras de Validação de Campos:</w:t>
      </w:r>
    </w:p>
    <w:p w:rsidR="00515675" w:rsidRPr="00FA3856"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FA3856"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Tipo</w:t>
            </w:r>
          </w:p>
        </w:tc>
      </w:tr>
      <w:tr w:rsidR="00515675" w:rsidRPr="00FA3856" w:rsidTr="00E406F0">
        <w:trPr>
          <w:jc w:val="center"/>
        </w:trPr>
        <w:tc>
          <w:tcPr>
            <w:tcW w:w="527"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jc w:val="both"/>
              <w:rPr>
                <w:szCs w:val="20"/>
              </w:rPr>
            </w:pPr>
            <w:r w:rsidRPr="00FA3856">
              <w:rPr>
                <w:szCs w:val="20"/>
              </w:rPr>
              <w:t>DT_ALT</w:t>
            </w:r>
          </w:p>
        </w:tc>
        <w:tc>
          <w:tcPr>
            <w:tcW w:w="11720" w:type="dxa"/>
            <w:tcBorders>
              <w:top w:val="single" w:sz="6" w:space="0" w:color="auto"/>
              <w:left w:val="single" w:sz="6" w:space="0" w:color="auto"/>
              <w:bottom w:val="single" w:sz="6" w:space="0" w:color="auto"/>
              <w:right w:val="single" w:sz="6" w:space="0" w:color="auto"/>
            </w:tcBorders>
          </w:tcPr>
          <w:p w:rsidR="00515675" w:rsidRPr="00FA3856" w:rsidRDefault="00E81A1E" w:rsidP="00E406F0">
            <w:pPr>
              <w:pStyle w:val="Corpodetexto"/>
              <w:rPr>
                <w:rFonts w:ascii="Times New Roman" w:hAnsi="Times New Roman"/>
                <w:color w:val="auto"/>
                <w:szCs w:val="20"/>
              </w:rPr>
            </w:pPr>
            <w:hyperlink w:anchor="REGRA_DT_ALT_DATA_MAIOR" w:history="1">
              <w:r w:rsidR="00515675" w:rsidRPr="00FA3856">
                <w:rPr>
                  <w:rStyle w:val="Hyperlink"/>
                  <w:rFonts w:ascii="Times New Roman" w:hAnsi="Times New Roman"/>
                  <w:b/>
                  <w:color w:val="auto"/>
                  <w:szCs w:val="20"/>
                </w:rPr>
                <w:t>REGRA_DT_ALT_DATA_MAIOR</w:t>
              </w:r>
            </w:hyperlink>
            <w:r w:rsidR="00515675" w:rsidRPr="00FA3856">
              <w:rPr>
                <w:rStyle w:val="Hyperlink"/>
                <w:rFonts w:ascii="Times New Roman" w:hAnsi="Times New Roman"/>
                <w:b/>
                <w:color w:val="auto"/>
                <w:szCs w:val="20"/>
              </w:rPr>
              <w:t xml:space="preserve">: </w:t>
            </w:r>
            <w:r w:rsidR="00515675" w:rsidRPr="00FA3856">
              <w:rPr>
                <w:rFonts w:ascii="Times New Roman" w:hAnsi="Times New Roman"/>
                <w:color w:val="auto"/>
                <w:szCs w:val="20"/>
              </w:rPr>
              <w:t xml:space="preserve">Verifica se </w:t>
            </w:r>
            <w:r w:rsidR="008F380D" w:rsidRPr="00FA3856">
              <w:rPr>
                <w:rFonts w:ascii="Times New Roman" w:hAnsi="Times New Roman"/>
                <w:color w:val="auto"/>
                <w:szCs w:val="20"/>
              </w:rPr>
              <w:t xml:space="preserve">J100.DT_ALT </w:t>
            </w:r>
            <w:r w:rsidR="00515675" w:rsidRPr="00FA3856">
              <w:rPr>
                <w:rFonts w:ascii="Times New Roman" w:hAnsi="Times New Roman"/>
                <w:color w:val="auto"/>
                <w:szCs w:val="20"/>
              </w:rPr>
              <w:t>é menor o</w:t>
            </w:r>
            <w:r w:rsidR="008F380D" w:rsidRPr="00FA3856">
              <w:rPr>
                <w:rFonts w:ascii="Times New Roman" w:hAnsi="Times New Roman"/>
                <w:color w:val="auto"/>
                <w:szCs w:val="20"/>
              </w:rPr>
              <w:t>u igual a 0000.DT_FIN</w:t>
            </w:r>
            <w:r w:rsidR="00515675" w:rsidRPr="00FA3856">
              <w:rPr>
                <w:rFonts w:ascii="Times New Roman" w:hAnsi="Times New Roman"/>
                <w:color w:val="auto"/>
                <w:szCs w:val="20"/>
              </w:rPr>
              <w:t>.</w:t>
            </w:r>
          </w:p>
          <w:p w:rsidR="00BE297B" w:rsidRPr="00FA3856"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widowControl w:val="0"/>
              <w:autoSpaceDE w:val="0"/>
              <w:autoSpaceDN w:val="0"/>
              <w:adjustRightInd w:val="0"/>
              <w:jc w:val="both"/>
              <w:rPr>
                <w:szCs w:val="20"/>
              </w:rPr>
            </w:pPr>
            <w:r w:rsidRPr="00FA3856">
              <w:rPr>
                <w:szCs w:val="20"/>
              </w:rPr>
              <w:t>Erro</w:t>
            </w:r>
          </w:p>
        </w:tc>
      </w:tr>
    </w:tbl>
    <w:p w:rsidR="00515675" w:rsidRPr="00FA3856" w:rsidRDefault="00515675" w:rsidP="000C778C">
      <w:pPr>
        <w:shd w:val="clear" w:color="auto" w:fill="FFFFFF"/>
        <w:jc w:val="both"/>
        <w:rPr>
          <w:b/>
          <w:szCs w:val="20"/>
        </w:rPr>
      </w:pPr>
    </w:p>
    <w:p w:rsidR="00255D65" w:rsidRPr="00FA3856" w:rsidRDefault="00255D65" w:rsidP="00255D65">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r w:rsidR="00BE297B" w:rsidRPr="00FA3856">
        <w:rPr>
          <w:rFonts w:ascii="Times New Roman" w:hAnsi="Times New Roman"/>
          <w:b/>
          <w:color w:val="002060"/>
          <w:szCs w:val="20"/>
        </w:rPr>
        <w:t>|J100</w:t>
      </w:r>
      <w:r w:rsidRPr="00FA3856">
        <w:rPr>
          <w:rFonts w:ascii="Times New Roman" w:hAnsi="Times New Roman"/>
          <w:b/>
          <w:color w:val="002060"/>
          <w:szCs w:val="20"/>
        </w:rPr>
        <w:t>|01012014|1234|CENTRO DE CUSTOS 1234|</w:t>
      </w:r>
    </w:p>
    <w:p w:rsidR="00255D65" w:rsidRPr="00FA3856" w:rsidRDefault="00BE297B" w:rsidP="00255D65">
      <w:pPr>
        <w:pStyle w:val="Corpodetexto"/>
        <w:ind w:firstLine="708"/>
        <w:rPr>
          <w:rFonts w:ascii="Times New Roman" w:hAnsi="Times New Roman"/>
          <w:color w:val="002060"/>
          <w:szCs w:val="20"/>
        </w:rPr>
      </w:pPr>
      <w:r w:rsidRPr="00FA3856">
        <w:rPr>
          <w:rFonts w:ascii="Times New Roman" w:hAnsi="Times New Roman"/>
          <w:color w:val="002060"/>
          <w:szCs w:val="20"/>
        </w:rPr>
        <w:t>|J100</w:t>
      </w:r>
      <w:r w:rsidR="00255D65" w:rsidRPr="00FA3856">
        <w:rPr>
          <w:rFonts w:ascii="Times New Roman" w:hAnsi="Times New Roman"/>
          <w:color w:val="002060"/>
          <w:szCs w:val="20"/>
        </w:rPr>
        <w:t>|: Identificação do tipo do registro.</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alteração (01/01/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1234|: Código do centro de custos.</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CENTRO DE CUSTOS 1234|: Nome do centro de custos.</w:t>
      </w:r>
    </w:p>
    <w:p w:rsidR="00255D65" w:rsidRPr="00FA3856" w:rsidRDefault="00255D65" w:rsidP="000C778C">
      <w:pPr>
        <w:shd w:val="clear" w:color="auto" w:fill="FFFFFF"/>
        <w:jc w:val="both"/>
        <w:rPr>
          <w:b/>
          <w:szCs w:val="20"/>
        </w:rPr>
      </w:pPr>
    </w:p>
    <w:p w:rsidR="00515675" w:rsidRPr="00FA3856" w:rsidRDefault="00515675">
      <w:pPr>
        <w:rPr>
          <w:b/>
          <w:bCs/>
          <w:color w:val="0000FF"/>
          <w:szCs w:val="20"/>
        </w:rPr>
      </w:pPr>
      <w:r w:rsidRPr="00FA3856">
        <w:rPr>
          <w:color w:val="0000FF"/>
          <w:szCs w:val="20"/>
        </w:rPr>
        <w:br w:type="page"/>
      </w:r>
    </w:p>
    <w:p w:rsidR="00C741E3" w:rsidRPr="00FA3856" w:rsidRDefault="00C741E3" w:rsidP="00C741E3">
      <w:pPr>
        <w:pStyle w:val="Ttulo1"/>
        <w:jc w:val="both"/>
        <w:rPr>
          <w:color w:val="0000FF"/>
          <w:szCs w:val="20"/>
        </w:rPr>
      </w:pPr>
      <w:bookmarkStart w:id="106" w:name="_Toc454359302"/>
      <w:r w:rsidRPr="00FA3856">
        <w:rPr>
          <w:color w:val="0000FF"/>
          <w:szCs w:val="20"/>
        </w:rPr>
        <w:lastRenderedPageBreak/>
        <w:t>Registro J990: Encerramento do Bloco J</w:t>
      </w:r>
      <w:bookmarkEnd w:id="106"/>
    </w:p>
    <w:p w:rsidR="00C741E3" w:rsidRPr="00FA3856" w:rsidRDefault="00C741E3" w:rsidP="00C741E3">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741E3" w:rsidRPr="00FA3856" w:rsidTr="00DD3D2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 xml:space="preserve">REGISTRO J990: </w:t>
            </w:r>
            <w:r w:rsidRPr="00FA3856">
              <w:rPr>
                <w:rFonts w:ascii="Times New Roman" w:hAnsi="Times New Roman"/>
                <w:b/>
              </w:rPr>
              <w:t>ENCERRAMENTO DO BLOCO J</w:t>
            </w:r>
          </w:p>
        </w:tc>
      </w:tr>
      <w:tr w:rsidR="00C741E3" w:rsidRPr="00FA3856" w:rsidTr="00DD3D2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C741E3" w:rsidRPr="00FA3856" w:rsidRDefault="00C741E3" w:rsidP="00DD3D2E">
            <w:pPr>
              <w:pStyle w:val="PSDS-CorpodeTexto0"/>
              <w:jc w:val="center"/>
              <w:rPr>
                <w:rFonts w:ascii="Times New Roman" w:hAnsi="Times New Roman"/>
                <w:b/>
                <w:bCs/>
              </w:rPr>
            </w:pPr>
          </w:p>
        </w:tc>
      </w:tr>
      <w:tr w:rsidR="00C741E3" w:rsidRPr="00FA3856" w:rsidTr="00DD3D2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C741E3" w:rsidRPr="00FA3856" w:rsidRDefault="00C741E3" w:rsidP="00DD3D2E">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C741E3" w:rsidRPr="00FA3856" w:rsidTr="00DD3D2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41E3" w:rsidRPr="00FA3856" w:rsidRDefault="00C741E3" w:rsidP="00DD3D2E">
            <w:pPr>
              <w:pStyle w:val="PSDS-CorpodeTexto0"/>
              <w:rPr>
                <w:rFonts w:ascii="Times New Roman" w:hAnsi="Times New Roman"/>
                <w:b/>
                <w:bCs/>
              </w:rPr>
            </w:pPr>
            <w:r w:rsidRPr="00FA3856">
              <w:rPr>
                <w:rFonts w:ascii="Times New Roman" w:hAnsi="Times New Roman"/>
                <w:b/>
                <w:bCs/>
              </w:rPr>
              <w:t>Campo(s) chave: REG</w:t>
            </w:r>
          </w:p>
        </w:tc>
      </w:tr>
    </w:tbl>
    <w:p w:rsidR="00C741E3" w:rsidRPr="00FA3856" w:rsidRDefault="00C741E3" w:rsidP="00C741E3">
      <w:pPr>
        <w:rPr>
          <w:szCs w:val="20"/>
        </w:rPr>
      </w:pPr>
    </w:p>
    <w:tbl>
      <w:tblPr>
        <w:tblW w:w="1169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49"/>
        <w:gridCol w:w="661"/>
        <w:gridCol w:w="1164"/>
        <w:gridCol w:w="1034"/>
        <w:gridCol w:w="984"/>
        <w:gridCol w:w="1357"/>
      </w:tblGrid>
      <w:tr w:rsidR="00BE297B" w:rsidRPr="00FA3856" w:rsidTr="00BE297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Campo</w:t>
            </w:r>
          </w:p>
        </w:tc>
        <w:tc>
          <w:tcPr>
            <w:tcW w:w="4849"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DD3D2E">
            <w:pPr>
              <w:pStyle w:val="PSDS-CorpodeTexto0"/>
              <w:jc w:val="center"/>
              <w:rPr>
                <w:rFonts w:ascii="Times New Roman" w:hAnsi="Times New Roman"/>
                <w:b/>
                <w:bCs/>
              </w:rPr>
            </w:pPr>
            <w:r w:rsidRPr="00FA3856">
              <w:rPr>
                <w:rFonts w:ascii="Times New Roman" w:hAnsi="Times New Roman"/>
                <w:b/>
                <w:bCs/>
              </w:rPr>
              <w:t>Obrigatório</w:t>
            </w:r>
          </w:p>
        </w:tc>
      </w:tr>
      <w:tr w:rsidR="00BE297B" w:rsidRPr="00FA3856" w:rsidTr="00BE297B">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rPr>
                <w:rFonts w:ascii="Times New Roman" w:hAnsi="Times New Roman"/>
                <w:lang w:val="pt-PT"/>
              </w:rPr>
            </w:pPr>
            <w:r w:rsidRPr="00FA3856">
              <w:rPr>
                <w:rFonts w:ascii="Times New Roman" w:hAnsi="Times New Roman"/>
                <w:lang w:val="pt-PT"/>
              </w:rPr>
              <w:t>REG</w:t>
            </w:r>
          </w:p>
          <w:p w:rsidR="00BE297B" w:rsidRPr="00FA3856" w:rsidRDefault="00BE297B" w:rsidP="00DD3D2E">
            <w:pPr>
              <w:pStyle w:val="PSDS-CorpodeTexto0"/>
              <w:rPr>
                <w:rFonts w:ascii="Times New Roman" w:hAnsi="Times New Roman"/>
                <w:b/>
                <w:bCs/>
                <w:lang w:val="pt-PT"/>
              </w:rPr>
            </w:pPr>
          </w:p>
        </w:tc>
        <w:tc>
          <w:tcPr>
            <w:tcW w:w="4849" w:type="dxa"/>
            <w:tcBorders>
              <w:top w:val="single" w:sz="6" w:space="0" w:color="auto"/>
              <w:left w:val="single" w:sz="6" w:space="0" w:color="auto"/>
              <w:bottom w:val="single" w:sz="6" w:space="0" w:color="auto"/>
              <w:right w:val="single" w:sz="6" w:space="0" w:color="auto"/>
            </w:tcBorders>
          </w:tcPr>
          <w:p w:rsidR="00BE297B" w:rsidRPr="00FA3856" w:rsidRDefault="00BE297B" w:rsidP="00BE297B">
            <w:pPr>
              <w:jc w:val="both"/>
              <w:rPr>
                <w:szCs w:val="20"/>
              </w:rPr>
            </w:pPr>
            <w:r w:rsidRPr="00FA3856">
              <w:rPr>
                <w:szCs w:val="20"/>
              </w:rPr>
              <w:t>Texto Fixo Contendo a Identificação do Registro (J990).</w:t>
            </w:r>
          </w:p>
        </w:tc>
        <w:tc>
          <w:tcPr>
            <w:tcW w:w="661"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Cs/>
                <w:lang w:val="en-US"/>
              </w:rPr>
            </w:pPr>
            <w:r w:rsidRPr="00FA3856">
              <w:rPr>
                <w:rFonts w:ascii="Times New Roman" w:hAnsi="Times New Roman"/>
                <w:bCs/>
                <w:lang w:val="en-US"/>
              </w:rPr>
              <w:t>[J990]</w:t>
            </w:r>
          </w:p>
        </w:tc>
        <w:tc>
          <w:tcPr>
            <w:tcW w:w="1357"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lang w:val="en-US"/>
              </w:rPr>
            </w:pPr>
            <w:r w:rsidRPr="00FA3856">
              <w:rPr>
                <w:rFonts w:ascii="Times New Roman" w:hAnsi="Times New Roman"/>
                <w:lang w:val="en-US"/>
              </w:rPr>
              <w:t>Sim</w:t>
            </w:r>
          </w:p>
        </w:tc>
      </w:tr>
      <w:tr w:rsidR="00BE297B" w:rsidRPr="00FA3856" w:rsidTr="00BE297B">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rPr>
                <w:rFonts w:ascii="Times New Roman" w:hAnsi="Times New Roman"/>
                <w:b/>
                <w:bCs/>
                <w:lang w:val="en-US"/>
              </w:rPr>
            </w:pPr>
            <w:r w:rsidRPr="00FA3856">
              <w:rPr>
                <w:rFonts w:ascii="Times New Roman" w:hAnsi="Times New Roman"/>
                <w:lang w:val="en-US"/>
              </w:rPr>
              <w:t>QTD_LIN</w:t>
            </w:r>
          </w:p>
        </w:tc>
        <w:tc>
          <w:tcPr>
            <w:tcW w:w="4849"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rPr>
                <w:rFonts w:ascii="Times New Roman" w:hAnsi="Times New Roman"/>
              </w:rPr>
            </w:pPr>
            <w:r w:rsidRPr="00FA3856">
              <w:rPr>
                <w:rFonts w:ascii="Times New Roman" w:hAnsi="Times New Roman"/>
              </w:rPr>
              <w:t>Quantidade total de registros do Bloco J.</w:t>
            </w:r>
          </w:p>
          <w:p w:rsidR="00BE297B" w:rsidRPr="00FA3856" w:rsidRDefault="00BE297B" w:rsidP="00DD3D2E">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BE297B" w:rsidRPr="00FA3856" w:rsidRDefault="00BE297B" w:rsidP="00DD3D2E">
            <w:pPr>
              <w:pStyle w:val="PSDS-CorpodeTexto0"/>
              <w:jc w:val="center"/>
              <w:rPr>
                <w:rFonts w:ascii="Times New Roman" w:hAnsi="Times New Roman"/>
                <w:lang w:val="pt-PT"/>
              </w:rPr>
            </w:pPr>
            <w:r w:rsidRPr="00FA3856">
              <w:rPr>
                <w:rFonts w:ascii="Times New Roman" w:hAnsi="Times New Roman"/>
                <w:lang w:val="pt-PT"/>
              </w:rPr>
              <w:t>Sim</w:t>
            </w:r>
          </w:p>
        </w:tc>
      </w:tr>
    </w:tbl>
    <w:p w:rsidR="007F6CEC" w:rsidRPr="00FA3856" w:rsidRDefault="007F6CEC"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 |J990|20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J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J é 2.000 (dois mil registros).</w:t>
      </w:r>
    </w:p>
    <w:p w:rsidR="00C741E3" w:rsidRPr="00FA3856" w:rsidRDefault="00C741E3" w:rsidP="00C741E3">
      <w:pPr>
        <w:pStyle w:val="PSDS-MarcadoresNivel2"/>
        <w:numPr>
          <w:ilvl w:val="0"/>
          <w:numId w:val="0"/>
        </w:numPr>
        <w:rPr>
          <w:rFonts w:ascii="Times New Roman" w:hAnsi="Times New Roman"/>
        </w:rPr>
      </w:pPr>
    </w:p>
    <w:p w:rsidR="00515675" w:rsidRPr="00FA3856" w:rsidRDefault="00515675">
      <w:pPr>
        <w:rPr>
          <w:b/>
          <w:bCs/>
          <w:color w:val="0000FF"/>
          <w:szCs w:val="20"/>
        </w:rPr>
      </w:pPr>
      <w:r w:rsidRPr="00FA3856">
        <w:rPr>
          <w:color w:val="0000FF"/>
          <w:szCs w:val="20"/>
        </w:rPr>
        <w:br w:type="page"/>
      </w:r>
    </w:p>
    <w:p w:rsidR="00515675" w:rsidRPr="00FA3856" w:rsidRDefault="00515675" w:rsidP="00515675">
      <w:pPr>
        <w:pStyle w:val="Ttulo1"/>
        <w:jc w:val="both"/>
        <w:rPr>
          <w:color w:val="0000FF"/>
          <w:szCs w:val="20"/>
        </w:rPr>
      </w:pPr>
      <w:bookmarkStart w:id="107" w:name="_Toc454359303"/>
      <w:r w:rsidRPr="00FA3856">
        <w:rPr>
          <w:color w:val="0000FF"/>
          <w:szCs w:val="20"/>
        </w:rPr>
        <w:lastRenderedPageBreak/>
        <w:t>Bloco K: Saldos das Contas Contábeis e Referenciais</w:t>
      </w:r>
      <w:bookmarkEnd w:id="107"/>
    </w:p>
    <w:p w:rsidR="00515675" w:rsidRPr="00FA3856" w:rsidRDefault="00515675" w:rsidP="00515675">
      <w:pPr>
        <w:pStyle w:val="PSDS-MarcadoresNivel3"/>
        <w:tabs>
          <w:tab w:val="clear" w:pos="1440"/>
        </w:tabs>
        <w:spacing w:before="0" w:after="0"/>
        <w:ind w:left="720" w:firstLine="0"/>
        <w:rPr>
          <w:rFonts w:ascii="Times New Roman" w:hAnsi="Times New Roman" w:cs="Times New Roman"/>
          <w:szCs w:val="20"/>
        </w:rPr>
      </w:pPr>
    </w:p>
    <w:p w:rsidR="00515675" w:rsidRPr="00FA3856" w:rsidRDefault="0051567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Apresenta os saldos das contas contábeis e referenciais. Os r</w:t>
      </w:r>
      <w:r w:rsidR="00255D65" w:rsidRPr="00FA3856">
        <w:rPr>
          <w:rFonts w:ascii="Times New Roman" w:hAnsi="Times New Roman"/>
          <w:b w:val="0"/>
        </w:rPr>
        <w:t>egistros deste bloco podem ser:</w:t>
      </w:r>
    </w:p>
    <w:p w:rsidR="00515675" w:rsidRPr="00FA3856" w:rsidRDefault="00255D6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 – Digitados;</w:t>
      </w:r>
    </w:p>
    <w:p w:rsidR="00515675" w:rsidRPr="00FA3856" w:rsidRDefault="00255D6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 xml:space="preserve">II – Importados; ou </w:t>
      </w:r>
    </w:p>
    <w:p w:rsidR="00515675" w:rsidRPr="00FA3856" w:rsidRDefault="00515675" w:rsidP="0051567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I – Replicados a partir do Bloco E.</w:t>
      </w:r>
    </w:p>
    <w:p w:rsidR="00515675" w:rsidRPr="00FA3856" w:rsidRDefault="00515675" w:rsidP="00515675">
      <w:pPr>
        <w:pStyle w:val="PSDS-MarcadoresNivel2"/>
        <w:numPr>
          <w:ilvl w:val="0"/>
          <w:numId w:val="0"/>
        </w:numPr>
        <w:ind w:firstLine="708"/>
        <w:jc w:val="both"/>
        <w:rPr>
          <w:rFonts w:ascii="Times New Roman" w:hAnsi="Times New Roman"/>
          <w:b w:val="0"/>
        </w:rPr>
      </w:pPr>
    </w:p>
    <w:p w:rsidR="00515675" w:rsidRPr="00FA3856" w:rsidRDefault="00515675" w:rsidP="00515675">
      <w:pPr>
        <w:pStyle w:val="Ttulo1"/>
        <w:jc w:val="both"/>
        <w:rPr>
          <w:color w:val="0000FF"/>
          <w:szCs w:val="20"/>
        </w:rPr>
      </w:pPr>
      <w:bookmarkStart w:id="108" w:name="_Toc454359304"/>
      <w:r w:rsidRPr="00FA3856">
        <w:rPr>
          <w:color w:val="0000FF"/>
          <w:szCs w:val="20"/>
        </w:rPr>
        <w:t>Registro K001: Abertura do Bloco K</w:t>
      </w:r>
      <w:bookmarkEnd w:id="108"/>
    </w:p>
    <w:p w:rsidR="00515675" w:rsidRPr="00FA3856" w:rsidRDefault="00515675" w:rsidP="00515675">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15675" w:rsidRPr="00FA3856" w:rsidTr="00E40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 xml:space="preserve">REGISTRO K001: </w:t>
            </w:r>
            <w:r w:rsidRPr="00FA3856">
              <w:rPr>
                <w:rFonts w:ascii="Times New Roman" w:hAnsi="Times New Roman"/>
                <w:b/>
              </w:rPr>
              <w:t>ABERTURA DO BLOCO K</w:t>
            </w:r>
          </w:p>
        </w:tc>
      </w:tr>
      <w:tr w:rsidR="00515675" w:rsidRPr="00FA3856" w:rsidTr="00E40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Regras de Validação do Registro</w:t>
            </w:r>
          </w:p>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REGRA_OCORRENCIA_UNITARIA_ARQ</w:t>
            </w:r>
          </w:p>
        </w:tc>
      </w:tr>
      <w:tr w:rsidR="00515675" w:rsidRPr="00FA3856" w:rsidTr="00E40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515675" w:rsidRPr="00FA3856" w:rsidTr="00E40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rPr>
                <w:rFonts w:ascii="Times New Roman" w:hAnsi="Times New Roman"/>
                <w:b/>
                <w:bCs/>
              </w:rPr>
            </w:pPr>
            <w:r w:rsidRPr="00FA3856">
              <w:rPr>
                <w:rFonts w:ascii="Times New Roman" w:hAnsi="Times New Roman"/>
                <w:b/>
                <w:bCs/>
              </w:rPr>
              <w:t>Campo(s) chave: REG</w:t>
            </w:r>
          </w:p>
        </w:tc>
      </w:tr>
    </w:tbl>
    <w:p w:rsidR="00515675" w:rsidRPr="00FA3856" w:rsidRDefault="00515675" w:rsidP="00515675">
      <w:pPr>
        <w:pStyle w:val="PSDS-MarcadoresNivel2"/>
        <w:numPr>
          <w:ilvl w:val="0"/>
          <w:numId w:val="0"/>
        </w:numPr>
        <w:tabs>
          <w:tab w:val="left" w:pos="720"/>
        </w:tabs>
        <w:spacing w:before="0" w:after="0"/>
        <w:ind w:left="360"/>
        <w:rPr>
          <w:rFonts w:ascii="Times New Roman" w:hAnsi="Times New Roman"/>
          <w:b w:val="0"/>
          <w:bCs/>
          <w:lang w:val="pt-PT"/>
        </w:rPr>
      </w:pPr>
    </w:p>
    <w:tbl>
      <w:tblPr>
        <w:tblW w:w="11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06"/>
        <w:gridCol w:w="674"/>
        <w:gridCol w:w="1141"/>
        <w:gridCol w:w="1000"/>
        <w:gridCol w:w="1023"/>
        <w:gridCol w:w="1317"/>
      </w:tblGrid>
      <w:tr w:rsidR="00BE297B" w:rsidRPr="00FA3856" w:rsidTr="00BE297B">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Campo</w:t>
            </w:r>
          </w:p>
        </w:tc>
        <w:tc>
          <w:tcPr>
            <w:tcW w:w="4906"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Obrigatório</w:t>
            </w:r>
          </w:p>
        </w:tc>
      </w:tr>
      <w:tr w:rsidR="00BE297B" w:rsidRPr="00FA3856" w:rsidTr="00BE297B">
        <w:trPr>
          <w:jc w:val="center"/>
        </w:trPr>
        <w:tc>
          <w:tcPr>
            <w:tcW w:w="620"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rPr>
                <w:szCs w:val="20"/>
              </w:rPr>
            </w:pPr>
            <w:r w:rsidRPr="00FA3856">
              <w:rPr>
                <w:szCs w:val="20"/>
              </w:rPr>
              <w:t>REG</w:t>
            </w:r>
          </w:p>
        </w:tc>
        <w:tc>
          <w:tcPr>
            <w:tcW w:w="4906" w:type="dxa"/>
            <w:tcBorders>
              <w:top w:val="single" w:sz="6" w:space="0" w:color="auto"/>
              <w:left w:val="single" w:sz="6" w:space="0" w:color="auto"/>
              <w:bottom w:val="single" w:sz="6" w:space="0" w:color="auto"/>
              <w:right w:val="single" w:sz="6" w:space="0" w:color="auto"/>
            </w:tcBorders>
          </w:tcPr>
          <w:p w:rsidR="00BE297B" w:rsidRPr="00FA3856" w:rsidRDefault="00BE297B" w:rsidP="00BE297B">
            <w:pPr>
              <w:jc w:val="both"/>
              <w:rPr>
                <w:szCs w:val="20"/>
              </w:rPr>
            </w:pPr>
            <w:r w:rsidRPr="00FA3856">
              <w:rPr>
                <w:szCs w:val="20"/>
              </w:rPr>
              <w:t>Texto Fixo Contendo a Identificação do Registro (K001).</w:t>
            </w:r>
          </w:p>
          <w:p w:rsidR="00BE297B" w:rsidRPr="00FA3856" w:rsidRDefault="00BE297B" w:rsidP="00E406F0">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K001]</w:t>
            </w:r>
          </w:p>
        </w:tc>
        <w:tc>
          <w:tcPr>
            <w:tcW w:w="1317"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Sim</w:t>
            </w:r>
          </w:p>
        </w:tc>
      </w:tr>
      <w:tr w:rsidR="00BE297B" w:rsidRPr="00FA3856" w:rsidTr="00BE297B">
        <w:trPr>
          <w:jc w:val="center"/>
        </w:trPr>
        <w:tc>
          <w:tcPr>
            <w:tcW w:w="620"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rPr>
                <w:szCs w:val="20"/>
              </w:rPr>
            </w:pPr>
            <w:r w:rsidRPr="00FA3856">
              <w:rPr>
                <w:szCs w:val="20"/>
              </w:rPr>
              <w:t>IND_DAD</w:t>
            </w:r>
          </w:p>
        </w:tc>
        <w:tc>
          <w:tcPr>
            <w:tcW w:w="4906"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rPr>
                <w:szCs w:val="20"/>
              </w:rPr>
            </w:pPr>
            <w:r w:rsidRPr="00FA3856">
              <w:rPr>
                <w:szCs w:val="20"/>
              </w:rPr>
              <w:t>Indicador de Movimento:</w:t>
            </w:r>
          </w:p>
          <w:p w:rsidR="00BE297B" w:rsidRPr="00FA3856" w:rsidRDefault="00BE297B" w:rsidP="00E406F0">
            <w:pPr>
              <w:rPr>
                <w:szCs w:val="20"/>
              </w:rPr>
            </w:pPr>
            <w:r w:rsidRPr="00FA3856">
              <w:rPr>
                <w:szCs w:val="20"/>
              </w:rPr>
              <w:t>0 – Bloco com dados informados.</w:t>
            </w:r>
          </w:p>
          <w:p w:rsidR="00BE297B" w:rsidRPr="00FA3856" w:rsidRDefault="00BE297B" w:rsidP="00E406F0">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center"/>
              <w:rPr>
                <w:szCs w:val="20"/>
              </w:rPr>
            </w:pPr>
            <w:r w:rsidRPr="00FA3856">
              <w:rPr>
                <w:szCs w:val="20"/>
              </w:rPr>
              <w:t>Sim</w:t>
            </w:r>
          </w:p>
        </w:tc>
      </w:tr>
    </w:tbl>
    <w:p w:rsidR="00515675" w:rsidRPr="00FA3856" w:rsidRDefault="00515675" w:rsidP="00515675">
      <w:pPr>
        <w:pStyle w:val="PSDS-MarcadoresNivel2"/>
        <w:numPr>
          <w:ilvl w:val="0"/>
          <w:numId w:val="0"/>
        </w:numPr>
        <w:rPr>
          <w:rFonts w:ascii="Times New Roman" w:hAnsi="Times New Roman"/>
        </w:rPr>
      </w:pPr>
    </w:p>
    <w:p w:rsidR="00515675" w:rsidRPr="00FA3856" w:rsidRDefault="00515675" w:rsidP="00515675">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515675" w:rsidRPr="00FA3856" w:rsidRDefault="00515675" w:rsidP="00515675">
      <w:pPr>
        <w:pStyle w:val="Corpodetexto"/>
        <w:ind w:left="708" w:firstLine="12"/>
        <w:rPr>
          <w:rFonts w:ascii="Times New Roman" w:hAnsi="Times New Roman"/>
          <w:szCs w:val="20"/>
        </w:rPr>
      </w:pPr>
    </w:p>
    <w:p w:rsidR="00515675" w:rsidRPr="00FA3856" w:rsidRDefault="00E81A1E" w:rsidP="00515675">
      <w:pPr>
        <w:pStyle w:val="Corpodetexto"/>
        <w:ind w:left="708" w:firstLine="12"/>
        <w:rPr>
          <w:rFonts w:ascii="Times New Roman" w:hAnsi="Times New Roman"/>
          <w:b/>
          <w:szCs w:val="20"/>
        </w:rPr>
      </w:pPr>
      <w:hyperlink r:id="rId32" w:anchor="REGRA_OCORRENCIA_UNITARIA_ARQ" w:history="1">
        <w:r w:rsidR="00515675" w:rsidRPr="00FA3856">
          <w:rPr>
            <w:rFonts w:ascii="Times New Roman" w:hAnsi="Times New Roman"/>
            <w:b/>
            <w:szCs w:val="20"/>
          </w:rPr>
          <w:t>REGRA_OCORRENCIA_UNITARIA_ARQ</w:t>
        </w:r>
      </w:hyperlink>
      <w:r w:rsidR="00515675" w:rsidRPr="00FA3856">
        <w:rPr>
          <w:rFonts w:ascii="Times New Roman" w:hAnsi="Times New Roman"/>
          <w:color w:val="auto"/>
          <w:szCs w:val="20"/>
        </w:rPr>
        <w:t xml:space="preserve">: </w:t>
      </w:r>
      <w:r w:rsidR="00515675" w:rsidRPr="00FA3856">
        <w:rPr>
          <w:rFonts w:ascii="Times New Roman" w:hAnsi="Times New Roman"/>
          <w:szCs w:val="20"/>
        </w:rPr>
        <w:t>Verifica se registro ocorreu apenas uma vez por arq</w:t>
      </w:r>
      <w:r w:rsidR="00BC760B" w:rsidRPr="00FA3856">
        <w:rPr>
          <w:rFonts w:ascii="Times New Roman" w:hAnsi="Times New Roman"/>
          <w:szCs w:val="20"/>
        </w:rPr>
        <w:t>uivo, considerando a chave “K</w:t>
      </w:r>
      <w:r w:rsidR="00515675" w:rsidRPr="00FA3856">
        <w:rPr>
          <w:rFonts w:ascii="Times New Roman" w:hAnsi="Times New Roman"/>
          <w:szCs w:val="20"/>
        </w:rPr>
        <w:t>001” (REG). Se a regra não for cumprida, a ECF gera um erro.</w:t>
      </w:r>
    </w:p>
    <w:p w:rsidR="007F6CEC" w:rsidRPr="00FA3856" w:rsidRDefault="007F6CEC"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 |K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K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C741E3" w:rsidRPr="00FA3856" w:rsidRDefault="00C741E3">
      <w:pPr>
        <w:rPr>
          <w:b/>
          <w:bCs/>
          <w:color w:val="0000FF"/>
          <w:szCs w:val="20"/>
        </w:rPr>
      </w:pPr>
    </w:p>
    <w:p w:rsidR="00024B32" w:rsidRPr="00FA3856" w:rsidRDefault="00024B32">
      <w:pPr>
        <w:rPr>
          <w:b/>
          <w:bCs/>
          <w:color w:val="0000FF"/>
          <w:szCs w:val="20"/>
        </w:rPr>
      </w:pPr>
      <w:r w:rsidRPr="00FA3856">
        <w:rPr>
          <w:color w:val="0000FF"/>
          <w:szCs w:val="20"/>
        </w:rPr>
        <w:br w:type="page"/>
      </w:r>
    </w:p>
    <w:p w:rsidR="00024B32" w:rsidRPr="00FA3856" w:rsidRDefault="00024B32" w:rsidP="00024B32">
      <w:pPr>
        <w:pStyle w:val="Ttulo1"/>
        <w:jc w:val="both"/>
        <w:rPr>
          <w:color w:val="0000FF"/>
          <w:szCs w:val="20"/>
        </w:rPr>
      </w:pPr>
      <w:bookmarkStart w:id="109" w:name="_Toc454359305"/>
      <w:r w:rsidRPr="00FA3856">
        <w:rPr>
          <w:color w:val="0000FF"/>
          <w:szCs w:val="20"/>
        </w:rPr>
        <w:lastRenderedPageBreak/>
        <w:t>Registro K030: Identificação dos Períodos e Formas de Apuração do IRPJ e da CSLL no Ano-Calendário</w:t>
      </w:r>
      <w:bookmarkEnd w:id="109"/>
    </w:p>
    <w:p w:rsidR="00024B32" w:rsidRPr="00FA3856" w:rsidRDefault="00024B32" w:rsidP="00024B32">
      <w:pPr>
        <w:jc w:val="both"/>
        <w:rPr>
          <w:szCs w:val="20"/>
        </w:rPr>
      </w:pPr>
    </w:p>
    <w:p w:rsidR="00024B32" w:rsidRPr="00FA3856" w:rsidRDefault="00024B32" w:rsidP="00024B32">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024B32" w:rsidRPr="00FA3856" w:rsidRDefault="00024B32" w:rsidP="00024B32">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24B32" w:rsidRPr="00FA3856" w:rsidTr="00E40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24B32" w:rsidRPr="00FA3856" w:rsidRDefault="00024B32" w:rsidP="00E406F0">
            <w:pPr>
              <w:pStyle w:val="PSDS-CorpodeTexto0"/>
              <w:jc w:val="center"/>
              <w:rPr>
                <w:rFonts w:ascii="Times New Roman" w:hAnsi="Times New Roman"/>
                <w:b/>
                <w:bCs/>
              </w:rPr>
            </w:pPr>
            <w:r w:rsidRPr="00FA3856">
              <w:rPr>
                <w:rFonts w:ascii="Times New Roman" w:hAnsi="Times New Roman"/>
                <w:b/>
                <w:bCs/>
              </w:rPr>
              <w:t xml:space="preserve">REGISTRO K030: </w:t>
            </w:r>
            <w:r w:rsidRPr="00FA3856">
              <w:rPr>
                <w:rFonts w:ascii="Times New Roman" w:hAnsi="Times New Roman"/>
                <w:b/>
              </w:rPr>
              <w:t>IDENTIFICAÇÃO DO PERÍODO E FORMAS DE APURAÇÃO DO IRPJ E DA CSLL NO ANO-CALENDÁRIO</w:t>
            </w:r>
          </w:p>
        </w:tc>
      </w:tr>
      <w:tr w:rsidR="00024B32" w:rsidRPr="00FA3856" w:rsidTr="00E40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24B32" w:rsidRPr="00FA3856" w:rsidRDefault="00024B32" w:rsidP="00E406F0">
            <w:pPr>
              <w:pStyle w:val="PSDS-CorpodeTexto0"/>
              <w:jc w:val="center"/>
              <w:rPr>
                <w:rFonts w:ascii="Times New Roman" w:hAnsi="Times New Roman"/>
                <w:b/>
                <w:bCs/>
              </w:rPr>
            </w:pPr>
            <w:r w:rsidRPr="00FA3856">
              <w:rPr>
                <w:rFonts w:ascii="Times New Roman" w:hAnsi="Times New Roman"/>
                <w:b/>
                <w:bCs/>
              </w:rPr>
              <w:t>Regras de Validação do Registro</w:t>
            </w:r>
          </w:p>
          <w:p w:rsidR="00076D64" w:rsidRPr="00FA3856" w:rsidRDefault="00076D64" w:rsidP="00076D64">
            <w:pPr>
              <w:pStyle w:val="PSDS-CorpodeTexto0"/>
              <w:rPr>
                <w:rFonts w:ascii="Times New Roman" w:hAnsi="Times New Roman"/>
                <w:b/>
                <w:bCs/>
              </w:rPr>
            </w:pPr>
            <w:r w:rsidRPr="00FA3856">
              <w:rPr>
                <w:rFonts w:ascii="Times New Roman" w:hAnsi="Times New Roman"/>
                <w:b/>
                <w:bCs/>
              </w:rPr>
              <w:t>REGRA_DUPLICIDADE_DESPREZADA</w:t>
            </w:r>
          </w:p>
          <w:p w:rsidR="00076D64" w:rsidRPr="00FA3856" w:rsidRDefault="00076D64" w:rsidP="00076D64">
            <w:pPr>
              <w:pStyle w:val="PSDS-CorpodeTexto0"/>
              <w:rPr>
                <w:rFonts w:ascii="Times New Roman" w:hAnsi="Times New Roman"/>
                <w:b/>
                <w:bCs/>
              </w:rPr>
            </w:pPr>
            <w:r w:rsidRPr="00FA3856">
              <w:rPr>
                <w:rFonts w:ascii="Times New Roman" w:hAnsi="Times New Roman"/>
                <w:b/>
                <w:bCs/>
              </w:rPr>
              <w:t>REGRA_PERIODO_DESPREZADO</w:t>
            </w:r>
          </w:p>
          <w:p w:rsidR="00024B32" w:rsidRPr="00FA3856" w:rsidRDefault="00982029" w:rsidP="00076D64">
            <w:pPr>
              <w:pStyle w:val="PSDS-CorpodeTexto0"/>
              <w:rPr>
                <w:rFonts w:ascii="Times New Roman" w:hAnsi="Times New Roman"/>
                <w:b/>
                <w:bCs/>
              </w:rPr>
            </w:pPr>
            <w:r w:rsidRPr="00FA3856">
              <w:rPr>
                <w:rFonts w:ascii="Times New Roman" w:hAnsi="Times New Roman"/>
                <w:b/>
                <w:bCs/>
              </w:rPr>
              <w:t>REGRA_LINHA_ALTERADA</w:t>
            </w:r>
          </w:p>
        </w:tc>
      </w:tr>
      <w:tr w:rsidR="00024B32" w:rsidRPr="00FA3856" w:rsidTr="00E40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24B32" w:rsidRPr="00FA3856" w:rsidRDefault="00024B32" w:rsidP="00E406F0">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24B32" w:rsidRPr="00FA3856" w:rsidRDefault="00024B32" w:rsidP="00E406F0">
            <w:pPr>
              <w:pStyle w:val="PSDS-CorpodeTexto0"/>
              <w:jc w:val="center"/>
              <w:rPr>
                <w:rFonts w:ascii="Times New Roman" w:hAnsi="Times New Roman"/>
                <w:b/>
                <w:bCs/>
              </w:rPr>
            </w:pPr>
            <w:r w:rsidRPr="00FA3856">
              <w:rPr>
                <w:rFonts w:ascii="Times New Roman" w:hAnsi="Times New Roman"/>
                <w:b/>
                <w:bCs/>
              </w:rPr>
              <w:t>Ocorrência – 0:13</w:t>
            </w:r>
          </w:p>
        </w:tc>
      </w:tr>
      <w:tr w:rsidR="00024B32" w:rsidRPr="00FA3856" w:rsidTr="00E40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24B32" w:rsidRPr="00FA3856" w:rsidRDefault="00024B32" w:rsidP="00E406F0">
            <w:pPr>
              <w:pStyle w:val="PSDS-CorpodeTexto0"/>
              <w:rPr>
                <w:rFonts w:ascii="Times New Roman" w:hAnsi="Times New Roman"/>
                <w:b/>
                <w:bCs/>
              </w:rPr>
            </w:pPr>
            <w:r w:rsidRPr="00FA3856">
              <w:rPr>
                <w:rFonts w:ascii="Times New Roman" w:hAnsi="Times New Roman"/>
                <w:b/>
                <w:bCs/>
              </w:rPr>
              <w:t>Campo(s) chave: PER_APUR</w:t>
            </w:r>
          </w:p>
        </w:tc>
      </w:tr>
    </w:tbl>
    <w:p w:rsidR="00024B32" w:rsidRPr="00FA3856" w:rsidRDefault="00024B32" w:rsidP="00024B32">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528"/>
        <w:gridCol w:w="708"/>
        <w:gridCol w:w="1139"/>
        <w:gridCol w:w="945"/>
        <w:gridCol w:w="1618"/>
        <w:gridCol w:w="1339"/>
      </w:tblGrid>
      <w:tr w:rsidR="00BE297B" w:rsidRPr="00FA3856" w:rsidTr="00CE7914">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Campo</w:t>
            </w:r>
          </w:p>
        </w:tc>
        <w:tc>
          <w:tcPr>
            <w:tcW w:w="8528"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Decimal</w:t>
            </w:r>
          </w:p>
        </w:tc>
        <w:tc>
          <w:tcPr>
            <w:tcW w:w="1618"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Valores</w:t>
            </w:r>
          </w:p>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BE297B" w:rsidRPr="00FA3856" w:rsidRDefault="00BE297B" w:rsidP="00E406F0">
            <w:pPr>
              <w:pStyle w:val="PSDS-CorpodeTexto0"/>
              <w:jc w:val="center"/>
              <w:rPr>
                <w:rFonts w:ascii="Times New Roman" w:hAnsi="Times New Roman"/>
                <w:b/>
                <w:bCs/>
              </w:rPr>
            </w:pPr>
            <w:r w:rsidRPr="00FA3856">
              <w:rPr>
                <w:rFonts w:ascii="Times New Roman" w:hAnsi="Times New Roman"/>
                <w:b/>
                <w:bCs/>
              </w:rPr>
              <w:t>Obrigatório</w:t>
            </w:r>
          </w:p>
        </w:tc>
      </w:tr>
      <w:tr w:rsidR="00BE297B" w:rsidRPr="00FA3856" w:rsidTr="00CE7914">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E65303">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both"/>
              <w:rPr>
                <w:rFonts w:ascii="Times New Roman" w:hAnsi="Times New Roman"/>
                <w:b/>
                <w:bCs/>
                <w:lang w:val="pt-PT"/>
              </w:rPr>
            </w:pPr>
            <w:r w:rsidRPr="00FA3856">
              <w:rPr>
                <w:rFonts w:ascii="Times New Roman" w:hAnsi="Times New Roman"/>
                <w:lang w:val="pt-PT"/>
              </w:rPr>
              <w:t>REG</w:t>
            </w:r>
          </w:p>
        </w:tc>
        <w:tc>
          <w:tcPr>
            <w:tcW w:w="8528" w:type="dxa"/>
            <w:tcBorders>
              <w:top w:val="single" w:sz="6" w:space="0" w:color="auto"/>
              <w:left w:val="single" w:sz="6" w:space="0" w:color="auto"/>
              <w:bottom w:val="single" w:sz="6" w:space="0" w:color="auto"/>
              <w:right w:val="single" w:sz="6" w:space="0" w:color="auto"/>
            </w:tcBorders>
          </w:tcPr>
          <w:p w:rsidR="00CE7914" w:rsidRPr="00FA3856" w:rsidRDefault="00CE7914" w:rsidP="00CE7914">
            <w:pPr>
              <w:jc w:val="both"/>
              <w:rPr>
                <w:szCs w:val="20"/>
              </w:rPr>
            </w:pPr>
            <w:r w:rsidRPr="00FA3856">
              <w:rPr>
                <w:szCs w:val="20"/>
              </w:rPr>
              <w:t>Texto Fixo Contendo a Identificação do Registro (K030).</w:t>
            </w:r>
          </w:p>
          <w:p w:rsidR="00BE297B" w:rsidRPr="00FA3856" w:rsidRDefault="00BE297B" w:rsidP="00E406F0">
            <w:pPr>
              <w:pStyle w:val="PSDS-CorpodeTexto0"/>
              <w:jc w:val="both"/>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lang w:val="pt-PT"/>
              </w:rPr>
              <w:t>-</w:t>
            </w:r>
          </w:p>
        </w:tc>
        <w:tc>
          <w:tcPr>
            <w:tcW w:w="161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bCs/>
                <w:lang w:val="pt-PT"/>
              </w:rPr>
              <w:t>[K030]</w:t>
            </w:r>
          </w:p>
        </w:tc>
        <w:tc>
          <w:tcPr>
            <w:tcW w:w="1339"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lang w:val="pt-PT"/>
              </w:rPr>
              <w:t>Sim</w:t>
            </w:r>
          </w:p>
        </w:tc>
      </w:tr>
      <w:tr w:rsidR="00BE297B" w:rsidRPr="00FA3856" w:rsidTr="00CE7914">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E65303">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both"/>
              <w:rPr>
                <w:rFonts w:ascii="Times New Roman" w:hAnsi="Times New Roman"/>
                <w:lang w:val="pt-PT"/>
              </w:rPr>
            </w:pPr>
            <w:r w:rsidRPr="00FA3856">
              <w:rPr>
                <w:rFonts w:ascii="Times New Roman" w:hAnsi="Times New Roman"/>
              </w:rPr>
              <w:t>DT_INI</w:t>
            </w:r>
          </w:p>
        </w:tc>
        <w:tc>
          <w:tcPr>
            <w:tcW w:w="852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jc w:val="both"/>
              <w:rPr>
                <w:szCs w:val="20"/>
              </w:rPr>
            </w:pPr>
            <w:r w:rsidRPr="00FA3856">
              <w:rPr>
                <w:szCs w:val="20"/>
              </w:rPr>
              <w:t>D</w:t>
            </w:r>
            <w:r w:rsidR="00CE7914" w:rsidRPr="00FA3856">
              <w:rPr>
                <w:szCs w:val="20"/>
              </w:rPr>
              <w:t>ata do Início do P</w:t>
            </w:r>
            <w:r w:rsidRPr="00FA3856">
              <w:rPr>
                <w:szCs w:val="20"/>
              </w:rPr>
              <w:t>eríodo</w:t>
            </w:r>
            <w:r w:rsidR="00CE7914" w:rsidRPr="00FA3856">
              <w:rPr>
                <w:szCs w:val="20"/>
              </w:rPr>
              <w:t>.</w:t>
            </w:r>
          </w:p>
          <w:p w:rsidR="00CE7914" w:rsidRPr="00FA3856" w:rsidRDefault="00CE7914" w:rsidP="00E406F0">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Sim</w:t>
            </w:r>
          </w:p>
        </w:tc>
      </w:tr>
      <w:tr w:rsidR="00BE297B" w:rsidRPr="00FA3856" w:rsidTr="00CE7914">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E65303">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both"/>
              <w:rPr>
                <w:rFonts w:ascii="Times New Roman" w:hAnsi="Times New Roman"/>
                <w:lang w:val="pt-PT"/>
              </w:rPr>
            </w:pPr>
            <w:r w:rsidRPr="00FA3856">
              <w:rPr>
                <w:rFonts w:ascii="Times New Roman" w:hAnsi="Times New Roman"/>
              </w:rPr>
              <w:t>DT_FIN</w:t>
            </w:r>
          </w:p>
        </w:tc>
        <w:tc>
          <w:tcPr>
            <w:tcW w:w="8528" w:type="dxa"/>
            <w:tcBorders>
              <w:top w:val="single" w:sz="6" w:space="0" w:color="auto"/>
              <w:left w:val="single" w:sz="6" w:space="0" w:color="auto"/>
              <w:bottom w:val="single" w:sz="6" w:space="0" w:color="auto"/>
              <w:right w:val="single" w:sz="6" w:space="0" w:color="auto"/>
            </w:tcBorders>
          </w:tcPr>
          <w:p w:rsidR="00BE297B" w:rsidRPr="00FA3856" w:rsidRDefault="00CE7914" w:rsidP="00E406F0">
            <w:pPr>
              <w:jc w:val="both"/>
              <w:rPr>
                <w:szCs w:val="20"/>
              </w:rPr>
            </w:pPr>
            <w:r w:rsidRPr="00FA3856">
              <w:rPr>
                <w:szCs w:val="20"/>
              </w:rPr>
              <w:t>Data do Fim do P</w:t>
            </w:r>
            <w:r w:rsidR="00BE297B" w:rsidRPr="00FA3856">
              <w:rPr>
                <w:szCs w:val="20"/>
              </w:rPr>
              <w:t>eríodo</w:t>
            </w:r>
            <w:r w:rsidRPr="00FA3856">
              <w:rPr>
                <w:szCs w:val="20"/>
              </w:rPr>
              <w:t>.</w:t>
            </w:r>
          </w:p>
          <w:p w:rsidR="00CE7914" w:rsidRPr="00FA3856" w:rsidRDefault="00CE7914" w:rsidP="00E406F0">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rPr>
              <w:t>Sim</w:t>
            </w:r>
          </w:p>
        </w:tc>
      </w:tr>
      <w:tr w:rsidR="00BE297B" w:rsidRPr="00FA3856" w:rsidTr="00CE7914">
        <w:trPr>
          <w:jc w:val="center"/>
        </w:trPr>
        <w:tc>
          <w:tcPr>
            <w:tcW w:w="485" w:type="dxa"/>
            <w:tcBorders>
              <w:top w:val="single" w:sz="6" w:space="0" w:color="auto"/>
              <w:left w:val="single" w:sz="6" w:space="0" w:color="auto"/>
              <w:bottom w:val="single" w:sz="6" w:space="0" w:color="auto"/>
              <w:right w:val="single" w:sz="6" w:space="0" w:color="auto"/>
            </w:tcBorders>
          </w:tcPr>
          <w:p w:rsidR="00BE297B" w:rsidRPr="00FA3856" w:rsidRDefault="00BE297B" w:rsidP="00E65303">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both"/>
              <w:rPr>
                <w:rFonts w:ascii="Times New Roman" w:hAnsi="Times New Roman"/>
                <w:b/>
                <w:bCs/>
                <w:lang w:val="pt-PT"/>
              </w:rPr>
            </w:pPr>
            <w:r w:rsidRPr="00FA3856">
              <w:rPr>
                <w:rFonts w:ascii="Times New Roman" w:hAnsi="Times New Roman"/>
                <w:lang w:val="pt-PT"/>
              </w:rPr>
              <w:t>PER_APUR</w:t>
            </w:r>
          </w:p>
        </w:tc>
        <w:tc>
          <w:tcPr>
            <w:tcW w:w="8528" w:type="dxa"/>
            <w:tcBorders>
              <w:top w:val="single" w:sz="6" w:space="0" w:color="auto"/>
              <w:left w:val="single" w:sz="6" w:space="0" w:color="auto"/>
              <w:bottom w:val="single" w:sz="6" w:space="0" w:color="auto"/>
              <w:right w:val="single" w:sz="6" w:space="0" w:color="auto"/>
            </w:tcBorders>
          </w:tcPr>
          <w:p w:rsidR="00BE297B" w:rsidRPr="00FA3856" w:rsidRDefault="00CE7914" w:rsidP="00E406F0">
            <w:pPr>
              <w:jc w:val="both"/>
              <w:rPr>
                <w:szCs w:val="20"/>
              </w:rPr>
            </w:pPr>
            <w:r w:rsidRPr="00FA3856">
              <w:rPr>
                <w:szCs w:val="20"/>
              </w:rPr>
              <w:t>Período de A</w:t>
            </w:r>
            <w:r w:rsidR="00BE297B" w:rsidRPr="00FA3856">
              <w:rPr>
                <w:szCs w:val="20"/>
              </w:rPr>
              <w:t>puração [para 0010.FORMA_APUR = “A”</w:t>
            </w:r>
            <w:r w:rsidR="00333BA0" w:rsidRPr="00FA3856">
              <w:rPr>
                <w:szCs w:val="20"/>
              </w:rPr>
              <w:t xml:space="preserve"> ou </w:t>
            </w:r>
            <w:r w:rsidR="00FF0356" w:rsidRPr="00FA3856">
              <w:rPr>
                <w:szCs w:val="20"/>
              </w:rPr>
              <w:t>(</w:t>
            </w:r>
            <w:r w:rsidR="00333BA0" w:rsidRPr="00FA3856">
              <w:rPr>
                <w:szCs w:val="20"/>
              </w:rPr>
              <w:t>0010.FORMA_APUR_I = “A”</w:t>
            </w:r>
            <w:r w:rsidR="00FF0356" w:rsidRPr="00FA3856">
              <w:rPr>
                <w:szCs w:val="20"/>
              </w:rPr>
              <w:t xml:space="preserve"> OU 0010.APUR_CSLL = “A”</w:t>
            </w:r>
            <w:r w:rsidR="00333BA0" w:rsidRPr="00FA3856">
              <w:rPr>
                <w:szCs w:val="20"/>
              </w:rPr>
              <w:t xml:space="preserve"> E </w:t>
            </w:r>
            <w:r w:rsidR="00FF0356" w:rsidRPr="00FA3856">
              <w:rPr>
                <w:szCs w:val="20"/>
              </w:rPr>
              <w:t>0010.</w:t>
            </w:r>
            <w:r w:rsidR="00FF0356" w:rsidRPr="00FA3856">
              <w:rPr>
                <w:szCs w:val="20"/>
                <w:lang w:val="pt-PT"/>
              </w:rPr>
              <w:t>TIP_ESC_PRE = “C”)</w:t>
            </w:r>
            <w:r w:rsidR="00BE297B" w:rsidRPr="00FA3856">
              <w:rPr>
                <w:szCs w:val="20"/>
              </w:rPr>
              <w:t xml:space="preserve">]: </w:t>
            </w:r>
          </w:p>
          <w:p w:rsidR="00BE297B" w:rsidRPr="00FA3856" w:rsidRDefault="00BE297B" w:rsidP="00E406F0">
            <w:pPr>
              <w:jc w:val="both"/>
              <w:rPr>
                <w:szCs w:val="20"/>
              </w:rPr>
            </w:pPr>
            <w:r w:rsidRPr="00FA3856">
              <w:rPr>
                <w:szCs w:val="20"/>
              </w:rPr>
              <w:t>A00 – Anual</w:t>
            </w:r>
          </w:p>
          <w:p w:rsidR="00BE297B" w:rsidRPr="00FA3856" w:rsidRDefault="00BE297B" w:rsidP="00E406F0">
            <w:pPr>
              <w:jc w:val="both"/>
              <w:rPr>
                <w:szCs w:val="20"/>
              </w:rPr>
            </w:pPr>
            <w:r w:rsidRPr="00FA3856">
              <w:rPr>
                <w:szCs w:val="20"/>
              </w:rPr>
              <w:t xml:space="preserve">A01 – Rec. Bruta de janeiro /Balanço suspensão redução até janeiro </w:t>
            </w:r>
          </w:p>
          <w:p w:rsidR="00BE297B" w:rsidRPr="00FA3856" w:rsidRDefault="00BE297B" w:rsidP="00E406F0">
            <w:pPr>
              <w:jc w:val="both"/>
              <w:rPr>
                <w:szCs w:val="20"/>
              </w:rPr>
            </w:pPr>
            <w:r w:rsidRPr="00FA3856">
              <w:rPr>
                <w:szCs w:val="20"/>
              </w:rPr>
              <w:t>A02 – Rec. Bruta de fevereiro /Balanço suspensão redução até fevereiro</w:t>
            </w:r>
          </w:p>
          <w:p w:rsidR="00BE297B" w:rsidRPr="00FA3856" w:rsidRDefault="00BE297B" w:rsidP="00E406F0">
            <w:pPr>
              <w:jc w:val="both"/>
              <w:rPr>
                <w:szCs w:val="20"/>
              </w:rPr>
            </w:pPr>
            <w:r w:rsidRPr="00FA3856">
              <w:rPr>
                <w:szCs w:val="20"/>
              </w:rPr>
              <w:t>A03 – Rec. Bruta de março /Balanço suspensão redução até março</w:t>
            </w:r>
          </w:p>
          <w:p w:rsidR="00BE297B" w:rsidRPr="00FA3856" w:rsidRDefault="00BE297B" w:rsidP="00E406F0">
            <w:pPr>
              <w:jc w:val="both"/>
              <w:rPr>
                <w:szCs w:val="20"/>
              </w:rPr>
            </w:pPr>
            <w:r w:rsidRPr="00FA3856">
              <w:rPr>
                <w:szCs w:val="20"/>
              </w:rPr>
              <w:t xml:space="preserve">A04 – Rec. Bruta de abril /Balanço suspensão redução até abril </w:t>
            </w:r>
          </w:p>
          <w:p w:rsidR="00BE297B" w:rsidRPr="00FA3856" w:rsidRDefault="00BE297B" w:rsidP="00E406F0">
            <w:pPr>
              <w:jc w:val="both"/>
              <w:rPr>
                <w:szCs w:val="20"/>
              </w:rPr>
            </w:pPr>
            <w:r w:rsidRPr="00FA3856">
              <w:rPr>
                <w:szCs w:val="20"/>
              </w:rPr>
              <w:t>A05 – Rec. Bruta de maio /Balanço suspensão redução até maio</w:t>
            </w:r>
          </w:p>
          <w:p w:rsidR="00BE297B" w:rsidRPr="00FA3856" w:rsidRDefault="00BE297B" w:rsidP="00E406F0">
            <w:pPr>
              <w:jc w:val="both"/>
              <w:rPr>
                <w:szCs w:val="20"/>
              </w:rPr>
            </w:pPr>
            <w:r w:rsidRPr="00FA3856">
              <w:rPr>
                <w:szCs w:val="20"/>
              </w:rPr>
              <w:t>A06 – Rec. Bruta de junho /Balanço suspensão redução até junho</w:t>
            </w:r>
          </w:p>
          <w:p w:rsidR="00BE297B" w:rsidRPr="00FA3856" w:rsidRDefault="00BE297B" w:rsidP="00E406F0">
            <w:pPr>
              <w:jc w:val="both"/>
              <w:rPr>
                <w:szCs w:val="20"/>
              </w:rPr>
            </w:pPr>
            <w:r w:rsidRPr="00FA3856">
              <w:rPr>
                <w:szCs w:val="20"/>
              </w:rPr>
              <w:t>A07 – Rec. Bruta de julho /Balanço suspensão redução até julho</w:t>
            </w:r>
          </w:p>
          <w:p w:rsidR="00BE297B" w:rsidRPr="00FA3856" w:rsidRDefault="00BE297B" w:rsidP="00E406F0">
            <w:pPr>
              <w:tabs>
                <w:tab w:val="left" w:pos="5977"/>
              </w:tabs>
              <w:jc w:val="both"/>
              <w:rPr>
                <w:szCs w:val="20"/>
              </w:rPr>
            </w:pPr>
            <w:r w:rsidRPr="00FA3856">
              <w:rPr>
                <w:szCs w:val="20"/>
              </w:rPr>
              <w:t>A08 – Rec. Bruta de agosto /Balanço suspensão redução até agosto</w:t>
            </w:r>
          </w:p>
          <w:p w:rsidR="00BE297B" w:rsidRPr="00FA3856" w:rsidRDefault="00BE297B" w:rsidP="00E406F0">
            <w:pPr>
              <w:jc w:val="both"/>
              <w:rPr>
                <w:szCs w:val="20"/>
              </w:rPr>
            </w:pPr>
            <w:r w:rsidRPr="00FA3856">
              <w:rPr>
                <w:szCs w:val="20"/>
              </w:rPr>
              <w:t>A09 – Rec. Bruta de setembro /Balanço suspensão redução até setembro</w:t>
            </w:r>
          </w:p>
          <w:p w:rsidR="00BE297B" w:rsidRPr="00FA3856" w:rsidRDefault="00BE297B" w:rsidP="00E406F0">
            <w:pPr>
              <w:jc w:val="both"/>
              <w:rPr>
                <w:szCs w:val="20"/>
              </w:rPr>
            </w:pPr>
            <w:r w:rsidRPr="00FA3856">
              <w:rPr>
                <w:szCs w:val="20"/>
              </w:rPr>
              <w:t>A10 – Rec. Bruta de outubro/Balanço suspensão redução até outubro</w:t>
            </w:r>
          </w:p>
          <w:p w:rsidR="00BE297B" w:rsidRPr="00FA3856" w:rsidRDefault="00BE297B" w:rsidP="00E406F0">
            <w:pPr>
              <w:jc w:val="both"/>
              <w:rPr>
                <w:szCs w:val="20"/>
              </w:rPr>
            </w:pPr>
            <w:r w:rsidRPr="00FA3856">
              <w:rPr>
                <w:szCs w:val="20"/>
              </w:rPr>
              <w:t>A11 – Rec. Bruta de novembro /Balanço suspensão redução até novembro</w:t>
            </w:r>
          </w:p>
          <w:p w:rsidR="00BE297B" w:rsidRPr="00FA3856" w:rsidRDefault="00BE297B" w:rsidP="00E406F0">
            <w:pPr>
              <w:tabs>
                <w:tab w:val="left" w:pos="5835"/>
              </w:tabs>
              <w:jc w:val="both"/>
              <w:rPr>
                <w:szCs w:val="20"/>
              </w:rPr>
            </w:pPr>
            <w:r w:rsidRPr="00FA3856">
              <w:rPr>
                <w:szCs w:val="20"/>
              </w:rPr>
              <w:t>A12 – Rec. Bruta de dezembro/Balanço suspensão redução até dezembro</w:t>
            </w:r>
          </w:p>
          <w:p w:rsidR="00CE7914" w:rsidRPr="00FA3856" w:rsidRDefault="00CE7914" w:rsidP="00E406F0">
            <w:pPr>
              <w:jc w:val="both"/>
              <w:rPr>
                <w:b/>
                <w:szCs w:val="20"/>
              </w:rPr>
            </w:pPr>
          </w:p>
          <w:p w:rsidR="00CE7914" w:rsidRPr="00FA3856" w:rsidRDefault="00CE7914" w:rsidP="00E406F0">
            <w:pPr>
              <w:jc w:val="both"/>
              <w:rPr>
                <w:szCs w:val="20"/>
              </w:rPr>
            </w:pPr>
          </w:p>
          <w:p w:rsidR="00CE7914" w:rsidRPr="00FA3856" w:rsidRDefault="00CE7914" w:rsidP="00E406F0">
            <w:pPr>
              <w:jc w:val="both"/>
              <w:rPr>
                <w:szCs w:val="20"/>
              </w:rPr>
            </w:pPr>
          </w:p>
          <w:p w:rsidR="00BE297B" w:rsidRPr="00FA3856" w:rsidRDefault="00BE297B" w:rsidP="00E406F0">
            <w:pPr>
              <w:jc w:val="both"/>
              <w:rPr>
                <w:szCs w:val="20"/>
              </w:rPr>
            </w:pPr>
            <w:r w:rsidRPr="00FA3856">
              <w:rPr>
                <w:szCs w:val="20"/>
              </w:rPr>
              <w:lastRenderedPageBreak/>
              <w:t>Indicador do período de referência [para 0010.FORMA_APUR = “T” OU (0010.</w:t>
            </w:r>
            <w:r w:rsidRPr="00FA3856">
              <w:rPr>
                <w:szCs w:val="20"/>
                <w:lang w:val="pt-PT"/>
              </w:rPr>
              <w:t>FORMA_APUR = “A” E 0010.</w:t>
            </w:r>
            <w:r w:rsidRPr="00FA3856">
              <w:rPr>
                <w:szCs w:val="20"/>
              </w:rPr>
              <w:t>FORMA_TRIB = “2”)</w:t>
            </w:r>
            <w:r w:rsidR="00333BA0" w:rsidRPr="00FA3856">
              <w:rPr>
                <w:szCs w:val="20"/>
              </w:rPr>
              <w:t xml:space="preserve"> ou </w:t>
            </w:r>
            <w:r w:rsidR="00FF0356" w:rsidRPr="00FA3856">
              <w:rPr>
                <w:szCs w:val="20"/>
              </w:rPr>
              <w:t>(0010.FORMA_APUR_I = “T” OU 0010.APUR_CSLL = “T” E 0010.</w:t>
            </w:r>
            <w:r w:rsidR="00FF0356" w:rsidRPr="00FA3856">
              <w:rPr>
                <w:szCs w:val="20"/>
                <w:lang w:val="pt-PT"/>
              </w:rPr>
              <w:t>TIP_ESC_PRE = “C”)</w:t>
            </w:r>
            <w:r w:rsidRPr="00FA3856">
              <w:rPr>
                <w:szCs w:val="20"/>
              </w:rPr>
              <w:t>]:</w:t>
            </w:r>
          </w:p>
          <w:p w:rsidR="00BE297B" w:rsidRPr="00FA3856" w:rsidRDefault="00BE297B" w:rsidP="00E406F0">
            <w:pPr>
              <w:jc w:val="both"/>
              <w:rPr>
                <w:szCs w:val="20"/>
              </w:rPr>
            </w:pPr>
            <w:r w:rsidRPr="00FA3856">
              <w:rPr>
                <w:szCs w:val="20"/>
                <w:lang w:val="pt-PT"/>
              </w:rPr>
              <w:t>T01 – 1º Trimestre</w:t>
            </w:r>
          </w:p>
          <w:p w:rsidR="00BE297B" w:rsidRPr="00FA3856" w:rsidRDefault="00BE297B" w:rsidP="00E406F0">
            <w:pPr>
              <w:jc w:val="both"/>
              <w:rPr>
                <w:szCs w:val="20"/>
                <w:lang w:val="pt-PT"/>
              </w:rPr>
            </w:pPr>
            <w:r w:rsidRPr="00FA3856">
              <w:rPr>
                <w:szCs w:val="20"/>
                <w:lang w:val="pt-PT"/>
              </w:rPr>
              <w:t>T02 – 2º Trimestre</w:t>
            </w:r>
          </w:p>
          <w:p w:rsidR="00BE297B" w:rsidRPr="00FA3856" w:rsidRDefault="00BE297B" w:rsidP="00E406F0">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BE297B" w:rsidRPr="00FA3856" w:rsidRDefault="00BE297B" w:rsidP="00E406F0">
            <w:pPr>
              <w:jc w:val="both"/>
              <w:rPr>
                <w:szCs w:val="20"/>
                <w:lang w:val="pt-PT"/>
              </w:rPr>
            </w:pPr>
            <w:r w:rsidRPr="00FA3856">
              <w:rPr>
                <w:szCs w:val="20"/>
                <w:lang w:val="pt-PT"/>
              </w:rPr>
              <w:t>T04 – 4º Trimestre</w:t>
            </w:r>
          </w:p>
          <w:p w:rsidR="00333BA0" w:rsidRPr="00FA3856" w:rsidRDefault="00CE7914" w:rsidP="00F44FA3">
            <w:pPr>
              <w:jc w:val="both"/>
              <w:rPr>
                <w:szCs w:val="20"/>
                <w:lang w:val="pt-PT"/>
              </w:rPr>
            </w:pPr>
            <w:r w:rsidRPr="00FA3856">
              <w:rPr>
                <w:szCs w:val="20"/>
                <w:lang w:val="pt-PT"/>
              </w:rPr>
              <w:t>Regra: O</w:t>
            </w:r>
            <w:r w:rsidR="00BE297B" w:rsidRPr="00FA3856">
              <w:rPr>
                <w:szCs w:val="20"/>
                <w:lang w:val="pt-PT"/>
              </w:rPr>
              <w:t xml:space="preserve"> período deve estar compreendido entre a data iní</w:t>
            </w:r>
            <w:r w:rsidR="00F44FA3" w:rsidRPr="00FA3856">
              <w:rPr>
                <w:szCs w:val="20"/>
                <w:lang w:val="pt-PT"/>
              </w:rPr>
              <w:t>cio e data fim da escrituração.</w:t>
            </w:r>
          </w:p>
          <w:p w:rsidR="00DB33FE" w:rsidRPr="00FA3856" w:rsidRDefault="00DB33FE" w:rsidP="00F44FA3">
            <w:pPr>
              <w:jc w:val="both"/>
              <w:rPr>
                <w:szCs w:val="20"/>
                <w:lang w:val="pt-PT"/>
              </w:rPr>
            </w:pPr>
          </w:p>
          <w:p w:rsidR="00DB33FE" w:rsidRPr="00FA3856" w:rsidRDefault="00DB33FE" w:rsidP="00DB33FE">
            <w:pPr>
              <w:jc w:val="both"/>
              <w:rPr>
                <w:szCs w:val="20"/>
              </w:rPr>
            </w:pPr>
            <w:r w:rsidRPr="00FA3856">
              <w:rPr>
                <w:szCs w:val="20"/>
              </w:rPr>
              <w:t>Período de Apuração [para 0010.FORMA_APUR_I = “D” OU 0010.APUR_CSLL = “D” E 0010.</w:t>
            </w:r>
            <w:r w:rsidRPr="00FA3856">
              <w:rPr>
                <w:szCs w:val="20"/>
                <w:lang w:val="pt-PT"/>
              </w:rPr>
              <w:t>TIP_ESC_PRE = “C”)</w:t>
            </w:r>
            <w:r w:rsidRPr="00FA3856">
              <w:rPr>
                <w:szCs w:val="20"/>
              </w:rPr>
              <w:t xml:space="preserve">]: </w:t>
            </w:r>
          </w:p>
          <w:p w:rsidR="00DB33FE" w:rsidRPr="00FA3856" w:rsidRDefault="00DB33FE" w:rsidP="00F44FA3">
            <w:pPr>
              <w:jc w:val="both"/>
              <w:rPr>
                <w:szCs w:val="20"/>
              </w:rPr>
            </w:pPr>
            <w:r w:rsidRPr="00FA3856">
              <w:rPr>
                <w:szCs w:val="20"/>
              </w:rPr>
              <w:t>A00 – Anual</w:t>
            </w:r>
          </w:p>
        </w:tc>
        <w:tc>
          <w:tcPr>
            <w:tcW w:w="708"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BE297B" w:rsidRPr="00FA3856" w:rsidRDefault="00BE297B" w:rsidP="00E406F0">
            <w:pPr>
              <w:pStyle w:val="PSDS-CorpodeTexto0"/>
              <w:jc w:val="center"/>
              <w:rPr>
                <w:rFonts w:ascii="Times New Roman" w:hAnsi="Times New Roman"/>
                <w:bCs/>
                <w:lang w:val="pt-PT"/>
              </w:rPr>
            </w:pPr>
            <w:r w:rsidRPr="00FA3856">
              <w:rPr>
                <w:rFonts w:ascii="Times New Roman" w:hAnsi="Times New Roman"/>
                <w:bCs/>
                <w:lang w:val="pt-PT"/>
              </w:rPr>
              <w:t xml:space="preserve">[A00; A01; A02; A03; A04; A05; A06; A07; A08; A09; A10; A11; </w:t>
            </w:r>
            <w:r w:rsidRPr="00FA3856">
              <w:rPr>
                <w:rFonts w:ascii="Times New Roman" w:hAnsi="Times New Roman"/>
                <w:bCs/>
              </w:rPr>
              <w:t>A12; 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BE297B" w:rsidRPr="00FA3856" w:rsidRDefault="00BE297B" w:rsidP="00E406F0">
            <w:pPr>
              <w:pStyle w:val="PSDS-CorpodeTexto0"/>
              <w:jc w:val="center"/>
              <w:rPr>
                <w:rFonts w:ascii="Times New Roman" w:hAnsi="Times New Roman"/>
                <w:lang w:val="pt-PT"/>
              </w:rPr>
            </w:pPr>
            <w:r w:rsidRPr="00FA3856">
              <w:rPr>
                <w:rFonts w:ascii="Times New Roman" w:hAnsi="Times New Roman"/>
                <w:lang w:val="pt-PT"/>
              </w:rPr>
              <w:t>Sim</w:t>
            </w:r>
          </w:p>
        </w:tc>
      </w:tr>
    </w:tbl>
    <w:p w:rsidR="00024B32" w:rsidRPr="00FA3856" w:rsidRDefault="00024B32" w:rsidP="00024B32">
      <w:pPr>
        <w:jc w:val="both"/>
        <w:rPr>
          <w:szCs w:val="20"/>
          <w:lang w:val="pt-PT"/>
        </w:rPr>
      </w:pPr>
    </w:p>
    <w:p w:rsidR="00507E14" w:rsidRPr="00FA3856" w:rsidRDefault="00507E14" w:rsidP="00507E1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507E14" w:rsidRPr="00FA3856" w:rsidRDefault="00507E14" w:rsidP="00507E14">
      <w:pPr>
        <w:pStyle w:val="Corpodetexto"/>
        <w:ind w:left="708" w:firstLine="12"/>
        <w:rPr>
          <w:rFonts w:ascii="Times New Roman" w:hAnsi="Times New Roman"/>
          <w:szCs w:val="20"/>
        </w:rPr>
      </w:pPr>
    </w:p>
    <w:p w:rsidR="00507E14" w:rsidRPr="00FA3856" w:rsidRDefault="00E81A1E" w:rsidP="00507E14">
      <w:pPr>
        <w:pStyle w:val="Corpodetexto"/>
        <w:ind w:left="708" w:firstLine="12"/>
        <w:rPr>
          <w:rFonts w:ascii="Times New Roman" w:hAnsi="Times New Roman"/>
          <w:szCs w:val="20"/>
        </w:rPr>
      </w:pPr>
      <w:hyperlink r:id="rId33"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DUPLICIDADE_DESPREZADA</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o registro já foi importado anteriormente, de acordo com a chave e os registros pais. Se a regra não for cumprida, a ECF gera um aviso.</w:t>
      </w:r>
    </w:p>
    <w:p w:rsidR="00507E14" w:rsidRPr="00FA3856" w:rsidRDefault="00507E14" w:rsidP="00507E14">
      <w:pPr>
        <w:pStyle w:val="Corpodetexto"/>
        <w:ind w:left="708" w:firstLine="12"/>
        <w:rPr>
          <w:rFonts w:ascii="Times New Roman" w:hAnsi="Times New Roman"/>
          <w:szCs w:val="20"/>
        </w:rPr>
      </w:pPr>
    </w:p>
    <w:p w:rsidR="00507E14" w:rsidRPr="00FA3856" w:rsidRDefault="00E81A1E" w:rsidP="00507E14">
      <w:pPr>
        <w:pStyle w:val="Corpodetexto"/>
        <w:ind w:left="708" w:firstLine="12"/>
        <w:rPr>
          <w:rFonts w:ascii="Times New Roman" w:hAnsi="Times New Roman"/>
          <w:b/>
          <w:szCs w:val="20"/>
        </w:rPr>
      </w:pPr>
      <w:hyperlink r:id="rId34"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PERIODO_DESPREZADO</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507E14" w:rsidRPr="00FA3856" w:rsidRDefault="00507E14" w:rsidP="00507E14">
      <w:pPr>
        <w:pStyle w:val="Corpodetexto"/>
        <w:ind w:left="708" w:firstLine="12"/>
        <w:rPr>
          <w:rFonts w:ascii="Times New Roman" w:hAnsi="Times New Roman"/>
          <w:b/>
          <w:szCs w:val="20"/>
        </w:rPr>
      </w:pPr>
    </w:p>
    <w:p w:rsidR="00507E14" w:rsidRPr="00FA3856" w:rsidRDefault="00E81A1E" w:rsidP="00507E14">
      <w:pPr>
        <w:pStyle w:val="Corpodetexto"/>
        <w:ind w:left="708" w:firstLine="12"/>
        <w:rPr>
          <w:rFonts w:ascii="Times New Roman" w:hAnsi="Times New Roman"/>
          <w:b/>
          <w:szCs w:val="20"/>
        </w:rPr>
      </w:pPr>
      <w:hyperlink r:id="rId35"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LINHA_ALTERADA</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a linha deste período existe no arquivo de importação, mas deve ser alterada, pois as datas não compatíveis com o período da ECF. Gera um aviso.</w:t>
      </w:r>
    </w:p>
    <w:p w:rsidR="00507E14" w:rsidRPr="00FA3856" w:rsidRDefault="00507E14" w:rsidP="00024B32">
      <w:pPr>
        <w:jc w:val="both"/>
        <w:rPr>
          <w:szCs w:val="20"/>
          <w:lang w:val="pt-PT"/>
        </w:rPr>
      </w:pPr>
    </w:p>
    <w:p w:rsidR="00255D65" w:rsidRPr="00FA3856" w:rsidRDefault="00CE7914" w:rsidP="00255D6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255D65" w:rsidRPr="00FA3856">
        <w:rPr>
          <w:rFonts w:ascii="Times New Roman" w:hAnsi="Times New Roman"/>
          <w:b/>
          <w:color w:val="002060"/>
          <w:szCs w:val="20"/>
        </w:rPr>
        <w:t>|K030|01012014|31032014|T01|</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K030|: Identificação do tipo do registro.</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255D65" w:rsidRPr="00FA3856" w:rsidRDefault="00255D65" w:rsidP="00024B32">
      <w:pPr>
        <w:jc w:val="both"/>
        <w:rPr>
          <w:szCs w:val="20"/>
          <w:lang w:val="pt-PT"/>
        </w:rPr>
      </w:pPr>
    </w:p>
    <w:p w:rsidR="001A2FAA" w:rsidRPr="00FA3856" w:rsidRDefault="001A2FAA">
      <w:pPr>
        <w:spacing w:after="200" w:line="276" w:lineRule="auto"/>
        <w:rPr>
          <w:b/>
          <w:bCs/>
          <w:color w:val="0000FF"/>
          <w:szCs w:val="20"/>
        </w:rPr>
      </w:pPr>
      <w:r w:rsidRPr="00FA3856">
        <w:rPr>
          <w:color w:val="0000FF"/>
          <w:szCs w:val="20"/>
        </w:rPr>
        <w:br w:type="page"/>
      </w:r>
    </w:p>
    <w:p w:rsidR="003E05CE" w:rsidRPr="00FA3856" w:rsidRDefault="003E05CE" w:rsidP="003E05CE">
      <w:pPr>
        <w:pStyle w:val="Ttulo1"/>
        <w:jc w:val="both"/>
        <w:rPr>
          <w:color w:val="0000FF"/>
          <w:szCs w:val="20"/>
        </w:rPr>
      </w:pPr>
      <w:bookmarkStart w:id="110" w:name="_Toc454359306"/>
      <w:r w:rsidRPr="00FA3856">
        <w:rPr>
          <w:color w:val="0000FF"/>
          <w:szCs w:val="20"/>
        </w:rPr>
        <w:lastRenderedPageBreak/>
        <w:t>Registro K155: Detalhes dos Saldos Contábeis (Depois do Encerramento do Resultado do Período)</w:t>
      </w:r>
      <w:bookmarkEnd w:id="110"/>
    </w:p>
    <w:p w:rsidR="003E05CE" w:rsidRPr="00FA3856" w:rsidRDefault="003E05CE" w:rsidP="003E05CE">
      <w:pPr>
        <w:jc w:val="both"/>
        <w:rPr>
          <w:szCs w:val="20"/>
        </w:rPr>
      </w:pPr>
    </w:p>
    <w:p w:rsidR="003E05CE" w:rsidRPr="00FA3856" w:rsidRDefault="003E05CE" w:rsidP="003E05CE">
      <w:pPr>
        <w:pStyle w:val="PSDS-MarcadoresNivel2"/>
        <w:numPr>
          <w:ilvl w:val="0"/>
          <w:numId w:val="0"/>
        </w:numPr>
        <w:tabs>
          <w:tab w:val="left" w:pos="720"/>
        </w:tabs>
        <w:spacing w:before="0" w:after="0"/>
        <w:rPr>
          <w:rFonts w:ascii="Times New Roman" w:hAnsi="Times New Roman"/>
          <w:b w:val="0"/>
          <w:lang w:val="pt-PT"/>
        </w:rPr>
      </w:pPr>
      <w:r w:rsidRPr="00FA3856">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rsidR="003E05CE" w:rsidRPr="00FA3856" w:rsidRDefault="003E05CE" w:rsidP="003E05CE">
      <w:pPr>
        <w:pStyle w:val="PSDS-CorpodeTexto0"/>
        <w:rPr>
          <w:rFonts w:ascii="Times New Roman" w:hAnsi="Times New Roman"/>
        </w:rPr>
      </w:pPr>
    </w:p>
    <w:p w:rsidR="003E05CE" w:rsidRPr="00FA3856" w:rsidRDefault="003E05CE" w:rsidP="003E05CE">
      <w:pPr>
        <w:pStyle w:val="PSDS-CorpodeTexto0"/>
        <w:ind w:firstLine="708"/>
        <w:rPr>
          <w:rFonts w:ascii="Times New Roman" w:hAnsi="Times New Roman"/>
        </w:rPr>
      </w:pPr>
      <w:r w:rsidRPr="00FA3856">
        <w:rPr>
          <w:rFonts w:ascii="Times New Roman" w:hAnsi="Times New Roman"/>
        </w:rPr>
        <w:t>- Edição pelo programa da ECF;</w:t>
      </w:r>
    </w:p>
    <w:p w:rsidR="003E05CE" w:rsidRPr="00FA3856" w:rsidRDefault="003E05CE" w:rsidP="003E05CE">
      <w:pPr>
        <w:pStyle w:val="PSDS-CorpodeTexto0"/>
        <w:ind w:firstLine="708"/>
        <w:rPr>
          <w:rFonts w:ascii="Times New Roman" w:hAnsi="Times New Roman"/>
        </w:rPr>
      </w:pPr>
    </w:p>
    <w:p w:rsidR="003E05CE" w:rsidRPr="00FA3856" w:rsidRDefault="003E05CE" w:rsidP="003E05CE">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3E05CE" w:rsidRPr="00FA3856" w:rsidRDefault="003E05CE" w:rsidP="003E05CE">
      <w:pPr>
        <w:pStyle w:val="PSDS-CorpodeTexto0"/>
        <w:ind w:firstLine="708"/>
        <w:rPr>
          <w:rFonts w:ascii="Times New Roman" w:hAnsi="Times New Roman"/>
        </w:rPr>
      </w:pPr>
    </w:p>
    <w:p w:rsidR="003E05CE" w:rsidRPr="00FA3856" w:rsidRDefault="003E05CE" w:rsidP="003E05CE">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361BA8" w:rsidRPr="00FA3856" w:rsidRDefault="00361BA8" w:rsidP="00EA4A9B">
      <w:pPr>
        <w:shd w:val="clear" w:color="auto" w:fill="FFFFFF"/>
        <w:rPr>
          <w:b/>
          <w:color w:val="222222"/>
          <w:szCs w:val="20"/>
        </w:rPr>
      </w:pPr>
    </w:p>
    <w:p w:rsidR="00EA4A9B" w:rsidRPr="00FA3856" w:rsidRDefault="00EA4A9B" w:rsidP="00EA4A9B">
      <w:pPr>
        <w:shd w:val="clear" w:color="auto" w:fill="FFFFFF"/>
        <w:rPr>
          <w:b/>
          <w:color w:val="222222"/>
          <w:szCs w:val="20"/>
        </w:rPr>
      </w:pPr>
      <w:r w:rsidRPr="00FA3856">
        <w:rPr>
          <w:b/>
          <w:color w:val="222222"/>
          <w:szCs w:val="20"/>
        </w:rPr>
        <w:t>Observações:</w:t>
      </w:r>
    </w:p>
    <w:p w:rsidR="00EA4A9B" w:rsidRPr="00FA3856" w:rsidRDefault="00EA4A9B" w:rsidP="00EA4A9B">
      <w:pPr>
        <w:shd w:val="clear" w:color="auto" w:fill="FFFFFF"/>
        <w:spacing w:before="100" w:beforeAutospacing="1" w:after="100" w:afterAutospacing="1"/>
        <w:rPr>
          <w:color w:val="222222"/>
          <w:szCs w:val="20"/>
        </w:rPr>
      </w:pPr>
      <w:r w:rsidRPr="00FA3856">
        <w:rPr>
          <w:color w:val="222222"/>
          <w:szCs w:val="20"/>
        </w:rPr>
        <w:t>1) Apresentar registros para </w:t>
      </w:r>
      <w:r w:rsidRPr="00FA3856">
        <w:rPr>
          <w:b/>
          <w:bCs/>
          <w:color w:val="222222"/>
          <w:szCs w:val="20"/>
          <w:u w:val="single"/>
        </w:rPr>
        <w:t>todas</w:t>
      </w:r>
      <w:r w:rsidRPr="00FA3856">
        <w:rPr>
          <w:color w:val="222222"/>
          <w:szCs w:val="20"/>
        </w:rPr>
        <w:t xml:space="preserve"> as contas </w:t>
      </w:r>
      <w:r w:rsidR="00B5790B" w:rsidRPr="00FA3856">
        <w:rPr>
          <w:color w:val="222222"/>
          <w:szCs w:val="20"/>
        </w:rPr>
        <w:t>analíticas que</w:t>
      </w:r>
      <w:r w:rsidRPr="00FA3856">
        <w:rPr>
          <w:color w:val="222222"/>
          <w:szCs w:val="20"/>
        </w:rPr>
        <w:t xml:space="preserve"> tenham saldo (societário) ou movimento no período;</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2) K155.</w:t>
      </w:r>
      <w:r w:rsidR="00EA4A9B" w:rsidRPr="00FA3856">
        <w:rPr>
          <w:color w:val="222222"/>
          <w:szCs w:val="20"/>
          <w:lang w:val="pt-PT"/>
        </w:rPr>
        <w:t>IND_VL_SLD_INI</w:t>
      </w:r>
      <w:r w:rsidR="00CE7914" w:rsidRPr="00FA3856">
        <w:rPr>
          <w:color w:val="222222"/>
          <w:szCs w:val="20"/>
        </w:rPr>
        <w:t xml:space="preserve"> e </w:t>
      </w:r>
      <w:r w:rsidRPr="00FA3856">
        <w:rPr>
          <w:color w:val="222222"/>
          <w:szCs w:val="20"/>
        </w:rPr>
        <w:t>K155.</w:t>
      </w:r>
      <w:r w:rsidR="00EA4A9B" w:rsidRPr="00FA3856">
        <w:rPr>
          <w:color w:val="222222"/>
          <w:szCs w:val="20"/>
          <w:lang w:val="pt-PT"/>
        </w:rPr>
        <w:t>IND_VL_SLD_FIN</w:t>
      </w:r>
      <w:r w:rsidR="00CE7914" w:rsidRPr="00FA3856">
        <w:rPr>
          <w:color w:val="222222"/>
          <w:szCs w:val="20"/>
        </w:rPr>
        <w:t>: Quando saldos iguais a zero, preencher com “D” ou</w:t>
      </w:r>
      <w:r w:rsidR="00EA4A9B" w:rsidRPr="00FA3856">
        <w:rPr>
          <w:color w:val="222222"/>
          <w:szCs w:val="20"/>
        </w:rPr>
        <w:t xml:space="preserve"> </w:t>
      </w:r>
      <w:r w:rsidR="00CE7914" w:rsidRPr="00FA3856">
        <w:rPr>
          <w:color w:val="222222"/>
          <w:szCs w:val="20"/>
        </w:rPr>
        <w:t>“</w:t>
      </w:r>
      <w:r w:rsidR="00EA4A9B" w:rsidRPr="00FA3856">
        <w:rPr>
          <w:color w:val="222222"/>
          <w:szCs w:val="20"/>
        </w:rPr>
        <w:t>C</w:t>
      </w:r>
      <w:r w:rsidR="00CE7914" w:rsidRPr="00FA3856">
        <w:rPr>
          <w:color w:val="222222"/>
          <w:szCs w:val="20"/>
        </w:rPr>
        <w:t>”</w:t>
      </w:r>
      <w:r w:rsidR="00EA4A9B" w:rsidRPr="00FA3856">
        <w:rPr>
          <w:color w:val="222222"/>
          <w:szCs w:val="20"/>
        </w:rPr>
        <w:t>;</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3) K155.VL_SLD_INI, K155.VL_DEB, K155.VL_CRED ou K155.VL_SLD_FIN</w:t>
      </w:r>
      <w:r w:rsidR="00CE7914" w:rsidRPr="00FA3856">
        <w:rPr>
          <w:color w:val="222222"/>
          <w:szCs w:val="20"/>
        </w:rPr>
        <w:t>: N</w:t>
      </w:r>
      <w:r w:rsidR="00EA4A9B" w:rsidRPr="00FA3856">
        <w:rPr>
          <w:color w:val="222222"/>
          <w:szCs w:val="20"/>
        </w:rPr>
        <w:t>a inexistência de saldo inicial, final ou de movimentação, preencher com zero, respeitada a primeira observação.</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4) K155.COD_CTA</w:t>
      </w:r>
      <w:r w:rsidR="00CE7914" w:rsidRPr="00FA3856">
        <w:rPr>
          <w:color w:val="222222"/>
          <w:szCs w:val="20"/>
        </w:rPr>
        <w:t xml:space="preserve"> e </w:t>
      </w:r>
      <w:r w:rsidRPr="00FA3856">
        <w:rPr>
          <w:color w:val="222222"/>
          <w:szCs w:val="20"/>
        </w:rPr>
        <w:t>K155.COD_CCUS: I</w:t>
      </w:r>
      <w:r w:rsidR="00EA4A9B" w:rsidRPr="00FA3856">
        <w:rPr>
          <w:color w:val="222222"/>
          <w:szCs w:val="20"/>
        </w:rPr>
        <w:t>nforme o código constante do registro J050 e J051 respectivamente.</w:t>
      </w:r>
    </w:p>
    <w:p w:rsidR="00EA4A9B" w:rsidRPr="00FA3856" w:rsidRDefault="0021402F" w:rsidP="00EA4A9B">
      <w:pPr>
        <w:shd w:val="clear" w:color="auto" w:fill="FFFFFF"/>
        <w:spacing w:before="100" w:beforeAutospacing="1" w:after="100" w:afterAutospacing="1"/>
        <w:rPr>
          <w:color w:val="222222"/>
          <w:szCs w:val="20"/>
        </w:rPr>
      </w:pPr>
      <w:r w:rsidRPr="00FA3856">
        <w:rPr>
          <w:color w:val="222222"/>
          <w:szCs w:val="20"/>
        </w:rPr>
        <w:t>5)</w:t>
      </w:r>
      <w:r w:rsidR="00786EEF" w:rsidRPr="00FA3856">
        <w:rPr>
          <w:color w:val="222222"/>
          <w:szCs w:val="20"/>
        </w:rPr>
        <w:t xml:space="preserve"> K155.VL_SLD_INI: I</w:t>
      </w:r>
      <w:r w:rsidR="00EA4A9B" w:rsidRPr="00FA3856">
        <w:rPr>
          <w:color w:val="222222"/>
          <w:szCs w:val="20"/>
        </w:rPr>
        <w:t>nforme o valor do saldo da conta no início do período de apuração (K030.DT_FIN).</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6) K155.VL_DEB</w:t>
      </w:r>
      <w:r w:rsidR="0021402F" w:rsidRPr="00FA3856">
        <w:rPr>
          <w:color w:val="222222"/>
          <w:szCs w:val="20"/>
        </w:rPr>
        <w:t xml:space="preserve"> e </w:t>
      </w:r>
      <w:r w:rsidRPr="00FA3856">
        <w:rPr>
          <w:color w:val="222222"/>
          <w:szCs w:val="20"/>
        </w:rPr>
        <w:t>K155.VL_CRED: I</w:t>
      </w:r>
      <w:r w:rsidR="00EA4A9B" w:rsidRPr="00FA3856">
        <w:rPr>
          <w:color w:val="222222"/>
          <w:szCs w:val="20"/>
        </w:rPr>
        <w:t>nforme os valores de movimentação em todo o período de apuração (entre K030.DT_INI e K030.DT_FIM).</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7) K155.VL_SLD_FIN: I</w:t>
      </w:r>
      <w:r w:rsidR="00EA4A9B" w:rsidRPr="00FA3856">
        <w:rPr>
          <w:color w:val="222222"/>
          <w:szCs w:val="20"/>
        </w:rPr>
        <w:t>nforme o valor do saldo da conta no fim do período de apuração (K030.DT_FIN).</w:t>
      </w:r>
    </w:p>
    <w:p w:rsidR="00EA4A9B" w:rsidRPr="00FA3856" w:rsidRDefault="0069023E" w:rsidP="00EA4A9B">
      <w:pPr>
        <w:pStyle w:val="PSDS-CorpodeTexto0"/>
        <w:rPr>
          <w:rFonts w:ascii="Times New Roman" w:hAnsi="Times New Roman"/>
          <w:b/>
          <w:bCs/>
          <w:color w:val="222222"/>
          <w:shd w:val="clear" w:color="auto" w:fill="FFFFFF"/>
          <w:lang w:eastAsia="pt-BR"/>
        </w:rPr>
      </w:pPr>
      <w:r w:rsidRPr="00FA3856">
        <w:rPr>
          <w:rFonts w:ascii="Times New Roman" w:hAnsi="Times New Roman"/>
          <w:b/>
          <w:bCs/>
          <w:color w:val="222222"/>
          <w:shd w:val="clear" w:color="auto" w:fill="FFFFFF"/>
          <w:lang w:eastAsia="pt-BR"/>
        </w:rPr>
        <w:t>Atenção: O</w:t>
      </w:r>
      <w:r w:rsidR="00EA4A9B" w:rsidRPr="00FA3856">
        <w:rPr>
          <w:rFonts w:ascii="Times New Roman" w:hAnsi="Times New Roman"/>
          <w:b/>
          <w:bCs/>
          <w:color w:val="222222"/>
          <w:shd w:val="clear" w:color="auto" w:fill="FFFFFF"/>
          <w:lang w:eastAsia="pt-BR"/>
        </w:rPr>
        <w:t>s valores devem ser apurados e informados considerando todos os lançamentos (inclusive os de encerramento).</w:t>
      </w: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lang w:val="pt-PT"/>
        </w:rPr>
      </w:pPr>
    </w:p>
    <w:p w:rsidR="003E05CE" w:rsidRPr="00FA3856" w:rsidRDefault="003E05CE" w:rsidP="003E05CE">
      <w:pPr>
        <w:jc w:val="both"/>
        <w:rPr>
          <w:szCs w:val="20"/>
        </w:rPr>
      </w:pPr>
    </w:p>
    <w:p w:rsidR="008C4B10" w:rsidRPr="00FA3856" w:rsidRDefault="008C4B10" w:rsidP="003E05CE">
      <w:pPr>
        <w:jc w:val="both"/>
        <w:rPr>
          <w:szCs w:val="20"/>
        </w:rPr>
      </w:pPr>
    </w:p>
    <w:p w:rsidR="00CE7914" w:rsidRPr="00FA3856" w:rsidRDefault="00CE7914" w:rsidP="003E05CE">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E05CE" w:rsidRPr="00FA3856" w:rsidTr="00CC371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E05CE" w:rsidRPr="00FA3856" w:rsidRDefault="003E05CE" w:rsidP="003E05CE">
            <w:pPr>
              <w:pStyle w:val="PSDS-CorpodeTexto0"/>
              <w:jc w:val="center"/>
              <w:rPr>
                <w:rFonts w:ascii="Times New Roman" w:hAnsi="Times New Roman"/>
                <w:b/>
                <w:bCs/>
              </w:rPr>
            </w:pPr>
            <w:r w:rsidRPr="00FA3856">
              <w:rPr>
                <w:rFonts w:ascii="Times New Roman" w:hAnsi="Times New Roman"/>
                <w:b/>
                <w:bCs/>
              </w:rPr>
              <w:lastRenderedPageBreak/>
              <w:t xml:space="preserve">REGISTRO K155: </w:t>
            </w:r>
            <w:r w:rsidRPr="00FA3856">
              <w:rPr>
                <w:rFonts w:ascii="Times New Roman" w:hAnsi="Times New Roman"/>
                <w:b/>
              </w:rPr>
              <w:t>DETALHES DOS SALDOS CONTÁBEIS (DEPOIS DO ENCERRAMENTO DO RESULTADO DO PERÍODO)</w:t>
            </w:r>
          </w:p>
        </w:tc>
      </w:tr>
      <w:tr w:rsidR="003E05CE" w:rsidRPr="00FA3856" w:rsidTr="00CC371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E05CE" w:rsidRPr="00FA3856" w:rsidRDefault="003E05CE" w:rsidP="00CC3710">
            <w:pPr>
              <w:pStyle w:val="PSDS-CorpodeTexto0"/>
              <w:jc w:val="center"/>
              <w:rPr>
                <w:rFonts w:ascii="Times New Roman" w:hAnsi="Times New Roman"/>
                <w:b/>
                <w:bCs/>
              </w:rPr>
            </w:pPr>
            <w:r w:rsidRPr="00FA3856">
              <w:rPr>
                <w:rFonts w:ascii="Times New Roman" w:hAnsi="Times New Roman"/>
                <w:b/>
                <w:bCs/>
              </w:rPr>
              <w:t>Regras de Validação do Registro</w:t>
            </w:r>
          </w:p>
          <w:p w:rsidR="00507E14" w:rsidRPr="00FA3856" w:rsidRDefault="00E81A1E" w:rsidP="003E05CE">
            <w:pPr>
              <w:pStyle w:val="PSDS-CorpodeTexto0"/>
              <w:rPr>
                <w:rFonts w:ascii="Times New Roman" w:hAnsi="Times New Roman"/>
                <w:b/>
              </w:rPr>
            </w:pPr>
            <w:hyperlink w:anchor="REGRA_NATUREZA_PERMITIDA_PATRIMONIAL" w:history="1">
              <w:r w:rsidR="003E05CE" w:rsidRPr="00FA3856">
                <w:rPr>
                  <w:rFonts w:ascii="Times New Roman" w:hAnsi="Times New Roman"/>
                  <w:b/>
                </w:rPr>
                <w:t>REGRA_NATUREZA_PERMITIDA_PATRIMONIAL</w:t>
              </w:r>
            </w:hyperlink>
          </w:p>
          <w:p w:rsidR="00507E14" w:rsidRPr="00FA3856" w:rsidRDefault="00E81A1E" w:rsidP="003E05CE">
            <w:pPr>
              <w:pStyle w:val="PSDS-CorpodeTexto0"/>
              <w:rPr>
                <w:rFonts w:ascii="Times New Roman" w:hAnsi="Times New Roman"/>
                <w:b/>
              </w:rPr>
            </w:pPr>
            <w:hyperlink w:anchor="REGRA_VALIDACAO_SOMA_SALDO_INICIAL" w:history="1">
              <w:r w:rsidR="003E05CE" w:rsidRPr="00FA3856">
                <w:rPr>
                  <w:rFonts w:ascii="Times New Roman" w:hAnsi="Times New Roman"/>
                  <w:b/>
                </w:rPr>
                <w:t>REGRA_VALIDACAO_SOMA_SALDO_INICIAL</w:t>
              </w:r>
            </w:hyperlink>
          </w:p>
          <w:p w:rsidR="00507E14" w:rsidRPr="00FA3856" w:rsidRDefault="003E05CE" w:rsidP="003E05CE">
            <w:pPr>
              <w:pStyle w:val="PSDS-CorpodeTexto0"/>
              <w:rPr>
                <w:rFonts w:ascii="Times New Roman" w:hAnsi="Times New Roman"/>
                <w:b/>
              </w:rPr>
            </w:pPr>
            <w:r w:rsidRPr="00FA3856">
              <w:rPr>
                <w:rFonts w:ascii="Times New Roman" w:hAnsi="Times New Roman"/>
                <w:b/>
              </w:rPr>
              <w:t>R</w:t>
            </w:r>
            <w:hyperlink w:anchor="REGRA_VALIDACAO_SOMA_SALDO_FINAL" w:history="1">
              <w:r w:rsidRPr="00FA3856">
                <w:rPr>
                  <w:rFonts w:ascii="Times New Roman" w:hAnsi="Times New Roman"/>
                  <w:b/>
                </w:rPr>
                <w:t>EGRA_VALIDACAO_SOMA_SALDO_FINAL</w:t>
              </w:r>
            </w:hyperlink>
          </w:p>
          <w:p w:rsidR="00507E14" w:rsidRPr="00FA3856" w:rsidRDefault="00E81A1E" w:rsidP="00507E14">
            <w:pPr>
              <w:pStyle w:val="PSDS-CorpodeTexto0"/>
              <w:rPr>
                <w:rFonts w:ascii="Times New Roman" w:hAnsi="Times New Roman"/>
                <w:b/>
              </w:rPr>
            </w:pPr>
            <w:hyperlink w:anchor="REGRA_VALIDACAO_DEB_DIF_CRED" w:history="1">
              <w:r w:rsidR="003E05CE" w:rsidRPr="00FA3856">
                <w:rPr>
                  <w:rFonts w:ascii="Times New Roman" w:hAnsi="Times New Roman"/>
                  <w:b/>
                </w:rPr>
                <w:t>REGRA_VALIDACAO_DEB_DIF_CRED</w:t>
              </w:r>
            </w:hyperlink>
          </w:p>
          <w:p w:rsidR="00507E14" w:rsidRPr="00FA3856" w:rsidRDefault="00E81A1E" w:rsidP="00507E14">
            <w:pPr>
              <w:pStyle w:val="PSDS-CorpodeTexto0"/>
              <w:rPr>
                <w:rFonts w:ascii="Times New Roman" w:hAnsi="Times New Roman"/>
                <w:b/>
              </w:rPr>
            </w:pPr>
            <w:hyperlink w:anchor="REGRA_BATIMENTO_I155" w:history="1">
              <w:r w:rsidR="003E05CE" w:rsidRPr="00FA3856">
                <w:rPr>
                  <w:rFonts w:ascii="Times New Roman" w:hAnsi="Times New Roman"/>
                  <w:b/>
                </w:rPr>
                <w:t>REGRA_BATIMENTO_K155</w:t>
              </w:r>
            </w:hyperlink>
          </w:p>
          <w:p w:rsidR="00507E14" w:rsidRPr="00FA3856" w:rsidRDefault="00507E14" w:rsidP="00507E14">
            <w:pPr>
              <w:pStyle w:val="PSDS-CorpodeTexto0"/>
              <w:rPr>
                <w:rFonts w:ascii="Times New Roman" w:hAnsi="Times New Roman"/>
                <w:b/>
              </w:rPr>
            </w:pPr>
            <w:r w:rsidRPr="00FA3856">
              <w:rPr>
                <w:rFonts w:ascii="Times New Roman" w:hAnsi="Times New Roman"/>
                <w:b/>
              </w:rPr>
              <w:t>REGRA_CONTA_ANALITICA</w:t>
            </w:r>
          </w:p>
          <w:p w:rsidR="00507E14" w:rsidRPr="00FA3856" w:rsidRDefault="00E81A1E" w:rsidP="00507E14">
            <w:pPr>
              <w:pStyle w:val="PSDS-CorpodeTexto0"/>
              <w:rPr>
                <w:rFonts w:ascii="Times New Roman" w:hAnsi="Times New Roman"/>
                <w:b/>
              </w:rPr>
            </w:pPr>
            <w:hyperlink w:anchor="REGRA_COMPATIBILIDADE_K155_E155" w:history="1">
              <w:r w:rsidR="003E05CE" w:rsidRPr="00FA3856">
                <w:rPr>
                  <w:rFonts w:ascii="Times New Roman" w:hAnsi="Times New Roman"/>
                  <w:b/>
                </w:rPr>
                <w:t>REGRA_COMPATIBILIDADE_K155_E155</w:t>
              </w:r>
            </w:hyperlink>
          </w:p>
          <w:p w:rsidR="003E05CE" w:rsidRDefault="00E81A1E" w:rsidP="00507E14">
            <w:pPr>
              <w:pStyle w:val="PSDS-CorpodeTexto0"/>
              <w:rPr>
                <w:rFonts w:ascii="Times New Roman" w:hAnsi="Times New Roman"/>
                <w:b/>
              </w:rPr>
            </w:pPr>
            <w:hyperlink w:anchor="REGRA_COMPATIBILIDADE_E155_K155" w:history="1">
              <w:r w:rsidR="003E05CE" w:rsidRPr="00FA3856">
                <w:rPr>
                  <w:rFonts w:ascii="Times New Roman" w:hAnsi="Times New Roman"/>
                  <w:b/>
                </w:rPr>
                <w:t>REGRA_COMPATIBILIDADE_E155_K155</w:t>
              </w:r>
            </w:hyperlink>
          </w:p>
          <w:p w:rsidR="00313A66" w:rsidRPr="00FA3856" w:rsidRDefault="00313A66" w:rsidP="00507E14">
            <w:pPr>
              <w:pStyle w:val="PSDS-CorpodeTexto0"/>
              <w:rPr>
                <w:rFonts w:ascii="Times New Roman" w:hAnsi="Times New Roman"/>
                <w:b/>
              </w:rPr>
            </w:pPr>
            <w:r>
              <w:rPr>
                <w:rFonts w:ascii="Times New Roman" w:hAnsi="Times New Roman"/>
                <w:b/>
              </w:rPr>
              <w:t>REGRA_EXISTENCIA_E015_K155</w:t>
            </w:r>
          </w:p>
        </w:tc>
      </w:tr>
      <w:tr w:rsidR="003E05CE" w:rsidRPr="00FA3856" w:rsidTr="00CC371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E05CE" w:rsidRPr="00FA3856" w:rsidRDefault="003E05CE" w:rsidP="00CC3710">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E05CE" w:rsidRPr="00FA3856" w:rsidRDefault="003E05CE" w:rsidP="00CC3710">
            <w:pPr>
              <w:pStyle w:val="PSDS-CorpodeTexto0"/>
              <w:jc w:val="center"/>
              <w:rPr>
                <w:rFonts w:ascii="Times New Roman" w:hAnsi="Times New Roman"/>
                <w:b/>
                <w:bCs/>
              </w:rPr>
            </w:pPr>
            <w:r w:rsidRPr="00FA3856">
              <w:rPr>
                <w:rFonts w:ascii="Times New Roman" w:hAnsi="Times New Roman"/>
                <w:b/>
                <w:bCs/>
              </w:rPr>
              <w:t>Ocorrência – 0:N</w:t>
            </w:r>
          </w:p>
        </w:tc>
      </w:tr>
      <w:tr w:rsidR="003E05CE" w:rsidRPr="00FA3856" w:rsidTr="00CC371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E05CE" w:rsidRPr="00FA3856" w:rsidRDefault="003E05CE" w:rsidP="003E05CE">
            <w:pPr>
              <w:pStyle w:val="PSDS-CorpodeTexto0"/>
              <w:rPr>
                <w:rFonts w:ascii="Times New Roman" w:hAnsi="Times New Roman"/>
                <w:b/>
                <w:bCs/>
              </w:rPr>
            </w:pPr>
            <w:r w:rsidRPr="00FA3856">
              <w:rPr>
                <w:rFonts w:ascii="Times New Roman" w:hAnsi="Times New Roman"/>
                <w:b/>
                <w:bCs/>
              </w:rPr>
              <w:t>Campo(s) chave: COD_CTA + COD_CCUS</w:t>
            </w:r>
          </w:p>
        </w:tc>
      </w:tr>
    </w:tbl>
    <w:p w:rsidR="00024B32" w:rsidRPr="00FA3856" w:rsidRDefault="00024B32" w:rsidP="00E406F0">
      <w:pPr>
        <w:pStyle w:val="PSDS-MarcadoresNivel2"/>
        <w:numPr>
          <w:ilvl w:val="0"/>
          <w:numId w:val="0"/>
        </w:numPr>
        <w:tabs>
          <w:tab w:val="left" w:pos="720"/>
        </w:tabs>
        <w:spacing w:before="0" w:after="0"/>
        <w:ind w:left="720"/>
        <w:rPr>
          <w:rFonts w:ascii="Times New Roman" w:hAnsi="Times New Roman"/>
          <w:b w:val="0"/>
          <w:bCs/>
          <w:lang w:val="pt-PT"/>
        </w:rPr>
      </w:pPr>
    </w:p>
    <w:tbl>
      <w:tblPr>
        <w:tblW w:w="4082"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2476"/>
        <w:gridCol w:w="4907"/>
        <w:gridCol w:w="690"/>
        <w:gridCol w:w="1162"/>
        <w:gridCol w:w="1022"/>
        <w:gridCol w:w="1154"/>
        <w:gridCol w:w="1380"/>
      </w:tblGrid>
      <w:tr w:rsidR="00CE7914" w:rsidRPr="00FA3856" w:rsidTr="00CE7914">
        <w:trPr>
          <w:tblHeader/>
          <w:jc w:val="center"/>
        </w:trPr>
        <w:tc>
          <w:tcPr>
            <w:tcW w:w="180"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Nº</w:t>
            </w:r>
          </w:p>
        </w:tc>
        <w:tc>
          <w:tcPr>
            <w:tcW w:w="933"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Campo</w:t>
            </w:r>
          </w:p>
        </w:tc>
        <w:tc>
          <w:tcPr>
            <w:tcW w:w="1849"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Descrição</w:t>
            </w:r>
          </w:p>
        </w:tc>
        <w:tc>
          <w:tcPr>
            <w:tcW w:w="260"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Tipo</w:t>
            </w:r>
          </w:p>
        </w:tc>
        <w:tc>
          <w:tcPr>
            <w:tcW w:w="438"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Tamanho</w:t>
            </w:r>
          </w:p>
        </w:tc>
        <w:tc>
          <w:tcPr>
            <w:tcW w:w="385"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Decimal</w:t>
            </w:r>
          </w:p>
        </w:tc>
        <w:tc>
          <w:tcPr>
            <w:tcW w:w="435" w:type="pct"/>
            <w:tcBorders>
              <w:top w:val="single" w:sz="6" w:space="0" w:color="auto"/>
              <w:left w:val="single" w:sz="6" w:space="0" w:color="auto"/>
              <w:bottom w:val="single" w:sz="6" w:space="0" w:color="auto"/>
              <w:right w:val="single" w:sz="6" w:space="0" w:color="auto"/>
            </w:tcBorders>
            <w:shd w:val="pct10" w:color="auto" w:fill="FFFFFF"/>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Valores Válidos</w:t>
            </w:r>
          </w:p>
        </w:tc>
        <w:tc>
          <w:tcPr>
            <w:tcW w:w="521" w:type="pct"/>
            <w:tcBorders>
              <w:top w:val="single" w:sz="6" w:space="0" w:color="auto"/>
              <w:left w:val="single" w:sz="6" w:space="0" w:color="auto"/>
              <w:bottom w:val="single" w:sz="6" w:space="0" w:color="auto"/>
              <w:right w:val="single" w:sz="6" w:space="0" w:color="auto"/>
            </w:tcBorders>
            <w:shd w:val="pct10" w:color="auto" w:fill="FFFFFF"/>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Obrigatório</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rPr>
            </w:pPr>
            <w:r w:rsidRPr="00FA3856">
              <w:rPr>
                <w:b/>
                <w:szCs w:val="20"/>
              </w:rPr>
              <w:t>1</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rPr>
            </w:pPr>
            <w:r w:rsidRPr="00FA3856">
              <w:rPr>
                <w:szCs w:val="20"/>
              </w:rPr>
              <w:t>REG</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CE7914">
            <w:pPr>
              <w:jc w:val="both"/>
              <w:rPr>
                <w:szCs w:val="20"/>
              </w:rPr>
            </w:pPr>
            <w:r w:rsidRPr="00FA3856">
              <w:rPr>
                <w:szCs w:val="20"/>
              </w:rPr>
              <w:t>Texto Fixo Contendo a Identificação do Registro (K155).</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4</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K155]</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rPr>
            </w:pPr>
            <w:r w:rsidRPr="00FA3856">
              <w:rPr>
                <w:b/>
                <w:szCs w:val="20"/>
              </w:rPr>
              <w:t>2</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rPr>
            </w:pPr>
            <w:r w:rsidRPr="00FA3856">
              <w:rPr>
                <w:szCs w:val="20"/>
              </w:rPr>
              <w:t>COD_CTA</w:t>
            </w:r>
          </w:p>
          <w:p w:rsidR="00CE7914" w:rsidRPr="00FA3856" w:rsidRDefault="00CE7914" w:rsidP="00E406F0">
            <w:pPr>
              <w:shd w:val="clear" w:color="auto" w:fill="FFFFFF"/>
              <w:rPr>
                <w:szCs w:val="20"/>
              </w:rPr>
            </w:pP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Código da Conta Analítica Patrimonial.</w:t>
            </w: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rPr>
            </w:pPr>
            <w:r w:rsidRPr="00FA3856">
              <w:rPr>
                <w:b/>
                <w:szCs w:val="20"/>
              </w:rPr>
              <w:t>3</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rPr>
            </w:pPr>
            <w:r w:rsidRPr="00FA3856">
              <w:rPr>
                <w:szCs w:val="20"/>
              </w:rPr>
              <w:t>COD_CCUS</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Código do Centro de Custos.</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ão</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pt-PT"/>
              </w:rPr>
            </w:pPr>
            <w:r w:rsidRPr="00FA3856">
              <w:rPr>
                <w:b/>
                <w:szCs w:val="20"/>
                <w:lang w:val="pt-PT"/>
              </w:rPr>
              <w:t>4</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pt-PT"/>
              </w:rPr>
            </w:pPr>
            <w:r w:rsidRPr="00FA3856">
              <w:rPr>
                <w:szCs w:val="20"/>
                <w:lang w:val="pt-PT"/>
              </w:rPr>
              <w:t>VL_SLD_INI</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Valor do Saldo Inicial do Período.</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19</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2</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pt-PT"/>
              </w:rPr>
            </w:pPr>
            <w:r w:rsidRPr="00FA3856">
              <w:rPr>
                <w:b/>
                <w:szCs w:val="20"/>
                <w:lang w:val="pt-PT"/>
              </w:rPr>
              <w:t>5</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pt-PT"/>
              </w:rPr>
            </w:pPr>
            <w:r w:rsidRPr="00FA3856">
              <w:rPr>
                <w:szCs w:val="20"/>
                <w:lang w:val="pt-PT"/>
              </w:rPr>
              <w:t>IND_VL_SLD_INI</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Indicador da Situação do Saldo Inicial:</w:t>
            </w:r>
          </w:p>
          <w:p w:rsidR="00CE7914" w:rsidRPr="00FA3856" w:rsidRDefault="00CE7914" w:rsidP="00E406F0">
            <w:pPr>
              <w:rPr>
                <w:szCs w:val="20"/>
              </w:rPr>
            </w:pPr>
            <w:r w:rsidRPr="00FA3856">
              <w:rPr>
                <w:szCs w:val="20"/>
              </w:rPr>
              <w:t>D – Devedor</w:t>
            </w:r>
          </w:p>
          <w:p w:rsidR="00CE7914" w:rsidRPr="00FA3856" w:rsidRDefault="00CE7914" w:rsidP="00E406F0">
            <w:pPr>
              <w:rPr>
                <w:szCs w:val="20"/>
              </w:rPr>
            </w:pPr>
            <w:r w:rsidRPr="00FA3856">
              <w:rPr>
                <w:szCs w:val="20"/>
              </w:rPr>
              <w:t>C – Credor</w:t>
            </w: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1</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D; C]</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ão</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es-ES_tradnl"/>
              </w:rPr>
            </w:pPr>
            <w:r w:rsidRPr="00FA3856">
              <w:rPr>
                <w:b/>
                <w:szCs w:val="20"/>
                <w:lang w:val="es-ES_tradnl"/>
              </w:rPr>
              <w:t>6</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es-ES_tradnl"/>
              </w:rPr>
            </w:pPr>
            <w:r w:rsidRPr="00FA3856">
              <w:rPr>
                <w:szCs w:val="20"/>
                <w:lang w:val="es-ES_tradnl"/>
              </w:rPr>
              <w:t>VL_DEB</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Valor Total dos Débitos no Período.</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19</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2</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es-ES_tradnl"/>
              </w:rPr>
            </w:pPr>
            <w:r w:rsidRPr="00FA3856">
              <w:rPr>
                <w:b/>
                <w:szCs w:val="20"/>
                <w:lang w:val="es-ES_tradnl"/>
              </w:rPr>
              <w:t>7</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es-ES_tradnl"/>
              </w:rPr>
            </w:pPr>
            <w:r w:rsidRPr="00FA3856">
              <w:rPr>
                <w:szCs w:val="20"/>
                <w:lang w:val="es-ES_tradnl"/>
              </w:rPr>
              <w:t>VL_CRED</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Valor Total dos Créditos no Período.</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19</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2</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es-ES_tradnl"/>
              </w:rPr>
            </w:pPr>
            <w:r w:rsidRPr="00FA3856">
              <w:rPr>
                <w:b/>
                <w:szCs w:val="20"/>
                <w:lang w:val="es-ES_tradnl"/>
              </w:rPr>
              <w:t>8</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es-ES_tradnl"/>
              </w:rPr>
            </w:pPr>
            <w:r w:rsidRPr="00FA3856">
              <w:rPr>
                <w:szCs w:val="20"/>
                <w:lang w:val="es-ES_tradnl"/>
              </w:rPr>
              <w:t>VL_SLD_FIN</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Valor do Saldo Final do Período.</w:t>
            </w:r>
          </w:p>
          <w:p w:rsidR="00CE7914" w:rsidRPr="00FA3856" w:rsidRDefault="00CE7914" w:rsidP="00E406F0">
            <w:pPr>
              <w:rPr>
                <w:szCs w:val="20"/>
              </w:rPr>
            </w:pP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19</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2</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8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rPr>
            </w:pPr>
            <w:r w:rsidRPr="00FA3856">
              <w:rPr>
                <w:b/>
                <w:szCs w:val="20"/>
              </w:rPr>
              <w:t>9</w:t>
            </w:r>
          </w:p>
        </w:tc>
        <w:tc>
          <w:tcPr>
            <w:tcW w:w="93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pt-PT"/>
              </w:rPr>
            </w:pPr>
            <w:r w:rsidRPr="00FA3856">
              <w:rPr>
                <w:szCs w:val="20"/>
                <w:lang w:val="pt-PT"/>
              </w:rPr>
              <w:t>IND_VL_SLD_FIN</w:t>
            </w:r>
          </w:p>
        </w:tc>
        <w:tc>
          <w:tcPr>
            <w:tcW w:w="184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Indicador da Situação do Saldo Final:</w:t>
            </w:r>
          </w:p>
          <w:p w:rsidR="00CE7914" w:rsidRPr="00FA3856" w:rsidRDefault="00CE7914" w:rsidP="00E406F0">
            <w:pPr>
              <w:rPr>
                <w:szCs w:val="20"/>
              </w:rPr>
            </w:pPr>
            <w:r w:rsidRPr="00FA3856">
              <w:rPr>
                <w:szCs w:val="20"/>
              </w:rPr>
              <w:t>D – Devedor</w:t>
            </w:r>
          </w:p>
          <w:p w:rsidR="00CE7914" w:rsidRPr="00FA3856" w:rsidRDefault="00CE7914" w:rsidP="00E406F0">
            <w:pPr>
              <w:rPr>
                <w:szCs w:val="20"/>
              </w:rPr>
            </w:pPr>
            <w:r w:rsidRPr="00FA3856">
              <w:rPr>
                <w:szCs w:val="20"/>
              </w:rPr>
              <w:t>C – Credor</w:t>
            </w:r>
          </w:p>
        </w:tc>
        <w:tc>
          <w:tcPr>
            <w:tcW w:w="260"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438"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1</w:t>
            </w:r>
          </w:p>
        </w:tc>
        <w:tc>
          <w:tcPr>
            <w:tcW w:w="38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35"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D; C]</w:t>
            </w:r>
          </w:p>
        </w:tc>
        <w:tc>
          <w:tcPr>
            <w:tcW w:w="521"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ão</w:t>
            </w:r>
          </w:p>
        </w:tc>
      </w:tr>
    </w:tbl>
    <w:p w:rsidR="00507E14" w:rsidRPr="00FA3856" w:rsidRDefault="00507E14" w:rsidP="003E05CE">
      <w:pPr>
        <w:pStyle w:val="Corpodetexto"/>
        <w:rPr>
          <w:rFonts w:ascii="Times New Roman" w:hAnsi="Times New Roman"/>
          <w:b/>
          <w:color w:val="auto"/>
          <w:szCs w:val="20"/>
        </w:rPr>
      </w:pPr>
    </w:p>
    <w:p w:rsidR="00652594" w:rsidRPr="00FA3856" w:rsidRDefault="00652594">
      <w:pPr>
        <w:spacing w:after="200" w:line="276" w:lineRule="auto"/>
        <w:rPr>
          <w:b/>
          <w:szCs w:val="20"/>
          <w:lang w:eastAsia="ar-SA"/>
        </w:rPr>
      </w:pPr>
      <w:r w:rsidRPr="00FA3856">
        <w:rPr>
          <w:b/>
          <w:szCs w:val="20"/>
        </w:rPr>
        <w:br w:type="page"/>
      </w:r>
    </w:p>
    <w:p w:rsidR="003E05CE" w:rsidRPr="00FA3856" w:rsidRDefault="003E05CE" w:rsidP="003E05CE">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o Registro: </w:t>
      </w:r>
    </w:p>
    <w:p w:rsidR="003E05CE" w:rsidRPr="00FA3856" w:rsidRDefault="003E05CE" w:rsidP="003E05CE">
      <w:pPr>
        <w:pStyle w:val="Corpodetexto"/>
        <w:rPr>
          <w:rFonts w:ascii="Times New Roman" w:hAnsi="Times New Roman"/>
          <w:color w:val="auto"/>
          <w:szCs w:val="20"/>
        </w:rPr>
      </w:pPr>
    </w:p>
    <w:p w:rsidR="004F5988" w:rsidRPr="00FA3856" w:rsidRDefault="00E81A1E" w:rsidP="004F5988">
      <w:pPr>
        <w:pStyle w:val="Corpodetexto"/>
        <w:ind w:left="708"/>
        <w:rPr>
          <w:rStyle w:val="Hyperlink"/>
          <w:rFonts w:ascii="Times New Roman" w:hAnsi="Times New Roman"/>
          <w:color w:val="auto"/>
          <w:szCs w:val="20"/>
        </w:rPr>
      </w:pPr>
      <w:hyperlink w:anchor="REGRA_NATUREZA_PERMITIDA_PATRIMONIAL" w:history="1">
        <w:r w:rsidR="003E05CE" w:rsidRPr="00FA3856">
          <w:rPr>
            <w:rStyle w:val="Hyperlink"/>
            <w:rFonts w:ascii="Times New Roman" w:hAnsi="Times New Roman"/>
            <w:b/>
            <w:color w:val="auto"/>
            <w:szCs w:val="20"/>
          </w:rPr>
          <w:t>REGRA_NATUREZA_PERMITIDA_PATRIMONIAL</w:t>
        </w:r>
      </w:hyperlink>
      <w:r w:rsidR="003E05CE" w:rsidRPr="00FA3856">
        <w:rPr>
          <w:rStyle w:val="Hyperlink"/>
          <w:rFonts w:ascii="Times New Roman" w:hAnsi="Times New Roman"/>
          <w:b/>
          <w:color w:val="auto"/>
          <w:szCs w:val="20"/>
        </w:rPr>
        <w:t xml:space="preserve">: </w:t>
      </w:r>
      <w:r w:rsidR="007039B3" w:rsidRPr="00FA3856">
        <w:rPr>
          <w:rStyle w:val="Hyperlink"/>
          <w:rFonts w:ascii="Times New Roman" w:hAnsi="Times New Roman"/>
          <w:color w:val="auto"/>
          <w:szCs w:val="20"/>
        </w:rPr>
        <w:t>Verifica se a conta informa</w:t>
      </w:r>
      <w:r w:rsidR="00CE7914" w:rsidRPr="00FA3856">
        <w:rPr>
          <w:rStyle w:val="Hyperlink"/>
          <w:rFonts w:ascii="Times New Roman" w:hAnsi="Times New Roman"/>
          <w:color w:val="auto"/>
          <w:szCs w:val="20"/>
        </w:rPr>
        <w:t>da no registro K155 possui J050.</w:t>
      </w:r>
      <w:r w:rsidR="007039B3" w:rsidRPr="00FA3856">
        <w:rPr>
          <w:rStyle w:val="Hyperlink"/>
          <w:rFonts w:ascii="Times New Roman" w:hAnsi="Times New Roman"/>
          <w:color w:val="auto"/>
          <w:szCs w:val="20"/>
        </w:rPr>
        <w:t>COD_NAT igual a “</w:t>
      </w:r>
      <w:r w:rsidR="004F5988" w:rsidRPr="00FA3856">
        <w:rPr>
          <w:rStyle w:val="Hyperlink"/>
          <w:rFonts w:ascii="Times New Roman" w:hAnsi="Times New Roman"/>
          <w:color w:val="auto"/>
          <w:szCs w:val="20"/>
        </w:rPr>
        <w:t>0</w:t>
      </w:r>
      <w:r w:rsidR="007039B3" w:rsidRPr="00FA3856">
        <w:rPr>
          <w:rStyle w:val="Hyperlink"/>
          <w:rFonts w:ascii="Times New Roman" w:hAnsi="Times New Roman"/>
          <w:color w:val="auto"/>
          <w:szCs w:val="20"/>
        </w:rPr>
        <w:t>1”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Ativo), “2”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Passivo) ou “3”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 xml:space="preserve">Patrimônio Líquido). </w:t>
      </w:r>
      <w:r w:rsidR="004F5988" w:rsidRPr="00FA3856">
        <w:rPr>
          <w:rStyle w:val="Hyperlink"/>
          <w:rFonts w:ascii="Times New Roman" w:hAnsi="Times New Roman"/>
          <w:color w:val="auto"/>
          <w:szCs w:val="20"/>
        </w:rPr>
        <w:t>Se a regra não for cumprida, o sistema gera um erro.</w:t>
      </w:r>
    </w:p>
    <w:p w:rsidR="003E05CE" w:rsidRPr="00FA3856" w:rsidRDefault="003E05CE" w:rsidP="004F5988">
      <w:pPr>
        <w:pStyle w:val="Corpodetexto"/>
        <w:rPr>
          <w:rStyle w:val="Hyperlink"/>
          <w:rFonts w:ascii="Times New Roman" w:hAnsi="Times New Roman"/>
          <w:b/>
          <w:color w:val="auto"/>
          <w:szCs w:val="20"/>
        </w:rPr>
      </w:pPr>
    </w:p>
    <w:p w:rsidR="003E05CE" w:rsidRPr="00FA3856" w:rsidRDefault="00E81A1E" w:rsidP="00340CE2">
      <w:pPr>
        <w:pStyle w:val="Corpodetexto"/>
        <w:ind w:left="708"/>
        <w:rPr>
          <w:rStyle w:val="Hyperlink"/>
          <w:rFonts w:ascii="Times New Roman" w:hAnsi="Times New Roman"/>
          <w:color w:val="auto"/>
          <w:szCs w:val="20"/>
        </w:rPr>
      </w:pPr>
      <w:hyperlink w:anchor="REGRA_VALIDACAO_SOMA_SALDO_INICIAL" w:history="1">
        <w:r w:rsidR="003E05CE" w:rsidRPr="00FA3856">
          <w:rPr>
            <w:rStyle w:val="Hyperlink"/>
            <w:rFonts w:ascii="Times New Roman" w:hAnsi="Times New Roman"/>
            <w:b/>
            <w:color w:val="auto"/>
            <w:szCs w:val="20"/>
          </w:rPr>
          <w:t>REGRA_VALIDACAO_SOMA_SALDO_INICIAL</w:t>
        </w:r>
      </w:hyperlink>
      <w:r w:rsidR="003E05CE"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w:t>
      </w:r>
      <w:r w:rsidR="003E7AAD" w:rsidRPr="00FA3856">
        <w:rPr>
          <w:rStyle w:val="Hyperlink"/>
          <w:rFonts w:ascii="Times New Roman" w:hAnsi="Times New Roman"/>
          <w:color w:val="auto"/>
          <w:szCs w:val="20"/>
        </w:rPr>
        <w:t xml:space="preserve">erifica se soma de </w:t>
      </w:r>
      <w:r w:rsidR="00CE7914" w:rsidRPr="00FA3856">
        <w:rPr>
          <w:rStyle w:val="Hyperlink"/>
          <w:rFonts w:ascii="Times New Roman" w:hAnsi="Times New Roman"/>
          <w:color w:val="auto"/>
          <w:szCs w:val="20"/>
        </w:rPr>
        <w:t>K155.</w:t>
      </w:r>
      <w:r w:rsidR="003E7AAD" w:rsidRPr="00FA3856">
        <w:rPr>
          <w:rStyle w:val="Hyperlink"/>
          <w:rFonts w:ascii="Times New Roman" w:hAnsi="Times New Roman"/>
          <w:color w:val="auto"/>
          <w:szCs w:val="20"/>
        </w:rPr>
        <w:t>VL_SLD_INI</w:t>
      </w:r>
      <w:r w:rsidR="00786EEF" w:rsidRPr="00FA3856">
        <w:rPr>
          <w:rStyle w:val="Hyperlink"/>
          <w:rFonts w:ascii="Times New Roman" w:hAnsi="Times New Roman"/>
          <w:color w:val="auto"/>
          <w:szCs w:val="20"/>
        </w:rPr>
        <w:t xml:space="preserve"> </w:t>
      </w:r>
      <w:r w:rsidR="004F5988" w:rsidRPr="00FA3856">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FA3856">
        <w:rPr>
          <w:rStyle w:val="Hyperlink"/>
          <w:rFonts w:ascii="Times New Roman" w:hAnsi="Times New Roman"/>
          <w:color w:val="auto"/>
          <w:szCs w:val="20"/>
        </w:rPr>
        <w:t>Se a regra não for cumprida e 0010.FORMA_TRIB_PER for igual a “R” (Lucro Real), o sistema gera um erro. Caso contrário, o sistema gera um aviso.</w:t>
      </w:r>
    </w:p>
    <w:p w:rsidR="00340CE2" w:rsidRPr="00FA3856" w:rsidRDefault="00340CE2" w:rsidP="00340CE2">
      <w:pPr>
        <w:pStyle w:val="Corpodetexto"/>
        <w:ind w:left="708"/>
        <w:rPr>
          <w:rStyle w:val="Hyperlink"/>
          <w:rFonts w:ascii="Times New Roman" w:hAnsi="Times New Roman"/>
          <w:b/>
          <w:color w:val="auto"/>
          <w:szCs w:val="20"/>
        </w:rPr>
      </w:pPr>
    </w:p>
    <w:p w:rsidR="004F5988" w:rsidRPr="00FA3856" w:rsidRDefault="003E05CE" w:rsidP="004F5988">
      <w:pPr>
        <w:pStyle w:val="Corpodetexto"/>
        <w:ind w:left="708"/>
        <w:rPr>
          <w:rFonts w:ascii="Times New Roman" w:hAnsi="Times New Roman"/>
          <w:color w:val="auto"/>
          <w:szCs w:val="20"/>
        </w:rPr>
      </w:pPr>
      <w:r w:rsidRPr="00FA3856">
        <w:rPr>
          <w:rStyle w:val="Hyperlink"/>
          <w:rFonts w:ascii="Times New Roman" w:hAnsi="Times New Roman"/>
          <w:b/>
          <w:color w:val="auto"/>
          <w:szCs w:val="20"/>
        </w:rPr>
        <w:t>R</w:t>
      </w:r>
      <w:hyperlink w:anchor="REGRA_VALIDACAO_SOMA_SALDO_FINAL" w:history="1">
        <w:r w:rsidRPr="00FA3856">
          <w:rPr>
            <w:rStyle w:val="Hyperlink"/>
            <w:rFonts w:ascii="Times New Roman" w:hAnsi="Times New Roman"/>
            <w:b/>
            <w:color w:val="auto"/>
            <w:szCs w:val="20"/>
          </w:rPr>
          <w:t>EGRA_VALIDACAO_SOMA_SALDO_FINAL</w:t>
        </w:r>
      </w:hyperlink>
      <w:r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w:t>
      </w:r>
      <w:r w:rsidR="003E7AAD" w:rsidRPr="00FA3856">
        <w:rPr>
          <w:rStyle w:val="Hyperlink"/>
          <w:rFonts w:ascii="Times New Roman" w:hAnsi="Times New Roman"/>
          <w:color w:val="auto"/>
          <w:szCs w:val="20"/>
        </w:rPr>
        <w:t xml:space="preserve">erifica se soma de </w:t>
      </w:r>
      <w:r w:rsidR="00CE7914" w:rsidRPr="00FA3856">
        <w:rPr>
          <w:rStyle w:val="Hyperlink"/>
          <w:rFonts w:ascii="Times New Roman" w:hAnsi="Times New Roman"/>
          <w:color w:val="auto"/>
          <w:szCs w:val="20"/>
        </w:rPr>
        <w:t>K155.</w:t>
      </w:r>
      <w:r w:rsidR="003E7AAD" w:rsidRPr="00FA3856">
        <w:rPr>
          <w:rStyle w:val="Hyperlink"/>
          <w:rFonts w:ascii="Times New Roman" w:hAnsi="Times New Roman"/>
          <w:color w:val="auto"/>
          <w:szCs w:val="20"/>
        </w:rPr>
        <w:t>VL_SLD_FIN</w:t>
      </w:r>
      <w:r w:rsidR="00786EEF" w:rsidRPr="00FA3856">
        <w:rPr>
          <w:rStyle w:val="Hyperlink"/>
          <w:rFonts w:ascii="Times New Roman" w:hAnsi="Times New Roman"/>
          <w:color w:val="auto"/>
          <w:szCs w:val="20"/>
        </w:rPr>
        <w:t xml:space="preserve"> </w:t>
      </w:r>
      <w:r w:rsidR="004F5988" w:rsidRPr="00FA3856">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FA3856">
        <w:rPr>
          <w:rStyle w:val="Hyperlink"/>
          <w:rFonts w:ascii="Times New Roman" w:hAnsi="Times New Roman"/>
          <w:color w:val="auto"/>
          <w:szCs w:val="20"/>
        </w:rPr>
        <w:t xml:space="preserve"> e 0010.FORMA_TRIB_PER for igual a “R” (Lucro Real)</w:t>
      </w:r>
      <w:r w:rsidR="004F5988" w:rsidRPr="00FA3856">
        <w:rPr>
          <w:rStyle w:val="Hyperlink"/>
          <w:rFonts w:ascii="Times New Roman" w:hAnsi="Times New Roman"/>
          <w:color w:val="auto"/>
          <w:szCs w:val="20"/>
        </w:rPr>
        <w:t>, o sistema gera um erro.</w:t>
      </w:r>
      <w:r w:rsidR="00340CE2" w:rsidRPr="00FA3856">
        <w:rPr>
          <w:rStyle w:val="Hyperlink"/>
          <w:rFonts w:ascii="Times New Roman" w:hAnsi="Times New Roman"/>
          <w:color w:val="auto"/>
          <w:szCs w:val="20"/>
        </w:rPr>
        <w:t xml:space="preserve"> Caso contrário, o sistema gera um aviso.</w:t>
      </w:r>
    </w:p>
    <w:p w:rsidR="003E05CE" w:rsidRPr="00FA3856" w:rsidRDefault="003E05CE" w:rsidP="004F5988">
      <w:pPr>
        <w:pStyle w:val="Corpodetexto"/>
        <w:rPr>
          <w:rStyle w:val="Hyperlink"/>
          <w:rFonts w:ascii="Times New Roman" w:hAnsi="Times New Roman"/>
          <w:b/>
          <w:color w:val="auto"/>
          <w:szCs w:val="20"/>
        </w:rPr>
      </w:pPr>
    </w:p>
    <w:p w:rsidR="004F5988" w:rsidRPr="00FA3856" w:rsidRDefault="00E81A1E" w:rsidP="004F5988">
      <w:pPr>
        <w:pStyle w:val="Corpodetexto"/>
        <w:ind w:left="708"/>
        <w:rPr>
          <w:rFonts w:ascii="Times New Roman" w:hAnsi="Times New Roman"/>
          <w:color w:val="auto"/>
          <w:szCs w:val="20"/>
        </w:rPr>
      </w:pPr>
      <w:hyperlink w:anchor="REGRA_VALIDACAO_DEB_DIF_CRED" w:history="1">
        <w:r w:rsidR="003E05CE" w:rsidRPr="00FA3856">
          <w:rPr>
            <w:rStyle w:val="Hyperlink"/>
            <w:rFonts w:ascii="Times New Roman" w:hAnsi="Times New Roman"/>
            <w:b/>
            <w:color w:val="auto"/>
            <w:szCs w:val="20"/>
          </w:rPr>
          <w:t>REGRA_VALIDACAO_DEB_DIF_CRED</w:t>
        </w:r>
      </w:hyperlink>
      <w:r w:rsidR="003E05CE"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erifica se a soma de</w:t>
      </w:r>
      <w:r w:rsidR="00786EEF" w:rsidRPr="00FA3856">
        <w:rPr>
          <w:rStyle w:val="Hyperlink"/>
          <w:rFonts w:ascii="Times New Roman" w:hAnsi="Times New Roman"/>
          <w:color w:val="auto"/>
          <w:szCs w:val="20"/>
        </w:rPr>
        <w:t xml:space="preserve"> K155.VL_DEB </w:t>
      </w:r>
      <w:r w:rsidR="004F5988" w:rsidRPr="00FA3856">
        <w:rPr>
          <w:rStyle w:val="Hyperlink"/>
          <w:rFonts w:ascii="Times New Roman" w:hAnsi="Times New Roman"/>
          <w:color w:val="auto"/>
          <w:szCs w:val="20"/>
        </w:rPr>
        <w:t xml:space="preserve">é igual à soma de </w:t>
      </w:r>
      <w:r w:rsidR="00786EEF" w:rsidRPr="00FA3856">
        <w:rPr>
          <w:rStyle w:val="Hyperlink"/>
          <w:rFonts w:ascii="Times New Roman" w:hAnsi="Times New Roman"/>
          <w:color w:val="auto"/>
          <w:szCs w:val="20"/>
        </w:rPr>
        <w:t xml:space="preserve">K155.VL_CRED </w:t>
      </w:r>
      <w:r w:rsidR="004F5988" w:rsidRPr="00FA3856">
        <w:rPr>
          <w:rStyle w:val="Hyperlink"/>
          <w:rFonts w:ascii="Times New Roman" w:hAnsi="Times New Roman"/>
          <w:color w:val="auto"/>
          <w:szCs w:val="20"/>
        </w:rPr>
        <w:t xml:space="preserve">para cada período informado no registro K030 (considerando os indicadores de saldo devedor e credor). </w:t>
      </w:r>
      <w:r w:rsidR="00340CE2" w:rsidRPr="00FA3856">
        <w:rPr>
          <w:rStyle w:val="Hyperlink"/>
          <w:rFonts w:ascii="Times New Roman" w:hAnsi="Times New Roman"/>
          <w:color w:val="auto"/>
          <w:szCs w:val="20"/>
        </w:rPr>
        <w:t>Se a regra não for cumprida e 0010.FORMA_TRIB_PER for igual a “R” (Lucro Real), o sistema gera um erro. Caso contrário, o sistema gera um aviso.</w:t>
      </w:r>
    </w:p>
    <w:p w:rsidR="004F5988" w:rsidRPr="00FA3856" w:rsidRDefault="004F5988" w:rsidP="004F5988">
      <w:pPr>
        <w:pStyle w:val="Corpodetexto"/>
        <w:rPr>
          <w:rStyle w:val="Hyperlink"/>
          <w:rFonts w:ascii="Times New Roman" w:hAnsi="Times New Roman"/>
          <w:b/>
          <w:color w:val="auto"/>
          <w:szCs w:val="20"/>
        </w:rPr>
      </w:pPr>
    </w:p>
    <w:p w:rsidR="003E05CE" w:rsidRPr="00FA3856" w:rsidRDefault="00E81A1E" w:rsidP="001115C7">
      <w:pPr>
        <w:pStyle w:val="Corpodetexto"/>
        <w:ind w:left="708"/>
        <w:rPr>
          <w:rStyle w:val="Hyperlink"/>
          <w:rFonts w:ascii="Times New Roman" w:hAnsi="Times New Roman"/>
          <w:color w:val="auto"/>
          <w:szCs w:val="20"/>
        </w:rPr>
      </w:pPr>
      <w:hyperlink w:anchor="REGRA_BATIMENTO_I155" w:history="1">
        <w:r w:rsidR="003E05CE" w:rsidRPr="00FA3856">
          <w:rPr>
            <w:rStyle w:val="Hyperlink"/>
            <w:rFonts w:ascii="Times New Roman" w:hAnsi="Times New Roman"/>
            <w:b/>
            <w:color w:val="auto"/>
            <w:szCs w:val="20"/>
          </w:rPr>
          <w:t>REGRA_BATIMENTO_K155</w:t>
        </w:r>
      </w:hyperlink>
      <w:r w:rsidR="003E05CE" w:rsidRPr="00FA3856">
        <w:rPr>
          <w:rStyle w:val="Hyperlink"/>
          <w:rFonts w:ascii="Times New Roman" w:hAnsi="Times New Roman"/>
          <w:b/>
          <w:color w:val="auto"/>
          <w:szCs w:val="20"/>
        </w:rPr>
        <w:t xml:space="preserve">: </w:t>
      </w:r>
      <w:r w:rsidR="001115C7" w:rsidRPr="00FA3856">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rsidR="003E05CE" w:rsidRPr="00FA3856" w:rsidRDefault="003E05CE" w:rsidP="003E05CE">
      <w:pPr>
        <w:pStyle w:val="Corpodetexto"/>
        <w:ind w:left="708"/>
        <w:rPr>
          <w:rStyle w:val="Hyperlink"/>
          <w:rFonts w:ascii="Times New Roman" w:hAnsi="Times New Roman"/>
          <w:b/>
          <w:color w:val="auto"/>
          <w:szCs w:val="20"/>
        </w:rPr>
      </w:pPr>
    </w:p>
    <w:p w:rsidR="001115C7" w:rsidRPr="00FA3856" w:rsidRDefault="003E05CE" w:rsidP="001115C7">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CONTA_ANALITICA: </w:t>
      </w:r>
      <w:r w:rsidR="001115C7" w:rsidRPr="00FA3856">
        <w:rPr>
          <w:rStyle w:val="Hyperlink"/>
          <w:rFonts w:ascii="Times New Roman" w:hAnsi="Times New Roman"/>
          <w:color w:val="auto"/>
          <w:szCs w:val="20"/>
        </w:rPr>
        <w:t xml:space="preserve">Verifica se </w:t>
      </w:r>
      <w:r w:rsidR="00E65303" w:rsidRPr="00FA3856">
        <w:rPr>
          <w:rStyle w:val="Hyperlink"/>
          <w:rFonts w:ascii="Times New Roman" w:hAnsi="Times New Roman"/>
          <w:color w:val="auto"/>
          <w:szCs w:val="20"/>
        </w:rPr>
        <w:t xml:space="preserve">a </w:t>
      </w:r>
      <w:r w:rsidR="001115C7" w:rsidRPr="00FA3856">
        <w:rPr>
          <w:rStyle w:val="Hyperlink"/>
          <w:rFonts w:ascii="Times New Roman" w:hAnsi="Times New Roman"/>
          <w:color w:val="auto"/>
          <w:szCs w:val="20"/>
        </w:rPr>
        <w:t xml:space="preserve">conta e </w:t>
      </w:r>
      <w:r w:rsidR="00E65303" w:rsidRPr="00FA3856">
        <w:rPr>
          <w:rStyle w:val="Hyperlink"/>
          <w:rFonts w:ascii="Times New Roman" w:hAnsi="Times New Roman"/>
          <w:color w:val="auto"/>
          <w:szCs w:val="20"/>
        </w:rPr>
        <w:t xml:space="preserve">o </w:t>
      </w:r>
      <w:r w:rsidR="001115C7" w:rsidRPr="00FA3856">
        <w:rPr>
          <w:rStyle w:val="Hyperlink"/>
          <w:rFonts w:ascii="Times New Roman" w:hAnsi="Times New Roman"/>
          <w:color w:val="auto"/>
          <w:szCs w:val="20"/>
        </w:rPr>
        <w:t>centro de custos est</w:t>
      </w:r>
      <w:r w:rsidR="00E65303" w:rsidRPr="00FA3856">
        <w:rPr>
          <w:rStyle w:val="Hyperlink"/>
          <w:rFonts w:ascii="Times New Roman" w:hAnsi="Times New Roman"/>
          <w:color w:val="auto"/>
          <w:szCs w:val="20"/>
        </w:rPr>
        <w:t>ão</w:t>
      </w:r>
      <w:r w:rsidR="001115C7" w:rsidRPr="00FA3856">
        <w:rPr>
          <w:rStyle w:val="Hyperlink"/>
          <w:rFonts w:ascii="Times New Roman" w:hAnsi="Times New Roman"/>
          <w:color w:val="auto"/>
          <w:szCs w:val="20"/>
        </w:rPr>
        <w:t xml:space="preserve"> no plano de contas (J050) como conta analítica. Se a regra não for cumprida, o sistema gera um erro.</w:t>
      </w:r>
    </w:p>
    <w:p w:rsidR="004F5988" w:rsidRPr="00FA3856" w:rsidRDefault="004F5988" w:rsidP="003E05CE">
      <w:pPr>
        <w:pStyle w:val="Corpodetexto"/>
        <w:ind w:left="708"/>
        <w:rPr>
          <w:rStyle w:val="Hyperlink"/>
          <w:rFonts w:ascii="Times New Roman" w:hAnsi="Times New Roman"/>
          <w:b/>
          <w:color w:val="auto"/>
          <w:szCs w:val="20"/>
        </w:rPr>
      </w:pPr>
    </w:p>
    <w:p w:rsidR="00835BAE" w:rsidRPr="00FA3856" w:rsidRDefault="00E81A1E" w:rsidP="00835BAE">
      <w:pPr>
        <w:pStyle w:val="Corpodetexto"/>
        <w:ind w:left="708"/>
        <w:rPr>
          <w:rStyle w:val="Hyperlink"/>
          <w:rFonts w:ascii="Times New Roman" w:hAnsi="Times New Roman"/>
          <w:color w:val="auto"/>
          <w:szCs w:val="20"/>
        </w:rPr>
      </w:pPr>
      <w:hyperlink w:anchor="REGRA_COMPATIBILIDADE_K155_E155" w:history="1">
        <w:r w:rsidR="003E05CE" w:rsidRPr="00FA3856">
          <w:rPr>
            <w:rStyle w:val="Hyperlink"/>
            <w:rFonts w:ascii="Times New Roman" w:hAnsi="Times New Roman"/>
            <w:b/>
            <w:color w:val="auto"/>
            <w:szCs w:val="20"/>
          </w:rPr>
          <w:t>REGRA_COMPATIBILIDADE_K155_E155</w:t>
        </w:r>
      </w:hyperlink>
      <w:r w:rsidR="003E05CE" w:rsidRPr="00FA3856">
        <w:rPr>
          <w:rStyle w:val="Hyperlink"/>
          <w:rFonts w:ascii="Times New Roman" w:hAnsi="Times New Roman"/>
          <w:b/>
          <w:color w:val="auto"/>
          <w:szCs w:val="20"/>
        </w:rPr>
        <w:t xml:space="preserve">: </w:t>
      </w:r>
      <w:r w:rsidR="00835BAE" w:rsidRPr="00FA3856">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rsidR="003E05CE" w:rsidRPr="00FA3856" w:rsidRDefault="003E05CE" w:rsidP="00835BAE">
      <w:pPr>
        <w:pStyle w:val="Corpodetexto"/>
        <w:rPr>
          <w:rStyle w:val="Hyperlink"/>
          <w:rFonts w:ascii="Times New Roman" w:hAnsi="Times New Roman"/>
          <w:b/>
          <w:color w:val="auto"/>
          <w:szCs w:val="20"/>
        </w:rPr>
      </w:pPr>
    </w:p>
    <w:p w:rsidR="00835BAE" w:rsidRPr="00FA3856" w:rsidRDefault="00E81A1E" w:rsidP="00835BAE">
      <w:pPr>
        <w:pStyle w:val="Corpodetexto"/>
        <w:ind w:left="708"/>
        <w:rPr>
          <w:rStyle w:val="Hyperlink"/>
          <w:rFonts w:ascii="Times New Roman" w:hAnsi="Times New Roman"/>
          <w:color w:val="auto"/>
          <w:szCs w:val="20"/>
        </w:rPr>
      </w:pPr>
      <w:hyperlink w:anchor="REGRA_COMPATIBILIDADE_E155_K155" w:history="1">
        <w:r w:rsidR="003E05CE" w:rsidRPr="00FA3856">
          <w:rPr>
            <w:rStyle w:val="Hyperlink"/>
            <w:rFonts w:ascii="Times New Roman" w:hAnsi="Times New Roman"/>
            <w:b/>
            <w:color w:val="auto"/>
            <w:szCs w:val="20"/>
          </w:rPr>
          <w:t>REGRA_COMPATIBILIDADE_E155_K155</w:t>
        </w:r>
      </w:hyperlink>
      <w:r w:rsidR="003E05CE" w:rsidRPr="00FA3856">
        <w:rPr>
          <w:rStyle w:val="Hyperlink"/>
          <w:rFonts w:ascii="Times New Roman" w:hAnsi="Times New Roman"/>
          <w:b/>
          <w:color w:val="auto"/>
          <w:szCs w:val="20"/>
        </w:rPr>
        <w:t>:</w:t>
      </w:r>
      <w:r w:rsidR="00835BAE" w:rsidRPr="00FA3856">
        <w:rPr>
          <w:rStyle w:val="Hyperlink"/>
          <w:rFonts w:ascii="Times New Roman" w:hAnsi="Times New Roman"/>
          <w:b/>
          <w:color w:val="auto"/>
          <w:szCs w:val="20"/>
        </w:rPr>
        <w:t xml:space="preserve"> </w:t>
      </w:r>
      <w:r w:rsidR="00835BAE" w:rsidRPr="00FA3856">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rsidR="00652594" w:rsidRPr="00FA3856" w:rsidRDefault="00652594" w:rsidP="00835BAE">
      <w:pPr>
        <w:pStyle w:val="Corpodetexto"/>
        <w:ind w:left="708"/>
        <w:rPr>
          <w:rStyle w:val="Hyperlink"/>
          <w:rFonts w:ascii="Times New Roman" w:hAnsi="Times New Roman"/>
          <w:color w:val="auto"/>
          <w:szCs w:val="20"/>
        </w:rPr>
      </w:pPr>
    </w:p>
    <w:p w:rsidR="00652594" w:rsidRPr="00FA3856" w:rsidRDefault="00652594" w:rsidP="00835BAE">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SALDO_CONTABIL_MENOR: </w:t>
      </w:r>
      <w:r w:rsidRPr="00FA3856">
        <w:rPr>
          <w:rStyle w:val="Hyperlink"/>
          <w:rFonts w:ascii="Times New Roman" w:hAnsi="Times New Roman"/>
          <w:color w:val="auto"/>
          <w:szCs w:val="20"/>
        </w:rPr>
        <w:t xml:space="preserve">Verifica, para o mesmo período de apuração: </w:t>
      </w:r>
    </w:p>
    <w:p w:rsidR="00652594" w:rsidRPr="00FA3856" w:rsidRDefault="00652594" w:rsidP="00652594">
      <w:pPr>
        <w:pStyle w:val="Corpodetexto"/>
        <w:ind w:left="708" w:firstLine="708"/>
        <w:rPr>
          <w:rStyle w:val="Hyperlink"/>
          <w:rFonts w:ascii="Times New Roman" w:hAnsi="Times New Roman"/>
          <w:color w:val="auto"/>
          <w:szCs w:val="20"/>
        </w:rPr>
      </w:pPr>
      <w:r w:rsidRPr="00FA3856">
        <w:rPr>
          <w:rStyle w:val="Hyperlink"/>
          <w:rFonts w:ascii="Times New Roman" w:hAnsi="Times New Roman"/>
          <w:color w:val="auto"/>
          <w:szCs w:val="20"/>
        </w:rPr>
        <w:t>- Se K155.IND_VL_C</w:t>
      </w:r>
      <w:r w:rsidR="00CE7914" w:rsidRPr="00FA3856">
        <w:rPr>
          <w:rStyle w:val="Hyperlink"/>
          <w:rFonts w:ascii="Times New Roman" w:hAnsi="Times New Roman"/>
          <w:color w:val="auto"/>
          <w:szCs w:val="20"/>
        </w:rPr>
        <w:t>TA = M310.IND_VL_SLD_FIN e K155.</w:t>
      </w:r>
      <w:r w:rsidRPr="00FA3856">
        <w:rPr>
          <w:rStyle w:val="Hyperlink"/>
          <w:rFonts w:ascii="Times New Roman" w:hAnsi="Times New Roman"/>
          <w:color w:val="auto"/>
          <w:szCs w:val="20"/>
        </w:rPr>
        <w:t xml:space="preserve">VL_SLD_FIN é menor que o somatório </w:t>
      </w:r>
      <w:r w:rsidR="00B5790B" w:rsidRPr="00FA3856">
        <w:rPr>
          <w:rStyle w:val="Hyperlink"/>
          <w:rFonts w:ascii="Times New Roman" w:hAnsi="Times New Roman"/>
          <w:color w:val="auto"/>
          <w:szCs w:val="20"/>
        </w:rPr>
        <w:t>de M</w:t>
      </w:r>
      <w:r w:rsidR="00CE7914" w:rsidRPr="00FA3856">
        <w:rPr>
          <w:rStyle w:val="Hyperlink"/>
          <w:rFonts w:ascii="Times New Roman" w:hAnsi="Times New Roman"/>
          <w:color w:val="auto"/>
          <w:szCs w:val="20"/>
        </w:rPr>
        <w:t>310.</w:t>
      </w:r>
      <w:r w:rsidRPr="00FA3856">
        <w:rPr>
          <w:rStyle w:val="Hyperlink"/>
          <w:rFonts w:ascii="Times New Roman" w:hAnsi="Times New Roman"/>
          <w:color w:val="auto"/>
          <w:szCs w:val="20"/>
        </w:rPr>
        <w:t>VL_CTA.</w:t>
      </w:r>
    </w:p>
    <w:p w:rsidR="00652594" w:rsidRPr="00FA3856" w:rsidRDefault="00652594" w:rsidP="00652594">
      <w:pPr>
        <w:pStyle w:val="Corpodetexto"/>
        <w:ind w:left="708" w:firstLine="708"/>
        <w:rPr>
          <w:rStyle w:val="Hyperlink"/>
          <w:rFonts w:ascii="Times New Roman" w:hAnsi="Times New Roman"/>
          <w:color w:val="auto"/>
          <w:szCs w:val="20"/>
        </w:rPr>
      </w:pPr>
      <w:r w:rsidRPr="00FA3856">
        <w:rPr>
          <w:rStyle w:val="Hyperlink"/>
          <w:rFonts w:ascii="Times New Roman" w:hAnsi="Times New Roman"/>
          <w:color w:val="auto"/>
          <w:szCs w:val="20"/>
        </w:rPr>
        <w:t>- Se K155.IND_VL_C</w:t>
      </w:r>
      <w:r w:rsidR="00CE7914" w:rsidRPr="00FA3856">
        <w:rPr>
          <w:rStyle w:val="Hyperlink"/>
          <w:rFonts w:ascii="Times New Roman" w:hAnsi="Times New Roman"/>
          <w:color w:val="auto"/>
          <w:szCs w:val="20"/>
        </w:rPr>
        <w:t>TA = M360.IND_VL_SLD_FIN e K155.</w:t>
      </w:r>
      <w:r w:rsidRPr="00FA3856">
        <w:rPr>
          <w:rStyle w:val="Hyperlink"/>
          <w:rFonts w:ascii="Times New Roman" w:hAnsi="Times New Roman"/>
          <w:color w:val="auto"/>
          <w:szCs w:val="20"/>
        </w:rPr>
        <w:t xml:space="preserve">VL_SLD_FIN é menor que o somatório </w:t>
      </w:r>
      <w:r w:rsidR="00B5790B" w:rsidRPr="00FA3856">
        <w:rPr>
          <w:rStyle w:val="Hyperlink"/>
          <w:rFonts w:ascii="Times New Roman" w:hAnsi="Times New Roman"/>
          <w:color w:val="auto"/>
          <w:szCs w:val="20"/>
        </w:rPr>
        <w:t>de M</w:t>
      </w:r>
      <w:r w:rsidR="00CE7914" w:rsidRPr="00FA3856">
        <w:rPr>
          <w:rStyle w:val="Hyperlink"/>
          <w:rFonts w:ascii="Times New Roman" w:hAnsi="Times New Roman"/>
          <w:color w:val="auto"/>
          <w:szCs w:val="20"/>
        </w:rPr>
        <w:t>360.</w:t>
      </w:r>
      <w:r w:rsidRPr="00FA3856">
        <w:rPr>
          <w:rStyle w:val="Hyperlink"/>
          <w:rFonts w:ascii="Times New Roman" w:hAnsi="Times New Roman"/>
          <w:color w:val="auto"/>
          <w:szCs w:val="20"/>
        </w:rPr>
        <w:t>VL_CTA.</w:t>
      </w:r>
    </w:p>
    <w:p w:rsidR="00652594" w:rsidRPr="00FA3856" w:rsidRDefault="00652594" w:rsidP="00835BAE">
      <w:pPr>
        <w:pStyle w:val="Corpodetexto"/>
        <w:ind w:left="708"/>
        <w:rPr>
          <w:rStyle w:val="Hyperlink"/>
          <w:rFonts w:ascii="Times New Roman" w:hAnsi="Times New Roman"/>
          <w:color w:val="auto"/>
          <w:szCs w:val="20"/>
        </w:rPr>
      </w:pPr>
      <w:r w:rsidRPr="00FA3856">
        <w:rPr>
          <w:rStyle w:val="Hyperlink"/>
          <w:rFonts w:ascii="Times New Roman" w:hAnsi="Times New Roman"/>
          <w:color w:val="auto"/>
          <w:szCs w:val="20"/>
        </w:rPr>
        <w:tab/>
        <w:t>Se a regra não for cumprida, o sistema gera um erro.</w:t>
      </w:r>
    </w:p>
    <w:p w:rsidR="003E05CE" w:rsidRDefault="003E05CE" w:rsidP="00652594">
      <w:pPr>
        <w:pStyle w:val="Corpodetexto"/>
        <w:ind w:left="708"/>
        <w:rPr>
          <w:rStyle w:val="Hyperlink"/>
          <w:rFonts w:ascii="Times New Roman" w:hAnsi="Times New Roman"/>
          <w:color w:val="auto"/>
          <w:szCs w:val="20"/>
        </w:rPr>
      </w:pPr>
    </w:p>
    <w:p w:rsidR="00313A66" w:rsidRDefault="00313A66" w:rsidP="00652594">
      <w:pPr>
        <w:pStyle w:val="Corpodetexto"/>
        <w:ind w:left="708"/>
        <w:rPr>
          <w:rFonts w:ascii="Times New Roman" w:hAnsi="Times New Roman"/>
        </w:rPr>
      </w:pPr>
      <w:r>
        <w:rPr>
          <w:rFonts w:ascii="Times New Roman" w:hAnsi="Times New Roman"/>
          <w:b/>
        </w:rPr>
        <w:t xml:space="preserve">REGRA_EXISTENCIA_E015_K155: </w:t>
      </w:r>
      <w:r>
        <w:rPr>
          <w:rFonts w:ascii="Times New Roman" w:hAnsi="Times New Roman"/>
        </w:rPr>
        <w:t>Verifica se os saldos recuperados existem no registro K155 atual. O erro ocorre se (0010.FORMA_TRIB = “1”, “2”, “3” ou “4”) ou (0010.FORMA_TRIB = “5”, “7”, “8” ou “9” e 0010.TIP_ESC_PRE = “C”)  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rsidR="00313A66" w:rsidRDefault="00313A66" w:rsidP="00652594">
      <w:pPr>
        <w:pStyle w:val="Corpodetexto"/>
        <w:ind w:left="708"/>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rPr>
        <w:t>E015.COD_CTA = K155.COD_CTA; e</w:t>
      </w:r>
    </w:p>
    <w:p w:rsidR="00313A66" w:rsidRDefault="00313A66" w:rsidP="00652594">
      <w:pPr>
        <w:pStyle w:val="Corpodetexto"/>
        <w:ind w:left="708"/>
        <w:rPr>
          <w:rFonts w:ascii="Times New Roman" w:hAnsi="Times New Roman"/>
        </w:rPr>
      </w:pPr>
      <w:r>
        <w:rPr>
          <w:rFonts w:ascii="Times New Roman" w:hAnsi="Times New Roman"/>
        </w:rPr>
        <w:tab/>
      </w:r>
      <w:r>
        <w:rPr>
          <w:rFonts w:ascii="Times New Roman" w:hAnsi="Times New Roman"/>
        </w:rPr>
        <w:tab/>
        <w:t>E010.COD_CCUS = K155.COD_CCUS.</w:t>
      </w:r>
    </w:p>
    <w:p w:rsidR="00313A66" w:rsidRDefault="00313A66" w:rsidP="00313A66">
      <w:pPr>
        <w:pStyle w:val="Corpodetexto"/>
        <w:ind w:firstLine="708"/>
        <w:rPr>
          <w:rFonts w:ascii="Times New Roman" w:hAnsi="Times New Roman"/>
        </w:rPr>
      </w:pPr>
      <w:r>
        <w:rPr>
          <w:rFonts w:ascii="Times New Roman" w:hAnsi="Times New Roman"/>
        </w:rPr>
        <w:t>e se  não existir um registro C157 para a mesma conta e centro de custo subordinado a um C150, onde:</w:t>
      </w:r>
    </w:p>
    <w:p w:rsidR="00313A66" w:rsidRDefault="00313A66" w:rsidP="00313A66">
      <w:pPr>
        <w:pStyle w:val="Corpodetexto"/>
        <w:ind w:firstLine="708"/>
        <w:rPr>
          <w:rFonts w:ascii="Times New Roman" w:hAnsi="Times New Roman"/>
        </w:rPr>
      </w:pPr>
      <w:r>
        <w:rPr>
          <w:rFonts w:ascii="Times New Roman" w:hAnsi="Times New Roman"/>
        </w:rPr>
        <w:tab/>
      </w:r>
      <w:r>
        <w:rPr>
          <w:rFonts w:ascii="Times New Roman" w:hAnsi="Times New Roman"/>
        </w:rPr>
        <w:tab/>
        <w:t>C150.DT_INI é maior ou igual a K030.DT_INI; e</w:t>
      </w:r>
    </w:p>
    <w:p w:rsidR="00313A66" w:rsidRPr="00FA3856" w:rsidRDefault="00313A66" w:rsidP="00313A66">
      <w:pPr>
        <w:pStyle w:val="Corpodetexto"/>
        <w:ind w:left="708"/>
        <w:rPr>
          <w:rStyle w:val="Hyperlink"/>
          <w:rFonts w:ascii="Times New Roman" w:hAnsi="Times New Roman"/>
          <w:color w:val="auto"/>
          <w:szCs w:val="20"/>
        </w:rPr>
      </w:pPr>
      <w:r>
        <w:rPr>
          <w:rFonts w:ascii="Times New Roman" w:hAnsi="Times New Roman"/>
        </w:rPr>
        <w:tab/>
      </w:r>
      <w:r>
        <w:rPr>
          <w:rFonts w:ascii="Times New Roman" w:hAnsi="Times New Roman"/>
        </w:rPr>
        <w:tab/>
        <w:t xml:space="preserve">C150.DT_FIN é menor ou igual a K030.DT_FIN. </w:t>
      </w:r>
      <w:r w:rsidRPr="00FA3856">
        <w:rPr>
          <w:rStyle w:val="Hyperlink"/>
          <w:rFonts w:ascii="Times New Roman" w:hAnsi="Times New Roman"/>
          <w:color w:val="auto"/>
          <w:szCs w:val="20"/>
        </w:rPr>
        <w:t>Se a regra não f</w:t>
      </w:r>
      <w:r>
        <w:rPr>
          <w:rStyle w:val="Hyperlink"/>
          <w:rFonts w:ascii="Times New Roman" w:hAnsi="Times New Roman"/>
          <w:color w:val="auto"/>
          <w:szCs w:val="20"/>
        </w:rPr>
        <w:t>or cumprida, o sistema gera um aviso</w:t>
      </w:r>
      <w:r w:rsidRPr="00FA3856">
        <w:rPr>
          <w:rStyle w:val="Hyperlink"/>
          <w:rFonts w:ascii="Times New Roman" w:hAnsi="Times New Roman"/>
          <w:color w:val="auto"/>
          <w:szCs w:val="20"/>
        </w:rPr>
        <w:t>.</w:t>
      </w:r>
    </w:p>
    <w:p w:rsidR="003E05CE" w:rsidRPr="00FA3856" w:rsidRDefault="003E05CE" w:rsidP="003E05CE">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I - Regras de Validação de Campos: </w:t>
      </w:r>
    </w:p>
    <w:p w:rsidR="003E05CE" w:rsidRPr="00FA3856"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FA3856"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Tipo</w:t>
            </w:r>
          </w:p>
        </w:tc>
      </w:tr>
      <w:tr w:rsidR="007F46B7" w:rsidRPr="00FA3856"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rsidR="007F46B7" w:rsidRPr="00FA3856" w:rsidRDefault="007F46B7" w:rsidP="006C4D2D">
            <w:pPr>
              <w:shd w:val="clear" w:color="auto" w:fill="FFFFFF"/>
              <w:jc w:val="center"/>
              <w:rPr>
                <w:b/>
                <w:szCs w:val="20"/>
              </w:rPr>
            </w:pPr>
            <w:r w:rsidRPr="00FA3856">
              <w:rPr>
                <w:b/>
                <w:szCs w:val="20"/>
              </w:rPr>
              <w:t>8</w:t>
            </w:r>
          </w:p>
        </w:tc>
        <w:tc>
          <w:tcPr>
            <w:tcW w:w="761" w:type="pct"/>
            <w:tcBorders>
              <w:top w:val="single" w:sz="6" w:space="0" w:color="auto"/>
              <w:left w:val="single" w:sz="6" w:space="0" w:color="auto"/>
              <w:bottom w:val="single" w:sz="6" w:space="0" w:color="auto"/>
              <w:right w:val="single" w:sz="6" w:space="0" w:color="auto"/>
            </w:tcBorders>
          </w:tcPr>
          <w:p w:rsidR="007F46B7" w:rsidRPr="00FA3856" w:rsidRDefault="007F46B7" w:rsidP="006C4D2D">
            <w:pPr>
              <w:shd w:val="clear" w:color="auto" w:fill="FFFFFF"/>
              <w:rPr>
                <w:szCs w:val="20"/>
                <w:lang w:val="pt-PT"/>
              </w:rPr>
            </w:pPr>
            <w:r w:rsidRPr="00FA3856">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rsidR="007F46B7" w:rsidRPr="00FA3856" w:rsidRDefault="00E81A1E" w:rsidP="00CE7914">
            <w:pPr>
              <w:shd w:val="clear" w:color="auto" w:fill="FFFFFF"/>
              <w:rPr>
                <w:szCs w:val="20"/>
              </w:rPr>
            </w:pPr>
            <w:hyperlink w:anchor="REGRA_MAPEAMENTO_CTA_RES" w:history="1">
              <w:r w:rsidR="007F46B7" w:rsidRPr="00FA3856">
                <w:rPr>
                  <w:rStyle w:val="Hyperlink"/>
                  <w:b/>
                  <w:color w:val="auto"/>
                  <w:szCs w:val="20"/>
                </w:rPr>
                <w:t>REGRA_MAPEAMENTO</w:t>
              </w:r>
            </w:hyperlink>
            <w:r w:rsidR="007F46B7" w:rsidRPr="00FA3856">
              <w:rPr>
                <w:rStyle w:val="Hyperlink"/>
                <w:b/>
                <w:color w:val="auto"/>
                <w:szCs w:val="20"/>
              </w:rPr>
              <w:t>:</w:t>
            </w:r>
            <w:r w:rsidR="007F46B7" w:rsidRPr="00FA3856">
              <w:rPr>
                <w:rStyle w:val="Hyperlink"/>
                <w:color w:val="auto"/>
                <w:szCs w:val="20"/>
              </w:rPr>
              <w:t xml:space="preserve"> Verifica se o somatório de K156.VAL_CTA_REF_</w:t>
            </w:r>
            <w:r w:rsidR="00786EEF" w:rsidRPr="00FA3856">
              <w:rPr>
                <w:rStyle w:val="Hyperlink"/>
                <w:color w:val="auto"/>
                <w:szCs w:val="20"/>
              </w:rPr>
              <w:t xml:space="preserve">FIN </w:t>
            </w:r>
            <w:r w:rsidR="007F46B7" w:rsidRPr="00FA3856">
              <w:rPr>
                <w:rStyle w:val="Hyperlink"/>
                <w:color w:val="auto"/>
                <w:szCs w:val="20"/>
              </w:rPr>
              <w:t xml:space="preserve">é igual ao </w:t>
            </w:r>
            <w:r w:rsidR="00786EEF" w:rsidRPr="00FA3856">
              <w:rPr>
                <w:rStyle w:val="Hyperlink"/>
                <w:color w:val="auto"/>
                <w:szCs w:val="20"/>
              </w:rPr>
              <w:t>K155.VL_SLD_FIN</w:t>
            </w:r>
            <w:r w:rsidR="00CE7914" w:rsidRPr="00FA3856">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rsidR="007F46B7" w:rsidRPr="00FA3856" w:rsidRDefault="007F46B7" w:rsidP="006C4D2D">
            <w:pPr>
              <w:shd w:val="clear" w:color="auto" w:fill="FFFFFF"/>
              <w:rPr>
                <w:szCs w:val="20"/>
                <w:lang w:val="pt-PT"/>
              </w:rPr>
            </w:pPr>
            <w:r w:rsidRPr="00FA3856">
              <w:rPr>
                <w:szCs w:val="20"/>
                <w:lang w:val="pt-PT"/>
              </w:rPr>
              <w:t>Aviso</w:t>
            </w:r>
          </w:p>
        </w:tc>
      </w:tr>
      <w:tr w:rsidR="004F5988" w:rsidRPr="00FA3856" w:rsidTr="007F46B7">
        <w:trPr>
          <w:jc w:val="center"/>
        </w:trPr>
        <w:tc>
          <w:tcPr>
            <w:tcW w:w="147"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jc w:val="center"/>
              <w:rPr>
                <w:b/>
                <w:szCs w:val="20"/>
              </w:rPr>
            </w:pPr>
            <w:r w:rsidRPr="00FA3856">
              <w:rPr>
                <w:b/>
                <w:szCs w:val="20"/>
              </w:rPr>
              <w:t>9</w:t>
            </w:r>
          </w:p>
        </w:tc>
        <w:tc>
          <w:tcPr>
            <w:tcW w:w="761"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rPr>
                <w:szCs w:val="20"/>
                <w:lang w:val="pt-PT"/>
              </w:rPr>
            </w:pPr>
            <w:r w:rsidRPr="00FA3856">
              <w:rPr>
                <w:szCs w:val="20"/>
                <w:lang w:val="pt-PT"/>
              </w:rPr>
              <w:t>IND_V</w:t>
            </w:r>
            <w:r w:rsidR="0094046A" w:rsidRPr="00FA3856">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rsidR="004F5988" w:rsidRPr="00FA3856" w:rsidRDefault="00E81A1E" w:rsidP="00982029">
            <w:pPr>
              <w:pStyle w:val="Corpodetexto"/>
              <w:rPr>
                <w:rFonts w:ascii="Times New Roman" w:hAnsi="Times New Roman"/>
                <w:color w:val="auto"/>
                <w:szCs w:val="20"/>
              </w:rPr>
            </w:pPr>
            <w:hyperlink w:anchor="REGRA_VALIDACAO_SALDO_FINAL" w:history="1">
              <w:r w:rsidR="00982029" w:rsidRPr="00FA3856">
                <w:rPr>
                  <w:rStyle w:val="Hyperlink"/>
                  <w:rFonts w:ascii="Times New Roman" w:hAnsi="Times New Roman"/>
                  <w:b/>
                  <w:color w:val="auto"/>
                  <w:szCs w:val="20"/>
                </w:rPr>
                <w:t>REGRA_VALIDACAO_SALDO_FINAL</w:t>
              </w:r>
            </w:hyperlink>
            <w:r w:rsidR="00982029" w:rsidRPr="00FA3856">
              <w:rPr>
                <w:rStyle w:val="Hyperlink"/>
                <w:rFonts w:ascii="Times New Roman" w:hAnsi="Times New Roman"/>
                <w:b/>
                <w:color w:val="auto"/>
                <w:szCs w:val="20"/>
              </w:rPr>
              <w:t xml:space="preserve">: </w:t>
            </w:r>
            <w:r w:rsidR="00982029" w:rsidRPr="00FA3856">
              <w:rPr>
                <w:rStyle w:val="Hyperlink"/>
                <w:rFonts w:ascii="Times New Roman" w:hAnsi="Times New Roman"/>
                <w:color w:val="auto"/>
                <w:szCs w:val="20"/>
              </w:rPr>
              <w:t>Verifica s</w:t>
            </w:r>
            <w:r w:rsidR="00CE7914" w:rsidRPr="00FA3856">
              <w:rPr>
                <w:rStyle w:val="Hyperlink"/>
                <w:rFonts w:ascii="Times New Roman" w:hAnsi="Times New Roman"/>
                <w:color w:val="auto"/>
                <w:szCs w:val="20"/>
              </w:rPr>
              <w:t xml:space="preserve">e o </w:t>
            </w:r>
            <w:r w:rsidR="00786EEF" w:rsidRPr="00FA3856">
              <w:rPr>
                <w:rStyle w:val="Hyperlink"/>
                <w:rFonts w:ascii="Times New Roman" w:hAnsi="Times New Roman"/>
                <w:color w:val="auto"/>
                <w:szCs w:val="20"/>
              </w:rPr>
              <w:t xml:space="preserve">valor de K155.VL_SLD_FIN </w:t>
            </w:r>
            <w:r w:rsidR="00982029" w:rsidRPr="00FA3856">
              <w:rPr>
                <w:rStyle w:val="Hyperlink"/>
                <w:rFonts w:ascii="Times New Roman" w:hAnsi="Times New Roman"/>
                <w:color w:val="auto"/>
                <w:szCs w:val="20"/>
              </w:rPr>
              <w:t xml:space="preserve">é igual ao valor de </w:t>
            </w:r>
            <w:r w:rsidR="00786EEF" w:rsidRPr="00FA3856">
              <w:rPr>
                <w:rStyle w:val="Hyperlink"/>
                <w:rFonts w:ascii="Times New Roman" w:hAnsi="Times New Roman"/>
                <w:color w:val="auto"/>
                <w:szCs w:val="20"/>
              </w:rPr>
              <w:t xml:space="preserve">K155.VL_SLD_INI </w:t>
            </w:r>
            <w:r w:rsidR="00982029" w:rsidRPr="00FA3856">
              <w:rPr>
                <w:rStyle w:val="Hyperlink"/>
                <w:rFonts w:ascii="Times New Roman" w:hAnsi="Times New Roman"/>
                <w:color w:val="auto"/>
                <w:szCs w:val="20"/>
              </w:rPr>
              <w:t xml:space="preserve">somado aos valores dos campos </w:t>
            </w:r>
            <w:r w:rsidR="00786EEF" w:rsidRPr="00FA3856">
              <w:rPr>
                <w:rStyle w:val="Hyperlink"/>
                <w:rFonts w:ascii="Times New Roman" w:hAnsi="Times New Roman"/>
                <w:color w:val="auto"/>
                <w:szCs w:val="20"/>
              </w:rPr>
              <w:t xml:space="preserve">K155.VL_DEB </w:t>
            </w:r>
            <w:r w:rsidR="00982029" w:rsidRPr="00FA3856">
              <w:rPr>
                <w:rStyle w:val="Hyperlink"/>
                <w:rFonts w:ascii="Times New Roman" w:hAnsi="Times New Roman"/>
                <w:color w:val="auto"/>
                <w:szCs w:val="20"/>
              </w:rPr>
              <w:t xml:space="preserve">e </w:t>
            </w:r>
            <w:r w:rsidR="00786EEF" w:rsidRPr="00FA3856">
              <w:rPr>
                <w:rStyle w:val="Hyperlink"/>
                <w:rFonts w:ascii="Times New Roman" w:hAnsi="Times New Roman"/>
                <w:color w:val="auto"/>
                <w:szCs w:val="20"/>
              </w:rPr>
              <w:t>K155.VL_CRED</w:t>
            </w:r>
            <w:r w:rsidR="00982029" w:rsidRPr="00FA3856">
              <w:rPr>
                <w:rStyle w:val="Hyperlink"/>
                <w:rFonts w:ascii="Times New Roman" w:hAnsi="Times New Roman"/>
                <w:color w:val="auto"/>
                <w:szCs w:val="20"/>
              </w:rPr>
              <w:t xml:space="preserve">, considerando os indicadores de saldo devedor e credor do </w:t>
            </w:r>
            <w:r w:rsidR="0093269F" w:rsidRPr="00FA3856">
              <w:rPr>
                <w:rStyle w:val="Hyperlink"/>
                <w:rFonts w:ascii="Times New Roman" w:hAnsi="Times New Roman"/>
                <w:color w:val="auto"/>
                <w:szCs w:val="20"/>
              </w:rPr>
              <w:t xml:space="preserve">saldo inicial e do saldo </w:t>
            </w:r>
            <w:r w:rsidR="00982029" w:rsidRPr="00FA3856">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rPr>
                <w:szCs w:val="20"/>
                <w:lang w:val="pt-PT"/>
              </w:rPr>
            </w:pPr>
            <w:r w:rsidRPr="00FA3856">
              <w:rPr>
                <w:szCs w:val="20"/>
                <w:lang w:val="pt-PT"/>
              </w:rPr>
              <w:t>Erro</w:t>
            </w:r>
          </w:p>
        </w:tc>
      </w:tr>
    </w:tbl>
    <w:p w:rsidR="00CE7914" w:rsidRPr="00FA3856" w:rsidRDefault="00CE7914" w:rsidP="00652594">
      <w:pPr>
        <w:pStyle w:val="Corpodetexto"/>
        <w:rPr>
          <w:rFonts w:ascii="Times New Roman" w:hAnsi="Times New Roman"/>
          <w:b/>
          <w:color w:val="002060"/>
          <w:szCs w:val="20"/>
        </w:rPr>
      </w:pPr>
    </w:p>
    <w:p w:rsidR="00652594" w:rsidRPr="00FA3856" w:rsidRDefault="00CE7914"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52594" w:rsidRPr="00FA3856">
        <w:rPr>
          <w:rFonts w:ascii="Times New Roman" w:hAnsi="Times New Roman"/>
          <w:b/>
          <w:color w:val="002060"/>
          <w:szCs w:val="20"/>
        </w:rPr>
        <w:t>|K155|2328.2.0001||0,00|D|7500,00|5000,00|2500,00|D|</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155|: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2328.2.0001|: Código da conta analítica.</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 Código do centro de custos (Não há).</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0,00|: Valor do saldo inicial (R$ 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inicial (D = Devedor).</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7500,00|: Valor total de débitos (R$ 7.5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total de créditos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2500,00|: Valor do saldo final (R$ 2.500,00 = R$ 7.500,00 –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final (D = Devedor).</w:t>
      </w:r>
    </w:p>
    <w:p w:rsidR="00652594" w:rsidRPr="00FA3856" w:rsidRDefault="00652594" w:rsidP="00652594">
      <w:pPr>
        <w:pStyle w:val="Corpodetexto"/>
        <w:rPr>
          <w:rFonts w:ascii="Times New Roman" w:hAnsi="Times New Roman"/>
          <w:color w:val="002060"/>
          <w:szCs w:val="20"/>
        </w:rPr>
      </w:pPr>
    </w:p>
    <w:p w:rsidR="00982029" w:rsidRPr="00FA3856" w:rsidRDefault="00982029" w:rsidP="00982029">
      <w:pPr>
        <w:jc w:val="both"/>
        <w:rPr>
          <w:color w:val="0000FF"/>
          <w:szCs w:val="20"/>
        </w:rPr>
      </w:pPr>
    </w:p>
    <w:p w:rsidR="00361BA8" w:rsidRPr="00FA3856" w:rsidRDefault="00361BA8">
      <w:pPr>
        <w:rPr>
          <w:b/>
          <w:bCs/>
          <w:color w:val="0000FF"/>
          <w:szCs w:val="20"/>
        </w:rPr>
      </w:pPr>
      <w:r w:rsidRPr="00FA3856">
        <w:rPr>
          <w:color w:val="0000FF"/>
          <w:szCs w:val="20"/>
        </w:rPr>
        <w:br w:type="page"/>
      </w:r>
    </w:p>
    <w:p w:rsidR="00F71528" w:rsidRPr="00FA3856" w:rsidRDefault="00F71528" w:rsidP="00F71528">
      <w:pPr>
        <w:pStyle w:val="Ttulo1"/>
        <w:jc w:val="both"/>
        <w:rPr>
          <w:color w:val="0000FF"/>
          <w:szCs w:val="20"/>
        </w:rPr>
      </w:pPr>
      <w:bookmarkStart w:id="111" w:name="_Toc454359307"/>
      <w:r w:rsidRPr="00FA3856">
        <w:rPr>
          <w:color w:val="0000FF"/>
          <w:szCs w:val="20"/>
        </w:rPr>
        <w:lastRenderedPageBreak/>
        <w:t>Registro K156: Mapeamento Referencial do Saldo Final</w:t>
      </w:r>
      <w:bookmarkEnd w:id="111"/>
    </w:p>
    <w:p w:rsidR="00F71528" w:rsidRPr="00FA3856" w:rsidRDefault="00F71528" w:rsidP="00F71528">
      <w:pPr>
        <w:jc w:val="both"/>
        <w:rPr>
          <w:szCs w:val="20"/>
        </w:rPr>
      </w:pPr>
    </w:p>
    <w:p w:rsidR="00F71528" w:rsidRPr="00FA3856" w:rsidRDefault="00F71528" w:rsidP="00F71528">
      <w:pPr>
        <w:pStyle w:val="PSDS-MarcadoresNivel2"/>
        <w:numPr>
          <w:ilvl w:val="0"/>
          <w:numId w:val="0"/>
        </w:numPr>
        <w:tabs>
          <w:tab w:val="left" w:pos="720"/>
        </w:tabs>
        <w:spacing w:before="0" w:after="0"/>
        <w:rPr>
          <w:rFonts w:ascii="Times New Roman" w:hAnsi="Times New Roman"/>
          <w:b w:val="0"/>
          <w:lang w:val="pt-PT"/>
        </w:rPr>
      </w:pPr>
      <w:r w:rsidRPr="00FA3856">
        <w:rPr>
          <w:rFonts w:ascii="Times New Roman" w:hAnsi="Times New Roman"/>
          <w:b w:val="0"/>
          <w:lang w:val="pt-PT"/>
        </w:rPr>
        <w:tab/>
        <w:t>Registro utilizado para mapeamento, por conta referencial, dos saldos finais de todas as contas patrimoniais da escrituração societária da pessoa jurídica (Ativo, Passivo e Patrimônio L</w:t>
      </w:r>
      <w:r w:rsidR="00CE7914" w:rsidRPr="00FA3856">
        <w:rPr>
          <w:rFonts w:ascii="Times New Roman" w:hAnsi="Times New Roman"/>
          <w:b w:val="0"/>
          <w:lang w:val="pt-PT"/>
        </w:rPr>
        <w:t>íquido), nos respectivos pe</w:t>
      </w:r>
      <w:r w:rsidRPr="00FA3856">
        <w:rPr>
          <w:rFonts w:ascii="Times New Roman" w:hAnsi="Times New Roman"/>
          <w:b w:val="0"/>
          <w:lang w:val="pt-PT"/>
        </w:rPr>
        <w:t>ríodo</w:t>
      </w:r>
      <w:r w:rsidR="00CE7914" w:rsidRPr="00FA3856">
        <w:rPr>
          <w:rFonts w:ascii="Times New Roman" w:hAnsi="Times New Roman"/>
          <w:b w:val="0"/>
          <w:lang w:val="pt-PT"/>
        </w:rPr>
        <w:t>s</w:t>
      </w:r>
      <w:r w:rsidRPr="00FA3856">
        <w:rPr>
          <w:rFonts w:ascii="Times New Roman" w:hAnsi="Times New Roman"/>
          <w:b w:val="0"/>
          <w:lang w:val="pt-PT"/>
        </w:rPr>
        <w:t xml:space="preserve"> de apuração.</w:t>
      </w:r>
      <w:r w:rsidR="00CE7914" w:rsidRPr="00FA3856">
        <w:rPr>
          <w:rFonts w:ascii="Times New Roman" w:hAnsi="Times New Roman"/>
          <w:b w:val="0"/>
          <w:lang w:val="pt-PT"/>
        </w:rPr>
        <w:t xml:space="preserve"> </w:t>
      </w:r>
      <w:r w:rsidRPr="00FA3856">
        <w:rPr>
          <w:rFonts w:ascii="Times New Roman" w:hAnsi="Times New Roman"/>
          <w:b w:val="0"/>
          <w:lang w:val="pt-PT"/>
        </w:rPr>
        <w:t>Poderá ser preenchido das seguintes formas:</w:t>
      </w:r>
    </w:p>
    <w:p w:rsidR="00F71528" w:rsidRPr="00FA3856" w:rsidRDefault="00F71528" w:rsidP="00F71528">
      <w:pPr>
        <w:pStyle w:val="PSDS-MarcadoresNivel2"/>
        <w:numPr>
          <w:ilvl w:val="0"/>
          <w:numId w:val="0"/>
        </w:numPr>
        <w:tabs>
          <w:tab w:val="left" w:pos="720"/>
        </w:tabs>
        <w:spacing w:before="0" w:after="0"/>
        <w:rPr>
          <w:rFonts w:ascii="Times New Roman" w:hAnsi="Times New Roman"/>
          <w:b w:val="0"/>
          <w:lang w:val="pt-PT"/>
        </w:rPr>
      </w:pPr>
    </w:p>
    <w:p w:rsidR="00F71528" w:rsidRPr="00FA3856" w:rsidRDefault="00F71528" w:rsidP="00F71528">
      <w:pPr>
        <w:pStyle w:val="PSDS-CorpodeTexto0"/>
        <w:ind w:firstLine="708"/>
        <w:rPr>
          <w:rFonts w:ascii="Times New Roman" w:hAnsi="Times New Roman"/>
        </w:rPr>
      </w:pPr>
      <w:r w:rsidRPr="00FA3856">
        <w:rPr>
          <w:rFonts w:ascii="Times New Roman" w:hAnsi="Times New Roman"/>
        </w:rPr>
        <w:t>- Edição pelo programa da ECF;</w:t>
      </w:r>
    </w:p>
    <w:p w:rsidR="00F71528" w:rsidRPr="00FA3856" w:rsidRDefault="00F71528" w:rsidP="00F71528">
      <w:pPr>
        <w:pStyle w:val="PSDS-CorpodeTexto0"/>
        <w:ind w:firstLine="708"/>
        <w:rPr>
          <w:rFonts w:ascii="Times New Roman" w:hAnsi="Times New Roman"/>
        </w:rPr>
      </w:pPr>
    </w:p>
    <w:p w:rsidR="00F71528" w:rsidRPr="00FA3856" w:rsidRDefault="00F71528" w:rsidP="00F71528">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F71528" w:rsidRPr="00FA3856" w:rsidRDefault="00F71528" w:rsidP="00F71528">
      <w:pPr>
        <w:pStyle w:val="PSDS-CorpodeTexto0"/>
        <w:ind w:firstLine="708"/>
        <w:rPr>
          <w:rFonts w:ascii="Times New Roman" w:hAnsi="Times New Roman"/>
        </w:rPr>
      </w:pPr>
    </w:p>
    <w:p w:rsidR="00F71528" w:rsidRPr="00FA3856" w:rsidRDefault="00F71528" w:rsidP="00F71528">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CE7914" w:rsidRPr="00FA3856" w:rsidRDefault="00CE7914" w:rsidP="00F71528">
      <w:pPr>
        <w:pStyle w:val="PSDS-CorpodeTexto0"/>
        <w:ind w:firstLine="708"/>
        <w:rPr>
          <w:rFonts w:ascii="Times New Roman" w:hAnsi="Times New Roman"/>
          <w:lang w:val="pt-PT"/>
        </w:rPr>
      </w:pPr>
    </w:p>
    <w:p w:rsidR="00CE7914" w:rsidRPr="00FA3856" w:rsidRDefault="00CE7914" w:rsidP="00B043A0">
      <w:pPr>
        <w:pStyle w:val="PSDS-CorpodeTexto0"/>
        <w:ind w:firstLine="708"/>
        <w:jc w:val="both"/>
        <w:rPr>
          <w:rFonts w:ascii="Times New Roman" w:hAnsi="Times New Roman"/>
        </w:rPr>
      </w:pPr>
      <w:r w:rsidRPr="00FA3856">
        <w:rPr>
          <w:rFonts w:ascii="Times New Roman" w:hAnsi="Times New Roman"/>
          <w:b/>
        </w:rPr>
        <w:t xml:space="preserve">Observação: </w:t>
      </w:r>
      <w:r w:rsidRPr="00FA3856">
        <w:rPr>
          <w:rFonts w:ascii="Times New Roman" w:hAnsi="Times New Roman"/>
        </w:rPr>
        <w:t xml:space="preserve">Se houver somente uma conta referencial no registro J051 mapeada </w:t>
      </w:r>
      <w:r w:rsidR="00AF31FF" w:rsidRPr="00FA3856">
        <w:rPr>
          <w:rFonts w:ascii="Times New Roman" w:hAnsi="Times New Roman"/>
        </w:rPr>
        <w:t>a partir de uma</w:t>
      </w:r>
      <w:r w:rsidRPr="00FA3856">
        <w:rPr>
          <w:rFonts w:ascii="Times New Roman" w:hAnsi="Times New Roman"/>
        </w:rPr>
        <w:t xml:space="preserve"> conta contábil</w:t>
      </w:r>
      <w:r w:rsidR="00AF31FF" w:rsidRPr="00FA3856">
        <w:rPr>
          <w:rFonts w:ascii="Times New Roman" w:hAnsi="Times New Roman"/>
        </w:rPr>
        <w:t xml:space="preserve"> (plano de contas da pessoa jurídica)</w:t>
      </w:r>
      <w:r w:rsidRPr="00FA3856">
        <w:rPr>
          <w:rFonts w:ascii="Times New Roman" w:hAnsi="Times New Roman"/>
        </w:rPr>
        <w:t xml:space="preserve">, o próprio sistema preencherá o registro K156 (mapeamento de um conta contábil para uma conta referencial). Caso contrário, ou seja, a conta contábil </w:t>
      </w:r>
      <w:r w:rsidR="00AF31FF" w:rsidRPr="00FA3856">
        <w:rPr>
          <w:rFonts w:ascii="Times New Roman" w:hAnsi="Times New Roman"/>
        </w:rPr>
        <w:t>foi</w:t>
      </w:r>
      <w:r w:rsidRPr="00FA3856">
        <w:rPr>
          <w:rFonts w:ascii="Times New Roman" w:hAnsi="Times New Roman"/>
        </w:rPr>
        <w:t xml:space="preserve"> mapeada para mais de uma conta referencial, o registro K156 deverá ser preenchido pela pessoa jurídica.</w:t>
      </w:r>
    </w:p>
    <w:p w:rsidR="00F71528" w:rsidRPr="00FA3856" w:rsidRDefault="00F71528" w:rsidP="00F7152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71528" w:rsidRPr="00FA3856" w:rsidTr="00E65303">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F71528">
            <w:pPr>
              <w:pStyle w:val="PSDS-CorpodeTexto0"/>
              <w:jc w:val="center"/>
              <w:rPr>
                <w:rFonts w:ascii="Times New Roman" w:hAnsi="Times New Roman"/>
                <w:b/>
                <w:bCs/>
              </w:rPr>
            </w:pPr>
            <w:r w:rsidRPr="00FA3856">
              <w:rPr>
                <w:rFonts w:ascii="Times New Roman" w:hAnsi="Times New Roman"/>
                <w:b/>
                <w:bCs/>
              </w:rPr>
              <w:t xml:space="preserve">REGISTRO K156: </w:t>
            </w:r>
            <w:r w:rsidRPr="00FA3856">
              <w:rPr>
                <w:rFonts w:ascii="Times New Roman" w:hAnsi="Times New Roman"/>
                <w:b/>
              </w:rPr>
              <w:t>MAPEAMENTO REFERENCIAL DO SALDO FINAL</w:t>
            </w:r>
          </w:p>
        </w:tc>
      </w:tr>
      <w:tr w:rsidR="00F71528" w:rsidRPr="00FA3856" w:rsidTr="00E65303">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Regras de Validação do Registro</w:t>
            </w:r>
          </w:p>
          <w:p w:rsidR="00F71528" w:rsidRPr="00FA3856" w:rsidRDefault="00F71528" w:rsidP="00E65303">
            <w:pPr>
              <w:pStyle w:val="PSDS-CorpodeTexto0"/>
              <w:rPr>
                <w:rFonts w:ascii="Times New Roman" w:hAnsi="Times New Roman"/>
                <w:b/>
              </w:rPr>
            </w:pPr>
          </w:p>
        </w:tc>
      </w:tr>
      <w:tr w:rsidR="00F71528" w:rsidRPr="00FA3856" w:rsidTr="00E65303">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Ocorrência – 1:N</w:t>
            </w:r>
          </w:p>
        </w:tc>
      </w:tr>
      <w:tr w:rsidR="00F71528" w:rsidRPr="00FA3856" w:rsidTr="00E65303">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F71528">
            <w:pPr>
              <w:pStyle w:val="PSDS-CorpodeTexto0"/>
              <w:rPr>
                <w:rFonts w:ascii="Times New Roman" w:hAnsi="Times New Roman"/>
                <w:b/>
                <w:bCs/>
              </w:rPr>
            </w:pPr>
            <w:r w:rsidRPr="00FA3856">
              <w:rPr>
                <w:rFonts w:ascii="Times New Roman" w:hAnsi="Times New Roman"/>
                <w:b/>
                <w:bCs/>
              </w:rPr>
              <w:t>Campo(s) chave: COD_CTA_REF</w:t>
            </w:r>
          </w:p>
        </w:tc>
      </w:tr>
    </w:tbl>
    <w:p w:rsidR="00024B32" w:rsidRPr="00FA3856" w:rsidRDefault="00024B32" w:rsidP="00E406F0">
      <w:pPr>
        <w:pStyle w:val="PSDS-MarcadoresNivel2"/>
        <w:numPr>
          <w:ilvl w:val="0"/>
          <w:numId w:val="0"/>
        </w:numPr>
        <w:tabs>
          <w:tab w:val="left" w:pos="720"/>
        </w:tabs>
        <w:spacing w:before="0" w:after="0"/>
        <w:ind w:left="720"/>
        <w:rPr>
          <w:rFonts w:ascii="Times New Roman" w:hAnsi="Times New Roman"/>
          <w:b w:val="0"/>
          <w:bCs/>
          <w:lang w:val="pt-PT"/>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3160"/>
        <w:gridCol w:w="7399"/>
        <w:gridCol w:w="712"/>
        <w:gridCol w:w="1151"/>
        <w:gridCol w:w="1018"/>
        <w:gridCol w:w="965"/>
        <w:gridCol w:w="1372"/>
      </w:tblGrid>
      <w:tr w:rsidR="00CE7914" w:rsidRPr="00FA3856" w:rsidTr="00CE791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Nº</w:t>
            </w:r>
          </w:p>
        </w:tc>
        <w:tc>
          <w:tcPr>
            <w:tcW w:w="972"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Campo</w:t>
            </w:r>
          </w:p>
        </w:tc>
        <w:tc>
          <w:tcPr>
            <w:tcW w:w="2276"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Descrição</w:t>
            </w:r>
          </w:p>
        </w:tc>
        <w:tc>
          <w:tcPr>
            <w:tcW w:w="219"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Tipo</w:t>
            </w:r>
          </w:p>
        </w:tc>
        <w:tc>
          <w:tcPr>
            <w:tcW w:w="354"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Tamanho</w:t>
            </w:r>
          </w:p>
        </w:tc>
        <w:tc>
          <w:tcPr>
            <w:tcW w:w="313" w:type="pct"/>
            <w:tcBorders>
              <w:top w:val="single" w:sz="6" w:space="0" w:color="auto"/>
              <w:left w:val="single" w:sz="6" w:space="0" w:color="auto"/>
              <w:bottom w:val="single" w:sz="6" w:space="0" w:color="auto"/>
              <w:right w:val="single" w:sz="6" w:space="0" w:color="auto"/>
            </w:tcBorders>
            <w:shd w:val="pct10" w:color="auto" w:fill="FFFFFF"/>
            <w:vAlign w:val="center"/>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Decimal</w:t>
            </w:r>
          </w:p>
        </w:tc>
        <w:tc>
          <w:tcPr>
            <w:tcW w:w="297" w:type="pct"/>
            <w:tcBorders>
              <w:top w:val="single" w:sz="6" w:space="0" w:color="auto"/>
              <w:left w:val="single" w:sz="6" w:space="0" w:color="auto"/>
              <w:bottom w:val="single" w:sz="6" w:space="0" w:color="auto"/>
              <w:right w:val="single" w:sz="6" w:space="0" w:color="auto"/>
            </w:tcBorders>
            <w:shd w:val="pct10" w:color="auto" w:fill="FFFFFF"/>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Valores Válidos</w:t>
            </w:r>
          </w:p>
        </w:tc>
        <w:tc>
          <w:tcPr>
            <w:tcW w:w="423" w:type="pct"/>
            <w:tcBorders>
              <w:top w:val="single" w:sz="6" w:space="0" w:color="auto"/>
              <w:left w:val="single" w:sz="6" w:space="0" w:color="auto"/>
              <w:bottom w:val="single" w:sz="6" w:space="0" w:color="auto"/>
              <w:right w:val="single" w:sz="6" w:space="0" w:color="auto"/>
            </w:tcBorders>
            <w:shd w:val="pct10" w:color="auto" w:fill="FFFFFF"/>
          </w:tcPr>
          <w:p w:rsidR="00CE7914" w:rsidRPr="00FA3856" w:rsidRDefault="00CE7914" w:rsidP="00E406F0">
            <w:pPr>
              <w:pStyle w:val="PSDS-CorpodeTexto0"/>
              <w:jc w:val="center"/>
              <w:rPr>
                <w:rFonts w:ascii="Times New Roman" w:hAnsi="Times New Roman"/>
                <w:b/>
                <w:bCs/>
              </w:rPr>
            </w:pPr>
            <w:r w:rsidRPr="00FA3856">
              <w:rPr>
                <w:rFonts w:ascii="Times New Roman" w:hAnsi="Times New Roman"/>
                <w:b/>
                <w:bCs/>
              </w:rPr>
              <w:t>Obrigatório</w:t>
            </w:r>
          </w:p>
        </w:tc>
      </w:tr>
      <w:tr w:rsidR="00CE7914" w:rsidRPr="00FA3856" w:rsidTr="00CE7914">
        <w:trPr>
          <w:jc w:val="center"/>
        </w:trPr>
        <w:tc>
          <w:tcPr>
            <w:tcW w:w="14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rPr>
            </w:pPr>
            <w:r w:rsidRPr="00FA3856">
              <w:rPr>
                <w:b/>
                <w:szCs w:val="20"/>
              </w:rPr>
              <w:t>1</w:t>
            </w:r>
          </w:p>
        </w:tc>
        <w:tc>
          <w:tcPr>
            <w:tcW w:w="972"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rPr>
            </w:pPr>
            <w:r w:rsidRPr="00FA3856">
              <w:rPr>
                <w:szCs w:val="20"/>
              </w:rPr>
              <w:t>REG</w:t>
            </w:r>
          </w:p>
        </w:tc>
        <w:tc>
          <w:tcPr>
            <w:tcW w:w="2276" w:type="pct"/>
            <w:tcBorders>
              <w:top w:val="single" w:sz="6" w:space="0" w:color="auto"/>
              <w:left w:val="single" w:sz="6" w:space="0" w:color="auto"/>
              <w:bottom w:val="single" w:sz="6" w:space="0" w:color="auto"/>
              <w:right w:val="single" w:sz="6" w:space="0" w:color="auto"/>
            </w:tcBorders>
          </w:tcPr>
          <w:p w:rsidR="00CE7914" w:rsidRPr="00FA3856" w:rsidRDefault="00CE7914" w:rsidP="00CE7914">
            <w:pPr>
              <w:jc w:val="both"/>
              <w:rPr>
                <w:szCs w:val="20"/>
              </w:rPr>
            </w:pPr>
            <w:r w:rsidRPr="00FA3856">
              <w:rPr>
                <w:szCs w:val="20"/>
              </w:rPr>
              <w:t>Texto Fixo Contendo a Identificação do Registro (K156).</w:t>
            </w:r>
          </w:p>
          <w:p w:rsidR="00CE7914" w:rsidRPr="00FA3856" w:rsidRDefault="00CE7914" w:rsidP="00E406F0">
            <w:pPr>
              <w:rPr>
                <w:szCs w:val="20"/>
              </w:rPr>
            </w:pPr>
          </w:p>
        </w:tc>
        <w:tc>
          <w:tcPr>
            <w:tcW w:w="21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354"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4</w:t>
            </w:r>
          </w:p>
        </w:tc>
        <w:tc>
          <w:tcPr>
            <w:tcW w:w="31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29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K156]</w:t>
            </w:r>
          </w:p>
        </w:tc>
        <w:tc>
          <w:tcPr>
            <w:tcW w:w="42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4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es-ES_tradnl"/>
              </w:rPr>
            </w:pPr>
            <w:r w:rsidRPr="00FA3856">
              <w:rPr>
                <w:b/>
                <w:szCs w:val="20"/>
                <w:lang w:val="es-ES_tradnl"/>
              </w:rPr>
              <w:t>2</w:t>
            </w:r>
          </w:p>
        </w:tc>
        <w:tc>
          <w:tcPr>
            <w:tcW w:w="972"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es-ES_tradnl"/>
              </w:rPr>
            </w:pPr>
            <w:r w:rsidRPr="00FA3856">
              <w:rPr>
                <w:szCs w:val="20"/>
                <w:lang w:val="es-ES_tradnl"/>
              </w:rPr>
              <w:t>COD_CTA_REF</w:t>
            </w:r>
          </w:p>
        </w:tc>
        <w:tc>
          <w:tcPr>
            <w:tcW w:w="2276" w:type="pct"/>
            <w:tcBorders>
              <w:top w:val="single" w:sz="6" w:space="0" w:color="auto"/>
              <w:left w:val="single" w:sz="6" w:space="0" w:color="auto"/>
              <w:bottom w:val="single" w:sz="6" w:space="0" w:color="auto"/>
              <w:right w:val="single" w:sz="6" w:space="0" w:color="auto"/>
            </w:tcBorders>
          </w:tcPr>
          <w:p w:rsidR="00CE7914" w:rsidRPr="00FA3856" w:rsidRDefault="00CE7914" w:rsidP="00C83369">
            <w:pPr>
              <w:rPr>
                <w:szCs w:val="20"/>
              </w:rPr>
            </w:pPr>
            <w:r w:rsidRPr="00FA3856">
              <w:rPr>
                <w:szCs w:val="20"/>
              </w:rPr>
              <w:t>Código da Conta no Plano de Contas Referencial, conforme tabela do Sped.</w:t>
            </w:r>
          </w:p>
          <w:p w:rsidR="00CE7914" w:rsidRPr="00FA3856" w:rsidRDefault="00CE7914" w:rsidP="00C83369">
            <w:pPr>
              <w:rPr>
                <w:szCs w:val="20"/>
              </w:rPr>
            </w:pPr>
            <w:r w:rsidRPr="00FA3856">
              <w:rPr>
                <w:szCs w:val="20"/>
              </w:rPr>
              <w:t>(Disponibilizada no programa da ECF no diretório Arquivos de Programas/Programas Sped/ECf/SpedEcf/Recursos/Tabelas).</w:t>
            </w:r>
          </w:p>
        </w:tc>
        <w:tc>
          <w:tcPr>
            <w:tcW w:w="21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354"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31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29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2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r w:rsidR="00CE7914" w:rsidRPr="00FA3856" w:rsidTr="00CE7914">
        <w:trPr>
          <w:jc w:val="center"/>
        </w:trPr>
        <w:tc>
          <w:tcPr>
            <w:tcW w:w="14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es-ES_tradnl"/>
              </w:rPr>
            </w:pPr>
            <w:r w:rsidRPr="00FA3856">
              <w:rPr>
                <w:b/>
                <w:szCs w:val="20"/>
                <w:lang w:val="es-ES_tradnl"/>
              </w:rPr>
              <w:t>3</w:t>
            </w:r>
          </w:p>
        </w:tc>
        <w:tc>
          <w:tcPr>
            <w:tcW w:w="972"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es-ES_tradnl"/>
              </w:rPr>
            </w:pPr>
            <w:r w:rsidRPr="00FA3856">
              <w:rPr>
                <w:color w:val="000000"/>
                <w:szCs w:val="20"/>
                <w:shd w:val="clear" w:color="auto" w:fill="FFFFFF"/>
                <w:lang w:val="es-ES_tradnl"/>
              </w:rPr>
              <w:t>VL_SLD_FIN</w:t>
            </w:r>
          </w:p>
        </w:tc>
        <w:tc>
          <w:tcPr>
            <w:tcW w:w="2276"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Valor do Saldo Final mapeado.</w:t>
            </w:r>
          </w:p>
          <w:p w:rsidR="00CE7914" w:rsidRPr="00FA3856" w:rsidRDefault="00CE7914" w:rsidP="00E406F0">
            <w:pPr>
              <w:rPr>
                <w:szCs w:val="20"/>
              </w:rPr>
            </w:pPr>
          </w:p>
        </w:tc>
        <w:tc>
          <w:tcPr>
            <w:tcW w:w="21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N</w:t>
            </w:r>
          </w:p>
        </w:tc>
        <w:tc>
          <w:tcPr>
            <w:tcW w:w="354"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lang w:val="pt-PT"/>
              </w:rPr>
            </w:pPr>
            <w:r w:rsidRPr="00FA3856">
              <w:rPr>
                <w:szCs w:val="20"/>
                <w:lang w:val="pt-PT"/>
              </w:rPr>
              <w:t>019</w:t>
            </w:r>
          </w:p>
        </w:tc>
        <w:tc>
          <w:tcPr>
            <w:tcW w:w="31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lang w:val="pt-PT"/>
              </w:rPr>
            </w:pPr>
            <w:r w:rsidRPr="00FA3856">
              <w:rPr>
                <w:szCs w:val="20"/>
                <w:lang w:val="pt-PT"/>
              </w:rPr>
              <w:t>002</w:t>
            </w:r>
          </w:p>
        </w:tc>
        <w:tc>
          <w:tcPr>
            <w:tcW w:w="29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lang w:val="pt-PT"/>
              </w:rPr>
            </w:pPr>
            <w:r w:rsidRPr="00FA3856">
              <w:rPr>
                <w:szCs w:val="20"/>
                <w:lang w:val="pt-PT"/>
              </w:rPr>
              <w:t>-</w:t>
            </w:r>
          </w:p>
        </w:tc>
        <w:tc>
          <w:tcPr>
            <w:tcW w:w="42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lang w:val="pt-PT"/>
              </w:rPr>
            </w:pPr>
            <w:r w:rsidRPr="00FA3856">
              <w:rPr>
                <w:szCs w:val="20"/>
                <w:lang w:val="pt-PT"/>
              </w:rPr>
              <w:t>Sim</w:t>
            </w:r>
          </w:p>
        </w:tc>
      </w:tr>
      <w:tr w:rsidR="00CE7914" w:rsidRPr="00FA3856" w:rsidTr="00CE7914">
        <w:trPr>
          <w:jc w:val="center"/>
        </w:trPr>
        <w:tc>
          <w:tcPr>
            <w:tcW w:w="14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b/>
                <w:szCs w:val="20"/>
                <w:lang w:val="pt-PT"/>
              </w:rPr>
            </w:pPr>
            <w:r w:rsidRPr="00FA3856">
              <w:rPr>
                <w:b/>
                <w:szCs w:val="20"/>
                <w:lang w:val="pt-PT"/>
              </w:rPr>
              <w:t>4</w:t>
            </w:r>
          </w:p>
        </w:tc>
        <w:tc>
          <w:tcPr>
            <w:tcW w:w="972"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rPr>
                <w:szCs w:val="20"/>
                <w:lang w:val="pt-PT"/>
              </w:rPr>
            </w:pPr>
            <w:r w:rsidRPr="00FA3856">
              <w:rPr>
                <w:color w:val="000000"/>
                <w:szCs w:val="20"/>
                <w:shd w:val="clear" w:color="auto" w:fill="FFFFFF"/>
                <w:lang w:val="es-ES_tradnl"/>
              </w:rPr>
              <w:t>IND_VL_SLD_FIN</w:t>
            </w:r>
          </w:p>
        </w:tc>
        <w:tc>
          <w:tcPr>
            <w:tcW w:w="2276"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rPr>
                <w:szCs w:val="20"/>
              </w:rPr>
            </w:pPr>
            <w:r w:rsidRPr="00FA3856">
              <w:rPr>
                <w:szCs w:val="20"/>
              </w:rPr>
              <w:t>Indicador da Situação do Saldo Final:</w:t>
            </w:r>
          </w:p>
          <w:p w:rsidR="00CE7914" w:rsidRPr="00FA3856" w:rsidRDefault="00CE7914" w:rsidP="00E406F0">
            <w:pPr>
              <w:rPr>
                <w:szCs w:val="20"/>
              </w:rPr>
            </w:pPr>
            <w:r w:rsidRPr="00FA3856">
              <w:rPr>
                <w:szCs w:val="20"/>
              </w:rPr>
              <w:t>D – Devedor</w:t>
            </w:r>
          </w:p>
          <w:p w:rsidR="00CE7914" w:rsidRPr="00FA3856" w:rsidRDefault="00CE7914" w:rsidP="00E406F0">
            <w:pPr>
              <w:rPr>
                <w:szCs w:val="20"/>
              </w:rPr>
            </w:pPr>
            <w:r w:rsidRPr="00FA3856">
              <w:rPr>
                <w:szCs w:val="20"/>
              </w:rPr>
              <w:t>C – Credor</w:t>
            </w:r>
          </w:p>
        </w:tc>
        <w:tc>
          <w:tcPr>
            <w:tcW w:w="219"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C</w:t>
            </w:r>
          </w:p>
        </w:tc>
        <w:tc>
          <w:tcPr>
            <w:tcW w:w="354"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001</w:t>
            </w:r>
          </w:p>
        </w:tc>
        <w:tc>
          <w:tcPr>
            <w:tcW w:w="31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297"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w:t>
            </w:r>
          </w:p>
        </w:tc>
        <w:tc>
          <w:tcPr>
            <w:tcW w:w="423" w:type="pct"/>
            <w:tcBorders>
              <w:top w:val="single" w:sz="6" w:space="0" w:color="auto"/>
              <w:left w:val="single" w:sz="6" w:space="0" w:color="auto"/>
              <w:bottom w:val="single" w:sz="6" w:space="0" w:color="auto"/>
              <w:right w:val="single" w:sz="6" w:space="0" w:color="auto"/>
            </w:tcBorders>
          </w:tcPr>
          <w:p w:rsidR="00CE7914" w:rsidRPr="00FA3856" w:rsidRDefault="00CE7914" w:rsidP="00E406F0">
            <w:pPr>
              <w:shd w:val="clear" w:color="auto" w:fill="FFFFFF"/>
              <w:jc w:val="center"/>
              <w:rPr>
                <w:szCs w:val="20"/>
              </w:rPr>
            </w:pPr>
            <w:r w:rsidRPr="00FA3856">
              <w:rPr>
                <w:szCs w:val="20"/>
              </w:rPr>
              <w:t>Sim</w:t>
            </w:r>
          </w:p>
        </w:tc>
      </w:tr>
    </w:tbl>
    <w:p w:rsidR="00024B32" w:rsidRPr="00FA3856" w:rsidRDefault="00024B32" w:rsidP="00E406F0">
      <w:pPr>
        <w:rPr>
          <w:szCs w:val="20"/>
        </w:rPr>
      </w:pPr>
    </w:p>
    <w:p w:rsidR="00AF31FF" w:rsidRPr="00FA3856" w:rsidRDefault="00AF31FF">
      <w:pPr>
        <w:spacing w:after="200" w:line="276" w:lineRule="auto"/>
        <w:rPr>
          <w:b/>
          <w:szCs w:val="20"/>
          <w:lang w:eastAsia="ar-SA"/>
        </w:rPr>
      </w:pPr>
      <w:r w:rsidRPr="00FA3856">
        <w:rPr>
          <w:b/>
          <w:szCs w:val="20"/>
        </w:rPr>
        <w:br w:type="page"/>
      </w:r>
    </w:p>
    <w:p w:rsidR="00F71528" w:rsidRPr="00FA3856" w:rsidRDefault="00F71528" w:rsidP="00F71528">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e Campos: </w:t>
      </w:r>
    </w:p>
    <w:p w:rsidR="00F71528" w:rsidRPr="00FA3856"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FA3856"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Tipo</w:t>
            </w:r>
          </w:p>
        </w:tc>
      </w:tr>
      <w:tr w:rsidR="00F71528" w:rsidRPr="00FA3856" w:rsidTr="00E65303">
        <w:trPr>
          <w:jc w:val="center"/>
        </w:trPr>
        <w:tc>
          <w:tcPr>
            <w:tcW w:w="146" w:type="pct"/>
            <w:tcBorders>
              <w:top w:val="single" w:sz="6" w:space="0" w:color="auto"/>
              <w:left w:val="single" w:sz="6" w:space="0" w:color="auto"/>
              <w:bottom w:val="single" w:sz="6" w:space="0" w:color="auto"/>
              <w:right w:val="single" w:sz="6" w:space="0" w:color="auto"/>
            </w:tcBorders>
          </w:tcPr>
          <w:p w:rsidR="00F71528" w:rsidRPr="00FA3856" w:rsidRDefault="00F71528" w:rsidP="00F71528">
            <w:pPr>
              <w:shd w:val="clear" w:color="auto" w:fill="FFFFFF"/>
              <w:jc w:val="center"/>
              <w:rPr>
                <w:b/>
                <w:szCs w:val="20"/>
                <w:lang w:val="es-ES_tradnl"/>
              </w:rPr>
            </w:pPr>
            <w:r w:rsidRPr="00FA3856">
              <w:rPr>
                <w:b/>
                <w:szCs w:val="20"/>
                <w:lang w:val="es-ES_tradnl"/>
              </w:rPr>
              <w:t>2</w:t>
            </w:r>
          </w:p>
        </w:tc>
        <w:tc>
          <w:tcPr>
            <w:tcW w:w="755" w:type="pct"/>
            <w:tcBorders>
              <w:top w:val="single" w:sz="6" w:space="0" w:color="auto"/>
              <w:left w:val="single" w:sz="6" w:space="0" w:color="auto"/>
              <w:bottom w:val="single" w:sz="6" w:space="0" w:color="auto"/>
              <w:right w:val="single" w:sz="6" w:space="0" w:color="auto"/>
            </w:tcBorders>
          </w:tcPr>
          <w:p w:rsidR="00F71528" w:rsidRPr="00FA3856" w:rsidRDefault="00F71528" w:rsidP="00F71528">
            <w:pPr>
              <w:shd w:val="clear" w:color="auto" w:fill="FFFFFF"/>
              <w:rPr>
                <w:szCs w:val="20"/>
                <w:lang w:val="es-ES_tradnl"/>
              </w:rPr>
            </w:pPr>
            <w:r w:rsidRPr="00FA3856">
              <w:rPr>
                <w:szCs w:val="20"/>
                <w:lang w:val="es-ES_tradnl"/>
              </w:rPr>
              <w:t>COD_CTA_REF</w:t>
            </w:r>
          </w:p>
          <w:p w:rsidR="003E28BC" w:rsidRPr="00FA3856"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rsidR="00F71528" w:rsidRPr="00FA3856" w:rsidRDefault="00E81A1E" w:rsidP="00F71528">
            <w:pPr>
              <w:pStyle w:val="Corpodetexto"/>
              <w:rPr>
                <w:rStyle w:val="Hyperlink"/>
                <w:rFonts w:ascii="Times New Roman" w:hAnsi="Times New Roman"/>
                <w:color w:val="auto"/>
                <w:szCs w:val="20"/>
              </w:rPr>
            </w:pPr>
            <w:hyperlink w:anchor="REGRA_CTA_REF_MAPEADA" w:history="1">
              <w:r w:rsidR="00F71528" w:rsidRPr="00FA3856">
                <w:rPr>
                  <w:rStyle w:val="Hyperlink"/>
                  <w:rFonts w:ascii="Times New Roman" w:hAnsi="Times New Roman"/>
                  <w:b/>
                  <w:color w:val="auto"/>
                  <w:szCs w:val="20"/>
                </w:rPr>
                <w:t>REGRA_CTA_REF_MAPEADA_J051</w:t>
              </w:r>
            </w:hyperlink>
            <w:r w:rsidR="00F71528" w:rsidRPr="00FA3856">
              <w:rPr>
                <w:rStyle w:val="Hyperlink"/>
                <w:rFonts w:ascii="Times New Roman" w:hAnsi="Times New Roman"/>
                <w:b/>
                <w:color w:val="auto"/>
                <w:szCs w:val="20"/>
              </w:rPr>
              <w:t xml:space="preserve">: </w:t>
            </w:r>
            <w:r w:rsidR="00C83369" w:rsidRPr="00FA3856">
              <w:rPr>
                <w:rStyle w:val="Hyperlink"/>
                <w:rFonts w:ascii="Times New Roman" w:hAnsi="Times New Roman"/>
                <w:color w:val="auto"/>
                <w:szCs w:val="20"/>
              </w:rPr>
              <w:t xml:space="preserve">Verifica se o </w:t>
            </w:r>
            <w:r w:rsidR="00794557" w:rsidRPr="00FA3856">
              <w:rPr>
                <w:rStyle w:val="Hyperlink"/>
                <w:rFonts w:ascii="Times New Roman" w:hAnsi="Times New Roman"/>
                <w:color w:val="auto"/>
                <w:szCs w:val="20"/>
              </w:rPr>
              <w:t xml:space="preserve">K156.COD_CTA_REF </w:t>
            </w:r>
            <w:r w:rsidR="00C83369" w:rsidRPr="00FA3856">
              <w:rPr>
                <w:rStyle w:val="Hyperlink"/>
                <w:rFonts w:ascii="Times New Roman" w:hAnsi="Times New Roman"/>
                <w:color w:val="auto"/>
                <w:szCs w:val="20"/>
              </w:rPr>
              <w:t>informado, foi utilizado no registro J051.</w:t>
            </w:r>
          </w:p>
          <w:p w:rsidR="00982029" w:rsidRPr="00FA3856" w:rsidRDefault="00982029" w:rsidP="00F71528">
            <w:pPr>
              <w:pStyle w:val="Corpodetexto"/>
              <w:rPr>
                <w:rFonts w:ascii="Times New Roman" w:hAnsi="Times New Roman"/>
                <w:color w:val="auto"/>
                <w:szCs w:val="20"/>
              </w:rPr>
            </w:pPr>
          </w:p>
        </w:tc>
        <w:tc>
          <w:tcPr>
            <w:tcW w:w="244" w:type="pct"/>
            <w:tcBorders>
              <w:top w:val="single" w:sz="6" w:space="0" w:color="auto"/>
              <w:left w:val="single" w:sz="6" w:space="0" w:color="auto"/>
              <w:bottom w:val="single" w:sz="6" w:space="0" w:color="auto"/>
              <w:right w:val="single" w:sz="6" w:space="0" w:color="auto"/>
            </w:tcBorders>
          </w:tcPr>
          <w:p w:rsidR="00982029" w:rsidRPr="00FA3856" w:rsidRDefault="00F71528" w:rsidP="00F71528">
            <w:pPr>
              <w:shd w:val="clear" w:color="auto" w:fill="FFFFFF"/>
              <w:rPr>
                <w:szCs w:val="20"/>
                <w:lang w:val="pt-PT"/>
              </w:rPr>
            </w:pPr>
            <w:r w:rsidRPr="00FA3856">
              <w:rPr>
                <w:szCs w:val="20"/>
                <w:lang w:val="pt-PT"/>
              </w:rPr>
              <w:t>Erro</w:t>
            </w:r>
          </w:p>
        </w:tc>
      </w:tr>
    </w:tbl>
    <w:p w:rsidR="00982029" w:rsidRPr="00FA3856" w:rsidRDefault="00982029" w:rsidP="00E406F0">
      <w:pPr>
        <w:rPr>
          <w:szCs w:val="20"/>
          <w:lang w:val="pt-PT"/>
        </w:rPr>
      </w:pPr>
    </w:p>
    <w:p w:rsidR="00652594" w:rsidRPr="00FA3856" w:rsidRDefault="00AF31FF"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52594" w:rsidRPr="00FA3856">
        <w:rPr>
          <w:rFonts w:ascii="Times New Roman" w:hAnsi="Times New Roman"/>
          <w:b/>
          <w:color w:val="002060"/>
          <w:szCs w:val="20"/>
        </w:rPr>
        <w:t>|K156|1.01.01.01.01|5000,00|D|</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156|: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1.01.01.01.01|: Código da conta referencial (1.01.01.01 = Caixa Matriz).</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final mapead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final (D = Devedor).</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r>
    </w:p>
    <w:p w:rsidR="00652594" w:rsidRPr="00FA3856" w:rsidRDefault="00652594" w:rsidP="00E406F0">
      <w:pPr>
        <w:rPr>
          <w:szCs w:val="20"/>
          <w:lang w:val="pt-PT"/>
        </w:rPr>
      </w:pPr>
    </w:p>
    <w:p w:rsidR="00652594" w:rsidRPr="00FA3856" w:rsidRDefault="00652594">
      <w:pPr>
        <w:spacing w:after="200" w:line="276" w:lineRule="auto"/>
        <w:rPr>
          <w:b/>
          <w:bCs/>
          <w:color w:val="0000FF"/>
          <w:szCs w:val="20"/>
        </w:rPr>
      </w:pPr>
      <w:r w:rsidRPr="00FA3856">
        <w:rPr>
          <w:color w:val="0000FF"/>
          <w:szCs w:val="20"/>
        </w:rPr>
        <w:br w:type="page"/>
      </w:r>
    </w:p>
    <w:p w:rsidR="00E65303" w:rsidRPr="00FA3856" w:rsidRDefault="00E65303" w:rsidP="00E65303">
      <w:pPr>
        <w:pStyle w:val="Ttulo1"/>
        <w:jc w:val="both"/>
        <w:rPr>
          <w:color w:val="0000FF"/>
          <w:szCs w:val="20"/>
        </w:rPr>
      </w:pPr>
      <w:bookmarkStart w:id="112" w:name="_Toc454359308"/>
      <w:r w:rsidRPr="00FA3856">
        <w:rPr>
          <w:color w:val="0000FF"/>
          <w:szCs w:val="20"/>
        </w:rPr>
        <w:lastRenderedPageBreak/>
        <w:t>Registro K355: Saldos Finais das Contas Contábeis de Resultado Antes do Encerramento</w:t>
      </w:r>
      <w:bookmarkEnd w:id="112"/>
    </w:p>
    <w:p w:rsidR="00E65303" w:rsidRPr="00FA3856" w:rsidRDefault="00E65303" w:rsidP="00E65303">
      <w:pPr>
        <w:jc w:val="both"/>
        <w:rPr>
          <w:szCs w:val="20"/>
        </w:rPr>
      </w:pPr>
    </w:p>
    <w:p w:rsidR="00E65303" w:rsidRPr="00FA3856"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FA3856">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rsidR="00E65303" w:rsidRPr="00FA3856" w:rsidRDefault="00E65303" w:rsidP="00E65303">
      <w:pPr>
        <w:pStyle w:val="PSDS-MarcadoresNivel2"/>
        <w:numPr>
          <w:ilvl w:val="0"/>
          <w:numId w:val="0"/>
        </w:numPr>
        <w:tabs>
          <w:tab w:val="left" w:pos="720"/>
        </w:tabs>
        <w:spacing w:before="0" w:after="0"/>
        <w:rPr>
          <w:rFonts w:ascii="Times New Roman" w:hAnsi="Times New Roman"/>
          <w:b w:val="0"/>
          <w:lang w:val="pt-PT"/>
        </w:rPr>
      </w:pPr>
    </w:p>
    <w:p w:rsidR="00E65303" w:rsidRPr="00FA3856" w:rsidRDefault="00E65303" w:rsidP="00E65303">
      <w:pPr>
        <w:pStyle w:val="PSDS-CorpodeTexto0"/>
        <w:ind w:firstLine="708"/>
        <w:rPr>
          <w:rFonts w:ascii="Times New Roman" w:hAnsi="Times New Roman"/>
        </w:rPr>
      </w:pPr>
      <w:r w:rsidRPr="00FA3856">
        <w:rPr>
          <w:rFonts w:ascii="Times New Roman" w:hAnsi="Times New Roman"/>
        </w:rPr>
        <w:t>- Edição pelo programa da ECF;</w:t>
      </w:r>
    </w:p>
    <w:p w:rsidR="00E65303" w:rsidRPr="00FA3856" w:rsidRDefault="00E65303" w:rsidP="00E65303">
      <w:pPr>
        <w:pStyle w:val="PSDS-CorpodeTexto0"/>
        <w:ind w:firstLine="708"/>
        <w:rPr>
          <w:rFonts w:ascii="Times New Roman" w:hAnsi="Times New Roman"/>
        </w:rPr>
      </w:pPr>
    </w:p>
    <w:p w:rsidR="00E65303" w:rsidRPr="00FA3856" w:rsidRDefault="00E65303" w:rsidP="00E65303">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E65303" w:rsidRPr="00FA3856" w:rsidRDefault="00E65303" w:rsidP="00E65303">
      <w:pPr>
        <w:pStyle w:val="PSDS-CorpodeTexto0"/>
        <w:ind w:firstLine="708"/>
        <w:rPr>
          <w:rFonts w:ascii="Times New Roman" w:hAnsi="Times New Roman"/>
        </w:rPr>
      </w:pPr>
    </w:p>
    <w:p w:rsidR="00E65303" w:rsidRPr="00FA3856" w:rsidRDefault="00E65303" w:rsidP="00E65303">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E65303" w:rsidRPr="00FA3856" w:rsidRDefault="00E65303" w:rsidP="00E65303">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65303" w:rsidRPr="00FA3856" w:rsidTr="00E65303">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 xml:space="preserve">REGISTRO K355: </w:t>
            </w:r>
            <w:r w:rsidRPr="00FA3856">
              <w:rPr>
                <w:rFonts w:ascii="Times New Roman" w:hAnsi="Times New Roman"/>
                <w:b/>
              </w:rPr>
              <w:t>SALDOS FINAIS DAS CONTA CONTÁBEIS DE RESULTADO ANTES DO ENCERRAMENTO</w:t>
            </w:r>
          </w:p>
        </w:tc>
      </w:tr>
      <w:tr w:rsidR="00E65303" w:rsidRPr="00FA3856" w:rsidTr="00E65303">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Regras de Validação do Registro</w:t>
            </w:r>
          </w:p>
          <w:p w:rsidR="00652594" w:rsidRPr="00FA3856" w:rsidRDefault="00652594" w:rsidP="00652594">
            <w:pPr>
              <w:pStyle w:val="PSDS-CorpodeTexto0"/>
              <w:rPr>
                <w:rFonts w:ascii="Times New Roman" w:hAnsi="Times New Roman"/>
                <w:b/>
                <w:bCs/>
              </w:rPr>
            </w:pPr>
            <w:r w:rsidRPr="00FA3856">
              <w:rPr>
                <w:rFonts w:ascii="Times New Roman" w:hAnsi="Times New Roman"/>
                <w:b/>
                <w:bCs/>
              </w:rPr>
              <w:t>REGRA_CONTA_ANALITICA</w:t>
            </w:r>
          </w:p>
          <w:p w:rsidR="00652594" w:rsidRPr="00FA3856" w:rsidRDefault="00E81A1E" w:rsidP="00652594">
            <w:pPr>
              <w:pStyle w:val="PSDS-CorpodeTexto0"/>
              <w:rPr>
                <w:rFonts w:ascii="Times New Roman" w:hAnsi="Times New Roman"/>
                <w:b/>
                <w:bCs/>
              </w:rPr>
            </w:pPr>
            <w:hyperlink w:anchor="REGRA_COMPATIBILIDADE_K355_E355" w:history="1">
              <w:r w:rsidR="00E65303" w:rsidRPr="00FA3856">
                <w:rPr>
                  <w:rFonts w:ascii="Times New Roman" w:hAnsi="Times New Roman"/>
                  <w:b/>
                  <w:bCs/>
                </w:rPr>
                <w:t>REGRA_COMPATIBILIDADE_K355_E355</w:t>
              </w:r>
            </w:hyperlink>
          </w:p>
          <w:p w:rsidR="00E65303" w:rsidRPr="00FA3856" w:rsidRDefault="00E81A1E" w:rsidP="00652594">
            <w:pPr>
              <w:pStyle w:val="PSDS-CorpodeTexto0"/>
              <w:rPr>
                <w:rFonts w:ascii="Times New Roman" w:hAnsi="Times New Roman"/>
                <w:b/>
                <w:bCs/>
              </w:rPr>
            </w:pPr>
            <w:hyperlink w:anchor="REGRA_COMPATIBILIDADE_E355_K355" w:history="1">
              <w:r w:rsidR="00E65303" w:rsidRPr="00FA3856">
                <w:rPr>
                  <w:rFonts w:ascii="Times New Roman" w:hAnsi="Times New Roman"/>
                  <w:b/>
                  <w:bCs/>
                </w:rPr>
                <w:t>REGRA_COMPATIBILIDADE_E355_K355</w:t>
              </w:r>
            </w:hyperlink>
          </w:p>
        </w:tc>
      </w:tr>
      <w:tr w:rsidR="00E65303" w:rsidRPr="00FA3856" w:rsidTr="00E65303">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65303" w:rsidRPr="00FA3856" w:rsidRDefault="006D4907" w:rsidP="00E65303">
            <w:pPr>
              <w:pStyle w:val="PSDS-CorpodeTexto0"/>
              <w:jc w:val="center"/>
              <w:rPr>
                <w:rFonts w:ascii="Times New Roman" w:hAnsi="Times New Roman"/>
                <w:b/>
                <w:bCs/>
              </w:rPr>
            </w:pPr>
            <w:r w:rsidRPr="00FA3856">
              <w:rPr>
                <w:rFonts w:ascii="Times New Roman" w:hAnsi="Times New Roman"/>
                <w:b/>
                <w:bCs/>
              </w:rPr>
              <w:t>Ocorrência – 0</w:t>
            </w:r>
            <w:r w:rsidR="00E65303" w:rsidRPr="00FA3856">
              <w:rPr>
                <w:rFonts w:ascii="Times New Roman" w:hAnsi="Times New Roman"/>
                <w:b/>
                <w:bCs/>
              </w:rPr>
              <w:t>:N</w:t>
            </w:r>
          </w:p>
        </w:tc>
      </w:tr>
      <w:tr w:rsidR="00E65303" w:rsidRPr="00FA3856" w:rsidTr="00E65303">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rPr>
                <w:rFonts w:ascii="Times New Roman" w:hAnsi="Times New Roman"/>
                <w:b/>
                <w:bCs/>
              </w:rPr>
            </w:pPr>
            <w:r w:rsidRPr="00FA3856">
              <w:rPr>
                <w:rFonts w:ascii="Times New Roman" w:hAnsi="Times New Roman"/>
                <w:b/>
                <w:bCs/>
              </w:rPr>
              <w:t>Campo(s) chave: COD_CTA + COD_CCUS</w:t>
            </w:r>
          </w:p>
        </w:tc>
      </w:tr>
    </w:tbl>
    <w:p w:rsidR="00024B32" w:rsidRPr="00FA3856" w:rsidRDefault="00024B32" w:rsidP="00E406F0">
      <w:pPr>
        <w:rPr>
          <w:szCs w:val="20"/>
        </w:rPr>
      </w:pPr>
    </w:p>
    <w:tbl>
      <w:tblPr>
        <w:tblW w:w="1388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950"/>
        <w:gridCol w:w="5254"/>
        <w:gridCol w:w="661"/>
        <w:gridCol w:w="1164"/>
        <w:gridCol w:w="1034"/>
        <w:gridCol w:w="984"/>
        <w:gridCol w:w="1357"/>
      </w:tblGrid>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Nº</w:t>
            </w:r>
          </w:p>
        </w:tc>
        <w:tc>
          <w:tcPr>
            <w:tcW w:w="2950"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Campo</w:t>
            </w:r>
          </w:p>
        </w:tc>
        <w:tc>
          <w:tcPr>
            <w:tcW w:w="5254"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Obrigatório</w:t>
            </w:r>
          </w:p>
        </w:tc>
      </w:tr>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tcPr>
          <w:p w:rsidR="00B043A0" w:rsidRPr="00FA3856" w:rsidRDefault="00B043A0" w:rsidP="003E7B42">
            <w:pPr>
              <w:pStyle w:val="PSDS-CorpodeTexto0"/>
              <w:suppressAutoHyphens w:val="0"/>
              <w:rPr>
                <w:rFonts w:ascii="Times New Roman" w:hAnsi="Times New Roman"/>
                <w:b/>
                <w:bCs/>
              </w:rPr>
            </w:pPr>
            <w:r w:rsidRPr="00FA3856">
              <w:rPr>
                <w:rFonts w:ascii="Times New Roman" w:hAnsi="Times New Roman"/>
                <w:b/>
                <w:bCs/>
              </w:rPr>
              <w:t>1</w:t>
            </w:r>
          </w:p>
        </w:tc>
        <w:tc>
          <w:tcPr>
            <w:tcW w:w="2950"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b/>
                <w:bCs/>
                <w:lang w:val="pt-PT"/>
              </w:rPr>
            </w:pPr>
            <w:r w:rsidRPr="00FA3856">
              <w:rPr>
                <w:rFonts w:ascii="Times New Roman" w:hAnsi="Times New Roman"/>
                <w:lang w:val="pt-PT"/>
              </w:rPr>
              <w:t>REG</w:t>
            </w:r>
          </w:p>
        </w:tc>
        <w:tc>
          <w:tcPr>
            <w:tcW w:w="5254" w:type="dxa"/>
            <w:tcBorders>
              <w:top w:val="single" w:sz="6" w:space="0" w:color="auto"/>
              <w:left w:val="single" w:sz="6" w:space="0" w:color="auto"/>
              <w:bottom w:val="single" w:sz="6" w:space="0" w:color="auto"/>
              <w:right w:val="single" w:sz="6" w:space="0" w:color="auto"/>
            </w:tcBorders>
          </w:tcPr>
          <w:p w:rsidR="00B043A0" w:rsidRPr="00FA3856" w:rsidRDefault="00B043A0" w:rsidP="00B043A0">
            <w:pPr>
              <w:jc w:val="both"/>
              <w:rPr>
                <w:szCs w:val="20"/>
              </w:rPr>
            </w:pPr>
            <w:r w:rsidRPr="00FA3856">
              <w:rPr>
                <w:szCs w:val="20"/>
              </w:rPr>
              <w:t>Texto Fixo Contendo a Identificação do Registro (K355).</w:t>
            </w:r>
          </w:p>
          <w:p w:rsidR="00B043A0" w:rsidRPr="00FA3856" w:rsidRDefault="00B043A0" w:rsidP="00B043A0">
            <w:pPr>
              <w:jc w:val="both"/>
              <w:rPr>
                <w:szCs w:val="20"/>
              </w:rPr>
            </w:pPr>
          </w:p>
        </w:tc>
        <w:tc>
          <w:tcPr>
            <w:tcW w:w="661"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004</w:t>
            </w:r>
          </w:p>
        </w:tc>
        <w:tc>
          <w:tcPr>
            <w:tcW w:w="103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K355]</w:t>
            </w:r>
          </w:p>
        </w:tc>
        <w:tc>
          <w:tcPr>
            <w:tcW w:w="1357"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lang w:val="pt-PT"/>
              </w:rPr>
            </w:pPr>
            <w:r w:rsidRPr="00FA3856">
              <w:rPr>
                <w:rFonts w:ascii="Times New Roman" w:hAnsi="Times New Roman"/>
              </w:rPr>
              <w:t>Sim</w:t>
            </w:r>
          </w:p>
        </w:tc>
      </w:tr>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tcPr>
          <w:p w:rsidR="00B043A0" w:rsidRPr="00FA3856" w:rsidRDefault="00B043A0" w:rsidP="003E7B4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2950"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b/>
                <w:bCs/>
                <w:lang w:val="pt-PT"/>
              </w:rPr>
            </w:pPr>
            <w:r w:rsidRPr="00FA3856">
              <w:rPr>
                <w:rFonts w:ascii="Times New Roman" w:hAnsi="Times New Roman"/>
                <w:lang w:val="pt-PT"/>
              </w:rPr>
              <w:t>COD_CTA</w:t>
            </w:r>
          </w:p>
        </w:tc>
        <w:tc>
          <w:tcPr>
            <w:tcW w:w="5254"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rPr>
            </w:pPr>
            <w:r w:rsidRPr="00FA3856">
              <w:rPr>
                <w:rFonts w:ascii="Times New Roman" w:hAnsi="Times New Roman"/>
              </w:rPr>
              <w:t>Código da Conta Analítica de Resultado.</w:t>
            </w:r>
          </w:p>
          <w:p w:rsidR="00B043A0" w:rsidRPr="00FA3856" w:rsidRDefault="00B043A0" w:rsidP="00E406F0">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1357"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lang w:val="pt-PT"/>
              </w:rPr>
            </w:pPr>
            <w:r w:rsidRPr="00FA3856">
              <w:rPr>
                <w:rFonts w:ascii="Times New Roman" w:hAnsi="Times New Roman"/>
              </w:rPr>
              <w:t>Sim</w:t>
            </w:r>
          </w:p>
        </w:tc>
      </w:tr>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tcPr>
          <w:p w:rsidR="00B043A0" w:rsidRPr="00FA3856" w:rsidRDefault="00B043A0" w:rsidP="003E7B4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2950"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lang w:val="pt-PT"/>
              </w:rPr>
            </w:pPr>
            <w:r w:rsidRPr="00FA3856">
              <w:rPr>
                <w:rFonts w:ascii="Times New Roman" w:hAnsi="Times New Roman"/>
                <w:lang w:val="pt-PT"/>
              </w:rPr>
              <w:t>COD_CCUS</w:t>
            </w:r>
          </w:p>
        </w:tc>
        <w:tc>
          <w:tcPr>
            <w:tcW w:w="5254"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rPr>
            </w:pPr>
            <w:r w:rsidRPr="00FA3856">
              <w:rPr>
                <w:rFonts w:ascii="Times New Roman" w:hAnsi="Times New Roman"/>
              </w:rPr>
              <w:t>Código do Centro de Custos.</w:t>
            </w:r>
          </w:p>
          <w:p w:rsidR="00B043A0" w:rsidRPr="00FA3856" w:rsidRDefault="00B043A0" w:rsidP="00E406F0">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1357"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lang w:val="pt-PT"/>
              </w:rPr>
            </w:pPr>
            <w:r w:rsidRPr="00FA3856">
              <w:rPr>
                <w:rFonts w:ascii="Times New Roman" w:hAnsi="Times New Roman"/>
              </w:rPr>
              <w:t>Não</w:t>
            </w:r>
          </w:p>
        </w:tc>
      </w:tr>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tcPr>
          <w:p w:rsidR="00B043A0" w:rsidRPr="00FA3856" w:rsidRDefault="00B043A0" w:rsidP="003E7B4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950"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lang w:val="pt-PT"/>
              </w:rPr>
            </w:pPr>
            <w:r w:rsidRPr="00FA3856">
              <w:rPr>
                <w:rFonts w:ascii="Times New Roman" w:hAnsi="Times New Roman"/>
                <w:color w:val="000000"/>
                <w:shd w:val="clear" w:color="auto" w:fill="FFFFFF"/>
                <w:lang w:val="es-ES_tradnl"/>
              </w:rPr>
              <w:t>VL_SLD_FIN</w:t>
            </w:r>
          </w:p>
        </w:tc>
        <w:tc>
          <w:tcPr>
            <w:tcW w:w="5254"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rPr>
            </w:pPr>
            <w:r w:rsidRPr="00FA3856">
              <w:rPr>
                <w:rFonts w:ascii="Times New Roman" w:hAnsi="Times New Roman"/>
              </w:rPr>
              <w:t>Valor do Saldo Final Antes do Lançamento de Encerramento.</w:t>
            </w:r>
          </w:p>
          <w:p w:rsidR="00B043A0" w:rsidRPr="00FA3856" w:rsidRDefault="00B043A0" w:rsidP="00E406F0">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019</w:t>
            </w:r>
          </w:p>
        </w:tc>
        <w:tc>
          <w:tcPr>
            <w:tcW w:w="103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002</w:t>
            </w:r>
          </w:p>
        </w:tc>
        <w:tc>
          <w:tcPr>
            <w:tcW w:w="98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1357"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lang w:val="pt-PT"/>
              </w:rPr>
            </w:pPr>
            <w:r w:rsidRPr="00FA3856">
              <w:rPr>
                <w:rFonts w:ascii="Times New Roman" w:hAnsi="Times New Roman"/>
              </w:rPr>
              <w:t>Sim</w:t>
            </w:r>
          </w:p>
        </w:tc>
      </w:tr>
      <w:tr w:rsidR="00B043A0" w:rsidRPr="00FA3856" w:rsidTr="00B043A0">
        <w:trPr>
          <w:jc w:val="center"/>
        </w:trPr>
        <w:tc>
          <w:tcPr>
            <w:tcW w:w="485" w:type="dxa"/>
            <w:tcBorders>
              <w:top w:val="single" w:sz="6" w:space="0" w:color="auto"/>
              <w:left w:val="single" w:sz="6" w:space="0" w:color="auto"/>
              <w:bottom w:val="single" w:sz="6" w:space="0" w:color="auto"/>
              <w:right w:val="single" w:sz="6" w:space="0" w:color="auto"/>
            </w:tcBorders>
          </w:tcPr>
          <w:p w:rsidR="00B043A0" w:rsidRPr="00FA3856" w:rsidRDefault="00B043A0" w:rsidP="003E7B4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2950"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lang w:val="pt-PT"/>
              </w:rPr>
            </w:pPr>
            <w:r w:rsidRPr="00FA3856">
              <w:rPr>
                <w:rFonts w:ascii="Times New Roman" w:hAnsi="Times New Roman"/>
                <w:lang w:val="pt-PT"/>
              </w:rPr>
              <w:t>IND_</w:t>
            </w:r>
            <w:r w:rsidRPr="00FA3856">
              <w:rPr>
                <w:rFonts w:ascii="Times New Roman" w:hAnsi="Times New Roman"/>
                <w:color w:val="000000"/>
                <w:shd w:val="clear" w:color="auto" w:fill="FFFFFF"/>
                <w:lang w:val="es-ES_tradnl"/>
              </w:rPr>
              <w:t>VL_SLD_FIN</w:t>
            </w:r>
          </w:p>
        </w:tc>
        <w:tc>
          <w:tcPr>
            <w:tcW w:w="5254" w:type="dxa"/>
            <w:tcBorders>
              <w:top w:val="single" w:sz="6" w:space="0" w:color="auto"/>
              <w:left w:val="single" w:sz="6" w:space="0" w:color="auto"/>
              <w:bottom w:val="single" w:sz="6" w:space="0" w:color="auto"/>
              <w:right w:val="single" w:sz="6" w:space="0" w:color="auto"/>
            </w:tcBorders>
          </w:tcPr>
          <w:p w:rsidR="00B043A0" w:rsidRPr="00FA3856" w:rsidRDefault="00B043A0" w:rsidP="00E406F0">
            <w:pPr>
              <w:pStyle w:val="PSDS-CorpodeTexto0"/>
              <w:rPr>
                <w:rFonts w:ascii="Times New Roman" w:hAnsi="Times New Roman"/>
              </w:rPr>
            </w:pPr>
            <w:r w:rsidRPr="00FA3856">
              <w:rPr>
                <w:rFonts w:ascii="Times New Roman" w:hAnsi="Times New Roman"/>
              </w:rPr>
              <w:t>Indicador da Situação do Saldo Final:</w:t>
            </w:r>
          </w:p>
          <w:p w:rsidR="00B043A0" w:rsidRPr="00FA3856" w:rsidRDefault="00B043A0" w:rsidP="00E406F0">
            <w:pPr>
              <w:pStyle w:val="PSDS-CorpodeTexto0"/>
              <w:rPr>
                <w:rFonts w:ascii="Times New Roman" w:hAnsi="Times New Roman"/>
              </w:rPr>
            </w:pPr>
            <w:r w:rsidRPr="00FA3856">
              <w:rPr>
                <w:rFonts w:ascii="Times New Roman" w:hAnsi="Times New Roman"/>
              </w:rPr>
              <w:t>D – Devedor</w:t>
            </w:r>
          </w:p>
          <w:p w:rsidR="00B043A0" w:rsidRPr="00FA3856" w:rsidRDefault="00B043A0" w:rsidP="00E406F0">
            <w:pPr>
              <w:pStyle w:val="PSDS-CorpodeTexto0"/>
              <w:rPr>
                <w:rFonts w:ascii="Times New Roman" w:hAnsi="Times New Roman"/>
                <w:b/>
                <w:bCs/>
                <w:lang w:val="pt-PT"/>
              </w:rPr>
            </w:pPr>
            <w:r w:rsidRPr="00FA3856">
              <w:rPr>
                <w:rFonts w:ascii="Times New Roman" w:hAnsi="Times New Roman"/>
              </w:rPr>
              <w:t>C – Credor</w:t>
            </w:r>
          </w:p>
        </w:tc>
        <w:tc>
          <w:tcPr>
            <w:tcW w:w="661"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001</w:t>
            </w:r>
          </w:p>
        </w:tc>
        <w:tc>
          <w:tcPr>
            <w:tcW w:w="103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b/>
                <w:bCs/>
                <w:lang w:val="pt-PT"/>
              </w:rPr>
            </w:pPr>
            <w:r w:rsidRPr="00FA3856">
              <w:rPr>
                <w:rFonts w:ascii="Times New Roman" w:hAnsi="Times New Roman"/>
              </w:rPr>
              <w:t>[D; C]</w:t>
            </w:r>
          </w:p>
        </w:tc>
        <w:tc>
          <w:tcPr>
            <w:tcW w:w="1357" w:type="dxa"/>
            <w:tcBorders>
              <w:top w:val="single" w:sz="6" w:space="0" w:color="auto"/>
              <w:left w:val="single" w:sz="6" w:space="0" w:color="auto"/>
              <w:bottom w:val="single" w:sz="6" w:space="0" w:color="auto"/>
              <w:right w:val="single" w:sz="6" w:space="0" w:color="auto"/>
            </w:tcBorders>
          </w:tcPr>
          <w:p w:rsidR="00B043A0" w:rsidRPr="00FA3856" w:rsidRDefault="00B043A0" w:rsidP="00E65303">
            <w:pPr>
              <w:pStyle w:val="PSDS-CorpodeTexto0"/>
              <w:jc w:val="center"/>
              <w:rPr>
                <w:rFonts w:ascii="Times New Roman" w:hAnsi="Times New Roman"/>
                <w:lang w:val="pt-PT"/>
              </w:rPr>
            </w:pPr>
            <w:r w:rsidRPr="00FA3856">
              <w:rPr>
                <w:rFonts w:ascii="Times New Roman" w:hAnsi="Times New Roman"/>
                <w:lang w:val="pt-PT"/>
              </w:rPr>
              <w:t>Sim</w:t>
            </w:r>
          </w:p>
        </w:tc>
      </w:tr>
    </w:tbl>
    <w:p w:rsidR="00024B32" w:rsidRPr="00FA3856" w:rsidRDefault="00024B32"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E65303" w:rsidRPr="00FA3856" w:rsidRDefault="00E65303" w:rsidP="00E65303">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o Registro: </w:t>
      </w:r>
    </w:p>
    <w:p w:rsidR="00E65303" w:rsidRPr="00FA3856" w:rsidRDefault="00E65303" w:rsidP="00E65303">
      <w:pPr>
        <w:pStyle w:val="Corpodetexto"/>
        <w:rPr>
          <w:rStyle w:val="Hyperlink"/>
          <w:rFonts w:ascii="Times New Roman" w:hAnsi="Times New Roman"/>
          <w:b/>
          <w:color w:val="auto"/>
          <w:szCs w:val="20"/>
        </w:rPr>
      </w:pPr>
    </w:p>
    <w:p w:rsidR="00E65303" w:rsidRPr="00FA3856" w:rsidRDefault="00E65303" w:rsidP="00E65303">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CONTA_ANALITICA: </w:t>
      </w:r>
      <w:r w:rsidRPr="00FA3856">
        <w:rPr>
          <w:rStyle w:val="Hyperlink"/>
          <w:rFonts w:ascii="Times New Roman" w:hAnsi="Times New Roman"/>
          <w:color w:val="auto"/>
          <w:szCs w:val="20"/>
        </w:rPr>
        <w:t>Verifica se a conta e o centro de custos estão no plano de contas (J050) como conta analítica. Se a regra não for cumprida, o sistema gera um erro.</w:t>
      </w:r>
    </w:p>
    <w:p w:rsidR="00E65303" w:rsidRPr="00FA3856" w:rsidRDefault="00E65303" w:rsidP="00E65303">
      <w:pPr>
        <w:pStyle w:val="Corpodetexto"/>
        <w:ind w:left="708"/>
        <w:rPr>
          <w:rStyle w:val="Hyperlink"/>
          <w:rFonts w:ascii="Times New Roman" w:hAnsi="Times New Roman"/>
          <w:b/>
          <w:color w:val="auto"/>
          <w:szCs w:val="20"/>
        </w:rPr>
      </w:pPr>
    </w:p>
    <w:p w:rsidR="00E65303" w:rsidRPr="00FA3856" w:rsidRDefault="00E81A1E" w:rsidP="00E65303">
      <w:pPr>
        <w:pStyle w:val="Corpodetexto"/>
        <w:ind w:left="708"/>
        <w:rPr>
          <w:rStyle w:val="Hyperlink"/>
          <w:rFonts w:ascii="Times New Roman" w:hAnsi="Times New Roman"/>
          <w:color w:val="auto"/>
          <w:szCs w:val="20"/>
        </w:rPr>
      </w:pPr>
      <w:hyperlink w:anchor="REGRA_COMPATIBILIDADE_K155_E155" w:history="1">
        <w:r w:rsidR="00E65303" w:rsidRPr="00FA3856">
          <w:rPr>
            <w:rStyle w:val="Hyperlink"/>
            <w:rFonts w:ascii="Times New Roman" w:hAnsi="Times New Roman"/>
            <w:b/>
            <w:color w:val="auto"/>
            <w:szCs w:val="20"/>
          </w:rPr>
          <w:t>REGRA_COMPATIBILIDADE_K355_E355</w:t>
        </w:r>
      </w:hyperlink>
      <w:r w:rsidR="00E65303" w:rsidRPr="00FA3856">
        <w:rPr>
          <w:rStyle w:val="Hyperlink"/>
          <w:rFonts w:ascii="Times New Roman" w:hAnsi="Times New Roman"/>
          <w:b/>
          <w:color w:val="auto"/>
          <w:szCs w:val="20"/>
        </w:rPr>
        <w:t xml:space="preserve">: </w:t>
      </w:r>
      <w:r w:rsidR="00E65303" w:rsidRPr="00FA3856">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rsidR="00982029" w:rsidRPr="00FA3856" w:rsidRDefault="00982029" w:rsidP="00E65303">
      <w:pPr>
        <w:pStyle w:val="Corpodetexto"/>
        <w:ind w:left="708"/>
        <w:rPr>
          <w:rFonts w:ascii="Times New Roman" w:hAnsi="Times New Roman"/>
          <w:szCs w:val="20"/>
        </w:rPr>
      </w:pPr>
    </w:p>
    <w:p w:rsidR="00E65303" w:rsidRPr="00FA3856" w:rsidRDefault="00E81A1E" w:rsidP="00E65303">
      <w:pPr>
        <w:pStyle w:val="Corpodetexto"/>
        <w:ind w:left="708"/>
        <w:rPr>
          <w:rStyle w:val="Hyperlink"/>
          <w:rFonts w:ascii="Times New Roman" w:hAnsi="Times New Roman"/>
          <w:color w:val="auto"/>
          <w:szCs w:val="20"/>
        </w:rPr>
      </w:pPr>
      <w:hyperlink w:anchor="REGRA_COMPATIBILIDADE_E155_K155" w:history="1">
        <w:r w:rsidR="00E65303" w:rsidRPr="00FA3856">
          <w:rPr>
            <w:rStyle w:val="Hyperlink"/>
            <w:rFonts w:ascii="Times New Roman" w:hAnsi="Times New Roman"/>
            <w:b/>
            <w:color w:val="auto"/>
            <w:szCs w:val="20"/>
          </w:rPr>
          <w:t>REGRA_COMPATIBILIDADE_E355_K355</w:t>
        </w:r>
      </w:hyperlink>
      <w:r w:rsidR="00E65303" w:rsidRPr="00FA3856">
        <w:rPr>
          <w:rStyle w:val="Hyperlink"/>
          <w:rFonts w:ascii="Times New Roman" w:hAnsi="Times New Roman"/>
          <w:b/>
          <w:color w:val="auto"/>
          <w:szCs w:val="20"/>
        </w:rPr>
        <w:t xml:space="preserve">: </w:t>
      </w:r>
      <w:r w:rsidR="00E65303" w:rsidRPr="00FA3856">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rsidR="00E65303" w:rsidRPr="00FA3856" w:rsidRDefault="00E65303" w:rsidP="00E65303">
      <w:pPr>
        <w:rPr>
          <w:szCs w:val="20"/>
        </w:rPr>
      </w:pPr>
    </w:p>
    <w:p w:rsidR="00E65303" w:rsidRPr="00FA3856" w:rsidRDefault="00E65303" w:rsidP="00E65303">
      <w:pPr>
        <w:pStyle w:val="Corpodetexto"/>
        <w:rPr>
          <w:rFonts w:ascii="Times New Roman" w:hAnsi="Times New Roman"/>
          <w:color w:val="auto"/>
          <w:szCs w:val="20"/>
        </w:rPr>
      </w:pPr>
      <w:r w:rsidRPr="00FA3856">
        <w:rPr>
          <w:rFonts w:ascii="Times New Roman" w:hAnsi="Times New Roman"/>
          <w:b/>
          <w:color w:val="auto"/>
          <w:szCs w:val="20"/>
        </w:rPr>
        <w:t xml:space="preserve">II - Regras de Validação de Campos: </w:t>
      </w:r>
    </w:p>
    <w:p w:rsidR="00E65303" w:rsidRPr="00FA3856"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Tipo</w:t>
            </w:r>
          </w:p>
        </w:tc>
      </w:tr>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tcPr>
          <w:p w:rsidR="00E65303" w:rsidRPr="00FA3856" w:rsidRDefault="00E65303" w:rsidP="00E65303">
            <w:pPr>
              <w:shd w:val="clear" w:color="auto" w:fill="FFFFFF"/>
              <w:jc w:val="center"/>
              <w:rPr>
                <w:b/>
                <w:szCs w:val="20"/>
                <w:lang w:val="pt-PT"/>
              </w:rPr>
            </w:pPr>
            <w:r w:rsidRPr="00FA3856">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rsidR="00E65303" w:rsidRPr="00FA3856" w:rsidRDefault="003E7B42" w:rsidP="00E65303">
            <w:pPr>
              <w:shd w:val="clear" w:color="auto" w:fill="FFFFFF"/>
              <w:rPr>
                <w:szCs w:val="20"/>
                <w:lang w:val="pt-PT"/>
              </w:rPr>
            </w:pPr>
            <w:r w:rsidRPr="00FA3856">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rsidR="00E65303" w:rsidRPr="00FA3856" w:rsidRDefault="003E7B42" w:rsidP="003E7B42">
            <w:pPr>
              <w:pStyle w:val="Corpodetexto"/>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NATUREZA_PERMITIDA_4: </w:t>
            </w:r>
            <w:r w:rsidRPr="00FA3856">
              <w:rPr>
                <w:rStyle w:val="Hyperlink"/>
                <w:rFonts w:ascii="Times New Roman" w:hAnsi="Times New Roman"/>
                <w:color w:val="auto"/>
                <w:szCs w:val="20"/>
              </w:rPr>
              <w:t>Verifica se a conta informa</w:t>
            </w:r>
            <w:r w:rsidR="00B043A0" w:rsidRPr="00FA3856">
              <w:rPr>
                <w:rStyle w:val="Hyperlink"/>
                <w:rFonts w:ascii="Times New Roman" w:hAnsi="Times New Roman"/>
                <w:color w:val="auto"/>
                <w:szCs w:val="20"/>
              </w:rPr>
              <w:t xml:space="preserve">da no registro </w:t>
            </w:r>
            <w:r w:rsidR="00794557" w:rsidRPr="00FA3856">
              <w:rPr>
                <w:rStyle w:val="Hyperlink"/>
                <w:rFonts w:ascii="Times New Roman" w:hAnsi="Times New Roman"/>
                <w:color w:val="auto"/>
                <w:szCs w:val="20"/>
              </w:rPr>
              <w:t xml:space="preserve">K355 possui J050.COD_NAT </w:t>
            </w:r>
            <w:r w:rsidRPr="00FA3856">
              <w:rPr>
                <w:rStyle w:val="Hyperlink"/>
                <w:rFonts w:ascii="Times New Roman" w:hAnsi="Times New Roman"/>
                <w:color w:val="auto"/>
                <w:szCs w:val="20"/>
              </w:rPr>
              <w:t>igual a “04” (Contas de Resultado).</w:t>
            </w:r>
          </w:p>
          <w:p w:rsidR="00794557" w:rsidRPr="00FA3856"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E65303" w:rsidRPr="00FA3856" w:rsidRDefault="00E65303" w:rsidP="00E65303">
            <w:pPr>
              <w:shd w:val="clear" w:color="auto" w:fill="FFFFFF"/>
              <w:rPr>
                <w:szCs w:val="20"/>
                <w:lang w:val="pt-PT"/>
              </w:rPr>
            </w:pPr>
            <w:r w:rsidRPr="00FA3856">
              <w:rPr>
                <w:szCs w:val="20"/>
                <w:lang w:val="pt-PT"/>
              </w:rPr>
              <w:t>Erro</w:t>
            </w:r>
          </w:p>
        </w:tc>
      </w:tr>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tcPr>
          <w:p w:rsidR="00E65303" w:rsidRPr="00FA3856" w:rsidRDefault="003E7B42" w:rsidP="00E65303">
            <w:pPr>
              <w:shd w:val="clear" w:color="auto" w:fill="FFFFFF"/>
              <w:jc w:val="center"/>
              <w:rPr>
                <w:b/>
                <w:szCs w:val="20"/>
                <w:lang w:val="pt-PT"/>
              </w:rPr>
            </w:pPr>
            <w:r w:rsidRPr="00FA3856">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rsidR="00E65303" w:rsidRPr="00FA3856" w:rsidRDefault="00794557" w:rsidP="00E65303">
            <w:pPr>
              <w:shd w:val="clear" w:color="auto" w:fill="FFFFFF"/>
              <w:rPr>
                <w:szCs w:val="20"/>
                <w:lang w:val="pt-PT"/>
              </w:rPr>
            </w:pPr>
            <w:r w:rsidRPr="00FA3856">
              <w:rPr>
                <w:color w:val="000000"/>
                <w:szCs w:val="20"/>
                <w:shd w:val="clear" w:color="auto" w:fill="FFFFFF"/>
                <w:lang w:val="pt-PT"/>
              </w:rPr>
              <w:t>VL_SLD</w:t>
            </w:r>
            <w:r w:rsidR="0094046A" w:rsidRPr="00FA3856">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rsidR="00630B9A" w:rsidRPr="00FA3856" w:rsidRDefault="00E81A1E" w:rsidP="007F46B7">
            <w:pPr>
              <w:pStyle w:val="Corpodetexto"/>
              <w:rPr>
                <w:rStyle w:val="Hyperlink"/>
                <w:rFonts w:ascii="Times New Roman" w:hAnsi="Times New Roman"/>
                <w:color w:val="auto"/>
                <w:szCs w:val="20"/>
              </w:rPr>
            </w:pPr>
            <w:hyperlink w:anchor="REGRA_MAPEAMENTO_CTA_RES" w:history="1">
              <w:r w:rsidR="003E7B42" w:rsidRPr="00FA3856">
                <w:rPr>
                  <w:rStyle w:val="Hyperlink"/>
                  <w:rFonts w:ascii="Times New Roman" w:hAnsi="Times New Roman"/>
                  <w:b/>
                  <w:color w:val="auto"/>
                  <w:szCs w:val="20"/>
                </w:rPr>
                <w:t>REGRA_MAPEAMENTO</w:t>
              </w:r>
            </w:hyperlink>
            <w:r w:rsidR="00630B9A" w:rsidRPr="00FA3856">
              <w:rPr>
                <w:rStyle w:val="Hyperlink"/>
                <w:rFonts w:ascii="Times New Roman" w:hAnsi="Times New Roman"/>
                <w:b/>
                <w:color w:val="auto"/>
                <w:szCs w:val="20"/>
              </w:rPr>
              <w:t xml:space="preserve">: </w:t>
            </w:r>
            <w:r w:rsidR="00630B9A" w:rsidRPr="00FA3856">
              <w:rPr>
                <w:rStyle w:val="Hyperlink"/>
                <w:rFonts w:ascii="Times New Roman" w:hAnsi="Times New Roman"/>
                <w:color w:val="auto"/>
                <w:szCs w:val="20"/>
              </w:rPr>
              <w:t>Verifica se o soma</w:t>
            </w:r>
            <w:r w:rsidR="0094046A" w:rsidRPr="00FA3856">
              <w:rPr>
                <w:rStyle w:val="Hyperlink"/>
                <w:rFonts w:ascii="Times New Roman" w:hAnsi="Times New Roman"/>
                <w:color w:val="auto"/>
                <w:szCs w:val="20"/>
              </w:rPr>
              <w:t>tório de K356.VAL_CTA_REF_FIN</w:t>
            </w:r>
            <w:r w:rsidR="00794557" w:rsidRPr="00FA3856">
              <w:rPr>
                <w:rStyle w:val="Hyperlink"/>
                <w:rFonts w:ascii="Times New Roman" w:hAnsi="Times New Roman"/>
                <w:color w:val="auto"/>
                <w:szCs w:val="20"/>
              </w:rPr>
              <w:t xml:space="preserve"> </w:t>
            </w:r>
            <w:r w:rsidR="0094046A" w:rsidRPr="00FA3856">
              <w:rPr>
                <w:rStyle w:val="Hyperlink"/>
                <w:rFonts w:ascii="Times New Roman" w:hAnsi="Times New Roman"/>
                <w:color w:val="auto"/>
                <w:szCs w:val="20"/>
              </w:rPr>
              <w:t xml:space="preserve">é igual ao </w:t>
            </w:r>
            <w:r w:rsidR="00794557" w:rsidRPr="00FA3856">
              <w:rPr>
                <w:rStyle w:val="Hyperlink"/>
                <w:rFonts w:ascii="Times New Roman" w:hAnsi="Times New Roman"/>
                <w:color w:val="auto"/>
                <w:szCs w:val="20"/>
              </w:rPr>
              <w:t>K355</w:t>
            </w:r>
            <w:r w:rsidR="00B043A0" w:rsidRPr="00FA3856">
              <w:rPr>
                <w:rStyle w:val="Hyperlink"/>
                <w:rFonts w:ascii="Times New Roman" w:hAnsi="Times New Roman"/>
                <w:color w:val="auto"/>
                <w:szCs w:val="20"/>
              </w:rPr>
              <w:t>.</w:t>
            </w:r>
            <w:r w:rsidR="00794557" w:rsidRPr="00FA3856">
              <w:rPr>
                <w:rStyle w:val="Hyperlink"/>
                <w:rFonts w:ascii="Times New Roman" w:hAnsi="Times New Roman"/>
                <w:color w:val="auto"/>
                <w:szCs w:val="20"/>
              </w:rPr>
              <w:t>VL_SLD</w:t>
            </w:r>
            <w:r w:rsidR="0094046A" w:rsidRPr="00FA3856">
              <w:rPr>
                <w:rStyle w:val="Hyperlink"/>
                <w:rFonts w:ascii="Times New Roman" w:hAnsi="Times New Roman"/>
                <w:color w:val="auto"/>
                <w:szCs w:val="20"/>
              </w:rPr>
              <w:t>_FIN</w:t>
            </w:r>
            <w:r w:rsidR="00794557" w:rsidRPr="00FA3856">
              <w:rPr>
                <w:rStyle w:val="Hyperlink"/>
                <w:rFonts w:ascii="Times New Roman" w:hAnsi="Times New Roman"/>
                <w:color w:val="auto"/>
                <w:szCs w:val="20"/>
              </w:rPr>
              <w:t>.</w:t>
            </w:r>
          </w:p>
          <w:p w:rsidR="00794557" w:rsidRPr="00FA3856"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E65303" w:rsidRPr="00FA3856" w:rsidRDefault="007F46B7" w:rsidP="00E65303">
            <w:pPr>
              <w:shd w:val="clear" w:color="auto" w:fill="FFFFFF"/>
              <w:rPr>
                <w:szCs w:val="20"/>
                <w:lang w:val="pt-PT"/>
              </w:rPr>
            </w:pPr>
            <w:r w:rsidRPr="00FA3856">
              <w:rPr>
                <w:szCs w:val="20"/>
                <w:lang w:val="pt-PT"/>
              </w:rPr>
              <w:t>Aviso</w:t>
            </w:r>
          </w:p>
        </w:tc>
      </w:tr>
    </w:tbl>
    <w:p w:rsidR="00E65303" w:rsidRPr="00FA3856" w:rsidRDefault="00E65303" w:rsidP="00E65303">
      <w:pPr>
        <w:rPr>
          <w:szCs w:val="20"/>
        </w:rPr>
      </w:pPr>
    </w:p>
    <w:p w:rsidR="00B043A0" w:rsidRPr="00FA3856" w:rsidRDefault="00B043A0" w:rsidP="00652594">
      <w:pPr>
        <w:pStyle w:val="Corpodetexto"/>
        <w:rPr>
          <w:rFonts w:ascii="Times New Roman" w:hAnsi="Times New Roman"/>
          <w:b/>
          <w:color w:val="002060"/>
          <w:szCs w:val="20"/>
        </w:rPr>
      </w:pPr>
      <w:r w:rsidRPr="00FA3856">
        <w:rPr>
          <w:rFonts w:ascii="Times New Roman" w:hAnsi="Times New Roman"/>
          <w:b/>
          <w:color w:val="002060"/>
          <w:szCs w:val="20"/>
        </w:rPr>
        <w:t>Exemplo de Preenchimento: |K355|3.01.1234||5000,00|C|</w:t>
      </w:r>
    </w:p>
    <w:p w:rsidR="00652594" w:rsidRPr="00FA3856" w:rsidRDefault="00652594" w:rsidP="00B043A0">
      <w:pPr>
        <w:pStyle w:val="Corpodetexto"/>
        <w:ind w:firstLine="708"/>
        <w:rPr>
          <w:rFonts w:ascii="Times New Roman" w:hAnsi="Times New Roman"/>
          <w:color w:val="002060"/>
          <w:szCs w:val="20"/>
        </w:rPr>
      </w:pPr>
      <w:r w:rsidRPr="00FA3856">
        <w:rPr>
          <w:rFonts w:ascii="Times New Roman" w:hAnsi="Times New Roman"/>
          <w:color w:val="002060"/>
          <w:szCs w:val="20"/>
        </w:rPr>
        <w:t>|K355</w:t>
      </w:r>
      <w:r w:rsidR="00B043A0" w:rsidRPr="00FA3856">
        <w:rPr>
          <w:rFonts w:ascii="Times New Roman" w:hAnsi="Times New Roman"/>
          <w:color w:val="002060"/>
          <w:szCs w:val="20"/>
        </w:rPr>
        <w:t>|</w:t>
      </w:r>
      <w:r w:rsidRPr="00FA3856">
        <w:rPr>
          <w:rFonts w:ascii="Times New Roman" w:hAnsi="Times New Roman"/>
          <w:color w:val="002060"/>
          <w:szCs w:val="20"/>
        </w:rPr>
        <w:t>: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3.01.1234|: Código da conta analítica de resultad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 Código do centro de custos (Não há).</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saldo final da conta de resultado antes do encerrament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C|: Indicador de situação do saldo final (C = Credor).</w:t>
      </w:r>
    </w:p>
    <w:p w:rsidR="00652594" w:rsidRPr="00FA3856" w:rsidRDefault="00652594" w:rsidP="00E65303">
      <w:pPr>
        <w:rPr>
          <w:szCs w:val="20"/>
        </w:rPr>
      </w:pPr>
    </w:p>
    <w:p w:rsidR="00982029" w:rsidRPr="00FA3856" w:rsidRDefault="00982029">
      <w:pPr>
        <w:rPr>
          <w:b/>
          <w:bCs/>
          <w:color w:val="0000FF"/>
          <w:szCs w:val="20"/>
        </w:rPr>
      </w:pPr>
      <w:r w:rsidRPr="00FA3856">
        <w:rPr>
          <w:color w:val="0000FF"/>
          <w:szCs w:val="20"/>
        </w:rPr>
        <w:br w:type="page"/>
      </w:r>
    </w:p>
    <w:p w:rsidR="00630B9A" w:rsidRPr="00FA3856" w:rsidRDefault="00630B9A" w:rsidP="00630B9A">
      <w:pPr>
        <w:pStyle w:val="Ttulo1"/>
        <w:jc w:val="both"/>
        <w:rPr>
          <w:color w:val="0000FF"/>
          <w:szCs w:val="20"/>
        </w:rPr>
      </w:pPr>
      <w:bookmarkStart w:id="113" w:name="_Toc454359309"/>
      <w:r w:rsidRPr="00FA3856">
        <w:rPr>
          <w:color w:val="0000FF"/>
          <w:szCs w:val="20"/>
        </w:rPr>
        <w:lastRenderedPageBreak/>
        <w:t>Registro K356: Mapeamento Referencial dos Saldos Finais das Contas Contábeis de Resultado Antes do Encerramento</w:t>
      </w:r>
      <w:bookmarkEnd w:id="113"/>
    </w:p>
    <w:p w:rsidR="00630B9A" w:rsidRPr="00FA3856" w:rsidRDefault="00630B9A" w:rsidP="00630B9A">
      <w:pPr>
        <w:jc w:val="both"/>
        <w:rPr>
          <w:szCs w:val="20"/>
        </w:rPr>
      </w:pPr>
    </w:p>
    <w:p w:rsidR="00630B9A" w:rsidRPr="00FA3856"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FA3856">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rsidR="00630B9A" w:rsidRPr="00FA3856" w:rsidRDefault="00630B9A" w:rsidP="00630B9A">
      <w:pPr>
        <w:pStyle w:val="PSDS-MarcadoresNivel2"/>
        <w:numPr>
          <w:ilvl w:val="0"/>
          <w:numId w:val="0"/>
        </w:numPr>
        <w:tabs>
          <w:tab w:val="left" w:pos="720"/>
        </w:tabs>
        <w:spacing w:before="0" w:after="0"/>
        <w:rPr>
          <w:rFonts w:ascii="Times New Roman" w:hAnsi="Times New Roman"/>
          <w:b w:val="0"/>
          <w:lang w:val="pt-PT"/>
        </w:rPr>
      </w:pPr>
    </w:p>
    <w:p w:rsidR="00630B9A" w:rsidRPr="00FA3856" w:rsidRDefault="00630B9A" w:rsidP="00630B9A">
      <w:pPr>
        <w:pStyle w:val="PSDS-CorpodeTexto0"/>
        <w:ind w:firstLine="708"/>
        <w:rPr>
          <w:rFonts w:ascii="Times New Roman" w:hAnsi="Times New Roman"/>
        </w:rPr>
      </w:pPr>
      <w:r w:rsidRPr="00FA3856">
        <w:rPr>
          <w:rFonts w:ascii="Times New Roman" w:hAnsi="Times New Roman"/>
        </w:rPr>
        <w:t>- Edição pelo programa da ECF;</w:t>
      </w:r>
    </w:p>
    <w:p w:rsidR="00630B9A" w:rsidRPr="00FA3856" w:rsidRDefault="00630B9A" w:rsidP="00630B9A">
      <w:pPr>
        <w:pStyle w:val="PSDS-CorpodeTexto0"/>
        <w:ind w:firstLine="708"/>
        <w:rPr>
          <w:rFonts w:ascii="Times New Roman" w:hAnsi="Times New Roman"/>
        </w:rPr>
      </w:pPr>
    </w:p>
    <w:p w:rsidR="00630B9A" w:rsidRPr="00FA3856" w:rsidRDefault="00630B9A" w:rsidP="00630B9A">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630B9A" w:rsidRPr="00FA3856" w:rsidRDefault="00630B9A" w:rsidP="00630B9A">
      <w:pPr>
        <w:pStyle w:val="PSDS-CorpodeTexto0"/>
        <w:ind w:firstLine="708"/>
        <w:rPr>
          <w:rFonts w:ascii="Times New Roman" w:hAnsi="Times New Roman"/>
        </w:rPr>
      </w:pPr>
    </w:p>
    <w:p w:rsidR="00630B9A" w:rsidRPr="00FA3856" w:rsidRDefault="00630B9A" w:rsidP="00630B9A">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B043A0" w:rsidRPr="00FA3856" w:rsidRDefault="00B043A0" w:rsidP="00630B9A">
      <w:pPr>
        <w:pStyle w:val="PSDS-CorpodeTexto0"/>
        <w:ind w:firstLine="708"/>
        <w:rPr>
          <w:rFonts w:ascii="Times New Roman" w:hAnsi="Times New Roman"/>
          <w:lang w:val="pt-PT"/>
        </w:rPr>
      </w:pPr>
    </w:p>
    <w:p w:rsidR="00B043A0" w:rsidRPr="00FA3856" w:rsidRDefault="00B043A0" w:rsidP="00B043A0">
      <w:pPr>
        <w:pStyle w:val="PSDS-CorpodeTexto0"/>
        <w:ind w:firstLine="708"/>
        <w:jc w:val="both"/>
        <w:rPr>
          <w:rFonts w:ascii="Times New Roman" w:hAnsi="Times New Roman"/>
        </w:rPr>
      </w:pPr>
      <w:r w:rsidRPr="00FA3856">
        <w:rPr>
          <w:rFonts w:ascii="Times New Roman" w:hAnsi="Times New Roman"/>
          <w:b/>
        </w:rPr>
        <w:t xml:space="preserve">Observação: </w:t>
      </w:r>
      <w:r w:rsidRPr="00FA3856">
        <w:rPr>
          <w:rFonts w:ascii="Times New Roman" w:hAnsi="Times New Roman"/>
        </w:rPr>
        <w:t>Se houver somente uma conta referencial no registro J051 mapeada a partir de uma conta contábil (plano de contas da pessoa jurídica), o próprio sistema preencherá o registro K356 (mapeamento de um conta contábil para uma conta referencial). Caso contrário, ou seja, a conta contábil foi mapeada para mais de uma conta referencial, o registro K356 deverá ser preenchido pela pessoa jurídica.</w:t>
      </w:r>
    </w:p>
    <w:p w:rsidR="00630B9A" w:rsidRPr="00FA3856" w:rsidRDefault="00630B9A" w:rsidP="00630B9A">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630B9A" w:rsidRPr="00FA3856" w:rsidTr="00C32A8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30B9A" w:rsidRPr="00FA3856" w:rsidRDefault="00630B9A" w:rsidP="00C32A8D">
            <w:pPr>
              <w:pStyle w:val="PSDS-CorpodeTexto0"/>
              <w:jc w:val="center"/>
              <w:rPr>
                <w:rFonts w:ascii="Times New Roman" w:hAnsi="Times New Roman"/>
                <w:b/>
                <w:bCs/>
              </w:rPr>
            </w:pPr>
            <w:r w:rsidRPr="00FA3856">
              <w:rPr>
                <w:rFonts w:ascii="Times New Roman" w:hAnsi="Times New Roman"/>
                <w:b/>
                <w:bCs/>
              </w:rPr>
              <w:t xml:space="preserve">REGISTRO K356: MAPEAMENTO REFERENCIAL DOS </w:t>
            </w:r>
            <w:r w:rsidRPr="00FA3856">
              <w:rPr>
                <w:rFonts w:ascii="Times New Roman" w:hAnsi="Times New Roman"/>
                <w:b/>
              </w:rPr>
              <w:t>SALDOS FINAIS DAS CONTA CONTÁBEIS DE RESULTADO ANTES DO ENCERRAMENTO</w:t>
            </w:r>
          </w:p>
        </w:tc>
      </w:tr>
      <w:tr w:rsidR="00630B9A" w:rsidRPr="00FA3856" w:rsidTr="00C32A8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30B9A" w:rsidRPr="00FA3856" w:rsidRDefault="00630B9A" w:rsidP="00C32A8D">
            <w:pPr>
              <w:pStyle w:val="PSDS-CorpodeTexto0"/>
              <w:jc w:val="center"/>
              <w:rPr>
                <w:rFonts w:ascii="Times New Roman" w:hAnsi="Times New Roman"/>
                <w:b/>
                <w:bCs/>
              </w:rPr>
            </w:pPr>
            <w:r w:rsidRPr="00FA3856">
              <w:rPr>
                <w:rFonts w:ascii="Times New Roman" w:hAnsi="Times New Roman"/>
                <w:b/>
                <w:bCs/>
              </w:rPr>
              <w:t>Regras de Validação do Registro</w:t>
            </w:r>
          </w:p>
          <w:p w:rsidR="00630B9A" w:rsidRPr="00FA3856" w:rsidRDefault="00630B9A" w:rsidP="00C32A8D">
            <w:pPr>
              <w:pStyle w:val="PSDS-CorpodeTexto0"/>
              <w:jc w:val="center"/>
              <w:rPr>
                <w:rFonts w:ascii="Times New Roman" w:hAnsi="Times New Roman"/>
                <w:b/>
              </w:rPr>
            </w:pPr>
          </w:p>
        </w:tc>
      </w:tr>
      <w:tr w:rsidR="00630B9A" w:rsidRPr="00FA3856" w:rsidTr="00C32A8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630B9A" w:rsidRPr="00FA3856" w:rsidRDefault="00630B9A" w:rsidP="00C32A8D">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630B9A" w:rsidRPr="00FA3856" w:rsidRDefault="00630B9A" w:rsidP="00C32A8D">
            <w:pPr>
              <w:pStyle w:val="PSDS-CorpodeTexto0"/>
              <w:jc w:val="center"/>
              <w:rPr>
                <w:rFonts w:ascii="Times New Roman" w:hAnsi="Times New Roman"/>
                <w:b/>
                <w:bCs/>
              </w:rPr>
            </w:pPr>
            <w:r w:rsidRPr="00FA3856">
              <w:rPr>
                <w:rFonts w:ascii="Times New Roman" w:hAnsi="Times New Roman"/>
                <w:b/>
                <w:bCs/>
              </w:rPr>
              <w:t>Ocorrência – 1:N</w:t>
            </w:r>
          </w:p>
        </w:tc>
      </w:tr>
      <w:tr w:rsidR="00630B9A" w:rsidRPr="00FA3856" w:rsidTr="00C32A8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30B9A" w:rsidRPr="00FA3856" w:rsidRDefault="00630B9A" w:rsidP="00630B9A">
            <w:pPr>
              <w:pStyle w:val="PSDS-CorpodeTexto0"/>
              <w:rPr>
                <w:rFonts w:ascii="Times New Roman" w:hAnsi="Times New Roman"/>
                <w:b/>
                <w:bCs/>
              </w:rPr>
            </w:pPr>
            <w:r w:rsidRPr="00FA3856">
              <w:rPr>
                <w:rFonts w:ascii="Times New Roman" w:hAnsi="Times New Roman"/>
                <w:b/>
                <w:bCs/>
              </w:rPr>
              <w:t>Campo(s) chave: COD_CTA_REF</w:t>
            </w:r>
          </w:p>
        </w:tc>
      </w:tr>
    </w:tbl>
    <w:p w:rsidR="00024B32" w:rsidRPr="00FA3856" w:rsidRDefault="00024B32" w:rsidP="00E406F0">
      <w:pPr>
        <w:pStyle w:val="PSDS-MarcadoresNivel2"/>
        <w:numPr>
          <w:ilvl w:val="0"/>
          <w:numId w:val="0"/>
        </w:numPr>
        <w:tabs>
          <w:tab w:val="left" w:pos="720"/>
        </w:tabs>
        <w:spacing w:before="0" w:after="0"/>
        <w:ind w:left="720"/>
        <w:rPr>
          <w:rFonts w:ascii="Times New Roman" w:hAnsi="Times New Roman"/>
          <w:b w:val="0"/>
          <w:bCs/>
          <w:lang w:val="pt-PT"/>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4"/>
        <w:gridCol w:w="1927"/>
        <w:gridCol w:w="8572"/>
        <w:gridCol w:w="670"/>
        <w:gridCol w:w="1135"/>
        <w:gridCol w:w="995"/>
        <w:gridCol w:w="1135"/>
        <w:gridCol w:w="1346"/>
      </w:tblGrid>
      <w:tr w:rsidR="00B043A0" w:rsidRPr="00FA3856" w:rsidTr="00DB03FC">
        <w:trPr>
          <w:jc w:val="center"/>
        </w:trPr>
        <w:tc>
          <w:tcPr>
            <w:tcW w:w="146"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Nº</w:t>
            </w:r>
          </w:p>
        </w:tc>
        <w:tc>
          <w:tcPr>
            <w:tcW w:w="593"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Campo</w:t>
            </w:r>
          </w:p>
        </w:tc>
        <w:tc>
          <w:tcPr>
            <w:tcW w:w="2637"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Descrição</w:t>
            </w:r>
          </w:p>
        </w:tc>
        <w:tc>
          <w:tcPr>
            <w:tcW w:w="206"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Tipo</w:t>
            </w:r>
          </w:p>
        </w:tc>
        <w:tc>
          <w:tcPr>
            <w:tcW w:w="349"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Tamanho</w:t>
            </w:r>
          </w:p>
        </w:tc>
        <w:tc>
          <w:tcPr>
            <w:tcW w:w="306" w:type="pct"/>
            <w:tcBorders>
              <w:top w:val="single" w:sz="6" w:space="0" w:color="auto"/>
              <w:left w:val="single" w:sz="6" w:space="0" w:color="auto"/>
              <w:bottom w:val="single" w:sz="6" w:space="0" w:color="auto"/>
              <w:right w:val="single" w:sz="6" w:space="0" w:color="auto"/>
            </w:tcBorders>
            <w:shd w:val="pct10" w:color="auto" w:fill="FFFFFF"/>
            <w:vAlign w:val="center"/>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Decimal</w:t>
            </w:r>
          </w:p>
        </w:tc>
        <w:tc>
          <w:tcPr>
            <w:tcW w:w="349" w:type="pct"/>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Valores Válidos</w:t>
            </w:r>
          </w:p>
        </w:tc>
        <w:tc>
          <w:tcPr>
            <w:tcW w:w="415" w:type="pct"/>
            <w:tcBorders>
              <w:top w:val="single" w:sz="6" w:space="0" w:color="auto"/>
              <w:left w:val="single" w:sz="6" w:space="0" w:color="auto"/>
              <w:bottom w:val="single" w:sz="6" w:space="0" w:color="auto"/>
              <w:right w:val="single" w:sz="6" w:space="0" w:color="auto"/>
            </w:tcBorders>
            <w:shd w:val="pct10" w:color="auto" w:fill="FFFFFF"/>
          </w:tcPr>
          <w:p w:rsidR="00B043A0" w:rsidRPr="00FA3856" w:rsidRDefault="00B043A0" w:rsidP="00E406F0">
            <w:pPr>
              <w:pStyle w:val="PSDS-CorpodeTexto0"/>
              <w:jc w:val="center"/>
              <w:rPr>
                <w:rFonts w:ascii="Times New Roman" w:hAnsi="Times New Roman"/>
                <w:b/>
                <w:bCs/>
              </w:rPr>
            </w:pPr>
            <w:r w:rsidRPr="00FA3856">
              <w:rPr>
                <w:rFonts w:ascii="Times New Roman" w:hAnsi="Times New Roman"/>
                <w:b/>
                <w:bCs/>
              </w:rPr>
              <w:t>Obrigatório</w:t>
            </w:r>
          </w:p>
        </w:tc>
      </w:tr>
      <w:tr w:rsidR="00B043A0" w:rsidRPr="00FA3856" w:rsidTr="00DB03FC">
        <w:trPr>
          <w:jc w:val="center"/>
        </w:trPr>
        <w:tc>
          <w:tcPr>
            <w:tcW w:w="146" w:type="pct"/>
            <w:tcBorders>
              <w:top w:val="single" w:sz="6" w:space="0" w:color="auto"/>
              <w:left w:val="single" w:sz="6" w:space="0" w:color="auto"/>
              <w:bottom w:val="single" w:sz="6" w:space="0" w:color="auto"/>
              <w:right w:val="single" w:sz="6" w:space="0" w:color="auto"/>
            </w:tcBorders>
          </w:tcPr>
          <w:p w:rsidR="00B043A0" w:rsidRPr="00FA3856" w:rsidRDefault="00B043A0" w:rsidP="00FF32A8">
            <w:pPr>
              <w:widowControl w:val="0"/>
              <w:numPr>
                <w:ilvl w:val="0"/>
                <w:numId w:val="28"/>
              </w:numPr>
              <w:shd w:val="clear" w:color="auto" w:fill="FFFFFF"/>
              <w:autoSpaceDE w:val="0"/>
              <w:autoSpaceDN w:val="0"/>
              <w:adjustRightInd w:val="0"/>
              <w:jc w:val="center"/>
              <w:rPr>
                <w:b/>
                <w:szCs w:val="20"/>
              </w:rPr>
            </w:pPr>
          </w:p>
        </w:tc>
        <w:tc>
          <w:tcPr>
            <w:tcW w:w="593"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rPr>
                <w:szCs w:val="20"/>
              </w:rPr>
            </w:pPr>
            <w:r w:rsidRPr="00FA3856">
              <w:rPr>
                <w:szCs w:val="20"/>
              </w:rPr>
              <w:t>REG</w:t>
            </w:r>
          </w:p>
        </w:tc>
        <w:tc>
          <w:tcPr>
            <w:tcW w:w="2637" w:type="pct"/>
            <w:tcBorders>
              <w:top w:val="single" w:sz="6" w:space="0" w:color="auto"/>
              <w:left w:val="single" w:sz="6" w:space="0" w:color="auto"/>
              <w:bottom w:val="single" w:sz="6" w:space="0" w:color="auto"/>
              <w:right w:val="single" w:sz="6" w:space="0" w:color="auto"/>
            </w:tcBorders>
          </w:tcPr>
          <w:p w:rsidR="00B043A0" w:rsidRPr="00FA3856" w:rsidRDefault="00B043A0" w:rsidP="00B043A0">
            <w:pPr>
              <w:jc w:val="both"/>
              <w:rPr>
                <w:szCs w:val="20"/>
              </w:rPr>
            </w:pPr>
            <w:r w:rsidRPr="00FA3856">
              <w:rPr>
                <w:szCs w:val="20"/>
              </w:rPr>
              <w:t>Texto Fixo Contendo a Identificação do Registro (K356).</w:t>
            </w:r>
          </w:p>
          <w:p w:rsidR="00B043A0" w:rsidRPr="00FA3856" w:rsidRDefault="00B043A0" w:rsidP="00B043A0">
            <w:pPr>
              <w:jc w:val="both"/>
              <w:rPr>
                <w:szCs w:val="20"/>
              </w:rPr>
            </w:pPr>
          </w:p>
        </w:tc>
        <w:tc>
          <w:tcPr>
            <w:tcW w:w="2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C</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004</w:t>
            </w:r>
          </w:p>
        </w:tc>
        <w:tc>
          <w:tcPr>
            <w:tcW w:w="3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K356]</w:t>
            </w:r>
          </w:p>
        </w:tc>
        <w:tc>
          <w:tcPr>
            <w:tcW w:w="415"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Sim</w:t>
            </w:r>
          </w:p>
        </w:tc>
      </w:tr>
      <w:tr w:rsidR="00B043A0" w:rsidRPr="00FA3856" w:rsidTr="00DB03FC">
        <w:trPr>
          <w:jc w:val="center"/>
        </w:trPr>
        <w:tc>
          <w:tcPr>
            <w:tcW w:w="146" w:type="pct"/>
            <w:tcBorders>
              <w:top w:val="single" w:sz="6" w:space="0" w:color="auto"/>
              <w:left w:val="single" w:sz="6" w:space="0" w:color="auto"/>
              <w:bottom w:val="single" w:sz="6" w:space="0" w:color="auto"/>
              <w:right w:val="single" w:sz="6" w:space="0" w:color="auto"/>
            </w:tcBorders>
          </w:tcPr>
          <w:p w:rsidR="00B043A0" w:rsidRPr="00FA3856" w:rsidRDefault="00B043A0" w:rsidP="00FF32A8">
            <w:pPr>
              <w:widowControl w:val="0"/>
              <w:numPr>
                <w:ilvl w:val="0"/>
                <w:numId w:val="28"/>
              </w:numPr>
              <w:shd w:val="clear" w:color="auto" w:fill="FFFFFF"/>
              <w:autoSpaceDE w:val="0"/>
              <w:autoSpaceDN w:val="0"/>
              <w:adjustRightInd w:val="0"/>
              <w:jc w:val="center"/>
              <w:rPr>
                <w:b/>
                <w:szCs w:val="20"/>
                <w:lang w:val="es-ES_tradnl"/>
              </w:rPr>
            </w:pPr>
          </w:p>
        </w:tc>
        <w:tc>
          <w:tcPr>
            <w:tcW w:w="593"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rPr>
                <w:szCs w:val="20"/>
                <w:lang w:val="es-ES_tradnl"/>
              </w:rPr>
            </w:pPr>
            <w:r w:rsidRPr="00FA3856">
              <w:rPr>
                <w:szCs w:val="20"/>
                <w:lang w:val="es-ES_tradnl"/>
              </w:rPr>
              <w:t>COD_CTA_REF</w:t>
            </w:r>
          </w:p>
        </w:tc>
        <w:tc>
          <w:tcPr>
            <w:tcW w:w="2637" w:type="pct"/>
            <w:tcBorders>
              <w:top w:val="single" w:sz="6" w:space="0" w:color="auto"/>
              <w:left w:val="single" w:sz="6" w:space="0" w:color="auto"/>
              <w:bottom w:val="single" w:sz="6" w:space="0" w:color="auto"/>
              <w:right w:val="single" w:sz="6" w:space="0" w:color="auto"/>
            </w:tcBorders>
          </w:tcPr>
          <w:p w:rsidR="00B043A0" w:rsidRPr="00FA3856" w:rsidRDefault="00DB03FC" w:rsidP="00E406F0">
            <w:pPr>
              <w:rPr>
                <w:szCs w:val="20"/>
              </w:rPr>
            </w:pPr>
            <w:r w:rsidRPr="00FA3856">
              <w:rPr>
                <w:szCs w:val="20"/>
              </w:rPr>
              <w:t>Código da Conta no Plano de C</w:t>
            </w:r>
            <w:r w:rsidR="00B043A0" w:rsidRPr="00FA3856">
              <w:rPr>
                <w:szCs w:val="20"/>
              </w:rPr>
              <w:t>ont</w:t>
            </w:r>
            <w:r w:rsidRPr="00FA3856">
              <w:rPr>
                <w:szCs w:val="20"/>
              </w:rPr>
              <w:t>as R</w:t>
            </w:r>
            <w:r w:rsidR="00B043A0" w:rsidRPr="00FA3856">
              <w:rPr>
                <w:szCs w:val="20"/>
              </w:rPr>
              <w:t>eferencial, conforme tabela do Sped (Disponibilizada no programa da ECF no diretório Arquivos de Programas/Programas Sped/ECf/SpedEcf/Recursos/Tabelas).</w:t>
            </w:r>
          </w:p>
        </w:tc>
        <w:tc>
          <w:tcPr>
            <w:tcW w:w="2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C</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3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415"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Sim</w:t>
            </w:r>
          </w:p>
        </w:tc>
      </w:tr>
      <w:tr w:rsidR="00B043A0" w:rsidRPr="00FA3856" w:rsidTr="00DB03FC">
        <w:trPr>
          <w:jc w:val="center"/>
        </w:trPr>
        <w:tc>
          <w:tcPr>
            <w:tcW w:w="146" w:type="pct"/>
            <w:tcBorders>
              <w:top w:val="single" w:sz="6" w:space="0" w:color="auto"/>
              <w:left w:val="single" w:sz="6" w:space="0" w:color="auto"/>
              <w:bottom w:val="single" w:sz="6" w:space="0" w:color="auto"/>
              <w:right w:val="single" w:sz="6" w:space="0" w:color="auto"/>
            </w:tcBorders>
          </w:tcPr>
          <w:p w:rsidR="00B043A0" w:rsidRPr="00FA3856" w:rsidRDefault="00B043A0" w:rsidP="00FF32A8">
            <w:pPr>
              <w:widowControl w:val="0"/>
              <w:numPr>
                <w:ilvl w:val="0"/>
                <w:numId w:val="28"/>
              </w:numPr>
              <w:shd w:val="clear" w:color="auto" w:fill="FFFFFF"/>
              <w:autoSpaceDE w:val="0"/>
              <w:autoSpaceDN w:val="0"/>
              <w:adjustRightInd w:val="0"/>
              <w:jc w:val="center"/>
              <w:rPr>
                <w:b/>
                <w:szCs w:val="20"/>
                <w:lang w:val="pt-PT"/>
              </w:rPr>
            </w:pPr>
          </w:p>
        </w:tc>
        <w:tc>
          <w:tcPr>
            <w:tcW w:w="593"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rPr>
                <w:szCs w:val="20"/>
                <w:lang w:val="es-ES_tradnl"/>
              </w:rPr>
            </w:pPr>
            <w:r w:rsidRPr="00FA3856">
              <w:rPr>
                <w:color w:val="000000"/>
                <w:szCs w:val="20"/>
                <w:shd w:val="clear" w:color="auto" w:fill="FFFFFF"/>
                <w:lang w:val="es-ES_tradnl"/>
              </w:rPr>
              <w:t>VL_SLD_FIN</w:t>
            </w:r>
          </w:p>
        </w:tc>
        <w:tc>
          <w:tcPr>
            <w:tcW w:w="2637" w:type="pct"/>
            <w:tcBorders>
              <w:top w:val="single" w:sz="6" w:space="0" w:color="auto"/>
              <w:left w:val="single" w:sz="6" w:space="0" w:color="auto"/>
              <w:bottom w:val="single" w:sz="6" w:space="0" w:color="auto"/>
              <w:right w:val="single" w:sz="6" w:space="0" w:color="auto"/>
            </w:tcBorders>
          </w:tcPr>
          <w:p w:rsidR="00B043A0" w:rsidRPr="00FA3856" w:rsidRDefault="00DB03FC" w:rsidP="00E406F0">
            <w:pPr>
              <w:rPr>
                <w:szCs w:val="20"/>
              </w:rPr>
            </w:pPr>
            <w:r w:rsidRPr="00FA3856">
              <w:rPr>
                <w:szCs w:val="20"/>
              </w:rPr>
              <w:t>Valor do Saldo Final Antes do Lançamento de E</w:t>
            </w:r>
            <w:r w:rsidR="00B043A0" w:rsidRPr="00FA3856">
              <w:rPr>
                <w:szCs w:val="20"/>
              </w:rPr>
              <w:t>ncerramento.</w:t>
            </w:r>
          </w:p>
          <w:p w:rsidR="00B043A0" w:rsidRPr="00FA3856" w:rsidRDefault="00B043A0" w:rsidP="00E406F0">
            <w:pPr>
              <w:rPr>
                <w:szCs w:val="20"/>
              </w:rPr>
            </w:pPr>
          </w:p>
        </w:tc>
        <w:tc>
          <w:tcPr>
            <w:tcW w:w="2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N</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019</w:t>
            </w:r>
          </w:p>
        </w:tc>
        <w:tc>
          <w:tcPr>
            <w:tcW w:w="3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002</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415"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Sim</w:t>
            </w:r>
          </w:p>
        </w:tc>
      </w:tr>
      <w:tr w:rsidR="00B043A0" w:rsidRPr="00FA3856" w:rsidTr="00DB03FC">
        <w:trPr>
          <w:jc w:val="center"/>
        </w:trPr>
        <w:tc>
          <w:tcPr>
            <w:tcW w:w="146" w:type="pct"/>
            <w:tcBorders>
              <w:top w:val="single" w:sz="6" w:space="0" w:color="auto"/>
              <w:left w:val="single" w:sz="6" w:space="0" w:color="auto"/>
              <w:bottom w:val="single" w:sz="6" w:space="0" w:color="auto"/>
              <w:right w:val="single" w:sz="6" w:space="0" w:color="auto"/>
            </w:tcBorders>
          </w:tcPr>
          <w:p w:rsidR="00B043A0" w:rsidRPr="00FA3856" w:rsidRDefault="00B043A0" w:rsidP="00FF32A8">
            <w:pPr>
              <w:widowControl w:val="0"/>
              <w:numPr>
                <w:ilvl w:val="0"/>
                <w:numId w:val="28"/>
              </w:numPr>
              <w:shd w:val="clear" w:color="auto" w:fill="FFFFFF"/>
              <w:autoSpaceDE w:val="0"/>
              <w:autoSpaceDN w:val="0"/>
              <w:adjustRightInd w:val="0"/>
              <w:jc w:val="center"/>
              <w:rPr>
                <w:b/>
                <w:szCs w:val="20"/>
                <w:lang w:val="pt-PT"/>
              </w:rPr>
            </w:pPr>
          </w:p>
        </w:tc>
        <w:tc>
          <w:tcPr>
            <w:tcW w:w="593"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rPr>
                <w:szCs w:val="20"/>
                <w:lang w:val="pt-PT"/>
              </w:rPr>
            </w:pPr>
            <w:r w:rsidRPr="00FA3856">
              <w:rPr>
                <w:szCs w:val="20"/>
                <w:lang w:val="pt-PT"/>
              </w:rPr>
              <w:t>IND_</w:t>
            </w:r>
            <w:r w:rsidRPr="00FA3856">
              <w:rPr>
                <w:color w:val="000000"/>
                <w:szCs w:val="20"/>
                <w:shd w:val="clear" w:color="auto" w:fill="FFFFFF"/>
                <w:lang w:val="es-ES_tradnl"/>
              </w:rPr>
              <w:t>VL_SLD_FIN</w:t>
            </w:r>
          </w:p>
        </w:tc>
        <w:tc>
          <w:tcPr>
            <w:tcW w:w="2637" w:type="pct"/>
            <w:tcBorders>
              <w:top w:val="single" w:sz="6" w:space="0" w:color="auto"/>
              <w:left w:val="single" w:sz="6" w:space="0" w:color="auto"/>
              <w:bottom w:val="single" w:sz="6" w:space="0" w:color="auto"/>
              <w:right w:val="single" w:sz="6" w:space="0" w:color="auto"/>
            </w:tcBorders>
          </w:tcPr>
          <w:p w:rsidR="00B043A0" w:rsidRPr="00FA3856" w:rsidRDefault="00DB03FC" w:rsidP="00E406F0">
            <w:pPr>
              <w:pStyle w:val="PSDS-CorpodeTexto0"/>
              <w:rPr>
                <w:rFonts w:ascii="Times New Roman" w:hAnsi="Times New Roman"/>
              </w:rPr>
            </w:pPr>
            <w:r w:rsidRPr="00FA3856">
              <w:rPr>
                <w:rFonts w:ascii="Times New Roman" w:hAnsi="Times New Roman"/>
              </w:rPr>
              <w:t>Indicador da Situação do Saldo F</w:t>
            </w:r>
            <w:r w:rsidR="00B043A0" w:rsidRPr="00FA3856">
              <w:rPr>
                <w:rFonts w:ascii="Times New Roman" w:hAnsi="Times New Roman"/>
              </w:rPr>
              <w:t>inal:</w:t>
            </w:r>
          </w:p>
          <w:p w:rsidR="00B043A0" w:rsidRPr="00FA3856" w:rsidRDefault="00DB03FC" w:rsidP="00E406F0">
            <w:pPr>
              <w:pStyle w:val="PSDS-CorpodeTexto0"/>
              <w:rPr>
                <w:rFonts w:ascii="Times New Roman" w:hAnsi="Times New Roman"/>
              </w:rPr>
            </w:pPr>
            <w:r w:rsidRPr="00FA3856">
              <w:rPr>
                <w:rFonts w:ascii="Times New Roman" w:hAnsi="Times New Roman"/>
              </w:rPr>
              <w:t xml:space="preserve">D – </w:t>
            </w:r>
            <w:r w:rsidR="00B043A0" w:rsidRPr="00FA3856">
              <w:rPr>
                <w:rFonts w:ascii="Times New Roman" w:hAnsi="Times New Roman"/>
              </w:rPr>
              <w:t>Devedor</w:t>
            </w:r>
          </w:p>
          <w:p w:rsidR="00B043A0" w:rsidRPr="00FA3856" w:rsidRDefault="00B043A0" w:rsidP="00E406F0">
            <w:pPr>
              <w:rPr>
                <w:szCs w:val="20"/>
              </w:rPr>
            </w:pPr>
            <w:r w:rsidRPr="00FA3856">
              <w:rPr>
                <w:szCs w:val="20"/>
              </w:rPr>
              <w:t>C – Credor</w:t>
            </w:r>
          </w:p>
        </w:tc>
        <w:tc>
          <w:tcPr>
            <w:tcW w:w="2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C</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001</w:t>
            </w:r>
          </w:p>
        </w:tc>
        <w:tc>
          <w:tcPr>
            <w:tcW w:w="306"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w:t>
            </w:r>
          </w:p>
        </w:tc>
        <w:tc>
          <w:tcPr>
            <w:tcW w:w="349"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D; C]</w:t>
            </w:r>
          </w:p>
        </w:tc>
        <w:tc>
          <w:tcPr>
            <w:tcW w:w="415" w:type="pct"/>
            <w:tcBorders>
              <w:top w:val="single" w:sz="6" w:space="0" w:color="auto"/>
              <w:left w:val="single" w:sz="6" w:space="0" w:color="auto"/>
              <w:bottom w:val="single" w:sz="6" w:space="0" w:color="auto"/>
              <w:right w:val="single" w:sz="6" w:space="0" w:color="auto"/>
            </w:tcBorders>
          </w:tcPr>
          <w:p w:rsidR="00B043A0" w:rsidRPr="00FA3856" w:rsidRDefault="00B043A0" w:rsidP="00E406F0">
            <w:pPr>
              <w:shd w:val="clear" w:color="auto" w:fill="FFFFFF"/>
              <w:jc w:val="center"/>
              <w:rPr>
                <w:szCs w:val="20"/>
              </w:rPr>
            </w:pPr>
            <w:r w:rsidRPr="00FA3856">
              <w:rPr>
                <w:szCs w:val="20"/>
              </w:rPr>
              <w:t>Sim</w:t>
            </w:r>
          </w:p>
        </w:tc>
      </w:tr>
    </w:tbl>
    <w:p w:rsidR="00024B32" w:rsidRPr="00FA3856" w:rsidRDefault="00024B32" w:rsidP="00E406F0">
      <w:pPr>
        <w:rPr>
          <w:szCs w:val="20"/>
        </w:rPr>
      </w:pPr>
    </w:p>
    <w:p w:rsidR="00794557" w:rsidRPr="00FA3856" w:rsidRDefault="00794557">
      <w:pPr>
        <w:spacing w:after="200" w:line="276" w:lineRule="auto"/>
        <w:rPr>
          <w:b/>
          <w:szCs w:val="20"/>
          <w:lang w:eastAsia="ar-SA"/>
        </w:rPr>
      </w:pPr>
      <w:r w:rsidRPr="00FA3856">
        <w:rPr>
          <w:b/>
          <w:szCs w:val="20"/>
        </w:rPr>
        <w:br w:type="page"/>
      </w:r>
    </w:p>
    <w:p w:rsidR="003E28BC" w:rsidRPr="00FA3856" w:rsidRDefault="003E28BC" w:rsidP="003E28BC">
      <w:pPr>
        <w:pStyle w:val="Corpodetexto"/>
        <w:rPr>
          <w:rFonts w:ascii="Times New Roman" w:hAnsi="Times New Roman"/>
          <w:b/>
          <w:color w:val="auto"/>
          <w:szCs w:val="20"/>
        </w:rPr>
      </w:pPr>
      <w:r w:rsidRPr="00FA3856">
        <w:rPr>
          <w:rFonts w:ascii="Times New Roman" w:hAnsi="Times New Roman"/>
          <w:b/>
          <w:color w:val="auto"/>
          <w:szCs w:val="20"/>
        </w:rPr>
        <w:lastRenderedPageBreak/>
        <w:t xml:space="preserve">I - Regras de Validação de Campos: </w:t>
      </w:r>
    </w:p>
    <w:p w:rsidR="00794557" w:rsidRPr="00FA3856"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FA3856"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Tipo</w:t>
            </w:r>
          </w:p>
        </w:tc>
      </w:tr>
      <w:tr w:rsidR="003E28BC" w:rsidRPr="00FA3856" w:rsidTr="00DB03FC">
        <w:trPr>
          <w:jc w:val="center"/>
        </w:trPr>
        <w:tc>
          <w:tcPr>
            <w:tcW w:w="147"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jc w:val="center"/>
              <w:rPr>
                <w:b/>
                <w:szCs w:val="20"/>
                <w:lang w:val="es-ES_tradnl"/>
              </w:rPr>
            </w:pPr>
            <w:r w:rsidRPr="00FA3856">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rPr>
                <w:szCs w:val="20"/>
                <w:lang w:val="es-ES_tradnl"/>
              </w:rPr>
            </w:pPr>
            <w:r w:rsidRPr="00FA3856">
              <w:rPr>
                <w:szCs w:val="20"/>
                <w:lang w:val="es-ES_tradnl"/>
              </w:rPr>
              <w:t>COD_CTA_REF</w:t>
            </w:r>
          </w:p>
          <w:p w:rsidR="003E28BC" w:rsidRPr="00FA3856"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rsidR="003E28BC" w:rsidRPr="00FA3856" w:rsidRDefault="00E81A1E" w:rsidP="00C32A8D">
            <w:pPr>
              <w:pStyle w:val="Corpodetexto"/>
              <w:rPr>
                <w:rStyle w:val="Hyperlink"/>
                <w:rFonts w:ascii="Times New Roman" w:hAnsi="Times New Roman"/>
                <w:color w:val="auto"/>
                <w:szCs w:val="20"/>
              </w:rPr>
            </w:pPr>
            <w:hyperlink w:anchor="REGRA_CTA_REF_MAPEADA" w:history="1">
              <w:r w:rsidR="003E28BC" w:rsidRPr="00FA3856">
                <w:rPr>
                  <w:rStyle w:val="Hyperlink"/>
                  <w:rFonts w:ascii="Times New Roman" w:hAnsi="Times New Roman"/>
                  <w:b/>
                  <w:color w:val="auto"/>
                  <w:szCs w:val="20"/>
                </w:rPr>
                <w:t>REGRA_CTA_REF_MAPEADA_J051</w:t>
              </w:r>
            </w:hyperlink>
            <w:r w:rsidR="003E28BC" w:rsidRPr="00FA3856">
              <w:rPr>
                <w:rStyle w:val="Hyperlink"/>
                <w:rFonts w:ascii="Times New Roman" w:hAnsi="Times New Roman"/>
                <w:b/>
                <w:color w:val="auto"/>
                <w:szCs w:val="20"/>
              </w:rPr>
              <w:t xml:space="preserve">: </w:t>
            </w:r>
            <w:r w:rsidR="003E28BC" w:rsidRPr="00FA3856">
              <w:rPr>
                <w:rStyle w:val="Hyperlink"/>
                <w:rFonts w:ascii="Times New Roman" w:hAnsi="Times New Roman"/>
                <w:color w:val="auto"/>
                <w:szCs w:val="20"/>
              </w:rPr>
              <w:t xml:space="preserve">Verifica se o </w:t>
            </w:r>
            <w:r w:rsidR="00794557" w:rsidRPr="00FA3856">
              <w:rPr>
                <w:rStyle w:val="Hyperlink"/>
                <w:rFonts w:ascii="Times New Roman" w:hAnsi="Times New Roman"/>
                <w:color w:val="auto"/>
                <w:szCs w:val="20"/>
              </w:rPr>
              <w:t xml:space="preserve">K356.COD_CTA_REF </w:t>
            </w:r>
            <w:r w:rsidR="003E28BC" w:rsidRPr="00FA3856">
              <w:rPr>
                <w:rStyle w:val="Hyperlink"/>
                <w:rFonts w:ascii="Times New Roman" w:hAnsi="Times New Roman"/>
                <w:color w:val="auto"/>
                <w:szCs w:val="20"/>
              </w:rPr>
              <w:t>informado, foi utilizado no registro J051.</w:t>
            </w:r>
          </w:p>
          <w:p w:rsidR="00982029" w:rsidRPr="00FA3856"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rPr>
                <w:szCs w:val="20"/>
                <w:lang w:val="pt-PT"/>
              </w:rPr>
            </w:pPr>
            <w:r w:rsidRPr="00FA3856">
              <w:rPr>
                <w:szCs w:val="20"/>
                <w:lang w:val="pt-PT"/>
              </w:rPr>
              <w:t>Erro</w:t>
            </w:r>
          </w:p>
          <w:p w:rsidR="00982029" w:rsidRPr="00FA3856" w:rsidRDefault="00982029" w:rsidP="00C32A8D">
            <w:pPr>
              <w:shd w:val="clear" w:color="auto" w:fill="FFFFFF"/>
              <w:rPr>
                <w:szCs w:val="20"/>
                <w:lang w:val="pt-PT"/>
              </w:rPr>
            </w:pPr>
          </w:p>
        </w:tc>
      </w:tr>
    </w:tbl>
    <w:p w:rsidR="00794557" w:rsidRPr="00FA3856" w:rsidRDefault="00794557" w:rsidP="00652594">
      <w:pPr>
        <w:pStyle w:val="Corpodetexto"/>
        <w:rPr>
          <w:rFonts w:ascii="Times New Roman" w:hAnsi="Times New Roman"/>
          <w:b/>
          <w:color w:val="002060"/>
          <w:szCs w:val="20"/>
        </w:rPr>
      </w:pPr>
    </w:p>
    <w:p w:rsidR="00652594" w:rsidRPr="00FA3856" w:rsidRDefault="00DB03FC"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52594" w:rsidRPr="00FA3856">
        <w:rPr>
          <w:rFonts w:ascii="Times New Roman" w:hAnsi="Times New Roman"/>
          <w:b/>
          <w:color w:val="002060"/>
          <w:szCs w:val="20"/>
        </w:rPr>
        <w:t>|K356|3.01.01.01.01.01|5000,00|C|</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356|: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3.01.01.01.01.01|: Código da conta referencial (3.01.01.01.01.01 = Receita de Exportação Direta de Mercadorias e Produtos).</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final mapead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C|: Indicador da situação do saldo final (C = Credor).</w:t>
      </w:r>
    </w:p>
    <w:p w:rsidR="00652594" w:rsidRPr="00FA3856" w:rsidRDefault="00652594" w:rsidP="00E406F0">
      <w:pPr>
        <w:rPr>
          <w:szCs w:val="20"/>
        </w:rPr>
      </w:pPr>
    </w:p>
    <w:p w:rsidR="00DB03FC" w:rsidRPr="00FA3856" w:rsidRDefault="00DB03FC">
      <w:pPr>
        <w:spacing w:after="200" w:line="276" w:lineRule="auto"/>
        <w:rPr>
          <w:b/>
          <w:bCs/>
          <w:color w:val="0000FF"/>
          <w:szCs w:val="20"/>
        </w:rPr>
      </w:pPr>
      <w:r w:rsidRPr="00FA3856">
        <w:rPr>
          <w:color w:val="0000FF"/>
          <w:szCs w:val="20"/>
        </w:rPr>
        <w:br w:type="page"/>
      </w:r>
    </w:p>
    <w:p w:rsidR="00515675" w:rsidRPr="00FA3856" w:rsidRDefault="00515675" w:rsidP="00515675">
      <w:pPr>
        <w:pStyle w:val="Ttulo1"/>
        <w:jc w:val="both"/>
        <w:rPr>
          <w:color w:val="0000FF"/>
          <w:szCs w:val="20"/>
        </w:rPr>
      </w:pPr>
      <w:bookmarkStart w:id="114" w:name="_Toc454359310"/>
      <w:r w:rsidRPr="00FA3856">
        <w:rPr>
          <w:color w:val="0000FF"/>
          <w:szCs w:val="20"/>
        </w:rPr>
        <w:lastRenderedPageBreak/>
        <w:t>Registro K990: Encerramento do Bloco K</w:t>
      </w:r>
      <w:bookmarkEnd w:id="114"/>
    </w:p>
    <w:p w:rsidR="00515675" w:rsidRPr="00FA3856" w:rsidRDefault="00515675" w:rsidP="00515675">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15675" w:rsidRPr="00FA3856" w:rsidTr="00E40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 xml:space="preserve">REGISTRO K990: </w:t>
            </w:r>
            <w:r w:rsidRPr="00FA3856">
              <w:rPr>
                <w:rFonts w:ascii="Times New Roman" w:hAnsi="Times New Roman"/>
                <w:b/>
              </w:rPr>
              <w:t>ENCERRAMENTO DO BLOCO K</w:t>
            </w:r>
          </w:p>
        </w:tc>
      </w:tr>
      <w:tr w:rsidR="00515675" w:rsidRPr="00FA3856" w:rsidTr="00E40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515675" w:rsidRPr="00FA3856" w:rsidRDefault="00515675" w:rsidP="00E406F0">
            <w:pPr>
              <w:pStyle w:val="PSDS-CorpodeTexto0"/>
              <w:jc w:val="center"/>
              <w:rPr>
                <w:rFonts w:ascii="Times New Roman" w:hAnsi="Times New Roman"/>
                <w:b/>
                <w:bCs/>
              </w:rPr>
            </w:pPr>
          </w:p>
        </w:tc>
      </w:tr>
      <w:tr w:rsidR="00515675" w:rsidRPr="00FA3856" w:rsidTr="00E40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515675" w:rsidRPr="00FA3856" w:rsidTr="00E40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rPr>
                <w:rFonts w:ascii="Times New Roman" w:hAnsi="Times New Roman"/>
                <w:b/>
                <w:bCs/>
              </w:rPr>
            </w:pPr>
            <w:r w:rsidRPr="00FA3856">
              <w:rPr>
                <w:rFonts w:ascii="Times New Roman" w:hAnsi="Times New Roman"/>
                <w:b/>
                <w:bCs/>
              </w:rPr>
              <w:t>Campo(s) chave: REG</w:t>
            </w:r>
          </w:p>
        </w:tc>
      </w:tr>
    </w:tbl>
    <w:p w:rsidR="00515675" w:rsidRPr="00FA3856" w:rsidRDefault="00515675" w:rsidP="00515675">
      <w:pPr>
        <w:rPr>
          <w:szCs w:val="20"/>
        </w:rPr>
      </w:pPr>
    </w:p>
    <w:tbl>
      <w:tblPr>
        <w:tblW w:w="11752"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906"/>
        <w:gridCol w:w="661"/>
        <w:gridCol w:w="1164"/>
        <w:gridCol w:w="1034"/>
        <w:gridCol w:w="984"/>
        <w:gridCol w:w="1357"/>
      </w:tblGrid>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Campo</w:t>
            </w:r>
          </w:p>
        </w:tc>
        <w:tc>
          <w:tcPr>
            <w:tcW w:w="4906"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E406F0">
            <w:pPr>
              <w:pStyle w:val="PSDS-CorpodeTexto0"/>
              <w:jc w:val="center"/>
              <w:rPr>
                <w:rFonts w:ascii="Times New Roman" w:hAnsi="Times New Roman"/>
                <w:b/>
                <w:bCs/>
              </w:rPr>
            </w:pPr>
            <w:r w:rsidRPr="00FA3856">
              <w:rPr>
                <w:rFonts w:ascii="Times New Roman" w:hAnsi="Times New Roman"/>
                <w:b/>
                <w:bCs/>
              </w:rPr>
              <w:t>Obrigatório</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rPr>
                <w:rFonts w:ascii="Times New Roman" w:hAnsi="Times New Roman"/>
                <w:lang w:val="pt-PT"/>
              </w:rPr>
            </w:pPr>
            <w:r w:rsidRPr="00FA3856">
              <w:rPr>
                <w:rFonts w:ascii="Times New Roman" w:hAnsi="Times New Roman"/>
                <w:lang w:val="pt-PT"/>
              </w:rPr>
              <w:t>REG</w:t>
            </w:r>
          </w:p>
          <w:p w:rsidR="00DB03FC" w:rsidRPr="00FA3856" w:rsidRDefault="00DB03FC" w:rsidP="00E406F0">
            <w:pPr>
              <w:pStyle w:val="PSDS-CorpodeTexto0"/>
              <w:rPr>
                <w:rFonts w:ascii="Times New Roman" w:hAnsi="Times New Roman"/>
                <w:b/>
                <w:bCs/>
                <w:lang w:val="pt-PT"/>
              </w:rPr>
            </w:pPr>
          </w:p>
        </w:tc>
        <w:tc>
          <w:tcPr>
            <w:tcW w:w="4906" w:type="dxa"/>
            <w:tcBorders>
              <w:top w:val="single" w:sz="6" w:space="0" w:color="auto"/>
              <w:left w:val="single" w:sz="6" w:space="0" w:color="auto"/>
              <w:bottom w:val="single" w:sz="6" w:space="0" w:color="auto"/>
              <w:right w:val="single" w:sz="6" w:space="0" w:color="auto"/>
            </w:tcBorders>
          </w:tcPr>
          <w:p w:rsidR="00DB03FC" w:rsidRPr="00FA3856" w:rsidRDefault="00DB03FC" w:rsidP="00DB03FC">
            <w:pPr>
              <w:jc w:val="both"/>
              <w:rPr>
                <w:szCs w:val="20"/>
              </w:rPr>
            </w:pPr>
            <w:r w:rsidRPr="00FA3856">
              <w:rPr>
                <w:szCs w:val="20"/>
              </w:rPr>
              <w:t>Texto Fixo Contendo a Identificação do Registro (K990).</w:t>
            </w:r>
          </w:p>
          <w:p w:rsidR="00DB03FC" w:rsidRPr="00FA3856" w:rsidRDefault="00DB03FC" w:rsidP="00E406F0">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Cs/>
                <w:lang w:val="en-US"/>
              </w:rPr>
            </w:pPr>
            <w:r w:rsidRPr="00FA3856">
              <w:rPr>
                <w:rFonts w:ascii="Times New Roman" w:hAnsi="Times New Roman"/>
                <w:bCs/>
                <w:lang w:val="en-US"/>
              </w:rPr>
              <w:t>[K990]</w:t>
            </w:r>
          </w:p>
        </w:tc>
        <w:tc>
          <w:tcPr>
            <w:tcW w:w="1357"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lang w:val="en-US"/>
              </w:rPr>
            </w:pPr>
            <w:r w:rsidRPr="00FA3856">
              <w:rPr>
                <w:rFonts w:ascii="Times New Roman" w:hAnsi="Times New Roman"/>
                <w:lang w:val="en-US"/>
              </w:rPr>
              <w:t>Sim</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rPr>
                <w:rFonts w:ascii="Times New Roman" w:hAnsi="Times New Roman"/>
                <w:b/>
                <w:bCs/>
                <w:lang w:val="en-US"/>
              </w:rPr>
            </w:pPr>
            <w:r w:rsidRPr="00FA3856">
              <w:rPr>
                <w:rFonts w:ascii="Times New Roman" w:hAnsi="Times New Roman"/>
                <w:lang w:val="en-US"/>
              </w:rPr>
              <w:t>QTD_LIN</w:t>
            </w:r>
          </w:p>
        </w:tc>
        <w:tc>
          <w:tcPr>
            <w:tcW w:w="4906"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rPr>
                <w:rFonts w:ascii="Times New Roman" w:hAnsi="Times New Roman"/>
              </w:rPr>
            </w:pPr>
            <w:r w:rsidRPr="00FA3856">
              <w:rPr>
                <w:rFonts w:ascii="Times New Roman" w:hAnsi="Times New Roman"/>
              </w:rPr>
              <w:t>Quantidade total de registros do Bloco K.</w:t>
            </w:r>
          </w:p>
          <w:p w:rsidR="00DB03FC" w:rsidRPr="00FA3856" w:rsidRDefault="00DB03FC" w:rsidP="00E406F0">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DB03FC" w:rsidRPr="00FA3856" w:rsidRDefault="00DB03FC" w:rsidP="00E406F0">
            <w:pPr>
              <w:pStyle w:val="PSDS-CorpodeTexto0"/>
              <w:jc w:val="center"/>
              <w:rPr>
                <w:rFonts w:ascii="Times New Roman" w:hAnsi="Times New Roman"/>
                <w:lang w:val="pt-PT"/>
              </w:rPr>
            </w:pPr>
            <w:r w:rsidRPr="00FA3856">
              <w:rPr>
                <w:rFonts w:ascii="Times New Roman" w:hAnsi="Times New Roman"/>
                <w:lang w:val="pt-PT"/>
              </w:rPr>
              <w:t>Sim</w:t>
            </w:r>
          </w:p>
        </w:tc>
      </w:tr>
    </w:tbl>
    <w:p w:rsidR="00AB6137" w:rsidRPr="00FA3856" w:rsidRDefault="00AB6137" w:rsidP="00AB6137">
      <w:pPr>
        <w:rPr>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 |K990|20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K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K é 2.000 (dois mil registros).</w:t>
      </w:r>
    </w:p>
    <w:p w:rsidR="007F6CEC" w:rsidRPr="00FA3856" w:rsidRDefault="007F6CEC" w:rsidP="00AB6137">
      <w:pPr>
        <w:rPr>
          <w:szCs w:val="20"/>
        </w:rPr>
      </w:pPr>
    </w:p>
    <w:p w:rsidR="00AB6137" w:rsidRPr="00FA3856" w:rsidRDefault="00AB6137" w:rsidP="00AB6137">
      <w:pPr>
        <w:rPr>
          <w:szCs w:val="20"/>
        </w:rPr>
      </w:pPr>
      <w:r w:rsidRPr="00FA3856">
        <w:rPr>
          <w:szCs w:val="20"/>
        </w:rPr>
        <w:br w:type="page"/>
      </w:r>
    </w:p>
    <w:p w:rsidR="00AB6137" w:rsidRPr="00FA3856" w:rsidRDefault="00AB6137" w:rsidP="00AB6137">
      <w:pPr>
        <w:pStyle w:val="Ttulo1"/>
        <w:jc w:val="both"/>
        <w:rPr>
          <w:color w:val="0000FF"/>
          <w:szCs w:val="20"/>
        </w:rPr>
      </w:pPr>
      <w:bookmarkStart w:id="115" w:name="_Toc454359311"/>
      <w:r w:rsidRPr="00FA3856">
        <w:rPr>
          <w:color w:val="0000FF"/>
          <w:szCs w:val="20"/>
        </w:rPr>
        <w:lastRenderedPageBreak/>
        <w:t xml:space="preserve">Bloco L: Lucro </w:t>
      </w:r>
      <w:r w:rsidR="00CD73D7" w:rsidRPr="00FA3856">
        <w:rPr>
          <w:color w:val="0000FF"/>
          <w:szCs w:val="20"/>
        </w:rPr>
        <w:t>Líquido</w:t>
      </w:r>
      <w:r w:rsidR="009F7060" w:rsidRPr="00FA3856">
        <w:rPr>
          <w:color w:val="0000FF"/>
          <w:szCs w:val="20"/>
        </w:rPr>
        <w:t xml:space="preserve"> – Lucro Real</w:t>
      </w:r>
      <w:bookmarkEnd w:id="115"/>
    </w:p>
    <w:p w:rsidR="00CD73D7" w:rsidRPr="00FA3856" w:rsidRDefault="00CD73D7" w:rsidP="00CD73D7">
      <w:pPr>
        <w:rPr>
          <w:szCs w:val="20"/>
        </w:rPr>
      </w:pP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 </w:t>
      </w:r>
      <w:r w:rsidR="00CD73D7" w:rsidRPr="00FA3856">
        <w:rPr>
          <w:rFonts w:ascii="Times New Roman" w:hAnsi="Times New Roman" w:cs="Times New Roman"/>
          <w:b/>
          <w:bCs/>
          <w:szCs w:val="20"/>
        </w:rPr>
        <w:t>Lucro Real (Trimestral e Anual)</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 </w:t>
      </w:r>
      <w:r w:rsidR="00CD73D7" w:rsidRPr="00FA3856">
        <w:rPr>
          <w:rFonts w:ascii="Times New Roman" w:hAnsi="Times New Roman" w:cs="Times New Roman"/>
          <w:b/>
          <w:bCs/>
          <w:szCs w:val="20"/>
        </w:rPr>
        <w:t>Conceito (Trimestral e Anual)</w:t>
      </w:r>
    </w:p>
    <w:p w:rsidR="001A6818" w:rsidRPr="00FA3856" w:rsidRDefault="001A6818"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a base de cálculo do imposto sobre a renda apurada segundo registros contábeis e fiscais efetuados sistematicamente de acordo com as leis comerciais e fiscais.</w:t>
      </w:r>
    </w:p>
    <w:p w:rsidR="00652594" w:rsidRPr="00FA3856" w:rsidRDefault="00652594" w:rsidP="001A6818">
      <w:pPr>
        <w:pStyle w:val="NormalWeb"/>
        <w:spacing w:before="0" w:after="0"/>
        <w:jc w:val="both"/>
        <w:rPr>
          <w:rFonts w:ascii="Times New Roman" w:hAnsi="Times New Roman" w:cs="Times New Roman"/>
          <w:b/>
          <w:bCs/>
          <w:szCs w:val="20"/>
        </w:rPr>
      </w:pP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2) </w:t>
      </w:r>
      <w:r w:rsidR="00CD73D7" w:rsidRPr="00FA3856">
        <w:rPr>
          <w:rFonts w:ascii="Times New Roman" w:hAnsi="Times New Roman" w:cs="Times New Roman"/>
          <w:b/>
          <w:bCs/>
          <w:szCs w:val="20"/>
        </w:rPr>
        <w:t xml:space="preserve">Data de Apuração (Trimestral e Anual) </w:t>
      </w:r>
    </w:p>
    <w:p w:rsidR="001A6818" w:rsidRPr="00FA3856" w:rsidRDefault="001A6818"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a incidência do imposto sobre a renda, o lucro real das pessoas jurídicas deve ser apurado na data de encerramento do período de apur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2</w:t>
      </w:r>
      <w:r w:rsidRPr="00FA3856">
        <w:rPr>
          <w:rFonts w:ascii="Times New Roman" w:hAnsi="Times New Roman" w:cs="Times New Roman"/>
          <w:strike/>
          <w:szCs w:val="20"/>
        </w:rPr>
        <w:t>º</w:t>
      </w:r>
      <w:r w:rsidRPr="00FA3856">
        <w:rPr>
          <w:rFonts w:ascii="Times New Roman" w:hAnsi="Times New Roman" w:cs="Times New Roman"/>
          <w:szCs w:val="20"/>
        </w:rPr>
        <w:t>).</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eríodo de apuração encerra-se:</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os dias 31 de março, 30 de junho, 30 de setembro e 31 de dezembro, no caso de apuração trimestral do imposto de rend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no dia 31 de dezembro de cada ano-calendário, no caso de apuração anual do imposto de rend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na data da extinção da pessoa jurídica, assim entendida a destinação total de seu acervo líquid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na data do evento, nos casos de incorporação, fus</w:t>
      </w:r>
      <w:bookmarkStart w:id="116" w:name="Subitem_15.1.1"/>
      <w:bookmarkEnd w:id="116"/>
      <w:r w:rsidRPr="00FA3856">
        <w:rPr>
          <w:rFonts w:ascii="Times New Roman" w:hAnsi="Times New Roman" w:cs="Times New Roman"/>
          <w:szCs w:val="20"/>
        </w:rPr>
        <w:t>ão ou cisão da pessoa jurídica.</w:t>
      </w:r>
    </w:p>
    <w:p w:rsidR="003E1A5E" w:rsidRPr="00FA3856" w:rsidRDefault="003E1A5E" w:rsidP="003E1A5E">
      <w:pPr>
        <w:pStyle w:val="NormalWeb"/>
        <w:spacing w:before="0" w:after="0"/>
        <w:jc w:val="both"/>
        <w:rPr>
          <w:rFonts w:ascii="Times New Roman" w:hAnsi="Times New Roman" w:cs="Times New Roman"/>
          <w:b/>
          <w:bCs/>
          <w:szCs w:val="20"/>
        </w:rPr>
      </w:pPr>
    </w:p>
    <w:p w:rsidR="00CD73D7" w:rsidRPr="00FA3856" w:rsidRDefault="00CD73D7" w:rsidP="003E1A5E">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3E1A5E" w:rsidRPr="00FA3856">
        <w:rPr>
          <w:rFonts w:ascii="Times New Roman" w:hAnsi="Times New Roman" w:cs="Times New Roman"/>
          <w:szCs w:val="20"/>
        </w:rPr>
        <w:t xml:space="preserve"> </w:t>
      </w:r>
      <w:r w:rsidRPr="00FA3856">
        <w:rPr>
          <w:rFonts w:ascii="Times New Roman" w:hAnsi="Times New Roman" w:cs="Times New Roman"/>
          <w:szCs w:val="20"/>
        </w:rPr>
        <w:t xml:space="preserve">A pessoa jurídica incorporadora fica obrigada à entrega </w:t>
      </w:r>
      <w:r w:rsidR="00553BFA" w:rsidRPr="00FA3856">
        <w:rPr>
          <w:rFonts w:ascii="Times New Roman" w:hAnsi="Times New Roman" w:cs="Times New Roman"/>
          <w:szCs w:val="20"/>
        </w:rPr>
        <w:t>da ECF</w:t>
      </w:r>
      <w:r w:rsidRPr="00FA3856">
        <w:rPr>
          <w:rFonts w:ascii="Times New Roman" w:hAnsi="Times New Roman" w:cs="Times New Roman"/>
          <w:szCs w:val="20"/>
        </w:rPr>
        <w:t xml:space="preserve"> correspondente ao período transcorrido durante o ano-calendário do evento, no caso em que as </w:t>
      </w:r>
      <w:bookmarkStart w:id="117" w:name="Subitem_15.1.2"/>
      <w:bookmarkEnd w:id="117"/>
      <w:r w:rsidRPr="00FA3856">
        <w:rPr>
          <w:rFonts w:ascii="Times New Roman" w:hAnsi="Times New Roman" w:cs="Times New Roman"/>
          <w:szCs w:val="20"/>
        </w:rPr>
        <w:t>pessoas jurídicas, incorporadora e incorporada, não estivessem sob o mesmo controle societário desde o ano-calendário anterior ao do ev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5</w:t>
      </w:r>
      <w:r w:rsidRPr="00FA3856">
        <w:rPr>
          <w:rFonts w:ascii="Times New Roman" w:hAnsi="Times New Roman" w:cs="Times New Roman"/>
          <w:strike/>
          <w:szCs w:val="20"/>
        </w:rPr>
        <w:t>º</w:t>
      </w:r>
      <w:r w:rsidRPr="00FA3856">
        <w:rPr>
          <w:rFonts w:ascii="Times New Roman" w:hAnsi="Times New Roman" w:cs="Times New Roman"/>
          <w:szCs w:val="20"/>
        </w:rPr>
        <w:t>).</w:t>
      </w:r>
    </w:p>
    <w:p w:rsidR="003E1A5E" w:rsidRPr="00FA3856" w:rsidRDefault="003E1A5E"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3) </w:t>
      </w:r>
      <w:r w:rsidR="00CD73D7" w:rsidRPr="00FA3856">
        <w:rPr>
          <w:rFonts w:ascii="Times New Roman" w:hAnsi="Times New Roman" w:cs="Times New Roman"/>
          <w:b/>
          <w:bCs/>
          <w:szCs w:val="20"/>
        </w:rPr>
        <w:t>Pessoas Jurídicas Obrigadas ao Lucro Real</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tão obrigadas ao regime de tributação com base no lucro real, em cada ano-calendário, as pessoas jurídicas:</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18" w:name="subitem_15.1.3"/>
      <w:bookmarkEnd w:id="118"/>
      <w:r w:rsidRPr="00FA3856">
        <w:rPr>
          <w:rFonts w:ascii="Times New Roman" w:hAnsi="Times New Roman" w:cs="Times New Roman"/>
          <w:szCs w:val="20"/>
        </w:rPr>
        <w:t>apitalização e entidades de previdência privada abert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que tiverem lucros, rendimentos ou ganhos de capital oriundos do exterior;</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que, autorizadas pela legislação tributária, usufruam benefícios fiscais relativos à isenção ou redução do impost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que, no decorrer do ano-calendário, tenham efetuado pagamento mensal do imposto de renda, determinado sobre a base de cálculo estimada, na forma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FA3856">
        <w:rPr>
          <w:rStyle w:val="nfase"/>
          <w:rFonts w:ascii="Times New Roman" w:hAnsi="Times New Roman" w:cs="Times New Roman"/>
          <w:szCs w:val="20"/>
        </w:rPr>
        <w:t>factoring</w:t>
      </w:r>
      <w:r w:rsidRPr="00FA3856">
        <w:rPr>
          <w:rFonts w:ascii="Times New Roman" w:hAnsi="Times New Roman" w:cs="Times New Roman"/>
          <w:szCs w:val="20"/>
        </w:rPr>
        <w:t>).</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g) que explorem as atividades de securitização de créditos imobiliários, financeiros e do agronegócio.</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20C5D" w:rsidRPr="00FA3856" w:rsidRDefault="00C20C5D" w:rsidP="001A6818">
      <w:pPr>
        <w:pStyle w:val="NormalWeb"/>
        <w:spacing w:before="0" w:after="0"/>
        <w:ind w:left="600"/>
        <w:jc w:val="both"/>
        <w:rPr>
          <w:rFonts w:ascii="Times New Roman" w:hAnsi="Times New Roman" w:cs="Times New Roman"/>
          <w:b/>
          <w:bCs/>
          <w:szCs w:val="20"/>
        </w:rPr>
      </w:pP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e da parcela das receitas auferidas nas exportações às pessoas vinculadas ou aos países e dependências com tributação favorecida que exceder ao valor já apropriado na escrituração da empres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64, de 10 de abril de 2000).</w:t>
      </w:r>
    </w:p>
    <w:p w:rsidR="00FF24CB" w:rsidRPr="00FA3856" w:rsidRDefault="00FF24CB" w:rsidP="00FF24CB">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3) Art 22, das Instrução Normativa RFB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515, de 24 de novembro de 2014:</w:t>
      </w:r>
    </w:p>
    <w:p w:rsidR="00FF24CB" w:rsidRPr="00FA3856" w:rsidRDefault="00FF24CB" w:rsidP="00FF24CB">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 2º A obrigatoriedade a que se refere o inciso III do caput não se aplica à pessoa jurídica que auferir receita de exportação de mercadorias e da prestação direta de serviços no exterior.</w:t>
      </w:r>
    </w:p>
    <w:p w:rsidR="00FF24CB" w:rsidRPr="00FA3856" w:rsidRDefault="00FF24CB" w:rsidP="00FF24C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3º Para fins do § 2º, não se considera direta a prestação de serviços realizada no exterior por intermédio de filiais, sucursais, agências, representações, coligadas, controladas e outras unidades descentralizadas da pessoa jurídica que lhes sejam assemelhadas.</w:t>
      </w:r>
    </w:p>
    <w:p w:rsidR="00FF24CB" w:rsidRPr="00FA3856" w:rsidRDefault="00FF24CB" w:rsidP="00FF24C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4º Estão obrigadas ao regime de tributação do lucro real as pessoas jurídicas que explorem a atividade de compras de direitos creditórios, ainda que se destinem à formação de lastro de valores mobiliários (securitização).</w:t>
      </w:r>
    </w:p>
    <w:p w:rsidR="00FF24CB" w:rsidRPr="00FA3856" w:rsidRDefault="00FF24CB" w:rsidP="00FF24C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pessoas jurídicas não mais sujeitas ao RTT(sob efeitos dos arts. 1º e 2º, 4º a 70, da Lei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2.973/2014) devem observar o conceito de receita bruta disciplinado no art. 3</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da Instrução Normativa RFB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515, de 24 de novembro de 2014, cujo inciso. IV pode contemplar as receitas decorrentes da aplicação do Método da Equivalência Patrimonial (MEP) percebidas pelas "holdings". </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4) </w:t>
      </w:r>
      <w:r w:rsidR="00CD73D7" w:rsidRPr="00FA3856">
        <w:rPr>
          <w:rFonts w:ascii="Times New Roman" w:hAnsi="Times New Roman" w:cs="Times New Roman"/>
          <w:b/>
          <w:bCs/>
          <w:szCs w:val="20"/>
        </w:rPr>
        <w:t>Apuração do Imposto de Renda com Base no Lucro Real (Trimestral e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devem apurar trimestralmente o imposto de renda com base no lucro re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sta opção alcança, inclusive, as pessoas jurídicas que, em qualquer trimestre do ano-calendário, tenham arbitrado o lucro ou tenham se utilizado da faculdade de suspender ou reduzir </w:t>
      </w:r>
      <w:r w:rsidR="00C20C5D" w:rsidRPr="00FA3856">
        <w:rPr>
          <w:rFonts w:ascii="Times New Roman" w:hAnsi="Times New Roman" w:cs="Times New Roman"/>
          <w:szCs w:val="20"/>
        </w:rPr>
        <w:t>o valor dos pagamentos mensais</w:t>
      </w:r>
      <w:r w:rsidRPr="00FA3856">
        <w:rPr>
          <w:rFonts w:ascii="Times New Roman" w:hAnsi="Times New Roman" w:cs="Times New Roman"/>
          <w:szCs w:val="20"/>
        </w:rPr>
        <w:t>, mediante a elaboração de balanços ou balancetes de suspensão ou redução (art. 37, § 5</w:t>
      </w:r>
      <w:r w:rsidRPr="00FA3856">
        <w:rPr>
          <w:rFonts w:ascii="Times New Roman" w:hAnsi="Times New Roman" w:cs="Times New Roman"/>
          <w:strike/>
          <w:szCs w:val="20"/>
        </w:rPr>
        <w:t>º</w:t>
      </w:r>
      <w:r w:rsidRPr="00FA3856">
        <w:rPr>
          <w:rFonts w:ascii="Times New Roman" w:hAnsi="Times New Roman" w:cs="Times New Roman"/>
          <w:szCs w:val="20"/>
        </w:rPr>
        <w:t>,</w:t>
      </w:r>
      <w:bookmarkStart w:id="119" w:name="Subitem_15.1.4"/>
      <w:bookmarkEnd w:id="119"/>
      <w:r w:rsidRPr="00FA3856">
        <w:rPr>
          <w:rFonts w:ascii="Times New Roman" w:hAnsi="Times New Roman" w:cs="Times New Roman"/>
          <w:szCs w:val="20"/>
        </w:rPr>
        <w:t xml:space="preserve"> e art. 57, §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com a nova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e alterações pos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4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 </w:t>
      </w:r>
      <w:r w:rsidR="00CD73D7" w:rsidRPr="00FA3856">
        <w:rPr>
          <w:rFonts w:ascii="Times New Roman" w:hAnsi="Times New Roman" w:cs="Times New Roman"/>
          <w:b/>
          <w:bCs/>
          <w:szCs w:val="20"/>
        </w:rPr>
        <w:t>Determinação da Base de Cálculo Estimada (Anu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1) </w:t>
      </w:r>
      <w:r w:rsidR="00CD73D7" w:rsidRPr="00FA3856">
        <w:rPr>
          <w:rFonts w:ascii="Times New Roman" w:hAnsi="Times New Roman" w:cs="Times New Roman"/>
          <w:b/>
          <w:bCs/>
          <w:szCs w:val="20"/>
        </w:rPr>
        <w:t>Percentuais a Serem Aplicados Sobre a Receita Bruta Mensal</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o imposto, em cada mês, é determinada mediante a aplicação dos seguintes percentuai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8% (oito por cento) sobre a receita bruta mensal proveniente:</w:t>
      </w:r>
    </w:p>
    <w:p w:rsidR="00CD73D7" w:rsidRPr="00FA3856" w:rsidRDefault="00CD73D7" w:rsidP="00C20C5D">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da venda de produtos de fabricação própri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da venda de mercadorias adquiridas para reven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4) da atividade rural;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lastRenderedPageBreak/>
        <w:t>b.5) de serviços hospitalare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6) do transporte de </w:t>
      </w:r>
      <w:bookmarkStart w:id="120" w:name="subitem_15.1.5"/>
      <w:bookmarkEnd w:id="120"/>
      <w:r w:rsidRPr="00FA3856">
        <w:rPr>
          <w:rFonts w:ascii="Times New Roman" w:hAnsi="Times New Roman" w:cs="Times New Roman"/>
          <w:szCs w:val="20"/>
        </w:rPr>
        <w:t>carga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7) das atividades de loteamento de terrenos, </w:t>
      </w:r>
      <w:bookmarkStart w:id="121" w:name="subitem_15.1.5.1"/>
      <w:bookmarkEnd w:id="121"/>
      <w:r w:rsidRPr="00FA3856">
        <w:rPr>
          <w:rFonts w:ascii="Times New Roman" w:hAnsi="Times New Roman" w:cs="Times New Roman"/>
          <w:szCs w:val="20"/>
        </w:rPr>
        <w:t>incorporação imobiliária e venda de imóveis construídos ou adquiridos para reven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de outras atividades não caracterizadas como prestação de serviço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16% (dezesseis por cento) sobre a receita bruta mensal auferida pela prestação de serviços de transporte, exceto o de carga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32% (trinta e dois por cento) sobre a receita bruta mensal auferida com as atividades de:</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prestação de serviços, relativos ao exercício de profissão legalmente regulamenta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intermediação de negócio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d.3) administração, locação ou cessão de bens imóveis, móveis ou direitos de qualquer natureza;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4) construção por administração ou por empreitada unicamente de mão-de-obra;</w:t>
      </w:r>
    </w:p>
    <w:p w:rsidR="00CD73D7" w:rsidRPr="00FA3856" w:rsidRDefault="00CD73D7" w:rsidP="00C20C5D">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5)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FA3856">
        <w:rPr>
          <w:rStyle w:val="nfase"/>
          <w:rFonts w:ascii="Times New Roman" w:hAnsi="Times New Roman" w:cs="Times New Roman"/>
          <w:szCs w:val="20"/>
        </w:rPr>
        <w:t>factoring</w:t>
      </w:r>
      <w:r w:rsidRPr="00FA3856">
        <w:rPr>
          <w:rFonts w:ascii="Times New Roman" w:hAnsi="Times New Roman" w:cs="Times New Roman"/>
          <w:szCs w:val="20"/>
        </w:rPr>
        <w:t>);</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6) prestação de qualquer outra espécie de serviço não mencionada neste subitem.</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s atividades de corretagem (seguros, imóveis, etc.) e as de representação comercial são consideradas atividades de intermediação de negóci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No caso de atividades diversificadas, deve ser aplicado o percentual correspondente sobre a receita proveniente de cada atividade.</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sociedades cooperativas de consumo e as demais quanto aos atos não cooperados, utilizam os percentuais de acordo com a natureza de suas atividade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2) </w:t>
      </w:r>
      <w:r w:rsidR="00CD73D7" w:rsidRPr="00FA3856">
        <w:rPr>
          <w:rFonts w:ascii="Times New Roman" w:hAnsi="Times New Roman" w:cs="Times New Roman"/>
          <w:b/>
          <w:bCs/>
          <w:szCs w:val="20"/>
        </w:rPr>
        <w:t>Determinação da Base de Cálculo do Imposto Por Meio de Percentual Favorecid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pessoas jurídicas exclusivamente prestadoras de serviços em geral, mencionadas nas alíneas "d.2" a "d.6" </w:t>
      </w:r>
      <w:r w:rsidR="00C20C5D" w:rsidRPr="00FA3856">
        <w:rPr>
          <w:rFonts w:ascii="Times New Roman" w:hAnsi="Times New Roman" w:cs="Times New Roman"/>
          <w:szCs w:val="20"/>
        </w:rPr>
        <w:t>do subitem I.5.1</w:t>
      </w:r>
      <w:r w:rsidRPr="00FA3856">
        <w:rPr>
          <w:rFonts w:ascii="Times New Roman" w:hAnsi="Times New Roman" w:cs="Times New Roman"/>
          <w:szCs w:val="20"/>
        </w:rPr>
        <w:t>, cuja receita bruta anual seja de até R$ 120.000,00, podem utilizar, para determinação da base de cálculo do imposto de renda mensal, o percentual de 16% (dezesseis por cent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diferença deve ser paga em Darf separado, nos códigos 2362 (pessoas jurídi</w:t>
      </w:r>
      <w:bookmarkStart w:id="122" w:name="Subitem_15.1.5.2"/>
      <w:bookmarkEnd w:id="122"/>
      <w:r w:rsidRPr="00FA3856">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3) </w:t>
      </w:r>
      <w:r w:rsidR="00CD73D7" w:rsidRPr="00FA3856">
        <w:rPr>
          <w:rFonts w:ascii="Times New Roman" w:hAnsi="Times New Roman" w:cs="Times New Roman"/>
          <w:b/>
          <w:bCs/>
          <w:szCs w:val="20"/>
        </w:rPr>
        <w:t>Definição de Receita Bruta</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receita bruta das vendas e serviços compreende o produto da venda de bens nas operações de conta própria, o preço dos serviços prestados e o resultado auferido nas operações de conta alheia, observando-se que:</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23" w:name="Subitem_15.1.5.3"/>
      <w:bookmarkEnd w:id="123"/>
      <w:r w:rsidRPr="00FA3856">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598, de 1977, deve ser reconhecida no mês do recebiment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 as receitas obtidas pelas empresas de </w:t>
      </w:r>
      <w:r w:rsidRPr="00FA3856">
        <w:rPr>
          <w:rStyle w:val="nfase"/>
          <w:rFonts w:ascii="Times New Roman" w:hAnsi="Times New Roman" w:cs="Times New Roman"/>
          <w:szCs w:val="20"/>
        </w:rPr>
        <w:t>factoring</w:t>
      </w:r>
      <w:r w:rsidRPr="00FA3856">
        <w:rPr>
          <w:rFonts w:ascii="Times New Roman" w:hAnsi="Times New Roman" w:cs="Times New Roman"/>
          <w:szCs w:val="20"/>
        </w:rPr>
        <w:t>, representadas pela diferença entre a quantia expressa no título de crédito adquirido e o valor pago, devem ser reconhecidas na data da operaçã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a receita bruta não se incluem as vendas canceladas, os descontos incondicionais concedidos e os impostos não cumulativos cobrados destacadamente do comprador ou contratante dos quais o vendedor dos bens ou o prestador dos serviços seja mero depositário IPI.</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4) </w:t>
      </w:r>
      <w:r w:rsidR="00CD73D7" w:rsidRPr="00FA3856">
        <w:rPr>
          <w:rFonts w:ascii="Times New Roman" w:hAnsi="Times New Roman" w:cs="Times New Roman"/>
          <w:b/>
          <w:bCs/>
          <w:szCs w:val="20"/>
        </w:rPr>
        <w:t>Acréscimos à Base de Cálcul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ão acrescidos à base de cálculo, no mês em que forem auferidos, os ganhos de capital, as demais receitas e os resultados positivos decorrentes de receitas não compreendidas na atividade, inclusive:</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s rendimentos auferidos nas operações de mútuo realizadas entre pessoas jurídicas controladoras, controladas, coligadas ou interligad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ganhos auferidos em operações de cobertura (</w:t>
      </w:r>
      <w:r w:rsidRPr="00FA3856">
        <w:rPr>
          <w:rStyle w:val="nfase"/>
          <w:rFonts w:ascii="Times New Roman" w:hAnsi="Times New Roman" w:cs="Times New Roman"/>
          <w:szCs w:val="20"/>
        </w:rPr>
        <w:t>hedge</w:t>
      </w:r>
      <w:r w:rsidRPr="00FA3856">
        <w:rPr>
          <w:rFonts w:ascii="Times New Roman" w:hAnsi="Times New Roman" w:cs="Times New Roman"/>
          <w:szCs w:val="20"/>
        </w:rPr>
        <w:t>) realizadas em bolsas de valores, de mercadorias e de futuros ou no mercado de balcã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w:t>
      </w:r>
      <w:bookmarkStart w:id="124" w:name="subitem_15.1.5.4"/>
      <w:bookmarkEnd w:id="124"/>
      <w:r w:rsidRPr="00FA3856">
        <w:rPr>
          <w:rFonts w:ascii="Times New Roman" w:hAnsi="Times New Roman" w:cs="Times New Roman"/>
          <w:szCs w:val="20"/>
        </w:rPr>
        <w:t>ocial da pessoa jurídica, deduzida dos encargos necessários à sua percepção;</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os juros equivalentes à taxa do Sistema Especial de Liquidação e Custódia (Selic), para títulos federais, acumulada mensalmente, relativos a impostos e contribuições a serem restituídos ou compensado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g) as variações monetárias ativ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i) os ganhos de capital auferidos na devolução de capital em bens e direit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6313F" w:rsidRPr="00FA3856" w:rsidRDefault="00C6313F" w:rsidP="001A6818">
      <w:pPr>
        <w:pStyle w:val="NormalWeb"/>
        <w:spacing w:before="0" w:after="0"/>
        <w:ind w:left="600"/>
        <w:jc w:val="both"/>
        <w:rPr>
          <w:rFonts w:ascii="Times New Roman" w:hAnsi="Times New Roman" w:cs="Times New Roman"/>
          <w:b/>
          <w:bCs/>
          <w:szCs w:val="20"/>
        </w:rPr>
      </w:pPr>
    </w:p>
    <w:p w:rsidR="00C6313F" w:rsidRPr="00FA3856" w:rsidRDefault="00C6313F"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20C5D"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xml:space="preserve">1) Quanto à alínea "g",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Quanto à alínea "h",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5) </w:t>
      </w:r>
      <w:r w:rsidR="00CD73D7" w:rsidRPr="00FA3856">
        <w:rPr>
          <w:rFonts w:ascii="Times New Roman" w:hAnsi="Times New Roman" w:cs="Times New Roman"/>
          <w:b/>
          <w:bCs/>
          <w:szCs w:val="20"/>
        </w:rPr>
        <w:t>Valores Não Integrantes da Base de Cálcul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integram a base de cálculo do imposto de renda mens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os rendimentos e ganhos líquidos produzidos por aplicação financeira de renda fixa e variável, inclusive:</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2) o rendimento auferido em operações de mútuo e de compra vinculada à revenda, no mercado secundário, tendo por objeto ouro, ativo financeiro;</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3) o rendimento auferido no resgate de quotas de fundo de investimento, clube de investimento e outros fundos da espécie renda variável;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4) os rendimentos auferidos em operações de </w:t>
      </w:r>
      <w:r w:rsidRPr="00FA3856">
        <w:rPr>
          <w:rFonts w:ascii="Times New Roman" w:hAnsi="Times New Roman" w:cs="Times New Roman"/>
          <w:i/>
          <w:iCs/>
          <w:szCs w:val="20"/>
        </w:rPr>
        <w:t>swap</w:t>
      </w:r>
      <w:r w:rsidRPr="00FA3856">
        <w:rPr>
          <w:rFonts w:ascii="Times New Roman" w:hAnsi="Times New Roman" w:cs="Times New Roman"/>
          <w:szCs w:val="20"/>
        </w:rPr>
        <w:t>;</w:t>
      </w:r>
    </w:p>
    <w:p w:rsidR="00C20C5D" w:rsidRPr="00FA3856" w:rsidRDefault="00C20C5D" w:rsidP="00C20C5D">
      <w:pPr>
        <w:pStyle w:val="NormalWeb"/>
        <w:spacing w:before="0" w:after="0"/>
        <w:ind w:left="600"/>
        <w:jc w:val="both"/>
        <w:rPr>
          <w:rStyle w:val="Forte"/>
          <w:rFonts w:ascii="Times New Roman" w:hAnsi="Times New Roman" w:cs="Times New Roman"/>
          <w:szCs w:val="20"/>
        </w:rPr>
      </w:pPr>
    </w:p>
    <w:p w:rsidR="00CD73D7" w:rsidRPr="00FA3856" w:rsidRDefault="00CD73D7" w:rsidP="00C20C5D">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r w:rsidR="00C20C5D" w:rsidRPr="00FA3856">
        <w:rPr>
          <w:rFonts w:ascii="Times New Roman" w:hAnsi="Times New Roman" w:cs="Times New Roman"/>
          <w:szCs w:val="20"/>
        </w:rPr>
        <w:t xml:space="preserve"> </w:t>
      </w:r>
      <w:r w:rsidRPr="00FA3856">
        <w:rPr>
          <w:rFonts w:ascii="Times New Roman" w:hAnsi="Times New Roman" w:cs="Times New Roman"/>
          <w:szCs w:val="20"/>
        </w:rPr>
        <w:t>Os rendimentos e ganhos líquidos produzidos por aplicações financeiras de renda fixa e va</w:t>
      </w:r>
      <w:bookmarkStart w:id="125" w:name="subitem_15.1.5.5"/>
      <w:bookmarkEnd w:id="125"/>
      <w:r w:rsidRPr="00FA3856">
        <w:rPr>
          <w:rFonts w:ascii="Times New Roman" w:hAnsi="Times New Roman" w:cs="Times New Roman"/>
          <w:szCs w:val="20"/>
        </w:rPr>
        <w:t xml:space="preserve">riável serão considerados na determinação da base de cálculo do imposto de renda mensal quando não </w:t>
      </w:r>
      <w:r w:rsidR="00C20C5D" w:rsidRPr="00FA3856">
        <w:rPr>
          <w:rFonts w:ascii="Times New Roman" w:hAnsi="Times New Roman" w:cs="Times New Roman"/>
          <w:szCs w:val="20"/>
        </w:rPr>
        <w:t>forem</w:t>
      </w:r>
      <w:r w:rsidRPr="00FA3856">
        <w:rPr>
          <w:rFonts w:ascii="Times New Roman" w:hAnsi="Times New Roman" w:cs="Times New Roman"/>
          <w:szCs w:val="20"/>
        </w:rPr>
        <w:t xml:space="preserve"> submetidos à incidência na fonte ou ao recolhimento mensal obrigató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s. 65 a </w:t>
      </w:r>
      <w:r w:rsidR="00B5790B" w:rsidRPr="00FA3856">
        <w:rPr>
          <w:rFonts w:ascii="Times New Roman" w:hAnsi="Times New Roman" w:cs="Times New Roman"/>
          <w:szCs w:val="20"/>
        </w:rPr>
        <w:t>75; Lei</w:t>
      </w:r>
      <w:r w:rsidRPr="00FA3856">
        <w:rPr>
          <w:rFonts w:ascii="Times New Roman" w:hAnsi="Times New Roman" w:cs="Times New Roman"/>
          <w:szCs w:val="20"/>
        </w:rPr>
        <w:t xml:space="preserve">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s. 35 e 28, § 9</w:t>
      </w:r>
      <w:r w:rsidRPr="00FA3856">
        <w:rPr>
          <w:rFonts w:ascii="Times New Roman" w:hAnsi="Times New Roman" w:cs="Times New Roman"/>
          <w:strike/>
          <w:szCs w:val="20"/>
        </w:rPr>
        <w:t>º</w:t>
      </w:r>
      <w:r w:rsidRPr="00FA3856">
        <w:rPr>
          <w:rFonts w:ascii="Times New Roman" w:hAnsi="Times New Roman" w:cs="Times New Roman"/>
          <w:szCs w:val="20"/>
        </w:rPr>
        <w:t>).</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b) as recuperações de créditos que não representem ingressos de novas receitas; </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 a reversão de saldo de provisões anteriormente constituídas;</w:t>
      </w:r>
    </w:p>
    <w:p w:rsidR="00CD73D7" w:rsidRPr="00FA3856" w:rsidRDefault="00CD73D7" w:rsidP="00C20C5D">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d) os lucros e dividendos decorrentes de participações societárias avaliadas pelo custo de aquisição e a contrapartida do ajuste por aumento do valor de investimentos avaliados pelo método da equivalência patrimonial;</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 os juros sobre o capital próprio auferid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C20C5D">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C20C5D" w:rsidRPr="00FA3856">
        <w:rPr>
          <w:rFonts w:ascii="Times New Roman" w:hAnsi="Times New Roman" w:cs="Times New Roman"/>
          <w:szCs w:val="20"/>
        </w:rPr>
        <w:t xml:space="preserve"> </w:t>
      </w:r>
      <w:r w:rsidRPr="00FA3856">
        <w:rPr>
          <w:rFonts w:ascii="Times New Roman" w:hAnsi="Times New Roman" w:cs="Times New Roman"/>
          <w:szCs w:val="20"/>
        </w:rPr>
        <w:t>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rsidR="00C20C5D" w:rsidRPr="00FA3856" w:rsidRDefault="00C20C5D" w:rsidP="001A6818">
      <w:pPr>
        <w:pStyle w:val="NormalWeb"/>
        <w:spacing w:before="0" w:after="0"/>
        <w:jc w:val="both"/>
        <w:rPr>
          <w:rFonts w:ascii="Times New Roman" w:hAnsi="Times New Roman" w:cs="Times New Roman"/>
          <w:b/>
          <w:bCs/>
          <w:szCs w:val="20"/>
        </w:rPr>
      </w:pPr>
    </w:p>
    <w:p w:rsidR="00C20C5D" w:rsidRPr="00FA3856" w:rsidRDefault="00C20C5D">
      <w:pPr>
        <w:spacing w:after="200" w:line="276" w:lineRule="auto"/>
        <w:rPr>
          <w:rFonts w:eastAsia="Arial Unicode MS"/>
          <w:b/>
          <w:bCs/>
          <w:szCs w:val="20"/>
          <w:lang w:eastAsia="ar-SA"/>
        </w:rPr>
      </w:pPr>
      <w:r w:rsidRPr="00FA3856">
        <w:rPr>
          <w:b/>
          <w:bCs/>
          <w:szCs w:val="20"/>
        </w:rPr>
        <w:br w:type="page"/>
      </w: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6) </w:t>
      </w:r>
      <w:r w:rsidR="00CD73D7" w:rsidRPr="00FA3856">
        <w:rPr>
          <w:rFonts w:ascii="Times New Roman" w:hAnsi="Times New Roman" w:cs="Times New Roman"/>
          <w:b/>
          <w:bCs/>
          <w:szCs w:val="20"/>
        </w:rPr>
        <w:t>Determinação do Imposto de Renda Devido</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1) </w:t>
      </w:r>
      <w:r w:rsidR="00CD73D7" w:rsidRPr="00FA3856">
        <w:rPr>
          <w:rFonts w:ascii="Times New Roman" w:hAnsi="Times New Roman" w:cs="Times New Roman"/>
          <w:b/>
          <w:bCs/>
          <w:szCs w:val="20"/>
        </w:rPr>
        <w:t>Alíquota (Trimestral e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líquota do imposto de renda é de 15% (quinze por cento) sobre o lucro real apurado pelas pessoas jurídicas em ger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2) </w:t>
      </w:r>
      <w:r w:rsidR="00CD73D7" w:rsidRPr="00FA3856">
        <w:rPr>
          <w:rFonts w:ascii="Times New Roman" w:hAnsi="Times New Roman" w:cs="Times New Roman"/>
          <w:b/>
          <w:bCs/>
          <w:szCs w:val="20"/>
        </w:rPr>
        <w:t>Adicional (Trimestral e Anual)</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líquota do adicional é única para todas as pessoas jurídicas, inclusive instituições financeiras, sociedades seguradoras e assemelhada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adicion</w:t>
      </w:r>
      <w:bookmarkStart w:id="126" w:name="subitem_15.1.6"/>
      <w:bookmarkEnd w:id="126"/>
      <w:r w:rsidRPr="00FA3856">
        <w:rPr>
          <w:rFonts w:ascii="Times New Roman" w:hAnsi="Times New Roman" w:cs="Times New Roman"/>
          <w:szCs w:val="20"/>
        </w:rPr>
        <w:t>al incide, inclusive, sobre os resultados tribut</w:t>
      </w:r>
      <w:bookmarkStart w:id="127" w:name="subitem_15.1.6.1"/>
      <w:bookmarkEnd w:id="127"/>
      <w:r w:rsidRPr="00FA3856">
        <w:rPr>
          <w:rFonts w:ascii="Times New Roman" w:hAnsi="Times New Roman" w:cs="Times New Roman"/>
          <w:szCs w:val="20"/>
        </w:rPr>
        <w:t>áveis de pessoa jurídica que explore atividade ru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3</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 xml:space="preserve">). No caso de atividades mistas, a base de cálculo do adicional será </w:t>
      </w:r>
      <w:bookmarkStart w:id="128" w:name="Subitem_15.1.6.2"/>
      <w:bookmarkEnd w:id="128"/>
      <w:r w:rsidRPr="00FA3856">
        <w:rPr>
          <w:rFonts w:ascii="Times New Roman" w:hAnsi="Times New Roman" w:cs="Times New Roman"/>
          <w:szCs w:val="20"/>
        </w:rPr>
        <w:t>a soma do lucro real apurado nas atividades em geral com o lucro real apurado na atividade rur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3) </w:t>
      </w:r>
      <w:r w:rsidR="00CD73D7" w:rsidRPr="00FA3856">
        <w:rPr>
          <w:rFonts w:ascii="Times New Roman" w:hAnsi="Times New Roman" w:cs="Times New Roman"/>
          <w:b/>
          <w:bCs/>
          <w:szCs w:val="20"/>
        </w:rPr>
        <w:t>Suspensão ou Redução do Pagamento do Imposto de Renda Mensal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Exemplo 1:</w:t>
      </w:r>
      <w:r w:rsidRPr="00FA3856">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Janeiro: Receita Bruta R$ 1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8.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w:t>
      </w:r>
      <w:bookmarkStart w:id="129" w:name="subitem_15.1.6.3"/>
      <w:bookmarkEnd w:id="129"/>
      <w:r w:rsidRPr="00FA3856">
        <w:rPr>
          <w:rFonts w:ascii="Times New Roman" w:hAnsi="Times New Roman" w:cs="Times New Roman"/>
          <w:szCs w:val="20"/>
        </w:rPr>
        <w:t xml:space="preserve">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2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evereiro: Receita Bruta R$ 2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6.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AF7983"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2.4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Março: Lucro Real até 31/03 R$ 2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apurado R$ 3.0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até 31 de março resultou em R$ 3.000,00, poderá suspender o pagamento respectivo, por ser este inferior àquele valor.</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3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2</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30).</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ndo o exemplo 1 e o disposto no item "2" acima, te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JAN - R$ 1.200,00 - vencimento último dia útil de FEV</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FEV - R$ 2.400,00 - vencimento último dia útil de MA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MAR - R$ - - vencimento último dia útil de AB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 xml:space="preserve">Exemplo 2: </w:t>
      </w:r>
      <w:r w:rsidRPr="00FA3856">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Janeiro: Receita Bruta R$1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8.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2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evereiro: Receita Bruta R$2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6.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2.4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Março: Receita Bruta R$ 15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2.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8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Março: Lucro Real até 31/03 R$ 3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apurado R$ 4.5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rsidR="00AF7983" w:rsidRPr="00FA3856" w:rsidRDefault="00AF7983" w:rsidP="001A6818">
      <w:pPr>
        <w:pStyle w:val="NormalWeb"/>
        <w:spacing w:before="0" w:after="0"/>
        <w:ind w:left="600"/>
        <w:jc w:val="both"/>
        <w:rPr>
          <w:rStyle w:val="Forte"/>
          <w:rFonts w:ascii="Times New Roman" w:hAnsi="Times New Roman" w:cs="Times New Roman"/>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3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2</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30).</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ndo o exemplo 2 e o disposto no item "2" acima, te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JAN - R$ 1.200,00 - vencimento último dia útil de FEV</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FEV - R$ 2.400,00 - vencimento último dia útil de MA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MAR - R$ 900,00 - vencimento último dia útil de AB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lastRenderedPageBreak/>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rsidR="00AF7983" w:rsidRPr="00FA3856" w:rsidRDefault="00AF7983" w:rsidP="00AF7983">
      <w:pPr>
        <w:pStyle w:val="NormalWeb"/>
        <w:spacing w:before="0" w:after="0"/>
        <w:jc w:val="both"/>
        <w:rPr>
          <w:rFonts w:ascii="Times New Roman" w:hAnsi="Times New Roman" w:cs="Times New Roman"/>
          <w:b/>
          <w:bCs/>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nova redação dada pel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pelo art. 35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991-15, de 2000, e reedições; e pelo art. 74 da </w:t>
      </w:r>
      <w:hyperlink r:id="rId36"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xml:space="preserve">, de 2001, e os rendimentos e os ganhos de capital, auferidos no exterior, nesse balanço ou balancete, para fins do cálculo </w:t>
      </w:r>
      <w:r w:rsidR="00AF7983" w:rsidRPr="00FA3856">
        <w:rPr>
          <w:rFonts w:ascii="Times New Roman" w:hAnsi="Times New Roman" w:cs="Times New Roman"/>
          <w:szCs w:val="20"/>
        </w:rPr>
        <w:t>do imposto de renda</w:t>
      </w:r>
      <w:r w:rsidRPr="00FA3856">
        <w:rPr>
          <w:rFonts w:ascii="Times New Roman" w:hAnsi="Times New Roman" w:cs="Times New Roman"/>
          <w:szCs w:val="20"/>
        </w:rPr>
        <w:t>.</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4) </w:t>
      </w:r>
      <w:r w:rsidR="00CD73D7" w:rsidRPr="00FA3856">
        <w:rPr>
          <w:rFonts w:ascii="Times New Roman" w:hAnsi="Times New Roman" w:cs="Times New Roman"/>
          <w:b/>
          <w:bCs/>
          <w:szCs w:val="20"/>
        </w:rPr>
        <w:t>Dedução do Imposto Devido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jeita ao lucro real pode deduzir do imposto devid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a) os seguintes incentivos fiscais: Caráter Cultural e Artístico, Programa de Alimentação do Trabalhador, Desenvolvimento Tecnológico Industrial/Agropecuário, aprovados até 31 de dezembro de 2005, Atividade Audiovisual, Fundos do Direito da Criança e do Adolescente, Regionais de Redução e/ou Isenção do Imposto, Isenção/Prouni, e de Redução por Reinvestimento, Atividades de Caráter Desportivo, Fundos Nacional, Estaduais ou Municipais do Idoso e Remuneração da Prorrogação da Licença-Maternidade, em conformidade com a legislação pertinente;</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AF7983" w:rsidRPr="00FA3856">
        <w:rPr>
          <w:rFonts w:ascii="Times New Roman" w:hAnsi="Times New Roman" w:cs="Times New Roman"/>
          <w:szCs w:val="20"/>
        </w:rPr>
        <w:t xml:space="preserve"> </w:t>
      </w:r>
      <w:r w:rsidRPr="00FA3856">
        <w:rPr>
          <w:rFonts w:ascii="Times New Roman" w:hAnsi="Times New Roman" w:cs="Times New Roman"/>
          <w:szCs w:val="20"/>
        </w:rPr>
        <w:t>Os incentivos fiscais citados acima, à exceção dos relativos a Desenvolvimento Tecnológico Industrial/Agropecuário, aprovados até 31 de dezembro de 2005, dos Re</w:t>
      </w:r>
      <w:bookmarkStart w:id="130" w:name="subitem_15.1.6.4"/>
      <w:bookmarkEnd w:id="130"/>
      <w:r w:rsidRPr="00FA3856">
        <w:rPr>
          <w:rFonts w:ascii="Times New Roman" w:hAnsi="Times New Roman" w:cs="Times New Roman"/>
          <w:szCs w:val="20"/>
        </w:rPr>
        <w:t>gionais de Redução e/ou Isenção do Imposto, e dos de Redução por Reinvestimento, podem ser deduzidos do imposto devido calculado sobre base de cálculo estimada mensalmente com base na receita brut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b) o imposto de renda pago ou retido na fonte sobre as receitas que integram a base de cálculo do imposto devido;</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 imposto pago no exterior sobre lucros disponibilizados, rendi</w:t>
      </w:r>
      <w:r w:rsidR="00AF7983" w:rsidRPr="00FA3856">
        <w:rPr>
          <w:rFonts w:ascii="Times New Roman" w:hAnsi="Times New Roman" w:cs="Times New Roman"/>
          <w:szCs w:val="20"/>
        </w:rPr>
        <w:t>mentos e ganhos de capital</w:t>
      </w:r>
      <w:r w:rsidRPr="00FA3856">
        <w:rPr>
          <w:rFonts w:ascii="Times New Roman" w:hAnsi="Times New Roman" w:cs="Times New Roman"/>
          <w:szCs w:val="20"/>
        </w:rPr>
        <w:t>;</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AF7983" w:rsidRPr="00FA3856" w:rsidRDefault="00AF7983">
      <w:pPr>
        <w:spacing w:after="200" w:line="276" w:lineRule="auto"/>
        <w:rPr>
          <w:rFonts w:eastAsia="Arial Unicode MS"/>
          <w:b/>
          <w:bCs/>
          <w:szCs w:val="20"/>
          <w:lang w:eastAsia="ar-SA"/>
        </w:rPr>
      </w:pPr>
      <w:r w:rsidRPr="00FA3856">
        <w:rPr>
          <w:b/>
          <w:bCs/>
          <w:szCs w:val="20"/>
        </w:rPr>
        <w:br w:type="page"/>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compensação dos tributos pagos no país de domicílio da filial, sucursal, cont</w:t>
      </w:r>
      <w:r w:rsidR="00AF7983" w:rsidRPr="00FA3856">
        <w:rPr>
          <w:rFonts w:ascii="Times New Roman" w:hAnsi="Times New Roman" w:cs="Times New Roman"/>
          <w:szCs w:val="20"/>
        </w:rPr>
        <w:t>rolada ou coligada da pessoa jur</w:t>
      </w:r>
      <w:r w:rsidRPr="00FA3856">
        <w:rPr>
          <w:rFonts w:ascii="Times New Roman" w:hAnsi="Times New Roman" w:cs="Times New Roman"/>
          <w:szCs w:val="20"/>
        </w:rPr>
        <w:t>ídica e o pago relativamente a rendimentos e ganhos de capital auferidos no exterior está limitada:</w:t>
      </w:r>
    </w:p>
    <w:p w:rsidR="00CD73D7" w:rsidRPr="00FA3856" w:rsidRDefault="00CD73D7" w:rsidP="00AF798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ao imposto pago no exterior, correspond</w:t>
      </w:r>
      <w:bookmarkStart w:id="131" w:name="subitem_15.1.6.4/Atencao"/>
      <w:bookmarkEnd w:id="131"/>
      <w:r w:rsidRPr="00FA3856">
        <w:rPr>
          <w:rFonts w:ascii="Times New Roman" w:hAnsi="Times New Roman" w:cs="Times New Roman"/>
          <w:szCs w:val="20"/>
        </w:rPr>
        <w:t>ente aos lucros de cada filial, sucursal, controlada ou coligada e aos rendimentos e ganhos de capital que houverem sido computados na determinação do lucro real; e</w:t>
      </w:r>
    </w:p>
    <w:p w:rsidR="00AF7983" w:rsidRPr="00FA3856" w:rsidRDefault="00CD73D7" w:rsidP="00AF7983">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6, de 1999, e reedições);</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 o imposto de renda retido na fonte 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f) o imposto de renda retido na fonte por Entidades da Administração Pública Federal (Lei nº 10.833/2003, art. 34).</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5) </w:t>
      </w:r>
      <w:r w:rsidR="00CD73D7" w:rsidRPr="00FA3856">
        <w:rPr>
          <w:rFonts w:ascii="Times New Roman" w:hAnsi="Times New Roman" w:cs="Times New Roman"/>
          <w:b/>
          <w:bCs/>
          <w:szCs w:val="20"/>
        </w:rPr>
        <w:t>Compensações do Imposto de Renda Devido (Trimestral e Anual)</w:t>
      </w:r>
      <w:r w:rsidR="00CD73D7" w:rsidRPr="00FA3856">
        <w:rPr>
          <w:rFonts w:ascii="Times New Roman" w:hAnsi="Times New Roman" w:cs="Times New Roman"/>
          <w:szCs w:val="20"/>
        </w:rPr>
        <w:t xml:space="preserve">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s indevidos ou a maior de imposto de rend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efetuadas devem ser demonstradas na DCTF.</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6) </w:t>
      </w:r>
      <w:r w:rsidR="00CD73D7" w:rsidRPr="00FA3856">
        <w:rPr>
          <w:rFonts w:ascii="Times New Roman" w:hAnsi="Times New Roman" w:cs="Times New Roman"/>
          <w:b/>
          <w:bCs/>
          <w:szCs w:val="20"/>
        </w:rPr>
        <w:t>Opção para Aplicação em Investimentos Regionais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ou grupos de empresas coligad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lterado pel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ou do G</w:t>
      </w:r>
      <w:bookmarkStart w:id="132" w:name="Subitem_15.1.6.5"/>
      <w:bookmarkEnd w:id="132"/>
      <w:r w:rsidRPr="00FA3856">
        <w:rPr>
          <w:rFonts w:ascii="Times New Roman" w:hAnsi="Times New Roman" w:cs="Times New Roman"/>
          <w:szCs w:val="20"/>
        </w:rPr>
        <w:t>rupo Executivo para Recuperação Econômica do Estado do Espírito Santo (Geres), aprovados, no órgão competente, até o dia 2 de maio de 2001, enquadrado em setores da economia considerados, pelo Poder Executivo, prioritários para o desenvolvimento regional, que sejam beneficiários das aplicações no Finor, Finam e Funres, podem manifestar a opção pela aplicação de parte do imposto de renda em investimentos regionai</w:t>
      </w:r>
      <w:bookmarkStart w:id="133" w:name="subitem_15.1.6.6"/>
      <w:bookmarkEnd w:id="133"/>
      <w:r w:rsidRPr="00FA3856">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 4</w:t>
      </w:r>
      <w:r w:rsidRPr="00FA3856">
        <w:rPr>
          <w:rFonts w:ascii="Times New Roman" w:hAnsi="Times New Roman" w:cs="Times New Roman"/>
          <w:strike/>
          <w:szCs w:val="20"/>
        </w:rPr>
        <w:t>º</w:t>
      </w:r>
      <w:r w:rsidRPr="00FA3856">
        <w:rPr>
          <w:rFonts w:ascii="Times New Roman" w:hAnsi="Times New Roman" w:cs="Times New Roman"/>
          <w:szCs w:val="20"/>
        </w:rPr>
        <w:t>,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 de maio de 2001, art. 50,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V).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disposto neste tópico (exceto em relação ao tratamento do PIN e Proterra) se aplica às pessoas jurídicas domiciliadas no Estado do Espírito Santo, as quais poderão optar pela aplicação no Funres, no percentual de 9% (nove por cento) do imposto devid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aplicações somente podem ser efetuadas até o final do prazo previsto para a implantação dos respectivos projetos.</w:t>
      </w:r>
    </w:p>
    <w:p w:rsidR="00CD73D7" w:rsidRPr="00FA3856" w:rsidRDefault="00CD73D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opção para aplicação em Investimentos Regionais ficou extinta a partir de 2 de maio de 2001 para as pessoas jurídicas que não se enquadrem n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 4</w:t>
      </w:r>
      <w:r w:rsidRPr="00FA3856">
        <w:rPr>
          <w:rFonts w:ascii="Times New Roman" w:hAnsi="Times New Roman" w:cs="Times New Roman"/>
          <w:strike/>
          <w:szCs w:val="20"/>
        </w:rPr>
        <w:t>º</w:t>
      </w:r>
      <w:r w:rsidRPr="00FA3856">
        <w:rPr>
          <w:rFonts w:ascii="Times New Roman" w:hAnsi="Times New Roman" w:cs="Times New Roman"/>
          <w:szCs w:val="20"/>
        </w:rPr>
        <w:t>,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001, art. 50,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V).</w:t>
      </w:r>
    </w:p>
    <w:p w:rsidR="00CD73D7" w:rsidRPr="00FA3856" w:rsidRDefault="00CD73D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 incluídas as deduções compulsórias, no montante de doze por cento, em favor do Programa de Integração Nacional (PIN), de que trata 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9, de 6 de julho de 1971).</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9004 IRPJ Finor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b) 9017 IRPJ Finor -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c) 9020 IRPJ Finam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d) 9032 IRPJ Finam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e) 9045 IRPJ Funres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f) 9058 IRPJ Funres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g) 9344 IRPJ Finor Ajuste;</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h) 9360 IRPJ Finam Ajuste;</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i) 9372 IRPJ Funres Ajuste.</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alor Mínimo das Aplicações:</w:t>
      </w:r>
      <w:r w:rsidR="00AF7983" w:rsidRPr="00FA3856">
        <w:rPr>
          <w:rFonts w:ascii="Times New Roman" w:hAnsi="Times New Roman" w:cs="Times New Roman"/>
          <w:szCs w:val="20"/>
        </w:rPr>
        <w:t xml:space="preserve"> </w:t>
      </w:r>
      <w:r w:rsidRPr="00FA3856">
        <w:rPr>
          <w:rFonts w:ascii="Times New Roman" w:hAnsi="Times New Roman" w:cs="Times New Roman"/>
          <w:szCs w:val="20"/>
        </w:rPr>
        <w:t>Não devem ser consideradas aplicações inferiores a R$ 8,28.</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7) </w:t>
      </w:r>
      <w:r w:rsidR="00CD73D7" w:rsidRPr="00FA3856">
        <w:rPr>
          <w:rFonts w:ascii="Times New Roman" w:hAnsi="Times New Roman" w:cs="Times New Roman"/>
          <w:b/>
          <w:bCs/>
          <w:szCs w:val="20"/>
        </w:rPr>
        <w:t>Considerações Gerais sobre Pessoas Jurídicas que Exploram Atividade Rural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ploração da atividade rural inclui as operações de giro normal da pessoa jurídica em decorrência das seguintes atividades, consideradas rurai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 - a agricultur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a pecuári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a extração e a exploração vegetal e animal;</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V - a exploração de atividades zootécnicas, tais como apicultura, avicultura, cunicultura, suinocultura, sericicultura, piscicultura e outras culturas animai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 - o cultivo de florestas que se destinem ao corte para comercialização, consumo ou industrialização;</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 - a venda de rebanho de renda, reprodutores ou matrizes;</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 xml:space="preserve">VIII - a transformação de produtos decorrentes da atividade rural, sem que sejam alteradas a composição e as características do produto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feita pelo próprio agricultor ou </w:t>
      </w:r>
      <w:bookmarkStart w:id="134" w:name="subitem_15.1.7"/>
      <w:bookmarkEnd w:id="134"/>
      <w:r w:rsidRPr="00FA3856">
        <w:rPr>
          <w:rFonts w:ascii="Times New Roman" w:hAnsi="Times New Roman" w:cs="Times New Roman"/>
          <w:szCs w:val="20"/>
        </w:rPr>
        <w:t>criador, com equipamentos e utensílios usualmente empregados nas atividades rurais, utilizando exclusivamente matéria-prima produzida na área rural explorada, tais com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beneficiamento de produtos agrícola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descasque de arroz e de outros prod</w:t>
      </w:r>
      <w:bookmarkStart w:id="135" w:name="subitem_15.1.7.I"/>
      <w:bookmarkEnd w:id="135"/>
      <w:r w:rsidRPr="00FA3856">
        <w:rPr>
          <w:rFonts w:ascii="Times New Roman" w:hAnsi="Times New Roman" w:cs="Times New Roman"/>
          <w:szCs w:val="20"/>
        </w:rPr>
        <w:t xml:space="preserve">utos semelhantes; </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w:t>
      </w:r>
      <w:bookmarkStart w:id="136" w:name="subitem_15.1.7.II"/>
      <w:bookmarkEnd w:id="136"/>
      <w:r w:rsidRPr="00FA3856">
        <w:rPr>
          <w:rFonts w:ascii="Times New Roman" w:hAnsi="Times New Roman" w:cs="Times New Roman"/>
          <w:szCs w:val="20"/>
        </w:rPr>
        <w:t>. debulha de milh</w:t>
      </w:r>
      <w:bookmarkStart w:id="137" w:name="subitem_15.1.7.III"/>
      <w:bookmarkEnd w:id="137"/>
      <w:r w:rsidRPr="00FA3856">
        <w:rPr>
          <w:rFonts w:ascii="Times New Roman" w:hAnsi="Times New Roman" w:cs="Times New Roman"/>
          <w:szCs w:val="20"/>
        </w:rPr>
        <w:t xml:space="preserve">o; </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conserva de fruta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ormação de pro</w:t>
      </w:r>
      <w:bookmarkStart w:id="138" w:name="subitem_15.1.7.IV"/>
      <w:bookmarkEnd w:id="138"/>
      <w:r w:rsidRPr="00FA3856">
        <w:rPr>
          <w:rFonts w:ascii="Times New Roman" w:hAnsi="Times New Roman" w:cs="Times New Roman"/>
          <w:szCs w:val="20"/>
        </w:rPr>
        <w:t>dutos agrícolas:</w:t>
      </w:r>
    </w:p>
    <w:p w:rsidR="00CD73D7" w:rsidRPr="00FA3856" w:rsidRDefault="00CD73D7" w:rsidP="00AF7983">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1. moagem de trigo e de milh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moagem de cana-de-açúcar para produção de açúcar mascavo, melado, rapadura;</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grãos em farinha ou farelo;</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c) </w:t>
      </w:r>
      <w:bookmarkStart w:id="139" w:name="subitem_15.1.7.VI"/>
      <w:bookmarkEnd w:id="139"/>
      <w:r w:rsidRPr="00FA3856">
        <w:rPr>
          <w:rFonts w:ascii="Times New Roman" w:hAnsi="Times New Roman" w:cs="Times New Roman"/>
          <w:szCs w:val="20"/>
        </w:rPr>
        <w:t>transformação de produtos zootécnico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produção de mel acondicionado em embalagem de apresentaç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w:t>
      </w:r>
      <w:bookmarkStart w:id="140" w:name="subitem_15.1.7.VII"/>
      <w:bookmarkEnd w:id="140"/>
      <w:r w:rsidRPr="00FA3856">
        <w:rPr>
          <w:rFonts w:ascii="Times New Roman" w:hAnsi="Times New Roman" w:cs="Times New Roman"/>
          <w:szCs w:val="20"/>
        </w:rPr>
        <w:t xml:space="preserve"> laticínio (pasteurização e acondicionamento de leite; transf</w:t>
      </w:r>
      <w:bookmarkStart w:id="141" w:name="subitem_15.1.7.VIII"/>
      <w:bookmarkEnd w:id="141"/>
      <w:r w:rsidRPr="00FA3856">
        <w:rPr>
          <w:rFonts w:ascii="Times New Roman" w:hAnsi="Times New Roman" w:cs="Times New Roman"/>
          <w:szCs w:val="20"/>
        </w:rPr>
        <w:t>ormação de leite em queijo, manteiga e requeij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produção de sucos de frutas acondicionados em embalagem de apresentaç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4. produção de adubos orgânico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transformação de produtos florestai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produção de carvão vegetal;</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produção de lenha com árvores da propriedade rural;</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 xml:space="preserve">3. venda de pinheiros e madeira de árvores plantadas na propriedade rural; </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produção de embriões de rebanho em geral, alevinos e girinos, em propriedade rural, independentemente de sua destinação (reprodução ou comercializaçã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atividade de captura de pescado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onsidera-se unidade rural, para fins do imposto de renda, a embarcação para captura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do pescado, e o imóvel, ou qualquer lugar, utilizado para exploração ininterrupta da atividade rural.</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se considera atividade rur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II - o beneficiamento ou a industrialização de pescado </w:t>
      </w:r>
      <w:r w:rsidRPr="00FA3856">
        <w:rPr>
          <w:rFonts w:ascii="Times New Roman" w:hAnsi="Times New Roman" w:cs="Times New Roman"/>
          <w:i/>
          <w:iCs/>
          <w:szCs w:val="20"/>
        </w:rPr>
        <w:t>in natura</w:t>
      </w:r>
      <w:r w:rsidRPr="00FA3856">
        <w:rPr>
          <w:rFonts w:ascii="Times New Roman" w:hAnsi="Times New Roman" w:cs="Times New Roman"/>
          <w:szCs w:val="20"/>
        </w:rPr>
        <w:t>;</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 - as receitas decorrentes da venda de recursos minerais extraídos da propriedade rural, tais como metal nobre, pedras preciosas, areia, aterro e pedreira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 - as receitas financeiras de aplicações de recursos no período compreendido entre dois ciclos de produção;</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I - os valores dos prêmios ganhos a qualquer título pelos animais que participarem em concursos, competições, feiras e exposiçõe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X - os prêmios recebidos de entidades promotoras de competições hípicas pelos proprietários, criadores e profissionais do turfe;</w:t>
      </w:r>
    </w:p>
    <w:p w:rsidR="00AF7983"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X - as receitas oriundas da exploração do turismo rural e de hotel fazenda.</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Segregação de receitas</w:t>
      </w:r>
      <w:r w:rsidR="00AF7983" w:rsidRPr="00FA3856">
        <w:rPr>
          <w:rFonts w:ascii="Times New Roman" w:hAnsi="Times New Roman" w:cs="Times New Roman"/>
          <w:szCs w:val="20"/>
        </w:rPr>
        <w:t xml:space="preserve">: </w:t>
      </w:r>
      <w:r w:rsidRPr="00FA3856">
        <w:rPr>
          <w:rFonts w:ascii="Times New Roman" w:hAnsi="Times New Roman" w:cs="Times New Roman"/>
          <w:szCs w:val="20"/>
        </w:rPr>
        <w:t>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rural deve ratear proporcionalmente à percentagem que a receita líquida de cada atividade representar em relação à receita líquida tot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os custos e as despesas, comuns a todas as atividade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os custos e as despesas não dedutíveis, comuns a todas as atividades, a serem adicionados ao lucro líquido, na determinação do lucro real;</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II - os demais valores comuns a todas as atividades, que devam ser computados no lucro real.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normal e a complementar, não pode ultrapassar o custo de aquisição do bem.</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faz jus ao benefício a pessoa jurídica rural que direcionar a utilização do bem exclusivamente para outras atividades estranhas à atividade rural própri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rsidR="00AF7983" w:rsidRPr="00FA3856" w:rsidRDefault="00AF7983" w:rsidP="001A6818">
      <w:pPr>
        <w:pStyle w:val="NormalWeb"/>
        <w:spacing w:before="0" w:after="0"/>
        <w:jc w:val="both"/>
        <w:rPr>
          <w:rFonts w:ascii="Times New Roman" w:hAnsi="Times New Roman" w:cs="Times New Roman"/>
          <w:b/>
          <w:bCs/>
          <w:szCs w:val="20"/>
        </w:rPr>
      </w:pPr>
    </w:p>
    <w:p w:rsidR="00AF7983" w:rsidRPr="00FA3856" w:rsidRDefault="00AF7983">
      <w:pPr>
        <w:spacing w:after="200" w:line="276" w:lineRule="auto"/>
        <w:rPr>
          <w:rFonts w:eastAsia="Arial Unicode MS"/>
          <w:b/>
          <w:bCs/>
          <w:szCs w:val="20"/>
          <w:lang w:eastAsia="ar-SA"/>
        </w:rPr>
      </w:pPr>
      <w:r w:rsidRPr="00FA3856">
        <w:rPr>
          <w:b/>
          <w:bCs/>
          <w:szCs w:val="20"/>
        </w:rPr>
        <w:br w:type="page"/>
      </w: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8) </w:t>
      </w:r>
      <w:r w:rsidR="00CD73D7" w:rsidRPr="00FA3856">
        <w:rPr>
          <w:rFonts w:ascii="Times New Roman" w:hAnsi="Times New Roman" w:cs="Times New Roman"/>
          <w:b/>
          <w:bCs/>
          <w:i/>
          <w:iCs/>
          <w:szCs w:val="20"/>
        </w:rPr>
        <w:t>Royalties</w:t>
      </w:r>
      <w:r w:rsidR="00CD73D7" w:rsidRPr="00FA3856">
        <w:rPr>
          <w:rFonts w:ascii="Times New Roman" w:hAnsi="Times New Roman" w:cs="Times New Roman"/>
          <w:b/>
          <w:bCs/>
          <w:szCs w:val="20"/>
        </w:rPr>
        <w:t xml:space="preserve"> e Assistência Técnica (Trimestral e Anual)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de despesas com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é admitida quando necessárias para que o contribuinte mantenha a posse, uso ou fruição do bem ou direito que produz o rendim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71).</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são dedutíve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71, parágrafo únic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agos a sócios, pessoas físicas ou jurídicas, ou dirigentes de empresas, e a seus parentes ou dependentes;</w:t>
      </w: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II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agos pelo uso de patentes de invenção, processos e fórmulas de fabricação, ou pelo uso de marcas de indústria ou de comércio, quando:</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w:t>
      </w:r>
      <w:bookmarkStart w:id="142" w:name="subitem_15.1.8"/>
      <w:bookmarkEnd w:id="142"/>
      <w:r w:rsidRPr="00FA3856">
        <w:rPr>
          <w:rFonts w:ascii="Times New Roman" w:hAnsi="Times New Roman" w:cs="Times New Roman"/>
          <w:szCs w:val="20"/>
        </w:rPr>
        <w:t>) pagos pela filial no Brasil de empresa com sede no exterior, em benefício de sua matriz;</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agos pela sociedade com sede no Brasil a pessoa com domicílio no exterior que mantenha, direta ou indiretamente, controle do seu capital com direito a voto.</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V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o uso de patentes de invenção, processos e fórmulas de fabricação pagos ou creditados a beneficiário domiciliado no exterior:</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que não sejam objeto de contrato registrado no Banco Central do Brasil; ou</w:t>
      </w:r>
    </w:p>
    <w:p w:rsidR="00CD73D7" w:rsidRPr="00FA3856" w:rsidRDefault="00CD73D7" w:rsidP="00D4016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V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o uso de marcas de indústria ou de comércio pagos ou creditados a beneficiário domiciliado no exterior:</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que não sejam objeto de contrato registrado no Banco Central do Brasil; ou</w:t>
      </w:r>
    </w:p>
    <w:p w:rsidR="00CD73D7" w:rsidRPr="00FA3856" w:rsidRDefault="00CD73D7" w:rsidP="00D4016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52):</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constarem de contrato registrado no Banco Central do Brasi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o montante anual dos pagamentos não exceder ao limite fixado por ato do Ministro de Estado da Fazenda, de conformidade com a legislação específic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4.131, de 1962, art. 12, § 3</w:t>
      </w:r>
      <w:r w:rsidRPr="00FA3856">
        <w:rPr>
          <w:rFonts w:ascii="Times New Roman" w:hAnsi="Times New Roman" w:cs="Times New Roman"/>
          <w:strike/>
          <w:szCs w:val="20"/>
        </w:rPr>
        <w:t>º</w:t>
      </w:r>
      <w:r w:rsidRPr="00FA3856">
        <w:rPr>
          <w:rFonts w:ascii="Times New Roman" w:hAnsi="Times New Roman" w:cs="Times New Roman"/>
          <w:szCs w:val="20"/>
        </w:rPr>
        <w:t>).</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spesas de assistência técnica, científica, administrativa e semelhantes não são dedutíveis, quando pagas ou creditadas:</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ela filial de empresa com sede no exterior, em benefício da sua matriz;</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ela sociedade com sede no Brasil a pessoa domiciliada no exterior que mantenha, direta ou indiretamente, controle de seu capital com direito a voto.</w:t>
      </w:r>
    </w:p>
    <w:p w:rsidR="00CD73D7" w:rsidRPr="00FA3856" w:rsidRDefault="00CD73D7" w:rsidP="00D4016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Limite e Condições de Dedutibilidade</w:t>
      </w:r>
      <w:r w:rsidR="00D4016B" w:rsidRPr="00FA3856">
        <w:rPr>
          <w:rFonts w:ascii="Times New Roman" w:hAnsi="Times New Roman" w:cs="Times New Roman"/>
          <w:szCs w:val="20"/>
        </w:rPr>
        <w:t xml:space="preserve">: </w:t>
      </w:r>
      <w:r w:rsidRPr="00FA3856">
        <w:rPr>
          <w:rFonts w:ascii="Times New Roman" w:hAnsi="Times New Roman" w:cs="Times New Roman"/>
          <w:szCs w:val="20"/>
        </w:rPr>
        <w:t xml:space="preserve">As somas das quantias devidas a título d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A dedutibilidade das importâncias pagas ou creditadas pelas pessoas jurídicas, a título de aluguéis ou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79, de 1996.</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xml:space="preserve">1) As empresas industriais e agropecuárias de tecnologia de ponta ou de bens de capital não seriados que executarem PDTI ou PDTA aprovados a partir de 3 de junho de 1993 e até 31 de dezembro de 2005, podem deduzir, como despesa operacional, a soma dos pagamentos em moeda nacional ou estrangeira, efetuados a título d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e assistência técnica ou científica, até o limite de dez por cento da receita líquida das vendas dos bens produzidos com a aplicação da tecnologia objeto desses pagamentos, desde que o PDTI ou o PDTA esteja vinculado à averbação de contrato de transferência, nos termos do Código da Propriedade Industrial. Para fazer jus a esse benefício, a pessoa jurídica deve assumir o compromisso de realizar, durante a execução do seu programa, dispêndios em pesquisa e desenvolvimento no País em montante equivalente, no mínimo, ao dobro do valor desses benefícios, atualizados monetariam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61, de 1993, art. 4</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 além de observar os demais requisitos exigidos em legislação específic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FA3856">
        <w:rPr>
          <w:rFonts w:ascii="Times New Roman" w:hAnsi="Times New Roman" w:cs="Times New Roman"/>
          <w:strike/>
          <w:szCs w:val="20"/>
        </w:rPr>
        <w:t>º</w:t>
      </w:r>
      <w:r w:rsidRPr="00FA3856">
        <w:rPr>
          <w:rFonts w:ascii="Times New Roman" w:hAnsi="Times New Roman" w:cs="Times New Roman"/>
          <w:szCs w:val="20"/>
        </w:rPr>
        <w:t>s 436, de 1958; 113, de 1959; 314, de 1970; e 60, de 1994.</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9) </w:t>
      </w:r>
      <w:r w:rsidR="00CD73D7" w:rsidRPr="00FA3856">
        <w:rPr>
          <w:rFonts w:ascii="Times New Roman" w:hAnsi="Times New Roman" w:cs="Times New Roman"/>
          <w:b/>
          <w:bCs/>
          <w:szCs w:val="20"/>
        </w:rPr>
        <w:t>Considerações Gerais sobre Compensação de Prejuízos (Trimestral 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ainda, compensar os prejuízos fiscais apurados até 31 de</w:t>
      </w:r>
      <w:bookmarkStart w:id="143" w:name="subitem_15.1.9"/>
      <w:bookmarkEnd w:id="143"/>
      <w:r w:rsidRPr="00FA3856">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rsidR="00D4016B" w:rsidRPr="00FA3856" w:rsidRDefault="00D4016B" w:rsidP="001A6818">
      <w:pPr>
        <w:pStyle w:val="NormalWeb"/>
        <w:spacing w:before="0" w:after="0"/>
        <w:jc w:val="both"/>
        <w:rPr>
          <w:rFonts w:ascii="Times New Roman" w:hAnsi="Times New Roman" w:cs="Times New Roman"/>
          <w:b/>
          <w:bCs/>
          <w:szCs w:val="20"/>
        </w:rPr>
      </w:pPr>
    </w:p>
    <w:p w:rsidR="00D4016B"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9.1) </w:t>
      </w:r>
      <w:r w:rsidR="00CD73D7" w:rsidRPr="00FA3856">
        <w:rPr>
          <w:rFonts w:ascii="Times New Roman" w:hAnsi="Times New Roman" w:cs="Times New Roman"/>
          <w:b/>
          <w:bCs/>
          <w:szCs w:val="20"/>
        </w:rPr>
        <w:t>Pessoa Jurídica Excluída da Limitaç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 e aos apurados pela empresa industrial titular de Programas Especiais de Exportação aprovados até 3 de junho de 1993 pela Befiex, nos termos do art. 9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com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w:t>
      </w:r>
    </w:p>
    <w:p w:rsidR="00D4016B" w:rsidRPr="00FA3856" w:rsidRDefault="00D4016B">
      <w:pPr>
        <w:spacing w:after="200" w:line="276" w:lineRule="auto"/>
        <w:rPr>
          <w:rFonts w:eastAsia="Arial Unicode MS"/>
          <w:b/>
          <w:bCs/>
          <w:szCs w:val="20"/>
          <w:lang w:eastAsia="ar-SA"/>
        </w:rPr>
      </w:pPr>
      <w:r w:rsidRPr="00FA3856">
        <w:rPr>
          <w:b/>
          <w:bCs/>
          <w:szCs w:val="20"/>
        </w:rPr>
        <w:br w:type="page"/>
      </w: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9.2</w:t>
      </w:r>
      <w:r w:rsidR="00CD73D7" w:rsidRPr="00FA3856">
        <w:rPr>
          <w:rFonts w:ascii="Times New Roman" w:hAnsi="Times New Roman" w:cs="Times New Roman"/>
          <w:b/>
          <w:bCs/>
          <w:szCs w:val="20"/>
        </w:rPr>
        <w:t>) Prejuízos Não Operacionai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ejuízos não operacionais apurados pela pessoa jurídica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se todo o resultado não operacional negativo for maior ou igual ao prejuízo fiscal, todo o prejuízo fiscal é considerado não operaciona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rsidR="00D4016B" w:rsidRPr="00FA3856" w:rsidRDefault="00D4016B" w:rsidP="00D4016B">
      <w:pPr>
        <w:pStyle w:val="NormalWeb"/>
        <w:spacing w:before="0" w:after="0"/>
        <w:ind w:firstLine="708"/>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D4016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este item não se aplica às perdas decorrentes de baixa de bens ou direitos do ativo permanente em virtude de terem se tornado imprestáveis, obsoletos ou caído em desuso, ainda que posteriormente venham a ser alienados como sucata.</w:t>
      </w:r>
    </w:p>
    <w:p w:rsidR="00D4016B" w:rsidRPr="00FA3856" w:rsidRDefault="00D4016B" w:rsidP="001A6818">
      <w:pPr>
        <w:pStyle w:val="NormalWeb"/>
        <w:spacing w:before="0" w:after="0"/>
        <w:jc w:val="both"/>
        <w:rPr>
          <w:rFonts w:ascii="Times New Roman" w:hAnsi="Times New Roman" w:cs="Times New Roman"/>
          <w:b/>
          <w:bCs/>
          <w:szCs w:val="20"/>
        </w:rPr>
      </w:pPr>
    </w:p>
    <w:p w:rsidR="00D4016B" w:rsidRPr="00FA3856" w:rsidRDefault="00D4016B">
      <w:pPr>
        <w:spacing w:after="200" w:line="276" w:lineRule="auto"/>
        <w:rPr>
          <w:rFonts w:eastAsia="Arial Unicode MS"/>
          <w:b/>
          <w:bCs/>
          <w:szCs w:val="20"/>
          <w:lang w:eastAsia="ar-SA"/>
        </w:rPr>
      </w:pPr>
      <w:r w:rsidRPr="00FA3856">
        <w:rPr>
          <w:b/>
          <w:bCs/>
          <w:szCs w:val="20"/>
        </w:rPr>
        <w:br w:type="page"/>
      </w: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9.3</w:t>
      </w:r>
      <w:r w:rsidR="00CD73D7" w:rsidRPr="00FA3856">
        <w:rPr>
          <w:rFonts w:ascii="Times New Roman" w:hAnsi="Times New Roman" w:cs="Times New Roman"/>
          <w:b/>
          <w:bCs/>
          <w:szCs w:val="20"/>
        </w:rPr>
        <w:t>) Mudança de Controle Societário e de Ramo de Atividad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1987, art. 32;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13).</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4</w:t>
      </w:r>
      <w:r w:rsidR="00CD73D7" w:rsidRPr="00FA3856">
        <w:rPr>
          <w:rFonts w:ascii="Times New Roman" w:hAnsi="Times New Roman" w:cs="Times New Roman"/>
          <w:b/>
          <w:bCs/>
          <w:szCs w:val="20"/>
        </w:rPr>
        <w:t>) Incorporação, Fusão e Cis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cessora por incorporação, fusão ou cisão não pode compensar prejuízos fiscais da sucedid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1987, art. 33, parágrafo únic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14, parágrafo únic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5</w:t>
      </w:r>
      <w:r w:rsidR="00CD73D7" w:rsidRPr="00FA3856">
        <w:rPr>
          <w:rFonts w:ascii="Times New Roman" w:hAnsi="Times New Roman" w:cs="Times New Roman"/>
          <w:b/>
          <w:bCs/>
          <w:szCs w:val="20"/>
        </w:rPr>
        <w:t>) Sociedade em Conta de Participação (SCP)</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por Sociedade em Conta de Participação (SCP) somente pode ser compensado com o lucro real decorrente da mesma Sociedade em Conta de Participação (SCP).</w:t>
      </w:r>
      <w:r w:rsidR="00D4016B" w:rsidRPr="00FA3856">
        <w:rPr>
          <w:rFonts w:ascii="Times New Roman" w:hAnsi="Times New Roman" w:cs="Times New Roman"/>
          <w:szCs w:val="20"/>
        </w:rPr>
        <w:t xml:space="preserve"> </w:t>
      </w:r>
      <w:r w:rsidRPr="00FA3856">
        <w:rPr>
          <w:rFonts w:ascii="Times New Roman" w:hAnsi="Times New Roman" w:cs="Times New Roman"/>
          <w:szCs w:val="20"/>
        </w:rPr>
        <w:t>É vedada a compensação de prejuízos fiscais e lucros entre duas ou mais SCP ou entre estas e o sócio ostensiv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6</w:t>
      </w:r>
      <w:r w:rsidR="00CD73D7" w:rsidRPr="00FA3856">
        <w:rPr>
          <w:rFonts w:ascii="Times New Roman" w:hAnsi="Times New Roman" w:cs="Times New Roman"/>
          <w:b/>
          <w:bCs/>
          <w:szCs w:val="20"/>
        </w:rPr>
        <w:t xml:space="preserve">) Atividade Rural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da atividade rural apurado no período pode ser compensado com o lucro real das demais atividades apurado no mesmo período, sem limit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7</w:t>
      </w:r>
      <w:r w:rsidR="00CD73D7" w:rsidRPr="00FA3856">
        <w:rPr>
          <w:rFonts w:ascii="Times New Roman" w:hAnsi="Times New Roman" w:cs="Times New Roman"/>
          <w:b/>
          <w:bCs/>
          <w:szCs w:val="20"/>
        </w:rPr>
        <w:t>) Prejuízos Fiscais Incorridos no Exterior</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ão são compensáveis com lucros auferidos no Brasil os prejuízos e perdas decorrentes das operações ocorridas no exterior, a saber: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os prejuízos de filiais, sucursais, controladas ou coligadas, no exterior;</w:t>
      </w: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rsidR="00D4016B" w:rsidRPr="00FA3856" w:rsidRDefault="00D4016B" w:rsidP="001A6818">
      <w:pPr>
        <w:pStyle w:val="NormalWeb"/>
        <w:spacing w:before="0" w:after="0"/>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os prejuízos apurados por uma controlada ou coligada, no exterior, somente sejam compensados com lucros dessa mesma controlada ou coligada;</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 </w:t>
      </w:r>
      <w:r w:rsidR="00CD73D7" w:rsidRPr="00FA3856">
        <w:rPr>
          <w:rFonts w:ascii="Times New Roman" w:hAnsi="Times New Roman" w:cs="Times New Roman"/>
          <w:b/>
          <w:bCs/>
          <w:szCs w:val="20"/>
        </w:rPr>
        <w:t>Pagamento do Imposto (Trimestral 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1) </w:t>
      </w:r>
      <w:r w:rsidR="00CD73D7" w:rsidRPr="00FA3856">
        <w:rPr>
          <w:rFonts w:ascii="Times New Roman" w:hAnsi="Times New Roman" w:cs="Times New Roman"/>
          <w:b/>
          <w:bCs/>
          <w:szCs w:val="20"/>
        </w:rPr>
        <w:t>Local de Pagament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o imposto nas agências bancárias integrantes da rede arrecadadora de receitas federais.</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2) </w:t>
      </w:r>
      <w:r w:rsidR="00D4016B" w:rsidRPr="00FA3856">
        <w:rPr>
          <w:rFonts w:ascii="Times New Roman" w:hAnsi="Times New Roman" w:cs="Times New Roman"/>
          <w:b/>
          <w:bCs/>
          <w:szCs w:val="20"/>
        </w:rPr>
        <w:t>D</w:t>
      </w:r>
      <w:r w:rsidR="00CD73D7" w:rsidRPr="00FA3856">
        <w:rPr>
          <w:rFonts w:ascii="Times New Roman" w:hAnsi="Times New Roman" w:cs="Times New Roman"/>
          <w:b/>
          <w:bCs/>
          <w:szCs w:val="20"/>
        </w:rPr>
        <w:t xml:space="preserve">ocumento a Utilizar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deve ser feito mediante a utilização do Documento de Arrecadação de Receitas Federais (Darf), sob os seguintes código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2362 - IRPJ - Obrigadas a Apurar o Lucro Real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2319 - IRPJ - Instituições Financeiras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0220 - IRPJ - Obrigadas a Apurar o Lucro Real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1599 - IRPJ - Instituições Financeiras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5993 - IRPJ - Optantes pela Tributação com Base no Lucro Real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f) 3373 - IRPJ - Optantes pela Tributação com Base no Lucro Real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g) 2390 - IRPJ - Instituições Financeiras - Ajuste Anu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h) 2430 </w:t>
      </w:r>
      <w:bookmarkStart w:id="144" w:name="subitem_15.1.10"/>
      <w:bookmarkEnd w:id="144"/>
      <w:r w:rsidRPr="00FA3856">
        <w:rPr>
          <w:rFonts w:ascii="Times New Roman" w:hAnsi="Times New Roman" w:cs="Times New Roman"/>
          <w:szCs w:val="20"/>
        </w:rPr>
        <w:t>- IRPJ - Obrigadas a Apurar o Lucro Real - Ajuste</w:t>
      </w:r>
      <w:bookmarkStart w:id="145" w:name="Subitem_15.1.10.1"/>
      <w:bookmarkEnd w:id="145"/>
      <w:r w:rsidRPr="00FA3856">
        <w:rPr>
          <w:rFonts w:ascii="Times New Roman" w:hAnsi="Times New Roman" w:cs="Times New Roman"/>
          <w:szCs w:val="20"/>
        </w:rPr>
        <w:t xml:space="preserve"> Anu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2456 - IRPJ - Optantes pela Tributação com Base no Lucro Real - Ajust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w:t>
      </w:r>
      <w:r w:rsidR="00B14A83" w:rsidRPr="00FA3856">
        <w:rPr>
          <w:rFonts w:ascii="Times New Roman" w:hAnsi="Times New Roman" w:cs="Times New Roman"/>
          <w:b/>
          <w:bCs/>
          <w:szCs w:val="20"/>
        </w:rPr>
        <w:t xml:space="preserve">) </w:t>
      </w:r>
      <w:r w:rsidR="00CD73D7" w:rsidRPr="00FA3856">
        <w:rPr>
          <w:rFonts w:ascii="Times New Roman" w:hAnsi="Times New Roman" w:cs="Times New Roman"/>
          <w:b/>
          <w:bCs/>
          <w:szCs w:val="20"/>
        </w:rPr>
        <w:t>Prazo para Pagament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1</w:t>
      </w:r>
      <w:r w:rsidR="00B14A83" w:rsidRPr="00FA3856">
        <w:rPr>
          <w:rFonts w:ascii="Times New Roman" w:hAnsi="Times New Roman" w:cs="Times New Roman"/>
          <w:b/>
          <w:bCs/>
          <w:szCs w:val="20"/>
        </w:rPr>
        <w:t xml:space="preserve">) </w:t>
      </w:r>
      <w:r w:rsidR="00CD73D7" w:rsidRPr="00FA3856">
        <w:rPr>
          <w:rFonts w:ascii="Times New Roman" w:hAnsi="Times New Roman" w:cs="Times New Roman"/>
          <w:b/>
          <w:bCs/>
          <w:szCs w:val="20"/>
        </w:rPr>
        <w:t>Imposto de Renda</w:t>
      </w:r>
      <w:bookmarkStart w:id="146" w:name="Subitem_15.1.10.2"/>
      <w:bookmarkEnd w:id="146"/>
      <w:r w:rsidR="00CD73D7" w:rsidRPr="00FA3856">
        <w:rPr>
          <w:rFonts w:ascii="Times New Roman" w:hAnsi="Times New Roman" w:cs="Times New Roman"/>
          <w:b/>
          <w:bCs/>
          <w:szCs w:val="20"/>
        </w:rPr>
        <w:t xml:space="preserve"> Determinado com Base no Lucro Real Trimestral</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 renda devido, apurado trimestralmente, deve ser pago em quota única, até o último dia útil do mês subsequente ao do encerramento do período de apuração.</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rsidR="005308A3" w:rsidRPr="00FA3856" w:rsidRDefault="005308A3" w:rsidP="005308A3">
      <w:pPr>
        <w:pStyle w:val="NormalWeb"/>
        <w:spacing w:before="0" w:after="0"/>
        <w:ind w:firstLine="708"/>
        <w:jc w:val="both"/>
        <w:rPr>
          <w:rFonts w:ascii="Times New Roman" w:hAnsi="Times New Roman" w:cs="Times New Roman"/>
          <w:szCs w:val="20"/>
        </w:rPr>
      </w:pPr>
    </w:p>
    <w:p w:rsidR="005308A3"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deve ser pago em quota única.</w:t>
      </w:r>
      <w:r w:rsidR="005308A3" w:rsidRPr="00FA3856">
        <w:rPr>
          <w:rFonts w:ascii="Times New Roman" w:hAnsi="Times New Roman" w:cs="Times New Roman"/>
          <w:szCs w:val="20"/>
        </w:rPr>
        <w:tab/>
      </w: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quotas do imposto devem ser acrescidas de juros equivalentes à taxa referencial do Sistema Especial de Liquidação e Custódia (Selic), para títulos federais, acumulada mensalmente, a pa</w:t>
      </w:r>
      <w:bookmarkStart w:id="147" w:name="Subitem_15.1.11"/>
      <w:bookmarkEnd w:id="147"/>
      <w:r w:rsidRPr="00FA3856">
        <w:rPr>
          <w:rFonts w:ascii="Times New Roman" w:hAnsi="Times New Roman" w:cs="Times New Roman"/>
          <w:szCs w:val="20"/>
        </w:rPr>
        <w:t>rtir do primeiro dia do segund</w:t>
      </w:r>
      <w:bookmarkStart w:id="148" w:name="subitem_15.1.11.1"/>
      <w:bookmarkEnd w:id="148"/>
      <w:r w:rsidRPr="00FA3856">
        <w:rPr>
          <w:rFonts w:ascii="Times New Roman" w:hAnsi="Times New Roman" w:cs="Times New Roman"/>
          <w:szCs w:val="20"/>
        </w:rPr>
        <w:t>o mês subsequente ao do encerramento do período de apuração até o último dia do mês anterior ao do pagamento e de 1% (um por cento) no mês do pagament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w:t>
      </w:r>
      <w:r w:rsidR="00B14A83" w:rsidRPr="00FA3856">
        <w:rPr>
          <w:rFonts w:ascii="Times New Roman" w:hAnsi="Times New Roman" w:cs="Times New Roman"/>
          <w:b/>
          <w:bCs/>
          <w:szCs w:val="20"/>
        </w:rPr>
        <w:t xml:space="preserve">.2) </w:t>
      </w:r>
      <w:r w:rsidR="00CD73D7" w:rsidRPr="00FA3856">
        <w:rPr>
          <w:rFonts w:ascii="Times New Roman" w:hAnsi="Times New Roman" w:cs="Times New Roman"/>
          <w:b/>
          <w:bCs/>
          <w:szCs w:val="20"/>
        </w:rPr>
        <w:t>Imposto de Renda Determinado sobre Base de Cálculo Estimada Mensalmente ou com Base em Balanço ou Balancete de Suspensão ou Reduçã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 - Pagamentos Mensais</w:t>
      </w:r>
      <w:r w:rsidR="005308A3" w:rsidRPr="00FA3856">
        <w:rPr>
          <w:rFonts w:ascii="Times New Roman" w:hAnsi="Times New Roman" w:cs="Times New Roman"/>
          <w:szCs w:val="20"/>
        </w:rPr>
        <w:t xml:space="preserve">: </w:t>
      </w:r>
      <w:r w:rsidRPr="00FA3856">
        <w:rPr>
          <w:rFonts w:ascii="Times New Roman" w:hAnsi="Times New Roman" w:cs="Times New Roman"/>
          <w:szCs w:val="20"/>
        </w:rPr>
        <w:t>O imposto de renda devido, determinado mensalmente sobre a base de cálculo estimada, ou apurado em balanço ou balancete de suspensão ou redução, deve ser pago até o último dia útil do mês subsequente àquele a que se referi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6</w:t>
      </w:r>
      <w:r w:rsidRPr="00FA3856">
        <w:rPr>
          <w:rFonts w:ascii="Times New Roman" w:hAnsi="Times New Roman" w:cs="Times New Roman"/>
          <w:strike/>
          <w:szCs w:val="20"/>
        </w:rPr>
        <w:t>º</w:t>
      </w:r>
      <w:r w:rsidRPr="00FA3856">
        <w:rPr>
          <w:rFonts w:ascii="Times New Roman" w:hAnsi="Times New Roman" w:cs="Times New Roman"/>
          <w:szCs w:val="20"/>
        </w:rPr>
        <w:t>).</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 - Saldo do Imposto Apurado em 31 de Dezembro do ano-calendário (ajuste anual)</w:t>
      </w:r>
      <w:r w:rsidR="005308A3" w:rsidRPr="00FA3856">
        <w:rPr>
          <w:rFonts w:ascii="Times New Roman" w:hAnsi="Times New Roman" w:cs="Times New Roman"/>
          <w:szCs w:val="20"/>
        </w:rPr>
        <w:t xml:space="preserve">: </w:t>
      </w:r>
      <w:r w:rsidRPr="00FA3856">
        <w:rPr>
          <w:rFonts w:ascii="Times New Roman" w:hAnsi="Times New Roman" w:cs="Times New Roman"/>
          <w:szCs w:val="20"/>
        </w:rPr>
        <w:t>O saldo do imposto de renda apurado em 31 de dezembro do ano-calendário:</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49" w:name="Subitem_15.1.11.2"/>
      <w:bookmarkEnd w:id="149"/>
      <w:r w:rsidRPr="00FA3856">
        <w:rPr>
          <w:rFonts w:ascii="Times New Roman" w:hAnsi="Times New Roman" w:cs="Times New Roman"/>
          <w:szCs w:val="20"/>
        </w:rPr>
        <w:t>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do ano subsequente até o último dia do mês anterior ao do pagamento e de 1% (um por cento) no mês do pagamento</w:t>
      </w:r>
      <w:bookmarkStart w:id="150" w:name="subitem_15.1.11.I"/>
      <w:bookmarkEnd w:id="150"/>
      <w:r w:rsidRPr="00FA3856">
        <w:rPr>
          <w:rFonts w:ascii="Times New Roman" w:hAnsi="Times New Roman" w:cs="Times New Roman"/>
          <w:szCs w:val="20"/>
        </w:rPr>
        <w:t>;</w:t>
      </w:r>
    </w:p>
    <w:p w:rsidR="00CD73D7" w:rsidRPr="00FA3856" w:rsidRDefault="00CD73D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rsidR="00CD73D7" w:rsidRPr="00FA3856" w:rsidRDefault="00CD73D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os valores pagos, nos vencimentos estipulados</w:t>
      </w:r>
      <w:bookmarkStart w:id="151" w:name="subitem_15.1.11.2.II"/>
      <w:bookmarkEnd w:id="151"/>
      <w:r w:rsidRPr="00FA3856">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rsidR="00CD73D7" w:rsidRPr="00FA3856" w:rsidRDefault="00CD73D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até o mês anterior ao da compensação e de 1% relativamente ao mês em que a compensação estiver sendo efetuada.</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I) </w:t>
      </w:r>
      <w:r w:rsidR="00CE1927" w:rsidRPr="00FA3856">
        <w:rPr>
          <w:b/>
          <w:bCs/>
          <w:szCs w:val="20"/>
        </w:rPr>
        <w:t>Lucros Disponibilizados no Exterior</w:t>
      </w:r>
    </w:p>
    <w:p w:rsidR="00CE1927" w:rsidRPr="00FA3856" w:rsidRDefault="00CE1927" w:rsidP="001A6818">
      <w:pPr>
        <w:jc w:val="both"/>
        <w:rPr>
          <w:szCs w:val="20"/>
        </w:rPr>
      </w:pPr>
      <w:r w:rsidRPr="00FA3856">
        <w:rPr>
          <w:szCs w:val="20"/>
        </w:rPr>
        <w:t> </w:t>
      </w:r>
    </w:p>
    <w:p w:rsidR="00CE1927" w:rsidRPr="00FA3856" w:rsidRDefault="00CE1927" w:rsidP="005308A3">
      <w:pPr>
        <w:ind w:firstLine="708"/>
        <w:jc w:val="both"/>
        <w:rPr>
          <w:szCs w:val="20"/>
        </w:rPr>
      </w:pPr>
      <w:r w:rsidRPr="00FA3856">
        <w:rPr>
          <w:szCs w:val="20"/>
        </w:rPr>
        <w:t>Os lucros são considerados disponibilizados para a empresa no Brasil, no caso de filial, sucursal, coligadas ou controladas, na data do balanço no qual tiverem sido apurados.</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rsidR="00CE1927" w:rsidRPr="00FA3856" w:rsidRDefault="00CE1927" w:rsidP="001A6818">
      <w:pPr>
        <w:jc w:val="both"/>
        <w:rPr>
          <w:szCs w:val="20"/>
        </w:rPr>
      </w:pPr>
      <w:r w:rsidRPr="00FA3856">
        <w:rPr>
          <w:szCs w:val="20"/>
        </w:rPr>
        <w:t>No caso de cisão, total ou parcial, a responsabilidade da cindida e de cada sucessora é proporcional aos valores, respectivamente, remanescentes e absorvidos do patrimônio líquido.</w:t>
      </w:r>
    </w:p>
    <w:p w:rsidR="00CE1927" w:rsidRPr="00FA3856" w:rsidRDefault="00CE1927" w:rsidP="005308A3">
      <w:pPr>
        <w:ind w:firstLine="708"/>
        <w:jc w:val="both"/>
        <w:rPr>
          <w:szCs w:val="20"/>
        </w:rPr>
      </w:pPr>
      <w:r w:rsidRPr="00FA3856">
        <w:rPr>
          <w:szCs w:val="20"/>
        </w:rPr>
        <w:lastRenderedPageBreak/>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rsidR="005308A3" w:rsidRPr="00FA3856" w:rsidRDefault="005308A3" w:rsidP="005308A3">
      <w:pPr>
        <w:ind w:firstLine="708"/>
        <w:jc w:val="both"/>
        <w:rPr>
          <w:szCs w:val="20"/>
        </w:rPr>
      </w:pPr>
    </w:p>
    <w:p w:rsidR="00CE1927" w:rsidRPr="00FA3856" w:rsidRDefault="00CE1927" w:rsidP="005308A3">
      <w:pPr>
        <w:ind w:firstLine="708"/>
        <w:jc w:val="both"/>
        <w:rPr>
          <w:szCs w:val="20"/>
        </w:rPr>
      </w:pPr>
      <w:r w:rsidRPr="00FA3856">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lucros a serem adicionados à base de cálculo do lucro presumido são considerados pelos seus valores antes de descontado o tributo pago no país de origem.</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créditos de imposto de renda de que trata o art. 26 da Lei n</w:t>
      </w:r>
      <w:r w:rsidRPr="00FA3856">
        <w:rPr>
          <w:strike/>
          <w:szCs w:val="20"/>
        </w:rPr>
        <w:t>º</w:t>
      </w:r>
      <w:r w:rsidRPr="00FA3856">
        <w:rPr>
          <w:szCs w:val="20"/>
        </w:rPr>
        <w:t xml:space="preserve"> 9.249, de 1995, relativos a lucros auferidos no exterior, somente são compensados com o imposto de renda devido no Brasil se referidos lucros forem computados na base de cálculo do imposto, no Brasil, até o final do segundo ano-calendário </w:t>
      </w:r>
      <w:r w:rsidR="00B5790B" w:rsidRPr="00FA3856">
        <w:rPr>
          <w:szCs w:val="20"/>
        </w:rPr>
        <w:t>subsequente</w:t>
      </w:r>
      <w:r w:rsidRPr="00FA3856">
        <w:rPr>
          <w:szCs w:val="20"/>
        </w:rPr>
        <w:t xml:space="preserve"> ao de sua apuração.</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a pessoa jurídica possuir atividade geral e rural, os lucros disponibilizados no exterior devem ser informados na coluna "Atividade Geral".</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II) </w:t>
      </w:r>
      <w:r w:rsidR="00CE1927" w:rsidRPr="00FA3856">
        <w:rPr>
          <w:b/>
          <w:bCs/>
          <w:szCs w:val="20"/>
        </w:rPr>
        <w:t>Distribuição de lucros</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Lucro Real</w:t>
      </w:r>
      <w:r w:rsidR="005308A3" w:rsidRPr="00FA3856">
        <w:rPr>
          <w:szCs w:val="20"/>
        </w:rPr>
        <w:t xml:space="preserve">: </w:t>
      </w:r>
      <w:r w:rsidRPr="00FA3856">
        <w:rPr>
          <w:szCs w:val="20"/>
        </w:rPr>
        <w:t>Os lucros e dividendos pagos ou creditados a sócios, acionistas ou titular de empresa individual são isentos do imposto de renda, desde que apurados, a partir de 1996, em balanço.</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Lucro Presumido ou Lucro Arbitrado</w:t>
      </w:r>
      <w:r w:rsidR="005308A3" w:rsidRPr="00FA3856">
        <w:rPr>
          <w:szCs w:val="20"/>
        </w:rPr>
        <w:t xml:space="preserve">: </w:t>
      </w:r>
      <w:r w:rsidRPr="00FA3856">
        <w:rPr>
          <w:szCs w:val="20"/>
        </w:rPr>
        <w:t>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Poderá ser distribuído, a título de lucros, sem incidência do imposto:</w:t>
      </w:r>
    </w:p>
    <w:p w:rsidR="005308A3" w:rsidRPr="00FA3856" w:rsidRDefault="005308A3" w:rsidP="001A6818">
      <w:pPr>
        <w:jc w:val="both"/>
        <w:rPr>
          <w:szCs w:val="20"/>
        </w:rPr>
      </w:pPr>
    </w:p>
    <w:p w:rsidR="00CE1927" w:rsidRPr="00FA3856" w:rsidRDefault="00CE1927" w:rsidP="005308A3">
      <w:pPr>
        <w:ind w:left="708"/>
        <w:jc w:val="both"/>
        <w:rPr>
          <w:szCs w:val="20"/>
        </w:rPr>
      </w:pPr>
      <w:r w:rsidRPr="00FA3856">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p>
    <w:p w:rsidR="00CE1927" w:rsidRPr="00FA3856" w:rsidRDefault="00CE1927" w:rsidP="005308A3">
      <w:pPr>
        <w:ind w:left="600" w:firstLine="108"/>
        <w:jc w:val="both"/>
        <w:rPr>
          <w:szCs w:val="20"/>
        </w:rPr>
      </w:pPr>
      <w:r w:rsidRPr="00FA3856">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rsidR="005308A3" w:rsidRPr="00FA3856" w:rsidRDefault="005308A3" w:rsidP="001A6818">
      <w:pPr>
        <w:ind w:left="600"/>
        <w:jc w:val="both"/>
        <w:rPr>
          <w:b/>
          <w:bCs/>
          <w:szCs w:val="20"/>
        </w:rPr>
      </w:pPr>
    </w:p>
    <w:p w:rsidR="00CE1927" w:rsidRPr="00FA3856" w:rsidRDefault="00CE1927" w:rsidP="005308A3">
      <w:pPr>
        <w:ind w:left="600"/>
        <w:jc w:val="both"/>
        <w:rPr>
          <w:szCs w:val="20"/>
        </w:rPr>
      </w:pPr>
      <w:r w:rsidRPr="00FA3856">
        <w:rPr>
          <w:b/>
          <w:bCs/>
          <w:szCs w:val="20"/>
        </w:rPr>
        <w:t>Atenção:</w:t>
      </w:r>
      <w:r w:rsidR="005308A3" w:rsidRPr="00FA3856">
        <w:rPr>
          <w:szCs w:val="20"/>
        </w:rPr>
        <w:t xml:space="preserve"> </w:t>
      </w:r>
      <w:r w:rsidRPr="00FA3856">
        <w:rPr>
          <w:szCs w:val="20"/>
        </w:rPr>
        <w:t xml:space="preserve">Essa is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o de rendimentos dos beneficiários.</w:t>
      </w:r>
    </w:p>
    <w:p w:rsidR="00CE1927" w:rsidRPr="00FA3856" w:rsidRDefault="00CE1927" w:rsidP="001A6818">
      <w:pPr>
        <w:ind w:left="600"/>
        <w:jc w:val="both"/>
        <w:rPr>
          <w:szCs w:val="20"/>
        </w:rPr>
      </w:pPr>
      <w:r w:rsidRPr="00FA3856">
        <w:rPr>
          <w:szCs w:val="20"/>
        </w:rPr>
        <w:t> </w:t>
      </w:r>
    </w:p>
    <w:p w:rsidR="00CE1927" w:rsidRPr="00FA3856" w:rsidRDefault="00CE1927" w:rsidP="001A6818">
      <w:pPr>
        <w:jc w:val="both"/>
        <w:rPr>
          <w:szCs w:val="20"/>
        </w:rPr>
      </w:pPr>
      <w:r w:rsidRPr="00FA3856">
        <w:rPr>
          <w:b/>
          <w:bCs/>
          <w:szCs w:val="20"/>
        </w:rPr>
        <w:t>Lucros Distribuídos que Excederem ao Valor Apurado na Escrituração</w:t>
      </w:r>
      <w:r w:rsidR="005308A3" w:rsidRPr="00FA3856">
        <w:rPr>
          <w:szCs w:val="20"/>
        </w:rPr>
        <w:t xml:space="preserve">: </w:t>
      </w:r>
      <w:r w:rsidRPr="00FA3856">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5308A3" w:rsidRPr="00FA3856" w:rsidRDefault="005308A3" w:rsidP="005308A3">
      <w:pPr>
        <w:ind w:firstLine="708"/>
        <w:jc w:val="both"/>
        <w:rPr>
          <w:szCs w:val="20"/>
        </w:rPr>
      </w:pPr>
    </w:p>
    <w:p w:rsidR="00CE1927" w:rsidRPr="00FA3856" w:rsidRDefault="00CE1927" w:rsidP="005308A3">
      <w:pPr>
        <w:ind w:firstLine="708"/>
        <w:jc w:val="both"/>
        <w:rPr>
          <w:szCs w:val="20"/>
        </w:rPr>
      </w:pPr>
      <w:r w:rsidRPr="00FA3856">
        <w:rPr>
          <w:szCs w:val="20"/>
        </w:rPr>
        <w:lastRenderedPageBreak/>
        <w:t>Inexistindo lucros acumulados ou reservas de lucros em montante suficiente, a parcela excedente deve ser submetida à tributação, nos termos do § 4</w:t>
      </w:r>
      <w:r w:rsidRPr="00FA3856">
        <w:rPr>
          <w:strike/>
          <w:szCs w:val="20"/>
        </w:rPr>
        <w:t>º</w:t>
      </w:r>
      <w:r w:rsidRPr="00FA3856">
        <w:rPr>
          <w:szCs w:val="20"/>
        </w:rPr>
        <w:t xml:space="preserve"> do art. 3</w:t>
      </w:r>
      <w:r w:rsidRPr="00FA3856">
        <w:rPr>
          <w:strike/>
          <w:szCs w:val="20"/>
        </w:rPr>
        <w:t>º</w:t>
      </w:r>
      <w:r w:rsidRPr="00FA3856">
        <w:rPr>
          <w:szCs w:val="20"/>
        </w:rPr>
        <w:t xml:space="preserve"> da Lei n</w:t>
      </w:r>
      <w:r w:rsidRPr="00FA3856">
        <w:rPr>
          <w:strike/>
          <w:szCs w:val="20"/>
        </w:rPr>
        <w:t>º</w:t>
      </w:r>
      <w:r w:rsidRPr="00FA3856">
        <w:rPr>
          <w:szCs w:val="20"/>
        </w:rPr>
        <w:t xml:space="preserve"> 7.713, de 1988, com base na tabela progressiva a que se refere o art. 3</w:t>
      </w:r>
      <w:r w:rsidRPr="00FA3856">
        <w:rPr>
          <w:strike/>
          <w:szCs w:val="20"/>
        </w:rPr>
        <w:t>º</w:t>
      </w:r>
      <w:r w:rsidRPr="00FA3856">
        <w:rPr>
          <w:szCs w:val="20"/>
        </w:rPr>
        <w:t xml:space="preserve"> da Lei n</w:t>
      </w:r>
      <w:r w:rsidRPr="00FA3856">
        <w:rPr>
          <w:strike/>
          <w:szCs w:val="20"/>
        </w:rPr>
        <w:t>º</w:t>
      </w:r>
      <w:r w:rsidRPr="00FA3856">
        <w:rPr>
          <w:szCs w:val="20"/>
        </w:rPr>
        <w:t xml:space="preserve"> 9.250, de 1995 (IN SRF n</w:t>
      </w:r>
      <w:r w:rsidRPr="00FA3856">
        <w:rPr>
          <w:strike/>
          <w:szCs w:val="20"/>
        </w:rPr>
        <w:t>º</w:t>
      </w:r>
      <w:r w:rsidRPr="00FA3856">
        <w:rPr>
          <w:szCs w:val="20"/>
        </w:rPr>
        <w:t xml:space="preserve"> 93, de 1997, art. 48, § 4</w:t>
      </w:r>
      <w:r w:rsidRPr="00FA3856">
        <w:rPr>
          <w:strike/>
          <w:szCs w:val="20"/>
        </w:rPr>
        <w:t>º</w:t>
      </w:r>
      <w:r w:rsidRPr="00FA3856">
        <w:rPr>
          <w:szCs w:val="20"/>
        </w:rPr>
        <w:t>).</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A distribuição de rendimentos a título de lucros ou dividendos que não tenham sido apurados em balanço sujeita-se à incidência do imposto de renda na forma prevista no parágrafo anterior.</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V) </w:t>
      </w:r>
      <w:r w:rsidR="00CE1927" w:rsidRPr="00FA3856">
        <w:rPr>
          <w:b/>
          <w:bCs/>
          <w:szCs w:val="20"/>
        </w:rPr>
        <w:t>Instruções para Cálculo do Imposto Postergado</w:t>
      </w:r>
    </w:p>
    <w:p w:rsidR="00CE1927" w:rsidRPr="00FA3856" w:rsidRDefault="00CE1927" w:rsidP="001A6818">
      <w:pPr>
        <w:jc w:val="both"/>
        <w:rPr>
          <w:szCs w:val="20"/>
        </w:rPr>
      </w:pPr>
      <w:r w:rsidRPr="00FA3856">
        <w:rPr>
          <w:szCs w:val="20"/>
        </w:rPr>
        <w:t> </w:t>
      </w:r>
    </w:p>
    <w:p w:rsidR="00CE1927" w:rsidRPr="00FA3856" w:rsidRDefault="00CE1927" w:rsidP="005308A3">
      <w:pPr>
        <w:ind w:firstLine="708"/>
        <w:jc w:val="both"/>
        <w:rPr>
          <w:szCs w:val="20"/>
        </w:rPr>
      </w:pPr>
      <w:r w:rsidRPr="00FA3856">
        <w:rPr>
          <w:szCs w:val="20"/>
        </w:rPr>
        <w:t>Relativo a período encerrado a partir de 1</w:t>
      </w:r>
      <w:r w:rsidRPr="00FA3856">
        <w:rPr>
          <w:strike/>
          <w:szCs w:val="20"/>
        </w:rPr>
        <w:t>º</w:t>
      </w:r>
      <w:r w:rsidRPr="00FA3856">
        <w:rPr>
          <w:szCs w:val="20"/>
        </w:rPr>
        <w:t xml:space="preserve"> de janeiro de 1995, multiplicar a base de cálculo do imposto de renda postergado pela alíquota do imposto de renda vigente no ano-calendário da postergação.</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Adicional</w:t>
      </w:r>
      <w:r w:rsidR="005308A3" w:rsidRPr="00FA3856">
        <w:rPr>
          <w:szCs w:val="20"/>
        </w:rPr>
        <w:t xml:space="preserve">: </w:t>
      </w:r>
      <w:r w:rsidRPr="00FA3856">
        <w:rPr>
          <w:szCs w:val="20"/>
        </w:rPr>
        <w:t>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 </w:t>
      </w:r>
      <w:r w:rsidR="00CE1927" w:rsidRPr="00FA3856">
        <w:rPr>
          <w:rFonts w:ascii="Times New Roman" w:hAnsi="Times New Roman" w:cs="Times New Roman"/>
          <w:b/>
          <w:bCs/>
          <w:szCs w:val="20"/>
        </w:rPr>
        <w:t>Considerações Gerais sobre Incentivos (Trimestral e Anual)</w:t>
      </w:r>
      <w:r w:rsidR="00CE1927" w:rsidRPr="00FA3856">
        <w:rPr>
          <w:rFonts w:ascii="Times New Roman" w:hAnsi="Times New Roman" w:cs="Times New Roman"/>
          <w:szCs w:val="20"/>
        </w:rPr>
        <w:t xml:space="preserve"> </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têm direito aos benefícios fiscais relacionados neste item:</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s pessoas jurídicas tributadas com base no lucro presumido;</w:t>
      </w: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as pessoas jurídicas tributadas com base no lucro arbitrado;</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2006, art. 24).</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ática de atos que configurem crimes contra a ordem tributári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37, de 27 de dezembro de 1990), e a </w:t>
      </w:r>
      <w:bookmarkStart w:id="152" w:name="subitem_15.7"/>
      <w:bookmarkEnd w:id="152"/>
      <w:r w:rsidRPr="00FA3856">
        <w:rPr>
          <w:rFonts w:ascii="Times New Roman" w:hAnsi="Times New Roman" w:cs="Times New Roman"/>
          <w:szCs w:val="20"/>
        </w:rPr>
        <w:t>falta de emissão de notas fiscais, nos termos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determinação dos limites dos incentivos, não é permitido qualquer dedução, a título de incentivo fiscal, do adicional do imposto de renda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 </w:t>
      </w:r>
      <w:r w:rsidR="00CE1927" w:rsidRPr="00FA3856">
        <w:rPr>
          <w:rFonts w:ascii="Times New Roman" w:hAnsi="Times New Roman" w:cs="Times New Roman"/>
          <w:b/>
          <w:bCs/>
          <w:szCs w:val="20"/>
        </w:rPr>
        <w:t>Caráter Cultural e Artístic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quanto mediante apoio direto a projet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ulturais aprovados na forma da regulamentação do Programa Nacional de Apoio à Cultura (Pronac) nos termos do inciso II d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w:t>
      </w: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relacionados à produção cultural, a que se refere o art. 18, </w:t>
      </w:r>
      <w:r w:rsidRPr="00FA3856">
        <w:rPr>
          <w:rFonts w:ascii="Times New Roman" w:hAnsi="Times New Roman" w:cs="Times New Roman"/>
          <w:i/>
          <w:iCs/>
          <w:szCs w:val="20"/>
        </w:rPr>
        <w:t>caput</w:t>
      </w:r>
      <w:r w:rsidRPr="00FA3856">
        <w:rPr>
          <w:rFonts w:ascii="Times New Roman" w:hAnsi="Times New Roman" w:cs="Times New Roman"/>
          <w:szCs w:val="20"/>
        </w:rPr>
        <w:t xml:space="preserve"> e §§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nos segmentos d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artes cênica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livros de valor artístico, literário ou humanístic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música erudita ou instrument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4) exposições de artes visuai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doações de acervos para bibliote</w:t>
      </w:r>
      <w:bookmarkStart w:id="153" w:name="subitem_15.7.1"/>
      <w:bookmarkEnd w:id="153"/>
      <w:r w:rsidRPr="00FA3856">
        <w:rPr>
          <w:rFonts w:ascii="Times New Roman" w:hAnsi="Times New Roman" w:cs="Times New Roman"/>
          <w:szCs w:val="20"/>
        </w:rPr>
        <w:t>cas públicas, museus, arquivos públicos e cinematecas, treinamento de pessoal e aquisição de equipamentos para a manutenção desses acervo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6) produção de obras cinematográficas e videofonográficas de curta e média metragens e preservação e difusão do acervo audiovisual; </w:t>
      </w:r>
    </w:p>
    <w:p w:rsidR="00CE1927" w:rsidRPr="00FA3856" w:rsidRDefault="00CE192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7) preservação do patrimônio cultural material e imaterial;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c) relativos à produção de obras cinematográficas e videofonográficas brasileiras de longa, média e curta metragens de produção independente, de </w:t>
      </w:r>
      <w:r w:rsidR="00B5790B" w:rsidRPr="00FA3856">
        <w:rPr>
          <w:rFonts w:ascii="Times New Roman" w:hAnsi="Times New Roman" w:cs="Times New Roman"/>
          <w:szCs w:val="20"/>
        </w:rPr>
        <w:t>coprodução</w:t>
      </w:r>
      <w:r w:rsidRPr="00FA3856">
        <w:rPr>
          <w:rFonts w:ascii="Times New Roman" w:hAnsi="Times New Roman" w:cs="Times New Roman"/>
          <w:szCs w:val="20"/>
        </w:rPr>
        <w:t xml:space="preserve">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6 de agosto de 2001, desde que produzidos com os recursos de que trata o inciso X desse mesmo art. 39 (Lei nº 11.437, de 2006, art. 7º).</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s projetos culturais devem ser previamente aprovados pelo Ministério da Cultura (MinC), observado o disposto em seus atos baixados para este fim. </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 que tratam as letras a e b, relacionados a obras cinematográficas e videofonográficas, devem ser previamente aprovados pelo MinC ou pela Ancin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ojetos aprovados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1) 4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2) 30% do somatório dos patrocínio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projetos aprovados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combinados com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4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30% do somatório dos patrocínios;</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5308A3">
      <w:pPr>
        <w:spacing w:after="200" w:line="276" w:lineRule="auto"/>
        <w:rPr>
          <w:rFonts w:eastAsia="Arial Unicode MS"/>
          <w:szCs w:val="20"/>
          <w:lang w:eastAsia="ar-SA"/>
        </w:rPr>
      </w:pPr>
      <w:r w:rsidRPr="00FA3856">
        <w:rPr>
          <w:szCs w:val="20"/>
        </w:rPr>
        <w:br w:type="page"/>
      </w:r>
    </w:p>
    <w:p w:rsidR="005308A3"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dução a título de doações ou patrocínios de que tratam as letras a e b não poderá exceder isoladamente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á ser deduzido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projetos aprovados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23 de novembro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1) 10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2) 100% do somatório dos patrocínio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projetos aprovados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23 de novembro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combinados com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10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100% do somatório dos patrocíni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título de doações ou patrocínios de que tratam as letras c e d não poderá exceder isoladamente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5308A3" w:rsidP="005308A3">
      <w:pPr>
        <w:pStyle w:val="NormalWeb"/>
        <w:spacing w:before="0" w:after="0"/>
        <w:ind w:firstLine="708"/>
        <w:jc w:val="both"/>
        <w:rPr>
          <w:rFonts w:ascii="Times New Roman" w:hAnsi="Times New Roman" w:cs="Times New Roman"/>
          <w:szCs w:val="20"/>
        </w:rPr>
      </w:pP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jeto aprovado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jeto aprovado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 combinado com 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2) </w:t>
      </w:r>
      <w:r w:rsidR="00CE1927" w:rsidRPr="00FA3856">
        <w:rPr>
          <w:rFonts w:ascii="Times New Roman" w:hAnsi="Times New Roman" w:cs="Times New Roman"/>
          <w:b/>
          <w:bCs/>
          <w:szCs w:val="20"/>
        </w:rPr>
        <w:t>Programa de Alimentação do Trabalhador - PAT</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este título não pode exceder, isoladamente, a 4% do imposto de renda devido, antes do adicional, com bas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w:t>
      </w:r>
      <w:bookmarkStart w:id="154" w:name="subitem_15.7.2"/>
      <w:bookmarkEnd w:id="154"/>
      <w:r w:rsidRPr="00FA3856">
        <w:rPr>
          <w:rFonts w:ascii="Times New Roman" w:hAnsi="Times New Roman" w:cs="Times New Roman"/>
          <w:szCs w:val="20"/>
        </w:rPr>
        <w:t>ase na receita bruta e acréscimos. Porém, o valor deduzido do IRPJ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ventuais excessos podem ser transferidos para dedução nos dois anos-calendário </w:t>
      </w:r>
      <w:r w:rsidR="00B5790B" w:rsidRPr="00FA3856">
        <w:rPr>
          <w:rFonts w:ascii="Times New Roman" w:hAnsi="Times New Roman" w:cs="Times New Roman"/>
          <w:szCs w:val="20"/>
        </w:rPr>
        <w:t>subsequentes</w:t>
      </w:r>
      <w:r w:rsidRPr="00FA3856">
        <w:rPr>
          <w:rFonts w:ascii="Times New Roman" w:hAnsi="Times New Roman" w:cs="Times New Roman"/>
          <w:szCs w:val="20"/>
        </w:rPr>
        <w:t xml:space="preserv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82).</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e aos Programas de Desenvolvimento Tecnológico Industrial (PDTI) e Programa de Desenvolvimento Tecnológico Agropecuário (PDTA), aprovados a partir de 3 de junho de 1993, não pode exceder a 4% do imposto devido, antes do adi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I, e art. 81, II).</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 </w:t>
      </w:r>
      <w:r w:rsidR="00CE1927" w:rsidRPr="00FA3856">
        <w:rPr>
          <w:rFonts w:ascii="Times New Roman" w:hAnsi="Times New Roman" w:cs="Times New Roman"/>
          <w:b/>
          <w:bCs/>
          <w:szCs w:val="20"/>
        </w:rPr>
        <w:t>Atividade Audiovis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849, de 1994, art. 6</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4, de 1995, art. 2</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5 de dezembro de 1996, art.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xml:space="preserve">, </w:t>
      </w:r>
      <w:r w:rsidR="00B5790B" w:rsidRPr="00FA3856">
        <w:rPr>
          <w:rFonts w:ascii="Times New Roman" w:hAnsi="Times New Roman" w:cs="Times New Roman"/>
          <w:szCs w:val="20"/>
        </w:rPr>
        <w:t>II, MP</w:t>
      </w:r>
      <w:r w:rsidRPr="00FA3856">
        <w:rPr>
          <w:rFonts w:ascii="Times New Roman" w:hAnsi="Times New Roman" w:cs="Times New Roman"/>
          <w:szCs w:val="20"/>
        </w:rPr>
        <w:t xml:space="preserve"> n</w:t>
      </w:r>
      <w:r w:rsidRPr="00FA3856">
        <w:rPr>
          <w:rFonts w:ascii="Times New Roman" w:hAnsi="Times New Roman" w:cs="Times New Roman"/>
          <w:strike/>
          <w:szCs w:val="20"/>
        </w:rPr>
        <w:t>º</w:t>
      </w:r>
      <w:r w:rsidRPr="00FA3856">
        <w:rPr>
          <w:rFonts w:ascii="Times New Roman" w:hAnsi="Times New Roman" w:cs="Times New Roman"/>
          <w:szCs w:val="20"/>
        </w:rPr>
        <w:t xml:space="preserve"> 2.189-49, de 2001, art. 10, I,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art. 45, § 2</w:t>
      </w:r>
      <w:r w:rsidRPr="00FA3856">
        <w:rPr>
          <w:rFonts w:ascii="Times New Roman" w:hAnsi="Times New Roman" w:cs="Times New Roman"/>
          <w:strike/>
          <w:szCs w:val="20"/>
        </w:rPr>
        <w:t>º</w:t>
      </w:r>
      <w:r w:rsidRPr="00FA3856">
        <w:rPr>
          <w:rFonts w:ascii="Times New Roman" w:hAnsi="Times New Roman" w:cs="Times New Roman"/>
          <w:szCs w:val="20"/>
        </w:rPr>
        <w:t>, na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37, de 2006).</w:t>
      </w: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3.1) </w:t>
      </w:r>
      <w:r w:rsidR="00CE1927" w:rsidRPr="00FA3856">
        <w:rPr>
          <w:rFonts w:ascii="Times New Roman" w:hAnsi="Times New Roman" w:cs="Times New Roman"/>
          <w:b/>
          <w:bCs/>
          <w:szCs w:val="20"/>
        </w:rPr>
        <w:t>Produção de obras e projetos audiovisuai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exercício fiscal de 2016, inclusive, as pessoas jurídicas sujeitas ao lucro real podem deduzir do imposto devido as quantias referentes a investimentos feitos na produção de obras audiovisuais cinematográficas brasileiras de produção independ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85, de 1993, art. 1</w:t>
      </w:r>
      <w:r w:rsidRPr="00FA3856">
        <w:rPr>
          <w:rFonts w:ascii="Times New Roman" w:hAnsi="Times New Roman" w:cs="Times New Roman"/>
          <w:strike/>
          <w:szCs w:val="20"/>
        </w:rPr>
        <w:t>º</w:t>
      </w:r>
      <w:r w:rsidRPr="00FA3856">
        <w:rPr>
          <w:rFonts w:ascii="Times New Roman" w:hAnsi="Times New Roman" w:cs="Times New Roman"/>
          <w:szCs w:val="20"/>
        </w:rPr>
        <w:t xml:space="preserve"> na redação dada</w:t>
      </w:r>
      <w:bookmarkStart w:id="155" w:name="subitem_15.7.3"/>
      <w:bookmarkEnd w:id="155"/>
      <w:r w:rsidRPr="00FA3856">
        <w:rPr>
          <w:rFonts w:ascii="Times New Roman" w:hAnsi="Times New Roman" w:cs="Times New Roman"/>
          <w:szCs w:val="20"/>
        </w:rPr>
        <w:t xml:space="preserve">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75, de 2010, 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56" w:name="subitem_15.7.3.1"/>
      <w:bookmarkEnd w:id="156"/>
      <w:r w:rsidRPr="00FA3856">
        <w:rPr>
          <w:rFonts w:ascii="Times New Roman" w:hAnsi="Times New Roman" w:cs="Times New Roman"/>
          <w:szCs w:val="20"/>
        </w:rPr>
        <w:t>ados no mercado de capitais, em ativos previstos em lei, e autorizados pela Comissão de Valores Mobiliári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o disposto neste tópico, também poderão ser deduzidos os investimentos na produção de obras cinematográficas e videofonográficas brasileiras de longa, média e curta metragens de produção independente, de </w:t>
      </w:r>
      <w:r w:rsidR="00B5790B" w:rsidRPr="00FA3856">
        <w:rPr>
          <w:rFonts w:ascii="Times New Roman" w:hAnsi="Times New Roman" w:cs="Times New Roman"/>
          <w:szCs w:val="20"/>
        </w:rPr>
        <w:t>coprodução</w:t>
      </w:r>
      <w:r w:rsidRPr="00FA3856">
        <w:rPr>
          <w:rFonts w:ascii="Times New Roman" w:hAnsi="Times New Roman" w:cs="Times New Roman"/>
          <w:szCs w:val="20"/>
        </w:rPr>
        <w:t xml:space="preserve">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desde que produzidos com os recursos de que trata o inciso X desse mesmo artigo 39.</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vem ser previamente aprovados pela Ancin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a </w:t>
      </w:r>
      <w:r w:rsidR="00B5790B" w:rsidRPr="00FA3856">
        <w:rPr>
          <w:rFonts w:ascii="Times New Roman" w:hAnsi="Times New Roman" w:cs="Times New Roman"/>
          <w:szCs w:val="20"/>
        </w:rPr>
        <w:t>título</w:t>
      </w:r>
      <w:r w:rsidRPr="00FA3856">
        <w:rPr>
          <w:rFonts w:ascii="Times New Roman" w:hAnsi="Times New Roman" w:cs="Times New Roman"/>
          <w:szCs w:val="20"/>
        </w:rPr>
        <w:t xml:space="preserve"> de investimentos em obras audiovisuais fica limitada isoladamente a 3% do imposto devido, antes do adicional, com bas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3%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vestimentos nos projetos de que trata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não podem ser excluídos do lucro líquido para fins de determinação do lucro real.</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2) </w:t>
      </w:r>
      <w:r w:rsidR="00CE1927" w:rsidRPr="00FA3856">
        <w:rPr>
          <w:rFonts w:ascii="Times New Roman" w:hAnsi="Times New Roman" w:cs="Times New Roman"/>
          <w:b/>
          <w:bCs/>
          <w:szCs w:val="20"/>
        </w:rPr>
        <w:t>As quantias referentes a Patrocíni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exercício fiscal de 2016, inclusive, as pessoas jurídicas sujeitas ao lucro real podem deduzir do imposto devido as quantias referentes a patrocínio a projeto previamente aprovado pela ANCINE para a produção de obras audiovisuais cinematográficas brasileiras de produção independ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II).</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vem ser previamente aprovados pela Ancin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a </w:t>
      </w:r>
      <w:r w:rsidR="00B5790B" w:rsidRPr="00FA3856">
        <w:rPr>
          <w:rFonts w:ascii="Times New Roman" w:hAnsi="Times New Roman" w:cs="Times New Roman"/>
          <w:szCs w:val="20"/>
        </w:rPr>
        <w:t>título</w:t>
      </w:r>
      <w:r w:rsidRPr="00FA3856">
        <w:rPr>
          <w:rFonts w:ascii="Times New Roman" w:hAnsi="Times New Roman" w:cs="Times New Roman"/>
          <w:szCs w:val="20"/>
        </w:rPr>
        <w:t xml:space="preserve"> de patrocínio audiovisual fica limitada isoladamente a 4% (quatro por cento) do valor do imposto devido, antes do adicional, com base:</w:t>
      </w:r>
    </w:p>
    <w:p w:rsidR="00C22B54" w:rsidRPr="00FA3856" w:rsidRDefault="00C22B54" w:rsidP="001A6818">
      <w:pPr>
        <w:pStyle w:val="NormalWeb"/>
        <w:spacing w:before="0" w:after="0"/>
        <w:jc w:val="both"/>
        <w:rPr>
          <w:rFonts w:ascii="Times New Roman" w:hAnsi="Times New Roman" w:cs="Times New Roman"/>
          <w:szCs w:val="20"/>
        </w:rPr>
      </w:pPr>
      <w:bookmarkStart w:id="157" w:name="subitem_15.7.3.2"/>
      <w:bookmarkEnd w:id="157"/>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e o disposto n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26 de dezembro de 1995, o total das deduções referentes às doações e aos patrocínios cultura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rt. 26), aos investimentos audiovis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aos patrocínios audiovis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e aos Funcin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22), não poderá exceder a 4% do imposto devido pela pessoa jurídica, antes do adicional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28) com bas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patrocínio não poderá ser deduzido como despesa para fins de determinação do lucro real e da base de cálculo da CSL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3) </w:t>
      </w:r>
      <w:r w:rsidR="00CE1927" w:rsidRPr="00FA3856">
        <w:rPr>
          <w:rFonts w:ascii="Times New Roman" w:hAnsi="Times New Roman" w:cs="Times New Roman"/>
          <w:b/>
          <w:bCs/>
          <w:szCs w:val="20"/>
        </w:rPr>
        <w:t>Aquisição de quotas dos Funcin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período de apuração relativo ao ano-calendário de 2016, inclusive, as pessoas jurídicas sujeitas à tributação com base no lucro real podem deduzir do imposto devido parcela do valor correspondente às quantias aplicadas na aquisição de quotas dos Fundos de Financiamento da Indústria Cinematográfica Nacional (Funcin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ssa dedução pode ser utilizada de forma alternativa ou conjunta às referidas nos itens </w:t>
      </w:r>
      <w:r w:rsidR="00C22B54" w:rsidRPr="00FA3856">
        <w:rPr>
          <w:rFonts w:ascii="Times New Roman" w:hAnsi="Times New Roman" w:cs="Times New Roman"/>
          <w:szCs w:val="20"/>
        </w:rPr>
        <w:t>V.3.1</w:t>
      </w:r>
      <w:r w:rsidRPr="00FA3856">
        <w:rPr>
          <w:rFonts w:ascii="Times New Roman" w:hAnsi="Times New Roman" w:cs="Times New Roman"/>
          <w:szCs w:val="20"/>
        </w:rPr>
        <w:t xml:space="preserve"> e </w:t>
      </w:r>
      <w:r w:rsidR="00C22B54" w:rsidRPr="00FA3856">
        <w:rPr>
          <w:rFonts w:ascii="Times New Roman" w:hAnsi="Times New Roman" w:cs="Times New Roman"/>
          <w:szCs w:val="20"/>
        </w:rPr>
        <w:t>V</w:t>
      </w:r>
      <w:r w:rsidRPr="00FA3856">
        <w:rPr>
          <w:rFonts w:ascii="Times New Roman" w:hAnsi="Times New Roman" w:cs="Times New Roman"/>
          <w:szCs w:val="20"/>
        </w:rPr>
        <w:t>.3.2 até o ano-calendário de 2016, quando se extinguirá este benefício.</w:t>
      </w:r>
    </w:p>
    <w:p w:rsidR="00C22B54" w:rsidRPr="00FA3856" w:rsidRDefault="00C22B54" w:rsidP="001A6818">
      <w:pPr>
        <w:pStyle w:val="NormalWeb"/>
        <w:spacing w:before="0" w:after="0"/>
        <w:jc w:val="both"/>
        <w:rPr>
          <w:rFonts w:ascii="Times New Roman" w:hAnsi="Times New Roman" w:cs="Times New Roman"/>
          <w:szCs w:val="20"/>
        </w:rPr>
      </w:pPr>
    </w:p>
    <w:p w:rsidR="00C22B54"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título de Funcines está limitada isoladamente a 3% (três por cento) do imposto devido, antes do adicional,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w:t>
      </w:r>
      <w:bookmarkStart w:id="158" w:name="subitem_15.7.3.3"/>
      <w:bookmarkEnd w:id="158"/>
      <w:r w:rsidRPr="00FA3856">
        <w:rPr>
          <w:rFonts w:ascii="Times New Roman" w:hAnsi="Times New Roman" w:cs="Times New Roman"/>
          <w:szCs w:val="20"/>
        </w:rPr>
        <w:t>eita bruta e acréscimos. Porém, o valor deduzido do imposto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3% de dedução não podem ser utilizados em período de apuração posterior.</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37, de 2006, art. 20).</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4) </w:t>
      </w:r>
      <w:r w:rsidR="00CE1927" w:rsidRPr="00FA3856">
        <w:rPr>
          <w:rFonts w:ascii="Times New Roman" w:hAnsi="Times New Roman" w:cs="Times New Roman"/>
          <w:b/>
          <w:bCs/>
          <w:szCs w:val="20"/>
        </w:rPr>
        <w:t>Fundos dos Direitos da Criança e do Adolescent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w:t>
      </w:r>
    </w:p>
    <w:p w:rsidR="00C22B54" w:rsidRPr="00FA3856" w:rsidRDefault="00C22B54" w:rsidP="001A6818">
      <w:pPr>
        <w:pStyle w:val="NormalWeb"/>
        <w:spacing w:before="0" w:after="0"/>
        <w:jc w:val="both"/>
        <w:rPr>
          <w:rFonts w:ascii="Times New Roman" w:hAnsi="Times New Roman" w:cs="Times New Roman"/>
          <w:szCs w:val="20"/>
        </w:rPr>
      </w:pPr>
    </w:p>
    <w:p w:rsidR="00C22B54"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 compor o valor a ser deduzido </w:t>
      </w:r>
      <w:bookmarkStart w:id="159" w:name="subitem_15.7.4"/>
      <w:bookmarkEnd w:id="159"/>
      <w:r w:rsidRPr="00FA3856">
        <w:rPr>
          <w:rFonts w:ascii="Times New Roman" w:hAnsi="Times New Roman" w:cs="Times New Roman"/>
          <w:szCs w:val="20"/>
        </w:rPr>
        <w:t>do imposto devido no ajuste anual.</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 limite de dedução no percentual de 1% (um por cento) do IRPJ devido será considerado isoladament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Eventuais excessos ao limite de 1% de dedução não podem ser utilizados em período de apuração posterior.</w:t>
      </w:r>
    </w:p>
    <w:p w:rsidR="00C22B54" w:rsidRPr="00FA3856" w:rsidRDefault="00C22B54" w:rsidP="001A6818">
      <w:pPr>
        <w:pStyle w:val="NormalWeb"/>
        <w:spacing w:before="0" w:after="0"/>
        <w:ind w:left="601"/>
        <w:jc w:val="both"/>
        <w:rPr>
          <w:rFonts w:ascii="Times New Roman" w:hAnsi="Times New Roman" w:cs="Times New Roman"/>
          <w:b/>
          <w:bCs/>
          <w:szCs w:val="20"/>
        </w:rPr>
      </w:pPr>
    </w:p>
    <w:p w:rsidR="00CE1927" w:rsidRPr="00FA3856" w:rsidRDefault="00CE1927" w:rsidP="00C22B54">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C22B54" w:rsidRPr="00FA3856">
        <w:rPr>
          <w:rFonts w:ascii="Times New Roman" w:hAnsi="Times New Roman" w:cs="Times New Roman"/>
          <w:szCs w:val="20"/>
        </w:rPr>
        <w:t xml:space="preserve"> </w:t>
      </w:r>
      <w:r w:rsidRPr="00FA3856">
        <w:rPr>
          <w:rFonts w:ascii="Times New Roman" w:hAnsi="Times New Roman" w:cs="Times New Roman"/>
          <w:szCs w:val="20"/>
        </w:rPr>
        <w:t>O valor correspondente às doações efetuadas não é dedutível como despesa operacional na determinação do lucro real e da base de cálculo da contribuição social sobre 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13, inciso VI).</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5) </w:t>
      </w:r>
      <w:r w:rsidR="00CE1927" w:rsidRPr="00FA3856">
        <w:rPr>
          <w:rFonts w:ascii="Times New Roman" w:hAnsi="Times New Roman" w:cs="Times New Roman"/>
          <w:b/>
          <w:bCs/>
          <w:szCs w:val="20"/>
        </w:rPr>
        <w:t>Atividades de Caráter Desportiv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07, e até o ano-calendário de 2015, inclusive, poderão ser deduzidos do imposto devido pela pessoa jurídica tributada com base no lucro real os valores despendidos a título de patrocínio ou doação, no apoio direto a projetos desportivos e paradesportivos previamente aprovados pelo Ministério do Espor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s às atividades de caráter desportivo ficam limitadas a 1% (um por cento) do imposto devido antes do adicional, com bas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 xml:space="preserve"> § 1</w:t>
      </w:r>
      <w:r w:rsidRPr="00FA3856">
        <w:rPr>
          <w:rFonts w:ascii="Times New Roman" w:hAnsi="Times New Roman" w:cs="Times New Roman"/>
          <w:strike/>
          <w:szCs w:val="20"/>
        </w:rPr>
        <w:t>º</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60" w:name="subitem_15.7.5"/>
      <w:bookmarkEnd w:id="160"/>
      <w:r w:rsidRPr="00FA3856">
        <w:rPr>
          <w:rFonts w:ascii="Times New Roman" w:hAnsi="Times New Roman" w:cs="Times New Roman"/>
          <w:szCs w:val="20"/>
        </w:rPr>
        <w:t xml:space="preserve">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de dedução no percentual de 1% (um por cento) do IRPJ devido, de que trata o § 2</w:t>
      </w:r>
      <w:r w:rsidRPr="00FA3856">
        <w:rPr>
          <w:rFonts w:ascii="Times New Roman" w:hAnsi="Times New Roman" w:cs="Times New Roman"/>
          <w:strike/>
          <w:szCs w:val="20"/>
        </w:rPr>
        <w:t>º</w:t>
      </w:r>
      <w:r w:rsidRPr="00FA3856">
        <w:rPr>
          <w:rFonts w:ascii="Times New Roman" w:hAnsi="Times New Roman" w:cs="Times New Roman"/>
          <w:szCs w:val="20"/>
        </w:rPr>
        <w:t xml:space="preserve"> será considerado isoladamente, não se submetendo a limite conjunto com outras deduções do IRPJ a título de incentiv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1% de dedução não podem ser utilizados em período de apuração posterior.</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s doações e patrocínios não poderá ser deduzido como despesa para fins de determinação do lucro real e da base de cálculo da CSL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corresponderá somente ao valor dos investimentos efetuados dentro do respectivo período de apur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 xml:space="preserve"> § 4</w:t>
      </w:r>
      <w:r w:rsidRPr="00FA3856">
        <w:rPr>
          <w:rFonts w:ascii="Times New Roman" w:hAnsi="Times New Roman" w:cs="Times New Roman"/>
          <w:strike/>
          <w:szCs w:val="20"/>
        </w:rPr>
        <w:t>º</w:t>
      </w:r>
      <w:r w:rsidRPr="00FA3856">
        <w:rPr>
          <w:rFonts w:ascii="Times New Roman" w:hAnsi="Times New Roman" w:cs="Times New Roman"/>
          <w:szCs w:val="20"/>
        </w:rPr>
        <w:t>).</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0):</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 quantidade prevista de ingressos que serão distribuídos;</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 comunidade de vulnerabilidade social beneficiária da distribuição gratuita dos ingressos individuais, se for o caso. </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s projetos desportivos e paradesportivos, em cujo favor serão captados e direcionados os recursos oriundos dos incentivos previstos deverão atender a pelo menos uma das seguintes manifesta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4º):</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6) </w:t>
      </w:r>
      <w:r w:rsidR="00CE1927" w:rsidRPr="00FA3856">
        <w:rPr>
          <w:rFonts w:ascii="Times New Roman" w:hAnsi="Times New Roman" w:cs="Times New Roman"/>
          <w:b/>
          <w:bCs/>
          <w:szCs w:val="20"/>
        </w:rPr>
        <w:t xml:space="preserve">Fundos Nacional, Estaduais ou Municipais do Idoso </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13, de 2010, art. 3</w:t>
      </w:r>
      <w:r w:rsidRPr="00FA3856">
        <w:rPr>
          <w:rFonts w:ascii="Times New Roman" w:hAnsi="Times New Roman" w:cs="Times New Roman"/>
          <w:strike/>
          <w:szCs w:val="20"/>
        </w:rPr>
        <w:t>º</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omente será dedutível a doação efetivamente realizada no período de apuração do IRPJ.</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não poderá exceder em cada período de apuração a 1% (um por cento) do IRPJ devido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O valor das doações excedente ao limite de dedução de 1% (um por cento) não poderá ser deduzido do IRPJ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RPJ determinado com base no lucro estimado, calculado com base na rece</w:t>
      </w:r>
      <w:bookmarkStart w:id="161" w:name="subitem_15.7.6"/>
      <w:bookmarkEnd w:id="161"/>
      <w:r w:rsidRPr="00FA3856">
        <w:rPr>
          <w:rFonts w:ascii="Times New Roman" w:hAnsi="Times New Roman" w:cs="Times New Roman"/>
          <w:szCs w:val="20"/>
        </w:rPr>
        <w:t>ita bruta e acréscimos ou com base no resultado apurado em balanço ou balancete de redu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eduzido do IRPJ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valor total das quantias doadas não poderá ser deduzido do lucro </w:t>
      </w:r>
      <w:r w:rsidR="00B5790B" w:rsidRPr="00FA3856">
        <w:rPr>
          <w:rFonts w:ascii="Times New Roman" w:hAnsi="Times New Roman" w:cs="Times New Roman"/>
          <w:szCs w:val="20"/>
        </w:rPr>
        <w:t>líquido</w:t>
      </w:r>
      <w:r w:rsidRPr="00FA3856">
        <w:rPr>
          <w:rFonts w:ascii="Times New Roman" w:hAnsi="Times New Roman" w:cs="Times New Roman"/>
          <w:szCs w:val="20"/>
        </w:rPr>
        <w:t xml:space="preserve"> como despesas operacionai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podem ser efetuadas em moeda ou em ben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efetuadas em moeda devem ser depositadas em conta específica, aberta em instituição financeira pública, vinculada ao Fundo Nacional do Idoso.</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22B54" w:rsidRPr="00FA3856" w:rsidRDefault="00C22B54">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6.1) </w:t>
      </w:r>
      <w:r w:rsidR="00CE1927" w:rsidRPr="00FA3856">
        <w:rPr>
          <w:rFonts w:ascii="Times New Roman" w:hAnsi="Times New Roman" w:cs="Times New Roman"/>
          <w:b/>
          <w:bCs/>
          <w:szCs w:val="20"/>
        </w:rPr>
        <w:t>Programa Nacional de Apoio à Atenção Oncológica -</w:t>
      </w:r>
      <w:r w:rsidR="00CE1927" w:rsidRPr="00FA3856">
        <w:rPr>
          <w:rFonts w:ascii="Times New Roman" w:hAnsi="Times New Roman" w:cs="Times New Roman"/>
          <w:szCs w:val="20"/>
        </w:rPr>
        <w:t xml:space="preserve"> </w:t>
      </w:r>
      <w:r w:rsidR="00CE1927" w:rsidRPr="00FA3856">
        <w:rPr>
          <w:rFonts w:ascii="Times New Roman" w:hAnsi="Times New Roman" w:cs="Times New Roman"/>
          <w:b/>
          <w:bCs/>
          <w:szCs w:val="20"/>
        </w:rPr>
        <w:t>PRONON</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13 até o ano-calendário de 2016,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ertificadas como entidades beneficentes de assistência social,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101, de 27 de novembro de 2009;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qualificadas como organizações sociais,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637, de 15 de maio de 1998;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qualificadas como Organizações da Sociedade Civil de Interesse Público - OSCIP,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90, de 23 de março de 1999.</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poderão assumir as seguintes espécies de atos gratui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transferência</w:t>
      </w:r>
      <w:bookmarkStart w:id="162" w:name="subitem_15.7.6.1"/>
      <w:bookmarkEnd w:id="162"/>
      <w:r w:rsidRPr="00FA3856">
        <w:rPr>
          <w:rFonts w:ascii="Times New Roman" w:hAnsi="Times New Roman" w:cs="Times New Roman"/>
          <w:szCs w:val="20"/>
        </w:rPr>
        <w:t xml:space="preserve"> de quantias em dinheir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erência de bens móveis ou imóvei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comodato ou cessão de uso de bens imóveis ou equipamen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realização de despesas em conservação, manutenção ou reparos nos bens</w:t>
      </w:r>
      <w:r w:rsidR="00B5790B" w:rsidRPr="00FA3856">
        <w:rPr>
          <w:rFonts w:ascii="Times New Roman" w:hAnsi="Times New Roman" w:cs="Times New Roman"/>
          <w:szCs w:val="20"/>
        </w:rPr>
        <w:t xml:space="preserve"> móveis, imóveis e equipamentos</w:t>
      </w:r>
      <w:r w:rsidRPr="00FA3856">
        <w:rPr>
          <w:rFonts w:ascii="Times New Roman" w:hAnsi="Times New Roman" w:cs="Times New Roman"/>
          <w:szCs w:val="20"/>
        </w:rPr>
        <w:t>;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fornecimento de material de consumo, hospitalar ou clínico, de medicamentos ou de produtos de aliment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patrocínio a prestação do incentivo com finalidade promo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mente às pessoas jurídicas tributadas com base no lucro re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deverão corresponder às doações e aos patrocínios efetuados dentro do período de apuração trimestral ou anual do imposto;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ações e serviços deverão ser aprovados previamente pelo Ministério da Saúde.</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6.2) </w:t>
      </w:r>
      <w:r w:rsidR="00CE1927" w:rsidRPr="00FA3856">
        <w:rPr>
          <w:rFonts w:ascii="Times New Roman" w:hAnsi="Times New Roman" w:cs="Times New Roman"/>
          <w:b/>
          <w:bCs/>
          <w:szCs w:val="20"/>
        </w:rPr>
        <w:t>Programa Nacional de Apoio à Atenção da Saúde da Pes</w:t>
      </w:r>
      <w:r w:rsidR="00B5790B" w:rsidRPr="00FA3856">
        <w:rPr>
          <w:rFonts w:ascii="Times New Roman" w:hAnsi="Times New Roman" w:cs="Times New Roman"/>
          <w:b/>
          <w:bCs/>
          <w:szCs w:val="20"/>
        </w:rPr>
        <w:t xml:space="preserve">soa com Deficiência </w:t>
      </w:r>
      <w:r w:rsidR="00B5790B" w:rsidRPr="00FA3856">
        <w:rPr>
          <w:rFonts w:ascii="Times New Roman" w:hAnsi="Times New Roman" w:cs="Times New Roman"/>
          <w:szCs w:val="20"/>
        </w:rPr>
        <w:t xml:space="preserve">- </w:t>
      </w:r>
      <w:r w:rsidR="00CE1927" w:rsidRPr="00FA3856">
        <w:rPr>
          <w:rFonts w:ascii="Times New Roman" w:hAnsi="Times New Roman" w:cs="Times New Roman"/>
          <w:b/>
          <w:bCs/>
          <w:szCs w:val="20"/>
        </w:rPr>
        <w:t>PRONAS/PCD</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13 até o ano-calendário de 2016,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ertificadas como entidades beneficentes de assistência social,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101, de 27 de novembro de 2009;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qualificadas como organizações sociais,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637, de 15 de maio de 1998;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qualificadas como Organizações da Sociedade Civil de Interesse Público - OSCIP,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90, de 23 de março de 1999.</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doações poderão assumir as seguintes espécies de a</w:t>
      </w:r>
      <w:bookmarkStart w:id="163" w:name="subitem_15.7.6.2"/>
      <w:bookmarkEnd w:id="163"/>
      <w:r w:rsidRPr="00FA3856">
        <w:rPr>
          <w:rFonts w:ascii="Times New Roman" w:hAnsi="Times New Roman" w:cs="Times New Roman"/>
          <w:szCs w:val="20"/>
        </w:rPr>
        <w:t>tos gratuitos:</w:t>
      </w:r>
    </w:p>
    <w:p w:rsidR="00C22B54" w:rsidRPr="00FA3856" w:rsidRDefault="00C22B54" w:rsidP="00C22B54">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transferência de quantias em dinheir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erência de bens móveis ou imóvei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comodato ou cessão de uso de bens imóveis ou equipamen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realização de despesas em conservação, manutenção ou reparos nos bens móveis, imóveis</w:t>
      </w:r>
      <w:r w:rsidR="00B5790B" w:rsidRPr="00FA3856">
        <w:rPr>
          <w:rFonts w:ascii="Times New Roman" w:hAnsi="Times New Roman" w:cs="Times New Roman"/>
          <w:szCs w:val="20"/>
        </w:rPr>
        <w:t xml:space="preserve"> e equipamentos</w:t>
      </w:r>
      <w:r w:rsidRPr="00FA3856">
        <w:rPr>
          <w:rFonts w:ascii="Times New Roman" w:hAnsi="Times New Roman" w:cs="Times New Roman"/>
          <w:szCs w:val="20"/>
        </w:rPr>
        <w:t>;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fornecimento de material de consumo, hospitalar ou clínico, de medicamentos ou de produtos de aliment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patrocínio a prestação do incentivo com finalidade promo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mente às pessoas jurídicas tributadas com base no lucro re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deverão corresponder às doações e aos patrocínios efetuados dentro do período de apuração trimestral ou anual do imposto;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26 de dezembro de 199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ações e serviços deverão ser aprovados previamente pelo Ministério da Saúde.</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7) </w:t>
      </w:r>
      <w:r w:rsidR="00CE1927" w:rsidRPr="00FA3856">
        <w:rPr>
          <w:rFonts w:ascii="Times New Roman" w:hAnsi="Times New Roman" w:cs="Times New Roman"/>
          <w:b/>
          <w:bCs/>
          <w:szCs w:val="20"/>
        </w:rPr>
        <w:t xml:space="preserve">Remuneração da Prorrogação da Licença-Maternidade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de janeiro de 2010, 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pago no período de prorrogação de sua licença-maternidade, vedada a dedução como despesa operacional. (Lei nº 11.770/2008, art. 5º e Decreto nº 7.052, de 2009)</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poderão aderir ao Programa Empresa Cidadã, mediante requerimento dirigido à Secretaria da Receita Federal do Brasi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e que trata o caput fica limitada, vedado o aproveitamento de eventual excesso em período de apuração posterior, ao valor do IRPJ devido com bas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w:t>
      </w:r>
      <w:bookmarkStart w:id="164" w:name="subitem_15.7.7"/>
      <w:bookmarkEnd w:id="164"/>
      <w:r w:rsidRPr="00FA3856">
        <w:rPr>
          <w:rFonts w:ascii="Times New Roman" w:hAnsi="Times New Roman" w:cs="Times New Roman"/>
          <w:szCs w:val="20"/>
        </w:rPr>
        <w:t xml:space="preserve"> no lucro real trimestral; ou,</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 valor deduzido do IRPJ com base no lucro estimado :</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total das despesas decorrentes da remuneração da empregada pago no período de prorrogação de sua licença-maternidade registrado na escrituração comercial deverá ser adicionado ao lucro líquido para fins de apuração do lucro real e da base de cálculo da CSL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rá beneficiada pelo Programa Empresa Cidadã a empregada da pessoa jurídica que aderir ao Programa, desde que a empregada requeira a prorrogação do salário-maternidade até o final do primeiro mês após o part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rorrogação iniciar-se-á no dia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término da vigência do benefício de que tratam os arts. 71 e 71-A da Lei nº 8.213, de 1991.</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orrogação beneficia, inclusive, no caso de parto antecipado, e também a empregada de pessoa jurídica que adotar ou obtiver guarda judicial para fins de adoção de criança, pelos seguintes períodos:</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or sessenta dias, quando se tratar de criança de até um ano de idad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por trinta dias, quando se tratar de criança a partir de um ano até quatro anos de idade completos; e </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por quinze dias, quando se tratar de criança a partir de quatro anos até completar oito anos de idade.</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poderão aderir ao Programa Empresa Cidadã, mediante requerimento dirigido à Secretaria da Receita Federal do Brasil.</w:t>
      </w:r>
    </w:p>
    <w:p w:rsidR="00E304F7" w:rsidRPr="00FA3856" w:rsidRDefault="00E304F7"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8) </w:t>
      </w:r>
      <w:r w:rsidR="00CE1927" w:rsidRPr="00FA3856">
        <w:rPr>
          <w:rFonts w:ascii="Times New Roman" w:hAnsi="Times New Roman" w:cs="Times New Roman"/>
          <w:b/>
          <w:bCs/>
          <w:szCs w:val="20"/>
        </w:rPr>
        <w:t>Desenvolvimento Tecnológico Industrial/Agropecuário PDTI/PDTA</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titular de Programa de Desenvolvimento Tecnológico Industrial (PDTI) ou Programa de Desenvolvimento Tecnológico Agropecuário (PDTA), aprovados até 31 de dezembro de 2005, nos termos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6.760, de 1988, alterado pel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9.073, de 1990, ou n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49, de 1993, pode deduzir do imposto devido o valor equivalente ao resultado da aplicação da alíquota de 15% sobre o total dos dispêndios realizados em atividades de desenvolvimento tecnológico no período de apuração, observados os limites permitido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o imposto de renda a este título não pode exceder, isoladamente, a 4% do imposto de renda devido, antes do adicional, com bas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w:t>
      </w:r>
      <w:bookmarkStart w:id="165" w:name="subitem_15.7.8"/>
      <w:bookmarkEnd w:id="165"/>
      <w:r w:rsidRPr="00FA3856">
        <w:rPr>
          <w:rFonts w:ascii="Times New Roman" w:hAnsi="Times New Roman" w:cs="Times New Roman"/>
          <w:szCs w:val="20"/>
        </w:rPr>
        <w:t xml:space="preserve"> aplica ao imposto determinado com base no lucro estimado, calculado com base na receita bruta e acréscimos ou com base no resultado apurado em balanço ou balancete de redução. Porém, o valor deduzido do imposto com base no lucro estimad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devido relativas ao PAT - Programa de Alimentação ao Trabalhador e aos Programas de Desenvolvimento Tecnológico Industrial (PDTI) e Programa de Desenvolvimento Tecnológico Agropecuário (PDTA) não pode exceder a 4% do imposto dev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I e art. 81, II).</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centivos PDTI/PDTA cujos projetos foram aprovados após 3 de junho de 1993 não podem ser utilizados cumulativamente com outros da mesma natureza, previstos em lei anterior ou superveni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61, de 1993, art. 9</w:t>
      </w:r>
      <w:r w:rsidRPr="00FA3856">
        <w:rPr>
          <w:rFonts w:ascii="Times New Roman" w:hAnsi="Times New Roman" w:cs="Times New Roman"/>
          <w:strike/>
          <w:szCs w:val="20"/>
        </w:rPr>
        <w:t>º</w:t>
      </w:r>
      <w:r w:rsidRPr="00FA3856">
        <w:rPr>
          <w:rFonts w:ascii="Times New Roman" w:hAnsi="Times New Roman" w:cs="Times New Roman"/>
          <w:szCs w:val="20"/>
        </w:rPr>
        <w:t>).</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w:t>
      </w:r>
      <w:r w:rsidR="00E304F7" w:rsidRPr="00FA3856">
        <w:rPr>
          <w:rFonts w:ascii="Times New Roman" w:hAnsi="Times New Roman" w:cs="Times New Roman"/>
          <w:b/>
          <w:bCs/>
          <w:szCs w:val="20"/>
        </w:rPr>
        <w:t>V.9</w:t>
      </w:r>
      <w:r w:rsidR="00B14A83" w:rsidRPr="00FA3856">
        <w:rPr>
          <w:rFonts w:ascii="Times New Roman" w:hAnsi="Times New Roman" w:cs="Times New Roman"/>
          <w:b/>
          <w:bCs/>
          <w:szCs w:val="20"/>
        </w:rPr>
        <w:t xml:space="preserve">) </w:t>
      </w:r>
      <w:r w:rsidRPr="00FA3856">
        <w:rPr>
          <w:rFonts w:ascii="Times New Roman" w:hAnsi="Times New Roman" w:cs="Times New Roman"/>
          <w:b/>
          <w:bCs/>
          <w:szCs w:val="20"/>
        </w:rPr>
        <w:t>Operações de Aquisição de Vale-Cultura (Lei nº 12.761/2012, art. 10)</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 ou,</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orém, o valor deduzido do IRPJ com base no lucro </w:t>
      </w:r>
      <w:bookmarkStart w:id="166" w:name="subitem_15.7.8-A"/>
      <w:bookmarkEnd w:id="166"/>
      <w:r w:rsidRPr="00FA3856">
        <w:rPr>
          <w:rFonts w:ascii="Times New Roman" w:hAnsi="Times New Roman" w:cs="Times New Roman"/>
          <w:szCs w:val="20"/>
        </w:rPr>
        <w:t>estimad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E304F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w:t>
      </w:r>
      <w:r w:rsidR="00CE1927" w:rsidRPr="00FA3856">
        <w:rPr>
          <w:rFonts w:ascii="Times New Roman" w:hAnsi="Times New Roman" w:cs="Times New Roman"/>
          <w:szCs w:val="20"/>
        </w:rPr>
        <w:t>limite de dedução no percentual de 1% (um por cento) do IRPJ devido será considerado isoladamente, não se submetendo a limite conjunto com outras deduções do IRPJ a título de incentiv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beneficiária poderá deduzir o valor despendido a título de aquisição do vale-cultura como despesa operacional para fins de apuração do IRPJ.</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beneficiária deverá adicionar o valor deduzido como despesa </w:t>
      </w:r>
      <w:r w:rsidR="00B5790B" w:rsidRPr="00FA3856">
        <w:rPr>
          <w:rFonts w:ascii="Times New Roman" w:hAnsi="Times New Roman" w:cs="Times New Roman"/>
          <w:szCs w:val="20"/>
        </w:rPr>
        <w:t>operacional para</w:t>
      </w:r>
      <w:r w:rsidRPr="00FA3856">
        <w:rPr>
          <w:rFonts w:ascii="Times New Roman" w:hAnsi="Times New Roman" w:cs="Times New Roman"/>
          <w:szCs w:val="20"/>
        </w:rPr>
        <w:t xml:space="preserve"> fins de apuração da base de cálculo da CSL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B5790B"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w:t>
      </w:r>
      <w:r w:rsidR="00CE1927" w:rsidRPr="00FA3856">
        <w:rPr>
          <w:rFonts w:ascii="Times New Roman" w:hAnsi="Times New Roman" w:cs="Times New Roman"/>
          <w:szCs w:val="20"/>
        </w:rPr>
        <w:t xml:space="preserve"> somente se aplica em relação ao valor do vale-cultura distribuído ao usuário no </w:t>
      </w:r>
      <w:r w:rsidRPr="00FA3856">
        <w:rPr>
          <w:rFonts w:ascii="Times New Roman" w:hAnsi="Times New Roman" w:cs="Times New Roman"/>
          <w:szCs w:val="20"/>
        </w:rPr>
        <w:t>período</w:t>
      </w:r>
      <w:r w:rsidR="00CE1927" w:rsidRPr="00FA3856">
        <w:rPr>
          <w:rFonts w:ascii="Times New Roman" w:hAnsi="Times New Roman" w:cs="Times New Roman"/>
          <w:szCs w:val="20"/>
        </w:rPr>
        <w:t xml:space="preserve"> de apuração do IRPJ, não abrange a parcela descontada da remuneração do empregado a título de vale-cultura.</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correspondente a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integra o salário-de-contribuição de que trata o art. 28 da Lei nº 8.212, de 24 de julho de 1991;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é isento do imposto sobre a renda das pessoas física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mensal do vale-cultura, por usuário, será de R$ 50,00 (cinquenta reai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fornecimento do vale-cultura dependerá de prévia aceitação pelo trabalhador.</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trabalhador poderá reconsiderar, a qualquer tempo, a sua decisão sobre o recebimento do vale-cultura.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 trabalhador com vínculo empregatício e que perceba até cinco salários mínimos mensais, terá descontado de sua remuneração os seguintes percentuais do valor d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té um salário mínimo: dois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cima de um salário mínimo e até dois salários mínimos: quatr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cima de dois salários mínimos e até três salários mínimos: seis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cima de três salários mínimos e até quatro salários mínimos: oito por cento;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cima de quatro salários mínimos e até cinco salários mínimos: dez por cent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cima de cinco salários mínimos e até seis salários mínimos - vinte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cima de seis salários mínimos e até oito salários mínimos - trinta e cinc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cima de oito salários mínimos e até dez salários mínimos - cinquenta e cinc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cima de dez salários mínimos e até doze salários mínimos - setenta por cento;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e) acima de doze salários mínimos: noventa por cento.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rsidR="00E304F7" w:rsidRPr="00FA3856" w:rsidRDefault="00E304F7"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9) </w:t>
      </w:r>
      <w:r w:rsidR="00CE1927" w:rsidRPr="00FA3856">
        <w:rPr>
          <w:rFonts w:ascii="Times New Roman" w:hAnsi="Times New Roman" w:cs="Times New Roman"/>
          <w:b/>
          <w:bCs/>
          <w:szCs w:val="20"/>
        </w:rPr>
        <w:t>Limites Individuais e Coletivos dos Incentivos em Relação ao Imposto Devid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determinação dos limites dos incentivos, não é permitido qualquer dedução a título de incentivo fiscal do adicional do imposto de ren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3</w:t>
      </w:r>
      <w:r w:rsidRPr="00FA3856">
        <w:rPr>
          <w:rFonts w:ascii="Times New Roman" w:hAnsi="Times New Roman" w:cs="Times New Roman"/>
          <w:strike/>
          <w:szCs w:val="20"/>
        </w:rPr>
        <w:t>º</w:t>
      </w:r>
      <w:r w:rsidRPr="00FA3856">
        <w:rPr>
          <w:rFonts w:ascii="Times New Roman" w:hAnsi="Times New Roman" w:cs="Times New Roman"/>
          <w:szCs w:val="20"/>
        </w:rPr>
        <w:t>, § 4</w:t>
      </w:r>
      <w:r w:rsidRPr="00FA3856">
        <w:rPr>
          <w:rFonts w:ascii="Times New Roman" w:hAnsi="Times New Roman" w:cs="Times New Roman"/>
          <w:strike/>
          <w:szCs w:val="20"/>
        </w:rPr>
        <w:t>º</w:t>
      </w:r>
      <w:r w:rsidRPr="00FA3856">
        <w:rPr>
          <w:rFonts w:ascii="Times New Roman" w:hAnsi="Times New Roman" w:cs="Times New Roman"/>
          <w:szCs w:val="20"/>
        </w:rPr>
        <w:t>).</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individual</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ão de Caráter Cultural e Artístico (Lei n</w:t>
            </w:r>
            <w:r w:rsidRPr="00FA3856">
              <w:rPr>
                <w:strike/>
                <w:color w:val="000000"/>
                <w:szCs w:val="20"/>
              </w:rPr>
              <w:t>º</w:t>
            </w:r>
            <w:r w:rsidRPr="00FA3856">
              <w:rPr>
                <w:color w:val="000000"/>
                <w:szCs w:val="20"/>
              </w:rPr>
              <w:t xml:space="preserve"> 8.313/1991)</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ões de Aquisição de Vale-Cultura</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AT - Programa de Alimentação do Trabalhador</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DTI/PDTA aprovado após 03.06.93</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 xml:space="preserve">Atividades Audiovisuais </w:t>
            </w:r>
            <w:bookmarkStart w:id="167" w:name="subitem_15.7.9"/>
            <w:bookmarkEnd w:id="167"/>
            <w:r w:rsidRPr="00FA3856">
              <w:rPr>
                <w:color w:val="000000"/>
                <w:szCs w:val="20"/>
              </w:rPr>
              <w:t>(Lei nº 8.685, de 1993)</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Fundos dos Direitos da Criança e do Adolescente</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Fundos Nacional, Estaduais ou Municipais do Idos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Atividades de Caráter Desportiv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RONON</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RONAS/PCD</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bl>
    <w:p w:rsidR="00CE1927" w:rsidRPr="00FA3856" w:rsidRDefault="00CE1927" w:rsidP="001A6818">
      <w:pPr>
        <w:pStyle w:val="NormalWeb"/>
        <w:spacing w:before="0" w:after="0"/>
        <w:jc w:val="both"/>
        <w:rPr>
          <w:rFonts w:ascii="Times New Roman" w:hAnsi="Times New Roman" w:cs="Times New Roman"/>
          <w:color w:val="000000"/>
          <w:szCs w:val="20"/>
        </w:rPr>
      </w:pPr>
      <w:r w:rsidRPr="00FA3856">
        <w:rPr>
          <w:rFonts w:ascii="Times New Roman" w:hAnsi="Times New Roman" w:cs="Times New Roman"/>
          <w:szCs w:val="20"/>
        </w:rPr>
        <w:lastRenderedPageBreak/>
        <w:t> </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0" w:type="auto"/>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coletivo</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ão de Caráter Cultural e Artístico (Lei n</w:t>
            </w:r>
            <w:r w:rsidRPr="00FA3856">
              <w:rPr>
                <w:strike/>
                <w:color w:val="000000"/>
                <w:szCs w:val="20"/>
              </w:rPr>
              <w:t>º</w:t>
            </w:r>
            <w:r w:rsidRPr="00FA3856">
              <w:rPr>
                <w:color w:val="000000"/>
                <w:szCs w:val="20"/>
              </w:rPr>
              <w:t xml:space="preserve"> 8.313/1991)</w:t>
            </w:r>
          </w:p>
        </w:tc>
        <w:tc>
          <w:tcPr>
            <w:tcW w:w="0" w:type="auto"/>
            <w:vMerge w:val="restart"/>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p w:rsidR="0073224C" w:rsidRPr="00FA3856" w:rsidRDefault="0073224C" w:rsidP="0073224C">
            <w:pPr>
              <w:jc w:val="center"/>
              <w:rPr>
                <w:color w:val="000000"/>
                <w:szCs w:val="20"/>
              </w:rPr>
            </w:pP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Atividades Audiovisuais (Lei nº 8.685, de 1993)</w:t>
            </w:r>
          </w:p>
        </w:tc>
        <w:tc>
          <w:tcPr>
            <w:tcW w:w="0" w:type="auto"/>
            <w:vMerge/>
            <w:vAlign w:val="center"/>
            <w:hideMark/>
          </w:tcPr>
          <w:p w:rsidR="0073224C" w:rsidRPr="00FA3856" w:rsidRDefault="0073224C" w:rsidP="0073224C">
            <w:pPr>
              <w:jc w:val="center"/>
              <w:rPr>
                <w:color w:val="000000"/>
                <w:szCs w:val="20"/>
              </w:rPr>
            </w:pPr>
          </w:p>
        </w:tc>
      </w:tr>
    </w:tbl>
    <w:p w:rsidR="00CE1927" w:rsidRPr="00FA3856" w:rsidRDefault="00CE1927" w:rsidP="001A6818">
      <w:pPr>
        <w:jc w:val="both"/>
        <w:rPr>
          <w:color w:val="000000"/>
          <w:szCs w:val="20"/>
        </w:rPr>
      </w:pPr>
      <w:r w:rsidRPr="00FA3856">
        <w:rPr>
          <w:color w:val="000000"/>
          <w:szCs w:val="20"/>
        </w:rPr>
        <w:t> </w:t>
      </w:r>
    </w:p>
    <w:tbl>
      <w:tblPr>
        <w:tblW w:w="6006"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548"/>
        <w:gridCol w:w="1458"/>
      </w:tblGrid>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0" w:type="auto"/>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coletivo</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AT - Programa de Alimentação do Trabalhador</w:t>
            </w:r>
          </w:p>
        </w:tc>
        <w:tc>
          <w:tcPr>
            <w:tcW w:w="0" w:type="auto"/>
            <w:vMerge w:val="restart"/>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DTI/PDTA aprovado após 03.06.93</w:t>
            </w:r>
          </w:p>
        </w:tc>
        <w:tc>
          <w:tcPr>
            <w:tcW w:w="0" w:type="auto"/>
            <w:vMerge/>
            <w:vAlign w:val="center"/>
            <w:hideMark/>
          </w:tcPr>
          <w:p w:rsidR="0073224C" w:rsidRPr="00FA3856" w:rsidRDefault="0073224C" w:rsidP="0073224C">
            <w:pPr>
              <w:jc w:val="center"/>
              <w:rPr>
                <w:color w:val="000000"/>
                <w:szCs w:val="20"/>
              </w:rPr>
            </w:pPr>
          </w:p>
        </w:tc>
      </w:tr>
    </w:tbl>
    <w:p w:rsidR="0073224C" w:rsidRPr="00FA3856" w:rsidRDefault="0073224C" w:rsidP="001A6818">
      <w:pPr>
        <w:pStyle w:val="NormalWeb"/>
        <w:spacing w:before="0" w:after="0"/>
        <w:ind w:left="17"/>
        <w:jc w:val="both"/>
        <w:rPr>
          <w:rFonts w:ascii="Times New Roman" w:hAnsi="Times New Roman" w:cs="Times New Roman"/>
          <w:b/>
          <w:bCs/>
          <w:szCs w:val="20"/>
        </w:rPr>
      </w:pPr>
    </w:p>
    <w:p w:rsidR="00CE1927" w:rsidRPr="00FA3856" w:rsidRDefault="00B14A83" w:rsidP="001A6818">
      <w:pPr>
        <w:pStyle w:val="NormalWeb"/>
        <w:spacing w:before="0" w:after="0"/>
        <w:ind w:left="17"/>
        <w:jc w:val="both"/>
        <w:rPr>
          <w:rFonts w:ascii="Times New Roman" w:hAnsi="Times New Roman" w:cs="Times New Roman"/>
          <w:color w:val="000000"/>
          <w:szCs w:val="20"/>
        </w:rPr>
      </w:pPr>
      <w:r w:rsidRPr="00FA3856">
        <w:rPr>
          <w:rFonts w:ascii="Times New Roman" w:hAnsi="Times New Roman" w:cs="Times New Roman"/>
          <w:b/>
          <w:bCs/>
          <w:szCs w:val="20"/>
        </w:rPr>
        <w:t xml:space="preserve">V.10) </w:t>
      </w:r>
      <w:r w:rsidR="00CE1927" w:rsidRPr="00FA3856">
        <w:rPr>
          <w:rFonts w:ascii="Times New Roman" w:hAnsi="Times New Roman" w:cs="Times New Roman"/>
          <w:b/>
          <w:bCs/>
          <w:szCs w:val="20"/>
        </w:rPr>
        <w:t>Incentivos à Pesquisa Tecnológica e Desenvolvimento de Inovação Tecnológica</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508, de 20 de julho de 2007.</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1) </w:t>
      </w:r>
      <w:r w:rsidR="00CE1927" w:rsidRPr="00FA3856">
        <w:rPr>
          <w:rFonts w:ascii="Times New Roman" w:hAnsi="Times New Roman" w:cs="Times New Roman"/>
          <w:b/>
          <w:bCs/>
          <w:szCs w:val="20"/>
        </w:rPr>
        <w:t>Deduções de Dispêndio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68" w:name="subitem_15.7.10"/>
      <w:bookmarkEnd w:id="168"/>
      <w:r w:rsidRPr="00FA3856">
        <w:rPr>
          <w:rFonts w:ascii="Times New Roman" w:hAnsi="Times New Roman" w:cs="Times New Roman"/>
          <w:szCs w:val="20"/>
        </w:rPr>
        <w:t>cionais pela legislação do IRPJ, inclusiv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FA3856">
          <w:rPr>
            <w:rStyle w:val="Hyperlink"/>
            <w:rFonts w:ascii="Times New Roman" w:hAnsi="Times New Roman" w:cs="Times New Roman"/>
            <w:color w:val="auto"/>
            <w:szCs w:val="20"/>
          </w:rPr>
          <w:t>inciso IX do art. 2º da Lei nº 10.973, de 2 de dezembro de 2004,</w:t>
        </w:r>
      </w:hyperlink>
      <w:r w:rsidRPr="00FA3856">
        <w:rPr>
          <w:rFonts w:ascii="Times New Roman" w:hAnsi="Times New Roman" w:cs="Times New Roman"/>
          <w:szCs w:val="20"/>
        </w:rPr>
        <w:t xml:space="preserve"> desde que a pessoa jurídica que efetuou o dispêndio</w:t>
      </w:r>
      <w:bookmarkStart w:id="169" w:name="subitem_15.7.10.1"/>
      <w:bookmarkEnd w:id="169"/>
      <w:r w:rsidRPr="00FA3856">
        <w:rPr>
          <w:rFonts w:ascii="Times New Roman" w:hAnsi="Times New Roman" w:cs="Times New Roman"/>
          <w:szCs w:val="20"/>
        </w:rPr>
        <w:t xml:space="preserve"> fique com a responsabilidade, o risco empresarial, a gestão e o controle da utilização dos resultados dos dispêndi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as importâncias transferidas ao inventor independente de que trata o </w:t>
      </w:r>
      <w:hyperlink r:id="rId38" w:anchor="art2ix" w:history="1">
        <w:r w:rsidRPr="00FA3856">
          <w:rPr>
            <w:rStyle w:val="Hyperlink"/>
            <w:rFonts w:ascii="Times New Roman" w:hAnsi="Times New Roman" w:cs="Times New Roman"/>
            <w:color w:val="auto"/>
            <w:szCs w:val="20"/>
          </w:rPr>
          <w:t>inciso IX do art. 2º da Lei nº 10.973, de 2 de dezembro de 2004,</w:t>
        </w:r>
      </w:hyperlink>
      <w:r w:rsidRPr="00FA3856">
        <w:rPr>
          <w:rFonts w:ascii="Times New Roman" w:hAnsi="Times New Roman" w:cs="Times New Roman"/>
          <w:szCs w:val="20"/>
        </w:rPr>
        <w:t xml:space="preserve"> e a microempresas e empresas de pequeno porte de que trata a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disposto </w:t>
      </w:r>
      <w:r w:rsidR="00B5790B" w:rsidRPr="00FA3856">
        <w:rPr>
          <w:rFonts w:ascii="Times New Roman" w:hAnsi="Times New Roman" w:cs="Times New Roman"/>
          <w:szCs w:val="20"/>
        </w:rPr>
        <w:t>na letra</w:t>
      </w:r>
      <w:r w:rsidRPr="00FA3856">
        <w:rPr>
          <w:rFonts w:ascii="Times New Roman" w:hAnsi="Times New Roman" w:cs="Times New Roman"/>
          <w:szCs w:val="20"/>
        </w:rPr>
        <w:t xml:space="preserve"> b não se aplica a microempresas e empresas de pequeno porte optantes pelo Regime Especial Unificado de Arrecadação de Tributos e Contribuições devidos pelas Microempresas e Empresas de Pequeno Porte (Simples Nacional) de que trata a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14 de dezembro de 2006.</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w:t>
      </w:r>
      <w:r w:rsidR="00DB03FC" w:rsidRPr="00FA3856">
        <w:rPr>
          <w:rFonts w:ascii="Times New Roman" w:hAnsi="Times New Roman" w:cs="Times New Roman"/>
          <w:szCs w:val="20"/>
        </w:rPr>
        <w:t xml:space="preserve"> </w:t>
      </w:r>
      <w:r w:rsidRPr="00FA3856">
        <w:rPr>
          <w:rFonts w:ascii="Times New Roman" w:hAnsi="Times New Roman" w:cs="Times New Roman"/>
          <w:szCs w:val="20"/>
        </w:rPr>
        <w:t xml:space="preserve">A parcela da depreciação normal das máquinas, equipamentos, aparelhos e instrumentos, e da amortização normal </w:t>
      </w:r>
      <w:r w:rsidRPr="00FA3856">
        <w:rPr>
          <w:rFonts w:ascii="Times New Roman" w:hAnsi="Times New Roman" w:cs="Times New Roman"/>
          <w:szCs w:val="20"/>
        </w:rPr>
        <w:lastRenderedPageBreak/>
        <w:t>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 xml:space="preserve">Na hipótese de dispêndios com assistência técnica, científica ou assemelhados e de royalties por patentes industriais pagos a pessoa física ou jurídica no exterior, a dedutibilidade fica condicionada à observância do disposto </w:t>
      </w:r>
      <w:r w:rsidR="0073224C" w:rsidRPr="00FA3856">
        <w:rPr>
          <w:rFonts w:ascii="Times New Roman" w:hAnsi="Times New Roman" w:cs="Times New Roman"/>
          <w:szCs w:val="20"/>
        </w:rPr>
        <w:t>no subitem I.8)</w:t>
      </w:r>
      <w:r w:rsidRPr="00FA3856">
        <w:rPr>
          <w:rFonts w:ascii="Times New Roman" w:hAnsi="Times New Roman" w:cs="Times New Roman"/>
          <w:szCs w:val="20"/>
        </w:rPr>
        <w:t xml:space="preserv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e Assistência Técnica (Trimestral e Anual).</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2) </w:t>
      </w:r>
      <w:r w:rsidR="00CE1927" w:rsidRPr="00FA3856">
        <w:rPr>
          <w:rFonts w:ascii="Times New Roman" w:hAnsi="Times New Roman" w:cs="Times New Roman"/>
          <w:b/>
          <w:bCs/>
          <w:szCs w:val="20"/>
        </w:rPr>
        <w:t>Depreciações e Amortizações Acelerada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A depreciação acelerada nesse caso somente poderá ser efetuada a partir da data em que o bem estiver instalado, posto em serviço ou em condições de produzir.</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depreciação acelerada multiplicada por dois não se aplica para fins de determinação da base de cálculo da CS</w:t>
      </w:r>
      <w:bookmarkStart w:id="170" w:name="subitem_15.7.10.2"/>
      <w:bookmarkEnd w:id="170"/>
      <w:r w:rsidRPr="00FA3856">
        <w:rPr>
          <w:rFonts w:ascii="Times New Roman" w:hAnsi="Times New Roman" w:cs="Times New Roman"/>
          <w:szCs w:val="20"/>
        </w:rPr>
        <w:t>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artir de 13 de maio de 2008 (edição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A amortização acelerada não se aplica para fins de determinação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rsidR="0073224C" w:rsidRPr="00FA3856" w:rsidRDefault="0073224C">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0.3) </w:t>
      </w:r>
      <w:r w:rsidR="00CE1927" w:rsidRPr="00FA3856">
        <w:rPr>
          <w:rFonts w:ascii="Times New Roman" w:hAnsi="Times New Roman" w:cs="Times New Roman"/>
          <w:b/>
          <w:bCs/>
          <w:szCs w:val="20"/>
        </w:rPr>
        <w:t>Exclusões de Dispêndio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as deduções como despesas operacionais como assinalado no subitem </w:t>
      </w:r>
      <w:r w:rsidR="0073224C" w:rsidRPr="00FA3856">
        <w:rPr>
          <w:rFonts w:ascii="Times New Roman" w:hAnsi="Times New Roman" w:cs="Times New Roman"/>
          <w:bCs/>
          <w:szCs w:val="20"/>
        </w:rPr>
        <w:t>V.10.1</w:t>
      </w:r>
      <w:r w:rsidRPr="00FA3856">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poderá chegar a:</w:t>
      </w:r>
    </w:p>
    <w:p w:rsidR="0073224C" w:rsidRPr="00FA3856" w:rsidRDefault="0073224C" w:rsidP="0073224C">
      <w:pPr>
        <w:pStyle w:val="NormalWeb"/>
        <w:spacing w:before="0" w:after="0"/>
        <w:ind w:left="1416"/>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até 70% (set</w:t>
      </w:r>
      <w:bookmarkStart w:id="171" w:name="subitem_15.7.10.3"/>
      <w:bookmarkEnd w:id="171"/>
      <w:r w:rsidRPr="00FA3856">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cálculo dos percentuais assinalad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não podem ser considerados os pesquisadores sem dedicação exclusiva em projeto de pesquisa tecnológica e desenvolvimento de inovação tecnológica da empres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4) </w:t>
      </w:r>
      <w:r w:rsidR="00CE1927" w:rsidRPr="00FA3856">
        <w:rPr>
          <w:rFonts w:ascii="Times New Roman" w:hAnsi="Times New Roman" w:cs="Times New Roman"/>
          <w:b/>
          <w:bCs/>
          <w:szCs w:val="20"/>
        </w:rPr>
        <w:t>Exclusões de Dispêndios Contratados com ICT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w:t>
      </w:r>
    </w:p>
    <w:p w:rsidR="0073224C" w:rsidRPr="00FA3856" w:rsidRDefault="0073224C" w:rsidP="0073224C">
      <w:pPr>
        <w:pStyle w:val="NormalWeb"/>
        <w:spacing w:before="0" w:after="0"/>
        <w:ind w:left="708" w:firstLine="708"/>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orresponderá, à opção da pessoa jurídica, a, no mínimo, a metade e, no máximo, duas vezes e meia o valor dos dispêndios efetuados.</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rá ser realizada no período de apuração em que os recursos forem efetivamente despendidos; </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fica limitada ao valor do lucro real e da base de cálculo da CSLL antes da própria exclus</w:t>
      </w:r>
      <w:bookmarkStart w:id="172" w:name="subitem_15.7.10.4"/>
      <w:bookmarkEnd w:id="172"/>
      <w:r w:rsidRPr="00FA3856">
        <w:rPr>
          <w:rFonts w:ascii="Times New Roman" w:hAnsi="Times New Roman" w:cs="Times New Roman"/>
          <w:szCs w:val="20"/>
        </w:rPr>
        <w:t>ão, vedado o aproveitamento de eventual excesso em período de apuração posterior.</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rsidR="00CE1927" w:rsidRPr="00FA3856" w:rsidRDefault="00CE1927" w:rsidP="0073224C">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A pessoa jurídica somente poderá fazer uso da exclusão apenas em relação aos projetos previamente aprovados:</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elo órgão máximo da ICT, ouvido o núcleo de inovação tecnológica da instituição, na forma do art. 1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5) </w:t>
      </w:r>
      <w:r w:rsidR="00CE1927" w:rsidRPr="00FA3856">
        <w:rPr>
          <w:rFonts w:ascii="Times New Roman" w:hAnsi="Times New Roman" w:cs="Times New Roman"/>
          <w:b/>
          <w:bCs/>
          <w:szCs w:val="20"/>
        </w:rPr>
        <w:t>Exclusões de Dispêndios em Relação às Atividades de Informática e Automação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se utilizarem dos benefícios de que tratam as Lei n</w:t>
      </w:r>
      <w:r w:rsidRPr="00FA3856">
        <w:rPr>
          <w:rFonts w:ascii="Times New Roman" w:hAnsi="Times New Roman" w:cs="Times New Roman"/>
          <w:strike/>
          <w:szCs w:val="20"/>
        </w:rPr>
        <w:t>º</w:t>
      </w:r>
      <w:r w:rsidRPr="00FA3856">
        <w:rPr>
          <w:rFonts w:ascii="Times New Roman" w:hAnsi="Times New Roman" w:cs="Times New Roman"/>
          <w:szCs w:val="20"/>
        </w:rPr>
        <w:t>s 8.248, de 23 de outubro de 1991, n</w:t>
      </w:r>
      <w:r w:rsidRPr="00FA3856">
        <w:rPr>
          <w:rFonts w:ascii="Times New Roman" w:hAnsi="Times New Roman" w:cs="Times New Roman"/>
          <w:strike/>
          <w:szCs w:val="20"/>
        </w:rPr>
        <w:t>º</w:t>
      </w:r>
      <w:r w:rsidRPr="00FA3856">
        <w:rPr>
          <w:rFonts w:ascii="Times New Roman" w:hAnsi="Times New Roman" w:cs="Times New Roman"/>
          <w:szCs w:val="20"/>
        </w:rPr>
        <w:t xml:space="preserve"> 8.387, de 30 de dezembro de 1991, e n</w:t>
      </w:r>
      <w:r w:rsidRPr="00FA3856">
        <w:rPr>
          <w:rFonts w:ascii="Times New Roman" w:hAnsi="Times New Roman" w:cs="Times New Roman"/>
          <w:strike/>
          <w:szCs w:val="20"/>
        </w:rPr>
        <w:t>º</w:t>
      </w:r>
      <w:r w:rsidRPr="00FA3856">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73" w:name="subitem_15.7.10.5"/>
      <w:bookmarkEnd w:id="173"/>
      <w:r w:rsidRPr="00FA3856">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de que trata o caput poderá chegar 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cálculo dos percentuais assinalad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73224C" w:rsidRPr="00FA3856" w:rsidRDefault="0073224C" w:rsidP="001A6818">
      <w:pPr>
        <w:pStyle w:val="NormalWeb"/>
        <w:spacing w:before="0" w:after="0"/>
        <w:jc w:val="both"/>
        <w:rPr>
          <w:rFonts w:ascii="Times New Roman" w:hAnsi="Times New Roman" w:cs="Times New Roman"/>
          <w:szCs w:val="20"/>
        </w:rPr>
      </w:pP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Para efeito </w:t>
      </w:r>
      <w:r w:rsidR="0073224C" w:rsidRPr="00FA3856">
        <w:rPr>
          <w:rFonts w:ascii="Times New Roman" w:hAnsi="Times New Roman" w:cs="Times New Roman"/>
          <w:szCs w:val="20"/>
        </w:rPr>
        <w:t xml:space="preserve">deste subitem </w:t>
      </w:r>
      <w:r w:rsidRPr="00FA3856">
        <w:rPr>
          <w:rFonts w:ascii="Times New Roman" w:hAnsi="Times New Roman" w:cs="Times New Roman"/>
          <w:szCs w:val="20"/>
        </w:rPr>
        <w:t>consideram-se atividades de informática e automação as exploradas com o intuito de produzir os seguintes bens e serviços:</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omponentes eletrônicos a semicondutor, optoeletrônicos, bem como os respectivos insumos de natureza eletrônic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programas para computadores, máquinas, equipamentos e dispositivos de tratamento da informação e respectiva documentação técnica associada (softwar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serviços técnicos associados aos bens e serviços descritos nas letras a, b e c;</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d) terminais portáteis de telefonia celular, classificáveis no Código 8517.12.31 da NCM; ou </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e) unidades de saída por vídeo (monitores), </w:t>
      </w:r>
      <w:r w:rsidR="00B5790B" w:rsidRPr="00FA3856">
        <w:rPr>
          <w:rFonts w:ascii="Times New Roman" w:hAnsi="Times New Roman" w:cs="Times New Roman"/>
          <w:szCs w:val="20"/>
        </w:rPr>
        <w:t>classificáveis nas</w:t>
      </w:r>
      <w:r w:rsidRPr="00FA3856">
        <w:rPr>
          <w:rFonts w:ascii="Times New Roman" w:hAnsi="Times New Roman" w:cs="Times New Roman"/>
          <w:szCs w:val="20"/>
        </w:rPr>
        <w:t xml:space="preserve"> Subposições 8528.41 e 8528.51 da NCM, desprovidas de interfaces e circuitarias para recepção de sinal de </w:t>
      </w:r>
      <w:r w:rsidR="00B5790B" w:rsidRPr="00FA3856">
        <w:rPr>
          <w:rFonts w:ascii="Times New Roman" w:hAnsi="Times New Roman" w:cs="Times New Roman"/>
          <w:szCs w:val="20"/>
        </w:rPr>
        <w:t>radiofrequência</w:t>
      </w:r>
      <w:r w:rsidRPr="00FA3856">
        <w:rPr>
          <w:rFonts w:ascii="Times New Roman" w:hAnsi="Times New Roman" w:cs="Times New Roman"/>
          <w:szCs w:val="20"/>
        </w:rPr>
        <w:t xml:space="preserve">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pessoa jurídica que exercer outras atividades além das atividades de informática e automação que geraram os benefícios de que trata este subitem, poderá usufruir, em relação a essas outras atividades, no que couber, os demais benefícios de que tratam os subitens </w:t>
      </w:r>
      <w:r w:rsidR="0073224C" w:rsidRPr="00FA3856">
        <w:rPr>
          <w:rFonts w:ascii="Times New Roman" w:hAnsi="Times New Roman" w:cs="Times New Roman"/>
          <w:szCs w:val="20"/>
        </w:rPr>
        <w:t>V</w:t>
      </w:r>
      <w:r w:rsidRPr="00FA3856">
        <w:rPr>
          <w:rFonts w:ascii="Times New Roman" w:hAnsi="Times New Roman" w:cs="Times New Roman"/>
          <w:szCs w:val="20"/>
        </w:rPr>
        <w:t xml:space="preserve">.10.1 a </w:t>
      </w:r>
      <w:r w:rsidR="0073224C" w:rsidRPr="00FA3856">
        <w:rPr>
          <w:rFonts w:ascii="Times New Roman" w:hAnsi="Times New Roman" w:cs="Times New Roman"/>
          <w:szCs w:val="20"/>
        </w:rPr>
        <w:t>V</w:t>
      </w:r>
      <w:r w:rsidRPr="00FA3856">
        <w:rPr>
          <w:rFonts w:ascii="Times New Roman" w:hAnsi="Times New Roman" w:cs="Times New Roman"/>
          <w:szCs w:val="20"/>
        </w:rPr>
        <w:t>.10.4.</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 </w:t>
      </w:r>
      <w:r w:rsidR="00CE1927" w:rsidRPr="00FA3856">
        <w:rPr>
          <w:rFonts w:ascii="Times New Roman" w:hAnsi="Times New Roman" w:cs="Times New Roman"/>
          <w:b/>
          <w:bCs/>
          <w:szCs w:val="20"/>
        </w:rPr>
        <w:t>Incentivos Regionais de Redução e/ou Isenção do Imposto</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1) </w:t>
      </w:r>
      <w:r w:rsidR="00CE1927" w:rsidRPr="00FA3856">
        <w:rPr>
          <w:rFonts w:ascii="Times New Roman" w:hAnsi="Times New Roman" w:cs="Times New Roman"/>
          <w:b/>
          <w:bCs/>
          <w:szCs w:val="20"/>
        </w:rPr>
        <w:t>Empreendimentos na área de atuação da</w:t>
      </w:r>
      <w:r w:rsidR="00CE1927" w:rsidRPr="00FA3856">
        <w:rPr>
          <w:rStyle w:val="Forte"/>
          <w:rFonts w:ascii="Times New Roman" w:hAnsi="Times New Roman" w:cs="Times New Roman"/>
          <w:szCs w:val="20"/>
        </w:rPr>
        <w:t xml:space="preserve"> Sudam e da Suden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74" w:name="subitem_15.7.11"/>
      <w:bookmarkEnd w:id="174"/>
      <w:r w:rsidRPr="00FA3856">
        <w:rPr>
          <w:rFonts w:ascii="Times New Roman" w:hAnsi="Times New Roman" w:cs="Times New Roman"/>
          <w:szCs w:val="20"/>
        </w:rPr>
        <w:t>ficação entrar em operação, segundo laudo expedido pelo Ministé</w:t>
      </w:r>
      <w:bookmarkStart w:id="175" w:name="subitem_15.7.11.1"/>
      <w:bookmarkEnd w:id="175"/>
      <w:r w:rsidRPr="00FA3856">
        <w:rPr>
          <w:rFonts w:ascii="Times New Roman" w:hAnsi="Times New Roman" w:cs="Times New Roman"/>
          <w:szCs w:val="20"/>
        </w:rPr>
        <w:t>rio da Integração Nacional até o último dia útil do mês de março do ano-calendário subsequente ao do início da ope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a) vinte por cento, nos casos de empreendimentos de </w:t>
      </w:r>
      <w:r w:rsidR="00B5790B" w:rsidRPr="00FA3856">
        <w:rPr>
          <w:rFonts w:ascii="Times New Roman" w:hAnsi="Times New Roman" w:cs="Times New Roman"/>
          <w:szCs w:val="20"/>
        </w:rPr>
        <w:t>infraestrutura</w:t>
      </w:r>
      <w:r w:rsidRPr="00FA3856">
        <w:rPr>
          <w:rFonts w:ascii="Times New Roman" w:hAnsi="Times New Roman" w:cs="Times New Roman"/>
          <w:szCs w:val="20"/>
        </w:rPr>
        <w:t xml:space="preserve"> (Lei nº 9.808, de 20 de julho de 1999) ou estruturadores, nos termos e nas condições estabelecidos pelo Poder Executivo; e</w:t>
      </w:r>
    </w:p>
    <w:p w:rsidR="00CE1927" w:rsidRPr="00FA3856" w:rsidRDefault="00CE1927" w:rsidP="00EB727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cinquenta por cento, nos casos dos demais empreendimentos prioritários.</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EB727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EB727C" w:rsidRPr="00FA3856">
        <w:rPr>
          <w:rFonts w:ascii="Times New Roman" w:hAnsi="Times New Roman" w:cs="Times New Roman"/>
          <w:szCs w:val="20"/>
        </w:rPr>
        <w:t xml:space="preserve"> </w:t>
      </w:r>
      <w:r w:rsidRPr="00FA3856">
        <w:rPr>
          <w:rFonts w:ascii="Times New Roman" w:hAnsi="Times New Roman" w:cs="Times New Roman"/>
          <w:szCs w:val="20"/>
        </w:rPr>
        <w:t>Os incentivos ao Desenvolvimento Regional d</w:t>
      </w:r>
      <w:r w:rsidR="00EB727C" w:rsidRPr="00FA3856">
        <w:rPr>
          <w:rFonts w:ascii="Times New Roman" w:hAnsi="Times New Roman" w:cs="Times New Roman"/>
          <w:szCs w:val="20"/>
        </w:rPr>
        <w:t xml:space="preserve">e que trata este item </w:t>
      </w:r>
      <w:r w:rsidRPr="00FA3856">
        <w:rPr>
          <w:rFonts w:ascii="Times New Roman" w:hAnsi="Times New Roman" w:cs="Times New Roman"/>
          <w:szCs w:val="20"/>
        </w:rPr>
        <w:t>também se aplicam às instalações de empresas em Zonas de Processamento de Exportação (ZPE) criadas nos termos do inciso V d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508, de 20 de julho de 2007, na hipótese de a ZPE estar situada na área de atuação da Sudene ou da Sudam.</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 </w:t>
      </w:r>
    </w:p>
    <w:p w:rsidR="00CE1927" w:rsidRPr="00FA3856" w:rsidRDefault="00EB727C"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1.1-A</w:t>
      </w:r>
      <w:r w:rsidR="00B14A83" w:rsidRPr="00FA3856">
        <w:rPr>
          <w:rFonts w:ascii="Times New Roman" w:hAnsi="Times New Roman" w:cs="Times New Roman"/>
          <w:b/>
          <w:bCs/>
          <w:szCs w:val="20"/>
        </w:rPr>
        <w:t xml:space="preserve">) </w:t>
      </w:r>
      <w:r w:rsidR="00CE1927" w:rsidRPr="00FA3856">
        <w:rPr>
          <w:rFonts w:ascii="Times New Roman" w:hAnsi="Times New Roman" w:cs="Times New Roman"/>
          <w:b/>
          <w:bCs/>
          <w:szCs w:val="20"/>
        </w:rPr>
        <w:t>Empreendimentos fabricantes de máquinas, equipamentos, instrumentos e dispositivos, baseados em tecnologia digital, voltados para o programa de inclusão digital, na área de atuação da Sudene e da Sudam.</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voltados para o programa de inclusão digital, os projetos de empreendimento de</w:t>
      </w:r>
      <w:bookmarkStart w:id="176" w:name="subitem_15.7.11.1-A"/>
      <w:bookmarkEnd w:id="176"/>
      <w:r w:rsidRPr="00FA3856">
        <w:rPr>
          <w:rFonts w:ascii="Times New Roman" w:hAnsi="Times New Roman" w:cs="Times New Roman"/>
          <w:szCs w:val="20"/>
        </w:rPr>
        <w:t xml:space="preserve"> instalação, ampliação, modernização ou diversificação de atividade, fabricante das seguintes unidades e máquinas de processamento de dados:</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modems, classificados nas posições 8517.62.55, 8517.62.62 ou 8517.62.72 da Tipi;</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dutos de que trata este item atenderão aos termos e condições estabelecidos em regulamento, inclusive quanto ao valor e especificações técnicas.</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w:t>
      </w:r>
      <w:r w:rsidR="00B5790B" w:rsidRPr="00FA3856">
        <w:rPr>
          <w:rFonts w:ascii="Times New Roman" w:hAnsi="Times New Roman" w:cs="Times New Roman"/>
          <w:szCs w:val="20"/>
        </w:rPr>
        <w:t xml:space="preserve"> a) a h)</w:t>
      </w:r>
      <w:r w:rsidRPr="00FA3856">
        <w:rPr>
          <w:rFonts w:ascii="Times New Roman" w:hAnsi="Times New Roman" w:cs="Times New Roman"/>
          <w:szCs w:val="20"/>
        </w:rPr>
        <w:t>; discriminadas anteriorment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a alínea </w:t>
      </w:r>
      <w:r w:rsidR="00EB727C" w:rsidRPr="00FA3856">
        <w:rPr>
          <w:rFonts w:ascii="Times New Roman" w:hAnsi="Times New Roman" w:cs="Times New Roman"/>
          <w:szCs w:val="20"/>
        </w:rPr>
        <w:t>“f”</w:t>
      </w:r>
      <w:r w:rsidRPr="00FA3856">
        <w:rPr>
          <w:rFonts w:ascii="Times New Roman" w:hAnsi="Times New Roman" w:cs="Times New Roman"/>
          <w:szCs w:val="20"/>
        </w:rPr>
        <w:t>, a isenção do imposto alcança somente os Tablets PC produzidos no País conforme processo produtivo básico estabelecido em Portaria Interministerial dos Ministérios do Desenvolvimento, Indústria e Comércio Exterior e da Ciência, Tecnologia e Inovação.</w:t>
      </w: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Nas notas fiscais emitidas pelo fabricante, relativas às vendas dos produtos de que tratam as alíneas </w:t>
      </w:r>
      <w:r w:rsidR="00EB727C" w:rsidRPr="00FA3856">
        <w:rPr>
          <w:rFonts w:ascii="Times New Roman" w:hAnsi="Times New Roman" w:cs="Times New Roman"/>
          <w:szCs w:val="20"/>
        </w:rPr>
        <w:t>“a” a “h”</w:t>
      </w:r>
      <w:r w:rsidRPr="00FA3856">
        <w:rPr>
          <w:rFonts w:ascii="Times New Roman" w:hAnsi="Times New Roman" w:cs="Times New Roman"/>
          <w:szCs w:val="20"/>
        </w:rPr>
        <w:t xml:space="preserve"> discriminadas anteriormente, deverá constar a expressão</w:t>
      </w:r>
      <w:r w:rsidR="00EB727C" w:rsidRPr="00FA3856">
        <w:rPr>
          <w:rFonts w:ascii="Times New Roman" w:hAnsi="Times New Roman" w:cs="Times New Roman"/>
          <w:szCs w:val="20"/>
        </w:rPr>
        <w:t xml:space="preserve"> “</w:t>
      </w:r>
      <w:r w:rsidRPr="00FA3856">
        <w:rPr>
          <w:rFonts w:ascii="Times New Roman" w:hAnsi="Times New Roman" w:cs="Times New Roman"/>
          <w:szCs w:val="20"/>
        </w:rPr>
        <w:t>Produto base</w:t>
      </w:r>
      <w:r w:rsidR="00EB727C" w:rsidRPr="00FA3856">
        <w:rPr>
          <w:rFonts w:ascii="Times New Roman" w:hAnsi="Times New Roman" w:cs="Times New Roman"/>
          <w:szCs w:val="20"/>
        </w:rPr>
        <w:t>ado em tecnologia digital”</w:t>
      </w:r>
      <w:r w:rsidRPr="00FA3856">
        <w:rPr>
          <w:rFonts w:ascii="Times New Roman" w:hAnsi="Times New Roman" w:cs="Times New Roman"/>
          <w:szCs w:val="20"/>
        </w:rPr>
        <w:t>, e conforme o caso, com a especificação do ato que aprova o processo produtivo básico respectiv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e projeto de que tratam as </w:t>
      </w:r>
      <w:r w:rsidR="00EB727C" w:rsidRPr="00FA3856">
        <w:rPr>
          <w:rFonts w:ascii="Times New Roman" w:hAnsi="Times New Roman" w:cs="Times New Roman"/>
          <w:szCs w:val="20"/>
        </w:rPr>
        <w:t xml:space="preserve">alíneas “a” a “h” </w:t>
      </w:r>
      <w:r w:rsidRPr="00FA3856">
        <w:rPr>
          <w:rFonts w:ascii="Times New Roman" w:hAnsi="Times New Roman" w:cs="Times New Roman"/>
          <w:szCs w:val="20"/>
        </w:rPr>
        <w:t xml:space="preserve">discriminadas anteriormente que já esteja sendo utilizado para o benefício fiscal nos termos </w:t>
      </w:r>
      <w:r w:rsidR="00EB727C" w:rsidRPr="00FA3856">
        <w:rPr>
          <w:rFonts w:ascii="Times New Roman" w:hAnsi="Times New Roman" w:cs="Times New Roman"/>
          <w:szCs w:val="20"/>
        </w:rPr>
        <w:t>do subitem V.11.1</w:t>
      </w:r>
      <w:r w:rsidRPr="00FA3856">
        <w:rPr>
          <w:rFonts w:ascii="Times New Roman" w:hAnsi="Times New Roman" w:cs="Times New Roman"/>
          <w:szCs w:val="20"/>
        </w:rPr>
        <w:t>, o prazo de fruição é de 10 (dez) anos contado a partir da data de publicação da Medida Provisória nº 540, de 2 de agosto de 2011.</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EB727C"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1.1</w:t>
      </w:r>
      <w:r w:rsidR="001A6818" w:rsidRPr="00FA3856">
        <w:rPr>
          <w:rFonts w:ascii="Times New Roman" w:hAnsi="Times New Roman" w:cs="Times New Roman"/>
          <w:b/>
          <w:bCs/>
          <w:szCs w:val="20"/>
        </w:rPr>
        <w:t xml:space="preserve">.1) </w:t>
      </w:r>
      <w:r w:rsidR="00CE1927" w:rsidRPr="00FA3856">
        <w:rPr>
          <w:rFonts w:ascii="Times New Roman" w:hAnsi="Times New Roman" w:cs="Times New Roman"/>
          <w:b/>
          <w:bCs/>
          <w:szCs w:val="20"/>
        </w:rPr>
        <w:t>Da Isenção Transformada em Redu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enha instalado, ampliado, modernizado ou diversificado empreendimento industrial ou agrícola na área de atuação da Sudam e da Sudene até 31 de dezembro de 1997, nos termos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1999, art. 13, ou quando esse empreendimento industrial ou agrícola seja decorrente de projeto aprovado ou protocolizado até 14 de novembro de 1997, pode deduzir, do imposto de renda devido, o valor correspondente ao benefício fiscal de isenção, concedido nos termos da legislação de regência, calculado com base no lucro da exploração do empreendi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Para os empreendimentos industriais ou agrícolas instal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8 ou cujo projeto tenha sido aprovado ou protocolizado após 14 de novembro de 1997 e até 23 de agosto de 2000, o valor do benefício f</w:t>
      </w:r>
      <w:bookmarkStart w:id="177" w:name="subitem_15.7.11.1.1"/>
      <w:bookmarkEnd w:id="177"/>
      <w:r w:rsidRPr="00FA3856">
        <w:rPr>
          <w:rFonts w:ascii="Times New Roman" w:hAnsi="Times New Roman" w:cs="Times New Roman"/>
          <w:szCs w:val="20"/>
        </w:rPr>
        <w:t>iscal, calculado com base no lucro da exploração, corresponde à redução de 25% do impost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3</w:t>
      </w:r>
      <w:r w:rsidRPr="00FA3856">
        <w:rPr>
          <w:rFonts w:ascii="Times New Roman" w:hAnsi="Times New Roman" w:cs="Times New Roman"/>
          <w:strike/>
          <w:szCs w:val="20"/>
        </w:rPr>
        <w:t>º</w:t>
      </w:r>
      <w:r w:rsidRPr="00FA3856">
        <w:rPr>
          <w:rFonts w:ascii="Times New Roman" w:hAnsi="Times New Roman" w:cs="Times New Roman"/>
          <w:szCs w:val="20"/>
        </w:rPr>
        <w:t>, I, II, III e § 1</w:t>
      </w:r>
      <w:r w:rsidRPr="00FA3856">
        <w:rPr>
          <w:rFonts w:ascii="Times New Roman" w:hAnsi="Times New Roman" w:cs="Times New Roman"/>
          <w:strike/>
          <w:szCs w:val="20"/>
        </w:rPr>
        <w:t>º</w:t>
      </w:r>
      <w:r w:rsidRPr="00FA3856">
        <w:rPr>
          <w:rFonts w:ascii="Times New Roman" w:hAnsi="Times New Roman" w:cs="Times New Roman"/>
          <w:szCs w:val="20"/>
        </w:rPr>
        <w:t>;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1999, art. 13).</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para os projetos protocolizados e aprovados após 23 de agosto de 2000, até 31 de dezembro de 2013, 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tual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prevê redução de 75% do imposto sobre a renda exclusivamente para os empreendimentos aprovados para instalação, ampliação, modernização ou diversificação de atividade, enquadrados em setores da economia considerados, em ato do Poder Executivo, prioritários para o desenvolvimento regional, nas áreas de atuação da Sudene e da Sudam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xml:space="preserve">, e reedições). </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s pessoas jurídicas devem pleitear o reconhecimento desse direito à Secretaria da Receita Federal do Brasil, instruindo o pedido com o laudo expedido pelo órgão competente do Ministério da Integração Nacional (MI)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67, de 23 de dezembro de 2002, arts. 59 a 61).</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A pessoa jurídica que se utilizar indevidamente do benefício estará sujeita ao pagamento do imposto em relação a cada período de apuração, acrescido de juros e multa, sem prejuízo das sanções penais cabíveis.</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1.2) </w:t>
      </w:r>
      <w:r w:rsidR="00CE1927" w:rsidRPr="00FA3856">
        <w:rPr>
          <w:rFonts w:ascii="Times New Roman" w:hAnsi="Times New Roman" w:cs="Times New Roman"/>
          <w:b/>
          <w:bCs/>
          <w:szCs w:val="20"/>
        </w:rPr>
        <w:t>Da Isenção de 50% Transformada em Redução de 12,50%</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O benefício de que trata este item só se aplica às pessoas jurídicas que mantenham empreendimentos nos setores da economia considerados, pelo Poder Executivo, prioritários para o desenvolvimento regional e às que têm sede na área de jurisdição da Zona Franca de Manaus, reconhecidos como de interesse para o desenvolvimento da região (</w:t>
      </w:r>
      <w:hyperlink r:id="rId39" w:anchor="MP2058"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058</w:t>
        </w:r>
      </w:hyperlink>
      <w:r w:rsidRPr="00FA3856">
        <w:rPr>
          <w:rFonts w:ascii="Times New Roman" w:hAnsi="Times New Roman" w:cs="Times New Roman"/>
          <w:szCs w:val="20"/>
        </w:rPr>
        <w:t>, de 2000, art. 2</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As pessoas jurídicas devem pleitear o reconhecimento desse direito à Secretaria da Receita Federal do Brasil, instruindo o pedido com a declaração de que trata o item seguinte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67, de 23 de dezembro de 2002, arts. 78 e </w:t>
      </w:r>
      <w:bookmarkStart w:id="178" w:name="subitem_15.7.11.1.2"/>
      <w:bookmarkEnd w:id="178"/>
      <w:r w:rsidRPr="00FA3856">
        <w:rPr>
          <w:rFonts w:ascii="Times New Roman" w:hAnsi="Times New Roman" w:cs="Times New Roman"/>
          <w:szCs w:val="20"/>
        </w:rPr>
        <w:t>89).</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fruição do benefício fiscal tem efeito a partir da data em que a pessoa jurídica apresentar ao órgão competente do Ministério da Integração Nacional requerimento solicitando a declaração de que satisfaz às condições estabelecidas para gozo do favor fiscal.</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A pessoa jurídica que se utilizar indevidamente do benefício estará sujeita ao pagamento do imposto em relação a cada período de apuração, acrescido de juros e multa, sem prejuízo das sanções penais cabíveis.</w:t>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1.2) </w:t>
      </w:r>
      <w:r w:rsidR="00CE1927" w:rsidRPr="00FA3856">
        <w:rPr>
          <w:rFonts w:ascii="Times New Roman" w:hAnsi="Times New Roman" w:cs="Times New Roman"/>
          <w:b/>
          <w:bCs/>
          <w:szCs w:val="20"/>
        </w:rPr>
        <w:t>Incentivos de Redução por Reinvesti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8 até 31 de dezembro de 2013, poderão depositar no Banco do Nordeste do Brasil S/A e no Banco da Amazônia S/A, respectivamente, 30% (trinta por cento) do valor do imposto devido pelos referidos empreendimentos, calculado sobre o lucro da exploração, acrescido de 50% (</w:t>
      </w:r>
      <w:r w:rsidR="00B5790B" w:rsidRPr="00FA3856">
        <w:rPr>
          <w:rFonts w:ascii="Times New Roman" w:hAnsi="Times New Roman" w:cs="Times New Roman"/>
          <w:szCs w:val="20"/>
        </w:rPr>
        <w:t>cinquenta</w:t>
      </w:r>
      <w:r w:rsidRPr="00FA3856">
        <w:rPr>
          <w:rFonts w:ascii="Times New Roman" w:hAnsi="Times New Roman" w:cs="Times New Roman"/>
          <w:szCs w:val="20"/>
        </w:rPr>
        <w:t xml:space="preserve"> por cento) de recursos próprios, ficando, porém, a liberação desses recursos condicionada à aprovação, pelas Agências do Desenvolvimento Regional, dos respectivos projetos técnico-econômicos de moderni</w:t>
      </w:r>
      <w:bookmarkStart w:id="179" w:name="subitem_15.7.11.2"/>
      <w:bookmarkEnd w:id="179"/>
      <w:r w:rsidRPr="00FA3856">
        <w:rPr>
          <w:rFonts w:ascii="Times New Roman" w:hAnsi="Times New Roman" w:cs="Times New Roman"/>
          <w:szCs w:val="20"/>
        </w:rPr>
        <w:t>zação ou complementação de equipam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rt. 19,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4</w:t>
      </w:r>
      <w:r w:rsidRPr="00FA3856">
        <w:rPr>
          <w:rFonts w:ascii="Times New Roman" w:hAnsi="Times New Roman" w:cs="Times New Roman"/>
          <w:strike/>
          <w:szCs w:val="20"/>
        </w:rPr>
        <w:t>º</w:t>
      </w:r>
      <w:r w:rsidRPr="00FA3856">
        <w:rPr>
          <w:rFonts w:ascii="Times New Roman" w:hAnsi="Times New Roman" w:cs="Times New Roman"/>
          <w:szCs w:val="20"/>
        </w:rPr>
        <w:t>;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4</w:t>
      </w:r>
      <w:r w:rsidRPr="00FA3856">
        <w:rPr>
          <w:rFonts w:ascii="Times New Roman" w:hAnsi="Times New Roman" w:cs="Times New Roman"/>
          <w:strike/>
          <w:szCs w:val="20"/>
        </w:rPr>
        <w:t>º</w:t>
      </w:r>
      <w:r w:rsidRPr="00FA3856">
        <w:rPr>
          <w:rFonts w:ascii="Times New Roman" w:hAnsi="Times New Roman" w:cs="Times New Roman"/>
          <w:szCs w:val="20"/>
        </w:rPr>
        <w:t xml:space="preserve">, e reedições). </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 Redução por Reinvestimento não pode ser superior ao valor do imposto de renda devido após as deduções dos seguintes incentivos: Operações de Caráter Cultural e Artístic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rt. 18, §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1999,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Operações de Aquisição de Vale-Cultura (Lei nº 12.761/2012, art. 10), Programa de Alimentação do Trabalhador, Desenvolvimento Tecnológico Industrial/Agropecuário,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Redução e/ou Isenção do Imposto, e da Isenção de que trata o art. 176, e seu parágrafo único,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ncentivo fiscal de que trata este item não pode ser usufruído cumulativamente com outros idênticos, salvo quando expressamente autoriz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5</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s. 592 a 598). O adicional não deve ser computado na base de cálculo deste incentivo fiscal.</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benefício fiscal tratado neste tópico fica extint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14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2</w:t>
      </w:r>
      <w:r w:rsidRPr="00FA3856">
        <w:rPr>
          <w:rFonts w:ascii="Times New Roman" w:hAnsi="Times New Roman" w:cs="Times New Roman"/>
          <w:strike/>
          <w:szCs w:val="20"/>
        </w:rPr>
        <w:t>º</w:t>
      </w:r>
      <w:r w:rsidRPr="00FA3856">
        <w:rPr>
          <w:rFonts w:ascii="Times New Roman" w:hAnsi="Times New Roman" w:cs="Times New Roman"/>
          <w:szCs w:val="20"/>
        </w:rPr>
        <w:t>, § 2</w:t>
      </w:r>
      <w:r w:rsidRPr="00FA3856">
        <w:rPr>
          <w:rFonts w:ascii="Times New Roman" w:hAnsi="Times New Roman" w:cs="Times New Roman"/>
          <w:strike/>
          <w:szCs w:val="20"/>
        </w:rPr>
        <w:t>º</w:t>
      </w:r>
      <w:r w:rsidRPr="00FA3856">
        <w:rPr>
          <w:rFonts w:ascii="Times New Roman" w:hAnsi="Times New Roman" w:cs="Times New Roman"/>
          <w:szCs w:val="20"/>
        </w:rPr>
        <w:t>).</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1A6818">
      <w:pPr>
        <w:pStyle w:val="NormalWeb"/>
        <w:spacing w:before="0" w:after="0"/>
        <w:jc w:val="both"/>
        <w:rPr>
          <w:rFonts w:ascii="Times New Roman" w:hAnsi="Times New Roman" w:cs="Times New Roman"/>
          <w:b/>
          <w:szCs w:val="20"/>
        </w:rPr>
      </w:pPr>
      <w:r w:rsidRPr="00FA3856">
        <w:rPr>
          <w:rFonts w:ascii="Times New Roman" w:hAnsi="Times New Roman" w:cs="Times New Roman"/>
          <w:b/>
          <w:szCs w:val="20"/>
        </w:rPr>
        <w:t>Critér</w:t>
      </w:r>
      <w:r w:rsidR="00EB727C" w:rsidRPr="00FA3856">
        <w:rPr>
          <w:rFonts w:ascii="Times New Roman" w:hAnsi="Times New Roman" w:cs="Times New Roman"/>
          <w:b/>
          <w:szCs w:val="20"/>
        </w:rPr>
        <w:t xml:space="preserve">ios para Efetivação do Depósito: </w:t>
      </w:r>
      <w:r w:rsidRPr="00FA3856">
        <w:rPr>
          <w:rFonts w:ascii="Times New Roman" w:hAnsi="Times New Roman" w:cs="Times New Roman"/>
          <w:szCs w:val="20"/>
        </w:rPr>
        <w:t xml:space="preserve">O valor do depósito a ser efetuado pela pessoa jurídica, tributada com base no lucro real, é determinado multiplicando-se o valor indicado </w:t>
      </w:r>
      <w:r w:rsidR="00A36A8B" w:rsidRPr="00FA3856">
        <w:rPr>
          <w:rFonts w:ascii="Times New Roman" w:hAnsi="Times New Roman" w:cs="Times New Roman"/>
          <w:szCs w:val="20"/>
        </w:rPr>
        <w:t xml:space="preserve">na </w:t>
      </w:r>
      <w:r w:rsidR="00717EF8" w:rsidRPr="00FA3856">
        <w:rPr>
          <w:rFonts w:ascii="Times New Roman" w:hAnsi="Times New Roman" w:cs="Times New Roman"/>
          <w:szCs w:val="20"/>
        </w:rPr>
        <w:t>linha N630/18</w:t>
      </w:r>
      <w:r w:rsidRPr="00FA3856">
        <w:rPr>
          <w:rFonts w:ascii="Times New Roman" w:hAnsi="Times New Roman" w:cs="Times New Roman"/>
          <w:szCs w:val="20"/>
        </w:rPr>
        <w:t xml:space="preserve"> por 1,5 (um inteiro e cinco décimos). </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dividindo-se o valor informado </w:t>
      </w:r>
      <w:r w:rsidR="00717EF8" w:rsidRPr="00FA3856">
        <w:rPr>
          <w:rFonts w:ascii="Times New Roman" w:hAnsi="Times New Roman" w:cs="Times New Roman"/>
          <w:szCs w:val="20"/>
        </w:rPr>
        <w:t>na linha N630/18</w:t>
      </w:r>
      <w:r w:rsidRPr="00FA3856">
        <w:rPr>
          <w:rFonts w:ascii="Times New Roman" w:hAnsi="Times New Roman" w:cs="Times New Roman"/>
          <w:szCs w:val="20"/>
        </w:rPr>
        <w:t xml:space="preserve"> pelo número de quotas em que é recolhido o imposto de renda a pagar;</w:t>
      </w:r>
    </w:p>
    <w:p w:rsidR="00CE1927" w:rsidRPr="00FA3856" w:rsidRDefault="00CE1927" w:rsidP="00A36A8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acrescendo-se a cada uma os juros equivalentes à taxa referencial do Sistema Especial de Liquidação e Custódia (Selic) para Títulos Federais, acumulada mensalmente, aplicada a cada quota do imposto, observado o disposto </w:t>
      </w:r>
      <w:r w:rsidR="00A36A8B" w:rsidRPr="00FA3856">
        <w:rPr>
          <w:rFonts w:ascii="Times New Roman" w:hAnsi="Times New Roman" w:cs="Times New Roman"/>
          <w:szCs w:val="20"/>
        </w:rPr>
        <w:t>no subitem V.11.1.1</w:t>
      </w:r>
      <w:r w:rsidRPr="00FA3856">
        <w:rPr>
          <w:rFonts w:ascii="Times New Roman" w:hAnsi="Times New Roman" w:cs="Times New Roman"/>
          <w:szCs w:val="20"/>
        </w:rPr>
        <w:t>.</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multiplicando-se por 1,5 (um inteiro e cinco décimos) o valor apurado conforme a letra "b".</w:t>
      </w:r>
    </w:p>
    <w:p w:rsidR="00A36A8B" w:rsidRPr="00FA3856" w:rsidRDefault="00A36A8B" w:rsidP="00A36A8B">
      <w:pPr>
        <w:pStyle w:val="NormalWeb"/>
        <w:spacing w:before="0" w:after="0"/>
        <w:jc w:val="both"/>
        <w:rPr>
          <w:rFonts w:ascii="Times New Roman" w:hAnsi="Times New Roman" w:cs="Times New Roman"/>
          <w:b/>
          <w:bCs/>
          <w:szCs w:val="20"/>
        </w:rPr>
      </w:pPr>
    </w:p>
    <w:p w:rsidR="00CE1927" w:rsidRPr="00FA3856" w:rsidRDefault="00CE1927"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A36A8B" w:rsidRPr="00FA3856">
        <w:rPr>
          <w:rFonts w:ascii="Times New Roman" w:hAnsi="Times New Roman" w:cs="Times New Roman"/>
          <w:szCs w:val="20"/>
        </w:rPr>
        <w:t xml:space="preserve"> </w:t>
      </w:r>
      <w:r w:rsidRPr="00FA3856">
        <w:rPr>
          <w:rFonts w:ascii="Times New Roman" w:hAnsi="Times New Roman" w:cs="Times New Roman"/>
          <w:szCs w:val="20"/>
        </w:rPr>
        <w:t xml:space="preserve">As parcelas não depositadas até o último dia útil do ano-calendário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de apuração do lucro real correspondente serão recolhidas como impost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612, § 2</w:t>
      </w:r>
      <w:r w:rsidRPr="00FA3856">
        <w:rPr>
          <w:rFonts w:ascii="Times New Roman" w:hAnsi="Times New Roman" w:cs="Times New Roman"/>
          <w:strike/>
          <w:szCs w:val="20"/>
        </w:rPr>
        <w:t>º</w:t>
      </w:r>
      <w:r w:rsidRPr="00FA3856">
        <w:rPr>
          <w:rFonts w:ascii="Times New Roman" w:hAnsi="Times New Roman" w:cs="Times New Roman"/>
          <w:szCs w:val="20"/>
        </w:rPr>
        <w:t>).</w:t>
      </w:r>
    </w:p>
    <w:p w:rsidR="00A36A8B" w:rsidRPr="00FA3856" w:rsidRDefault="00A36A8B">
      <w:pPr>
        <w:spacing w:after="200" w:line="276" w:lineRule="auto"/>
        <w:rPr>
          <w:rFonts w:eastAsia="Arial Unicode MS"/>
          <w:b/>
          <w:bCs/>
          <w:szCs w:val="20"/>
          <w:lang w:eastAsia="ar-SA"/>
        </w:rPr>
      </w:pPr>
      <w:r w:rsidRPr="00FA3856">
        <w:rPr>
          <w:b/>
          <w:bCs/>
          <w:szCs w:val="20"/>
        </w:rPr>
        <w:br w:type="page"/>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2) </w:t>
      </w:r>
      <w:r w:rsidR="00CE1927" w:rsidRPr="00FA3856">
        <w:rPr>
          <w:rFonts w:ascii="Times New Roman" w:hAnsi="Times New Roman" w:cs="Times New Roman"/>
          <w:b/>
          <w:bCs/>
          <w:szCs w:val="20"/>
        </w:rPr>
        <w:t>15.7.12 - Redução em 100% das alíquotas do IRPJ e adicional ao PADI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FA3856">
        <w:rPr>
          <w:rFonts w:ascii="Times New Roman" w:hAnsi="Times New Roman" w:cs="Times New Roman"/>
          <w:strike/>
          <w:szCs w:val="20"/>
        </w:rPr>
        <w:t>º</w:t>
      </w:r>
      <w:r w:rsidRPr="00FA3856">
        <w:rPr>
          <w:rFonts w:ascii="Times New Roman" w:hAnsi="Times New Roman" w:cs="Times New Roman"/>
          <w:szCs w:val="20"/>
        </w:rPr>
        <w:t xml:space="preserve"> da mesm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e que exerça, isoladamente ou em conjunto, em relação a dispositivos:</w:t>
      </w:r>
    </w:p>
    <w:p w:rsidR="00A36A8B" w:rsidRPr="00FA3856" w:rsidRDefault="00A36A8B" w:rsidP="00A36A8B">
      <w:pPr>
        <w:pStyle w:val="NormalWeb"/>
        <w:spacing w:before="0" w:after="0"/>
        <w:ind w:firstLine="708"/>
        <w:jc w:val="both"/>
        <w:rPr>
          <w:rFonts w:ascii="Times New Roman" w:hAnsi="Times New Roman" w:cs="Times New Roman"/>
          <w:szCs w:val="20"/>
        </w:rPr>
      </w:pP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eletrônicos semicondutores classificados nas posições 85.41 e 85.42 da Nomenclatura Comum do Mercosul (NCM), as atividades de:</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concepção, desenvolvimento e projeto (design);</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b) difusão ou processamento físico-químico; ou</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c) encapsulamento e teste;</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mostra</w:t>
      </w:r>
      <w:bookmarkStart w:id="180" w:name="subitem_15.7.12"/>
      <w:bookmarkEnd w:id="180"/>
      <w:r w:rsidRPr="00FA3856">
        <w:rPr>
          <w:rFonts w:ascii="Times New Roman" w:hAnsi="Times New Roman" w:cs="Times New Roman"/>
          <w:szCs w:val="20"/>
        </w:rPr>
        <w:t>dores de informação (displays) abrangendo as seguintes atividades:</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concepção, desenvolvimento e projeto (design);</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b) fabricação dos elementos fotossensíveis, foto ou eletroluminescentes e emissores de luz; ou</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c) montagem final do mostrador e testes elétricos e óptico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Para efeitos deste item 5.7.12, considera-se que a pessoa jurídica exerce as atividades:</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isoladamente, quando executar todas as etapas previstas na alínea em que se enquadrar; ou</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em conjunto, quando executar todas as atividades previstas no inciso em que se enquadra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fazer jus à redução em 100% (cem por cento) das alíquotas do IRPJ e adicional incidente sobre o lucro da exploração, a pessoa jurídica deve exercer, exclusivamente, as ativida</w:t>
      </w:r>
      <w:r w:rsidR="00A36A8B" w:rsidRPr="00FA3856">
        <w:rPr>
          <w:rFonts w:ascii="Times New Roman" w:hAnsi="Times New Roman" w:cs="Times New Roman"/>
          <w:szCs w:val="20"/>
        </w:rPr>
        <w:t>des previstas neste subit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distribuição do valor do IRPJ:</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I - a partilha do acervo líquido da sociedade dissolvida até o valor do saldo da reserva de capital. </w:t>
      </w: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w:t>
      </w:r>
      <w:r w:rsidR="00B5790B" w:rsidRPr="00FA3856">
        <w:rPr>
          <w:rFonts w:ascii="Times New Roman" w:hAnsi="Times New Roman" w:cs="Times New Roman"/>
          <w:szCs w:val="20"/>
        </w:rPr>
        <w:t>dos produtos</w:t>
      </w:r>
      <w:r w:rsidRPr="00FA3856">
        <w:rPr>
          <w:rFonts w:ascii="Times New Roman" w:hAnsi="Times New Roman" w:cs="Times New Roman"/>
          <w:szCs w:val="20"/>
        </w:rPr>
        <w:t xml:space="preserve"> da pesquisa e o valor das aquisições de produtos incentivados nos termos do Capítulo I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506, de 26 de setembro de 2006, ou pelo Comitê das Atividades de Pesquisa e Desenvolvimento na Amazônia (CABDA), de que trata o art. 26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08, de 29 de dezembro de 2006.</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3) </w:t>
      </w:r>
      <w:r w:rsidR="00CE1927" w:rsidRPr="00FA3856">
        <w:rPr>
          <w:rFonts w:ascii="Times New Roman" w:hAnsi="Times New Roman" w:cs="Times New Roman"/>
          <w:b/>
          <w:bCs/>
          <w:szCs w:val="20"/>
        </w:rPr>
        <w:t>Exclusão de custos e despesas com capacitação de pessoal que atua no desenvolvimento de software para as Empresas de TI e de TIC</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fica limitada ao valor do lucro real antes da própria exclusão, vedado o aproveitamento de eventual excesso em período de apuração posterio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81" w:name="subitem_15.7.13"/>
      <w:bookmarkEnd w:id="181"/>
      <w:r w:rsidRPr="00FA3856">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benefício somente se aplica ao curso técnico, superior ou avançado, ainda que na modalidade de ensino a distância:</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idamente reconhecido pelo Ministério da Educação ou pelos órgãos de educação estaduais ou municipais competentes, conforme o caso.</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rsidR="00A36A8B" w:rsidRPr="00FA3856" w:rsidRDefault="00A36A8B" w:rsidP="001A6818">
      <w:pPr>
        <w:pStyle w:val="NormalWeb"/>
        <w:spacing w:before="0" w:after="0"/>
        <w:jc w:val="both"/>
        <w:rPr>
          <w:rFonts w:ascii="Times New Roman" w:hAnsi="Times New Roman" w:cs="Times New Roman"/>
          <w:b/>
          <w:bCs/>
          <w:szCs w:val="20"/>
        </w:rPr>
      </w:pPr>
    </w:p>
    <w:p w:rsidR="00A36A8B" w:rsidRPr="00FA3856" w:rsidRDefault="00A36A8B">
      <w:pPr>
        <w:spacing w:after="200" w:line="276" w:lineRule="auto"/>
        <w:rPr>
          <w:rFonts w:eastAsia="Arial Unicode MS"/>
          <w:b/>
          <w:bCs/>
          <w:szCs w:val="20"/>
          <w:lang w:eastAsia="ar-SA"/>
        </w:rPr>
      </w:pPr>
      <w:r w:rsidRPr="00FA3856">
        <w:rPr>
          <w:b/>
          <w:bCs/>
          <w:szCs w:val="20"/>
        </w:rPr>
        <w:br w:type="page"/>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4) </w:t>
      </w:r>
      <w:r w:rsidR="00CE1927" w:rsidRPr="00FA3856">
        <w:rPr>
          <w:rFonts w:ascii="Times New Roman" w:hAnsi="Times New Roman" w:cs="Times New Roman"/>
          <w:b/>
          <w:bCs/>
          <w:szCs w:val="20"/>
        </w:rPr>
        <w:t>Do Incentivo à Pessoa Jurídica que Explore Atividade de Hotelari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quota de depreciação acelerada incentivada constituirá exclusão do lucro líquido para fins de determinação do lucro real e será controlada no Lalu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contábil e a acelerada incentiv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w:t>
      </w:r>
      <w:bookmarkStart w:id="182" w:name="subitem_15.7.14"/>
      <w:bookmarkEnd w:id="182"/>
      <w:r w:rsidRPr="00FA3856">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5) </w:t>
      </w:r>
      <w:r w:rsidR="00CE1927" w:rsidRPr="00FA3856">
        <w:rPr>
          <w:rFonts w:ascii="Times New Roman" w:hAnsi="Times New Roman" w:cs="Times New Roman"/>
          <w:b/>
          <w:bCs/>
          <w:szCs w:val="20"/>
        </w:rPr>
        <w:t>Do Incentivo às Empresas Industriais, Fabricantes de Veículos e de Autopeça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rt. 11).</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w:t>
      </w:r>
      <w:bookmarkStart w:id="183" w:name="subitem_15.7.15"/>
      <w:bookmarkEnd w:id="183"/>
      <w:r w:rsidRPr="00FA3856">
        <w:rPr>
          <w:rFonts w:ascii="Times New Roman" w:hAnsi="Times New Roman" w:cs="Times New Roman"/>
          <w:szCs w:val="20"/>
        </w:rPr>
        <w:t>ção acumulada, incluindo a normal e a aceler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preciação acelerada deverá ser calculada antes da aplicação dos coeficientes de depreciação acelerada previstos no </w:t>
      </w:r>
      <w:hyperlink r:id="rId40" w:anchor="art69" w:history="1">
        <w:r w:rsidRPr="00FA3856">
          <w:rPr>
            <w:rStyle w:val="Hyperlink"/>
            <w:rFonts w:ascii="Times New Roman" w:hAnsi="Times New Roman" w:cs="Times New Roman"/>
            <w:color w:val="auto"/>
            <w:szCs w:val="20"/>
          </w:rPr>
          <w:t>art. 69 da Lei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3.470, de 28 de novembro de 1958.</w:t>
        </w:r>
      </w:hyperlink>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6) </w:t>
      </w:r>
      <w:r w:rsidR="00CE1927" w:rsidRPr="00FA3856">
        <w:rPr>
          <w:rFonts w:ascii="Times New Roman" w:hAnsi="Times New Roman" w:cs="Times New Roman"/>
          <w:b/>
          <w:bCs/>
          <w:szCs w:val="20"/>
        </w:rPr>
        <w:t>Do Incentivo às Pessoas Jurídicas Fabricantes de Bens de Capit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rt. 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total da depreciação acumulada, incluindo a normal e a acelerada, não </w:t>
      </w:r>
      <w:bookmarkStart w:id="184" w:name="subitem_15.7.16"/>
      <w:bookmarkEnd w:id="184"/>
      <w:r w:rsidRPr="00FA3856">
        <w:rPr>
          <w:rFonts w:ascii="Times New Roman" w:hAnsi="Times New Roman" w:cs="Times New Roman"/>
          <w:szCs w:val="20"/>
        </w:rPr>
        <w:t>poderá ultrapassar o custo de aquisição do bem.</w:t>
      </w: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partir do período de apuração em que for atingido o limite d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fins de uso da depreciação acelerada são consideradas as máquinas, equipamentos, aparelhos e instrumentos relacionados:</w:t>
      </w:r>
    </w:p>
    <w:p w:rsidR="00A36A8B"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Anexo 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701, de 2008, no caso das pessoas jurídica fabricantes de veículos e autopeças; e</w:t>
      </w:r>
      <w:r w:rsidR="00A36A8B" w:rsidRPr="00FA3856">
        <w:rPr>
          <w:rFonts w:ascii="Times New Roman" w:hAnsi="Times New Roman" w:cs="Times New Roman"/>
          <w:szCs w:val="20"/>
        </w:rPr>
        <w:t xml:space="preserve"> </w:t>
      </w:r>
    </w:p>
    <w:p w:rsidR="00CE1927" w:rsidRPr="00FA3856" w:rsidRDefault="00A36A8B"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w:t>
      </w:r>
      <w:r w:rsidR="00CE1927" w:rsidRPr="00FA3856">
        <w:rPr>
          <w:rFonts w:ascii="Times New Roman" w:hAnsi="Times New Roman" w:cs="Times New Roman"/>
          <w:szCs w:val="20"/>
        </w:rPr>
        <w:t xml:space="preserve"> </w:t>
      </w:r>
      <w:r w:rsidRPr="00FA3856">
        <w:rPr>
          <w:rFonts w:ascii="Times New Roman" w:hAnsi="Times New Roman" w:cs="Times New Roman"/>
          <w:szCs w:val="20"/>
        </w:rPr>
        <w:t xml:space="preserve"> </w:t>
      </w:r>
      <w:r w:rsidR="00CE1927" w:rsidRPr="00FA3856">
        <w:rPr>
          <w:rFonts w:ascii="Times New Roman" w:hAnsi="Times New Roman" w:cs="Times New Roman"/>
          <w:szCs w:val="20"/>
        </w:rPr>
        <w:t>no Anexo II, do Decreto n</w:t>
      </w:r>
      <w:r w:rsidR="00CE1927" w:rsidRPr="00FA3856">
        <w:rPr>
          <w:rFonts w:ascii="Times New Roman" w:hAnsi="Times New Roman" w:cs="Times New Roman"/>
          <w:strike/>
          <w:szCs w:val="20"/>
        </w:rPr>
        <w:t>º</w:t>
      </w:r>
      <w:r w:rsidR="00CE1927" w:rsidRPr="00FA3856">
        <w:rPr>
          <w:rFonts w:ascii="Times New Roman" w:hAnsi="Times New Roman" w:cs="Times New Roman"/>
          <w:szCs w:val="20"/>
        </w:rPr>
        <w:t xml:space="preserve"> 6.701, de 2008, no caso das pessoas jurídicas fabricantes de bens de capit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1" w:anchor="art69" w:history="1">
        <w:r w:rsidRPr="00FA3856">
          <w:rPr>
            <w:rStyle w:val="Hyperlink"/>
            <w:rFonts w:ascii="Times New Roman" w:hAnsi="Times New Roman" w:cs="Times New Roman"/>
            <w:color w:val="auto"/>
            <w:szCs w:val="20"/>
          </w:rPr>
          <w:t>art. 69 da Lei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3.470, de 28 de novembro de 1958.</w:t>
        </w:r>
      </w:hyperlink>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7) </w:t>
      </w:r>
      <w:r w:rsidR="00CE1927" w:rsidRPr="00FA3856">
        <w:rPr>
          <w:rFonts w:ascii="Times New Roman" w:hAnsi="Times New Roman" w:cs="Times New Roman"/>
          <w:b/>
          <w:bCs/>
          <w:szCs w:val="20"/>
        </w:rPr>
        <w:t>Do Incentivo às Pessoas Jurídicas de Transporte de Mercadori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rsidR="00A36A8B" w:rsidRPr="00FA3856" w:rsidRDefault="00A36A8B" w:rsidP="00A36A8B">
      <w:pPr>
        <w:pStyle w:val="NormalWeb"/>
        <w:spacing w:before="0" w:after="0"/>
        <w:ind w:left="708"/>
        <w:jc w:val="both"/>
        <w:rPr>
          <w:rFonts w:ascii="Times New Roman" w:hAnsi="Times New Roman" w:cs="Times New Roman"/>
          <w:szCs w:val="20"/>
        </w:rPr>
      </w:pPr>
    </w:p>
    <w:p w:rsidR="00CE1927" w:rsidRPr="00FA3856" w:rsidRDefault="00CE1927" w:rsidP="00A36A8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rsidR="00CE1927" w:rsidRPr="00FA3856" w:rsidRDefault="00CE1927" w:rsidP="00A36A8B">
      <w:pPr>
        <w:pStyle w:val="NormalWeb"/>
        <w:spacing w:before="0" w:after="0"/>
        <w:ind w:left="1416"/>
        <w:jc w:val="both"/>
        <w:rPr>
          <w:rFonts w:ascii="Times New Roman" w:hAnsi="Times New Roman" w:cs="Times New Roman"/>
          <w:szCs w:val="20"/>
        </w:rPr>
      </w:pPr>
      <w:bookmarkStart w:id="185" w:name="subitem_15.7.17"/>
      <w:bookmarkEnd w:id="185"/>
      <w:r w:rsidRPr="00FA3856">
        <w:rPr>
          <w:rFonts w:ascii="Times New Roman" w:hAnsi="Times New Roman" w:cs="Times New Roman"/>
          <w:szCs w:val="20"/>
        </w:rPr>
        <w:t>b) de vagões, locomotivas, locotratores e tênderes, destinados ao ativo imobilizado da pessoa jurídica adquirente, classificados nas posições 86.01, 86.02 e 86.06 da Tipi.</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de que trata este it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constituirá exclusão do lucro líquido para fins de determinação do lucro real e será controlada no livro fiscal de apuração do lucro real;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deverá ser apurada a partir de 1º de janeiro de 2013.</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contábil e a acelerada incentiv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8) </w:t>
      </w:r>
      <w:r w:rsidR="00CE1927" w:rsidRPr="00FA3856">
        <w:rPr>
          <w:rFonts w:ascii="Times New Roman" w:hAnsi="Times New Roman" w:cs="Times New Roman"/>
          <w:b/>
          <w:bCs/>
          <w:szCs w:val="20"/>
        </w:rPr>
        <w:t>Do Incentivo às Pessoas Jurídicas que Tenham Projeto Aprovado para Instalação, Ampliação, Modernização ou Diversificação de Atividades em Micro Regiões Menos Desenvolvidas na Área da Sudam (Lei nº 11.196/2005, art. 31)</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preciação acelerada de que trata o caput aplica-se:</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às microrregiões definidas pelo Poder Executiv</w:t>
      </w:r>
      <w:bookmarkStart w:id="186" w:name="subitem_15.7.18"/>
      <w:bookmarkEnd w:id="186"/>
      <w:r w:rsidRPr="00FA3856">
        <w:rPr>
          <w:rFonts w:ascii="Times New Roman" w:hAnsi="Times New Roman" w:cs="Times New Roman"/>
          <w:szCs w:val="20"/>
        </w:rPr>
        <w:t>o;</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normal e a aceler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rsidR="00847484" w:rsidRPr="00FA3856" w:rsidRDefault="00847484" w:rsidP="001A6818">
      <w:pPr>
        <w:pStyle w:val="NormalWeb"/>
        <w:spacing w:before="0" w:after="0"/>
        <w:jc w:val="both"/>
        <w:rPr>
          <w:rFonts w:ascii="Times New Roman" w:hAnsi="Times New Roman" w:cs="Times New Roman"/>
          <w:szCs w:val="20"/>
        </w:rPr>
      </w:pP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 </w:t>
      </w:r>
      <w:r w:rsidR="00847484" w:rsidRPr="00FA3856">
        <w:rPr>
          <w:rFonts w:ascii="Times New Roman" w:hAnsi="Times New Roman" w:cs="Times New Roman"/>
          <w:b/>
          <w:bCs/>
          <w:szCs w:val="20"/>
        </w:rPr>
        <w:t>TRATAMENTO DAS VARIAÇÕES CAMBIAIS - MP N</w:t>
      </w:r>
      <w:r w:rsidR="00847484" w:rsidRPr="00FA3856">
        <w:rPr>
          <w:rFonts w:ascii="Times New Roman" w:hAnsi="Times New Roman" w:cs="Times New Roman"/>
          <w:b/>
          <w:bCs/>
          <w:strike/>
          <w:szCs w:val="20"/>
        </w:rPr>
        <w:t>º</w:t>
      </w:r>
      <w:r w:rsidR="00847484" w:rsidRPr="00FA3856">
        <w:rPr>
          <w:rFonts w:ascii="Times New Roman" w:hAnsi="Times New Roman" w:cs="Times New Roman"/>
          <w:b/>
          <w:bCs/>
          <w:szCs w:val="20"/>
        </w:rPr>
        <w:t xml:space="preserve"> 1.858-10/1999, ART. 3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2"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e reedições, na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345, de 28 de julho de 2003 e na IN RFB n</w:t>
      </w:r>
      <w:r w:rsidRPr="00FA3856">
        <w:rPr>
          <w:rFonts w:ascii="Times New Roman" w:hAnsi="Times New Roman" w:cs="Times New Roman"/>
          <w:strike/>
          <w:szCs w:val="20"/>
        </w:rPr>
        <w:t>º</w:t>
      </w:r>
      <w:r w:rsidRPr="00FA3856">
        <w:rPr>
          <w:rFonts w:ascii="Times New Roman" w:hAnsi="Times New Roman" w:cs="Times New Roman"/>
          <w:szCs w:val="20"/>
        </w:rPr>
        <w:t xml:space="preserve"> 1.079, de 3 novembro de 2010.</w:t>
      </w:r>
    </w:p>
    <w:p w:rsidR="009846B3" w:rsidRPr="00FA3856" w:rsidRDefault="009846B3" w:rsidP="00A36A8B">
      <w:pPr>
        <w:pStyle w:val="NormalWeb"/>
        <w:spacing w:before="0" w:after="0"/>
        <w:ind w:left="731"/>
        <w:jc w:val="both"/>
        <w:rPr>
          <w:rFonts w:ascii="Times New Roman" w:hAnsi="Times New Roman" w:cs="Times New Roman"/>
          <w:b/>
          <w:bCs/>
          <w:szCs w:val="20"/>
        </w:rPr>
      </w:pPr>
    </w:p>
    <w:p w:rsidR="00847484" w:rsidRPr="00FA3856" w:rsidRDefault="00847484" w:rsidP="009846B3">
      <w:pPr>
        <w:pStyle w:val="NormalWeb"/>
        <w:spacing w:before="0" w:after="0"/>
        <w:ind w:left="731"/>
        <w:jc w:val="both"/>
        <w:rPr>
          <w:rFonts w:ascii="Times New Roman" w:hAnsi="Times New Roman" w:cs="Times New Roman"/>
          <w:szCs w:val="20"/>
        </w:rPr>
      </w:pPr>
      <w:r w:rsidRPr="00FA3856">
        <w:rPr>
          <w:rFonts w:ascii="Times New Roman" w:hAnsi="Times New Roman" w:cs="Times New Roman"/>
          <w:b/>
          <w:bCs/>
          <w:szCs w:val="20"/>
        </w:rPr>
        <w:t>Atenção:</w:t>
      </w:r>
      <w:r w:rsidR="009846B3" w:rsidRPr="00FA3856">
        <w:rPr>
          <w:rFonts w:ascii="Times New Roman" w:hAnsi="Times New Roman" w:cs="Times New Roman"/>
          <w:szCs w:val="20"/>
        </w:rPr>
        <w:t xml:space="preserve"> </w:t>
      </w:r>
      <w:r w:rsidRPr="00FA3856">
        <w:rPr>
          <w:rFonts w:ascii="Times New Roman" w:hAnsi="Times New Roman" w:cs="Times New Roman"/>
          <w:szCs w:val="20"/>
        </w:rPr>
        <w:t>O disposto neste item não se aplica às pessoas jurídicas tributadas com base no lucro presumido que estejam reconhecendo integralmente suas receitas na medida do recebimento.</w:t>
      </w:r>
    </w:p>
    <w:p w:rsidR="009846B3" w:rsidRPr="00FA3856" w:rsidRDefault="009846B3" w:rsidP="00A36A8B">
      <w:pPr>
        <w:pStyle w:val="NormalWeb"/>
        <w:spacing w:before="0" w:after="0"/>
        <w:jc w:val="both"/>
        <w:rPr>
          <w:rFonts w:ascii="Times New Roman" w:hAnsi="Times New Roman" w:cs="Times New Roman"/>
          <w:color w:val="000000"/>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FA3856">
        <w:rPr>
          <w:rStyle w:val="apple-converted-space"/>
          <w:rFonts w:ascii="Times New Roman" w:hAnsi="Times New Roman" w:cs="Times New Roman"/>
          <w:color w:val="000000"/>
          <w:szCs w:val="20"/>
        </w:rPr>
        <w:t> </w:t>
      </w:r>
      <w:r w:rsidRPr="00FA3856">
        <w:rPr>
          <w:rFonts w:ascii="Times New Roman" w:hAnsi="Times New Roman" w:cs="Times New Roman"/>
          <w:color w:val="000000"/>
          <w:szCs w:val="20"/>
        </w:rPr>
        <w:t>parágrafo anterior, segundo o regime de competência. Esta opção aplicar-se-á a todo o ano-calendário.</w:t>
      </w:r>
    </w:p>
    <w:p w:rsidR="009846B3" w:rsidRPr="00FA3856" w:rsidRDefault="009846B3" w:rsidP="00A36A8B">
      <w:pPr>
        <w:pStyle w:val="NormalWeb"/>
        <w:spacing w:before="0" w:after="0"/>
        <w:ind w:left="731"/>
        <w:jc w:val="both"/>
        <w:rPr>
          <w:rFonts w:ascii="Times New Roman" w:hAnsi="Times New Roman" w:cs="Times New Roman"/>
          <w:b/>
          <w:bCs/>
          <w:szCs w:val="20"/>
        </w:rPr>
      </w:pPr>
    </w:p>
    <w:p w:rsidR="00847484" w:rsidRPr="00FA3856" w:rsidRDefault="00847484" w:rsidP="00A36A8B">
      <w:pPr>
        <w:pStyle w:val="NormalWeb"/>
        <w:spacing w:before="0" w:after="0"/>
        <w:ind w:left="731"/>
        <w:jc w:val="both"/>
        <w:rPr>
          <w:rFonts w:ascii="Times New Roman" w:hAnsi="Times New Roman" w:cs="Times New Roman"/>
          <w:szCs w:val="20"/>
        </w:rPr>
      </w:pPr>
      <w:r w:rsidRPr="00FA3856">
        <w:rPr>
          <w:rFonts w:ascii="Times New Roman" w:hAnsi="Times New Roman" w:cs="Times New Roman"/>
          <w:b/>
          <w:bCs/>
          <w:szCs w:val="20"/>
        </w:rPr>
        <w:t>Atenção:</w:t>
      </w:r>
    </w:p>
    <w:p w:rsidR="00847484" w:rsidRPr="00FA3856" w:rsidRDefault="00847484"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1) A partir do ano-calendário de 2011:</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color w:val="000000"/>
          <w:szCs w:val="20"/>
        </w:rPr>
        <w:t>a) o direito de efetuar a opção pelo regime de competência somente poderá ser exercido no mês de janeiro; e</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rsidR="00847484" w:rsidRPr="00FA3856" w:rsidRDefault="00847484"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2) </w:t>
      </w:r>
      <w:r w:rsidRPr="00FA3856">
        <w:rPr>
          <w:rFonts w:ascii="Times New Roman" w:hAnsi="Times New Roman" w:cs="Times New Roman"/>
          <w:color w:val="000000"/>
          <w:szCs w:val="20"/>
        </w:rPr>
        <w:t>Considera-se elevada oscilação da taxa de câmbio aquela superior a percentual determinado pelo Poder Executivo.</w:t>
      </w:r>
    </w:p>
    <w:p w:rsidR="009846B3" w:rsidRPr="00FA3856" w:rsidRDefault="009846B3" w:rsidP="00A36A8B">
      <w:pPr>
        <w:pStyle w:val="NormalWeb"/>
        <w:spacing w:before="0" w:after="0"/>
        <w:jc w:val="both"/>
        <w:rPr>
          <w:rFonts w:ascii="Times New Roman" w:hAnsi="Times New Roman" w:cs="Times New Roman"/>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rsidR="009846B3" w:rsidRPr="00FA3856" w:rsidRDefault="009846B3" w:rsidP="00A36A8B">
      <w:pPr>
        <w:pStyle w:val="NormalWeb"/>
        <w:spacing w:before="0" w:after="0"/>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No registro das operações a ser realizado conforme o modelo de ficha de controle a seguir, o contribuinte deve observar que:</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s variações cambiais devem ser apuradas, no mínimo, em períodos correspondentes aos meses-calendário;</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rsidR="00847484" w:rsidRPr="00FA3856" w:rsidRDefault="00847484" w:rsidP="00F93F76">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 variação cambial liquidada deve ser calculada mediante a multiplicação do valor liquidado em moeda estrangeira pela diferença entre:</w:t>
      </w:r>
    </w:p>
    <w:p w:rsidR="00847484" w:rsidRPr="00FA3856" w:rsidRDefault="00847484" w:rsidP="00F93F76">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o valor da cotação da moeda estrangeira na data da liquidação, total ou parcial, da operação; e</w:t>
      </w:r>
    </w:p>
    <w:p w:rsidR="00847484" w:rsidRPr="00FA3856" w:rsidRDefault="00847484" w:rsidP="00F93F76">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o valor da cotação da moeda estrangeira em 31/12/1999 ou na data de início da operação, se a mesma tiver sido iniciada após 31/12/1999;</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nas colunas V.C.A. R$ e V.C.P. R$ devem ser informadas as variações cambiais ativas (V.C.A. R$) ou passivas (V.C.P. R$) verificadas;</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 controle dos valores, para fins de determinação do imposto de renda com base no lucro real, deve ser feito no Lalur.</w:t>
      </w:r>
    </w:p>
    <w:p w:rsidR="00F93F76" w:rsidRPr="00FA3856" w:rsidRDefault="00F93F76" w:rsidP="00A36A8B">
      <w:pPr>
        <w:pStyle w:val="NormalWeb"/>
        <w:spacing w:before="0" w:after="0"/>
        <w:jc w:val="both"/>
        <w:rPr>
          <w:rFonts w:ascii="Times New Roman" w:hAnsi="Times New Roman" w:cs="Times New Roman"/>
          <w:b/>
          <w:bCs/>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r w:rsidRPr="00FA3856">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QUADRO DE ACOMPANHAMENTO POR OPERAÇÃO CONSTANTE DO BALANÇO</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847484" w:rsidRPr="00FA3856" w:rsidTr="00F93F76">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Di</w:t>
            </w:r>
            <w:r w:rsidR="00F93F76" w:rsidRPr="00FA3856">
              <w:rPr>
                <w:rFonts w:ascii="Times New Roman" w:hAnsi="Times New Roman" w:cs="Times New Roman"/>
                <w:szCs w:val="20"/>
              </w:rPr>
              <w:t xml:space="preserve">reito de Crédito na </w:t>
            </w:r>
            <w:r w:rsidRPr="00FA3856">
              <w:rPr>
                <w:rFonts w:ascii="Times New Roman" w:hAnsi="Times New Roman" w:cs="Times New Roman"/>
                <w:szCs w:val="20"/>
              </w:rPr>
              <w:t>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rsidR="00847484" w:rsidRPr="00FA3856" w:rsidRDefault="00F93F76"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Operações L</w:t>
            </w:r>
            <w:r w:rsidR="00847484" w:rsidRPr="00FA3856">
              <w:rPr>
                <w:rFonts w:ascii="Times New Roman" w:hAnsi="Times New Roman" w:cs="Times New Roman"/>
                <w:szCs w:val="20"/>
              </w:rPr>
              <w:t>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rsidR="00847484" w:rsidRPr="00FA3856" w:rsidRDefault="00F93F76"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Apropriação das V</w:t>
            </w:r>
            <w:r w:rsidR="00847484" w:rsidRPr="00FA3856">
              <w:rPr>
                <w:rFonts w:ascii="Times New Roman" w:hAnsi="Times New Roman" w:cs="Times New Roman"/>
                <w:szCs w:val="20"/>
              </w:rPr>
              <w:t>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A</w:t>
            </w:r>
            <w:r w:rsidRPr="00FA3856">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P</w:t>
            </w:r>
            <w:r w:rsidRPr="00FA3856">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V.C.A</w:t>
            </w:r>
            <w:r w:rsidRPr="00FA3856">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P</w:t>
            </w:r>
            <w:r w:rsidRPr="00FA3856">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Saldo em</w:t>
            </w:r>
            <w:r w:rsidRPr="00FA3856">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aldo em </w:t>
            </w:r>
            <w:r w:rsidRPr="00FA3856">
              <w:rPr>
                <w:rFonts w:ascii="Times New Roman" w:hAnsi="Times New Roman" w:cs="Times New Roman"/>
                <w:szCs w:val="20"/>
              </w:rPr>
              <w:br/>
              <w:t>US$</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90.000,00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 xml:space="preserve">V.C.P.  </w:t>
            </w:r>
            <w:r w:rsidRPr="00FA3856">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2.500,00</w:t>
            </w:r>
            <w:r w:rsidRPr="00FA3856">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bl>
    <w:p w:rsidR="00847484" w:rsidRPr="00FA3856" w:rsidRDefault="00F93F76"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br w:type="textWrapping" w:clear="all"/>
      </w:r>
      <w:r w:rsidR="00847484" w:rsidRPr="00FA3856">
        <w:rPr>
          <w:rFonts w:ascii="Times New Roman" w:hAnsi="Times New Roman" w:cs="Times New Roman"/>
          <w:szCs w:val="20"/>
        </w:rPr>
        <w:t>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Variação cambial ativa liquidada em 28 de fevereiro de 2013</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28/02/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75 - R$ 1,70) x US$ 20.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00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Variação cambial ativa liquidada em 30 de abril de 2013= (Cotação em 30/04/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90 - R$ 1,70) x US$ 90.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8.00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Variação cambial passiva liquidada em 15 de setembro de 2013</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15/09/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20 - R$ 1,70) x US$ 45.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22.5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bs.: como a cotação do dólar em 15/09/2012 era menor que a cotação do dólar em 31/12/2011, o valor apurado deve ser considerado como variação cambial passiva liquidada.</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Variação cambial passiva liquidada em 30 de setembro de 2012</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30/09/2012 - Cotação em 31/12/2011)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15 - R$ 1,70) x US$ 45.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24.75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bs.: como a cotação do dólar em 30/09/2012 era menor que a cotação do dólar em 31/12/2011, o valor apurado deve ser considerado como variação cambial passiva liquidada.</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F93F76" w:rsidRPr="00FA3856" w:rsidRDefault="00F93F76">
      <w:pPr>
        <w:spacing w:after="200" w:line="276" w:lineRule="auto"/>
        <w:rPr>
          <w:rFonts w:eastAsia="Arial Unicode MS"/>
          <w:b/>
          <w:bCs/>
          <w:szCs w:val="20"/>
          <w:lang w:eastAsia="ar-SA"/>
        </w:rPr>
      </w:pPr>
      <w:r w:rsidRPr="00FA3856">
        <w:rPr>
          <w:b/>
          <w:bCs/>
          <w:szCs w:val="20"/>
        </w:rPr>
        <w:br w:type="page"/>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 </w:t>
      </w:r>
      <w:r w:rsidR="00847484" w:rsidRPr="00FA3856">
        <w:rPr>
          <w:rFonts w:ascii="Times New Roman" w:hAnsi="Times New Roman" w:cs="Times New Roman"/>
          <w:b/>
          <w:bCs/>
          <w:szCs w:val="20"/>
        </w:rPr>
        <w:t>Do Imposto de Renda</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I.1) </w:t>
      </w:r>
      <w:r w:rsidR="00847484" w:rsidRPr="00FA3856">
        <w:rPr>
          <w:rFonts w:ascii="Times New Roman" w:hAnsi="Times New Roman" w:cs="Times New Roman"/>
          <w:b/>
          <w:bCs/>
          <w:szCs w:val="20"/>
        </w:rPr>
        <w:t>Do Lucro Real</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F93F76">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tributada com base no lucro real trimestral deve demonstrar o reconhecimento das variações cambiais na </w:t>
      </w:r>
      <w:r w:rsidR="00553BFA" w:rsidRPr="00FA3856">
        <w:rPr>
          <w:rFonts w:ascii="Times New Roman" w:hAnsi="Times New Roman" w:cs="Times New Roman"/>
          <w:szCs w:val="20"/>
        </w:rPr>
        <w:t>ECF</w:t>
      </w:r>
      <w:r w:rsidRPr="00FA3856">
        <w:rPr>
          <w:rFonts w:ascii="Times New Roman" w:hAnsi="Times New Roman" w:cs="Times New Roman"/>
          <w:szCs w:val="20"/>
        </w:rPr>
        <w:t xml:space="preserve"> conforme o disposto a seguir. Procedimento similar deve ser adotado pelas pessoas jurídicas que apuram o imposto de renda anualmente.</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Pr="00FA3856">
        <w:rPr>
          <w:rFonts w:ascii="Times New Roman" w:hAnsi="Times New Roman" w:cs="Times New Roman"/>
          <w:b/>
          <w:bCs/>
          <w:szCs w:val="20"/>
        </w:rPr>
        <w:t>Demonstração do Resultado</w:t>
      </w:r>
      <w:r w:rsidRPr="00FA3856">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75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90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85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Bruto</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utras Receitas Financeir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s Passiv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utras Despesas Financeir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5.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F93F76" w:rsidRPr="00FA3856">
              <w:rPr>
                <w:rFonts w:ascii="Times New Roman" w:hAnsi="Times New Roman" w:cs="Times New Roman"/>
                <w:szCs w:val="20"/>
              </w:rPr>
              <w:t xml:space="preserve"> </w:t>
            </w:r>
            <w:r w:rsidRPr="00FA3856">
              <w:rPr>
                <w:rFonts w:ascii="Times New Roman" w:hAnsi="Times New Roman" w:cs="Times New Roman"/>
                <w:szCs w:val="20"/>
              </w:rPr>
              <w:t>Lucro Líquido antes da CSLL</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2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3.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25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F93F76" w:rsidRPr="00FA3856">
              <w:rPr>
                <w:rFonts w:ascii="Times New Roman" w:hAnsi="Times New Roman" w:cs="Times New Roman"/>
                <w:szCs w:val="20"/>
              </w:rPr>
              <w:t xml:space="preserve"> </w:t>
            </w:r>
            <w:r w:rsidRPr="00FA3856">
              <w:rPr>
                <w:rFonts w:ascii="Times New Roman" w:hAnsi="Times New Roman" w:cs="Times New Roman"/>
                <w:szCs w:val="20"/>
              </w:rPr>
              <w:t>CSLL</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Lucro Líquido antes do IRPJ</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bl>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Pr="00FA3856">
        <w:rPr>
          <w:rFonts w:ascii="Times New Roman" w:hAnsi="Times New Roman" w:cs="Times New Roman"/>
          <w:b/>
          <w:bCs/>
          <w:szCs w:val="20"/>
        </w:rPr>
        <w:t>Demonstração do Lucro Real</w:t>
      </w:r>
      <w:bookmarkStart w:id="187" w:name="subitem_19.1"/>
      <w:bookmarkEnd w:id="187"/>
      <w:r w:rsidRPr="00FA3856">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center"/>
              <w:rPr>
                <w:rFonts w:ascii="Times New Roman" w:hAnsi="Times New Roman" w:cs="Times New Roman"/>
                <w:szCs w:val="20"/>
              </w:rPr>
            </w:pP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bookmarkStart w:id="188" w:name="subitem_19.1.1"/>
            <w:bookmarkEnd w:id="188"/>
            <w:r w:rsidRPr="00FA3856">
              <w:rPr>
                <w:rFonts w:ascii="Times New Roman" w:hAnsi="Times New Roman" w:cs="Times New Roman"/>
                <w:szCs w:val="20"/>
              </w:rPr>
              <w:t xml:space="preserve"> Trim</w:t>
            </w: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Líquido antes do IRPJ</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SLL</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w:t>
            </w:r>
            <w:r w:rsidR="00847484" w:rsidRPr="00FA3856">
              <w:rPr>
                <w:rFonts w:ascii="Times New Roman" w:hAnsi="Times New Roman" w:cs="Times New Roman"/>
                <w:szCs w:val="20"/>
              </w:rPr>
              <w:t xml:space="preserve"> Passivas (</w:t>
            </w:r>
            <w:hyperlink r:id="rId43" w:anchor="MP1807" w:history="1">
              <w:r w:rsidR="00847484" w:rsidRPr="00FA3856">
                <w:rPr>
                  <w:rStyle w:val="Hyperlink"/>
                  <w:rFonts w:ascii="Times New Roman" w:hAnsi="Times New Roman" w:cs="Times New Roman"/>
                  <w:color w:val="auto"/>
                  <w:szCs w:val="20"/>
                </w:rPr>
                <w:t>MP n</w:t>
              </w:r>
              <w:r w:rsidR="00847484" w:rsidRPr="00FA3856">
                <w:rPr>
                  <w:rStyle w:val="Hyperlink"/>
                  <w:rFonts w:ascii="Times New Roman" w:hAnsi="Times New Roman" w:cs="Times New Roman"/>
                  <w:strike/>
                  <w:color w:val="auto"/>
                  <w:szCs w:val="20"/>
                </w:rPr>
                <w:t>º</w:t>
              </w:r>
              <w:r w:rsidR="00847484" w:rsidRPr="00FA3856">
                <w:rPr>
                  <w:rStyle w:val="Hyperlink"/>
                  <w:rFonts w:ascii="Times New Roman" w:hAnsi="Times New Roman" w:cs="Times New Roman"/>
                  <w:color w:val="auto"/>
                  <w:szCs w:val="20"/>
                </w:rPr>
                <w:t xml:space="preserve"> 1.858-10</w:t>
              </w:r>
            </w:hyperlink>
            <w:r w:rsidR="00847484" w:rsidRPr="00FA3856">
              <w:rPr>
                <w:rFonts w:ascii="Times New Roman" w:hAnsi="Times New Roman" w:cs="Times New Roman"/>
                <w:szCs w:val="20"/>
              </w:rPr>
              <w:t>, de 1999)</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 - Operações</w:t>
            </w:r>
            <w:r w:rsidR="00847484" w:rsidRPr="00FA3856">
              <w:rPr>
                <w:rFonts w:ascii="Times New Roman" w:hAnsi="Times New Roman" w:cs="Times New Roman"/>
                <w:szCs w:val="20"/>
              </w:rPr>
              <w:t xml:space="preserve"> Liquidadas</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EF5A6B"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EF5A6B" w:rsidRPr="00FA3856">
              <w:rPr>
                <w:rFonts w:ascii="Times New Roman" w:hAnsi="Times New Roman" w:cs="Times New Roman"/>
                <w:szCs w:val="20"/>
              </w:rPr>
              <w:t xml:space="preserve"> Variações Cambiais</w:t>
            </w:r>
            <w:r w:rsidRPr="00FA3856">
              <w:rPr>
                <w:rFonts w:ascii="Times New Roman" w:hAnsi="Times New Roman" w:cs="Times New Roman"/>
                <w:szCs w:val="20"/>
              </w:rPr>
              <w:t xml:space="preserve"> Ativas (</w:t>
            </w:r>
            <w:hyperlink r:id="rId44"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Passivas - Operações Liquidadas</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7.250,00</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F5A6B" w:rsidRPr="00FA3856">
              <w:rPr>
                <w:rFonts w:ascii="Times New Roman" w:hAnsi="Times New Roman" w:cs="Times New Roman"/>
                <w:szCs w:val="20"/>
              </w:rPr>
              <w:t xml:space="preserve"> </w:t>
            </w:r>
            <w:r w:rsidRPr="00FA3856">
              <w:rPr>
                <w:rFonts w:ascii="Times New Roman" w:hAnsi="Times New Roman" w:cs="Times New Roman"/>
                <w:szCs w:val="20"/>
              </w:rPr>
              <w:t>Lucro Real</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3.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54.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750,00</w:t>
            </w:r>
          </w:p>
        </w:tc>
      </w:tr>
    </w:tbl>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EF5A6B" w:rsidRPr="00FA3856" w:rsidRDefault="00EF5A6B">
      <w:pPr>
        <w:spacing w:after="200" w:line="276" w:lineRule="auto"/>
        <w:rPr>
          <w:rFonts w:eastAsia="Arial Unicode MS"/>
          <w:b/>
          <w:bCs/>
          <w:szCs w:val="20"/>
          <w:lang w:eastAsia="ar-SA"/>
        </w:rPr>
      </w:pPr>
      <w:r w:rsidRPr="00FA3856">
        <w:rPr>
          <w:b/>
          <w:bCs/>
          <w:szCs w:val="20"/>
        </w:rPr>
        <w:br w:type="page"/>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2) </w:t>
      </w:r>
      <w:r w:rsidR="00847484" w:rsidRPr="00FA3856">
        <w:rPr>
          <w:rFonts w:ascii="Times New Roman" w:hAnsi="Times New Roman" w:cs="Times New Roman"/>
          <w:b/>
          <w:bCs/>
          <w:szCs w:val="20"/>
        </w:rPr>
        <w:t>Do Lucro da Exploração</w:t>
      </w:r>
    </w:p>
    <w:p w:rsidR="00EF5A6B" w:rsidRPr="00FA3856" w:rsidRDefault="00EF5A6B" w:rsidP="00A36A8B">
      <w:pPr>
        <w:pStyle w:val="NormalWeb"/>
        <w:spacing w:before="0" w:after="0"/>
        <w:jc w:val="both"/>
        <w:rPr>
          <w:rFonts w:ascii="Times New Roman" w:hAnsi="Times New Roman" w:cs="Times New Roman"/>
          <w:szCs w:val="20"/>
        </w:rPr>
      </w:pPr>
    </w:p>
    <w:p w:rsidR="00847484" w:rsidRPr="00FA3856" w:rsidRDefault="00847484" w:rsidP="00EF5A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stiver sujeita ao cálculo do lucro da exploração deve preencher da seguinte forma a "</w:t>
      </w:r>
      <w:r w:rsidRPr="00FA3856">
        <w:rPr>
          <w:rFonts w:ascii="Times New Roman" w:hAnsi="Times New Roman" w:cs="Times New Roman"/>
          <w:b/>
          <w:bCs/>
          <w:szCs w:val="20"/>
        </w:rPr>
        <w:t>Demonstração do Lucro da Exploração</w:t>
      </w:r>
      <w:r w:rsidRPr="00FA3856">
        <w:rPr>
          <w:rFonts w:ascii="Times New Roman" w:hAnsi="Times New Roman" w:cs="Times New Roman"/>
          <w:szCs w:val="20"/>
        </w:rPr>
        <w:t xml:space="preserve"> - PJ em Geral":</w:t>
      </w:r>
    </w:p>
    <w:p w:rsidR="00114A1D" w:rsidRPr="00FA3856" w:rsidRDefault="00114A1D" w:rsidP="00EF5A6B">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847484" w:rsidRPr="00FA3856" w:rsidTr="00114A1D">
        <w:trPr>
          <w:trHeight w:val="20"/>
          <w:tblCellSpacing w:w="0" w:type="dxa"/>
          <w:jc w:val="center"/>
        </w:trPr>
        <w:tc>
          <w:tcPr>
            <w:tcW w:w="2740" w:type="pct"/>
            <w:hideMark/>
          </w:tcPr>
          <w:p w:rsidR="00847484" w:rsidRPr="00FA3856" w:rsidRDefault="00847484" w:rsidP="00114A1D">
            <w:pPr>
              <w:pStyle w:val="NormalWeb"/>
              <w:spacing w:before="0" w:after="0"/>
              <w:jc w:val="center"/>
              <w:rPr>
                <w:rFonts w:ascii="Times New Roman" w:hAnsi="Times New Roman" w:cs="Times New Roman"/>
                <w:szCs w:val="20"/>
              </w:rPr>
            </w:pPr>
          </w:p>
        </w:tc>
        <w:tc>
          <w:tcPr>
            <w:tcW w:w="723"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814"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723"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Líquido Antes do IRPJ</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SLL</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Passivas (</w:t>
            </w:r>
            <w:hyperlink r:id="rId45"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 - Operações Liquidadas</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Ativas (</w:t>
            </w:r>
            <w:hyperlink r:id="rId46"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w:t>
            </w:r>
            <w:bookmarkStart w:id="189" w:name="subitem_19.1.2"/>
            <w:bookmarkEnd w:id="189"/>
            <w:r w:rsidRPr="00FA3856">
              <w:rPr>
                <w:rFonts w:ascii="Times New Roman" w:hAnsi="Times New Roman" w:cs="Times New Roman"/>
                <w:szCs w:val="20"/>
              </w:rPr>
              <w:t>,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Passivas - Operações Liquidadas</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7.250,00</w:t>
            </w:r>
          </w:p>
        </w:tc>
      </w:tr>
      <w:tr w:rsidR="00847484" w:rsidRPr="00FA3856" w:rsidTr="00114A1D">
        <w:trPr>
          <w:trHeight w:val="20"/>
          <w:tblCellSpacing w:w="0" w:type="dxa"/>
          <w:jc w:val="center"/>
        </w:trPr>
        <w:tc>
          <w:tcPr>
            <w:tcW w:w="2740" w:type="pct"/>
            <w:hideMark/>
          </w:tcPr>
          <w:p w:rsidR="00847484" w:rsidRPr="00FA3856" w:rsidRDefault="00847484"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114A1D" w:rsidRPr="00FA3856">
              <w:rPr>
                <w:rFonts w:ascii="Times New Roman" w:hAnsi="Times New Roman" w:cs="Times New Roman"/>
                <w:szCs w:val="20"/>
              </w:rPr>
              <w:t xml:space="preserve"> Receitas Financeiras Excedentes das </w:t>
            </w:r>
            <w:r w:rsidR="00B5790B" w:rsidRPr="00FA3856">
              <w:rPr>
                <w:rFonts w:ascii="Times New Roman" w:hAnsi="Times New Roman" w:cs="Times New Roman"/>
                <w:szCs w:val="20"/>
              </w:rPr>
              <w:t>Despesas</w:t>
            </w:r>
            <w:r w:rsidR="00114A1D" w:rsidRPr="00FA3856">
              <w:rPr>
                <w:rFonts w:ascii="Times New Roman" w:hAnsi="Times New Roman" w:cs="Times New Roman"/>
                <w:szCs w:val="20"/>
              </w:rPr>
              <w:t xml:space="preserve"> Financeiras</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4.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r>
      <w:tr w:rsidR="00847484" w:rsidRPr="00FA3856" w:rsidTr="00114A1D">
        <w:trPr>
          <w:trHeight w:val="20"/>
          <w:tblCellSpacing w:w="0" w:type="dxa"/>
          <w:jc w:val="center"/>
        </w:trPr>
        <w:tc>
          <w:tcPr>
            <w:tcW w:w="2740" w:type="pct"/>
            <w:hideMark/>
          </w:tcPr>
          <w:p w:rsidR="00847484"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847484" w:rsidRPr="00FA3856">
              <w:rPr>
                <w:rFonts w:ascii="Times New Roman" w:hAnsi="Times New Roman" w:cs="Times New Roman"/>
                <w:szCs w:val="20"/>
              </w:rPr>
              <w:t>Lucro da Exploração</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750,00</w:t>
            </w:r>
          </w:p>
        </w:tc>
      </w:tr>
    </w:tbl>
    <w:p w:rsidR="00114A1D" w:rsidRPr="00FA3856" w:rsidRDefault="00114A1D" w:rsidP="00A36A8B">
      <w:pPr>
        <w:pStyle w:val="NormalWeb"/>
        <w:spacing w:before="0" w:after="0"/>
        <w:jc w:val="both"/>
        <w:rPr>
          <w:rFonts w:ascii="Times New Roman" w:hAnsi="Times New Roman" w:cs="Times New Roman"/>
          <w:b/>
          <w:bCs/>
          <w:szCs w:val="20"/>
        </w:rPr>
      </w:pP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I.3) </w:t>
      </w:r>
      <w:r w:rsidR="00847484" w:rsidRPr="00FA3856">
        <w:rPr>
          <w:rFonts w:ascii="Times New Roman" w:hAnsi="Times New Roman" w:cs="Times New Roman"/>
          <w:b/>
          <w:bCs/>
          <w:szCs w:val="20"/>
        </w:rPr>
        <w:t>Do Controle no Livro de Apuração do Lucro Real (Lalur)</w:t>
      </w:r>
    </w:p>
    <w:p w:rsidR="00114A1D" w:rsidRPr="00FA3856" w:rsidRDefault="00114A1D" w:rsidP="00A36A8B">
      <w:pPr>
        <w:pStyle w:val="NormalWeb"/>
        <w:spacing w:before="0" w:after="0"/>
        <w:jc w:val="both"/>
        <w:rPr>
          <w:rFonts w:ascii="Times New Roman" w:hAnsi="Times New Roman" w:cs="Times New Roman"/>
          <w:szCs w:val="20"/>
        </w:rPr>
      </w:pPr>
    </w:p>
    <w:p w:rsidR="00847484" w:rsidRPr="00FA3856" w:rsidRDefault="00847484"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e B do Lalur deve ser preenchida conforme o disposto a seguir:</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31/08</w:t>
            </w:r>
            <w:bookmarkStart w:id="190" w:name="subitem_19.1.3"/>
            <w:bookmarkEnd w:id="190"/>
            <w:r w:rsidRPr="00FA3856">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bl>
    <w:p w:rsidR="00847484" w:rsidRPr="00FA3856" w:rsidRDefault="001A6818" w:rsidP="00A36A8B">
      <w:pPr>
        <w:jc w:val="both"/>
        <w:rPr>
          <w:szCs w:val="20"/>
        </w:rPr>
      </w:pPr>
      <w:r w:rsidRPr="00FA3856">
        <w:rPr>
          <w:b/>
          <w:bCs/>
          <w:szCs w:val="20"/>
        </w:rPr>
        <w:lastRenderedPageBreak/>
        <w:t xml:space="preserve">VIII) </w:t>
      </w:r>
      <w:r w:rsidR="00847484" w:rsidRPr="00FA3856">
        <w:rPr>
          <w:b/>
          <w:bCs/>
          <w:szCs w:val="20"/>
        </w:rPr>
        <w:t>Alteração do Critério de Reconhecimento das Variações Monetárias</w:t>
      </w:r>
    </w:p>
    <w:p w:rsidR="00847484" w:rsidRPr="00FA3856" w:rsidRDefault="00847484" w:rsidP="00A36A8B">
      <w:pPr>
        <w:jc w:val="both"/>
        <w:rPr>
          <w:szCs w:val="20"/>
        </w:rPr>
      </w:pPr>
      <w:r w:rsidRPr="00FA3856">
        <w:rPr>
          <w:szCs w:val="20"/>
        </w:rPr>
        <w:t> </w:t>
      </w:r>
    </w:p>
    <w:p w:rsidR="00847484" w:rsidRPr="00FA3856" w:rsidRDefault="00847484" w:rsidP="00114A1D">
      <w:pPr>
        <w:ind w:firstLine="708"/>
        <w:jc w:val="both"/>
        <w:rPr>
          <w:szCs w:val="20"/>
        </w:rPr>
      </w:pPr>
      <w:r w:rsidRPr="00FA3856">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rsidR="00847484" w:rsidRPr="00FA3856" w:rsidRDefault="00847484" w:rsidP="00A36A8B">
      <w:pPr>
        <w:jc w:val="both"/>
        <w:rPr>
          <w:szCs w:val="20"/>
        </w:rPr>
      </w:pPr>
      <w:r w:rsidRPr="00FA3856">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FA3856">
        <w:rPr>
          <w:strike/>
          <w:szCs w:val="20"/>
        </w:rPr>
        <w:t>º</w:t>
      </w:r>
      <w:r w:rsidRPr="00FA3856">
        <w:rPr>
          <w:szCs w:val="20"/>
        </w:rPr>
        <w:t xml:space="preserve"> de janeiro do ano-calendário da opção até a data da liquidação.</w:t>
      </w:r>
    </w:p>
    <w:p w:rsidR="00114A1D" w:rsidRPr="00FA3856" w:rsidRDefault="00114A1D" w:rsidP="00A36A8B">
      <w:pPr>
        <w:pStyle w:val="NormalWeb"/>
        <w:spacing w:before="0" w:after="0"/>
        <w:jc w:val="both"/>
        <w:rPr>
          <w:rFonts w:ascii="Times New Roman" w:eastAsia="Times New Roman" w:hAnsi="Times New Roman" w:cs="Times New Roman"/>
          <w:color w:val="0000FF"/>
          <w:szCs w:val="20"/>
          <w:lang w:eastAsia="pt-BR"/>
        </w:rPr>
      </w:pP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 C</w:t>
      </w:r>
      <w:r w:rsidR="0073224C" w:rsidRPr="00FA3856">
        <w:rPr>
          <w:rFonts w:ascii="Times New Roman" w:hAnsi="Times New Roman" w:cs="Times New Roman"/>
          <w:b/>
          <w:bCs/>
          <w:szCs w:val="20"/>
        </w:rPr>
        <w:t>ONTRIBUIÇÃO SOCIAL SOBRE O LU</w:t>
      </w:r>
      <w:bookmarkStart w:id="191" w:name="subitem_19.1.4"/>
      <w:bookmarkEnd w:id="191"/>
      <w:r w:rsidR="0073224C" w:rsidRPr="00FA3856">
        <w:rPr>
          <w:rFonts w:ascii="Times New Roman" w:hAnsi="Times New Roman" w:cs="Times New Roman"/>
          <w:b/>
          <w:bCs/>
          <w:szCs w:val="20"/>
        </w:rPr>
        <w:t>CRO LÍQUIDO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7.689, de 1988, art. 6</w:t>
      </w:r>
      <w:r w:rsidRPr="00FA3856">
        <w:rPr>
          <w:rFonts w:ascii="Times New Roman" w:hAnsi="Times New Roman" w:cs="Times New Roman"/>
          <w:strike/>
          <w:szCs w:val="20"/>
        </w:rPr>
        <w:t>º</w:t>
      </w:r>
      <w:r w:rsidRPr="00FA3856">
        <w:rPr>
          <w:rFonts w:ascii="Times New Roman" w:hAnsi="Times New Roman" w:cs="Times New Roman"/>
          <w:szCs w:val="20"/>
        </w:rPr>
        <w:t>,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57). </w:t>
      </w:r>
    </w:p>
    <w:p w:rsidR="00114A1D" w:rsidRPr="00FA3856" w:rsidRDefault="00114A1D" w:rsidP="00A36A8B">
      <w:pPr>
        <w:pStyle w:val="NormalWeb"/>
        <w:spacing w:before="0" w:after="0"/>
        <w:ind w:left="600"/>
        <w:jc w:val="both"/>
        <w:rPr>
          <w:rStyle w:val="Forte"/>
          <w:rFonts w:ascii="Times New Roman" w:hAnsi="Times New Roman" w:cs="Times New Roman"/>
          <w:szCs w:val="20"/>
        </w:rPr>
      </w:pP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6 de maio de 1999, que não se enquadrem na imunidade ou isenção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devem apurar a base de cálculo e a CSLL devida nos termos da legislação comercial e fiscal.</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associações de poupança e empréstimo estão isentas do imposto sobre a renda, mas são contribuintes da contribuição social sobre o lucro líquid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São isentas da CSLL as entidades fechadas de previdência complementar, relativamente aos fatos geradores ocorri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2.</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5) As entidades sujeitas a planificação contábil própria apuram a CSLL de acordo com essa planifica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jc w:val="both"/>
        <w:rPr>
          <w:szCs w:val="20"/>
        </w:rPr>
      </w:pPr>
      <w:r w:rsidRPr="00FA3856">
        <w:rPr>
          <w:b/>
          <w:bCs/>
          <w:szCs w:val="20"/>
        </w:rPr>
        <w:t xml:space="preserve">IX.1) </w:t>
      </w:r>
      <w:r w:rsidR="0073224C" w:rsidRPr="00FA3856">
        <w:rPr>
          <w:b/>
          <w:bCs/>
          <w:szCs w:val="20"/>
        </w:rPr>
        <w:t xml:space="preserve">Alíquotas </w:t>
      </w:r>
    </w:p>
    <w:p w:rsidR="0073224C" w:rsidRPr="00FA3856" w:rsidRDefault="0073224C" w:rsidP="00A36A8B">
      <w:pPr>
        <w:jc w:val="both"/>
        <w:rPr>
          <w:szCs w:val="20"/>
        </w:rPr>
      </w:pPr>
      <w:r w:rsidRPr="00FA3856">
        <w:rPr>
          <w:szCs w:val="20"/>
        </w:rPr>
        <w:t> </w:t>
      </w:r>
    </w:p>
    <w:p w:rsidR="0073224C" w:rsidRPr="00FA3856" w:rsidRDefault="0073224C" w:rsidP="00114A1D">
      <w:pPr>
        <w:ind w:firstLine="708"/>
        <w:jc w:val="both"/>
        <w:rPr>
          <w:szCs w:val="20"/>
        </w:rPr>
      </w:pPr>
      <w:r w:rsidRPr="00FA3856">
        <w:rPr>
          <w:szCs w:val="20"/>
        </w:rPr>
        <w:t>Desde 1</w:t>
      </w:r>
      <w:r w:rsidRPr="00FA3856">
        <w:rPr>
          <w:strike/>
          <w:szCs w:val="20"/>
        </w:rPr>
        <w:t>º</w:t>
      </w:r>
      <w:r w:rsidRPr="00FA3856">
        <w:rPr>
          <w:szCs w:val="20"/>
        </w:rPr>
        <w:t xml:space="preserve"> de maio de 2008, a alíquota da CSLL é de (Lei n</w:t>
      </w:r>
      <w:r w:rsidRPr="00FA3856">
        <w:rPr>
          <w:strike/>
          <w:szCs w:val="20"/>
        </w:rPr>
        <w:t>º</w:t>
      </w:r>
      <w:r w:rsidRPr="00FA3856">
        <w:rPr>
          <w:szCs w:val="20"/>
        </w:rPr>
        <w:t xml:space="preserve"> 11.727, de 2008, art. 17):</w:t>
      </w:r>
    </w:p>
    <w:p w:rsidR="00114A1D" w:rsidRPr="00FA3856" w:rsidRDefault="00114A1D" w:rsidP="00A36A8B">
      <w:pPr>
        <w:jc w:val="both"/>
        <w:rPr>
          <w:szCs w:val="20"/>
        </w:rPr>
      </w:pPr>
    </w:p>
    <w:p w:rsidR="0073224C" w:rsidRPr="00FA3856" w:rsidRDefault="0073224C" w:rsidP="00114A1D">
      <w:pPr>
        <w:ind w:left="1416"/>
        <w:jc w:val="both"/>
        <w:rPr>
          <w:szCs w:val="20"/>
        </w:rPr>
      </w:pPr>
      <w:r w:rsidRPr="00FA3856">
        <w:rPr>
          <w:szCs w:val="20"/>
        </w:rPr>
        <w:t>I - 15% (quinze por cento), no caso das pessoas jurídicas de seguros privados, das de capitalização e das referidas nos incisos I a VII, IX e X do § 1</w:t>
      </w:r>
      <w:r w:rsidRPr="00FA3856">
        <w:rPr>
          <w:strike/>
          <w:szCs w:val="20"/>
        </w:rPr>
        <w:t>º</w:t>
      </w:r>
      <w:r w:rsidRPr="00FA3856">
        <w:rPr>
          <w:szCs w:val="20"/>
        </w:rPr>
        <w:t xml:space="preserve"> do art. 1</w:t>
      </w:r>
      <w:r w:rsidRPr="00FA3856">
        <w:rPr>
          <w:strike/>
          <w:szCs w:val="20"/>
        </w:rPr>
        <w:t>º</w:t>
      </w:r>
      <w:r w:rsidRPr="00FA3856">
        <w:rPr>
          <w:szCs w:val="20"/>
        </w:rPr>
        <w:t xml:space="preserve"> da Lei Complementar n</w:t>
      </w:r>
      <w:r w:rsidRPr="00FA3856">
        <w:rPr>
          <w:strike/>
          <w:szCs w:val="20"/>
        </w:rPr>
        <w:t>º</w:t>
      </w:r>
      <w:r w:rsidRPr="00FA3856">
        <w:rPr>
          <w:szCs w:val="20"/>
        </w:rPr>
        <w:t xml:space="preserve"> 105, de 10 de janeiro de 2001; e</w:t>
      </w:r>
    </w:p>
    <w:p w:rsidR="0073224C" w:rsidRPr="00FA3856" w:rsidRDefault="0073224C" w:rsidP="00114A1D">
      <w:pPr>
        <w:ind w:left="708" w:firstLine="708"/>
        <w:jc w:val="both"/>
        <w:rPr>
          <w:szCs w:val="20"/>
        </w:rPr>
      </w:pPr>
      <w:r w:rsidRPr="00FA3856">
        <w:rPr>
          <w:szCs w:val="20"/>
        </w:rPr>
        <w:t>II - 9% (nove por cento), no caso das demais pessoas jurídicas.</w:t>
      </w:r>
    </w:p>
    <w:p w:rsidR="0073224C" w:rsidRPr="00FA3856" w:rsidRDefault="0073224C" w:rsidP="00A36A8B">
      <w:pPr>
        <w:ind w:left="1077"/>
        <w:jc w:val="both"/>
        <w:rPr>
          <w:szCs w:val="20"/>
        </w:rPr>
      </w:pPr>
      <w:r w:rsidRPr="00FA3856">
        <w:rPr>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2)</w:t>
      </w:r>
      <w:r w:rsidR="0073224C" w:rsidRPr="00FA3856">
        <w:rPr>
          <w:rFonts w:ascii="Times New Roman" w:hAnsi="Times New Roman" w:cs="Times New Roman"/>
          <w:b/>
          <w:bCs/>
          <w:szCs w:val="20"/>
        </w:rPr>
        <w:t xml:space="preserve"> Apuração Trimestral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tributadas pelo lucro real trimestral devem apurar trimestralmente a CSLL.</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7.689, de 1988, art. 2</w:t>
      </w:r>
      <w:r w:rsidRPr="00FA3856">
        <w:rPr>
          <w:rFonts w:ascii="Times New Roman" w:hAnsi="Times New Roman" w:cs="Times New Roman"/>
          <w:strike/>
          <w:szCs w:val="20"/>
        </w:rPr>
        <w:t>º</w:t>
      </w:r>
      <w:r w:rsidRPr="00FA3856">
        <w:rPr>
          <w:rFonts w:ascii="Times New Roman" w:hAnsi="Times New Roman" w:cs="Times New Roman"/>
          <w:szCs w:val="20"/>
        </w:rPr>
        <w:t>, e alterações posteriores).</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 CSLL não pode ser deduzido para efeito de determinação do lucro real, nem de sua própria base de cálcul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16, de 1996,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114A1D" w:rsidRPr="00FA3856" w:rsidRDefault="00114A1D" w:rsidP="00A36A8B">
      <w:pPr>
        <w:pStyle w:val="NormalWeb"/>
        <w:spacing w:before="0" w:after="0"/>
        <w:jc w:val="both"/>
        <w:rPr>
          <w:rFonts w:ascii="Times New Roman" w:hAnsi="Times New Roman" w:cs="Times New Roman"/>
          <w:szCs w:val="20"/>
        </w:rPr>
      </w:pPr>
    </w:p>
    <w:p w:rsidR="00114A1D" w:rsidRPr="00FA3856" w:rsidRDefault="00114A1D" w:rsidP="00114A1D">
      <w:pPr>
        <w:pStyle w:val="NormalWeb"/>
        <w:spacing w:before="0" w:after="0"/>
        <w:ind w:firstLine="708"/>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Da CSLL trimestral, resultante da aplicação da alíquota prevista </w:t>
      </w:r>
      <w:r w:rsidR="00114A1D" w:rsidRPr="00FA3856">
        <w:rPr>
          <w:rFonts w:ascii="Times New Roman" w:hAnsi="Times New Roman" w:cs="Times New Roman"/>
          <w:szCs w:val="20"/>
        </w:rPr>
        <w:t>no subitem IX.1</w:t>
      </w:r>
      <w:r w:rsidRPr="00FA3856">
        <w:rPr>
          <w:rFonts w:ascii="Times New Roman" w:hAnsi="Times New Roman" w:cs="Times New Roman"/>
          <w:szCs w:val="20"/>
        </w:rPr>
        <w:t xml:space="preserve"> sobre o resultado ajustado, pode ser deduzido o valor:</w:t>
      </w:r>
    </w:p>
    <w:p w:rsidR="0073224C" w:rsidRPr="00FA3856" w:rsidRDefault="0073224C" w:rsidP="00114A1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da CSLL retida por órgão público, autarquia, fundação da administração pública federal, sociedade de economia mista, empresa pública e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do saldo negativo de CSLL de períodos de apuração anteriores, de que trata </w:t>
      </w:r>
      <w:r w:rsidR="00114A1D" w:rsidRPr="00FA3856">
        <w:rPr>
          <w:rFonts w:ascii="Times New Roman" w:hAnsi="Times New Roman" w:cs="Times New Roman"/>
          <w:szCs w:val="20"/>
        </w:rPr>
        <w:t>o subitem IX.4</w:t>
      </w:r>
      <w:r w:rsidRPr="00FA3856">
        <w:rPr>
          <w:rFonts w:ascii="Times New Roman" w:hAnsi="Times New Roman" w:cs="Times New Roman"/>
          <w:szCs w:val="20"/>
        </w:rPr>
        <w:t>;</w:t>
      </w:r>
    </w:p>
    <w:p w:rsidR="0073224C" w:rsidRPr="00FA3856" w:rsidRDefault="0073224C" w:rsidP="00114A1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da CSLL retida por outra pessoa jurídica de direito privado sobre receitas auferidas, no período, pela prestação de serviços de limpeza, conservação, manutenção, segurança, vigilância, transporte de valores, e locação de mão-de-obra, pela prestação de serviços de assessoria creditícia, mercadológica, gestão de crédito, seleção e riscos, administração de contas a pagar e a receber e pela remuneração de serviços profissionais.</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ode ser deduzido da CSLL apurada com base no resultado ajustado do trimestre encerrado em 31 de dezembro o imposto pago no exterior durante o ano-calendário ou que vier a ser pago até 31 de março do ano-calendário subsequente, que exceder o valor compensável com o IRPJ devido no Brasil, relativo a lucros disponibilizados no exterior,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as alterações introduzidas pel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001, e a rendimentos e ganhos de capital auferidos no exterior, durante o ano-calendário a que se refere o balanço, até o limite do valor da CSLL acrescido em decorrência dessa adiçã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3) </w:t>
      </w:r>
      <w:r w:rsidR="0073224C" w:rsidRPr="00FA3856">
        <w:rPr>
          <w:rFonts w:ascii="Times New Roman" w:hAnsi="Times New Roman" w:cs="Times New Roman"/>
          <w:b/>
          <w:bCs/>
          <w:szCs w:val="20"/>
        </w:rPr>
        <w:t>Apuração Anual da CSLL, com Recolhimentos Mensais sobre a Base de Cálculo Estimada</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w:t>
      </w:r>
      <w:r w:rsidR="00114A1D" w:rsidRPr="00FA3856">
        <w:rPr>
          <w:rFonts w:ascii="Times New Roman" w:hAnsi="Times New Roman" w:cs="Times New Roman"/>
          <w:szCs w:val="20"/>
        </w:rPr>
        <w:t xml:space="preserve"> </w:t>
      </w:r>
      <w:r w:rsidRPr="00FA3856">
        <w:rPr>
          <w:rFonts w:ascii="Times New Roman" w:hAnsi="Times New Roman" w:cs="Times New Roman"/>
          <w:szCs w:val="20"/>
        </w:rPr>
        <w:t>Os valores de CSLL efetivamente pagos calculados sobre a base de cálculo estimada mensalmente, no transcorrer do ano-calendário, podem ser deduzidos do valor de CSLL apurado anualmente (ajuste).</w:t>
      </w:r>
      <w:r w:rsidR="00114A1D" w:rsidRPr="00FA3856">
        <w:rPr>
          <w:rFonts w:ascii="Times New Roman" w:hAnsi="Times New Roman" w:cs="Times New Roman"/>
          <w:szCs w:val="20"/>
        </w:rPr>
        <w:t xml:space="preserve"> </w:t>
      </w:r>
      <w:r w:rsidRPr="00FA3856">
        <w:rPr>
          <w:rFonts w:ascii="Times New Roman" w:hAnsi="Times New Roman" w:cs="Times New Roman"/>
          <w:szCs w:val="20"/>
        </w:rPr>
        <w:t>O valor da CSLL não pode ser deduzido para efeito de determinação do lucro real e da própria base de cálcul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16, de 1996,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3.1)</w:t>
      </w:r>
      <w:r w:rsidR="0073224C" w:rsidRPr="00FA3856">
        <w:rPr>
          <w:rFonts w:ascii="Times New Roman" w:hAnsi="Times New Roman" w:cs="Times New Roman"/>
          <w:b/>
          <w:bCs/>
          <w:szCs w:val="20"/>
        </w:rPr>
        <w:t xml:space="preserve"> Base de Cálculo</w:t>
      </w:r>
    </w:p>
    <w:p w:rsidR="00114A1D" w:rsidRPr="00FA3856" w:rsidRDefault="00114A1D" w:rsidP="00A36A8B">
      <w:pPr>
        <w:pStyle w:val="NormalWeb"/>
        <w:spacing w:before="0" w:after="0"/>
        <w:jc w:val="both"/>
        <w:rPr>
          <w:rFonts w:ascii="Times New Roman" w:hAnsi="Times New Roman" w:cs="Times New Roman"/>
          <w:b/>
          <w:bCs/>
          <w:szCs w:val="20"/>
        </w:rPr>
      </w:pP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3.1.1)</w:t>
      </w:r>
      <w:r w:rsidR="0073224C" w:rsidRPr="00FA3856">
        <w:rPr>
          <w:rFonts w:ascii="Times New Roman" w:hAnsi="Times New Roman" w:cs="Times New Roman"/>
          <w:b/>
          <w:bCs/>
          <w:szCs w:val="20"/>
        </w:rPr>
        <w:t xml:space="preserve"> Pessoas Jurídicas de Natureza Comercial, Industrial ou de Prestação de Serviços </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mês, será determinada pela soma:</w:t>
      </w:r>
    </w:p>
    <w:p w:rsidR="00114A1D"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de 12% (doze por cento) ou de 32% (trinta e dois por cento) da receita bruta auferida no período;</w:t>
      </w:r>
    </w:p>
    <w:p w:rsidR="00114A1D"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2) dos rendimentos e ganhos líquidos auferidos em aplicações financeiras </w:t>
      </w:r>
      <w:r w:rsidR="00114A1D" w:rsidRPr="00FA3856">
        <w:rPr>
          <w:rFonts w:ascii="Times New Roman" w:hAnsi="Times New Roman" w:cs="Times New Roman"/>
          <w:szCs w:val="20"/>
        </w:rPr>
        <w:t>de renda fixa e renda variável;</w:t>
      </w:r>
    </w:p>
    <w:p w:rsidR="0073224C"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3) dos ganhos de capital, das demais receitas e dos resultados positivos decorrentes de receitas não compreendidas na atividade, no mês em que forem auferidos, inclusive:</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os rendimentos auferidos nas operações de mútuo realizadas entre pessoas jurídicas ou entre pessoa jurídica e pessoa física;</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c)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 xml:space="preserve">) realizadas em bolsas de valores, de mercadorias e de futuros ou no mercado de balcão; </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d) a receita de locação de imóvel, quando não for este o objeto social da pessoa jurídica, deduzida dos encargos necessários à sua percepção;</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e) os juros equivalentes à taxa referencial do Sistema Especial de Liquidação e de Custódia (Selic) para títulos federais, acumulada mensalmente, relativos a impostos e contribuições a serem restituídos ou compensados;</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f) as receitas financeiras decorrentes das variações monetárias dos direitos de crédito e das obrigações do contribuinte, em função de índices ou coeficientes aplicáveis por disposição legal ou contratual;</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g) os ganhos de capital auferidos na devolução de capital em bens e direitos;</w:t>
      </w:r>
    </w:p>
    <w:p w:rsidR="0073224C" w:rsidRPr="00FA3856" w:rsidRDefault="0073224C" w:rsidP="00BD6449">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rsidR="0073224C" w:rsidRPr="00FA3856" w:rsidRDefault="0073224C" w:rsidP="00BD6449">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a) prestação de serviços em geral, observado o disposto no item seguinte;</w:t>
      </w:r>
    </w:p>
    <w:p w:rsidR="0073224C" w:rsidRPr="00FA3856" w:rsidRDefault="0073224C" w:rsidP="00BD6449">
      <w:pPr>
        <w:pStyle w:val="NormalWeb"/>
        <w:spacing w:before="0" w:after="0"/>
        <w:ind w:left="1200" w:firstLine="216"/>
        <w:jc w:val="both"/>
        <w:rPr>
          <w:rFonts w:ascii="Times New Roman" w:hAnsi="Times New Roman" w:cs="Times New Roman"/>
          <w:szCs w:val="20"/>
        </w:rPr>
      </w:pPr>
      <w:r w:rsidRPr="00FA3856">
        <w:rPr>
          <w:rFonts w:ascii="Times New Roman" w:hAnsi="Times New Roman" w:cs="Times New Roman"/>
          <w:szCs w:val="20"/>
        </w:rPr>
        <w:t>b) intermediação de negócios;</w:t>
      </w:r>
    </w:p>
    <w:p w:rsidR="0073224C" w:rsidRPr="00FA3856" w:rsidRDefault="0073224C" w:rsidP="00BD6449">
      <w:pPr>
        <w:pStyle w:val="NormalWeb"/>
        <w:spacing w:before="0" w:after="0"/>
        <w:ind w:left="1092" w:firstLine="324"/>
        <w:jc w:val="both"/>
        <w:rPr>
          <w:rFonts w:ascii="Times New Roman" w:hAnsi="Times New Roman" w:cs="Times New Roman"/>
          <w:szCs w:val="20"/>
        </w:rPr>
      </w:pPr>
      <w:r w:rsidRPr="00FA3856">
        <w:rPr>
          <w:rFonts w:ascii="Times New Roman" w:hAnsi="Times New Roman" w:cs="Times New Roman"/>
          <w:szCs w:val="20"/>
        </w:rPr>
        <w:t>c) administração, locação ou cessão de bens imóveis, móveis e direitos de qualquer natureza;</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Para as atividades de prestação de serviços hospitalares e de transporte, inclusive de carga, o percentual de receita bruta a ser considerado é de 12% (doze por cent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No caso de atividades diversificadas, será aplicado o percentual correspondente a cada atividade.</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efeito de apuração do ganho de capital, considera-se valor contábi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1) No caso de investimentos permanentes em:</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articipações societárias avaliadas pelo custo de aquisição, o valor de aquisição;</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articipações societárias avaliadas pelo valor de patrimônio líquido, a soma algébrica dos seguintes valores:</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 do patrimônio líquido pelo qual o investimento estiver registrado;</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I. do ágio ou deságio na aquisição do investimento;</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II. da provisão para perdas, constituída até 31 de dezembro de 1995, quando dedutível.</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2) No caso das aplicações em ouro, não considerado ativo financeiro, o valor de aquisição;</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outros bens e direitos não classificados no ativo não-circulante, exceto realizável a longo prazo, considera-se valor contábil o custo de aquisiçã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3.1.2)</w:t>
      </w:r>
      <w:r w:rsidR="0073224C" w:rsidRPr="00FA3856">
        <w:rPr>
          <w:rFonts w:ascii="Times New Roman" w:hAnsi="Times New Roman" w:cs="Times New Roman"/>
          <w:b/>
          <w:bCs/>
          <w:szCs w:val="20"/>
        </w:rPr>
        <w:t xml:space="preserve"> Efeito dos Balanços de Suspensão ou Redução no Pagamento da CSL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mesma forma de tributação adotada pela pessoa jurídica, para fins de apuração do imposto de renda, deve ser empregada para fins de apuração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observado o disposto no art. 74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4)</w:t>
      </w:r>
      <w:r w:rsidR="0073224C" w:rsidRPr="00FA3856">
        <w:rPr>
          <w:rFonts w:ascii="Times New Roman" w:hAnsi="Times New Roman" w:cs="Times New Roman"/>
          <w:b/>
          <w:bCs/>
          <w:szCs w:val="20"/>
        </w:rPr>
        <w:t xml:space="preserve"> Considerações Gerais sobre Compensação de Base de Cálculo Negativa</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negativa das atividades em geral pode ser compensada com base positiva da atividade rural apurada no próprio período de apuração, ou vice-vers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29 de junho de 1987, arts. 32 e 33; </w:t>
      </w:r>
      <w:hyperlink r:id="rId47"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6</w:t>
        </w:r>
      </w:hyperlink>
      <w:r w:rsidRPr="00FA3856">
        <w:rPr>
          <w:rFonts w:ascii="Times New Roman" w:hAnsi="Times New Roman" w:cs="Times New Roman"/>
          <w:szCs w:val="20"/>
        </w:rPr>
        <w:t>, de 1999, art. 20, e reediçõe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4.1</w:t>
      </w:r>
      <w:r w:rsidR="0073224C" w:rsidRPr="00FA3856">
        <w:rPr>
          <w:rFonts w:ascii="Times New Roman" w:hAnsi="Times New Roman" w:cs="Times New Roman"/>
          <w:b/>
          <w:bCs/>
          <w:szCs w:val="20"/>
        </w:rPr>
        <w:t>) Atividade Rural - Compensação de Base de Cálculo Negativ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8"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de 2000, art. 42, e reediçõe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A36A8B">
      <w:pPr>
        <w:pStyle w:val="NormalWeb"/>
        <w:spacing w:before="0" w:after="0"/>
        <w:jc w:val="both"/>
        <w:rPr>
          <w:rFonts w:ascii="Times New Roman" w:hAnsi="Times New Roman" w:cs="Times New Roman"/>
          <w:b/>
          <w:bCs/>
          <w:szCs w:val="20"/>
        </w:rPr>
      </w:pP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5)</w:t>
      </w:r>
      <w:r w:rsidR="0073224C" w:rsidRPr="00FA3856">
        <w:rPr>
          <w:rFonts w:ascii="Times New Roman" w:hAnsi="Times New Roman" w:cs="Times New Roman"/>
          <w:b/>
          <w:bCs/>
          <w:szCs w:val="20"/>
        </w:rPr>
        <w:t xml:space="preserve"> Pagamento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5.1)</w:t>
      </w:r>
      <w:r w:rsidR="0073224C" w:rsidRPr="00FA3856">
        <w:rPr>
          <w:rFonts w:ascii="Times New Roman" w:hAnsi="Times New Roman" w:cs="Times New Roman"/>
          <w:b/>
          <w:bCs/>
          <w:szCs w:val="20"/>
        </w:rPr>
        <w:t xml:space="preserve"> Local de Pagam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2) </w:t>
      </w:r>
      <w:r w:rsidR="0073224C" w:rsidRPr="00FA3856">
        <w:rPr>
          <w:rFonts w:ascii="Times New Roman" w:hAnsi="Times New Roman" w:cs="Times New Roman"/>
          <w:b/>
          <w:bCs/>
          <w:szCs w:val="20"/>
        </w:rPr>
        <w:t>Documento a Utilizar</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s seguintes códig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2484 CSLL - Pessoas Jurídicas não Financeiras - Resultado Ajustado - Estimativa Mens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2469 CSLL - Entidades Financeiras - Estimativa Mensal; </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6012 CSLL - Pessoas Jurídicas não Financeiras - Resultado Ajustado - Apuração Trimestr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2030 CSLL - Entidades Financeiras - Apuração Trimestr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6773 CSLL - Pessoas Jurídicas não Financeiras - Resultado Ajustado - Ajuste Anual;</w:t>
      </w:r>
      <w:r w:rsidR="00BD6449" w:rsidRPr="00FA3856">
        <w:rPr>
          <w:rFonts w:ascii="Times New Roman" w:hAnsi="Times New Roman" w:cs="Times New Roman"/>
          <w:szCs w:val="20"/>
        </w:rPr>
        <w:t xml:space="preserve"> e</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6758 CSLL - Entidades Finance</w:t>
      </w:r>
      <w:r w:rsidR="00BD6449" w:rsidRPr="00FA3856">
        <w:rPr>
          <w:rFonts w:ascii="Times New Roman" w:hAnsi="Times New Roman" w:cs="Times New Roman"/>
          <w:szCs w:val="20"/>
        </w:rPr>
        <w:t>iras - Resultado - Ajuste Anua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 </w:t>
      </w:r>
      <w:r w:rsidR="0073224C" w:rsidRPr="00FA3856">
        <w:rPr>
          <w:rFonts w:ascii="Times New Roman" w:hAnsi="Times New Roman" w:cs="Times New Roman"/>
          <w:b/>
          <w:bCs/>
          <w:szCs w:val="20"/>
        </w:rPr>
        <w:t>Prazo para Pagamento</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5.3.1)</w:t>
      </w:r>
      <w:r w:rsidR="0073224C" w:rsidRPr="00FA3856">
        <w:rPr>
          <w:rFonts w:ascii="Times New Roman" w:hAnsi="Times New Roman" w:cs="Times New Roman"/>
          <w:b/>
          <w:bCs/>
          <w:szCs w:val="20"/>
        </w:rPr>
        <w:t xml:space="preserve"> Apurada Trimestralmente</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w:t>
      </w:r>
      <w:bookmarkStart w:id="192" w:name="Subitem_16.6.1"/>
      <w:bookmarkEnd w:id="192"/>
      <w:r w:rsidRPr="00FA3856">
        <w:rPr>
          <w:rFonts w:ascii="Times New Roman" w:hAnsi="Times New Roman" w:cs="Times New Roman"/>
          <w:szCs w:val="20"/>
        </w:rPr>
        <w:t>rimestralmente, deve ser paga em quota única, até o último dia útil do mês subsequente ao do encerramento do período de apuraçã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w:t>
      </w:r>
      <w:bookmarkStart w:id="193" w:name="Subitem_16.6.2"/>
      <w:bookmarkEnd w:id="193"/>
      <w:r w:rsidRPr="00FA3856">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194" w:name="Subitem_16.6.3"/>
      <w:bookmarkEnd w:id="194"/>
      <w:r w:rsidRPr="00FA3856">
        <w:rPr>
          <w:rFonts w:ascii="Times New Roman" w:hAnsi="Times New Roman" w:cs="Times New Roman"/>
          <w:szCs w:val="20"/>
        </w:rPr>
        <w:t xml:space="preserve">apuração até o último dia do </w:t>
      </w:r>
      <w:bookmarkStart w:id="195" w:name="Subitem_16.6.3.1"/>
      <w:bookmarkEnd w:id="195"/>
      <w:r w:rsidRPr="00FA3856">
        <w:rPr>
          <w:rFonts w:ascii="Times New Roman" w:hAnsi="Times New Roman" w:cs="Times New Roman"/>
          <w:szCs w:val="20"/>
        </w:rPr>
        <w:t>mês anterior ao do pagamento e de 1% (um por cento) no mês do pagam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pPr>
        <w:spacing w:after="200" w:line="276" w:lineRule="auto"/>
        <w:rPr>
          <w:rFonts w:eastAsia="Arial Unicode MS"/>
          <w:b/>
          <w:bCs/>
          <w:szCs w:val="20"/>
          <w:lang w:eastAsia="ar-SA"/>
        </w:rPr>
      </w:pPr>
      <w:r w:rsidRPr="00FA3856">
        <w:rPr>
          <w:b/>
          <w:bCs/>
          <w:szCs w:val="20"/>
        </w:rPr>
        <w:br w:type="page"/>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5.3.2)</w:t>
      </w:r>
      <w:r w:rsidR="0073224C" w:rsidRPr="00FA3856">
        <w:rPr>
          <w:rFonts w:ascii="Times New Roman" w:hAnsi="Times New Roman" w:cs="Times New Roman"/>
          <w:b/>
          <w:bCs/>
          <w:szCs w:val="20"/>
        </w:rPr>
        <w:t xml:space="preserve"> Apurada Mensalmente por Estimativa</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2.1) </w:t>
      </w:r>
      <w:r w:rsidR="0073224C" w:rsidRPr="00FA3856">
        <w:rPr>
          <w:rFonts w:ascii="Times New Roman" w:hAnsi="Times New Roman" w:cs="Times New Roman"/>
          <w:b/>
          <w:bCs/>
          <w:szCs w:val="20"/>
        </w:rPr>
        <w:t>Pagamentos Mensai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6</w:t>
      </w:r>
      <w:r w:rsidRPr="00FA3856">
        <w:rPr>
          <w:rFonts w:ascii="Times New Roman" w:hAnsi="Times New Roman" w:cs="Times New Roman"/>
          <w:strike/>
          <w:szCs w:val="20"/>
        </w:rPr>
        <w:t>º</w:t>
      </w:r>
      <w:r w:rsidRPr="00FA3856">
        <w:rPr>
          <w:rFonts w:ascii="Times New Roman" w:hAnsi="Times New Roman" w:cs="Times New Roman"/>
          <w:szCs w:val="20"/>
        </w:rPr>
        <w:t>).</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2.2) </w:t>
      </w:r>
      <w:r w:rsidR="0073224C" w:rsidRPr="00FA3856">
        <w:rPr>
          <w:rFonts w:ascii="Times New Roman" w:hAnsi="Times New Roman" w:cs="Times New Roman"/>
          <w:b/>
          <w:bCs/>
          <w:szCs w:val="20"/>
        </w:rPr>
        <w:t xml:space="preserve">Saldo da CSLL Apurado em 31 de Dezembro (ajuste anual): </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saldo da CSLL apurado em 31 de dezembro do ano-calendário será:</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do ano subsequente até o último dia do mês anterior ao do pagamento e de 1% (um por cento) no mês do pagamento;</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w:t>
      </w:r>
      <w:bookmarkStart w:id="196" w:name="Subitem_16.6.3.2"/>
      <w:bookmarkEnd w:id="196"/>
      <w:r w:rsidRPr="00FA3856">
        <w:rPr>
          <w:rFonts w:ascii="Times New Roman" w:hAnsi="Times New Roman" w:cs="Times New Roman"/>
          <w:szCs w:val="20"/>
        </w:rPr>
        <w:t xml:space="preserve"> pode ser compensado com a CSLL devida a partir do mês de janeiro do ano-calendário subsequente ao do encerramento do período de apuração, se negativo, assegurada a alternativa de requerer a restituição. </w:t>
      </w:r>
    </w:p>
    <w:p w:rsidR="00BD6449" w:rsidRPr="00FA3856" w:rsidRDefault="00BD6449" w:rsidP="00A36A8B">
      <w:pPr>
        <w:jc w:val="both"/>
        <w:rPr>
          <w:b/>
          <w:bCs/>
          <w:szCs w:val="20"/>
        </w:rPr>
      </w:pPr>
    </w:p>
    <w:p w:rsidR="0073224C" w:rsidRPr="00FA3856" w:rsidRDefault="00BD6449" w:rsidP="00A36A8B">
      <w:pPr>
        <w:jc w:val="both"/>
        <w:rPr>
          <w:szCs w:val="20"/>
        </w:rPr>
      </w:pPr>
      <w:r w:rsidRPr="00FA3856">
        <w:rPr>
          <w:b/>
          <w:bCs/>
          <w:szCs w:val="20"/>
        </w:rPr>
        <w:t>X)</w:t>
      </w:r>
      <w:r w:rsidR="0073224C" w:rsidRPr="00FA3856">
        <w:rPr>
          <w:b/>
          <w:bCs/>
          <w:szCs w:val="20"/>
        </w:rPr>
        <w:t xml:space="preserve"> Instruções para Cálculo da CSLL Postergada</w:t>
      </w:r>
    </w:p>
    <w:p w:rsidR="0073224C" w:rsidRPr="00FA3856" w:rsidRDefault="0073224C" w:rsidP="00A36A8B">
      <w:pPr>
        <w:jc w:val="both"/>
        <w:rPr>
          <w:szCs w:val="20"/>
        </w:rPr>
      </w:pPr>
      <w:r w:rsidRPr="00FA3856">
        <w:rPr>
          <w:szCs w:val="20"/>
        </w:rPr>
        <w:t> </w:t>
      </w:r>
    </w:p>
    <w:p w:rsidR="0073224C" w:rsidRPr="00FA3856" w:rsidRDefault="0073224C" w:rsidP="00A36A8B">
      <w:pPr>
        <w:ind w:left="160"/>
        <w:jc w:val="both"/>
        <w:rPr>
          <w:szCs w:val="20"/>
        </w:rPr>
      </w:pPr>
      <w:r w:rsidRPr="00FA3856">
        <w:rPr>
          <w:szCs w:val="20"/>
        </w:rPr>
        <w:t>a) Relativa a período de apuração encerrado a partir de 1</w:t>
      </w:r>
      <w:r w:rsidRPr="00FA3856">
        <w:rPr>
          <w:strike/>
          <w:szCs w:val="20"/>
        </w:rPr>
        <w:t>º</w:t>
      </w:r>
      <w:r w:rsidRPr="00FA3856">
        <w:rPr>
          <w:szCs w:val="20"/>
        </w:rPr>
        <w:t xml:space="preserve"> de janeiro de 1993 até 31 de agosto de 1994:</w:t>
      </w:r>
    </w:p>
    <w:p w:rsidR="0073224C" w:rsidRPr="00FA3856" w:rsidRDefault="0073224C" w:rsidP="00BD6449">
      <w:pPr>
        <w:ind w:left="160" w:firstLine="548"/>
        <w:jc w:val="both"/>
        <w:rPr>
          <w:szCs w:val="20"/>
        </w:rPr>
      </w:pPr>
      <w:r w:rsidRPr="00FA3856">
        <w:rPr>
          <w:szCs w:val="20"/>
        </w:rPr>
        <w:t>a.1) dividir a base de cálculo da contribuição social sobre o lucro líquido postergada pelo valor da Ufir no último dia do mês do período de apuração;</w:t>
      </w:r>
    </w:p>
    <w:p w:rsidR="0073224C" w:rsidRPr="00FA3856" w:rsidRDefault="0073224C" w:rsidP="00BD6449">
      <w:pPr>
        <w:ind w:left="160" w:firstLine="548"/>
        <w:jc w:val="both"/>
        <w:rPr>
          <w:szCs w:val="20"/>
        </w:rPr>
      </w:pPr>
      <w:r w:rsidRPr="00FA3856">
        <w:rPr>
          <w:szCs w:val="20"/>
        </w:rPr>
        <w:t>a.2.) multiplicar o valor em Ufir apurado em "a.1" (base de cálculo da CSLL postergada), pela alíquota da CSLL vigente no exercício financeiro da postergação;</w:t>
      </w:r>
    </w:p>
    <w:p w:rsidR="0073224C" w:rsidRPr="00FA3856" w:rsidRDefault="0073224C" w:rsidP="00BD6449">
      <w:pPr>
        <w:ind w:left="160" w:firstLine="548"/>
        <w:jc w:val="both"/>
        <w:rPr>
          <w:szCs w:val="20"/>
        </w:rPr>
      </w:pPr>
      <w:r w:rsidRPr="00FA3856">
        <w:rPr>
          <w:szCs w:val="20"/>
        </w:rPr>
        <w:t>a.3) multiplicar o resultado obtido em "a.2" (CSLL postergada) pelo valor da Ufir vigente no ano de 1997, ou seja, R$0,9108;</w:t>
      </w:r>
    </w:p>
    <w:p w:rsidR="0073224C" w:rsidRPr="00FA3856" w:rsidRDefault="0073224C" w:rsidP="00A36A8B">
      <w:pPr>
        <w:ind w:left="160"/>
        <w:jc w:val="both"/>
        <w:rPr>
          <w:szCs w:val="20"/>
        </w:rPr>
      </w:pPr>
      <w:r w:rsidRPr="00FA3856">
        <w:rPr>
          <w:szCs w:val="20"/>
        </w:rPr>
        <w:t>b) Relativa a período de apuração encerrado a partir de 1</w:t>
      </w:r>
      <w:r w:rsidRPr="00FA3856">
        <w:rPr>
          <w:strike/>
          <w:szCs w:val="20"/>
        </w:rPr>
        <w:t>º</w:t>
      </w:r>
      <w:r w:rsidRPr="00FA3856">
        <w:rPr>
          <w:szCs w:val="20"/>
        </w:rPr>
        <w:t xml:space="preserve"> de setembro de 1994 até 31 de dezembro de 1994:</w:t>
      </w:r>
    </w:p>
    <w:p w:rsidR="0073224C" w:rsidRPr="00FA3856" w:rsidRDefault="0073224C" w:rsidP="004255D7">
      <w:pPr>
        <w:ind w:left="160" w:firstLine="548"/>
        <w:jc w:val="both"/>
        <w:rPr>
          <w:szCs w:val="20"/>
        </w:rPr>
      </w:pPr>
      <w:r w:rsidRPr="00FA3856">
        <w:rPr>
          <w:szCs w:val="20"/>
        </w:rPr>
        <w:t xml:space="preserve">b.1) dividir a base de cálculo da contribuição social sobre o lucro líquido postergada pelo valor da Ufir no mês </w:t>
      </w:r>
      <w:r w:rsidR="00B5790B" w:rsidRPr="00FA3856">
        <w:rPr>
          <w:szCs w:val="20"/>
        </w:rPr>
        <w:t>subsequente</w:t>
      </w:r>
      <w:r w:rsidRPr="00FA3856">
        <w:rPr>
          <w:szCs w:val="20"/>
        </w:rPr>
        <w:t xml:space="preserve"> ao do encerramento do período de apuração;</w:t>
      </w:r>
    </w:p>
    <w:p w:rsidR="0073224C" w:rsidRPr="00FA3856" w:rsidRDefault="0073224C" w:rsidP="004255D7">
      <w:pPr>
        <w:ind w:left="160" w:firstLine="548"/>
        <w:jc w:val="both"/>
        <w:rPr>
          <w:szCs w:val="20"/>
        </w:rPr>
      </w:pPr>
      <w:r w:rsidRPr="00FA3856">
        <w:rPr>
          <w:szCs w:val="20"/>
        </w:rPr>
        <w:t>b.2) seguir os mesmos procedimentos referidos nas letras "a.2" e "a.3" acima mencionados;</w:t>
      </w:r>
    </w:p>
    <w:p w:rsidR="0073224C" w:rsidRPr="00FA3856" w:rsidRDefault="0073224C" w:rsidP="00A36A8B">
      <w:pPr>
        <w:ind w:left="160"/>
        <w:jc w:val="both"/>
        <w:rPr>
          <w:szCs w:val="20"/>
        </w:rPr>
      </w:pPr>
      <w:r w:rsidRPr="00FA3856">
        <w:rPr>
          <w:szCs w:val="20"/>
        </w:rPr>
        <w:t>c) Relativa a período encerrado a partir de 1</w:t>
      </w:r>
      <w:r w:rsidRPr="00FA3856">
        <w:rPr>
          <w:strike/>
          <w:szCs w:val="20"/>
        </w:rPr>
        <w:t>º</w:t>
      </w:r>
      <w:r w:rsidRPr="00FA3856">
        <w:rPr>
          <w:szCs w:val="20"/>
        </w:rPr>
        <w:t xml:space="preserve"> de janeiro de 1995:</w:t>
      </w:r>
    </w:p>
    <w:p w:rsidR="0073224C" w:rsidRPr="00FA3856" w:rsidRDefault="0073224C" w:rsidP="004255D7">
      <w:pPr>
        <w:ind w:left="160" w:firstLine="548"/>
        <w:jc w:val="both"/>
        <w:rPr>
          <w:szCs w:val="20"/>
        </w:rPr>
      </w:pPr>
      <w:r w:rsidRPr="00FA3856">
        <w:rPr>
          <w:szCs w:val="20"/>
        </w:rPr>
        <w:t xml:space="preserve">c.1) multiplicar a base de cálculo da contribuição social sobre o lucro líquido postergada pela alíquota da CSLL vigente no ano-calendário da postergação. </w:t>
      </w:r>
    </w:p>
    <w:p w:rsidR="004255D7" w:rsidRPr="00FA3856" w:rsidRDefault="004255D7" w:rsidP="00A36A8B">
      <w:pPr>
        <w:ind w:left="800"/>
        <w:jc w:val="both"/>
        <w:rPr>
          <w:b/>
          <w:bCs/>
          <w:szCs w:val="20"/>
        </w:rPr>
      </w:pPr>
    </w:p>
    <w:p w:rsidR="0073224C" w:rsidRPr="00FA3856" w:rsidRDefault="0073224C" w:rsidP="004255D7">
      <w:pPr>
        <w:ind w:left="800"/>
        <w:jc w:val="both"/>
        <w:rPr>
          <w:szCs w:val="20"/>
        </w:rPr>
      </w:pPr>
      <w:r w:rsidRPr="00FA3856">
        <w:rPr>
          <w:b/>
          <w:bCs/>
          <w:szCs w:val="20"/>
        </w:rPr>
        <w:t>Atenção:</w:t>
      </w:r>
      <w:r w:rsidR="004255D7" w:rsidRPr="00FA3856">
        <w:rPr>
          <w:szCs w:val="20"/>
        </w:rPr>
        <w:t xml:space="preserve"> </w:t>
      </w:r>
      <w:r w:rsidRPr="00FA3856">
        <w:rPr>
          <w:szCs w:val="20"/>
        </w:rPr>
        <w:t>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rsidR="0073224C" w:rsidRPr="00FA3856" w:rsidRDefault="0073224C" w:rsidP="00A36A8B">
      <w:pPr>
        <w:ind w:left="800"/>
        <w:jc w:val="both"/>
        <w:rPr>
          <w:szCs w:val="20"/>
        </w:rPr>
      </w:pPr>
      <w:r w:rsidRPr="00FA3856">
        <w:rPr>
          <w:szCs w:val="20"/>
        </w:rPr>
        <w:t> </w:t>
      </w:r>
    </w:p>
    <w:p w:rsidR="0073224C" w:rsidRPr="00FA3856" w:rsidRDefault="004255D7" w:rsidP="00A36A8B">
      <w:pPr>
        <w:jc w:val="both"/>
        <w:rPr>
          <w:szCs w:val="20"/>
        </w:rPr>
      </w:pPr>
      <w:r w:rsidRPr="00FA3856">
        <w:rPr>
          <w:b/>
          <w:bCs/>
          <w:szCs w:val="20"/>
        </w:rPr>
        <w:t xml:space="preserve">XI) </w:t>
      </w:r>
      <w:r w:rsidR="0073224C" w:rsidRPr="00FA3856">
        <w:rPr>
          <w:b/>
          <w:bCs/>
          <w:szCs w:val="20"/>
        </w:rPr>
        <w:t>Bônus de Adimplência Fiscal</w:t>
      </w:r>
    </w:p>
    <w:p w:rsidR="0073224C" w:rsidRPr="00FA3856" w:rsidRDefault="0073224C" w:rsidP="00A36A8B">
      <w:pPr>
        <w:jc w:val="both"/>
        <w:rPr>
          <w:szCs w:val="20"/>
        </w:rPr>
      </w:pPr>
      <w:r w:rsidRPr="00FA3856">
        <w:rPr>
          <w:szCs w:val="20"/>
        </w:rPr>
        <w:t> </w:t>
      </w:r>
    </w:p>
    <w:p w:rsidR="0073224C" w:rsidRPr="00FA3856" w:rsidRDefault="0073224C" w:rsidP="004255D7">
      <w:pPr>
        <w:ind w:firstLine="708"/>
        <w:jc w:val="both"/>
        <w:rPr>
          <w:szCs w:val="20"/>
        </w:rPr>
      </w:pPr>
      <w:r w:rsidRPr="00FA3856">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FA3856">
        <w:rPr>
          <w:strike/>
          <w:szCs w:val="20"/>
        </w:rPr>
        <w:t>º</w:t>
      </w:r>
      <w:r w:rsidRPr="00FA3856">
        <w:rPr>
          <w:szCs w:val="20"/>
        </w:rPr>
        <w:t xml:space="preserve"> 10.637, de 2002.</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período de cinco anos-calendário é computado por ano completo, inclusive aquele em relação ao qual se dá o aproveitamento do bônus.</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lastRenderedPageBreak/>
        <w:t xml:space="preserve">XI.1) </w:t>
      </w:r>
      <w:r w:rsidR="0073224C" w:rsidRPr="00FA3856">
        <w:rPr>
          <w:b/>
          <w:bCs/>
          <w:szCs w:val="20"/>
        </w:rPr>
        <w:t>Forma de Cálcul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a hipótese de período de apuração trimestral, o bônus é calculado em relação aos quatro trimestres do ano-calendário e pode ser deduzido da CSLL devida correspondente ao último trimestre.</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XI.2)</w:t>
      </w:r>
      <w:r w:rsidR="0073224C" w:rsidRPr="00FA3856">
        <w:rPr>
          <w:b/>
          <w:bCs/>
          <w:szCs w:val="20"/>
        </w:rPr>
        <w:t xml:space="preserve"> Utilização do Bônus</w:t>
      </w:r>
    </w:p>
    <w:p w:rsidR="004255D7" w:rsidRPr="00FA3856" w:rsidRDefault="004255D7" w:rsidP="00A36A8B">
      <w:pPr>
        <w:jc w:val="both"/>
        <w:rPr>
          <w:szCs w:val="20"/>
        </w:rPr>
      </w:pPr>
    </w:p>
    <w:p w:rsidR="004255D7" w:rsidRPr="00FA3856" w:rsidRDefault="0073224C" w:rsidP="004255D7">
      <w:pPr>
        <w:ind w:firstLine="708"/>
        <w:jc w:val="both"/>
        <w:rPr>
          <w:szCs w:val="20"/>
        </w:rPr>
      </w:pPr>
      <w:r w:rsidRPr="00FA3856">
        <w:rPr>
          <w:szCs w:val="20"/>
        </w:rPr>
        <w:t>O bônus pode ser utilizado deduzindo-se da CSLL devida:</w:t>
      </w:r>
    </w:p>
    <w:p w:rsidR="0073224C" w:rsidRPr="00FA3856" w:rsidRDefault="0073224C" w:rsidP="004255D7">
      <w:pPr>
        <w:ind w:left="708" w:firstLine="708"/>
        <w:jc w:val="both"/>
        <w:rPr>
          <w:szCs w:val="20"/>
        </w:rPr>
      </w:pPr>
      <w:r w:rsidRPr="00FA3856">
        <w:rPr>
          <w:szCs w:val="20"/>
        </w:rPr>
        <w:t>1) no último trimestre do ano-calendário, no caso de pessoa jurídica tributada com base no resultado ajustado trimestral ou resultado presumido;</w:t>
      </w:r>
    </w:p>
    <w:p w:rsidR="0073224C" w:rsidRPr="00FA3856" w:rsidRDefault="0073224C" w:rsidP="004255D7">
      <w:pPr>
        <w:ind w:left="708" w:firstLine="708"/>
        <w:jc w:val="both"/>
        <w:rPr>
          <w:szCs w:val="20"/>
        </w:rPr>
      </w:pPr>
      <w:r w:rsidRPr="00FA3856">
        <w:rPr>
          <w:szCs w:val="20"/>
        </w:rPr>
        <w:t>2) no ajuste anual, na hipótese de pessoa jurídica tributada com base no resultado ajustado anual.</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A parcela do bônus que não puder ser aproveitada no período de apuração a que se refere o parágrafo acima pode ser deduzida nos anos-calendário subsequentes, da seguinte forma:</w:t>
      </w:r>
    </w:p>
    <w:p w:rsidR="0073224C" w:rsidRPr="00FA3856" w:rsidRDefault="0073224C" w:rsidP="004255D7">
      <w:pPr>
        <w:ind w:left="708" w:firstLine="708"/>
        <w:jc w:val="both"/>
        <w:rPr>
          <w:szCs w:val="20"/>
        </w:rPr>
      </w:pPr>
      <w:r w:rsidRPr="00FA3856">
        <w:rPr>
          <w:szCs w:val="20"/>
        </w:rPr>
        <w:t>1) em cada trimestre, no caso de pessoa jurídica tributada com base no resultado ajustado trimestral ou presumido;</w:t>
      </w:r>
    </w:p>
    <w:p w:rsidR="0073224C" w:rsidRPr="00FA3856" w:rsidRDefault="0073224C" w:rsidP="004255D7">
      <w:pPr>
        <w:ind w:left="708" w:firstLine="708"/>
        <w:jc w:val="both"/>
        <w:rPr>
          <w:szCs w:val="20"/>
        </w:rPr>
      </w:pPr>
      <w:r w:rsidRPr="00FA3856">
        <w:rPr>
          <w:szCs w:val="20"/>
        </w:rPr>
        <w:t>2) no ajuste anual, no caso de pessoa jurídica tributada com base no resultado ajustado anual.</w:t>
      </w:r>
    </w:p>
    <w:p w:rsidR="004255D7" w:rsidRPr="00FA3856" w:rsidRDefault="004255D7" w:rsidP="00A36A8B">
      <w:pPr>
        <w:ind w:left="720"/>
        <w:jc w:val="both"/>
        <w:rPr>
          <w:b/>
          <w:bCs/>
          <w:szCs w:val="20"/>
        </w:rPr>
      </w:pPr>
    </w:p>
    <w:p w:rsidR="0073224C" w:rsidRPr="00FA3856" w:rsidRDefault="0073224C" w:rsidP="004255D7">
      <w:pPr>
        <w:ind w:left="720"/>
        <w:jc w:val="both"/>
        <w:rPr>
          <w:szCs w:val="20"/>
        </w:rPr>
      </w:pPr>
      <w:r w:rsidRPr="00FA3856">
        <w:rPr>
          <w:b/>
          <w:bCs/>
          <w:szCs w:val="20"/>
        </w:rPr>
        <w:t>Atenção:</w:t>
      </w:r>
      <w:r w:rsidR="004255D7" w:rsidRPr="00FA3856">
        <w:rPr>
          <w:szCs w:val="20"/>
        </w:rPr>
        <w:t xml:space="preserve"> </w:t>
      </w:r>
      <w:r w:rsidRPr="00FA3856">
        <w:rPr>
          <w:szCs w:val="20"/>
        </w:rPr>
        <w:t>É vedado o ressarcimento ou a compensação distinta da referida neste subitem.</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IX.3)</w:t>
      </w:r>
      <w:r w:rsidR="0073224C" w:rsidRPr="00FA3856">
        <w:rPr>
          <w:b/>
          <w:bCs/>
          <w:szCs w:val="20"/>
        </w:rPr>
        <w:t xml:space="preserve"> Pessoas Jurídicas Impedidas</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ão faz jus ao bônus a pessoa jurídica que, nos últimos cinco anos-calendário, se enquadre em qualquer das seguintes hipóteses, em relação aos tributos e contribuições administrados pela RFB:</w:t>
      </w:r>
    </w:p>
    <w:p w:rsidR="0073224C" w:rsidRPr="00FA3856" w:rsidRDefault="0073224C" w:rsidP="004255D7">
      <w:pPr>
        <w:ind w:left="708" w:firstLine="708"/>
        <w:jc w:val="both"/>
        <w:rPr>
          <w:szCs w:val="20"/>
        </w:rPr>
      </w:pPr>
      <w:r w:rsidRPr="00FA3856">
        <w:rPr>
          <w:szCs w:val="20"/>
        </w:rPr>
        <w:t>1) lançamento de ofício;</w:t>
      </w:r>
    </w:p>
    <w:p w:rsidR="0073224C" w:rsidRPr="00FA3856" w:rsidRDefault="0073224C" w:rsidP="004255D7">
      <w:pPr>
        <w:ind w:left="708" w:firstLine="708"/>
        <w:jc w:val="both"/>
        <w:rPr>
          <w:szCs w:val="20"/>
        </w:rPr>
      </w:pPr>
      <w:r w:rsidRPr="00FA3856">
        <w:rPr>
          <w:szCs w:val="20"/>
        </w:rPr>
        <w:t>2) débitos com exigibilidade suspensa;</w:t>
      </w:r>
    </w:p>
    <w:p w:rsidR="0073224C" w:rsidRPr="00FA3856" w:rsidRDefault="0073224C" w:rsidP="004255D7">
      <w:pPr>
        <w:ind w:left="708" w:firstLine="708"/>
        <w:jc w:val="both"/>
        <w:rPr>
          <w:szCs w:val="20"/>
        </w:rPr>
      </w:pPr>
      <w:r w:rsidRPr="00FA3856">
        <w:rPr>
          <w:szCs w:val="20"/>
        </w:rPr>
        <w:t>3) inscrição em dívida ativa;</w:t>
      </w:r>
    </w:p>
    <w:p w:rsidR="0073224C" w:rsidRPr="00FA3856" w:rsidRDefault="0073224C" w:rsidP="004255D7">
      <w:pPr>
        <w:ind w:left="708" w:firstLine="708"/>
        <w:jc w:val="both"/>
        <w:rPr>
          <w:szCs w:val="20"/>
        </w:rPr>
      </w:pPr>
      <w:r w:rsidRPr="00FA3856">
        <w:rPr>
          <w:szCs w:val="20"/>
        </w:rPr>
        <w:t>4) recolhimentos ou pagamentos em atraso;</w:t>
      </w:r>
    </w:p>
    <w:p w:rsidR="0073224C" w:rsidRPr="00FA3856" w:rsidRDefault="0073224C" w:rsidP="004255D7">
      <w:pPr>
        <w:ind w:left="708" w:firstLine="708"/>
        <w:jc w:val="both"/>
        <w:rPr>
          <w:szCs w:val="20"/>
        </w:rPr>
      </w:pPr>
      <w:r w:rsidRPr="00FA3856">
        <w:rPr>
          <w:szCs w:val="20"/>
        </w:rPr>
        <w:t>5) falta ou atraso no cumprimento de obrigação acessória.</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XI.4)</w:t>
      </w:r>
      <w:r w:rsidR="0073224C" w:rsidRPr="00FA3856">
        <w:rPr>
          <w:b/>
          <w:bCs/>
          <w:szCs w:val="20"/>
        </w:rPr>
        <w:t xml:space="preserve"> Multas</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A utilização indevida do bônus implica a imposição das seguintes multas calculadas sobre o valor da CSLL que deixar de ser recolhida em razão da dedução indevida do bônus:</w:t>
      </w:r>
    </w:p>
    <w:p w:rsidR="0073224C" w:rsidRPr="00FA3856" w:rsidRDefault="0073224C" w:rsidP="004255D7">
      <w:pPr>
        <w:ind w:left="708" w:firstLine="708"/>
        <w:jc w:val="both"/>
        <w:rPr>
          <w:szCs w:val="20"/>
        </w:rPr>
      </w:pPr>
      <w:r w:rsidRPr="00FA3856">
        <w:rPr>
          <w:szCs w:val="20"/>
        </w:rPr>
        <w:t xml:space="preserve">1) 150% (cento e </w:t>
      </w:r>
      <w:r w:rsidR="00B5790B" w:rsidRPr="00FA3856">
        <w:rPr>
          <w:szCs w:val="20"/>
        </w:rPr>
        <w:t>cinquenta</w:t>
      </w:r>
      <w:r w:rsidRPr="00FA3856">
        <w:rPr>
          <w:szCs w:val="20"/>
        </w:rPr>
        <w:t xml:space="preserve"> por cento);</w:t>
      </w:r>
    </w:p>
    <w:p w:rsidR="0073224C" w:rsidRPr="00FA3856" w:rsidRDefault="0073224C" w:rsidP="004255D7">
      <w:pPr>
        <w:ind w:left="708" w:firstLine="708"/>
        <w:jc w:val="both"/>
        <w:rPr>
          <w:szCs w:val="20"/>
        </w:rPr>
      </w:pPr>
      <w:r w:rsidRPr="00FA3856">
        <w:rPr>
          <w:szCs w:val="20"/>
        </w:rPr>
        <w:t>2) 225% (duzentos e vinte e cinco por cento), nos casos de não atendimento pelo sujeito passivo, no prazo marcado, de intimação para prestar esclarecimentos.</w:t>
      </w:r>
    </w:p>
    <w:p w:rsidR="0073224C" w:rsidRPr="00FA3856" w:rsidRDefault="0073224C" w:rsidP="00A36A8B">
      <w:pPr>
        <w:jc w:val="both"/>
        <w:rPr>
          <w:szCs w:val="20"/>
        </w:rPr>
      </w:pPr>
      <w:r w:rsidRPr="00FA3856">
        <w:rPr>
          <w:szCs w:val="20"/>
        </w:rPr>
        <w:t> </w:t>
      </w:r>
    </w:p>
    <w:p w:rsidR="004255D7" w:rsidRPr="00FA3856" w:rsidRDefault="004255D7" w:rsidP="00A36A8B">
      <w:pPr>
        <w:jc w:val="both"/>
        <w:rPr>
          <w:b/>
          <w:bCs/>
          <w:szCs w:val="20"/>
        </w:rPr>
      </w:pPr>
    </w:p>
    <w:p w:rsidR="004255D7" w:rsidRPr="00FA3856" w:rsidRDefault="004255D7" w:rsidP="00A36A8B">
      <w:pPr>
        <w:jc w:val="both"/>
        <w:rPr>
          <w:b/>
          <w:bCs/>
          <w:szCs w:val="20"/>
        </w:rPr>
      </w:pPr>
    </w:p>
    <w:p w:rsidR="004255D7" w:rsidRPr="00FA3856" w:rsidRDefault="004255D7" w:rsidP="00A36A8B">
      <w:pPr>
        <w:jc w:val="both"/>
        <w:rPr>
          <w:b/>
          <w:bCs/>
          <w:szCs w:val="20"/>
        </w:rPr>
      </w:pPr>
    </w:p>
    <w:p w:rsidR="0073224C" w:rsidRPr="00FA3856" w:rsidRDefault="004255D7" w:rsidP="00A36A8B">
      <w:pPr>
        <w:jc w:val="both"/>
        <w:rPr>
          <w:szCs w:val="20"/>
        </w:rPr>
      </w:pPr>
      <w:r w:rsidRPr="00FA3856">
        <w:rPr>
          <w:b/>
          <w:bCs/>
          <w:szCs w:val="20"/>
        </w:rPr>
        <w:lastRenderedPageBreak/>
        <w:t xml:space="preserve">XI.5) </w:t>
      </w:r>
      <w:r w:rsidR="0073224C" w:rsidRPr="00FA3856">
        <w:rPr>
          <w:b/>
          <w:bCs/>
          <w:szCs w:val="20"/>
        </w:rPr>
        <w:t>Contabilizaçã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bônus deve ser registrado na contabilidade da pessoa jurídica beneficiária, observando-se o seguinte:</w:t>
      </w:r>
    </w:p>
    <w:p w:rsidR="0073224C" w:rsidRPr="00FA3856" w:rsidRDefault="0073224C" w:rsidP="004255D7">
      <w:pPr>
        <w:ind w:left="708" w:firstLine="708"/>
        <w:jc w:val="both"/>
        <w:rPr>
          <w:szCs w:val="20"/>
        </w:rPr>
      </w:pPr>
      <w:r w:rsidRPr="00FA3856">
        <w:rPr>
          <w:szCs w:val="20"/>
        </w:rPr>
        <w:t>1) na aquisição do direito, a débito de conta de Ativo Circulante e a crédito de Lucros ou Prejuízos Acumulados;</w:t>
      </w:r>
    </w:p>
    <w:p w:rsidR="0073224C" w:rsidRPr="00FA3856" w:rsidRDefault="0073224C" w:rsidP="004255D7">
      <w:pPr>
        <w:ind w:left="708" w:firstLine="708"/>
        <w:jc w:val="both"/>
        <w:rPr>
          <w:szCs w:val="20"/>
        </w:rPr>
      </w:pPr>
      <w:r w:rsidRPr="00FA3856">
        <w:rPr>
          <w:szCs w:val="20"/>
        </w:rPr>
        <w:t>2) na utilização, a débito da provisão para pagamento da CSLL e a crédito da conta de Ativo Circulante referida no item 1 acima.</w:t>
      </w:r>
    </w:p>
    <w:p w:rsidR="004255D7" w:rsidRPr="00FA3856" w:rsidRDefault="004255D7" w:rsidP="004255D7">
      <w:pPr>
        <w:ind w:left="708" w:firstLine="708"/>
        <w:jc w:val="both"/>
        <w:rPr>
          <w:szCs w:val="20"/>
        </w:rPr>
      </w:pPr>
    </w:p>
    <w:p w:rsidR="00AB6137" w:rsidRPr="00FA3856" w:rsidRDefault="00AB6137" w:rsidP="00AB6137">
      <w:pPr>
        <w:pStyle w:val="Ttulo1"/>
        <w:jc w:val="both"/>
        <w:rPr>
          <w:color w:val="0000FF"/>
          <w:szCs w:val="20"/>
        </w:rPr>
      </w:pPr>
      <w:bookmarkStart w:id="197" w:name="_Toc454359312"/>
      <w:r w:rsidRPr="00FA3856">
        <w:rPr>
          <w:color w:val="0000FF"/>
          <w:szCs w:val="20"/>
        </w:rPr>
        <w:t>Registro L001: Abertura do Bloco L</w:t>
      </w:r>
      <w:bookmarkEnd w:id="197"/>
    </w:p>
    <w:p w:rsidR="00AB6137" w:rsidRPr="00FA3856" w:rsidRDefault="00AB6137" w:rsidP="00AB6137">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B6137" w:rsidRPr="00FA3856" w:rsidTr="00C32A8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 xml:space="preserve">REGISTRO L001: </w:t>
            </w:r>
            <w:r w:rsidRPr="00FA3856">
              <w:rPr>
                <w:rFonts w:ascii="Times New Roman" w:hAnsi="Times New Roman"/>
                <w:b/>
              </w:rPr>
              <w:t>ABERTURA DO BLOCO L</w:t>
            </w:r>
          </w:p>
        </w:tc>
      </w:tr>
      <w:tr w:rsidR="00AB6137" w:rsidRPr="00FA3856" w:rsidTr="00C32A8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Regras de Validação do Registro</w:t>
            </w:r>
          </w:p>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REGRA_OCORRENCIA_UNITARIA_ARQ</w:t>
            </w:r>
          </w:p>
        </w:tc>
      </w:tr>
      <w:tr w:rsidR="00AB6137" w:rsidRPr="00FA3856" w:rsidTr="00C32A8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AB6137" w:rsidRPr="00FA3856" w:rsidTr="00C32A8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rPr>
                <w:rFonts w:ascii="Times New Roman" w:hAnsi="Times New Roman"/>
                <w:b/>
                <w:bCs/>
              </w:rPr>
            </w:pPr>
            <w:r w:rsidRPr="00FA3856">
              <w:rPr>
                <w:rFonts w:ascii="Times New Roman" w:hAnsi="Times New Roman"/>
                <w:b/>
                <w:bCs/>
              </w:rPr>
              <w:t>Campo(s) chave: REG</w:t>
            </w:r>
          </w:p>
        </w:tc>
      </w:tr>
    </w:tbl>
    <w:p w:rsidR="00AB6137" w:rsidRPr="00FA3856" w:rsidRDefault="00AB6137" w:rsidP="00AB6137">
      <w:pPr>
        <w:pStyle w:val="PSDS-MarcadoresNivel2"/>
        <w:numPr>
          <w:ilvl w:val="0"/>
          <w:numId w:val="0"/>
        </w:numPr>
        <w:tabs>
          <w:tab w:val="left" w:pos="720"/>
        </w:tabs>
        <w:spacing w:before="0" w:after="0"/>
        <w:ind w:left="360"/>
        <w:rPr>
          <w:rFonts w:ascii="Times New Roman" w:hAnsi="Times New Roman"/>
          <w:b w:val="0"/>
          <w:bCs/>
          <w:lang w:val="pt-PT"/>
        </w:rPr>
      </w:pPr>
    </w:p>
    <w:tbl>
      <w:tblPr>
        <w:tblW w:w="1179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84"/>
        <w:gridCol w:w="674"/>
        <w:gridCol w:w="1141"/>
        <w:gridCol w:w="1000"/>
        <w:gridCol w:w="1023"/>
        <w:gridCol w:w="1317"/>
      </w:tblGrid>
      <w:tr w:rsidR="00DB03FC" w:rsidRPr="00FA3856" w:rsidTr="00DB03FC">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Campo</w:t>
            </w:r>
          </w:p>
        </w:tc>
        <w:tc>
          <w:tcPr>
            <w:tcW w:w="4884"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Obrigatório</w:t>
            </w:r>
          </w:p>
        </w:tc>
      </w:tr>
      <w:tr w:rsidR="00DB03FC" w:rsidRPr="00FA3856" w:rsidTr="00DB03FC">
        <w:trPr>
          <w:jc w:val="center"/>
        </w:trPr>
        <w:tc>
          <w:tcPr>
            <w:tcW w:w="620"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rPr>
                <w:szCs w:val="20"/>
              </w:rPr>
            </w:pPr>
            <w:r w:rsidRPr="00FA3856">
              <w:rPr>
                <w:szCs w:val="20"/>
              </w:rPr>
              <w:t>REG</w:t>
            </w:r>
          </w:p>
        </w:tc>
        <w:tc>
          <w:tcPr>
            <w:tcW w:w="4884" w:type="dxa"/>
            <w:tcBorders>
              <w:top w:val="single" w:sz="6" w:space="0" w:color="auto"/>
              <w:left w:val="single" w:sz="6" w:space="0" w:color="auto"/>
              <w:bottom w:val="single" w:sz="6" w:space="0" w:color="auto"/>
              <w:right w:val="single" w:sz="6" w:space="0" w:color="auto"/>
            </w:tcBorders>
          </w:tcPr>
          <w:p w:rsidR="00DB03FC" w:rsidRPr="00FA3856" w:rsidRDefault="00DB03FC" w:rsidP="00DB03FC">
            <w:pPr>
              <w:jc w:val="both"/>
              <w:rPr>
                <w:szCs w:val="20"/>
              </w:rPr>
            </w:pPr>
            <w:r w:rsidRPr="00FA3856">
              <w:rPr>
                <w:szCs w:val="20"/>
              </w:rPr>
              <w:t>Texto Fixo Contendo a Identificação do Registro (L001).</w:t>
            </w:r>
          </w:p>
          <w:p w:rsidR="00DB03FC" w:rsidRPr="00FA3856" w:rsidRDefault="00DB03FC" w:rsidP="00C32A8D">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L001]</w:t>
            </w:r>
          </w:p>
        </w:tc>
        <w:tc>
          <w:tcPr>
            <w:tcW w:w="1317"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Sim</w:t>
            </w:r>
          </w:p>
        </w:tc>
      </w:tr>
      <w:tr w:rsidR="00DB03FC" w:rsidRPr="00FA3856" w:rsidTr="00DB03FC">
        <w:trPr>
          <w:jc w:val="center"/>
        </w:trPr>
        <w:tc>
          <w:tcPr>
            <w:tcW w:w="620"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rPr>
                <w:szCs w:val="20"/>
              </w:rPr>
            </w:pPr>
            <w:r w:rsidRPr="00FA3856">
              <w:rPr>
                <w:szCs w:val="20"/>
              </w:rPr>
              <w:t>IND_DAD</w:t>
            </w:r>
          </w:p>
        </w:tc>
        <w:tc>
          <w:tcPr>
            <w:tcW w:w="4884"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rPr>
                <w:szCs w:val="20"/>
              </w:rPr>
            </w:pPr>
            <w:r w:rsidRPr="00FA3856">
              <w:rPr>
                <w:szCs w:val="20"/>
              </w:rPr>
              <w:t>Indicador de movimento:</w:t>
            </w:r>
          </w:p>
          <w:p w:rsidR="00DB03FC" w:rsidRPr="00FA3856" w:rsidRDefault="00DB03FC" w:rsidP="00C32A8D">
            <w:pPr>
              <w:rPr>
                <w:szCs w:val="20"/>
              </w:rPr>
            </w:pPr>
            <w:r w:rsidRPr="00FA3856">
              <w:rPr>
                <w:szCs w:val="20"/>
              </w:rPr>
              <w:t>0 – Bloco com dados informados;</w:t>
            </w:r>
          </w:p>
          <w:p w:rsidR="00DB03FC" w:rsidRPr="00FA3856" w:rsidRDefault="00DB03FC" w:rsidP="00C32A8D">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center"/>
              <w:rPr>
                <w:szCs w:val="20"/>
              </w:rPr>
            </w:pPr>
            <w:r w:rsidRPr="00FA3856">
              <w:rPr>
                <w:szCs w:val="20"/>
              </w:rPr>
              <w:t>Sim</w:t>
            </w:r>
          </w:p>
        </w:tc>
      </w:tr>
    </w:tbl>
    <w:p w:rsidR="00AB6137" w:rsidRPr="00FA3856" w:rsidRDefault="00AB6137" w:rsidP="00AB6137">
      <w:pPr>
        <w:pStyle w:val="PSDS-MarcadoresNivel2"/>
        <w:numPr>
          <w:ilvl w:val="0"/>
          <w:numId w:val="0"/>
        </w:numPr>
        <w:rPr>
          <w:rFonts w:ascii="Times New Roman" w:hAnsi="Times New Roman"/>
        </w:rPr>
      </w:pPr>
    </w:p>
    <w:p w:rsidR="00AB6137" w:rsidRPr="00FA3856" w:rsidRDefault="00AB6137" w:rsidP="00AB6137">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AB6137" w:rsidRPr="00FA3856" w:rsidRDefault="00AB6137" w:rsidP="00AB6137">
      <w:pPr>
        <w:pStyle w:val="PSDS-MarcadoresNivel2"/>
        <w:numPr>
          <w:ilvl w:val="0"/>
          <w:numId w:val="0"/>
        </w:numPr>
        <w:rPr>
          <w:rFonts w:ascii="Times New Roman" w:hAnsi="Times New Roman"/>
        </w:rPr>
      </w:pPr>
    </w:p>
    <w:p w:rsidR="00AB6137" w:rsidRPr="00FA3856" w:rsidRDefault="00E81A1E" w:rsidP="00AB6137">
      <w:pPr>
        <w:pStyle w:val="Corpodetexto"/>
        <w:ind w:left="708" w:firstLine="12"/>
        <w:rPr>
          <w:rFonts w:ascii="Times New Roman" w:hAnsi="Times New Roman"/>
          <w:szCs w:val="20"/>
        </w:rPr>
      </w:pPr>
      <w:hyperlink r:id="rId49" w:anchor="REGRA_OCORRENCIA_UNITARIA_ARQ" w:history="1">
        <w:r w:rsidR="00AB6137" w:rsidRPr="00FA3856">
          <w:rPr>
            <w:rFonts w:ascii="Times New Roman" w:hAnsi="Times New Roman"/>
            <w:b/>
            <w:szCs w:val="20"/>
          </w:rPr>
          <w:t>REGRA_OCORRENCIA_UNITARIA_ARQ</w:t>
        </w:r>
      </w:hyperlink>
      <w:r w:rsidR="00AB6137" w:rsidRPr="00FA3856">
        <w:rPr>
          <w:rFonts w:ascii="Times New Roman" w:hAnsi="Times New Roman"/>
          <w:color w:val="auto"/>
          <w:szCs w:val="20"/>
        </w:rPr>
        <w:t xml:space="preserve">: </w:t>
      </w:r>
      <w:r w:rsidR="00AB6137" w:rsidRPr="00FA3856">
        <w:rPr>
          <w:rFonts w:ascii="Times New Roman" w:hAnsi="Times New Roman"/>
          <w:szCs w:val="20"/>
        </w:rPr>
        <w:t>Verifica se registro ocorreu apenas uma vez por arq</w:t>
      </w:r>
      <w:r w:rsidR="00BC760B" w:rsidRPr="00FA3856">
        <w:rPr>
          <w:rFonts w:ascii="Times New Roman" w:hAnsi="Times New Roman"/>
          <w:szCs w:val="20"/>
        </w:rPr>
        <w:t>uivo, considerando a chave “L</w:t>
      </w:r>
      <w:r w:rsidR="00AB6137" w:rsidRPr="00FA3856">
        <w:rPr>
          <w:rFonts w:ascii="Times New Roman" w:hAnsi="Times New Roman"/>
          <w:szCs w:val="20"/>
        </w:rPr>
        <w:t>001” (REG). Se a regra não for cumprida, a ECF gera um erro.</w:t>
      </w:r>
    </w:p>
    <w:p w:rsidR="00AB6137" w:rsidRPr="00FA3856" w:rsidRDefault="00AB6137" w:rsidP="00AB6137">
      <w:pPr>
        <w:pStyle w:val="Corpodetexto"/>
        <w:ind w:left="708" w:firstLine="12"/>
        <w:rPr>
          <w:rFonts w:ascii="Times New Roman" w:hAnsi="Times New Roman"/>
          <w:b/>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 |L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L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982029" w:rsidRPr="00FA3856" w:rsidRDefault="00982029">
      <w:pPr>
        <w:rPr>
          <w:b/>
          <w:bCs/>
          <w:color w:val="0000FF"/>
          <w:szCs w:val="20"/>
        </w:rPr>
      </w:pPr>
      <w:r w:rsidRPr="00FA3856">
        <w:rPr>
          <w:color w:val="0000FF"/>
          <w:szCs w:val="20"/>
        </w:rPr>
        <w:br w:type="page"/>
      </w:r>
    </w:p>
    <w:p w:rsidR="00AB6137" w:rsidRPr="00FA3856" w:rsidRDefault="00AB6137" w:rsidP="00AB6137">
      <w:pPr>
        <w:pStyle w:val="Ttulo1"/>
        <w:jc w:val="both"/>
        <w:rPr>
          <w:color w:val="0000FF"/>
          <w:szCs w:val="20"/>
        </w:rPr>
      </w:pPr>
      <w:bookmarkStart w:id="198" w:name="_Toc454359313"/>
      <w:r w:rsidRPr="00FA3856">
        <w:rPr>
          <w:color w:val="0000FF"/>
          <w:szCs w:val="20"/>
        </w:rPr>
        <w:lastRenderedPageBreak/>
        <w:t>Registro L030: Identificação dos Períodos e Formas de Apuração do IRPJ e da CSLL no Ano-Calendário</w:t>
      </w:r>
      <w:bookmarkEnd w:id="198"/>
    </w:p>
    <w:p w:rsidR="00AB6137" w:rsidRPr="00FA3856" w:rsidRDefault="00AB6137" w:rsidP="00AB6137">
      <w:pPr>
        <w:jc w:val="both"/>
        <w:rPr>
          <w:szCs w:val="20"/>
        </w:rPr>
      </w:pPr>
    </w:p>
    <w:p w:rsidR="00AB6137" w:rsidRPr="00FA3856" w:rsidRDefault="00AB6137" w:rsidP="00AB6137">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AB6137" w:rsidRPr="00FA3856" w:rsidRDefault="00AB6137" w:rsidP="00AB6137">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B6137" w:rsidRPr="00FA3856" w:rsidTr="00C32A8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 xml:space="preserve">REGISTRO L030: </w:t>
            </w:r>
            <w:r w:rsidRPr="00FA3856">
              <w:rPr>
                <w:rFonts w:ascii="Times New Roman" w:hAnsi="Times New Roman"/>
                <w:b/>
              </w:rPr>
              <w:t>IDENTIFICAÇÃO DO PERÍODO E FORMAS DE APURAÇÃO DO IRPJ E DA CSLL NO ANO-CALENDÁRIO</w:t>
            </w:r>
          </w:p>
        </w:tc>
      </w:tr>
      <w:tr w:rsidR="00AB6137" w:rsidRPr="00FA3856" w:rsidTr="00C32A8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Regras de Validação do Registro</w:t>
            </w:r>
          </w:p>
          <w:p w:rsidR="00982029" w:rsidRPr="00FA3856" w:rsidRDefault="00982029" w:rsidP="00982029">
            <w:pPr>
              <w:pStyle w:val="PSDS-CorpodeTexto0"/>
              <w:rPr>
                <w:rFonts w:ascii="Times New Roman" w:hAnsi="Times New Roman"/>
                <w:b/>
                <w:bCs/>
              </w:rPr>
            </w:pPr>
            <w:r w:rsidRPr="00FA3856">
              <w:rPr>
                <w:rFonts w:ascii="Times New Roman" w:hAnsi="Times New Roman"/>
                <w:b/>
                <w:bCs/>
              </w:rPr>
              <w:t>REGRA_DUPLICIDADE_DESPREZADA</w:t>
            </w:r>
          </w:p>
          <w:p w:rsidR="00982029" w:rsidRPr="00FA3856" w:rsidRDefault="00982029" w:rsidP="00982029">
            <w:pPr>
              <w:pStyle w:val="PSDS-CorpodeTexto0"/>
              <w:rPr>
                <w:rFonts w:ascii="Times New Roman" w:hAnsi="Times New Roman"/>
                <w:b/>
                <w:bCs/>
              </w:rPr>
            </w:pPr>
            <w:r w:rsidRPr="00FA3856">
              <w:rPr>
                <w:rFonts w:ascii="Times New Roman" w:hAnsi="Times New Roman"/>
                <w:b/>
                <w:bCs/>
              </w:rPr>
              <w:t>REGRA_PERIODO_DESPREZADO</w:t>
            </w:r>
          </w:p>
          <w:p w:rsidR="00AB6137" w:rsidRPr="00FA3856" w:rsidRDefault="00982029" w:rsidP="00982029">
            <w:pPr>
              <w:pStyle w:val="PSDS-CorpodeTexto0"/>
              <w:rPr>
                <w:rFonts w:ascii="Times New Roman" w:hAnsi="Times New Roman"/>
                <w:b/>
                <w:bCs/>
              </w:rPr>
            </w:pPr>
            <w:r w:rsidRPr="00FA3856">
              <w:rPr>
                <w:rFonts w:ascii="Times New Roman" w:hAnsi="Times New Roman"/>
                <w:b/>
                <w:bCs/>
              </w:rPr>
              <w:t>REGRA_LINHA_ALTERADA</w:t>
            </w:r>
          </w:p>
        </w:tc>
      </w:tr>
      <w:tr w:rsidR="00AB6137" w:rsidRPr="00FA3856" w:rsidTr="00C32A8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Ocorrência – 0:13</w:t>
            </w:r>
          </w:p>
        </w:tc>
      </w:tr>
      <w:tr w:rsidR="00AB6137" w:rsidRPr="00FA3856" w:rsidTr="00C32A8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rPr>
                <w:rFonts w:ascii="Times New Roman" w:hAnsi="Times New Roman"/>
                <w:b/>
                <w:bCs/>
              </w:rPr>
            </w:pPr>
            <w:r w:rsidRPr="00FA3856">
              <w:rPr>
                <w:rFonts w:ascii="Times New Roman" w:hAnsi="Times New Roman"/>
                <w:b/>
                <w:bCs/>
              </w:rPr>
              <w:t>Campo(s) chave: PER_APUR</w:t>
            </w:r>
          </w:p>
        </w:tc>
      </w:tr>
    </w:tbl>
    <w:p w:rsidR="00AB6137" w:rsidRPr="00FA3856" w:rsidRDefault="00AB6137" w:rsidP="00AB6137">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528"/>
        <w:gridCol w:w="708"/>
        <w:gridCol w:w="1139"/>
        <w:gridCol w:w="945"/>
        <w:gridCol w:w="1618"/>
        <w:gridCol w:w="1339"/>
      </w:tblGrid>
      <w:tr w:rsidR="00DB03FC" w:rsidRPr="00FA3856" w:rsidTr="00DB03F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Campo</w:t>
            </w:r>
          </w:p>
        </w:tc>
        <w:tc>
          <w:tcPr>
            <w:tcW w:w="8528"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Decimal</w:t>
            </w:r>
          </w:p>
        </w:tc>
        <w:tc>
          <w:tcPr>
            <w:tcW w:w="1618"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Valores</w:t>
            </w:r>
          </w:p>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DB03FC" w:rsidRPr="00FA3856" w:rsidRDefault="00DB03FC" w:rsidP="00C32A8D">
            <w:pPr>
              <w:pStyle w:val="PSDS-CorpodeTexto0"/>
              <w:jc w:val="center"/>
              <w:rPr>
                <w:rFonts w:ascii="Times New Roman" w:hAnsi="Times New Roman"/>
                <w:b/>
                <w:bCs/>
              </w:rPr>
            </w:pPr>
            <w:r w:rsidRPr="00FA3856">
              <w:rPr>
                <w:rFonts w:ascii="Times New Roman" w:hAnsi="Times New Roman"/>
                <w:b/>
                <w:bCs/>
              </w:rPr>
              <w:t>Obrigatório</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both"/>
              <w:rPr>
                <w:rFonts w:ascii="Times New Roman" w:hAnsi="Times New Roman"/>
                <w:b/>
                <w:bCs/>
                <w:lang w:val="pt-PT"/>
              </w:rPr>
            </w:pPr>
            <w:r w:rsidRPr="00FA3856">
              <w:rPr>
                <w:rFonts w:ascii="Times New Roman" w:hAnsi="Times New Roman"/>
                <w:lang w:val="pt-PT"/>
              </w:rPr>
              <w:t>REG</w:t>
            </w:r>
          </w:p>
        </w:tc>
        <w:tc>
          <w:tcPr>
            <w:tcW w:w="8528" w:type="dxa"/>
            <w:tcBorders>
              <w:top w:val="single" w:sz="6" w:space="0" w:color="auto"/>
              <w:left w:val="single" w:sz="6" w:space="0" w:color="auto"/>
              <w:bottom w:val="single" w:sz="6" w:space="0" w:color="auto"/>
              <w:right w:val="single" w:sz="6" w:space="0" w:color="auto"/>
            </w:tcBorders>
          </w:tcPr>
          <w:p w:rsidR="00DB03FC" w:rsidRPr="00FA3856" w:rsidRDefault="00DB03FC" w:rsidP="00DB03FC">
            <w:pPr>
              <w:jc w:val="both"/>
              <w:rPr>
                <w:szCs w:val="20"/>
              </w:rPr>
            </w:pPr>
            <w:r w:rsidRPr="00FA3856">
              <w:rPr>
                <w:szCs w:val="20"/>
              </w:rPr>
              <w:t>Texto Fixo Contendo a Identificação do Registro (L030).</w:t>
            </w:r>
          </w:p>
          <w:p w:rsidR="00DB03FC" w:rsidRPr="00FA3856" w:rsidRDefault="00DB03FC" w:rsidP="00C32A8D">
            <w:pPr>
              <w:pStyle w:val="PSDS-CorpodeTexto0"/>
              <w:jc w:val="both"/>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lang w:val="pt-PT"/>
              </w:rPr>
              <w:t>-</w:t>
            </w:r>
          </w:p>
        </w:tc>
        <w:tc>
          <w:tcPr>
            <w:tcW w:w="161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bCs/>
                <w:lang w:val="pt-PT"/>
              </w:rPr>
              <w:t>[L030]</w:t>
            </w:r>
          </w:p>
        </w:tc>
        <w:tc>
          <w:tcPr>
            <w:tcW w:w="1339"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lang w:val="pt-PT"/>
              </w:rPr>
              <w:t>Sim</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both"/>
              <w:rPr>
                <w:rFonts w:ascii="Times New Roman" w:hAnsi="Times New Roman"/>
                <w:lang w:val="pt-PT"/>
              </w:rPr>
            </w:pPr>
            <w:r w:rsidRPr="00FA3856">
              <w:rPr>
                <w:rFonts w:ascii="Times New Roman" w:hAnsi="Times New Roman"/>
              </w:rPr>
              <w:t>DT_INI</w:t>
            </w:r>
          </w:p>
        </w:tc>
        <w:tc>
          <w:tcPr>
            <w:tcW w:w="8528" w:type="dxa"/>
            <w:tcBorders>
              <w:top w:val="single" w:sz="6" w:space="0" w:color="auto"/>
              <w:left w:val="single" w:sz="6" w:space="0" w:color="auto"/>
              <w:bottom w:val="single" w:sz="6" w:space="0" w:color="auto"/>
              <w:right w:val="single" w:sz="6" w:space="0" w:color="auto"/>
            </w:tcBorders>
          </w:tcPr>
          <w:p w:rsidR="00DB03FC" w:rsidRPr="00FA3856" w:rsidRDefault="0059179C" w:rsidP="00C32A8D">
            <w:pPr>
              <w:jc w:val="both"/>
              <w:rPr>
                <w:szCs w:val="20"/>
              </w:rPr>
            </w:pPr>
            <w:r w:rsidRPr="00FA3856">
              <w:rPr>
                <w:szCs w:val="20"/>
              </w:rPr>
              <w:t>Data do Início do P</w:t>
            </w:r>
            <w:r w:rsidR="00DB03FC" w:rsidRPr="00FA3856">
              <w:rPr>
                <w:szCs w:val="20"/>
              </w:rPr>
              <w:t>eríodo</w:t>
            </w:r>
            <w:r w:rsidRPr="00FA3856">
              <w:rPr>
                <w:szCs w:val="20"/>
              </w:rPr>
              <w:t>.</w:t>
            </w:r>
          </w:p>
          <w:p w:rsidR="0059179C" w:rsidRPr="00FA3856" w:rsidRDefault="0059179C" w:rsidP="00C32A8D">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Sim</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both"/>
              <w:rPr>
                <w:rFonts w:ascii="Times New Roman" w:hAnsi="Times New Roman"/>
                <w:lang w:val="pt-PT"/>
              </w:rPr>
            </w:pPr>
            <w:r w:rsidRPr="00FA3856">
              <w:rPr>
                <w:rFonts w:ascii="Times New Roman" w:hAnsi="Times New Roman"/>
              </w:rPr>
              <w:t>DT_FIN</w:t>
            </w:r>
          </w:p>
        </w:tc>
        <w:tc>
          <w:tcPr>
            <w:tcW w:w="8528" w:type="dxa"/>
            <w:tcBorders>
              <w:top w:val="single" w:sz="6" w:space="0" w:color="auto"/>
              <w:left w:val="single" w:sz="6" w:space="0" w:color="auto"/>
              <w:bottom w:val="single" w:sz="6" w:space="0" w:color="auto"/>
              <w:right w:val="single" w:sz="6" w:space="0" w:color="auto"/>
            </w:tcBorders>
          </w:tcPr>
          <w:p w:rsidR="00DB03FC" w:rsidRPr="00FA3856" w:rsidRDefault="0059179C" w:rsidP="00C32A8D">
            <w:pPr>
              <w:jc w:val="both"/>
              <w:rPr>
                <w:szCs w:val="20"/>
              </w:rPr>
            </w:pPr>
            <w:r w:rsidRPr="00FA3856">
              <w:rPr>
                <w:szCs w:val="20"/>
              </w:rPr>
              <w:t>Data do Fim do P</w:t>
            </w:r>
            <w:r w:rsidR="00DB03FC" w:rsidRPr="00FA3856">
              <w:rPr>
                <w:szCs w:val="20"/>
              </w:rPr>
              <w:t>eríodo</w:t>
            </w:r>
            <w:r w:rsidRPr="00FA3856">
              <w:rPr>
                <w:szCs w:val="20"/>
              </w:rPr>
              <w:t>.</w:t>
            </w:r>
          </w:p>
          <w:p w:rsidR="0059179C" w:rsidRPr="00FA3856" w:rsidRDefault="0059179C" w:rsidP="00C32A8D">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rPr>
              <w:t>Sim</w:t>
            </w:r>
          </w:p>
        </w:tc>
      </w:tr>
      <w:tr w:rsidR="00DB03FC" w:rsidRPr="00FA3856" w:rsidTr="00DB03FC">
        <w:trPr>
          <w:jc w:val="center"/>
        </w:trPr>
        <w:tc>
          <w:tcPr>
            <w:tcW w:w="485"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both"/>
              <w:rPr>
                <w:rFonts w:ascii="Times New Roman" w:hAnsi="Times New Roman"/>
                <w:b/>
                <w:bCs/>
                <w:lang w:val="pt-PT"/>
              </w:rPr>
            </w:pPr>
            <w:r w:rsidRPr="00FA3856">
              <w:rPr>
                <w:rFonts w:ascii="Times New Roman" w:hAnsi="Times New Roman"/>
                <w:lang w:val="pt-PT"/>
              </w:rPr>
              <w:t>PER_APUR</w:t>
            </w:r>
          </w:p>
        </w:tc>
        <w:tc>
          <w:tcPr>
            <w:tcW w:w="852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jc w:val="both"/>
              <w:rPr>
                <w:szCs w:val="20"/>
              </w:rPr>
            </w:pPr>
            <w:r w:rsidRPr="00FA3856">
              <w:rPr>
                <w:szCs w:val="20"/>
              </w:rPr>
              <w:t xml:space="preserve">Período de apuração [para 0010.FORMA_APUR = “A”]: </w:t>
            </w:r>
          </w:p>
          <w:p w:rsidR="00DB03FC" w:rsidRPr="00FA3856" w:rsidRDefault="00DB03FC" w:rsidP="00C32A8D">
            <w:pPr>
              <w:jc w:val="both"/>
              <w:rPr>
                <w:szCs w:val="20"/>
              </w:rPr>
            </w:pPr>
            <w:r w:rsidRPr="00FA3856">
              <w:rPr>
                <w:szCs w:val="20"/>
              </w:rPr>
              <w:t xml:space="preserve">A00 – </w:t>
            </w:r>
            <w:r w:rsidR="00371DB3" w:rsidRPr="00FA3856">
              <w:rPr>
                <w:szCs w:val="20"/>
              </w:rPr>
              <w:t xml:space="preserve">Receita Bruta/ Balanço de Suspensão e Redução </w:t>
            </w:r>
            <w:r w:rsidRPr="00FA3856">
              <w:rPr>
                <w:szCs w:val="20"/>
              </w:rPr>
              <w:t>Anual</w:t>
            </w:r>
          </w:p>
          <w:p w:rsidR="00DB03FC" w:rsidRPr="00FA3856" w:rsidRDefault="00DB03FC" w:rsidP="00C32A8D">
            <w:pPr>
              <w:jc w:val="both"/>
              <w:rPr>
                <w:szCs w:val="20"/>
              </w:rPr>
            </w:pPr>
            <w:r w:rsidRPr="00FA3856">
              <w:rPr>
                <w:szCs w:val="20"/>
              </w:rPr>
              <w:t>A01 –</w:t>
            </w:r>
            <w:r w:rsidR="00371DB3" w:rsidRPr="00FA3856">
              <w:rPr>
                <w:szCs w:val="20"/>
              </w:rPr>
              <w:t xml:space="preserve"> Balanço de Suspensão e Redução até J</w:t>
            </w:r>
            <w:r w:rsidRPr="00FA3856">
              <w:rPr>
                <w:szCs w:val="20"/>
              </w:rPr>
              <w:t xml:space="preserve">aneiro </w:t>
            </w:r>
          </w:p>
          <w:p w:rsidR="00DB03FC" w:rsidRPr="00FA3856" w:rsidRDefault="00371DB3" w:rsidP="00C32A8D">
            <w:pPr>
              <w:jc w:val="both"/>
              <w:rPr>
                <w:szCs w:val="20"/>
              </w:rPr>
            </w:pPr>
            <w:r w:rsidRPr="00FA3856">
              <w:rPr>
                <w:szCs w:val="20"/>
              </w:rPr>
              <w:t>A02 – Balanço de Suspensão e Redução até Fevereiro</w:t>
            </w:r>
          </w:p>
          <w:p w:rsidR="00DB03FC" w:rsidRPr="00FA3856" w:rsidRDefault="00371DB3" w:rsidP="00C32A8D">
            <w:pPr>
              <w:jc w:val="both"/>
              <w:rPr>
                <w:szCs w:val="20"/>
              </w:rPr>
            </w:pPr>
            <w:r w:rsidRPr="00FA3856">
              <w:rPr>
                <w:szCs w:val="20"/>
              </w:rPr>
              <w:t>A03 – Balanço de Suspensão e Redução até Março</w:t>
            </w:r>
          </w:p>
          <w:p w:rsidR="00DB03FC" w:rsidRPr="00FA3856" w:rsidRDefault="00DB03FC" w:rsidP="00C32A8D">
            <w:pPr>
              <w:jc w:val="both"/>
              <w:rPr>
                <w:szCs w:val="20"/>
              </w:rPr>
            </w:pPr>
            <w:r w:rsidRPr="00FA3856">
              <w:rPr>
                <w:szCs w:val="20"/>
              </w:rPr>
              <w:t xml:space="preserve">A04 – </w:t>
            </w:r>
            <w:r w:rsidR="00371DB3" w:rsidRPr="00FA3856">
              <w:rPr>
                <w:szCs w:val="20"/>
              </w:rPr>
              <w:t xml:space="preserve">Balanço de Suspensão e Redução até Abril </w:t>
            </w:r>
          </w:p>
          <w:p w:rsidR="00DB03FC" w:rsidRPr="00FA3856" w:rsidRDefault="00DB03FC" w:rsidP="00C32A8D">
            <w:pPr>
              <w:jc w:val="both"/>
              <w:rPr>
                <w:szCs w:val="20"/>
              </w:rPr>
            </w:pPr>
            <w:r w:rsidRPr="00FA3856">
              <w:rPr>
                <w:szCs w:val="20"/>
              </w:rPr>
              <w:t xml:space="preserve">A05 – </w:t>
            </w:r>
            <w:r w:rsidR="00371DB3" w:rsidRPr="00FA3856">
              <w:rPr>
                <w:szCs w:val="20"/>
              </w:rPr>
              <w:t>Balanço de Suspensão e Redução até Maio</w:t>
            </w:r>
          </w:p>
          <w:p w:rsidR="00DB03FC" w:rsidRPr="00FA3856" w:rsidRDefault="00DB03FC" w:rsidP="00C32A8D">
            <w:pPr>
              <w:jc w:val="both"/>
              <w:rPr>
                <w:szCs w:val="20"/>
              </w:rPr>
            </w:pPr>
            <w:r w:rsidRPr="00FA3856">
              <w:rPr>
                <w:szCs w:val="20"/>
              </w:rPr>
              <w:t xml:space="preserve">A06 – </w:t>
            </w:r>
            <w:r w:rsidR="00371DB3" w:rsidRPr="00FA3856">
              <w:rPr>
                <w:szCs w:val="20"/>
              </w:rPr>
              <w:t xml:space="preserve">Balanço de Suspensão e Redução até Junho </w:t>
            </w:r>
          </w:p>
          <w:p w:rsidR="00DB03FC" w:rsidRPr="00FA3856" w:rsidRDefault="00DB03FC" w:rsidP="00C32A8D">
            <w:pPr>
              <w:jc w:val="both"/>
              <w:rPr>
                <w:szCs w:val="20"/>
              </w:rPr>
            </w:pPr>
            <w:r w:rsidRPr="00FA3856">
              <w:rPr>
                <w:szCs w:val="20"/>
              </w:rPr>
              <w:t xml:space="preserve">A07 – </w:t>
            </w:r>
            <w:r w:rsidR="00371DB3" w:rsidRPr="00FA3856">
              <w:rPr>
                <w:szCs w:val="20"/>
              </w:rPr>
              <w:t>Balanço de Suspensão e Redução até Julho</w:t>
            </w:r>
          </w:p>
          <w:p w:rsidR="00DB03FC" w:rsidRPr="00FA3856" w:rsidRDefault="00DB03FC" w:rsidP="00371DB3">
            <w:pPr>
              <w:jc w:val="both"/>
              <w:rPr>
                <w:szCs w:val="20"/>
              </w:rPr>
            </w:pPr>
            <w:r w:rsidRPr="00FA3856">
              <w:rPr>
                <w:szCs w:val="20"/>
              </w:rPr>
              <w:t xml:space="preserve">A08 – </w:t>
            </w:r>
            <w:r w:rsidR="00371DB3" w:rsidRPr="00FA3856">
              <w:rPr>
                <w:szCs w:val="20"/>
              </w:rPr>
              <w:t xml:space="preserve">Balanço de Suspensão e Redução até Agosto </w:t>
            </w:r>
          </w:p>
          <w:p w:rsidR="00DB03FC" w:rsidRPr="00FA3856" w:rsidRDefault="00DB03FC" w:rsidP="00C32A8D">
            <w:pPr>
              <w:jc w:val="both"/>
              <w:rPr>
                <w:szCs w:val="20"/>
              </w:rPr>
            </w:pPr>
            <w:r w:rsidRPr="00FA3856">
              <w:rPr>
                <w:szCs w:val="20"/>
              </w:rPr>
              <w:t xml:space="preserve">A09 – </w:t>
            </w:r>
            <w:r w:rsidR="00371DB3" w:rsidRPr="00FA3856">
              <w:rPr>
                <w:szCs w:val="20"/>
              </w:rPr>
              <w:t xml:space="preserve">Balanço de Suspensão e Redução até Setembro </w:t>
            </w:r>
          </w:p>
          <w:p w:rsidR="00DB03FC" w:rsidRPr="00FA3856" w:rsidRDefault="00DB03FC" w:rsidP="00C32A8D">
            <w:pPr>
              <w:jc w:val="both"/>
              <w:rPr>
                <w:szCs w:val="20"/>
              </w:rPr>
            </w:pPr>
            <w:r w:rsidRPr="00FA3856">
              <w:rPr>
                <w:szCs w:val="20"/>
              </w:rPr>
              <w:t xml:space="preserve">A10 – </w:t>
            </w:r>
            <w:r w:rsidR="00371DB3" w:rsidRPr="00FA3856">
              <w:rPr>
                <w:szCs w:val="20"/>
              </w:rPr>
              <w:t xml:space="preserve">Balanço de Suspensão e Redução até Outubro </w:t>
            </w:r>
          </w:p>
          <w:p w:rsidR="00DB03FC" w:rsidRPr="00FA3856" w:rsidRDefault="00DB03FC" w:rsidP="00371DB3">
            <w:pPr>
              <w:tabs>
                <w:tab w:val="left" w:pos="4875"/>
              </w:tabs>
              <w:jc w:val="both"/>
              <w:rPr>
                <w:szCs w:val="20"/>
              </w:rPr>
            </w:pPr>
            <w:r w:rsidRPr="00FA3856">
              <w:rPr>
                <w:szCs w:val="20"/>
              </w:rPr>
              <w:t xml:space="preserve">A11 – </w:t>
            </w:r>
            <w:r w:rsidR="00371DB3" w:rsidRPr="00FA3856">
              <w:rPr>
                <w:szCs w:val="20"/>
              </w:rPr>
              <w:t xml:space="preserve">Balanço de Suspensão e Redução até Novembro </w:t>
            </w:r>
            <w:r w:rsidR="00371DB3" w:rsidRPr="00FA3856">
              <w:rPr>
                <w:szCs w:val="20"/>
              </w:rPr>
              <w:tab/>
            </w:r>
          </w:p>
          <w:p w:rsidR="00DB03FC" w:rsidRPr="00FA3856" w:rsidRDefault="00DB03FC" w:rsidP="00371DB3">
            <w:pPr>
              <w:jc w:val="both"/>
              <w:rPr>
                <w:szCs w:val="20"/>
              </w:rPr>
            </w:pPr>
            <w:r w:rsidRPr="00FA3856">
              <w:rPr>
                <w:szCs w:val="20"/>
              </w:rPr>
              <w:t xml:space="preserve">A12 – </w:t>
            </w:r>
            <w:r w:rsidR="00371DB3" w:rsidRPr="00FA3856">
              <w:rPr>
                <w:szCs w:val="20"/>
              </w:rPr>
              <w:t xml:space="preserve">Balanço de Suspensão e Redução até Dezembro </w:t>
            </w:r>
          </w:p>
          <w:p w:rsidR="00DB03FC" w:rsidRPr="00FA3856" w:rsidRDefault="00DB03FC" w:rsidP="00C32A8D">
            <w:pPr>
              <w:jc w:val="both"/>
              <w:rPr>
                <w:szCs w:val="20"/>
              </w:rPr>
            </w:pPr>
          </w:p>
          <w:p w:rsidR="0059179C" w:rsidRPr="00FA3856" w:rsidRDefault="0059179C" w:rsidP="00C32A8D">
            <w:pPr>
              <w:jc w:val="both"/>
              <w:rPr>
                <w:szCs w:val="20"/>
              </w:rPr>
            </w:pPr>
          </w:p>
          <w:p w:rsidR="0059179C" w:rsidRPr="00FA3856" w:rsidRDefault="0059179C" w:rsidP="00C32A8D">
            <w:pPr>
              <w:jc w:val="both"/>
              <w:rPr>
                <w:szCs w:val="20"/>
              </w:rPr>
            </w:pPr>
          </w:p>
          <w:p w:rsidR="0059179C" w:rsidRPr="00FA3856" w:rsidRDefault="0059179C" w:rsidP="00C32A8D">
            <w:pPr>
              <w:jc w:val="both"/>
              <w:rPr>
                <w:szCs w:val="20"/>
              </w:rPr>
            </w:pPr>
          </w:p>
          <w:p w:rsidR="00DB03FC" w:rsidRPr="00FA3856" w:rsidRDefault="00DB03FC" w:rsidP="00C32A8D">
            <w:pPr>
              <w:jc w:val="both"/>
              <w:rPr>
                <w:szCs w:val="20"/>
              </w:rPr>
            </w:pPr>
            <w:r w:rsidRPr="00FA3856">
              <w:rPr>
                <w:szCs w:val="20"/>
              </w:rPr>
              <w:lastRenderedPageBreak/>
              <w:t>Indicador do período de referência [para 0010.FORMA_APUR = “T” OU (0010.</w:t>
            </w:r>
            <w:r w:rsidRPr="00FA3856">
              <w:rPr>
                <w:szCs w:val="20"/>
                <w:lang w:val="pt-PT"/>
              </w:rPr>
              <w:t>FORMA_APUR = “A” E 0010.</w:t>
            </w:r>
            <w:r w:rsidRPr="00FA3856">
              <w:rPr>
                <w:szCs w:val="20"/>
              </w:rPr>
              <w:t>FORMA_TRIB = “2”)]:</w:t>
            </w:r>
          </w:p>
          <w:p w:rsidR="00DB03FC" w:rsidRPr="00FA3856" w:rsidRDefault="00DB03FC" w:rsidP="00C32A8D">
            <w:pPr>
              <w:jc w:val="both"/>
              <w:rPr>
                <w:szCs w:val="20"/>
              </w:rPr>
            </w:pPr>
            <w:r w:rsidRPr="00FA3856">
              <w:rPr>
                <w:szCs w:val="20"/>
              </w:rPr>
              <w:t xml:space="preserve"> </w:t>
            </w:r>
            <w:r w:rsidRPr="00FA3856">
              <w:rPr>
                <w:szCs w:val="20"/>
                <w:lang w:val="pt-PT"/>
              </w:rPr>
              <w:t>T01 – 1º Trimestre</w:t>
            </w:r>
          </w:p>
          <w:p w:rsidR="00DB03FC" w:rsidRPr="00FA3856" w:rsidRDefault="00DB03FC" w:rsidP="00C32A8D">
            <w:pPr>
              <w:jc w:val="both"/>
              <w:rPr>
                <w:szCs w:val="20"/>
                <w:lang w:val="pt-PT"/>
              </w:rPr>
            </w:pPr>
            <w:r w:rsidRPr="00FA3856">
              <w:rPr>
                <w:szCs w:val="20"/>
                <w:lang w:val="pt-PT"/>
              </w:rPr>
              <w:t>T02 – 2º Trimestre</w:t>
            </w:r>
          </w:p>
          <w:p w:rsidR="00DB03FC" w:rsidRPr="00FA3856" w:rsidRDefault="00DB03FC" w:rsidP="00C32A8D">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DB03FC" w:rsidRPr="00FA3856" w:rsidRDefault="00DB03FC" w:rsidP="00C32A8D">
            <w:pPr>
              <w:jc w:val="both"/>
              <w:rPr>
                <w:szCs w:val="20"/>
                <w:lang w:val="pt-PT"/>
              </w:rPr>
            </w:pPr>
            <w:r w:rsidRPr="00FA3856">
              <w:rPr>
                <w:szCs w:val="20"/>
                <w:lang w:val="pt-PT"/>
              </w:rPr>
              <w:t>T04 – 4º Trimestre</w:t>
            </w:r>
          </w:p>
          <w:p w:rsidR="00DB03FC" w:rsidRPr="00FA3856" w:rsidRDefault="0059179C" w:rsidP="00C32A8D">
            <w:pPr>
              <w:jc w:val="both"/>
              <w:rPr>
                <w:szCs w:val="20"/>
                <w:lang w:val="pt-PT"/>
              </w:rPr>
            </w:pPr>
            <w:r w:rsidRPr="00FA3856">
              <w:rPr>
                <w:szCs w:val="20"/>
                <w:lang w:val="pt-PT"/>
              </w:rPr>
              <w:t>Regra: O</w:t>
            </w:r>
            <w:r w:rsidR="00DB03FC" w:rsidRPr="00FA3856">
              <w:rPr>
                <w:szCs w:val="20"/>
                <w:lang w:val="pt-PT"/>
              </w:rPr>
              <w:t xml:space="preserve"> período deve estar compreendido entre a data início e data fim da escrituração.</w:t>
            </w:r>
          </w:p>
          <w:p w:rsidR="00DB03FC" w:rsidRPr="00FA3856" w:rsidRDefault="00DB03FC" w:rsidP="00C32A8D">
            <w:pPr>
              <w:pStyle w:val="PSDS-CorpodeTexto0"/>
              <w:jc w:val="both"/>
              <w:rPr>
                <w:rFonts w:ascii="Times New Roman" w:hAnsi="Times New Roman"/>
                <w:b/>
                <w:bCs/>
                <w:lang w:val="pt-PT"/>
              </w:rPr>
            </w:pPr>
          </w:p>
          <w:p w:rsidR="00DB03FC" w:rsidRPr="00FA3856" w:rsidRDefault="00DB03FC" w:rsidP="00C32A8D">
            <w:pPr>
              <w:jc w:val="both"/>
              <w:rPr>
                <w:szCs w:val="20"/>
                <w:lang w:val="pt-PT"/>
              </w:rPr>
            </w:pPr>
            <w:r w:rsidRPr="00FA3856">
              <w:rPr>
                <w:szCs w:val="20"/>
                <w:lang w:val="pt-PT"/>
              </w:rPr>
              <w:t>Regra:</w:t>
            </w:r>
          </w:p>
          <w:p w:rsidR="00DB03FC" w:rsidRPr="00FA3856" w:rsidRDefault="00DB03FC" w:rsidP="00C32A8D">
            <w:pPr>
              <w:jc w:val="both"/>
              <w:rPr>
                <w:szCs w:val="20"/>
                <w:lang w:val="pt-PT"/>
              </w:rPr>
            </w:pPr>
            <w:r w:rsidRPr="00FA3856">
              <w:rPr>
                <w:szCs w:val="20"/>
                <w:lang w:val="pt-PT"/>
              </w:rPr>
              <w:t xml:space="preserve">SE 0010.FORMA_APUR = “A” </w:t>
            </w:r>
          </w:p>
          <w:p w:rsidR="00DB03FC" w:rsidRPr="00FA3856" w:rsidRDefault="00DB03FC" w:rsidP="00707D2B">
            <w:pPr>
              <w:widowControl w:val="0"/>
              <w:numPr>
                <w:ilvl w:val="0"/>
                <w:numId w:val="10"/>
              </w:numPr>
              <w:autoSpaceDE w:val="0"/>
              <w:autoSpaceDN w:val="0"/>
              <w:adjustRightInd w:val="0"/>
              <w:jc w:val="both"/>
              <w:rPr>
                <w:szCs w:val="20"/>
                <w:lang w:val="pt-PT"/>
              </w:rPr>
            </w:pPr>
            <w:r w:rsidRPr="00FA3856">
              <w:rPr>
                <w:szCs w:val="20"/>
                <w:lang w:val="pt-PT"/>
              </w:rPr>
              <w:t>Deve existir um registro A00.</w:t>
            </w:r>
          </w:p>
          <w:p w:rsidR="00DB03FC" w:rsidRPr="00FA3856" w:rsidRDefault="00DB03FC" w:rsidP="00707D2B">
            <w:pPr>
              <w:widowControl w:val="0"/>
              <w:numPr>
                <w:ilvl w:val="0"/>
                <w:numId w:val="10"/>
              </w:numPr>
              <w:autoSpaceDE w:val="0"/>
              <w:autoSpaceDN w:val="0"/>
              <w:adjustRightInd w:val="0"/>
              <w:jc w:val="both"/>
              <w:rPr>
                <w:szCs w:val="20"/>
                <w:lang w:val="es-ES_tradnl"/>
              </w:rPr>
            </w:pPr>
            <w:r w:rsidRPr="00FA3856">
              <w:rPr>
                <w:szCs w:val="20"/>
                <w:lang w:val="pt-PT"/>
              </w:rPr>
              <w:t>Deve existir um registro [A01..A012] para cada mês marcado no 0010.</w:t>
            </w:r>
            <w:r w:rsidRPr="00FA3856">
              <w:rPr>
                <w:szCs w:val="20"/>
                <w:lang w:val="es-ES_tradnl"/>
              </w:rPr>
              <w:t>MES_BAL_RED [1..12] como “B”</w:t>
            </w:r>
          </w:p>
          <w:p w:rsidR="00DB03FC" w:rsidRPr="00FA3856" w:rsidRDefault="00DB03FC" w:rsidP="00C32A8D">
            <w:pPr>
              <w:jc w:val="both"/>
              <w:rPr>
                <w:szCs w:val="20"/>
                <w:lang w:val="pt-PT"/>
              </w:rPr>
            </w:pPr>
          </w:p>
          <w:p w:rsidR="00DB03FC" w:rsidRPr="00FA3856" w:rsidRDefault="00DB03FC" w:rsidP="00C32A8D">
            <w:pPr>
              <w:jc w:val="both"/>
              <w:rPr>
                <w:szCs w:val="20"/>
                <w:lang w:val="pt-PT"/>
              </w:rPr>
            </w:pPr>
            <w:r w:rsidRPr="00FA3856">
              <w:rPr>
                <w:szCs w:val="20"/>
                <w:lang w:val="pt-PT"/>
              </w:rPr>
              <w:t xml:space="preserve">SE 0010.FORMA_APUR = “T” </w:t>
            </w:r>
          </w:p>
          <w:p w:rsidR="00DB03FC" w:rsidRPr="00FA3856" w:rsidRDefault="00DB03FC" w:rsidP="00C32A8D">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R”</w:t>
            </w:r>
          </w:p>
        </w:tc>
        <w:tc>
          <w:tcPr>
            <w:tcW w:w="708"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DB03FC" w:rsidRPr="00FA3856" w:rsidRDefault="00DB03FC" w:rsidP="00C32A8D">
            <w:pPr>
              <w:pStyle w:val="PSDS-CorpodeTexto0"/>
              <w:jc w:val="center"/>
              <w:rPr>
                <w:rFonts w:ascii="Times New Roman" w:hAnsi="Times New Roman"/>
                <w:bCs/>
                <w:lang w:val="pt-PT"/>
              </w:rPr>
            </w:pPr>
            <w:r w:rsidRPr="00FA3856">
              <w:rPr>
                <w:rFonts w:ascii="Times New Roman" w:hAnsi="Times New Roman"/>
                <w:bCs/>
                <w:lang w:val="pt-PT"/>
              </w:rPr>
              <w:t xml:space="preserve">[A00; A01; A02; A03; A04; A05; A06; A07; A08; A09; A10; A11; </w:t>
            </w:r>
            <w:r w:rsidRPr="00FA3856">
              <w:rPr>
                <w:rFonts w:ascii="Times New Roman" w:hAnsi="Times New Roman"/>
                <w:bCs/>
              </w:rPr>
              <w:t>A12; 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DB03FC" w:rsidRPr="00FA3856" w:rsidRDefault="00DB03FC" w:rsidP="00C32A8D">
            <w:pPr>
              <w:pStyle w:val="PSDS-CorpodeTexto0"/>
              <w:jc w:val="center"/>
              <w:rPr>
                <w:rFonts w:ascii="Times New Roman" w:hAnsi="Times New Roman"/>
                <w:lang w:val="pt-PT"/>
              </w:rPr>
            </w:pPr>
            <w:r w:rsidRPr="00FA3856">
              <w:rPr>
                <w:rFonts w:ascii="Times New Roman" w:hAnsi="Times New Roman"/>
                <w:lang w:val="pt-PT"/>
              </w:rPr>
              <w:t>Sim</w:t>
            </w:r>
          </w:p>
        </w:tc>
      </w:tr>
    </w:tbl>
    <w:p w:rsidR="00AB6137" w:rsidRPr="00FA3856" w:rsidRDefault="00AB6137" w:rsidP="00AB6137">
      <w:pPr>
        <w:jc w:val="both"/>
        <w:rPr>
          <w:szCs w:val="20"/>
          <w:lang w:val="pt-PT"/>
        </w:rPr>
      </w:pPr>
    </w:p>
    <w:p w:rsidR="00982029" w:rsidRPr="00FA3856" w:rsidRDefault="00982029" w:rsidP="00982029">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982029" w:rsidRPr="00FA3856" w:rsidRDefault="00982029" w:rsidP="00982029">
      <w:pPr>
        <w:pStyle w:val="Corpodetexto"/>
        <w:ind w:left="708" w:firstLine="12"/>
        <w:rPr>
          <w:rFonts w:ascii="Times New Roman" w:hAnsi="Times New Roman"/>
          <w:szCs w:val="20"/>
        </w:rPr>
      </w:pPr>
    </w:p>
    <w:p w:rsidR="00982029" w:rsidRPr="00FA3856" w:rsidRDefault="00E81A1E" w:rsidP="00982029">
      <w:pPr>
        <w:pStyle w:val="Corpodetexto"/>
        <w:ind w:left="708" w:firstLine="12"/>
        <w:rPr>
          <w:rFonts w:ascii="Times New Roman" w:hAnsi="Times New Roman"/>
          <w:szCs w:val="20"/>
        </w:rPr>
      </w:pPr>
      <w:hyperlink r:id="rId50"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DUPLICIDADE_DESPREZADA</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o registro já foi importado anteriormente, de acordo com a chave e os registros pais. Se a regra não for cumprida, a ECF gera um aviso.</w:t>
      </w:r>
    </w:p>
    <w:p w:rsidR="00982029" w:rsidRPr="00FA3856" w:rsidRDefault="00982029" w:rsidP="00982029">
      <w:pPr>
        <w:pStyle w:val="Corpodetexto"/>
        <w:ind w:left="708" w:firstLine="12"/>
        <w:rPr>
          <w:rFonts w:ascii="Times New Roman" w:hAnsi="Times New Roman"/>
          <w:szCs w:val="20"/>
        </w:rPr>
      </w:pPr>
    </w:p>
    <w:p w:rsidR="00982029" w:rsidRPr="00FA3856" w:rsidRDefault="00E81A1E" w:rsidP="00982029">
      <w:pPr>
        <w:pStyle w:val="Corpodetexto"/>
        <w:ind w:left="708" w:firstLine="12"/>
        <w:rPr>
          <w:rFonts w:ascii="Times New Roman" w:hAnsi="Times New Roman"/>
          <w:b/>
          <w:szCs w:val="20"/>
        </w:rPr>
      </w:pPr>
      <w:hyperlink r:id="rId51"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PERIODO_DESPREZADO</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a linha deste período existe no arquivo de importação, mas não deve ser importado, pois as datas não compatíveis com o período da ECF. Gera um aviso.</w:t>
      </w:r>
    </w:p>
    <w:p w:rsidR="00982029" w:rsidRPr="00FA3856" w:rsidRDefault="00982029" w:rsidP="00982029">
      <w:pPr>
        <w:pStyle w:val="Corpodetexto"/>
        <w:ind w:left="708" w:firstLine="12"/>
        <w:rPr>
          <w:rFonts w:ascii="Times New Roman" w:hAnsi="Times New Roman"/>
          <w:b/>
          <w:szCs w:val="20"/>
        </w:rPr>
      </w:pPr>
    </w:p>
    <w:p w:rsidR="00AB6137" w:rsidRPr="00FA3856" w:rsidRDefault="00E81A1E" w:rsidP="00982029">
      <w:pPr>
        <w:pStyle w:val="Corpodetexto"/>
        <w:ind w:left="708" w:firstLine="12"/>
        <w:rPr>
          <w:rFonts w:ascii="Times New Roman" w:hAnsi="Times New Roman"/>
          <w:b/>
          <w:szCs w:val="20"/>
        </w:rPr>
      </w:pPr>
      <w:hyperlink r:id="rId52"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LINHA_ALTERADA</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a linha deste período existe no arquivo de importação, mas deve ser alterada, pois as datas não compatíveis com o período da ECF. Gera um aviso.</w:t>
      </w:r>
    </w:p>
    <w:p w:rsidR="00982029" w:rsidRPr="00FA3856" w:rsidRDefault="00982029" w:rsidP="001A6818">
      <w:pPr>
        <w:pStyle w:val="Corpodetexto"/>
        <w:rPr>
          <w:rFonts w:ascii="Times New Roman" w:hAnsi="Times New Roman"/>
          <w:b/>
          <w:szCs w:val="20"/>
        </w:rPr>
      </w:pPr>
    </w:p>
    <w:p w:rsidR="001A6818" w:rsidRPr="00FA3856"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1A6818" w:rsidRPr="00FA3856">
        <w:rPr>
          <w:rFonts w:ascii="Times New Roman" w:hAnsi="Times New Roman"/>
          <w:b/>
          <w:color w:val="002060"/>
          <w:szCs w:val="20"/>
        </w:rPr>
        <w:t>|L030|01012014|31032014|T01|</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03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1A6818" w:rsidRPr="00FA3856" w:rsidRDefault="001A6818" w:rsidP="001A6818">
      <w:pPr>
        <w:pStyle w:val="Corpodetexto"/>
        <w:rPr>
          <w:rFonts w:ascii="Times New Roman" w:hAnsi="Times New Roman"/>
          <w:b/>
          <w:szCs w:val="20"/>
        </w:rPr>
      </w:pPr>
    </w:p>
    <w:p w:rsidR="00982029" w:rsidRPr="00FA3856" w:rsidRDefault="00982029">
      <w:pPr>
        <w:rPr>
          <w:b/>
          <w:bCs/>
          <w:color w:val="0000FF"/>
          <w:szCs w:val="20"/>
        </w:rPr>
      </w:pPr>
      <w:r w:rsidRPr="00FA3856">
        <w:rPr>
          <w:color w:val="0000FF"/>
          <w:szCs w:val="20"/>
        </w:rPr>
        <w:br w:type="page"/>
      </w:r>
    </w:p>
    <w:p w:rsidR="00816B4B" w:rsidRPr="00FA3856" w:rsidRDefault="00816B4B" w:rsidP="00816B4B">
      <w:pPr>
        <w:pStyle w:val="Ttulo1"/>
        <w:jc w:val="both"/>
        <w:rPr>
          <w:color w:val="0000FF"/>
          <w:szCs w:val="20"/>
        </w:rPr>
      </w:pPr>
      <w:bookmarkStart w:id="199" w:name="_Toc454359314"/>
      <w:r w:rsidRPr="00FA3856">
        <w:rPr>
          <w:color w:val="0000FF"/>
          <w:szCs w:val="20"/>
        </w:rPr>
        <w:lastRenderedPageBreak/>
        <w:t>Registro L100: Balanço Patrimonial</w:t>
      </w:r>
      <w:bookmarkEnd w:id="199"/>
    </w:p>
    <w:p w:rsidR="00816B4B" w:rsidRPr="00FA3856" w:rsidRDefault="00816B4B" w:rsidP="00816B4B">
      <w:pPr>
        <w:jc w:val="both"/>
        <w:rPr>
          <w:szCs w:val="20"/>
        </w:rPr>
      </w:pPr>
    </w:p>
    <w:p w:rsidR="006722F8" w:rsidRDefault="00816B4B" w:rsidP="00E30685">
      <w:pPr>
        <w:ind w:firstLine="708"/>
        <w:rPr>
          <w:szCs w:val="20"/>
          <w:lang w:val="pt-PT"/>
        </w:rPr>
      </w:pPr>
      <w:r w:rsidRPr="00FA3856">
        <w:rPr>
          <w:szCs w:val="20"/>
        </w:rPr>
        <w:t>Apresenta o balanço patrimonial com base nas contas referenciais para o período de apuração.</w:t>
      </w:r>
      <w:r w:rsidR="00E30685" w:rsidRPr="00FA3856">
        <w:rPr>
          <w:szCs w:val="20"/>
        </w:rPr>
        <w:t xml:space="preserve"> </w:t>
      </w:r>
      <w:r w:rsidR="0095043D" w:rsidRPr="00FA3856">
        <w:rPr>
          <w:szCs w:val="20"/>
          <w:lang w:val="pt-PT"/>
        </w:rPr>
        <w:t>O saldo inicial pode ser replicado do registro E010/E015 ou preenchido.</w:t>
      </w:r>
      <w:r w:rsidR="00E30685" w:rsidRPr="00FA3856">
        <w:rPr>
          <w:szCs w:val="20"/>
        </w:rPr>
        <w:t xml:space="preserve"> </w:t>
      </w:r>
      <w:r w:rsidR="0095043D" w:rsidRPr="00FA3856">
        <w:rPr>
          <w:szCs w:val="20"/>
          <w:lang w:val="pt-PT"/>
        </w:rPr>
        <w:t xml:space="preserve">O saldo final será recuperado do registro K155/K156. </w:t>
      </w:r>
    </w:p>
    <w:p w:rsidR="00806DA2" w:rsidRPr="00FA3856" w:rsidRDefault="00806DA2" w:rsidP="00E30685">
      <w:pPr>
        <w:ind w:firstLine="708"/>
        <w:rPr>
          <w:szCs w:val="20"/>
          <w:lang w:val="pt-PT"/>
        </w:rPr>
      </w:pPr>
    </w:p>
    <w:p w:rsidR="006722F8" w:rsidRPr="00FA3856" w:rsidRDefault="006722F8" w:rsidP="00E30685">
      <w:pPr>
        <w:ind w:firstLine="708"/>
        <w:rPr>
          <w:b/>
          <w:szCs w:val="20"/>
        </w:rPr>
      </w:pPr>
      <w:r w:rsidRPr="00FA3856">
        <w:rPr>
          <w:b/>
          <w:szCs w:val="20"/>
          <w:lang w:val="pt-PT"/>
        </w:rPr>
        <w:t xml:space="preserve">Atenção: Os planos referenciais correspondentes ao registro L100 estão </w:t>
      </w:r>
      <w:r w:rsidR="007D2307" w:rsidRPr="00FA3856">
        <w:rPr>
          <w:b/>
          <w:szCs w:val="20"/>
          <w:lang w:val="pt-PT"/>
        </w:rPr>
        <w:t>no anexo, em</w:t>
      </w:r>
      <w:r w:rsidRPr="00FA3856">
        <w:rPr>
          <w:b/>
          <w:szCs w:val="20"/>
          <w:lang w:val="pt-PT"/>
        </w:rPr>
        <w:t xml:space="preserve"> </w:t>
      </w:r>
      <w:r w:rsidR="007D2307" w:rsidRPr="00FA3856">
        <w:rPr>
          <w:b/>
          <w:szCs w:val="20"/>
          <w:lang w:val="pt-PT"/>
        </w:rPr>
        <w:t>A</w:t>
      </w:r>
      <w:r w:rsidRPr="00FA3856">
        <w:rPr>
          <w:b/>
          <w:szCs w:val="20"/>
          <w:lang w:val="pt-PT"/>
        </w:rPr>
        <w:t>.1.1</w:t>
      </w:r>
      <w:r w:rsidR="00DE5266" w:rsidRPr="00FA3856">
        <w:rPr>
          <w:b/>
          <w:szCs w:val="20"/>
          <w:lang w:val="pt-PT"/>
        </w:rPr>
        <w:t>.1.</w:t>
      </w:r>
      <w:r w:rsidRPr="00FA3856">
        <w:rPr>
          <w:b/>
          <w:szCs w:val="20"/>
          <w:lang w:val="pt-PT"/>
        </w:rPr>
        <w:t xml:space="preserve"> Contas Patrimoniais.</w:t>
      </w:r>
    </w:p>
    <w:p w:rsidR="0095043D" w:rsidRPr="00FA3856" w:rsidRDefault="0095043D" w:rsidP="00816B4B">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16B4B" w:rsidRPr="00FA3856" w:rsidTr="00C32A8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6B4B" w:rsidRPr="00FA3856" w:rsidRDefault="00816B4B" w:rsidP="00816B4B">
            <w:pPr>
              <w:pStyle w:val="PSDS-CorpodeTexto0"/>
              <w:jc w:val="center"/>
              <w:rPr>
                <w:rFonts w:ascii="Times New Roman" w:hAnsi="Times New Roman"/>
                <w:b/>
                <w:bCs/>
              </w:rPr>
            </w:pPr>
            <w:r w:rsidRPr="00FA3856">
              <w:rPr>
                <w:rFonts w:ascii="Times New Roman" w:hAnsi="Times New Roman"/>
                <w:b/>
                <w:bCs/>
              </w:rPr>
              <w:t xml:space="preserve">REGISTRO L100: </w:t>
            </w:r>
            <w:r w:rsidRPr="00FA3856">
              <w:rPr>
                <w:rFonts w:ascii="Times New Roman" w:hAnsi="Times New Roman"/>
                <w:b/>
              </w:rPr>
              <w:t>BALANÇO PATRIMONIAL</w:t>
            </w:r>
          </w:p>
        </w:tc>
      </w:tr>
      <w:tr w:rsidR="00816B4B" w:rsidRPr="00FA3856" w:rsidTr="00C32A8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6B4B" w:rsidRPr="00FA3856" w:rsidRDefault="00816B4B" w:rsidP="00816B4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982029" w:rsidRPr="00FA3856" w:rsidRDefault="006A0015" w:rsidP="00982029">
            <w:pPr>
              <w:pStyle w:val="PSDS-CorpodeTexto0"/>
              <w:rPr>
                <w:rFonts w:ascii="Times New Roman" w:hAnsi="Times New Roman"/>
                <w:b/>
              </w:rPr>
            </w:pPr>
            <w:r w:rsidRPr="00FA3856">
              <w:rPr>
                <w:rFonts w:ascii="Times New Roman" w:hAnsi="Times New Roman"/>
                <w:b/>
              </w:rPr>
              <w:t>REGRA_COMPARA_CONT_REF_SI</w:t>
            </w:r>
          </w:p>
          <w:p w:rsidR="00982029" w:rsidRPr="00FA3856" w:rsidRDefault="00982029" w:rsidP="00982029">
            <w:pPr>
              <w:pStyle w:val="PSDS-CorpodeTexto0"/>
              <w:rPr>
                <w:rFonts w:ascii="Times New Roman" w:hAnsi="Times New Roman"/>
                <w:b/>
              </w:rPr>
            </w:pPr>
            <w:r w:rsidRPr="00FA3856">
              <w:rPr>
                <w:rFonts w:ascii="Times New Roman" w:hAnsi="Times New Roman"/>
                <w:b/>
              </w:rPr>
              <w:t>REGRA_COMPARA_CONT_REF_SF</w:t>
            </w:r>
          </w:p>
          <w:p w:rsidR="00816B4B" w:rsidRPr="00FA3856" w:rsidRDefault="00E81A1E" w:rsidP="00982029">
            <w:pPr>
              <w:pStyle w:val="PSDS-CorpodeTexto0"/>
              <w:rPr>
                <w:rStyle w:val="Hyperlink"/>
                <w:rFonts w:ascii="Times New Roman" w:hAnsi="Times New Roman"/>
                <w:b/>
                <w:color w:val="auto"/>
              </w:rPr>
            </w:pPr>
            <w:hyperlink w:anchor="REGRA_COMPATIBILIDADE_R100_E010" w:history="1">
              <w:r w:rsidR="00816B4B" w:rsidRPr="00FA3856">
                <w:rPr>
                  <w:rStyle w:val="Hyperlink"/>
                  <w:rFonts w:ascii="Times New Roman" w:hAnsi="Times New Roman"/>
                  <w:b/>
                  <w:color w:val="auto"/>
                </w:rPr>
                <w:t>REGRA_COMPATIBILIDADE_L100_E010</w:t>
              </w:r>
            </w:hyperlink>
          </w:p>
          <w:p w:rsidR="00982029" w:rsidRPr="00FA3856" w:rsidRDefault="00982029" w:rsidP="00982029">
            <w:pPr>
              <w:pStyle w:val="PSDS-CorpodeTexto0"/>
              <w:rPr>
                <w:rFonts w:ascii="Times New Roman" w:hAnsi="Times New Roman"/>
                <w:b/>
                <w:bCs/>
              </w:rPr>
            </w:pPr>
            <w:r w:rsidRPr="00FA3856">
              <w:rPr>
                <w:rFonts w:ascii="Times New Roman" w:hAnsi="Times New Roman"/>
                <w:b/>
                <w:bCs/>
              </w:rPr>
              <w:t>REGRA_DUPLICIDADE_DESPREZADA</w:t>
            </w:r>
          </w:p>
          <w:p w:rsidR="00982029" w:rsidRPr="00FA3856" w:rsidRDefault="00982029" w:rsidP="00982029">
            <w:pPr>
              <w:pStyle w:val="PSDS-CorpodeTexto0"/>
              <w:rPr>
                <w:rFonts w:ascii="Times New Roman" w:hAnsi="Times New Roman"/>
                <w:b/>
                <w:bCs/>
              </w:rPr>
            </w:pPr>
            <w:r w:rsidRPr="00FA3856">
              <w:rPr>
                <w:rFonts w:ascii="Times New Roman" w:hAnsi="Times New Roman"/>
                <w:b/>
                <w:bCs/>
              </w:rPr>
              <w:t>REGRA_</w:t>
            </w:r>
            <w:r w:rsidR="00FE5D23" w:rsidRPr="00FA3856">
              <w:rPr>
                <w:rFonts w:ascii="Times New Roman" w:hAnsi="Times New Roman"/>
                <w:b/>
                <w:bCs/>
              </w:rPr>
              <w:t>LINHA_DESPREZADA</w:t>
            </w:r>
          </w:p>
          <w:p w:rsidR="00982029" w:rsidRPr="00FA3856" w:rsidRDefault="00076D64" w:rsidP="00982029">
            <w:pPr>
              <w:pStyle w:val="PSDS-CorpodeTexto0"/>
              <w:rPr>
                <w:rFonts w:ascii="Times New Roman" w:hAnsi="Times New Roman"/>
                <w:b/>
                <w:bCs/>
              </w:rPr>
            </w:pPr>
            <w:r w:rsidRPr="00FA3856">
              <w:rPr>
                <w:rFonts w:ascii="Times New Roman" w:hAnsi="Times New Roman"/>
                <w:b/>
                <w:bCs/>
              </w:rPr>
              <w:t>REGRA_LINHA_ATUALIZADA</w:t>
            </w:r>
          </w:p>
          <w:p w:rsidR="005918A1" w:rsidRPr="00FA3856" w:rsidRDefault="005918A1" w:rsidP="00982029">
            <w:pPr>
              <w:pStyle w:val="PSDS-CorpodeTexto0"/>
              <w:rPr>
                <w:rFonts w:ascii="Times New Roman" w:hAnsi="Times New Roman"/>
                <w:b/>
                <w:bCs/>
              </w:rPr>
            </w:pPr>
            <w:r w:rsidRPr="00FA3856">
              <w:rPr>
                <w:rFonts w:ascii="Times New Roman" w:hAnsi="Times New Roman"/>
                <w:b/>
                <w:bCs/>
              </w:rPr>
              <w:t>REGRA_BALANCO_SALDO_FINAL</w:t>
            </w:r>
          </w:p>
          <w:p w:rsidR="005918A1" w:rsidRPr="00FA3856" w:rsidRDefault="005918A1" w:rsidP="00982029">
            <w:pPr>
              <w:pStyle w:val="PSDS-CorpodeTexto0"/>
              <w:rPr>
                <w:rFonts w:ascii="Times New Roman" w:hAnsi="Times New Roman"/>
                <w:b/>
              </w:rPr>
            </w:pPr>
            <w:r w:rsidRPr="00FA3856">
              <w:rPr>
                <w:rFonts w:ascii="Times New Roman" w:hAnsi="Times New Roman"/>
                <w:b/>
                <w:bCs/>
              </w:rPr>
              <w:t>REGRA_BALANCO_SALDO_INICIAL</w:t>
            </w:r>
          </w:p>
        </w:tc>
      </w:tr>
      <w:tr w:rsidR="00816B4B" w:rsidRPr="00FA3856" w:rsidTr="00C32A8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16B4B" w:rsidRPr="00FA3856" w:rsidRDefault="00816B4B" w:rsidP="00C32A8D">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16B4B" w:rsidRPr="00FA3856" w:rsidRDefault="00816B4B" w:rsidP="00C32A8D">
            <w:pPr>
              <w:pStyle w:val="PSDS-CorpodeTexto0"/>
              <w:jc w:val="center"/>
              <w:rPr>
                <w:rFonts w:ascii="Times New Roman" w:hAnsi="Times New Roman"/>
                <w:b/>
                <w:bCs/>
              </w:rPr>
            </w:pPr>
            <w:r w:rsidRPr="00FA3856">
              <w:rPr>
                <w:rFonts w:ascii="Times New Roman" w:hAnsi="Times New Roman"/>
                <w:b/>
                <w:bCs/>
              </w:rPr>
              <w:t>Ocorrência – 0:N</w:t>
            </w:r>
          </w:p>
        </w:tc>
      </w:tr>
      <w:tr w:rsidR="00816B4B" w:rsidRPr="00FA3856" w:rsidTr="00C32A8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6B4B" w:rsidRPr="00FA3856" w:rsidRDefault="00816B4B" w:rsidP="00C32A8D">
            <w:pPr>
              <w:pStyle w:val="PSDS-CorpodeTexto0"/>
              <w:rPr>
                <w:rFonts w:ascii="Times New Roman" w:hAnsi="Times New Roman"/>
                <w:b/>
                <w:bCs/>
              </w:rPr>
            </w:pPr>
            <w:r w:rsidRPr="00FA3856">
              <w:rPr>
                <w:rFonts w:ascii="Times New Roman" w:hAnsi="Times New Roman"/>
                <w:b/>
                <w:bCs/>
              </w:rPr>
              <w:t>Campo(s) chave: CODIGO</w:t>
            </w:r>
          </w:p>
        </w:tc>
      </w:tr>
    </w:tbl>
    <w:p w:rsidR="00AB6137" w:rsidRPr="00FA3856" w:rsidRDefault="00AB6137" w:rsidP="00816B4B">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7753"/>
        <w:gridCol w:w="717"/>
        <w:gridCol w:w="1139"/>
        <w:gridCol w:w="945"/>
        <w:gridCol w:w="992"/>
        <w:gridCol w:w="1339"/>
      </w:tblGrid>
      <w:tr w:rsidR="0059179C" w:rsidRPr="00FA3856" w:rsidTr="0059179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Campo</w:t>
            </w:r>
          </w:p>
        </w:tc>
        <w:tc>
          <w:tcPr>
            <w:tcW w:w="7753"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Obrigatóri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b/>
                <w:bCs/>
                <w:lang w:val="pt-PT"/>
              </w:rPr>
            </w:pPr>
            <w:r w:rsidRPr="00FA3856">
              <w:rPr>
                <w:rFonts w:ascii="Times New Roman" w:hAnsi="Times New Roman"/>
                <w:lang w:val="pt-PT"/>
              </w:rPr>
              <w:t>REG</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59179C">
            <w:pPr>
              <w:jc w:val="both"/>
              <w:rPr>
                <w:szCs w:val="20"/>
              </w:rPr>
            </w:pPr>
            <w:r w:rsidRPr="00FA3856">
              <w:rPr>
                <w:szCs w:val="20"/>
              </w:rPr>
              <w:t>Texto Fixo Contendo a Identificação do Registro (L100).</w:t>
            </w:r>
          </w:p>
          <w:p w:rsidR="0059179C" w:rsidRPr="00FA3856" w:rsidRDefault="0059179C" w:rsidP="00816B4B">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L100]</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lang w:val="pt-PT"/>
              </w:rPr>
              <w:t>CODIGO</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7D34EF">
            <w:pPr>
              <w:pStyle w:val="PSDS-CorpodeTexto0"/>
              <w:rPr>
                <w:rFonts w:ascii="Times New Roman" w:hAnsi="Times New Roman"/>
              </w:rPr>
            </w:pPr>
            <w:r w:rsidRPr="00FA3856">
              <w:rPr>
                <w:rFonts w:ascii="Times New Roman" w:hAnsi="Times New Roman"/>
              </w:rPr>
              <w:t>Código da Conta Refere</w:t>
            </w:r>
            <w:r w:rsidR="00CC6BF6" w:rsidRPr="00FA3856">
              <w:rPr>
                <w:rFonts w:ascii="Times New Roman" w:hAnsi="Times New Roman"/>
              </w:rPr>
              <w:t xml:space="preserve">ncial (Analíticas e Sintéticas), conforme tabela dinâmica do Sped (Disponibilizada </w:t>
            </w:r>
            <w:r w:rsidR="007D34EF" w:rsidRPr="00FA3856">
              <w:rPr>
                <w:rFonts w:ascii="Times New Roman" w:hAnsi="Times New Roman"/>
              </w:rPr>
              <w:t>no anexo, em A.1.1.1,</w:t>
            </w:r>
            <w:r w:rsidR="00CC6BF6" w:rsidRPr="00FA3856">
              <w:rPr>
                <w:rFonts w:ascii="Times New Roman" w:hAnsi="Times New Roman"/>
              </w:rPr>
              <w:t xml:space="preserve"> e no programa da ECF</w:t>
            </w:r>
            <w:r w:rsidR="00766A84" w:rsidRPr="00FA3856">
              <w:rPr>
                <w:rFonts w:ascii="Times New Roman" w:hAnsi="Times New Roman"/>
              </w:rPr>
              <w:t>,</w:t>
            </w:r>
            <w:r w:rsidR="00CC6BF6" w:rsidRPr="00FA3856">
              <w:rPr>
                <w:rFonts w:ascii="Times New Roman" w:hAnsi="Times New Roman"/>
              </w:rPr>
              <w:t xml:space="preserve">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050</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rPr>
              <w:t>DESCRICAO</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rPr>
            </w:pPr>
            <w:r w:rsidRPr="00FA3856">
              <w:rPr>
                <w:rFonts w:ascii="Times New Roman" w:hAnsi="Times New Roman"/>
              </w:rPr>
              <w:t>Descrição da Conta Referencial.</w:t>
            </w:r>
          </w:p>
          <w:p w:rsidR="0059179C" w:rsidRPr="00FA3856" w:rsidRDefault="0059179C" w:rsidP="00816B4B">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lang w:val="pt-PT"/>
              </w:rPr>
              <w:t>TIPO</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Indicador do Tipo de Conta:</w:t>
            </w:r>
          </w:p>
          <w:p w:rsidR="0059179C" w:rsidRPr="00FA3856" w:rsidRDefault="0059179C" w:rsidP="00816B4B">
            <w:pPr>
              <w:pStyle w:val="PSDS-CorpodeTexto0"/>
              <w:rPr>
                <w:rFonts w:ascii="Times New Roman" w:hAnsi="Times New Roman"/>
              </w:rPr>
            </w:pPr>
            <w:r w:rsidRPr="00FA3856">
              <w:rPr>
                <w:rFonts w:ascii="Times New Roman" w:hAnsi="Times New Roman"/>
              </w:rPr>
              <w:t>S – Sintética</w:t>
            </w:r>
          </w:p>
          <w:p w:rsidR="0059179C" w:rsidRPr="00FA3856" w:rsidRDefault="0059179C" w:rsidP="00816B4B">
            <w:pPr>
              <w:pStyle w:val="PSDS-CorpodeTexto0"/>
              <w:rPr>
                <w:rFonts w:ascii="Times New Roman" w:hAnsi="Times New Roman"/>
              </w:rPr>
            </w:pPr>
            <w:r w:rsidRPr="00FA3856">
              <w:rPr>
                <w:rFonts w:ascii="Times New Roman" w:hAnsi="Times New Roman"/>
              </w:rPr>
              <w:t>A – Analítica</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S; A]</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b/>
                <w:bCs/>
                <w:lang w:val="pt-PT"/>
              </w:rPr>
            </w:pPr>
            <w:r w:rsidRPr="00FA3856">
              <w:rPr>
                <w:rFonts w:ascii="Times New Roman" w:hAnsi="Times New Roman"/>
                <w:lang w:val="pt-PT"/>
              </w:rPr>
              <w:t>NIVEL</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59179C">
            <w:pPr>
              <w:pStyle w:val="PSDS-CorpodeTexto0"/>
              <w:tabs>
                <w:tab w:val="left" w:pos="4977"/>
              </w:tabs>
              <w:rPr>
                <w:rFonts w:ascii="Times New Roman" w:hAnsi="Times New Roman"/>
              </w:rPr>
            </w:pPr>
            <w:r w:rsidRPr="00FA3856">
              <w:rPr>
                <w:rFonts w:ascii="Times New Roman" w:hAnsi="Times New Roman"/>
              </w:rPr>
              <w:t>Nível da Conta.</w:t>
            </w:r>
            <w:r w:rsidRPr="00FA3856">
              <w:rPr>
                <w:rFonts w:ascii="Times New Roman" w:hAnsi="Times New Roman"/>
              </w:rPr>
              <w:tab/>
            </w:r>
          </w:p>
          <w:p w:rsidR="0059179C" w:rsidRPr="00FA3856" w:rsidRDefault="0059179C" w:rsidP="00816B4B">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b/>
                <w:bCs/>
                <w:lang w:val="pt-PT"/>
              </w:rPr>
            </w:pPr>
            <w:r w:rsidRPr="00FA3856">
              <w:rPr>
                <w:rFonts w:ascii="Times New Roman" w:hAnsi="Times New Roman"/>
                <w:lang w:val="pt-PT"/>
              </w:rPr>
              <w:t>COD_NAT</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E30685">
            <w:pPr>
              <w:pStyle w:val="PSDS-CorpodeTexto0"/>
              <w:rPr>
                <w:rFonts w:ascii="Times New Roman" w:hAnsi="Times New Roman"/>
                <w:b/>
                <w:bCs/>
                <w:lang w:val="pt-PT"/>
              </w:rPr>
            </w:pPr>
            <w:r w:rsidRPr="00FA3856">
              <w:rPr>
                <w:rFonts w:ascii="Times New Roman" w:hAnsi="Times New Roman"/>
              </w:rPr>
              <w:t>Natureza da Conta,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210065" w:rsidP="00816B4B">
            <w:pPr>
              <w:pStyle w:val="PSDS-CorpodeTexto0"/>
              <w:jc w:val="center"/>
              <w:rPr>
                <w:rFonts w:ascii="Times New Roman" w:hAnsi="Times New Roman"/>
                <w:bCs/>
                <w:lang w:val="pt-PT"/>
              </w:rPr>
            </w:pPr>
            <w:r w:rsidRPr="00FA3856">
              <w:rPr>
                <w:rFonts w:ascii="Times New Roman" w:hAnsi="Times New Roman"/>
                <w:lang w:val="pt-PT"/>
              </w:rPr>
              <w:t>002</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lang w:val="pt-PT"/>
              </w:rPr>
              <w:t>COD_CTA_SUP</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59179C">
            <w:pPr>
              <w:jc w:val="both"/>
              <w:rPr>
                <w:szCs w:val="20"/>
              </w:rPr>
            </w:pPr>
            <w:r w:rsidRPr="00FA3856">
              <w:rPr>
                <w:szCs w:val="20"/>
              </w:rPr>
              <w:t>Código da Conta Sintética de Nível Imediatamente Superior.</w:t>
            </w:r>
          </w:p>
          <w:p w:rsidR="0059179C" w:rsidRPr="00FA3856" w:rsidRDefault="0059179C" w:rsidP="0059179C">
            <w:pPr>
              <w:jc w:val="both"/>
              <w:rPr>
                <w:szCs w:val="20"/>
              </w:rPr>
            </w:pPr>
          </w:p>
          <w:p w:rsidR="00CC6BF6" w:rsidRPr="00FA3856" w:rsidRDefault="00CC6BF6" w:rsidP="0059179C">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Nã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rPr>
            </w:pPr>
            <w:r w:rsidRPr="00FA3856">
              <w:rPr>
                <w:rFonts w:ascii="Times New Roman" w:hAnsi="Times New Roman"/>
              </w:rPr>
              <w:t>VAL_CTA_REF_INI</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jc w:val="both"/>
              <w:rPr>
                <w:szCs w:val="20"/>
              </w:rPr>
            </w:pPr>
            <w:r w:rsidRPr="00FA3856">
              <w:rPr>
                <w:szCs w:val="20"/>
              </w:rPr>
              <w:t>Saldo Inicial da Conta Referencial.</w:t>
            </w:r>
          </w:p>
          <w:p w:rsidR="0059179C" w:rsidRPr="00FA3856" w:rsidRDefault="0059179C" w:rsidP="00816B4B">
            <w:pPr>
              <w:pStyle w:val="PSDS-CorpodeTexto0"/>
              <w:rPr>
                <w:rFonts w:ascii="Times New Roman" w:hAnsi="Times New Roman"/>
                <w:lang w:val="pt-PT"/>
              </w:rPr>
            </w:pP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pt-PT"/>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en-US"/>
              </w:rPr>
            </w:pPr>
            <w:r w:rsidRPr="00FA3856">
              <w:rPr>
                <w:rFonts w:ascii="Times New Roman" w:hAnsi="Times New Roman"/>
                <w:lang w:val="en-US"/>
              </w:rPr>
              <w:t>IND_VAL_CTA_REF_INI</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rPr>
                <w:szCs w:val="20"/>
              </w:rPr>
            </w:pPr>
            <w:r w:rsidRPr="00FA3856">
              <w:rPr>
                <w:szCs w:val="20"/>
              </w:rPr>
              <w:t>Indicador da Situação do Saldo Inicial:</w:t>
            </w:r>
          </w:p>
          <w:p w:rsidR="0059179C" w:rsidRPr="00FA3856" w:rsidRDefault="0059179C" w:rsidP="00816B4B">
            <w:pPr>
              <w:rPr>
                <w:szCs w:val="20"/>
              </w:rPr>
            </w:pPr>
            <w:r w:rsidRPr="00FA3856">
              <w:rPr>
                <w:szCs w:val="20"/>
              </w:rPr>
              <w:t>D – Devedor</w:t>
            </w:r>
          </w:p>
          <w:p w:rsidR="0059179C" w:rsidRPr="00FA3856" w:rsidRDefault="0059179C" w:rsidP="00816B4B">
            <w:pPr>
              <w:jc w:val="both"/>
              <w:rPr>
                <w:szCs w:val="20"/>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001</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pt-PT"/>
              </w:rPr>
            </w:pPr>
            <w:r w:rsidRPr="00FA3856">
              <w:rPr>
                <w:rFonts w:ascii="Times New Roman" w:hAnsi="Times New Roman"/>
              </w:rPr>
              <w:t>[D; C]</w:t>
            </w:r>
          </w:p>
        </w:tc>
        <w:tc>
          <w:tcPr>
            <w:tcW w:w="13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lang w:val="es-ES_tradnl"/>
              </w:rPr>
            </w:pPr>
            <w:r w:rsidRPr="00FA3856">
              <w:rPr>
                <w:rFonts w:ascii="Times New Roman" w:hAnsi="Times New Roman"/>
                <w:lang w:val="es-ES_tradnl"/>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es-ES_tradnl"/>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es-ES_tradnl"/>
              </w:rPr>
            </w:pPr>
            <w:r w:rsidRPr="00FA3856">
              <w:rPr>
                <w:rFonts w:ascii="Times New Roman" w:hAnsi="Times New Roman"/>
                <w:lang w:val="es-ES_tradnl"/>
              </w:rPr>
              <w:t>VAL_CTA_REF_FIN</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jc w:val="both"/>
              <w:rPr>
                <w:szCs w:val="20"/>
              </w:rPr>
            </w:pPr>
            <w:r w:rsidRPr="00FA3856">
              <w:rPr>
                <w:szCs w:val="20"/>
              </w:rPr>
              <w:t>Saldo Final da Conta Referencial</w:t>
            </w:r>
          </w:p>
          <w:p w:rsidR="0059179C" w:rsidRPr="00FA3856" w:rsidRDefault="0059179C" w:rsidP="00E30685">
            <w:pPr>
              <w:pStyle w:val="PSDS-CorpodeTexto0"/>
              <w:rPr>
                <w:rFonts w:ascii="Times New Roman" w:hAnsi="Times New Roman"/>
                <w:b/>
                <w:bCs/>
                <w:lang w:val="pt-PT"/>
              </w:rPr>
            </w:pPr>
            <w:r w:rsidRPr="00FA3856">
              <w:rPr>
                <w:rFonts w:ascii="Times New Roman" w:hAnsi="Times New Roman"/>
              </w:rPr>
              <w:t xml:space="preserve">Somatório da conta no registro K155/K156. </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en-US"/>
              </w:rPr>
            </w:pPr>
            <w:r w:rsidRPr="00FA3856">
              <w:rPr>
                <w:rFonts w:ascii="Times New Roman" w:hAnsi="Times New Roman"/>
                <w:lang w:val="en-US"/>
              </w:rPr>
              <w:t>N</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en-US"/>
              </w:rPr>
            </w:pPr>
            <w:r w:rsidRPr="00FA3856">
              <w:rPr>
                <w:rFonts w:ascii="Times New Roman" w:hAnsi="Times New Roman"/>
                <w:lang w:val="en-US"/>
              </w:rPr>
              <w:t>019</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en-US"/>
              </w:rPr>
            </w:pPr>
            <w:r w:rsidRPr="00FA3856">
              <w:rPr>
                <w:rFonts w:ascii="Times New Roman" w:hAnsi="Times New Roman"/>
                <w:lang w:val="en-US"/>
              </w:rPr>
              <w:t>002</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en-US"/>
              </w:rPr>
            </w:pPr>
            <w:r w:rsidRPr="00FA3856">
              <w:rPr>
                <w:rFonts w:ascii="Times New Roman" w:hAnsi="Times New Roman"/>
                <w:lang w:val="en-US"/>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29"/>
              </w:numPr>
              <w:suppressAutoHyphens w:val="0"/>
              <w:rPr>
                <w:rFonts w:ascii="Times New Roman" w:hAnsi="Times New Roman"/>
                <w:b/>
                <w:bCs/>
                <w:lang w:val="en-US"/>
              </w:rPr>
            </w:pPr>
          </w:p>
        </w:tc>
        <w:tc>
          <w:tcPr>
            <w:tcW w:w="3000"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en-US"/>
              </w:rPr>
            </w:pPr>
            <w:r w:rsidRPr="00FA3856">
              <w:rPr>
                <w:rFonts w:ascii="Times New Roman" w:hAnsi="Times New Roman"/>
                <w:lang w:val="en-US"/>
              </w:rPr>
              <w:t>IND_ VAL_CTA_REF_FIN</w:t>
            </w:r>
          </w:p>
        </w:tc>
        <w:tc>
          <w:tcPr>
            <w:tcW w:w="7753"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rPr>
                <w:szCs w:val="20"/>
              </w:rPr>
            </w:pPr>
            <w:r w:rsidRPr="00FA3856">
              <w:rPr>
                <w:szCs w:val="20"/>
              </w:rPr>
              <w:t>Indicador da Situação do Saldo Final:</w:t>
            </w:r>
          </w:p>
          <w:p w:rsidR="0059179C" w:rsidRPr="00FA3856" w:rsidRDefault="0059179C" w:rsidP="00816B4B">
            <w:pPr>
              <w:rPr>
                <w:szCs w:val="20"/>
              </w:rPr>
            </w:pPr>
            <w:r w:rsidRPr="00FA3856">
              <w:rPr>
                <w:szCs w:val="20"/>
              </w:rPr>
              <w:t>D – Devedor</w:t>
            </w:r>
          </w:p>
          <w:p w:rsidR="0059179C" w:rsidRPr="00FA3856" w:rsidRDefault="0059179C" w:rsidP="00816B4B">
            <w:pPr>
              <w:jc w:val="both"/>
              <w:rPr>
                <w:szCs w:val="20"/>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rPr>
            </w:pPr>
            <w:r w:rsidRPr="00FA3856">
              <w:rPr>
                <w:rFonts w:ascii="Times New Roman" w:hAnsi="Times New Roman"/>
              </w:rPr>
              <w:t>001</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rPr>
            </w:pPr>
            <w:r w:rsidRPr="00FA3856">
              <w:rPr>
                <w:rFonts w:ascii="Times New Roman" w:hAnsi="Times New Roman"/>
              </w:rPr>
              <w:t>[D; C]</w:t>
            </w:r>
          </w:p>
        </w:tc>
        <w:tc>
          <w:tcPr>
            <w:tcW w:w="13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jc w:val="center"/>
              <w:rPr>
                <w:rFonts w:ascii="Times New Roman" w:hAnsi="Times New Roman"/>
              </w:rPr>
            </w:pPr>
            <w:r w:rsidRPr="00FA3856">
              <w:rPr>
                <w:rFonts w:ascii="Times New Roman" w:hAnsi="Times New Roman"/>
              </w:rPr>
              <w:t>Sim</w:t>
            </w:r>
          </w:p>
        </w:tc>
      </w:tr>
    </w:tbl>
    <w:p w:rsidR="00982029" w:rsidRPr="00FA3856" w:rsidRDefault="00982029" w:rsidP="00816B4B">
      <w:pPr>
        <w:rPr>
          <w:b/>
          <w:szCs w:val="20"/>
          <w:lang w:val="pt-PT"/>
        </w:rPr>
      </w:pPr>
    </w:p>
    <w:p w:rsidR="00AB6137" w:rsidRPr="00FA3856" w:rsidRDefault="00E30685" w:rsidP="00816B4B">
      <w:pPr>
        <w:rPr>
          <w:b/>
          <w:szCs w:val="20"/>
          <w:lang w:val="pt-PT"/>
        </w:rPr>
      </w:pPr>
      <w:r w:rsidRPr="00FA3856">
        <w:rPr>
          <w:b/>
          <w:szCs w:val="20"/>
          <w:lang w:val="pt-PT"/>
        </w:rPr>
        <w:t>I – Regras de Validação do Registro:</w:t>
      </w:r>
    </w:p>
    <w:p w:rsidR="00E30685" w:rsidRPr="00FA3856" w:rsidRDefault="00E30685" w:rsidP="00816B4B">
      <w:pPr>
        <w:rPr>
          <w:b/>
          <w:szCs w:val="20"/>
          <w:lang w:val="pt-PT"/>
        </w:rPr>
      </w:pPr>
    </w:p>
    <w:p w:rsidR="00982029" w:rsidRPr="00FA3856" w:rsidRDefault="005D3CB5" w:rsidP="005D3CB5">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59179C" w:rsidRPr="00FA3856">
        <w:rPr>
          <w:rFonts w:ascii="Times New Roman" w:hAnsi="Times New Roman"/>
          <w:bCs/>
          <w:szCs w:val="20"/>
        </w:rPr>
        <w:t>L100.</w:t>
      </w:r>
      <w:r w:rsidR="00375E89"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00982029" w:rsidRPr="00FA3856">
        <w:rPr>
          <w:rFonts w:ascii="Times New Roman" w:hAnsi="Times New Roman"/>
          <w:bCs/>
          <w:szCs w:val="20"/>
        </w:rPr>
        <w:t xml:space="preserve">Se </w:t>
      </w:r>
      <w:r w:rsidR="00982029" w:rsidRPr="00FA3856">
        <w:rPr>
          <w:rFonts w:ascii="Times New Roman" w:hAnsi="Times New Roman"/>
          <w:szCs w:val="20"/>
        </w:rPr>
        <w:t>a regra não for cumprida, a ECF gera um aviso.</w:t>
      </w:r>
    </w:p>
    <w:p w:rsidR="00982029" w:rsidRPr="00FA3856" w:rsidRDefault="00982029" w:rsidP="00982029">
      <w:pPr>
        <w:pStyle w:val="PSDS-CorpodeTexto0"/>
        <w:rPr>
          <w:rFonts w:ascii="Times New Roman" w:hAnsi="Times New Roman"/>
          <w:b/>
        </w:rPr>
      </w:pPr>
    </w:p>
    <w:p w:rsidR="00982029" w:rsidRPr="00FA3856" w:rsidRDefault="005D3CB5" w:rsidP="005D3CB5">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59179C" w:rsidRPr="00FA3856">
        <w:rPr>
          <w:rFonts w:ascii="Times New Roman" w:hAnsi="Times New Roman"/>
          <w:lang w:val="pt-PT"/>
        </w:rPr>
        <w:t>L100.</w:t>
      </w:r>
      <w:r w:rsidR="00375E89"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982029" w:rsidRPr="00FA3856" w:rsidRDefault="00982029" w:rsidP="00816B4B">
      <w:pPr>
        <w:rPr>
          <w:b/>
          <w:szCs w:val="20"/>
          <w:lang w:val="pt-PT"/>
        </w:rPr>
      </w:pPr>
    </w:p>
    <w:p w:rsidR="00D55017" w:rsidRDefault="00E81A1E" w:rsidP="004E2017">
      <w:pPr>
        <w:pStyle w:val="Corpodetexto"/>
        <w:ind w:left="708"/>
        <w:rPr>
          <w:rFonts w:ascii="Times New Roman" w:hAnsi="Times New Roman"/>
          <w:szCs w:val="20"/>
        </w:rPr>
      </w:pPr>
      <w:hyperlink w:anchor="REGRA_COMPATIBILIDADE_R100_E010" w:history="1">
        <w:r w:rsidR="00E30685" w:rsidRPr="00FA3856">
          <w:rPr>
            <w:rStyle w:val="Hyperlink"/>
            <w:rFonts w:ascii="Times New Roman" w:hAnsi="Times New Roman"/>
            <w:b/>
            <w:color w:val="auto"/>
            <w:szCs w:val="20"/>
          </w:rPr>
          <w:t>REGRA_COMPATIBILIDADE_L100_E010</w:t>
        </w:r>
      </w:hyperlink>
      <w:r w:rsidR="00E30685" w:rsidRPr="00FA3856">
        <w:rPr>
          <w:rStyle w:val="Hyperlink"/>
          <w:rFonts w:ascii="Times New Roman" w:hAnsi="Times New Roman"/>
          <w:b/>
          <w:color w:val="auto"/>
          <w:szCs w:val="20"/>
        </w:rPr>
        <w:t>:</w:t>
      </w:r>
      <w:r w:rsidR="00D55017" w:rsidRPr="00FA3856">
        <w:rPr>
          <w:rStyle w:val="Hyperlink"/>
          <w:rFonts w:ascii="Times New Roman" w:hAnsi="Times New Roman"/>
          <w:b/>
          <w:color w:val="auto"/>
          <w:szCs w:val="20"/>
        </w:rPr>
        <w:t xml:space="preserve"> </w:t>
      </w:r>
      <w:r w:rsidR="00D55017" w:rsidRPr="00FA3856">
        <w:rPr>
          <w:rStyle w:val="Hyperlink"/>
          <w:rFonts w:ascii="Times New Roman" w:hAnsi="Times New Roman"/>
          <w:color w:val="auto"/>
          <w:szCs w:val="20"/>
        </w:rPr>
        <w:t>Verifica, se os cam</w:t>
      </w:r>
      <w:r w:rsidR="008C16B2" w:rsidRPr="00FA3856">
        <w:rPr>
          <w:rStyle w:val="Hyperlink"/>
          <w:rFonts w:ascii="Times New Roman" w:hAnsi="Times New Roman"/>
          <w:color w:val="auto"/>
          <w:szCs w:val="20"/>
        </w:rPr>
        <w:t>pos do registro L</w:t>
      </w:r>
      <w:r w:rsidR="00D55017" w:rsidRPr="00FA3856">
        <w:rPr>
          <w:rStyle w:val="Hyperlink"/>
          <w:rFonts w:ascii="Times New Roman" w:hAnsi="Times New Roman"/>
          <w:color w:val="auto"/>
          <w:szCs w:val="20"/>
        </w:rPr>
        <w:t xml:space="preserve">100, com algum valor maior que zero, são referenciados no registro E010. </w:t>
      </w:r>
      <w:r w:rsidR="00D55017" w:rsidRPr="00FA3856">
        <w:rPr>
          <w:rFonts w:ascii="Times New Roman" w:hAnsi="Times New Roman"/>
          <w:bCs/>
          <w:szCs w:val="20"/>
        </w:rPr>
        <w:t xml:space="preserve">Se </w:t>
      </w:r>
      <w:r w:rsidR="00D55017" w:rsidRPr="00FA3856">
        <w:rPr>
          <w:rFonts w:ascii="Times New Roman" w:hAnsi="Times New Roman"/>
          <w:szCs w:val="20"/>
        </w:rPr>
        <w:t>a regra não for cumprida, a ECF gera um aviso.</w:t>
      </w:r>
    </w:p>
    <w:p w:rsidR="005218C7" w:rsidRDefault="005218C7" w:rsidP="004E2017">
      <w:pPr>
        <w:pStyle w:val="Corpodetexto"/>
        <w:ind w:left="708"/>
        <w:rPr>
          <w:rFonts w:ascii="Times New Roman" w:hAnsi="Times New Roman"/>
          <w:szCs w:val="20"/>
        </w:rPr>
      </w:pPr>
    </w:p>
    <w:p w:rsidR="005218C7" w:rsidRPr="00FA3856" w:rsidRDefault="00E81A1E" w:rsidP="005218C7">
      <w:pPr>
        <w:pStyle w:val="PSDS-CorpodeTexto0"/>
        <w:ind w:left="708"/>
        <w:jc w:val="both"/>
        <w:rPr>
          <w:rFonts w:ascii="Times New Roman" w:hAnsi="Times New Roman"/>
        </w:rPr>
      </w:pPr>
      <w:hyperlink w:anchor="REGRA_COMPATIBILIDADE_R100_E010" w:history="1">
        <w:r w:rsidR="005218C7">
          <w:rPr>
            <w:rStyle w:val="Hyperlink"/>
            <w:rFonts w:ascii="Times New Roman" w:hAnsi="Times New Roman"/>
            <w:b/>
            <w:color w:val="auto"/>
          </w:rPr>
          <w:t>REGRA_COMPATIBILIDADE_L</w:t>
        </w:r>
        <w:r w:rsidR="005218C7" w:rsidRPr="00FA3856">
          <w:rPr>
            <w:rStyle w:val="Hyperlink"/>
            <w:rFonts w:ascii="Times New Roman" w:hAnsi="Times New Roman"/>
            <w:b/>
            <w:color w:val="auto"/>
          </w:rPr>
          <w:t>100_E010</w:t>
        </w:r>
      </w:hyperlink>
      <w:r w:rsidR="005218C7" w:rsidRPr="00FA3856">
        <w:rPr>
          <w:rStyle w:val="Hyperlink"/>
          <w:rFonts w:ascii="Times New Roman" w:hAnsi="Times New Roman"/>
          <w:b/>
          <w:color w:val="auto"/>
        </w:rPr>
        <w:t xml:space="preserve">: </w:t>
      </w:r>
      <w:r w:rsidR="005218C7">
        <w:rPr>
          <w:rStyle w:val="Hyperlink"/>
          <w:rFonts w:ascii="Times New Roman" w:hAnsi="Times New Roman"/>
          <w:color w:val="auto"/>
        </w:rPr>
        <w:t xml:space="preserve">Verifica se o saldo inicial do primeiro período de apuração da escrituração é diferente dos saldos finais da ECF recuperada. O erro ocorre se (0010.FORMA_TRIB = “1”, “2”, “3” ou “4”) e 0010.HASH_ECF_ANTERIOR é diferente de vazio e L030.DT.INI é igual a 0000.DT_INI e (L100.VAL_CTA_REF_INI diferente de de zero e não for localizada a mesma conta referencial no registro E010 ou L100.VAL_CTA_REF_INI diferente de E010.VAL_CTA_REF ou L100.IND_VAL_CTA_REF_INI diferente de E010.IND_VAL_CTA_REF). </w:t>
      </w:r>
      <w:r w:rsidR="005218C7" w:rsidRPr="00FA3856">
        <w:rPr>
          <w:rFonts w:ascii="Times New Roman" w:hAnsi="Times New Roman"/>
          <w:bCs/>
        </w:rPr>
        <w:t xml:space="preserve">Se </w:t>
      </w:r>
      <w:r w:rsidR="005218C7" w:rsidRPr="00FA3856">
        <w:rPr>
          <w:rFonts w:ascii="Times New Roman" w:hAnsi="Times New Roman"/>
        </w:rPr>
        <w:t xml:space="preserve">a regra não for cumprida, a ECF gera um </w:t>
      </w:r>
      <w:r w:rsidR="005218C7">
        <w:rPr>
          <w:rFonts w:ascii="Times New Roman" w:hAnsi="Times New Roman"/>
        </w:rPr>
        <w:t>erro.</w:t>
      </w:r>
    </w:p>
    <w:p w:rsidR="00982029" w:rsidRPr="00FA3856" w:rsidRDefault="00982029" w:rsidP="00982029">
      <w:pPr>
        <w:pStyle w:val="Corpodetexto"/>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5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5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szCs w:val="20"/>
        </w:rPr>
      </w:pPr>
      <w:hyperlink r:id="rId5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5918A1" w:rsidRPr="00FA3856" w:rsidRDefault="005918A1" w:rsidP="00FE5D23">
      <w:pPr>
        <w:pStyle w:val="Corpodetexto"/>
        <w:ind w:left="708" w:firstLine="12"/>
        <w:rPr>
          <w:rFonts w:ascii="Times New Roman" w:hAnsi="Times New Roman"/>
          <w:szCs w:val="20"/>
        </w:rPr>
      </w:pPr>
    </w:p>
    <w:p w:rsidR="005918A1" w:rsidRPr="00FA3856" w:rsidRDefault="005918A1" w:rsidP="005918A1">
      <w:pPr>
        <w:pStyle w:val="Corpodetexto"/>
        <w:ind w:left="708" w:firstLine="12"/>
        <w:rPr>
          <w:rFonts w:ascii="Times New Roman" w:hAnsi="Times New Roman"/>
          <w:szCs w:val="20"/>
        </w:rPr>
      </w:pPr>
      <w:r w:rsidRPr="00FA3856">
        <w:rPr>
          <w:rFonts w:ascii="Times New Roman" w:hAnsi="Times New Roman"/>
          <w:b/>
          <w:szCs w:val="20"/>
        </w:rPr>
        <w:t xml:space="preserve">REGRA_BALANCO_SALDO_FINAL: </w:t>
      </w:r>
      <w:r w:rsidRPr="00FA3856">
        <w:rPr>
          <w:rFonts w:ascii="Times New Roman" w:hAnsi="Times New Roman"/>
          <w:szCs w:val="20"/>
        </w:rPr>
        <w:t>Verifica se o saldo final do ativo é igual ao saldo final do passivo.</w:t>
      </w:r>
      <w:r w:rsidR="002A6E26" w:rsidRPr="00FA3856">
        <w:rPr>
          <w:rFonts w:ascii="Times New Roman" w:hAnsi="Times New Roman"/>
          <w:szCs w:val="20"/>
        </w:rPr>
        <w:t xml:space="preserve"> Gera um </w:t>
      </w:r>
      <w:r w:rsidR="00231B11" w:rsidRPr="00FA3856">
        <w:rPr>
          <w:rFonts w:ascii="Times New Roman" w:hAnsi="Times New Roman"/>
          <w:szCs w:val="20"/>
        </w:rPr>
        <w:t>erro, caso L030.PER_APUR = “A00” ou “A12” ou “T04”.</w:t>
      </w:r>
    </w:p>
    <w:p w:rsidR="005918A1" w:rsidRPr="00FA3856" w:rsidRDefault="00231B11" w:rsidP="00231B11">
      <w:pPr>
        <w:pStyle w:val="Corpodetexto"/>
        <w:tabs>
          <w:tab w:val="left" w:pos="3825"/>
        </w:tabs>
        <w:ind w:left="708" w:firstLine="12"/>
        <w:rPr>
          <w:rFonts w:ascii="Times New Roman" w:hAnsi="Times New Roman"/>
          <w:b/>
          <w:szCs w:val="20"/>
        </w:rPr>
      </w:pPr>
      <w:r w:rsidRPr="00FA3856">
        <w:rPr>
          <w:rFonts w:ascii="Times New Roman" w:hAnsi="Times New Roman"/>
          <w:b/>
          <w:szCs w:val="20"/>
        </w:rPr>
        <w:tab/>
      </w:r>
    </w:p>
    <w:p w:rsidR="005918A1" w:rsidRPr="00FA3856" w:rsidRDefault="005918A1" w:rsidP="00FE5D23">
      <w:pPr>
        <w:pStyle w:val="Corpodetexto"/>
        <w:ind w:left="708" w:firstLine="12"/>
        <w:rPr>
          <w:rFonts w:ascii="Times New Roman" w:hAnsi="Times New Roman"/>
          <w:b/>
          <w:szCs w:val="20"/>
        </w:rPr>
      </w:pPr>
      <w:r w:rsidRPr="00FA3856">
        <w:rPr>
          <w:rFonts w:ascii="Times New Roman" w:hAnsi="Times New Roman"/>
          <w:b/>
          <w:szCs w:val="20"/>
        </w:rPr>
        <w:lastRenderedPageBreak/>
        <w:t xml:space="preserve">REGRA_BALANCO_SALDO_INICIAL: </w:t>
      </w:r>
      <w:r w:rsidRPr="00FA3856">
        <w:rPr>
          <w:rFonts w:ascii="Times New Roman" w:hAnsi="Times New Roman"/>
          <w:szCs w:val="20"/>
        </w:rPr>
        <w:t>Verifica se o saldo inicial do ativo é igual ao saldo inicial do passivo.</w:t>
      </w:r>
      <w:r w:rsidR="002A6E26" w:rsidRPr="00FA3856">
        <w:rPr>
          <w:rFonts w:ascii="Times New Roman" w:hAnsi="Times New Roman"/>
          <w:szCs w:val="20"/>
        </w:rPr>
        <w:t xml:space="preserve"> </w:t>
      </w:r>
      <w:r w:rsidR="00231B11" w:rsidRPr="00FA3856">
        <w:rPr>
          <w:rFonts w:ascii="Times New Roman" w:hAnsi="Times New Roman"/>
          <w:szCs w:val="20"/>
        </w:rPr>
        <w:t>Gera um erro, caso L030.PER_APUR = “A00” ou “A01” ou “A02” ou “A03” ou “A04” ou “A05” ou “A06” ou “A07” ou “A08” ou “A09” ou “A10”ou  “A11” ou “A12” ou “A00” ou “T01”.</w:t>
      </w:r>
    </w:p>
    <w:p w:rsidR="006722F8" w:rsidRPr="00FA3856" w:rsidRDefault="006722F8" w:rsidP="001A6818">
      <w:pPr>
        <w:pStyle w:val="Corpodetexto"/>
        <w:rPr>
          <w:rFonts w:ascii="Times New Roman" w:hAnsi="Times New Roman"/>
          <w:color w:val="0000FF"/>
          <w:szCs w:val="20"/>
          <w:lang w:eastAsia="pt-BR"/>
        </w:rPr>
      </w:pPr>
    </w:p>
    <w:p w:rsidR="0059179C" w:rsidRPr="00FA3856" w:rsidRDefault="0059179C">
      <w:pPr>
        <w:spacing w:after="200" w:line="276" w:lineRule="auto"/>
        <w:rPr>
          <w:b/>
          <w:color w:val="002060"/>
          <w:szCs w:val="20"/>
          <w:lang w:eastAsia="ar-SA"/>
        </w:rPr>
      </w:pPr>
      <w:r w:rsidRPr="00FA3856">
        <w:rPr>
          <w:b/>
          <w:color w:val="002060"/>
          <w:szCs w:val="20"/>
        </w:rPr>
        <w:br w:type="page"/>
      </w:r>
    </w:p>
    <w:p w:rsidR="001A6818" w:rsidRPr="00FA3856"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1A6818" w:rsidRPr="00FA3856">
        <w:rPr>
          <w:rFonts w:ascii="Times New Roman" w:hAnsi="Times New Roman"/>
          <w:b/>
          <w:color w:val="002060"/>
          <w:szCs w:val="20"/>
        </w:rPr>
        <w:t>|L100|2.03.04.01.99|Contas de Patrimônio Líquido Não Classificadas|A|5|03|2.03.04.01|10000,00|C|20000,00|C|</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10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3.04.01.99|: Código da linha.</w:t>
      </w:r>
      <w:r w:rsidRPr="00FA3856">
        <w:rPr>
          <w:rFonts w:ascii="Times New Roman" w:hAnsi="Times New Roman"/>
          <w:color w:val="002060"/>
          <w:szCs w:val="20"/>
        </w:rPr>
        <w:tab/>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ontas de Patrimônio Líquido Não Classificadas|: Descrição da linh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3.04.01|: Código da conta superior.</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10000,00|: Valor do saldo inicial (R$ 10.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C|: Indicador do sinal do saldo </w:t>
      </w:r>
      <w:r w:rsidR="00B5790B" w:rsidRPr="00FA3856">
        <w:rPr>
          <w:rFonts w:ascii="Times New Roman" w:hAnsi="Times New Roman"/>
          <w:color w:val="002060"/>
          <w:szCs w:val="20"/>
        </w:rPr>
        <w:t>inicial</w:t>
      </w:r>
      <w:r w:rsidRPr="00FA3856">
        <w:rPr>
          <w:rFonts w:ascii="Times New Roman" w:hAnsi="Times New Roman"/>
          <w:color w:val="002060"/>
          <w:szCs w:val="20"/>
        </w:rPr>
        <w:t xml:space="preserve"> da conta (C = Credor).</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000,00|: Valor do saldo inicial (R$ 20.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1A6818" w:rsidRPr="00FA3856" w:rsidRDefault="001A6818" w:rsidP="003C38ED">
      <w:pPr>
        <w:ind w:firstLine="708"/>
        <w:jc w:val="both"/>
        <w:rPr>
          <w:color w:val="0000FF"/>
          <w:szCs w:val="20"/>
        </w:rPr>
      </w:pPr>
    </w:p>
    <w:p w:rsidR="00B4633D" w:rsidRPr="00FA3856" w:rsidRDefault="0021402F" w:rsidP="00DB0BCB">
      <w:pPr>
        <w:pStyle w:val="Ttulo1"/>
        <w:jc w:val="both"/>
        <w:rPr>
          <w:color w:val="0000FF"/>
          <w:szCs w:val="20"/>
        </w:rPr>
      </w:pPr>
      <w:r w:rsidRPr="00FA3856">
        <w:rPr>
          <w:color w:val="0000FF"/>
          <w:szCs w:val="20"/>
        </w:rPr>
        <w:br w:type="page"/>
      </w:r>
      <w:r w:rsidR="00B4633D" w:rsidRPr="00FA3856">
        <w:rPr>
          <w:color w:val="0000FF"/>
          <w:szCs w:val="20"/>
        </w:rPr>
        <w:lastRenderedPageBreak/>
        <w:t xml:space="preserve"> </w:t>
      </w:r>
      <w:bookmarkStart w:id="200" w:name="_Toc454359315"/>
      <w:r w:rsidR="00B4633D" w:rsidRPr="00FA3856">
        <w:rPr>
          <w:color w:val="0000FF"/>
          <w:szCs w:val="20"/>
        </w:rPr>
        <w:t>Registro L200: Método de Avaliação d</w:t>
      </w:r>
      <w:r w:rsidR="005879E9" w:rsidRPr="00FA3856">
        <w:rPr>
          <w:color w:val="0000FF"/>
          <w:szCs w:val="20"/>
        </w:rPr>
        <w:t>o Estoque Final</w:t>
      </w:r>
      <w:bookmarkEnd w:id="200"/>
    </w:p>
    <w:p w:rsidR="00B4633D" w:rsidRPr="00FA3856" w:rsidRDefault="00B4633D" w:rsidP="00B4633D">
      <w:pPr>
        <w:ind w:firstLine="708"/>
        <w:jc w:val="both"/>
        <w:rPr>
          <w:szCs w:val="20"/>
        </w:rPr>
      </w:pPr>
    </w:p>
    <w:p w:rsidR="00B4633D" w:rsidRPr="00FA3856" w:rsidRDefault="00B4633D" w:rsidP="00B4633D">
      <w:pPr>
        <w:ind w:firstLine="708"/>
        <w:jc w:val="both"/>
        <w:rPr>
          <w:szCs w:val="20"/>
        </w:rPr>
      </w:pPr>
      <w:r w:rsidRPr="00FA3856">
        <w:rPr>
          <w:szCs w:val="20"/>
        </w:rPr>
        <w:t xml:space="preserve">Apresenta o método de avaliação de estoques </w:t>
      </w:r>
    </w:p>
    <w:p w:rsidR="00B4633D" w:rsidRPr="00FA3856" w:rsidRDefault="00B4633D" w:rsidP="00B4633D">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4633D" w:rsidRPr="00FA3856" w:rsidTr="000B391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4633D" w:rsidRPr="00FA3856" w:rsidRDefault="00B4633D" w:rsidP="00B4633D">
            <w:pPr>
              <w:pStyle w:val="PSDS-CorpodeTexto0"/>
              <w:jc w:val="center"/>
              <w:rPr>
                <w:rFonts w:ascii="Times New Roman" w:hAnsi="Times New Roman"/>
                <w:b/>
                <w:bCs/>
              </w:rPr>
            </w:pPr>
            <w:r w:rsidRPr="00FA3856">
              <w:rPr>
                <w:rFonts w:ascii="Times New Roman" w:hAnsi="Times New Roman"/>
                <w:b/>
                <w:bCs/>
              </w:rPr>
              <w:t xml:space="preserve">REGISTRO L200: </w:t>
            </w:r>
            <w:r w:rsidR="005879E9" w:rsidRPr="00FA3856">
              <w:rPr>
                <w:rFonts w:ascii="Times New Roman" w:hAnsi="Times New Roman"/>
                <w:b/>
              </w:rPr>
              <w:t>MÉTODO DE AVALIAÇÃO DO ESTOQUE FINAL</w:t>
            </w:r>
          </w:p>
        </w:tc>
      </w:tr>
      <w:tr w:rsidR="00B4633D" w:rsidRPr="00FA3856" w:rsidTr="000B391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4633D" w:rsidRPr="00FA3856" w:rsidRDefault="007444ED" w:rsidP="007444ED">
            <w:pPr>
              <w:pStyle w:val="PSDS-CorpodeTexto0"/>
              <w:jc w:val="center"/>
              <w:rPr>
                <w:rFonts w:ascii="Times New Roman" w:hAnsi="Times New Roman"/>
                <w:b/>
                <w:bCs/>
              </w:rPr>
            </w:pPr>
            <w:r w:rsidRPr="00FA3856">
              <w:rPr>
                <w:rFonts w:ascii="Times New Roman" w:hAnsi="Times New Roman"/>
                <w:b/>
                <w:bCs/>
              </w:rPr>
              <w:t>Regras de Validação do Registro</w:t>
            </w:r>
          </w:p>
          <w:p w:rsidR="007444ED" w:rsidRPr="00FA3856" w:rsidRDefault="007444ED" w:rsidP="007444ED">
            <w:pPr>
              <w:pStyle w:val="PSDS-CorpodeTexto0"/>
              <w:jc w:val="center"/>
              <w:rPr>
                <w:rFonts w:ascii="Times New Roman" w:hAnsi="Times New Roman"/>
                <w:b/>
                <w:bCs/>
              </w:rPr>
            </w:pPr>
          </w:p>
        </w:tc>
      </w:tr>
      <w:tr w:rsidR="00B4633D" w:rsidRPr="00FA3856" w:rsidTr="000B391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4633D" w:rsidRPr="00FA3856" w:rsidRDefault="00B4633D" w:rsidP="000B391F">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4633D" w:rsidRPr="00FA3856" w:rsidRDefault="00B4633D" w:rsidP="000B391F">
            <w:pPr>
              <w:pStyle w:val="PSDS-CorpodeTexto0"/>
              <w:jc w:val="center"/>
              <w:rPr>
                <w:rFonts w:ascii="Times New Roman" w:hAnsi="Times New Roman"/>
                <w:b/>
                <w:bCs/>
              </w:rPr>
            </w:pPr>
            <w:r w:rsidRPr="00FA3856">
              <w:rPr>
                <w:rFonts w:ascii="Times New Roman" w:hAnsi="Times New Roman"/>
                <w:b/>
                <w:bCs/>
              </w:rPr>
              <w:t>Ocorrência – 1:1</w:t>
            </w:r>
          </w:p>
        </w:tc>
      </w:tr>
      <w:tr w:rsidR="00B4633D" w:rsidRPr="00FA3856" w:rsidTr="000B391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4633D" w:rsidRPr="00FA3856" w:rsidRDefault="00B4633D" w:rsidP="003376B4">
            <w:pPr>
              <w:pStyle w:val="PSDS-CorpodeTexto0"/>
              <w:rPr>
                <w:rFonts w:ascii="Times New Roman" w:hAnsi="Times New Roman"/>
                <w:b/>
                <w:bCs/>
              </w:rPr>
            </w:pPr>
            <w:r w:rsidRPr="00FA3856">
              <w:rPr>
                <w:rFonts w:ascii="Times New Roman" w:hAnsi="Times New Roman"/>
                <w:b/>
                <w:bCs/>
              </w:rPr>
              <w:t xml:space="preserve">Campo(s) chave: </w:t>
            </w:r>
            <w:r w:rsidR="003376B4" w:rsidRPr="00FA3856">
              <w:rPr>
                <w:rFonts w:ascii="Times New Roman" w:hAnsi="Times New Roman"/>
                <w:b/>
                <w:bCs/>
              </w:rPr>
              <w:t>REG</w:t>
            </w:r>
          </w:p>
        </w:tc>
      </w:tr>
    </w:tbl>
    <w:p w:rsidR="00B4633D" w:rsidRPr="00FA3856" w:rsidRDefault="00B4633D" w:rsidP="00B4633D">
      <w:pPr>
        <w:rPr>
          <w:szCs w:val="20"/>
        </w:rPr>
      </w:pPr>
    </w:p>
    <w:tbl>
      <w:tblPr>
        <w:tblW w:w="1356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62"/>
        <w:gridCol w:w="5711"/>
        <w:gridCol w:w="708"/>
        <w:gridCol w:w="1085"/>
        <w:gridCol w:w="945"/>
        <w:gridCol w:w="1228"/>
        <w:gridCol w:w="1339"/>
      </w:tblGrid>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Nº</w:t>
            </w:r>
          </w:p>
        </w:tc>
        <w:tc>
          <w:tcPr>
            <w:tcW w:w="2062"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Tipo</w:t>
            </w:r>
          </w:p>
        </w:tc>
        <w:tc>
          <w:tcPr>
            <w:tcW w:w="108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Decimal</w:t>
            </w:r>
          </w:p>
        </w:tc>
        <w:tc>
          <w:tcPr>
            <w:tcW w:w="1228"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0B391F">
            <w:pPr>
              <w:pStyle w:val="PSDS-CorpodeTexto0"/>
              <w:jc w:val="center"/>
              <w:rPr>
                <w:rFonts w:ascii="Times New Roman" w:hAnsi="Times New Roman"/>
                <w:b/>
                <w:bCs/>
              </w:rPr>
            </w:pPr>
            <w:r w:rsidRPr="00FA3856">
              <w:rPr>
                <w:rFonts w:ascii="Times New Roman" w:hAnsi="Times New Roman"/>
                <w:b/>
                <w:bCs/>
              </w:rPr>
              <w:t>Obrigatóri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30"/>
              </w:numPr>
              <w:suppressAutoHyphens w:val="0"/>
              <w:rPr>
                <w:rFonts w:ascii="Times New Roman" w:hAnsi="Times New Roman"/>
                <w:b/>
                <w:bCs/>
              </w:rPr>
            </w:pPr>
          </w:p>
        </w:tc>
        <w:tc>
          <w:tcPr>
            <w:tcW w:w="2062"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rPr>
                <w:rFonts w:ascii="Times New Roman" w:hAnsi="Times New Roman"/>
                <w:lang w:val="pt-PT"/>
              </w:rPr>
            </w:pPr>
            <w:r w:rsidRPr="00FA3856">
              <w:rPr>
                <w:rFonts w:ascii="Times New Roman" w:hAnsi="Times New Roman"/>
                <w:lang w:val="pt-PT"/>
              </w:rPr>
              <w:t>REG</w:t>
            </w:r>
          </w:p>
          <w:p w:rsidR="0059179C" w:rsidRPr="00FA3856" w:rsidRDefault="0059179C" w:rsidP="000B391F">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9179C" w:rsidRPr="00FA3856" w:rsidRDefault="0059179C" w:rsidP="0059179C">
            <w:pPr>
              <w:jc w:val="both"/>
              <w:rPr>
                <w:szCs w:val="20"/>
              </w:rPr>
            </w:pPr>
            <w:r w:rsidRPr="00FA3856">
              <w:rPr>
                <w:szCs w:val="20"/>
              </w:rPr>
              <w:t>Texto Fixo Contendo a Identificação do Registro (L200).</w:t>
            </w:r>
          </w:p>
          <w:p w:rsidR="0059179C" w:rsidRPr="00FA3856" w:rsidRDefault="0059179C" w:rsidP="000B391F">
            <w:pPr>
              <w:pStyle w:val="PSDS-CorpodeTexto0"/>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lang w:val="pt-PT"/>
              </w:rPr>
              <w:t>C</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bCs/>
                <w:lang w:val="pt-PT"/>
              </w:rPr>
              <w:t>[L200]</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0B391F">
            <w:pPr>
              <w:pStyle w:val="PSDS-CorpodeTexto0"/>
              <w:jc w:val="center"/>
              <w:rPr>
                <w:rFonts w:ascii="Times New Roman" w:hAnsi="Times New Roman"/>
                <w:lang w:val="pt-PT"/>
              </w:rPr>
            </w:pPr>
            <w:r w:rsidRPr="00FA3856">
              <w:rPr>
                <w:rFonts w:ascii="Times New Roman" w:hAnsi="Times New Roman"/>
                <w:lang w:val="pt-PT"/>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30"/>
              </w:numPr>
              <w:suppressAutoHyphens w:val="0"/>
              <w:rPr>
                <w:rFonts w:ascii="Times New Roman" w:hAnsi="Times New Roman"/>
                <w:b/>
                <w:bCs/>
                <w:lang w:val="pt-PT"/>
              </w:rPr>
            </w:pPr>
          </w:p>
        </w:tc>
        <w:tc>
          <w:tcPr>
            <w:tcW w:w="2062"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rPr>
                <w:rFonts w:ascii="Times New Roman" w:hAnsi="Times New Roman"/>
                <w:lang w:val="pt-PT"/>
              </w:rPr>
            </w:pPr>
            <w:r w:rsidRPr="00FA3856">
              <w:rPr>
                <w:rFonts w:ascii="Times New Roman" w:hAnsi="Times New Roman"/>
                <w:lang w:val="pt-PT"/>
              </w:rPr>
              <w:t>IND_AVAL_ESTOQ</w:t>
            </w:r>
          </w:p>
          <w:p w:rsidR="0059179C" w:rsidRPr="00FA3856" w:rsidRDefault="0059179C" w:rsidP="000B391F">
            <w:pPr>
              <w:pStyle w:val="PSDS-CorpodeTexto0"/>
              <w:rPr>
                <w:rFonts w:ascii="Times New Roman" w:hAnsi="Times New Roman"/>
                <w:lang w:val="pt-PT"/>
              </w:rPr>
            </w:pPr>
          </w:p>
          <w:p w:rsidR="0059179C" w:rsidRPr="00FA3856" w:rsidRDefault="0059179C" w:rsidP="000B391F">
            <w:pPr>
              <w:pStyle w:val="PSDS-CorpodeTexto0"/>
              <w:rPr>
                <w:rFonts w:ascii="Times New Roman" w:hAnsi="Times New Roman"/>
                <w:lang w:val="pt-PT"/>
              </w:rPr>
            </w:pPr>
          </w:p>
        </w:tc>
        <w:tc>
          <w:tcPr>
            <w:tcW w:w="5711" w:type="dxa"/>
            <w:tcBorders>
              <w:top w:val="single" w:sz="6" w:space="0" w:color="auto"/>
              <w:left w:val="single" w:sz="6" w:space="0" w:color="auto"/>
              <w:bottom w:val="single" w:sz="6" w:space="0" w:color="auto"/>
              <w:right w:val="single" w:sz="6" w:space="0" w:color="auto"/>
            </w:tcBorders>
          </w:tcPr>
          <w:p w:rsidR="0059179C" w:rsidRPr="00FA3856" w:rsidRDefault="0059179C" w:rsidP="00B4633D">
            <w:pPr>
              <w:jc w:val="both"/>
              <w:rPr>
                <w:szCs w:val="20"/>
              </w:rPr>
            </w:pPr>
            <w:r w:rsidRPr="00FA3856">
              <w:rPr>
                <w:szCs w:val="20"/>
              </w:rPr>
              <w:t>Método de Avaliação do Estoque Final:</w:t>
            </w:r>
          </w:p>
          <w:p w:rsidR="0059179C" w:rsidRPr="00FA3856" w:rsidRDefault="0059179C" w:rsidP="00B4633D">
            <w:pPr>
              <w:jc w:val="both"/>
              <w:rPr>
                <w:szCs w:val="20"/>
              </w:rPr>
            </w:pPr>
            <w:r w:rsidRPr="00FA3856">
              <w:rPr>
                <w:szCs w:val="20"/>
              </w:rPr>
              <w:t xml:space="preserve">1 – Custo Médio Ponderado </w:t>
            </w:r>
          </w:p>
          <w:p w:rsidR="0059179C" w:rsidRPr="00FA3856" w:rsidRDefault="0059179C" w:rsidP="00B4633D">
            <w:pPr>
              <w:jc w:val="both"/>
              <w:rPr>
                <w:szCs w:val="20"/>
              </w:rPr>
            </w:pPr>
            <w:r w:rsidRPr="00FA3856">
              <w:rPr>
                <w:szCs w:val="20"/>
              </w:rPr>
              <w:t>2 – PEPS (Primeiro que entra, primeiro que sai)</w:t>
            </w:r>
          </w:p>
          <w:p w:rsidR="0059179C" w:rsidRPr="00FA3856" w:rsidRDefault="0059179C" w:rsidP="00B4633D">
            <w:pPr>
              <w:jc w:val="both"/>
              <w:rPr>
                <w:szCs w:val="20"/>
              </w:rPr>
            </w:pPr>
            <w:r w:rsidRPr="00FA3856">
              <w:rPr>
                <w:szCs w:val="20"/>
              </w:rPr>
              <w:t>3 – Arbitramento - art. 296, Inc. I e II, do RIR/99</w:t>
            </w:r>
          </w:p>
          <w:p w:rsidR="0059179C" w:rsidRPr="00FA3856" w:rsidRDefault="0059179C" w:rsidP="00757FE6">
            <w:pPr>
              <w:pStyle w:val="PSDS-CorpodeTexto0"/>
              <w:rPr>
                <w:rFonts w:ascii="Times New Roman" w:hAnsi="Times New Roman"/>
                <w:bCs/>
                <w:lang w:val="pt-PT"/>
              </w:rPr>
            </w:pPr>
            <w:r w:rsidRPr="00FA3856">
              <w:rPr>
                <w:rFonts w:ascii="Times New Roman" w:hAnsi="Times New Roman"/>
                <w:bCs/>
                <w:lang w:val="pt-PT"/>
              </w:rPr>
              <w:t>4 – Custo Específico</w:t>
            </w:r>
          </w:p>
          <w:p w:rsidR="0059179C" w:rsidRPr="00FA3856" w:rsidRDefault="0059179C" w:rsidP="00757FE6">
            <w:pPr>
              <w:pStyle w:val="PSDS-CorpodeTexto0"/>
              <w:rPr>
                <w:rFonts w:ascii="Times New Roman" w:hAnsi="Times New Roman"/>
                <w:bCs/>
                <w:lang w:val="pt-PT"/>
              </w:rPr>
            </w:pPr>
            <w:r w:rsidRPr="00FA3856">
              <w:rPr>
                <w:rFonts w:ascii="Times New Roman" w:hAnsi="Times New Roman"/>
                <w:bCs/>
                <w:lang w:val="pt-PT"/>
              </w:rPr>
              <w:t>5 – Valor Realizável Líquido</w:t>
            </w:r>
          </w:p>
          <w:p w:rsidR="0059179C" w:rsidRPr="00FA3856" w:rsidRDefault="0059179C" w:rsidP="00757FE6">
            <w:pPr>
              <w:pStyle w:val="PSDS-CorpodeTexto0"/>
              <w:rPr>
                <w:rFonts w:ascii="Times New Roman" w:hAnsi="Times New Roman"/>
              </w:rPr>
            </w:pPr>
            <w:r w:rsidRPr="00FA3856">
              <w:rPr>
                <w:rFonts w:ascii="Times New Roman" w:hAnsi="Times New Roman"/>
              </w:rPr>
              <w:t>6 – Inventário Periódico</w:t>
            </w:r>
          </w:p>
          <w:p w:rsidR="0059179C" w:rsidRPr="00FA3856" w:rsidRDefault="0059179C" w:rsidP="00757FE6">
            <w:pPr>
              <w:pStyle w:val="PSDS-CorpodeTexto0"/>
              <w:rPr>
                <w:rFonts w:ascii="Times New Roman" w:hAnsi="Times New Roman"/>
                <w:bCs/>
                <w:lang w:val="pt-PT"/>
              </w:rPr>
            </w:pPr>
            <w:r w:rsidRPr="00FA3856">
              <w:rPr>
                <w:rFonts w:ascii="Times New Roman" w:hAnsi="Times New Roman"/>
                <w:bCs/>
                <w:lang w:val="pt-PT"/>
              </w:rPr>
              <w:t xml:space="preserve">7 </w:t>
            </w:r>
            <w:r w:rsidRPr="00FA3856">
              <w:rPr>
                <w:rFonts w:ascii="Times New Roman" w:hAnsi="Times New Roman"/>
              </w:rPr>
              <w:t>–</w:t>
            </w:r>
            <w:r w:rsidRPr="00FA3856">
              <w:rPr>
                <w:rFonts w:ascii="Times New Roman" w:hAnsi="Times New Roman"/>
                <w:bCs/>
                <w:lang w:val="pt-PT"/>
              </w:rPr>
              <w:t xml:space="preserve"> Outros</w:t>
            </w:r>
          </w:p>
          <w:p w:rsidR="006D3AF5" w:rsidRPr="00FA3856" w:rsidRDefault="006D3AF5" w:rsidP="00757FE6">
            <w:pPr>
              <w:pStyle w:val="PSDS-CorpodeTexto0"/>
              <w:rPr>
                <w:rFonts w:ascii="Times New Roman" w:hAnsi="Times New Roman"/>
                <w:bCs/>
                <w:lang w:val="pt-PT"/>
              </w:rPr>
            </w:pPr>
            <w:r w:rsidRPr="00FA3856">
              <w:rPr>
                <w:rFonts w:ascii="Times New Roman" w:hAnsi="Times New Roman"/>
                <w:bCs/>
                <w:lang w:val="pt-PT"/>
              </w:rPr>
              <w:t>8 – Não há (Exemplo: Empresas Prestadoras de Serviços)</w:t>
            </w: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rPr>
              <w:t>C</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rPr>
              <w:t>001</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rPr>
              <w:t>-</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jc w:val="center"/>
              <w:rPr>
                <w:rFonts w:ascii="Times New Roman" w:hAnsi="Times New Roman"/>
                <w:bCs/>
                <w:lang w:val="pt-PT"/>
              </w:rPr>
            </w:pPr>
            <w:r w:rsidRPr="00FA3856">
              <w:rPr>
                <w:rFonts w:ascii="Times New Roman" w:hAnsi="Times New Roman"/>
                <w:bCs/>
                <w:lang w:val="pt-PT"/>
              </w:rPr>
              <w:t>[1; 2; 3; 4; 5; 6; 7</w:t>
            </w:r>
            <w:r w:rsidR="006D3AF5" w:rsidRPr="00FA3856">
              <w:rPr>
                <w:rFonts w:ascii="Times New Roman" w:hAnsi="Times New Roman"/>
                <w:bCs/>
                <w:lang w:val="pt-PT"/>
              </w:rPr>
              <w:t>; 8</w:t>
            </w: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0B391F">
            <w:pPr>
              <w:pStyle w:val="PSDS-CorpodeTexto0"/>
              <w:jc w:val="center"/>
              <w:rPr>
                <w:rFonts w:ascii="Times New Roman" w:hAnsi="Times New Roman"/>
                <w:lang w:val="pt-PT"/>
              </w:rPr>
            </w:pPr>
            <w:r w:rsidRPr="00FA3856">
              <w:rPr>
                <w:rFonts w:ascii="Times New Roman" w:hAnsi="Times New Roman"/>
              </w:rPr>
              <w:t>Sim</w:t>
            </w:r>
          </w:p>
        </w:tc>
      </w:tr>
    </w:tbl>
    <w:p w:rsidR="00B4633D" w:rsidRPr="00FA3856" w:rsidRDefault="00B4633D" w:rsidP="00816B4B">
      <w:pPr>
        <w:rPr>
          <w:szCs w:val="20"/>
        </w:rPr>
      </w:pPr>
    </w:p>
    <w:p w:rsidR="001A6818" w:rsidRPr="00FA3856"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1A6818" w:rsidRPr="00FA3856">
        <w:rPr>
          <w:rFonts w:ascii="Times New Roman" w:hAnsi="Times New Roman"/>
          <w:b/>
          <w:color w:val="002060"/>
          <w:szCs w:val="20"/>
        </w:rPr>
        <w:t>|L200|2|</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20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 Método de avaliação do estoque final (2 = PEPS).</w:t>
      </w:r>
    </w:p>
    <w:p w:rsidR="001A6818" w:rsidRPr="00FA3856" w:rsidRDefault="001A6818" w:rsidP="00816B4B">
      <w:pPr>
        <w:rPr>
          <w:szCs w:val="20"/>
        </w:rPr>
      </w:pPr>
    </w:p>
    <w:p w:rsidR="00161EF7" w:rsidRPr="00FA3856" w:rsidRDefault="00161EF7">
      <w:pPr>
        <w:rPr>
          <w:b/>
          <w:bCs/>
          <w:color w:val="0000FF"/>
          <w:szCs w:val="20"/>
        </w:rPr>
      </w:pPr>
      <w:r w:rsidRPr="00FA3856">
        <w:rPr>
          <w:color w:val="0000FF"/>
          <w:szCs w:val="20"/>
        </w:rPr>
        <w:br w:type="page"/>
      </w:r>
    </w:p>
    <w:p w:rsidR="004E2017" w:rsidRPr="00FA3856" w:rsidRDefault="00B4633D" w:rsidP="004E2017">
      <w:pPr>
        <w:pStyle w:val="Ttulo1"/>
        <w:jc w:val="both"/>
        <w:rPr>
          <w:color w:val="0000FF"/>
          <w:szCs w:val="20"/>
        </w:rPr>
      </w:pPr>
      <w:bookmarkStart w:id="201" w:name="_Toc454359316"/>
      <w:r w:rsidRPr="00FA3856">
        <w:rPr>
          <w:color w:val="0000FF"/>
          <w:szCs w:val="20"/>
        </w:rPr>
        <w:lastRenderedPageBreak/>
        <w:t>Registro L21</w:t>
      </w:r>
      <w:r w:rsidR="004E2017" w:rsidRPr="00FA3856">
        <w:rPr>
          <w:color w:val="0000FF"/>
          <w:szCs w:val="20"/>
        </w:rPr>
        <w:t>0: Informativo da Composição de Custos</w:t>
      </w:r>
      <w:bookmarkEnd w:id="201"/>
    </w:p>
    <w:p w:rsidR="00B37B2B" w:rsidRPr="00FA3856" w:rsidRDefault="00B37B2B" w:rsidP="004E2017">
      <w:pPr>
        <w:ind w:firstLine="708"/>
        <w:jc w:val="both"/>
        <w:rPr>
          <w:szCs w:val="20"/>
        </w:rPr>
      </w:pPr>
    </w:p>
    <w:p w:rsidR="004E2017" w:rsidRPr="00FA3856" w:rsidRDefault="00B37B2B" w:rsidP="004E2017">
      <w:pPr>
        <w:ind w:firstLine="708"/>
        <w:jc w:val="both"/>
        <w:rPr>
          <w:szCs w:val="20"/>
        </w:rPr>
      </w:pPr>
      <w:r w:rsidRPr="00FA3856">
        <w:rPr>
          <w:szCs w:val="20"/>
        </w:rPr>
        <w:t>Apresenta</w:t>
      </w:r>
      <w:r w:rsidR="004E2017" w:rsidRPr="00FA3856">
        <w:rPr>
          <w:szCs w:val="20"/>
        </w:rPr>
        <w:t xml:space="preserve"> a composição </w:t>
      </w:r>
      <w:r w:rsidR="00AB6137" w:rsidRPr="00FA3856">
        <w:rPr>
          <w:szCs w:val="20"/>
        </w:rPr>
        <w:t>dos custos dos produtos fabricação própr</w:t>
      </w:r>
      <w:r w:rsidR="00EC55DC" w:rsidRPr="00FA3856">
        <w:rPr>
          <w:szCs w:val="20"/>
        </w:rPr>
        <w:t>i</w:t>
      </w:r>
      <w:r w:rsidR="00AB6137" w:rsidRPr="00FA3856">
        <w:rPr>
          <w:szCs w:val="20"/>
        </w:rPr>
        <w:t xml:space="preserve">a vendidos </w:t>
      </w:r>
      <w:r w:rsidR="004E2017" w:rsidRPr="00FA3856">
        <w:rPr>
          <w:szCs w:val="20"/>
        </w:rPr>
        <w:t>e custo</w:t>
      </w:r>
      <w:r w:rsidR="00EC55DC" w:rsidRPr="00FA3856">
        <w:rPr>
          <w:szCs w:val="20"/>
        </w:rPr>
        <w:t>s</w:t>
      </w:r>
      <w:r w:rsidR="004E2017" w:rsidRPr="00FA3856">
        <w:rPr>
          <w:szCs w:val="20"/>
        </w:rPr>
        <w:t xml:space="preserve"> dos serviços prestados </w:t>
      </w:r>
      <w:r w:rsidR="00AB6137" w:rsidRPr="00FA3856">
        <w:rPr>
          <w:szCs w:val="20"/>
        </w:rPr>
        <w:t xml:space="preserve">no período para as empresas que utilizam o inventário permanente. </w:t>
      </w:r>
    </w:p>
    <w:p w:rsidR="007D696B" w:rsidRPr="00FA3856" w:rsidRDefault="007D696B" w:rsidP="004E2017">
      <w:pPr>
        <w:ind w:firstLine="708"/>
        <w:jc w:val="both"/>
        <w:rPr>
          <w:szCs w:val="20"/>
        </w:rPr>
      </w:pPr>
    </w:p>
    <w:p w:rsidR="007D696B" w:rsidRPr="00FA3856" w:rsidRDefault="007D696B" w:rsidP="004E2017">
      <w:pPr>
        <w:ind w:firstLine="708"/>
        <w:jc w:val="both"/>
        <w:rPr>
          <w:szCs w:val="20"/>
        </w:rPr>
      </w:pPr>
      <w:r w:rsidRPr="00FA3856">
        <w:rPr>
          <w:b/>
          <w:szCs w:val="20"/>
        </w:rPr>
        <w:t xml:space="preserve">Observação: </w:t>
      </w:r>
      <w:r w:rsidRPr="00FA3856">
        <w:rPr>
          <w:szCs w:val="20"/>
        </w:rPr>
        <w:t>No caso de lucro real estimativa (anual), o preenchimento do registro L210 será:</w:t>
      </w:r>
    </w:p>
    <w:p w:rsidR="007D696B" w:rsidRPr="00FA3856" w:rsidRDefault="007D696B" w:rsidP="004E2017">
      <w:pPr>
        <w:ind w:firstLine="708"/>
        <w:jc w:val="both"/>
        <w:rPr>
          <w:szCs w:val="20"/>
        </w:rPr>
      </w:pPr>
    </w:p>
    <w:p w:rsidR="007D696B" w:rsidRPr="00FA3856" w:rsidRDefault="007D696B" w:rsidP="004E2017">
      <w:pPr>
        <w:ind w:firstLine="708"/>
        <w:jc w:val="both"/>
        <w:rPr>
          <w:szCs w:val="20"/>
        </w:rPr>
      </w:pPr>
      <w:r w:rsidRPr="00FA3856">
        <w:rPr>
          <w:szCs w:val="20"/>
        </w:rPr>
        <w:t>- No caso</w:t>
      </w:r>
      <w:r w:rsidR="001A3329" w:rsidRPr="00FA3856">
        <w:rPr>
          <w:szCs w:val="20"/>
        </w:rPr>
        <w:t xml:space="preserve"> de receita bruta</w:t>
      </w:r>
      <w:r w:rsidRPr="00FA3856">
        <w:rPr>
          <w:szCs w:val="20"/>
        </w:rPr>
        <w:t xml:space="preserve">: </w:t>
      </w:r>
      <w:r w:rsidR="003C4F78" w:rsidRPr="00FA3856">
        <w:rPr>
          <w:szCs w:val="20"/>
        </w:rPr>
        <w:t>somente será informado o período anual (A00)</w:t>
      </w:r>
    </w:p>
    <w:p w:rsidR="007D696B" w:rsidRPr="00FA3856" w:rsidRDefault="007D696B" w:rsidP="004E2017">
      <w:pPr>
        <w:ind w:firstLine="708"/>
        <w:jc w:val="both"/>
        <w:rPr>
          <w:szCs w:val="20"/>
        </w:rPr>
      </w:pPr>
      <w:r w:rsidRPr="00FA3856">
        <w:rPr>
          <w:szCs w:val="20"/>
        </w:rPr>
        <w:t>- No caso de balanço ou balancete: mensal, com saldos acumulados de um mês para outro.</w:t>
      </w:r>
    </w:p>
    <w:p w:rsidR="004E2017" w:rsidRPr="00FA3856" w:rsidRDefault="004E2017" w:rsidP="004E2017">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E2017" w:rsidRPr="00FA3856" w:rsidTr="00B37B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E2017" w:rsidRPr="00FA3856" w:rsidRDefault="00B4633D" w:rsidP="004E2017">
            <w:pPr>
              <w:pStyle w:val="PSDS-CorpodeTexto0"/>
              <w:jc w:val="center"/>
              <w:rPr>
                <w:rFonts w:ascii="Times New Roman" w:hAnsi="Times New Roman"/>
                <w:b/>
                <w:bCs/>
              </w:rPr>
            </w:pPr>
            <w:r w:rsidRPr="00FA3856">
              <w:rPr>
                <w:rFonts w:ascii="Times New Roman" w:hAnsi="Times New Roman"/>
                <w:b/>
                <w:bCs/>
              </w:rPr>
              <w:t>REGISTRO L21</w:t>
            </w:r>
            <w:r w:rsidR="004E2017" w:rsidRPr="00FA3856">
              <w:rPr>
                <w:rFonts w:ascii="Times New Roman" w:hAnsi="Times New Roman"/>
                <w:b/>
                <w:bCs/>
              </w:rPr>
              <w:t xml:space="preserve">0: </w:t>
            </w:r>
            <w:r w:rsidR="004E2017" w:rsidRPr="00FA3856">
              <w:rPr>
                <w:rFonts w:ascii="Times New Roman" w:hAnsi="Times New Roman"/>
                <w:b/>
              </w:rPr>
              <w:t>INFORMATIVO DE COMPOSIÇÃO DE CUSTOS</w:t>
            </w:r>
          </w:p>
        </w:tc>
      </w:tr>
      <w:tr w:rsidR="004E2017" w:rsidRPr="00FA3856" w:rsidTr="00B37B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E2017" w:rsidRPr="00FA3856" w:rsidRDefault="004E2017" w:rsidP="004E2017">
            <w:pPr>
              <w:pStyle w:val="PSDS-CorpodeTexto0"/>
              <w:jc w:val="center"/>
              <w:rPr>
                <w:rFonts w:ascii="Times New Roman" w:hAnsi="Times New Roman"/>
                <w:b/>
                <w:bCs/>
              </w:rPr>
            </w:pPr>
            <w:r w:rsidRPr="00FA3856">
              <w:rPr>
                <w:rFonts w:ascii="Times New Roman" w:hAnsi="Times New Roman"/>
                <w:b/>
                <w:bCs/>
              </w:rPr>
              <w:t>Regras de Validação do Registro</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DUPLICIDADE_DESPREZADA</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LINHA_DESPREZADA</w:t>
            </w:r>
          </w:p>
          <w:p w:rsidR="004E2017" w:rsidRPr="00FA3856" w:rsidRDefault="00FE5D23" w:rsidP="00FE5D23">
            <w:pPr>
              <w:pStyle w:val="PSDS-CorpodeTexto0"/>
              <w:rPr>
                <w:rFonts w:ascii="Times New Roman" w:hAnsi="Times New Roman"/>
                <w:b/>
                <w:bCs/>
              </w:rPr>
            </w:pPr>
            <w:r w:rsidRPr="00FA3856">
              <w:rPr>
                <w:rFonts w:ascii="Times New Roman" w:hAnsi="Times New Roman"/>
                <w:b/>
                <w:bCs/>
              </w:rPr>
              <w:t>REGRA_LINHA_ATUALIZADA</w:t>
            </w:r>
          </w:p>
        </w:tc>
      </w:tr>
      <w:tr w:rsidR="004E2017" w:rsidRPr="00FA3856" w:rsidTr="00B37B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E2017" w:rsidRPr="00FA3856" w:rsidRDefault="005A69AF" w:rsidP="00B37B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Ocorrência – 0:N</w:t>
            </w:r>
          </w:p>
        </w:tc>
      </w:tr>
      <w:tr w:rsidR="004E2017" w:rsidRPr="00FA3856" w:rsidTr="00B37B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E2017" w:rsidRPr="00FA3856" w:rsidRDefault="004E2017" w:rsidP="00B37B2B">
            <w:pPr>
              <w:pStyle w:val="PSDS-CorpodeTexto0"/>
              <w:rPr>
                <w:rFonts w:ascii="Times New Roman" w:hAnsi="Times New Roman"/>
                <w:b/>
                <w:bCs/>
              </w:rPr>
            </w:pPr>
            <w:r w:rsidRPr="00FA3856">
              <w:rPr>
                <w:rFonts w:ascii="Times New Roman" w:hAnsi="Times New Roman"/>
                <w:b/>
                <w:bCs/>
              </w:rPr>
              <w:t>Campo(s) chave: CODIGO</w:t>
            </w:r>
          </w:p>
        </w:tc>
      </w:tr>
    </w:tbl>
    <w:p w:rsidR="00AB6137" w:rsidRPr="00FA3856" w:rsidRDefault="00AB6137" w:rsidP="00816B4B">
      <w:pPr>
        <w:rPr>
          <w:szCs w:val="20"/>
        </w:rPr>
      </w:pPr>
    </w:p>
    <w:tbl>
      <w:tblPr>
        <w:tblW w:w="1386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39"/>
        <w:gridCol w:w="6231"/>
        <w:gridCol w:w="708"/>
        <w:gridCol w:w="1085"/>
        <w:gridCol w:w="945"/>
        <w:gridCol w:w="1228"/>
        <w:gridCol w:w="1339"/>
      </w:tblGrid>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Nº</w:t>
            </w:r>
          </w:p>
        </w:tc>
        <w:tc>
          <w:tcPr>
            <w:tcW w:w="1839"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Campo</w:t>
            </w:r>
          </w:p>
        </w:tc>
        <w:tc>
          <w:tcPr>
            <w:tcW w:w="6231"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Tipo</w:t>
            </w:r>
          </w:p>
        </w:tc>
        <w:tc>
          <w:tcPr>
            <w:tcW w:w="108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Decimal</w:t>
            </w:r>
          </w:p>
        </w:tc>
        <w:tc>
          <w:tcPr>
            <w:tcW w:w="1228"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816B4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9179C" w:rsidRPr="00FA3856" w:rsidRDefault="0059179C" w:rsidP="004E2017">
            <w:pPr>
              <w:pStyle w:val="PSDS-CorpodeTexto0"/>
              <w:jc w:val="center"/>
              <w:rPr>
                <w:rFonts w:ascii="Times New Roman" w:hAnsi="Times New Roman"/>
                <w:b/>
                <w:bCs/>
              </w:rPr>
            </w:pPr>
            <w:r w:rsidRPr="00FA3856">
              <w:rPr>
                <w:rFonts w:ascii="Times New Roman" w:hAnsi="Times New Roman"/>
                <w:b/>
                <w:bCs/>
              </w:rPr>
              <w:t>Obrigatóri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suppressAutoHyphens w:val="0"/>
              <w:rPr>
                <w:rFonts w:ascii="Times New Roman" w:hAnsi="Times New Roman"/>
                <w:b/>
                <w:bCs/>
              </w:rPr>
            </w:pPr>
            <w:r w:rsidRPr="00FA3856">
              <w:rPr>
                <w:rFonts w:ascii="Times New Roman" w:hAnsi="Times New Roman"/>
                <w:b/>
                <w:bCs/>
              </w:rPr>
              <w:t>1</w:t>
            </w:r>
          </w:p>
        </w:tc>
        <w:tc>
          <w:tcPr>
            <w:tcW w:w="18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lang w:val="pt-PT"/>
              </w:rPr>
              <w:t>REG</w:t>
            </w:r>
          </w:p>
          <w:p w:rsidR="0059179C" w:rsidRPr="00FA3856" w:rsidRDefault="0059179C" w:rsidP="00816B4B">
            <w:pPr>
              <w:pStyle w:val="PSDS-CorpodeTexto0"/>
              <w:rPr>
                <w:rFonts w:ascii="Times New Roman" w:hAnsi="Times New Roman"/>
                <w:b/>
                <w:bCs/>
                <w:lang w:val="pt-PT"/>
              </w:rPr>
            </w:pPr>
          </w:p>
        </w:tc>
        <w:tc>
          <w:tcPr>
            <w:tcW w:w="6231" w:type="dxa"/>
            <w:tcBorders>
              <w:top w:val="single" w:sz="6" w:space="0" w:color="auto"/>
              <w:left w:val="single" w:sz="6" w:space="0" w:color="auto"/>
              <w:bottom w:val="single" w:sz="6" w:space="0" w:color="auto"/>
              <w:right w:val="single" w:sz="6" w:space="0" w:color="auto"/>
            </w:tcBorders>
          </w:tcPr>
          <w:p w:rsidR="0059179C" w:rsidRPr="00FA3856" w:rsidRDefault="0059179C" w:rsidP="0059179C">
            <w:pPr>
              <w:jc w:val="both"/>
              <w:rPr>
                <w:szCs w:val="20"/>
              </w:rPr>
            </w:pPr>
            <w:r w:rsidRPr="00FA3856">
              <w:rPr>
                <w:szCs w:val="20"/>
              </w:rPr>
              <w:t>Texto Fixo Contendo a Identificação do Registro (L210).</w:t>
            </w:r>
          </w:p>
          <w:p w:rsidR="0059179C" w:rsidRPr="00FA3856" w:rsidRDefault="0059179C" w:rsidP="00816B4B">
            <w:pPr>
              <w:pStyle w:val="PSDS-CorpodeTexto0"/>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C</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bCs/>
                <w:lang w:val="pt-PT"/>
              </w:rPr>
              <w:t>[L210]</w:t>
            </w: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0B391F">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8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lang w:val="pt-PT"/>
              </w:rPr>
            </w:pPr>
            <w:r w:rsidRPr="00FA3856">
              <w:rPr>
                <w:rFonts w:ascii="Times New Roman" w:hAnsi="Times New Roman"/>
                <w:lang w:val="pt-PT"/>
              </w:rPr>
              <w:t>CODIGO</w:t>
            </w:r>
          </w:p>
          <w:p w:rsidR="0059179C" w:rsidRPr="00FA3856" w:rsidRDefault="0059179C" w:rsidP="00816B4B">
            <w:pPr>
              <w:pStyle w:val="PSDS-CorpodeTexto0"/>
              <w:rPr>
                <w:rFonts w:ascii="Times New Roman" w:hAnsi="Times New Roman"/>
                <w:lang w:val="pt-PT"/>
              </w:rPr>
            </w:pPr>
          </w:p>
        </w:tc>
        <w:tc>
          <w:tcPr>
            <w:tcW w:w="6231"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b/>
                <w:bCs/>
                <w:lang w:val="pt-PT"/>
              </w:rPr>
            </w:pPr>
            <w:r w:rsidRPr="00FA3856">
              <w:rPr>
                <w:rFonts w:ascii="Times New Roman" w:hAnsi="Times New Roman"/>
              </w:rPr>
              <w:t>Código da Conta de Custos (Analítica), conforme tabela dinâmica do Sped.</w:t>
            </w: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C</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rPr>
              <w:t>Sim</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30"/>
              </w:numPr>
              <w:suppressAutoHyphens w:val="0"/>
              <w:rPr>
                <w:rFonts w:ascii="Times New Roman" w:hAnsi="Times New Roman"/>
                <w:b/>
                <w:bCs/>
                <w:lang w:val="pt-PT"/>
              </w:rPr>
            </w:pPr>
          </w:p>
        </w:tc>
        <w:tc>
          <w:tcPr>
            <w:tcW w:w="18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rPr>
            </w:pPr>
            <w:r w:rsidRPr="00FA3856">
              <w:rPr>
                <w:rFonts w:ascii="Times New Roman" w:hAnsi="Times New Roman"/>
              </w:rPr>
              <w:t>DESCRICAO</w:t>
            </w:r>
          </w:p>
          <w:p w:rsidR="0059179C" w:rsidRPr="00FA3856" w:rsidRDefault="0059179C" w:rsidP="00816B4B">
            <w:pPr>
              <w:pStyle w:val="PSDS-CorpodeTexto0"/>
              <w:rPr>
                <w:rFonts w:ascii="Times New Roman" w:hAnsi="Times New Roman"/>
                <w:lang w:val="pt-PT"/>
              </w:rPr>
            </w:pPr>
          </w:p>
        </w:tc>
        <w:tc>
          <w:tcPr>
            <w:tcW w:w="6231"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b/>
                <w:bCs/>
                <w:lang w:val="pt-PT"/>
              </w:rPr>
            </w:pPr>
            <w:r w:rsidRPr="00FA3856">
              <w:rPr>
                <w:rFonts w:ascii="Times New Roman" w:hAnsi="Times New Roman"/>
              </w:rPr>
              <w:t>Descrição da Conta de Custos.</w:t>
            </w: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C</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rPr>
              <w:t>-</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59179C" w:rsidRPr="00FA3856" w:rsidTr="0059179C">
        <w:trPr>
          <w:jc w:val="center"/>
        </w:trPr>
        <w:tc>
          <w:tcPr>
            <w:tcW w:w="485" w:type="dxa"/>
            <w:tcBorders>
              <w:top w:val="single" w:sz="6" w:space="0" w:color="auto"/>
              <w:left w:val="single" w:sz="6" w:space="0" w:color="auto"/>
              <w:bottom w:val="single" w:sz="6" w:space="0" w:color="auto"/>
              <w:right w:val="single" w:sz="6" w:space="0" w:color="auto"/>
            </w:tcBorders>
          </w:tcPr>
          <w:p w:rsidR="0059179C" w:rsidRPr="00FA3856" w:rsidRDefault="0059179C" w:rsidP="00FF32A8">
            <w:pPr>
              <w:pStyle w:val="PSDS-CorpodeTexto0"/>
              <w:numPr>
                <w:ilvl w:val="0"/>
                <w:numId w:val="30"/>
              </w:numPr>
              <w:suppressAutoHyphens w:val="0"/>
              <w:rPr>
                <w:rFonts w:ascii="Times New Roman" w:hAnsi="Times New Roman"/>
                <w:b/>
                <w:bCs/>
                <w:lang w:val="pt-PT"/>
              </w:rPr>
            </w:pPr>
          </w:p>
        </w:tc>
        <w:tc>
          <w:tcPr>
            <w:tcW w:w="1839"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pStyle w:val="PSDS-CorpodeTexto0"/>
              <w:rPr>
                <w:rFonts w:ascii="Times New Roman" w:hAnsi="Times New Roman"/>
                <w:color w:val="000000"/>
                <w:lang w:val="pt-PT"/>
              </w:rPr>
            </w:pPr>
            <w:r w:rsidRPr="00FA3856">
              <w:rPr>
                <w:rFonts w:ascii="Times New Roman" w:hAnsi="Times New Roman"/>
                <w:color w:val="000000"/>
                <w:lang w:val="pt-PT"/>
              </w:rPr>
              <w:t>VALOR</w:t>
            </w:r>
          </w:p>
        </w:tc>
        <w:tc>
          <w:tcPr>
            <w:tcW w:w="6231" w:type="dxa"/>
            <w:tcBorders>
              <w:top w:val="single" w:sz="6" w:space="0" w:color="auto"/>
              <w:left w:val="single" w:sz="6" w:space="0" w:color="auto"/>
              <w:bottom w:val="single" w:sz="6" w:space="0" w:color="auto"/>
              <w:right w:val="single" w:sz="6" w:space="0" w:color="auto"/>
            </w:tcBorders>
          </w:tcPr>
          <w:p w:rsidR="0059179C" w:rsidRPr="00FA3856" w:rsidRDefault="0059179C" w:rsidP="00816B4B">
            <w:pPr>
              <w:jc w:val="both"/>
              <w:rPr>
                <w:szCs w:val="20"/>
              </w:rPr>
            </w:pPr>
            <w:r w:rsidRPr="00FA3856">
              <w:rPr>
                <w:szCs w:val="20"/>
              </w:rPr>
              <w:t>Saldo Final da Conta de Custos Antes do Encerramento</w:t>
            </w:r>
          </w:p>
          <w:p w:rsidR="0059179C" w:rsidRPr="00FA3856" w:rsidRDefault="0059179C" w:rsidP="00816B4B">
            <w:pPr>
              <w:pStyle w:val="PSDS-CorpodeTexto0"/>
              <w:rPr>
                <w:rFonts w:ascii="Times New Roman" w:hAnsi="Times New Roman"/>
                <w:bCs/>
                <w:lang w:val="pt-PT"/>
              </w:rPr>
            </w:pPr>
            <w:r w:rsidRPr="00FA3856">
              <w:rPr>
                <w:rFonts w:ascii="Times New Roman" w:hAnsi="Times New Roman"/>
                <w:bCs/>
                <w:lang w:val="pt-PT"/>
              </w:rPr>
              <w:t>O valor deve ser sempre positivo.</w:t>
            </w:r>
          </w:p>
        </w:tc>
        <w:tc>
          <w:tcPr>
            <w:tcW w:w="70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N</w:t>
            </w:r>
            <w:r w:rsidR="00C9558A" w:rsidRPr="00FA3856">
              <w:rPr>
                <w:rFonts w:ascii="Times New Roman" w:hAnsi="Times New Roman"/>
                <w:lang w:val="pt-PT"/>
              </w:rPr>
              <w:t>S</w:t>
            </w:r>
          </w:p>
        </w:tc>
        <w:tc>
          <w:tcPr>
            <w:tcW w:w="108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tcPr>
          <w:p w:rsidR="0059179C" w:rsidRPr="00FA3856" w:rsidRDefault="0059179C" w:rsidP="004E2017">
            <w:pPr>
              <w:pStyle w:val="PSDS-CorpodeTexto0"/>
              <w:jc w:val="center"/>
              <w:rPr>
                <w:rFonts w:ascii="Times New Roman" w:hAnsi="Times New Roman"/>
                <w:bCs/>
                <w:lang w:val="pt-PT"/>
              </w:rPr>
            </w:pPr>
          </w:p>
        </w:tc>
        <w:tc>
          <w:tcPr>
            <w:tcW w:w="1339" w:type="dxa"/>
            <w:tcBorders>
              <w:top w:val="single" w:sz="6" w:space="0" w:color="auto"/>
              <w:left w:val="single" w:sz="6" w:space="0" w:color="auto"/>
              <w:bottom w:val="single" w:sz="6" w:space="0" w:color="auto"/>
              <w:right w:val="single" w:sz="6" w:space="0" w:color="auto"/>
            </w:tcBorders>
            <w:vAlign w:val="center"/>
          </w:tcPr>
          <w:p w:rsidR="0059179C" w:rsidRPr="00FA3856" w:rsidRDefault="0059179C" w:rsidP="00816B4B">
            <w:pPr>
              <w:pStyle w:val="PSDS-CorpodeTexto0"/>
              <w:jc w:val="center"/>
              <w:rPr>
                <w:rFonts w:ascii="Times New Roman" w:hAnsi="Times New Roman"/>
                <w:lang w:val="pt-PT"/>
              </w:rPr>
            </w:pPr>
            <w:r w:rsidRPr="00FA3856">
              <w:rPr>
                <w:rFonts w:ascii="Times New Roman" w:hAnsi="Times New Roman"/>
                <w:lang w:val="pt-PT"/>
              </w:rPr>
              <w:t>Não</w:t>
            </w:r>
          </w:p>
        </w:tc>
      </w:tr>
    </w:tbl>
    <w:p w:rsidR="00AB6137" w:rsidRPr="00FA3856" w:rsidRDefault="00AB6137" w:rsidP="00816B4B">
      <w:pPr>
        <w:rPr>
          <w:szCs w:val="20"/>
          <w:lang w:val="pt-PT"/>
        </w:rPr>
      </w:pPr>
    </w:p>
    <w:p w:rsidR="00392448" w:rsidRPr="00FA3856" w:rsidRDefault="00392448" w:rsidP="00392448">
      <w:pPr>
        <w:rPr>
          <w:b/>
          <w:szCs w:val="20"/>
          <w:lang w:val="pt-PT"/>
        </w:rPr>
      </w:pPr>
      <w:r w:rsidRPr="00FA3856">
        <w:rPr>
          <w:b/>
          <w:szCs w:val="20"/>
          <w:lang w:val="pt-PT"/>
        </w:rPr>
        <w:t>I – Regras de Validação do Registro:</w:t>
      </w:r>
    </w:p>
    <w:p w:rsidR="00392448" w:rsidRPr="00FA3856" w:rsidRDefault="00392448" w:rsidP="00392448">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5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5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5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392448" w:rsidRPr="00FA3856" w:rsidRDefault="00392448" w:rsidP="00816B4B">
      <w:pPr>
        <w:rPr>
          <w:szCs w:val="20"/>
          <w:lang w:val="pt-PT"/>
        </w:rPr>
      </w:pPr>
    </w:p>
    <w:p w:rsidR="001B6DF5" w:rsidRPr="00FA3856" w:rsidRDefault="001B6DF5" w:rsidP="00816B4B">
      <w:pPr>
        <w:rPr>
          <w:szCs w:val="20"/>
          <w:lang w:val="pt-PT"/>
        </w:rPr>
      </w:pPr>
    </w:p>
    <w:p w:rsidR="001B6DF5" w:rsidRPr="00FA3856" w:rsidRDefault="001B6DF5" w:rsidP="00816B4B">
      <w:pPr>
        <w:rPr>
          <w:szCs w:val="20"/>
          <w:lang w:val="pt-PT"/>
        </w:rPr>
      </w:pPr>
    </w:p>
    <w:p w:rsidR="004E2017" w:rsidRPr="00FA3856" w:rsidRDefault="00392448" w:rsidP="004E2017">
      <w:pPr>
        <w:rPr>
          <w:b/>
          <w:szCs w:val="20"/>
          <w:lang w:val="pt-PT"/>
        </w:rPr>
      </w:pPr>
      <w:r w:rsidRPr="00FA3856">
        <w:rPr>
          <w:b/>
          <w:szCs w:val="20"/>
          <w:lang w:val="pt-PT"/>
        </w:rPr>
        <w:lastRenderedPageBreak/>
        <w:t>I</w:t>
      </w:r>
      <w:r w:rsidR="004E2017" w:rsidRPr="00FA3856">
        <w:rPr>
          <w:b/>
          <w:szCs w:val="20"/>
          <w:lang w:val="pt-PT"/>
        </w:rPr>
        <w:t>I – Regras de Validação de Campos:</w:t>
      </w:r>
    </w:p>
    <w:p w:rsidR="004E2017" w:rsidRPr="00FA3856"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FA3856"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75E89">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392448" w:rsidRPr="00FA3856" w:rsidRDefault="00392448" w:rsidP="00392448">
      <w:pPr>
        <w:rPr>
          <w:b/>
          <w:szCs w:val="20"/>
          <w:lang w:val="pt-PT"/>
        </w:rPr>
      </w:pPr>
    </w:p>
    <w:p w:rsidR="00375E89" w:rsidRPr="00FA3856" w:rsidRDefault="00375E89" w:rsidP="00392448">
      <w:pPr>
        <w:rPr>
          <w:b/>
          <w:szCs w:val="20"/>
          <w:lang w:val="pt-PT"/>
        </w:rPr>
      </w:pPr>
    </w:p>
    <w:p w:rsidR="00BF5F2B" w:rsidRPr="00FA3856" w:rsidRDefault="00BF5F2B" w:rsidP="00392448">
      <w:pPr>
        <w:rPr>
          <w:b/>
          <w:szCs w:val="20"/>
          <w:lang w:val="pt-PT"/>
        </w:rPr>
      </w:pPr>
      <w:r w:rsidRPr="00FA3856">
        <w:rPr>
          <w:b/>
          <w:szCs w:val="20"/>
          <w:lang w:val="pt-PT"/>
        </w:rPr>
        <w:t>I</w:t>
      </w:r>
      <w:r w:rsidR="00392448" w:rsidRPr="00FA3856">
        <w:rPr>
          <w:b/>
          <w:szCs w:val="20"/>
          <w:lang w:val="pt-PT"/>
        </w:rPr>
        <w:t>II</w:t>
      </w:r>
      <w:r w:rsidRPr="00FA3856">
        <w:rPr>
          <w:b/>
          <w:szCs w:val="20"/>
          <w:lang w:val="pt-PT"/>
        </w:rPr>
        <w:t xml:space="preserve"> – Tabela Dinâmica:</w:t>
      </w:r>
    </w:p>
    <w:p w:rsidR="00F114D3" w:rsidRPr="00FA3856" w:rsidRDefault="00F114D3" w:rsidP="00F114D3">
      <w:pPr>
        <w:rPr>
          <w:b/>
          <w:szCs w:val="20"/>
        </w:rPr>
      </w:pPr>
      <w:r w:rsidRPr="00FA3856">
        <w:rPr>
          <w:b/>
          <w:szCs w:val="20"/>
        </w:rPr>
        <w:t xml:space="preserve">R = Rótulo; E = Editável; CA = Cálculo Alterável; CNA = Cálculo Não Alterável </w:t>
      </w:r>
    </w:p>
    <w:p w:rsidR="00284C46" w:rsidRPr="00FA3856" w:rsidRDefault="00284C46" w:rsidP="00F114D3">
      <w:pPr>
        <w:rPr>
          <w:b/>
          <w:szCs w:val="20"/>
        </w:rPr>
      </w:pPr>
    </w:p>
    <w:tbl>
      <w:tblPr>
        <w:tblW w:w="15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4118"/>
        <w:gridCol w:w="1040"/>
        <w:gridCol w:w="1020"/>
        <w:gridCol w:w="629"/>
        <w:gridCol w:w="1185"/>
        <w:gridCol w:w="2844"/>
        <w:gridCol w:w="3914"/>
      </w:tblGrid>
      <w:tr w:rsidR="00BD2765" w:rsidRPr="002818AF" w:rsidTr="0058369B">
        <w:trPr>
          <w:trHeight w:val="20"/>
          <w:tblHeader/>
          <w:jc w:val="center"/>
        </w:trPr>
        <w:tc>
          <w:tcPr>
            <w:tcW w:w="980" w:type="dxa"/>
            <w:shd w:val="clear" w:color="000000" w:fill="FFFFFF"/>
            <w:noWrap/>
            <w:vAlign w:val="bottom"/>
            <w:hideMark/>
          </w:tcPr>
          <w:p w:rsidR="00BD2765" w:rsidRPr="002818AF" w:rsidRDefault="00BD2765" w:rsidP="0058369B">
            <w:pPr>
              <w:jc w:val="center"/>
              <w:rPr>
                <w:b/>
                <w:bCs/>
                <w:szCs w:val="20"/>
              </w:rPr>
            </w:pPr>
            <w:r w:rsidRPr="002818AF">
              <w:rPr>
                <w:b/>
                <w:bCs/>
                <w:szCs w:val="20"/>
              </w:rPr>
              <w:t>CÓDIGO</w:t>
            </w:r>
          </w:p>
        </w:tc>
        <w:tc>
          <w:tcPr>
            <w:tcW w:w="4118" w:type="dxa"/>
            <w:shd w:val="clear" w:color="auto" w:fill="auto"/>
            <w:noWrap/>
            <w:vAlign w:val="bottom"/>
            <w:hideMark/>
          </w:tcPr>
          <w:p w:rsidR="00BD2765" w:rsidRPr="002818AF" w:rsidRDefault="00BD2765" w:rsidP="0058369B">
            <w:pPr>
              <w:jc w:val="center"/>
              <w:rPr>
                <w:b/>
                <w:bCs/>
                <w:szCs w:val="20"/>
              </w:rPr>
            </w:pPr>
            <w:r w:rsidRPr="002818AF">
              <w:rPr>
                <w:b/>
                <w:bCs/>
                <w:szCs w:val="20"/>
              </w:rPr>
              <w:t>DESCRIÇÃO</w:t>
            </w:r>
          </w:p>
        </w:tc>
        <w:tc>
          <w:tcPr>
            <w:tcW w:w="1040" w:type="dxa"/>
            <w:shd w:val="clear" w:color="auto" w:fill="auto"/>
            <w:noWrap/>
            <w:vAlign w:val="bottom"/>
            <w:hideMark/>
          </w:tcPr>
          <w:p w:rsidR="00BD2765" w:rsidRPr="002818AF" w:rsidRDefault="00BD2765" w:rsidP="0058369B">
            <w:pPr>
              <w:jc w:val="center"/>
              <w:rPr>
                <w:b/>
                <w:bCs/>
                <w:szCs w:val="20"/>
              </w:rPr>
            </w:pPr>
            <w:r w:rsidRPr="002818AF">
              <w:rPr>
                <w:b/>
                <w:bCs/>
                <w:szCs w:val="20"/>
              </w:rPr>
              <w:t>DT_INI</w:t>
            </w:r>
          </w:p>
        </w:tc>
        <w:tc>
          <w:tcPr>
            <w:tcW w:w="1020" w:type="dxa"/>
            <w:shd w:val="clear" w:color="auto" w:fill="auto"/>
            <w:noWrap/>
            <w:vAlign w:val="bottom"/>
            <w:hideMark/>
          </w:tcPr>
          <w:p w:rsidR="00BD2765" w:rsidRPr="002818AF" w:rsidRDefault="00BD2765" w:rsidP="0058369B">
            <w:pPr>
              <w:jc w:val="center"/>
              <w:rPr>
                <w:b/>
                <w:bCs/>
                <w:szCs w:val="20"/>
              </w:rPr>
            </w:pPr>
            <w:r w:rsidRPr="002818AF">
              <w:rPr>
                <w:b/>
                <w:bCs/>
                <w:szCs w:val="20"/>
              </w:rPr>
              <w:t>DT_FIM</w:t>
            </w:r>
          </w:p>
        </w:tc>
        <w:tc>
          <w:tcPr>
            <w:tcW w:w="629" w:type="dxa"/>
            <w:shd w:val="clear" w:color="auto" w:fill="auto"/>
            <w:noWrap/>
            <w:vAlign w:val="bottom"/>
            <w:hideMark/>
          </w:tcPr>
          <w:p w:rsidR="00BD2765" w:rsidRPr="002818AF" w:rsidRDefault="00BD2765" w:rsidP="0058369B">
            <w:pPr>
              <w:jc w:val="center"/>
              <w:rPr>
                <w:b/>
                <w:bCs/>
                <w:szCs w:val="20"/>
              </w:rPr>
            </w:pPr>
            <w:r w:rsidRPr="002818AF">
              <w:rPr>
                <w:b/>
                <w:bCs/>
                <w:szCs w:val="20"/>
              </w:rPr>
              <w:t>TIPO</w:t>
            </w:r>
          </w:p>
        </w:tc>
        <w:tc>
          <w:tcPr>
            <w:tcW w:w="1185" w:type="dxa"/>
            <w:shd w:val="clear" w:color="auto" w:fill="auto"/>
            <w:noWrap/>
            <w:vAlign w:val="bottom"/>
            <w:hideMark/>
          </w:tcPr>
          <w:p w:rsidR="00BD2765" w:rsidRPr="002818AF" w:rsidRDefault="00BD2765" w:rsidP="0058369B">
            <w:pPr>
              <w:jc w:val="center"/>
              <w:rPr>
                <w:b/>
                <w:bCs/>
                <w:szCs w:val="20"/>
              </w:rPr>
            </w:pPr>
            <w:r w:rsidRPr="002818AF">
              <w:rPr>
                <w:b/>
                <w:bCs/>
                <w:szCs w:val="20"/>
              </w:rPr>
              <w:t>FORMATO</w:t>
            </w:r>
          </w:p>
        </w:tc>
        <w:tc>
          <w:tcPr>
            <w:tcW w:w="2844" w:type="dxa"/>
            <w:vAlign w:val="bottom"/>
          </w:tcPr>
          <w:p w:rsidR="00BD2765" w:rsidRPr="002818AF" w:rsidRDefault="00BD2765" w:rsidP="0058369B">
            <w:pPr>
              <w:jc w:val="center"/>
              <w:rPr>
                <w:b/>
                <w:bCs/>
                <w:szCs w:val="20"/>
              </w:rPr>
            </w:pPr>
            <w:r w:rsidRPr="002818AF">
              <w:rPr>
                <w:b/>
                <w:bCs/>
                <w:szCs w:val="20"/>
              </w:rPr>
              <w:t>FÓRMULA</w:t>
            </w:r>
          </w:p>
        </w:tc>
        <w:tc>
          <w:tcPr>
            <w:tcW w:w="3914" w:type="dxa"/>
            <w:shd w:val="clear" w:color="auto" w:fill="auto"/>
            <w:vAlign w:val="bottom"/>
            <w:hideMark/>
          </w:tcPr>
          <w:p w:rsidR="00BD2765" w:rsidRPr="002818AF" w:rsidRDefault="00BC3BD6" w:rsidP="0058369B">
            <w:pPr>
              <w:jc w:val="center"/>
              <w:rPr>
                <w:rFonts w:cs="Times New Roman"/>
                <w:b/>
                <w:bCs/>
                <w:szCs w:val="20"/>
              </w:rPr>
            </w:pPr>
            <w:r w:rsidRPr="002818AF">
              <w:rPr>
                <w:rFonts w:cs="Times New Roman"/>
                <w:b/>
                <w:bCs/>
                <w:szCs w:val="20"/>
              </w:rPr>
              <w:t>ORIENTAÇÕE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w:t>
            </w:r>
          </w:p>
        </w:tc>
        <w:tc>
          <w:tcPr>
            <w:tcW w:w="4118" w:type="dxa"/>
            <w:shd w:val="clear" w:color="auto" w:fill="auto"/>
            <w:vAlign w:val="center"/>
            <w:hideMark/>
          </w:tcPr>
          <w:p w:rsidR="00BD2765" w:rsidRPr="002818AF" w:rsidRDefault="00BD2765" w:rsidP="00BD2765">
            <w:pPr>
              <w:rPr>
                <w:bCs/>
                <w:szCs w:val="20"/>
              </w:rPr>
            </w:pPr>
            <w:r w:rsidRPr="002818AF">
              <w:rPr>
                <w:bCs/>
                <w:szCs w:val="20"/>
              </w:rPr>
              <w:t>CUSTO DOS PRODUTOS DE FABRICAÇÃO PRÓPRIA VENDID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noWrap/>
            <w:vAlign w:val="bottom"/>
            <w:hideMark/>
          </w:tcPr>
          <w:p w:rsidR="00BD2765" w:rsidRPr="002818AF" w:rsidRDefault="00BD2765" w:rsidP="00BD2765">
            <w:pPr>
              <w:jc w:val="center"/>
              <w:rPr>
                <w:bCs/>
                <w:szCs w:val="20"/>
              </w:rPr>
            </w:pPr>
            <w:r w:rsidRPr="002818AF">
              <w:rPr>
                <w:bCs/>
                <w:szCs w:val="20"/>
              </w:rPr>
              <w:t> </w:t>
            </w:r>
          </w:p>
        </w:tc>
        <w:tc>
          <w:tcPr>
            <w:tcW w:w="629" w:type="dxa"/>
            <w:shd w:val="clear" w:color="auto" w:fill="auto"/>
            <w:noWrap/>
            <w:vAlign w:val="bottom"/>
            <w:hideMark/>
          </w:tcPr>
          <w:p w:rsidR="00BD2765" w:rsidRPr="002818AF" w:rsidRDefault="00BD2765" w:rsidP="00BD2765">
            <w:pPr>
              <w:jc w:val="center"/>
              <w:rPr>
                <w:bCs/>
                <w:szCs w:val="20"/>
              </w:rPr>
            </w:pPr>
            <w:r w:rsidRPr="002818AF">
              <w:rPr>
                <w:bCs/>
                <w:szCs w:val="20"/>
              </w:rPr>
              <w:t>R</w:t>
            </w:r>
          </w:p>
        </w:tc>
        <w:tc>
          <w:tcPr>
            <w:tcW w:w="1185" w:type="dxa"/>
            <w:shd w:val="clear" w:color="auto" w:fill="auto"/>
            <w:noWrap/>
            <w:vAlign w:val="bottom"/>
            <w:hideMark/>
          </w:tcPr>
          <w:p w:rsidR="00BD2765" w:rsidRPr="002818AF" w:rsidRDefault="00BD2765" w:rsidP="00BD2765">
            <w:pPr>
              <w:jc w:val="center"/>
              <w:rPr>
                <w:bCs/>
                <w:szCs w:val="20"/>
              </w:rPr>
            </w:pPr>
            <w:r w:rsidRPr="002818AF">
              <w:rPr>
                <w:bCs/>
                <w:szCs w:val="20"/>
              </w:rPr>
              <w:t> </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pStyle w:val="NormalWeb"/>
              <w:spacing w:before="0" w:after="0"/>
              <w:jc w:val="both"/>
              <w:rPr>
                <w:rFonts w:ascii="Times New Roman" w:eastAsia="Times New Roman" w:hAnsi="Times New Roman" w:cs="Times New Roman"/>
                <w:szCs w:val="20"/>
                <w:lang w:eastAsia="pt-BR"/>
              </w:rPr>
            </w:pPr>
            <w:r w:rsidRPr="002818AF">
              <w:rPr>
                <w:rFonts w:ascii="Times New Roman" w:hAnsi="Times New Roman" w:cs="Times New Roman"/>
                <w:szCs w:val="20"/>
              </w:rPr>
              <w:t> </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w:t>
            </w:r>
          </w:p>
        </w:tc>
        <w:tc>
          <w:tcPr>
            <w:tcW w:w="4118" w:type="dxa"/>
            <w:shd w:val="clear" w:color="auto" w:fill="auto"/>
            <w:vAlign w:val="center"/>
            <w:hideMark/>
          </w:tcPr>
          <w:p w:rsidR="00BD2765" w:rsidRPr="002818AF" w:rsidRDefault="00BD2765" w:rsidP="00BD2765">
            <w:pPr>
              <w:rPr>
                <w:bCs/>
                <w:szCs w:val="20"/>
              </w:rPr>
            </w:pPr>
            <w:r w:rsidRPr="002818AF">
              <w:rPr>
                <w:bCs/>
                <w:szCs w:val="20"/>
              </w:rPr>
              <w:t>Estoques no Início do Período de Apur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jc w:val="both"/>
              <w:rPr>
                <w:rFonts w:cs="Times New Roman"/>
                <w:szCs w:val="20"/>
              </w:rPr>
            </w:pPr>
            <w:r w:rsidRPr="002818AF">
              <w:rPr>
                <w:rFonts w:cs="Times New Roman"/>
                <w:szCs w:val="20"/>
              </w:rPr>
              <w:t>Indica</w:t>
            </w:r>
            <w:r w:rsidRPr="002818AF">
              <w:rPr>
                <w:rFonts w:eastAsia="Times New Roman" w:cs="Times New Roman"/>
                <w:szCs w:val="20"/>
                <w:lang w:eastAsia="pt-BR"/>
              </w:rPr>
              <w:t xml:space="preserve"> o valor dos estoques de insumos, de produtos em elaboração e de produtos acabados existentes no início do período de apura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w:t>
            </w:r>
          </w:p>
        </w:tc>
        <w:tc>
          <w:tcPr>
            <w:tcW w:w="4118" w:type="dxa"/>
            <w:shd w:val="clear" w:color="auto" w:fill="auto"/>
            <w:vAlign w:val="center"/>
            <w:hideMark/>
          </w:tcPr>
          <w:p w:rsidR="00BD2765" w:rsidRPr="002818AF" w:rsidRDefault="00BD2765" w:rsidP="00BD2765">
            <w:pPr>
              <w:rPr>
                <w:bCs/>
                <w:szCs w:val="20"/>
              </w:rPr>
            </w:pPr>
            <w:r w:rsidRPr="002818AF">
              <w:rPr>
                <w:bCs/>
                <w:szCs w:val="20"/>
              </w:rPr>
              <w:t>Compras de Insumos no Mercado Intern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pStyle w:val="NormalWeb"/>
              <w:spacing w:before="0" w:after="0"/>
              <w:jc w:val="both"/>
              <w:rPr>
                <w:rFonts w:ascii="Times New Roman" w:eastAsia="Times New Roman" w:hAnsi="Times New Roman" w:cs="Times New Roman"/>
                <w:szCs w:val="20"/>
                <w:lang w:eastAsia="pt-BR"/>
              </w:rPr>
            </w:pPr>
            <w:r w:rsidRPr="002818AF">
              <w:rPr>
                <w:rFonts w:ascii="Times New Roman" w:eastAsia="Times New Roman" w:hAnsi="Times New Roman" w:cs="Times New Roman"/>
                <w:szCs w:val="20"/>
                <w:lang w:eastAsia="pt-BR"/>
              </w:rPr>
              <w:t xml:space="preserve">Indica as aquisições, durante o período de apuração, de matéria-prima, material secundário e material de embalagem, no mercado interno, para utilização no processo produtivo, inclusive </w:t>
            </w:r>
            <w:r w:rsidRPr="002818AF">
              <w:rPr>
                <w:rFonts w:ascii="Times New Roman" w:hAnsi="Times New Roman" w:cs="Times New Roman"/>
                <w:szCs w:val="20"/>
              </w:rPr>
              <w:t>os valores referentes aos custos com transporte e seguro até o estabelecimento do contribuinte.</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4</w:t>
            </w:r>
          </w:p>
        </w:tc>
        <w:tc>
          <w:tcPr>
            <w:tcW w:w="4118" w:type="dxa"/>
            <w:shd w:val="clear" w:color="auto" w:fill="auto"/>
            <w:vAlign w:val="center"/>
            <w:hideMark/>
          </w:tcPr>
          <w:p w:rsidR="00BD2765" w:rsidRPr="002818AF" w:rsidRDefault="00BD2765" w:rsidP="00BD2765">
            <w:pPr>
              <w:rPr>
                <w:bCs/>
                <w:szCs w:val="20"/>
              </w:rPr>
            </w:pPr>
            <w:r w:rsidRPr="002818AF">
              <w:rPr>
                <w:bCs/>
                <w:szCs w:val="20"/>
              </w:rPr>
              <w:t>Compras de Insumos no Mercado Extern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pStyle w:val="NormalWeb"/>
              <w:spacing w:before="0" w:after="0"/>
              <w:jc w:val="both"/>
              <w:rPr>
                <w:rFonts w:ascii="Times New Roman" w:eastAsia="Times New Roman" w:hAnsi="Times New Roman" w:cs="Times New Roman"/>
                <w:szCs w:val="20"/>
                <w:lang w:eastAsia="pt-BR"/>
              </w:rPr>
            </w:pPr>
            <w:r w:rsidRPr="002818AF">
              <w:rPr>
                <w:rFonts w:ascii="Times New Roman" w:eastAsia="Times New Roman" w:hAnsi="Times New Roman" w:cs="Times New Roman"/>
                <w:szCs w:val="20"/>
                <w:lang w:eastAsia="pt-BR"/>
              </w:rPr>
              <w:t>Indica as aquisições, durante o período de apuração, de matéria-prima, material secundário e material de embalagem, no mercado externo, para utilização no processo produtivo; inclusive os valores referentes aos custos com transporte e seguro até o estabelecimento do contribuinte; os tributos não recuperáveis devidos na importação e o custo relativo ao desembaraço aduaneir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5</w:t>
            </w:r>
          </w:p>
        </w:tc>
        <w:tc>
          <w:tcPr>
            <w:tcW w:w="4118" w:type="dxa"/>
            <w:shd w:val="clear" w:color="auto" w:fill="auto"/>
            <w:vAlign w:val="center"/>
            <w:hideMark/>
          </w:tcPr>
          <w:p w:rsidR="00BD2765" w:rsidRPr="002818AF" w:rsidRDefault="00BD2765" w:rsidP="00BD2765">
            <w:pPr>
              <w:rPr>
                <w:bCs/>
                <w:szCs w:val="20"/>
              </w:rPr>
            </w:pPr>
            <w:r w:rsidRPr="002818AF">
              <w:rPr>
                <w:bCs/>
                <w:szCs w:val="20"/>
              </w:rPr>
              <w:t xml:space="preserve">Remuneração a </w:t>
            </w:r>
            <w:r w:rsidR="00C96417" w:rsidRPr="002818AF">
              <w:rPr>
                <w:bCs/>
                <w:szCs w:val="20"/>
              </w:rPr>
              <w:t xml:space="preserve">Dirigentes </w:t>
            </w:r>
            <w:r w:rsidRPr="002818AF">
              <w:rPr>
                <w:bCs/>
                <w:szCs w:val="20"/>
              </w:rPr>
              <w:t>Ligados à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pStyle w:val="NormalWeb"/>
              <w:spacing w:before="0" w:after="0"/>
              <w:jc w:val="both"/>
              <w:rPr>
                <w:rFonts w:ascii="Times New Roman" w:eastAsia="Times New Roman" w:hAnsi="Times New Roman" w:cs="Times New Roman"/>
                <w:szCs w:val="20"/>
                <w:lang w:eastAsia="pt-BR"/>
              </w:rPr>
            </w:pPr>
            <w:r w:rsidRPr="002818AF">
              <w:rPr>
                <w:rFonts w:ascii="Times New Roman" w:eastAsia="Times New Roman" w:hAnsi="Times New Roman" w:cs="Times New Roman"/>
                <w:szCs w:val="20"/>
                <w:lang w:eastAsia="pt-BR"/>
              </w:rPr>
              <w:t>Indica:</w:t>
            </w:r>
          </w:p>
          <w:p w:rsidR="00BD2765" w:rsidRPr="002818AF" w:rsidRDefault="00BD2765" w:rsidP="0058369B">
            <w:pPr>
              <w:jc w:val="both"/>
              <w:rPr>
                <w:rFonts w:eastAsia="Times New Roman" w:cs="Times New Roman"/>
                <w:szCs w:val="20"/>
                <w:lang w:eastAsia="pt-BR"/>
              </w:rPr>
            </w:pPr>
            <w:r w:rsidRPr="002818AF">
              <w:rPr>
                <w:rFonts w:eastAsia="Times New Roman" w:cs="Times New Roman"/>
                <w:szCs w:val="20"/>
                <w:lang w:eastAsia="pt-BR"/>
              </w:rPr>
              <w:t xml:space="preserve">a) a remuneração mensal e fixa dos dirigentes diretamente ligados à produção, pelo valor total do custo incorrido no período de apuração, exceto os encargos sociais (Previdência Social e FGTS) que são </w:t>
            </w:r>
            <w:r w:rsidR="00C96417" w:rsidRPr="002818AF">
              <w:rPr>
                <w:rFonts w:eastAsia="Times New Roman" w:cs="Times New Roman"/>
                <w:szCs w:val="20"/>
                <w:lang w:eastAsia="pt-BR"/>
              </w:rPr>
              <w:t xml:space="preserve">informados nas linhas L210(15, </w:t>
            </w:r>
            <w:r w:rsidRPr="002818AF">
              <w:rPr>
                <w:rFonts w:eastAsia="Times New Roman" w:cs="Times New Roman"/>
                <w:szCs w:val="20"/>
                <w:lang w:eastAsia="pt-BR"/>
              </w:rPr>
              <w:t>16</w:t>
            </w:r>
            <w:r w:rsidR="00C96417" w:rsidRPr="002818AF">
              <w:rPr>
                <w:rFonts w:eastAsia="Times New Roman" w:cs="Times New Roman"/>
                <w:szCs w:val="20"/>
                <w:lang w:eastAsia="pt-BR"/>
              </w:rPr>
              <w:t xml:space="preserve"> e 17</w:t>
            </w:r>
            <w:r w:rsidRPr="002818AF">
              <w:rPr>
                <w:rFonts w:eastAsia="Times New Roman" w:cs="Times New Roman"/>
                <w:szCs w:val="20"/>
                <w:lang w:eastAsia="pt-BR"/>
              </w:rPr>
              <w:t>);</w:t>
            </w:r>
          </w:p>
          <w:p w:rsidR="00BD2765" w:rsidRPr="002818AF" w:rsidRDefault="00BD2765" w:rsidP="0058369B">
            <w:pPr>
              <w:jc w:val="both"/>
              <w:rPr>
                <w:rFonts w:eastAsia="Times New Roman" w:cs="Times New Roman"/>
                <w:szCs w:val="20"/>
                <w:lang w:eastAsia="pt-BR"/>
              </w:rPr>
            </w:pPr>
            <w:r w:rsidRPr="002818AF">
              <w:rPr>
                <w:rFonts w:eastAsia="Times New Roman" w:cs="Times New Roman"/>
                <w:szCs w:val="20"/>
                <w:lang w:eastAsia="pt-BR"/>
              </w:rPr>
              <w:lastRenderedPageBreak/>
              <w:t>b) o valor relativo aos custos incorridos com salários indiretos concedidos pela empresa a administradores, diretores, gerentes e seus assessores, se ligados diretamente à produção (PN Cosit n</w:t>
            </w:r>
            <w:r w:rsidRPr="002818AF">
              <w:rPr>
                <w:rFonts w:eastAsia="Times New Roman" w:cs="Times New Roman"/>
                <w:strike/>
                <w:szCs w:val="20"/>
                <w:lang w:eastAsia="pt-BR"/>
              </w:rPr>
              <w:t>º</w:t>
            </w:r>
            <w:r w:rsidRPr="002818AF">
              <w:rPr>
                <w:rFonts w:eastAsia="Times New Roman" w:cs="Times New Roman"/>
                <w:szCs w:val="20"/>
                <w:lang w:eastAsia="pt-BR"/>
              </w:rPr>
              <w:t xml:space="preserve"> 11, de 30 de setembro de 1992). </w:t>
            </w:r>
          </w:p>
          <w:p w:rsidR="00BD2765" w:rsidRPr="002818AF" w:rsidRDefault="00BD2765" w:rsidP="0058369B">
            <w:pPr>
              <w:jc w:val="both"/>
              <w:rPr>
                <w:rFonts w:eastAsia="Times New Roman" w:cs="Times New Roman"/>
                <w:szCs w:val="20"/>
                <w:lang w:eastAsia="pt-BR"/>
              </w:rPr>
            </w:pPr>
            <w:r w:rsidRPr="002818AF">
              <w:rPr>
                <w:rFonts w:eastAsia="Times New Roman" w:cs="Times New Roman"/>
                <w:b/>
                <w:bCs/>
                <w:szCs w:val="20"/>
                <w:lang w:eastAsia="pt-BR"/>
              </w:rPr>
              <w:t>Atenção:</w:t>
            </w:r>
          </w:p>
          <w:p w:rsidR="00BD2765" w:rsidRPr="002818AF" w:rsidRDefault="00BD2765" w:rsidP="0058369B">
            <w:pPr>
              <w:jc w:val="both"/>
              <w:rPr>
                <w:rFonts w:eastAsia="Times New Roman" w:cs="Times New Roman"/>
                <w:szCs w:val="20"/>
                <w:lang w:eastAsia="pt-BR"/>
              </w:rPr>
            </w:pPr>
            <w:r w:rsidRPr="002818AF">
              <w:rPr>
                <w:rFonts w:eastAsia="Times New Roman" w:cs="Times New Roman"/>
                <w:szCs w:val="20"/>
                <w:lang w:eastAsia="pt-BR"/>
              </w:rPr>
              <w:t>1) A pessoa jurídica deve incluir nesta linha o valor das gratificações dos dirigentes ligados à produção, inclusive o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w:t>
            </w:r>
          </w:p>
          <w:p w:rsidR="00BD2765" w:rsidRPr="002818AF" w:rsidRDefault="00BD2765" w:rsidP="0058369B">
            <w:pPr>
              <w:jc w:val="both"/>
              <w:rPr>
                <w:rFonts w:eastAsia="Times New Roman" w:cs="Times New Roman"/>
                <w:szCs w:val="20"/>
                <w:lang w:eastAsia="pt-BR"/>
              </w:rPr>
            </w:pPr>
            <w:r w:rsidRPr="002818AF">
              <w:rPr>
                <w:rFonts w:eastAsia="Times New Roman" w:cs="Times New Roman"/>
                <w:szCs w:val="20"/>
                <w:lang w:eastAsia="pt-BR"/>
              </w:rPr>
              <w:t>2) O valor de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pago a diretor contratado nos termos da Consolidação das Leis do Trabalho - CLT é dedutível, desde que ele não esteja enquadrado no conceito de sócio, diretor ou administrador estabelecido no PN CST n</w:t>
            </w:r>
            <w:r w:rsidRPr="002818AF">
              <w:rPr>
                <w:rFonts w:eastAsia="Times New Roman" w:cs="Times New Roman"/>
                <w:strike/>
                <w:szCs w:val="20"/>
                <w:lang w:eastAsia="pt-BR"/>
              </w:rPr>
              <w:t>º</w:t>
            </w:r>
            <w:r w:rsidRPr="002818AF">
              <w:rPr>
                <w:rFonts w:eastAsia="Times New Roman" w:cs="Times New Roman"/>
                <w:szCs w:val="20"/>
                <w:lang w:eastAsia="pt-BR"/>
              </w:rPr>
              <w:t xml:space="preserve"> 48, de 28 de janeiro de 1972. </w:t>
            </w:r>
          </w:p>
          <w:p w:rsidR="00BD2765" w:rsidRPr="002818AF" w:rsidRDefault="00BD2765" w:rsidP="0058369B">
            <w:pPr>
              <w:jc w:val="both"/>
              <w:rPr>
                <w:rFonts w:eastAsia="Times New Roman" w:cs="Times New Roman"/>
                <w:szCs w:val="20"/>
                <w:lang w:eastAsia="pt-BR"/>
              </w:rPr>
            </w:pPr>
            <w:r w:rsidRPr="002818AF">
              <w:rPr>
                <w:rFonts w:eastAsia="Times New Roman" w:cs="Times New Roman"/>
                <w:szCs w:val="20"/>
                <w:lang w:eastAsia="pt-BR"/>
              </w:rPr>
              <w:t>3) Observar que as gratificações espontâneas não são dedutívei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6</w:t>
            </w:r>
          </w:p>
        </w:tc>
        <w:tc>
          <w:tcPr>
            <w:tcW w:w="4118" w:type="dxa"/>
            <w:shd w:val="clear" w:color="auto" w:fill="auto"/>
            <w:vAlign w:val="center"/>
            <w:hideMark/>
          </w:tcPr>
          <w:p w:rsidR="00BD2765" w:rsidRPr="002818AF" w:rsidRDefault="00BD2765" w:rsidP="00BD2765">
            <w:pPr>
              <w:rPr>
                <w:bCs/>
                <w:szCs w:val="20"/>
              </w:rPr>
            </w:pPr>
            <w:r w:rsidRPr="002818AF">
              <w:rPr>
                <w:bCs/>
                <w:szCs w:val="20"/>
              </w:rPr>
              <w:t>Planos de Poupança e Investimentos de Empregados Ligados à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jc w:val="both"/>
              <w:rPr>
                <w:rFonts w:cs="Times New Roman"/>
                <w:szCs w:val="20"/>
              </w:rPr>
            </w:pPr>
            <w:r w:rsidRPr="002818AF">
              <w:rPr>
                <w:rFonts w:cs="Times New Roman"/>
                <w:szCs w:val="20"/>
              </w:rPr>
              <w:t>Indica o valor pago no período de apuração a título de planos de poupança e investimentos de empregados ligados diretamente à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7</w:t>
            </w:r>
          </w:p>
        </w:tc>
        <w:tc>
          <w:tcPr>
            <w:tcW w:w="4118" w:type="dxa"/>
            <w:shd w:val="clear" w:color="auto" w:fill="auto"/>
            <w:vAlign w:val="center"/>
            <w:hideMark/>
          </w:tcPr>
          <w:p w:rsidR="00BD2765" w:rsidRPr="002818AF" w:rsidRDefault="00BD2765" w:rsidP="00BD2765">
            <w:pPr>
              <w:rPr>
                <w:bCs/>
                <w:szCs w:val="20"/>
              </w:rPr>
            </w:pPr>
            <w:r w:rsidRPr="002818AF">
              <w:rPr>
                <w:bCs/>
                <w:szCs w:val="20"/>
              </w:rPr>
              <w:t>Fundo de Aposentadoria Programada Individual de Empregados Ligados à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jc w:val="both"/>
              <w:rPr>
                <w:rFonts w:cs="Times New Roman"/>
                <w:szCs w:val="20"/>
              </w:rPr>
            </w:pPr>
            <w:r w:rsidRPr="002818AF">
              <w:rPr>
                <w:rFonts w:cs="Times New Roman"/>
                <w:szCs w:val="20"/>
              </w:rPr>
              <w:t xml:space="preserve">Indica o valor pago no período de apuração a título de </w:t>
            </w:r>
            <w:r w:rsidR="00C96417" w:rsidRPr="002818AF">
              <w:rPr>
                <w:rFonts w:cs="Times New Roman"/>
                <w:szCs w:val="20"/>
              </w:rPr>
              <w:t>fundo de aposentadoria programa</w:t>
            </w:r>
            <w:r w:rsidRPr="002818AF">
              <w:rPr>
                <w:rFonts w:cs="Times New Roman"/>
                <w:szCs w:val="20"/>
              </w:rPr>
              <w:t>da individual de empregados ligados diretamente à produção.</w:t>
            </w:r>
          </w:p>
          <w:p w:rsidR="0058369B" w:rsidRPr="002818AF" w:rsidRDefault="0058369B" w:rsidP="0058369B">
            <w:pPr>
              <w:jc w:val="both"/>
              <w:rPr>
                <w:rFonts w:eastAsia="Times New Roman" w:cs="Times New Roman"/>
                <w:szCs w:val="20"/>
                <w:lang w:eastAsia="pt-BR"/>
              </w:rPr>
            </w:pPr>
            <w:r w:rsidRPr="002818AF">
              <w:rPr>
                <w:rFonts w:eastAsia="Times New Roman" w:cs="Times New Roman"/>
                <w:b/>
                <w:bCs/>
                <w:szCs w:val="20"/>
                <w:lang w:eastAsia="pt-BR"/>
              </w:rPr>
              <w:t>Atenção:</w:t>
            </w:r>
            <w:r w:rsidRPr="002818AF">
              <w:rPr>
                <w:rFonts w:eastAsia="Times New Roman" w:cs="Times New Roman"/>
                <w:szCs w:val="20"/>
                <w:lang w:eastAsia="pt-BR"/>
              </w:rPr>
              <w:t xml:space="preserve"> Não é dedutível o valor das contribuições não compulsórias destinadas a custear benefícios complementares assemelhados aos da previdência social, instituídos em favor dos empregados e dirigentes da pessoa jurídica e para os Fundos de Aposentadoria Programada Individual (Fapi) cujo ônus seja da pessoa jurídica, que exceder, no período de apuração, a vinte por cento do total dos salários dos empregados e da remuneração dos dirigentes da empresa, vinculados ao referido plan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8</w:t>
            </w:r>
          </w:p>
        </w:tc>
        <w:tc>
          <w:tcPr>
            <w:tcW w:w="4118" w:type="dxa"/>
            <w:shd w:val="clear" w:color="auto" w:fill="auto"/>
            <w:vAlign w:val="center"/>
            <w:hideMark/>
          </w:tcPr>
          <w:p w:rsidR="00BD2765" w:rsidRPr="002818AF" w:rsidRDefault="00BD2765" w:rsidP="00BD2765">
            <w:pPr>
              <w:rPr>
                <w:bCs/>
                <w:szCs w:val="20"/>
              </w:rPr>
            </w:pPr>
            <w:r w:rsidRPr="002818AF">
              <w:rPr>
                <w:bCs/>
                <w:szCs w:val="20"/>
              </w:rPr>
              <w:t>Plano de Previdência Privada de Empregados Ligados à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58369B" w:rsidP="0058369B">
            <w:pPr>
              <w:jc w:val="both"/>
              <w:rPr>
                <w:rFonts w:cs="Times New Roman"/>
                <w:szCs w:val="20"/>
              </w:rPr>
            </w:pPr>
            <w:r w:rsidRPr="002818AF">
              <w:rPr>
                <w:rFonts w:cs="Times New Roman"/>
                <w:szCs w:val="20"/>
              </w:rPr>
              <w:t>Indica o valor pago no período de apuração a título de plano de previdência privada de empregados ligados diretamente à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10</w:t>
            </w:r>
          </w:p>
        </w:tc>
        <w:tc>
          <w:tcPr>
            <w:tcW w:w="4118" w:type="dxa"/>
            <w:shd w:val="clear" w:color="auto" w:fill="auto"/>
            <w:vAlign w:val="center"/>
            <w:hideMark/>
          </w:tcPr>
          <w:p w:rsidR="00BD2765" w:rsidRPr="002818AF" w:rsidRDefault="00BD2765" w:rsidP="00BD2765">
            <w:pPr>
              <w:rPr>
                <w:bCs/>
                <w:szCs w:val="20"/>
              </w:rPr>
            </w:pPr>
            <w:r w:rsidRPr="002818AF">
              <w:rPr>
                <w:bCs/>
                <w:szCs w:val="20"/>
              </w:rPr>
              <w:t>Prestação de Serviços por Pessoa Física sem Vínculo Empregatíci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0C6ACB" w:rsidP="000C6ACB">
            <w:pPr>
              <w:jc w:val="both"/>
              <w:rPr>
                <w:rFonts w:eastAsia="Times New Roman" w:cs="Times New Roman"/>
                <w:sz w:val="24"/>
                <w:szCs w:val="24"/>
                <w:lang w:eastAsia="pt-BR"/>
              </w:rPr>
            </w:pPr>
            <w:r w:rsidRPr="002818AF">
              <w:rPr>
                <w:rFonts w:eastAsia="Times New Roman" w:cs="Times New Roman"/>
                <w:szCs w:val="20"/>
                <w:lang w:eastAsia="pt-BR"/>
              </w:rPr>
              <w:t>Indica o valor dos custos correspondentes aos serviços prestados por pessoa física sem vínculo empregatício, relacionados com a atividade industrial da pessoa jurídica.</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1</w:t>
            </w:r>
          </w:p>
        </w:tc>
        <w:tc>
          <w:tcPr>
            <w:tcW w:w="4118" w:type="dxa"/>
            <w:shd w:val="clear" w:color="auto" w:fill="auto"/>
            <w:vAlign w:val="center"/>
            <w:hideMark/>
          </w:tcPr>
          <w:p w:rsidR="00BD2765" w:rsidRPr="002818AF" w:rsidRDefault="00BD2765" w:rsidP="00BD2765">
            <w:pPr>
              <w:rPr>
                <w:bCs/>
                <w:szCs w:val="20"/>
              </w:rPr>
            </w:pPr>
            <w:r w:rsidRPr="002818AF">
              <w:rPr>
                <w:bCs/>
                <w:szCs w:val="20"/>
              </w:rPr>
              <w:t>Prestação de Serviço Pessoa Jurídica</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0C6ACB" w:rsidP="000C6ACB">
            <w:pPr>
              <w:jc w:val="both"/>
              <w:rPr>
                <w:rFonts w:cs="Times New Roman"/>
                <w:szCs w:val="20"/>
              </w:rPr>
            </w:pPr>
            <w:r w:rsidRPr="002818AF">
              <w:rPr>
                <w:rFonts w:eastAsia="Times New Roman" w:cs="Times New Roman"/>
                <w:szCs w:val="20"/>
                <w:lang w:eastAsia="pt-BR"/>
              </w:rPr>
              <w:t>Indica o valor dos custos correspondentes aos serviços prestados por pessoa jurídica, relacionados com a atividade industrial da pessoa jurídica.</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2</w:t>
            </w:r>
          </w:p>
        </w:tc>
        <w:tc>
          <w:tcPr>
            <w:tcW w:w="4118" w:type="dxa"/>
            <w:shd w:val="clear" w:color="auto" w:fill="auto"/>
            <w:vAlign w:val="center"/>
            <w:hideMark/>
          </w:tcPr>
          <w:p w:rsidR="00BD2765" w:rsidRPr="002818AF" w:rsidRDefault="00BD2765" w:rsidP="00BD2765">
            <w:pPr>
              <w:rPr>
                <w:bCs/>
                <w:szCs w:val="20"/>
              </w:rPr>
            </w:pPr>
            <w:r w:rsidRPr="002818AF">
              <w:rPr>
                <w:bCs/>
                <w:szCs w:val="20"/>
              </w:rPr>
              <w:t>Serviços Prestados por Cooperativa de Trabalh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0C6ACB" w:rsidP="000C6ACB">
            <w:pPr>
              <w:jc w:val="both"/>
              <w:rPr>
                <w:rFonts w:cs="Times New Roman"/>
                <w:szCs w:val="20"/>
              </w:rPr>
            </w:pPr>
            <w:r w:rsidRPr="002818AF">
              <w:rPr>
                <w:rFonts w:eastAsia="Times New Roman" w:cs="Times New Roman"/>
                <w:szCs w:val="20"/>
                <w:lang w:eastAsia="pt-BR"/>
              </w:rPr>
              <w:t>Indica o valor dos custos correspondentes aos serviços prestados por cooperativa de trabalho, relacionados com a atividade industrial da pessoa jurídica.</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3</w:t>
            </w:r>
          </w:p>
        </w:tc>
        <w:tc>
          <w:tcPr>
            <w:tcW w:w="4118" w:type="dxa"/>
            <w:shd w:val="clear" w:color="auto" w:fill="auto"/>
            <w:vAlign w:val="center"/>
            <w:hideMark/>
          </w:tcPr>
          <w:p w:rsidR="00BD2765" w:rsidRPr="002818AF" w:rsidRDefault="00BC3BD6" w:rsidP="00BD2765">
            <w:pPr>
              <w:rPr>
                <w:bCs/>
                <w:szCs w:val="20"/>
              </w:rPr>
            </w:pPr>
            <w:r w:rsidRPr="002818AF">
              <w:rPr>
                <w:bCs/>
                <w:szCs w:val="20"/>
              </w:rPr>
              <w:t>Locação de Mão-de-O</w:t>
            </w:r>
            <w:r w:rsidR="00BD2765" w:rsidRPr="002818AF">
              <w:rPr>
                <w:bCs/>
                <w:szCs w:val="20"/>
              </w:rPr>
              <w:t>bra</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0C6ACB" w:rsidP="000C6ACB">
            <w:pPr>
              <w:jc w:val="both"/>
              <w:rPr>
                <w:rFonts w:cs="Times New Roman"/>
                <w:szCs w:val="20"/>
              </w:rPr>
            </w:pPr>
            <w:r w:rsidRPr="002818AF">
              <w:rPr>
                <w:rFonts w:eastAsia="Times New Roman" w:cs="Times New Roman"/>
                <w:szCs w:val="20"/>
                <w:lang w:eastAsia="pt-BR"/>
              </w:rPr>
              <w:t>Indica o valor dos custos correspondentes à locação de mão-de-obra, relacionados com a atividade industrial da pessoa jurídica.</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4</w:t>
            </w:r>
          </w:p>
        </w:tc>
        <w:tc>
          <w:tcPr>
            <w:tcW w:w="4118" w:type="dxa"/>
            <w:shd w:val="clear" w:color="auto" w:fill="auto"/>
            <w:vAlign w:val="center"/>
            <w:hideMark/>
          </w:tcPr>
          <w:p w:rsidR="00BD2765" w:rsidRPr="002818AF" w:rsidRDefault="00BD2765" w:rsidP="00BC3BD6">
            <w:pPr>
              <w:rPr>
                <w:bCs/>
                <w:szCs w:val="20"/>
              </w:rPr>
            </w:pPr>
            <w:r w:rsidRPr="002818AF">
              <w:rPr>
                <w:bCs/>
                <w:szCs w:val="20"/>
              </w:rPr>
              <w:t xml:space="preserve">Outros Custos </w:t>
            </w:r>
            <w:r w:rsidR="000C6ACB" w:rsidRPr="002818AF">
              <w:rPr>
                <w:bCs/>
                <w:szCs w:val="20"/>
              </w:rPr>
              <w:t xml:space="preserve">com Pessoal </w:t>
            </w:r>
            <w:r w:rsidR="00BC3BD6" w:rsidRPr="002818AF">
              <w:rPr>
                <w:bCs/>
                <w:szCs w:val="20"/>
              </w:rPr>
              <w:t>Ligado à</w:t>
            </w:r>
            <w:r w:rsidRPr="002818AF">
              <w:rPr>
                <w:bCs/>
                <w:szCs w:val="20"/>
              </w:rPr>
              <w:t xml:space="preserve">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0C6ACB" w:rsidRPr="002818AF" w:rsidRDefault="000C6ACB" w:rsidP="000C6ACB">
            <w:pPr>
              <w:jc w:val="both"/>
              <w:rPr>
                <w:rFonts w:eastAsia="Times New Roman" w:cs="Times New Roman"/>
                <w:szCs w:val="20"/>
                <w:lang w:eastAsia="pt-BR"/>
              </w:rPr>
            </w:pPr>
            <w:r w:rsidRPr="002818AF">
              <w:rPr>
                <w:rFonts w:eastAsia="Times New Roman" w:cs="Times New Roman"/>
                <w:szCs w:val="20"/>
                <w:lang w:eastAsia="pt-BR"/>
              </w:rPr>
              <w:t>Indica o valor de outros custos com empregados ligados à produção da empresa, tais como: seguro de vida, contribuições ao plano PAIT e outras de caráter remuneratório.</w:t>
            </w:r>
          </w:p>
          <w:p w:rsidR="000C6ACB" w:rsidRPr="002818AF" w:rsidRDefault="000C6ACB" w:rsidP="000C6ACB">
            <w:pPr>
              <w:jc w:val="both"/>
              <w:rPr>
                <w:rFonts w:eastAsia="Times New Roman" w:cs="Times New Roman"/>
                <w:szCs w:val="20"/>
                <w:lang w:eastAsia="pt-BR"/>
              </w:rPr>
            </w:pPr>
            <w:r w:rsidRPr="002818AF">
              <w:rPr>
                <w:rFonts w:eastAsia="Times New Roman" w:cs="Times New Roman"/>
                <w:szCs w:val="20"/>
                <w:lang w:eastAsia="pt-BR"/>
              </w:rPr>
              <w:t>Indica, também, os custos com supervisão direta, manutenção e guarda das instalações, decorrentes de vínculo empregatício com a pessoa jurídica.</w:t>
            </w:r>
          </w:p>
          <w:p w:rsidR="00BD2765" w:rsidRPr="002818AF" w:rsidRDefault="000C6ACB" w:rsidP="000C6ACB">
            <w:pPr>
              <w:jc w:val="both"/>
              <w:rPr>
                <w:rFonts w:cs="Times New Roman"/>
                <w:szCs w:val="20"/>
              </w:rPr>
            </w:pPr>
            <w:r w:rsidRPr="002818AF">
              <w:rPr>
                <w:rFonts w:eastAsia="Times New Roman" w:cs="Times New Roman"/>
                <w:b/>
                <w:bCs/>
                <w:szCs w:val="20"/>
                <w:lang w:eastAsia="pt-BR"/>
              </w:rPr>
              <w:t>Atenção:</w:t>
            </w:r>
            <w:r w:rsidRPr="002818AF">
              <w:rPr>
                <w:rFonts w:eastAsia="Times New Roman" w:cs="Times New Roman"/>
                <w:szCs w:val="20"/>
                <w:lang w:eastAsia="pt-BR"/>
              </w:rPr>
              <w:t xml:space="preserve"> As demais contribuições não compulsórias, exceto as destinadas a custear seguros e planos de saúde, são consideradas não dedutívei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5</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Sociais - Previdência Social</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C3BD6" w:rsidP="00BC3BD6">
            <w:pPr>
              <w:jc w:val="both"/>
              <w:rPr>
                <w:rFonts w:eastAsia="Times New Roman" w:cs="Times New Roman"/>
                <w:szCs w:val="20"/>
                <w:lang w:eastAsia="pt-BR"/>
              </w:rPr>
            </w:pPr>
            <w:r w:rsidRPr="002818AF">
              <w:rPr>
                <w:rFonts w:eastAsia="Times New Roman" w:cs="Times New Roman"/>
                <w:szCs w:val="20"/>
                <w:lang w:eastAsia="pt-BR"/>
              </w:rPr>
              <w:t>Indica os custos com contribuições para a Previdência Social (inclusive dos dirigentes de indústria - PN CST nº 35, de 31 de agosto de 1981), relativos ao pessoal ligado diretamente à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6</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Sociais – FGT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bCs/>
                <w:szCs w:val="20"/>
              </w:rPr>
            </w:pPr>
            <w:r w:rsidRPr="002818AF">
              <w:rPr>
                <w:bCs/>
                <w:szCs w:val="20"/>
              </w:rPr>
              <w:t> </w:t>
            </w:r>
          </w:p>
        </w:tc>
        <w:tc>
          <w:tcPr>
            <w:tcW w:w="3914" w:type="dxa"/>
            <w:shd w:val="clear" w:color="auto" w:fill="auto"/>
            <w:vAlign w:val="center"/>
            <w:hideMark/>
          </w:tcPr>
          <w:p w:rsidR="00BD2765" w:rsidRPr="002818AF" w:rsidRDefault="00BC3BD6" w:rsidP="00BC3BD6">
            <w:pPr>
              <w:jc w:val="both"/>
              <w:rPr>
                <w:rFonts w:eastAsia="Times New Roman" w:cs="Times New Roman"/>
                <w:szCs w:val="20"/>
                <w:lang w:eastAsia="pt-BR"/>
              </w:rPr>
            </w:pPr>
            <w:r w:rsidRPr="002818AF">
              <w:rPr>
                <w:rFonts w:eastAsia="Times New Roman" w:cs="Times New Roman"/>
                <w:szCs w:val="20"/>
                <w:lang w:eastAsia="pt-BR"/>
              </w:rPr>
              <w:t>Indica os custos com contribuições para o FGTS (inclusive dos dirigentes de indústria - PN CST nº 35, de 31 de agosto de 1981), relativos ao pessoal ligado diretamente à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17</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Sociais – Outr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C3BD6" w:rsidP="00BC3BD6">
            <w:pPr>
              <w:jc w:val="both"/>
              <w:rPr>
                <w:rFonts w:cs="Times New Roman"/>
                <w:szCs w:val="20"/>
              </w:rPr>
            </w:pPr>
            <w:r w:rsidRPr="002818AF">
              <w:rPr>
                <w:rFonts w:eastAsia="Times New Roman" w:cs="Times New Roman"/>
                <w:szCs w:val="20"/>
                <w:lang w:eastAsia="pt-BR"/>
              </w:rPr>
              <w:t>Indica os custos com outros encargos sociais, exceto Previdência Social e FGTS, relativos ao pessoal ligado diretamente à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8</w:t>
            </w:r>
          </w:p>
        </w:tc>
        <w:tc>
          <w:tcPr>
            <w:tcW w:w="4118" w:type="dxa"/>
            <w:shd w:val="clear" w:color="auto" w:fill="auto"/>
            <w:vAlign w:val="center"/>
            <w:hideMark/>
          </w:tcPr>
          <w:p w:rsidR="00BD2765" w:rsidRPr="002818AF" w:rsidRDefault="00BD2765" w:rsidP="00BD2765">
            <w:pPr>
              <w:rPr>
                <w:bCs/>
                <w:szCs w:val="20"/>
              </w:rPr>
            </w:pPr>
            <w:r w:rsidRPr="002818AF">
              <w:rPr>
                <w:bCs/>
                <w:szCs w:val="20"/>
              </w:rPr>
              <w:t>Alimentação do Trabalhador</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C3BD6" w:rsidP="0058369B">
            <w:pPr>
              <w:jc w:val="both"/>
              <w:rPr>
                <w:rFonts w:eastAsia="Times New Roman" w:cs="Times New Roman"/>
                <w:szCs w:val="20"/>
                <w:lang w:eastAsia="pt-BR"/>
              </w:rPr>
            </w:pPr>
            <w:r w:rsidRPr="002818AF">
              <w:rPr>
                <w:rFonts w:eastAsia="Times New Roman" w:cs="Times New Roman"/>
                <w:szCs w:val="20"/>
                <w:lang w:eastAsia="pt-BR"/>
              </w:rPr>
              <w:t>Indica os custos com alimentação do pessoal ligado diretamente à produção, realizados durante o período de apuração, ainda que a pessoa jurídica não tenha Programa de Alimentação do Trabalhador aprovado pelo Ministério do Trabalho. Os custos correspondentes, inclusive com cestas básicas de alimentos, somente podem ser dedutíveis quando a pessoa jurídica fornecer alimentação, indistintamente, a todos os seus empregado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19</w:t>
            </w:r>
          </w:p>
        </w:tc>
        <w:tc>
          <w:tcPr>
            <w:tcW w:w="4118" w:type="dxa"/>
            <w:shd w:val="clear" w:color="auto" w:fill="auto"/>
            <w:vAlign w:val="center"/>
            <w:hideMark/>
          </w:tcPr>
          <w:p w:rsidR="00BD2765" w:rsidRPr="002818AF" w:rsidRDefault="00BD2765" w:rsidP="00BD2765">
            <w:pPr>
              <w:rPr>
                <w:bCs/>
                <w:szCs w:val="20"/>
              </w:rPr>
            </w:pPr>
            <w:r w:rsidRPr="002818AF">
              <w:rPr>
                <w:bCs/>
                <w:szCs w:val="20"/>
              </w:rPr>
              <w:t>Manutenção e Reparo de Bens Aplicados na Produ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C3BD6" w:rsidP="00FD6305">
            <w:pPr>
              <w:jc w:val="both"/>
              <w:rPr>
                <w:rFonts w:eastAsia="Times New Roman" w:cs="Times New Roman"/>
                <w:szCs w:val="20"/>
                <w:lang w:eastAsia="pt-BR"/>
              </w:rPr>
            </w:pPr>
            <w:r w:rsidRPr="002818AF">
              <w:rPr>
                <w:rFonts w:eastAsia="Times New Roman" w:cs="Times New Roman"/>
                <w:szCs w:val="20"/>
                <w:lang w:eastAsia="pt-BR"/>
              </w:rPr>
              <w:t>Indica os custos realizados</w:t>
            </w:r>
            <w:r w:rsidR="00FD6305" w:rsidRPr="002818AF">
              <w:rPr>
                <w:rFonts w:eastAsia="Times New Roman" w:cs="Times New Roman"/>
                <w:szCs w:val="20"/>
                <w:lang w:eastAsia="pt-BR"/>
              </w:rPr>
              <w:t xml:space="preserve"> </w:t>
            </w:r>
            <w:r w:rsidRPr="002818AF">
              <w:rPr>
                <w:rFonts w:eastAsia="Times New Roman" w:cs="Times New Roman"/>
                <w:szCs w:val="20"/>
                <w:lang w:eastAsia="pt-BR"/>
              </w:rPr>
              <w:t>com</w:t>
            </w:r>
            <w:r w:rsidR="007E40BB" w:rsidRPr="002818AF">
              <w:rPr>
                <w:rFonts w:eastAsia="Times New Roman" w:cs="Times New Roman"/>
                <w:szCs w:val="20"/>
                <w:lang w:eastAsia="pt-BR"/>
              </w:rPr>
              <w:t xml:space="preserve"> manutenção e</w:t>
            </w:r>
            <w:r w:rsidRPr="002818AF">
              <w:rPr>
                <w:rFonts w:eastAsia="Times New Roman" w:cs="Times New Roman"/>
                <w:szCs w:val="20"/>
                <w:lang w:eastAsia="pt-BR"/>
              </w:rPr>
              <w:t xml:space="preserve"> reparos que não implicaram aumento superior a um ano da vida útil </w:t>
            </w:r>
            <w:r w:rsidR="00FD6305" w:rsidRPr="002818AF">
              <w:rPr>
                <w:rFonts w:eastAsia="Times New Roman" w:cs="Times New Roman"/>
                <w:szCs w:val="20"/>
                <w:lang w:eastAsia="pt-BR"/>
              </w:rPr>
              <w:t>econômica do bem.</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0</w:t>
            </w:r>
          </w:p>
        </w:tc>
        <w:tc>
          <w:tcPr>
            <w:tcW w:w="4118" w:type="dxa"/>
            <w:shd w:val="clear" w:color="auto" w:fill="auto"/>
            <w:vAlign w:val="center"/>
            <w:hideMark/>
          </w:tcPr>
          <w:p w:rsidR="00BD2765" w:rsidRPr="002818AF" w:rsidRDefault="00BD2765" w:rsidP="00FD6305">
            <w:pPr>
              <w:rPr>
                <w:bCs/>
                <w:szCs w:val="20"/>
              </w:rPr>
            </w:pPr>
            <w:r w:rsidRPr="002818AF">
              <w:rPr>
                <w:bCs/>
                <w:szCs w:val="20"/>
              </w:rPr>
              <w:t>Arrendamento Mercantil</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FD6305" w:rsidRPr="002818AF" w:rsidRDefault="00FD6305" w:rsidP="00FD6305">
            <w:pPr>
              <w:jc w:val="both"/>
              <w:rPr>
                <w:rFonts w:eastAsia="Times New Roman" w:cs="Times New Roman"/>
                <w:szCs w:val="20"/>
                <w:lang w:eastAsia="pt-BR"/>
              </w:rPr>
            </w:pPr>
            <w:r w:rsidRPr="002818AF">
              <w:rPr>
                <w:rFonts w:eastAsia="Times New Roman" w:cs="Times New Roman"/>
                <w:szCs w:val="20"/>
                <w:lang w:eastAsia="pt-BR"/>
              </w:rPr>
              <w:t>Indica o valor do custo incorrido a título de contraprestação de arrendamento mercantil de bens alocados na produção.</w:t>
            </w:r>
          </w:p>
          <w:p w:rsidR="00FD6305" w:rsidRPr="002818AF" w:rsidRDefault="00FD6305" w:rsidP="00FD6305">
            <w:pPr>
              <w:jc w:val="both"/>
              <w:rPr>
                <w:rFonts w:eastAsia="Times New Roman" w:cs="Times New Roman"/>
                <w:b/>
                <w:szCs w:val="20"/>
                <w:lang w:eastAsia="pt-BR"/>
              </w:rPr>
            </w:pPr>
            <w:r w:rsidRPr="002818AF">
              <w:rPr>
                <w:rFonts w:eastAsia="Times New Roman" w:cs="Times New Roman"/>
                <w:b/>
                <w:szCs w:val="20"/>
                <w:lang w:eastAsia="pt-BR"/>
              </w:rPr>
              <w:t>Atenção:</w:t>
            </w:r>
          </w:p>
          <w:p w:rsidR="004F76C4" w:rsidRPr="002818AF" w:rsidRDefault="004F76C4" w:rsidP="00FD6305">
            <w:pPr>
              <w:jc w:val="both"/>
              <w:rPr>
                <w:rFonts w:eastAsia="Times New Roman" w:cs="Times New Roman"/>
                <w:b/>
                <w:szCs w:val="20"/>
                <w:lang w:eastAsia="pt-BR"/>
              </w:rPr>
            </w:pPr>
            <w:r w:rsidRPr="002818AF">
              <w:rPr>
                <w:rFonts w:eastAsia="Times New Roman" w:cs="Times New Roman"/>
                <w:szCs w:val="20"/>
                <w:lang w:eastAsia="pt-BR"/>
              </w:rPr>
              <w:t>1) Quando se tratar de arrendamento mercantil financeiro, caso a pessoa jurídica arrendatária reconheça contabilmente o bem em decorrência de o contrato prever a transferência substancial dos benefícios, riscos e controle do bem arrendado, esta proceder aos ajustes do lucro líquido para fins de apuração do lucro real no e-Lalur (Bloco M)</w:t>
            </w:r>
            <w:r w:rsidR="00F65697" w:rsidRPr="002818AF">
              <w:rPr>
                <w:rFonts w:eastAsia="Times New Roman" w:cs="Times New Roman"/>
                <w:szCs w:val="20"/>
                <w:lang w:eastAsia="pt-BR"/>
              </w:rPr>
              <w:t xml:space="preserve"> (A</w:t>
            </w:r>
            <w:r w:rsidRPr="002818AF">
              <w:rPr>
                <w:rFonts w:eastAsia="Times New Roman" w:cs="Times New Roman"/>
                <w:szCs w:val="20"/>
                <w:lang w:eastAsia="pt-BR"/>
              </w:rPr>
              <w:t>rt. 89 da Instrução Normativa RFB nº 1.515/2014</w:t>
            </w:r>
            <w:r w:rsidR="00F65697" w:rsidRPr="002818AF">
              <w:rPr>
                <w:rFonts w:eastAsia="Times New Roman" w:cs="Times New Roman"/>
                <w:szCs w:val="20"/>
                <w:lang w:eastAsia="pt-BR"/>
              </w:rPr>
              <w:t>)</w:t>
            </w:r>
            <w:r w:rsidRPr="002818AF">
              <w:rPr>
                <w:rFonts w:eastAsia="Times New Roman" w:cs="Times New Roman"/>
                <w:szCs w:val="20"/>
                <w:lang w:eastAsia="pt-BR"/>
              </w:rPr>
              <w:t>.</w:t>
            </w:r>
          </w:p>
          <w:p w:rsidR="00FD6305" w:rsidRPr="002818AF" w:rsidRDefault="004F76C4" w:rsidP="00FD6305">
            <w:pPr>
              <w:jc w:val="both"/>
              <w:rPr>
                <w:rFonts w:eastAsia="Times New Roman" w:cs="Times New Roman"/>
                <w:szCs w:val="20"/>
                <w:lang w:eastAsia="pt-BR"/>
              </w:rPr>
            </w:pPr>
            <w:r w:rsidRPr="002818AF">
              <w:rPr>
                <w:rFonts w:eastAsia="Times New Roman" w:cs="Times New Roman"/>
                <w:szCs w:val="20"/>
                <w:lang w:eastAsia="pt-BR"/>
              </w:rPr>
              <w:t>2</w:t>
            </w:r>
            <w:r w:rsidR="00FD6305" w:rsidRPr="002818AF">
              <w:rPr>
                <w:rFonts w:eastAsia="Times New Roman" w:cs="Times New Roman"/>
                <w:szCs w:val="20"/>
                <w:lang w:eastAsia="pt-BR"/>
              </w:rPr>
              <w:t xml:space="preserve">) Os custos com aluguel de outros bens alocados à produção, mediante contrato diferente do de arrendamento mercantil, devem ser indicados na linha L210(29). </w:t>
            </w:r>
          </w:p>
          <w:p w:rsidR="00FD6305" w:rsidRPr="002818AF" w:rsidRDefault="004F76C4" w:rsidP="004F76C4">
            <w:pPr>
              <w:jc w:val="both"/>
              <w:rPr>
                <w:rFonts w:eastAsia="Times New Roman" w:cs="Times New Roman"/>
                <w:szCs w:val="20"/>
                <w:lang w:eastAsia="pt-BR"/>
              </w:rPr>
            </w:pPr>
            <w:r w:rsidRPr="002818AF">
              <w:rPr>
                <w:rFonts w:eastAsia="Times New Roman" w:cs="Times New Roman"/>
                <w:szCs w:val="20"/>
                <w:lang w:eastAsia="pt-BR"/>
              </w:rPr>
              <w:t>3</w:t>
            </w:r>
            <w:r w:rsidR="00FD6305" w:rsidRPr="002818AF">
              <w:rPr>
                <w:rFonts w:eastAsia="Times New Roman" w:cs="Times New Roman"/>
                <w:szCs w:val="20"/>
                <w:lang w:eastAsia="pt-BR"/>
              </w:rPr>
              <w:t>) Não devem ser informados os valores referentes a bens que não sejam intrinsecamente relacionados com a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1</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de Depreciação de Imobilizados Objeto de Arrendamento Mercantil Financeir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FD6305" w:rsidP="0058369B">
            <w:pPr>
              <w:jc w:val="both"/>
              <w:rPr>
                <w:rFonts w:eastAsia="Times New Roman" w:cs="Times New Roman"/>
                <w:szCs w:val="20"/>
                <w:lang w:eastAsia="pt-BR"/>
              </w:rPr>
            </w:pPr>
            <w:r w:rsidRPr="002818AF">
              <w:rPr>
                <w:rFonts w:eastAsia="Times New Roman" w:cs="Times New Roman"/>
                <w:szCs w:val="20"/>
                <w:lang w:eastAsia="pt-BR"/>
              </w:rPr>
              <w:t xml:space="preserve">Indica o valor dos encargos de depreciação de bens objeto de arrendamento mercantil financeiro registrados no Imobilizado, </w:t>
            </w:r>
            <w:r w:rsidRPr="002818AF">
              <w:rPr>
                <w:rFonts w:eastAsia="Times New Roman" w:cs="Times New Roman"/>
                <w:szCs w:val="20"/>
                <w:lang w:eastAsia="pt-BR"/>
              </w:rPr>
              <w:lastRenderedPageBreak/>
              <w:t>conforme previsto no Pronunciamento nº 06, do Comitê de Pronunciamentos Contábeis CPC.</w:t>
            </w:r>
          </w:p>
          <w:p w:rsidR="004F76C4" w:rsidRPr="002818AF" w:rsidRDefault="004F76C4" w:rsidP="00F65697">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w:t>
            </w:r>
            <w:r w:rsidR="00F65697" w:rsidRPr="002818AF">
              <w:rPr>
                <w:rFonts w:eastAsia="Times New Roman" w:cs="Times New Roman"/>
                <w:szCs w:val="20"/>
                <w:lang w:eastAsia="pt-BR"/>
              </w:rPr>
              <w:t>Estes custos são indedutíveis na hipótese em que a</w:t>
            </w:r>
            <w:r w:rsidRPr="002818AF">
              <w:rPr>
                <w:rFonts w:eastAsia="Times New Roman" w:cs="Times New Roman"/>
                <w:szCs w:val="20"/>
                <w:lang w:eastAsia="pt-BR"/>
              </w:rPr>
              <w:t xml:space="preserve"> pessoa jurídica arrendatária reconheça contabilmente o bem em decorrência de o contrato prever a transferência substancial dos benef</w:t>
            </w:r>
            <w:r w:rsidR="00F65697" w:rsidRPr="002818AF">
              <w:rPr>
                <w:rFonts w:eastAsia="Times New Roman" w:cs="Times New Roman"/>
                <w:szCs w:val="20"/>
                <w:lang w:eastAsia="pt-BR"/>
              </w:rPr>
              <w:t>ícios, riscos e controle (A</w:t>
            </w:r>
            <w:r w:rsidRPr="002818AF">
              <w:rPr>
                <w:rFonts w:eastAsia="Times New Roman" w:cs="Times New Roman"/>
                <w:szCs w:val="20"/>
                <w:lang w:eastAsia="pt-BR"/>
              </w:rPr>
              <w:t>rt. 89 da Instrução Normativa RFB nº 1.515/2014</w:t>
            </w:r>
            <w:r w:rsidR="00F65697" w:rsidRPr="002818AF">
              <w:rPr>
                <w:rFonts w:eastAsia="Times New Roman" w:cs="Times New Roman"/>
                <w:szCs w:val="20"/>
                <w:lang w:eastAsia="pt-BR"/>
              </w:rPr>
              <w:t>)</w:t>
            </w:r>
            <w:r w:rsidRPr="002818AF">
              <w:rPr>
                <w:rFonts w:eastAsia="Times New Roman" w:cs="Times New Roman"/>
                <w:szCs w:val="20"/>
                <w:lang w:eastAsia="pt-BR"/>
              </w:rPr>
              <w:t>.</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22</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de Amortização de Intangível Oriundo de Direitos de Exploração de Serviços Públicos </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F65697" w:rsidP="0058369B">
            <w:pPr>
              <w:jc w:val="both"/>
              <w:rPr>
                <w:rFonts w:cs="Times New Roman"/>
                <w:szCs w:val="20"/>
              </w:rPr>
            </w:pPr>
            <w:r w:rsidRPr="002818AF">
              <w:rPr>
                <w:rFonts w:cs="Times New Roman"/>
                <w:szCs w:val="20"/>
              </w:rPr>
              <w:t>Indica os encargos de amortização de intangível oriundo de direitos de exploração de serviços público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3</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de Depreci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F65697" w:rsidRPr="002818AF" w:rsidRDefault="00F65697" w:rsidP="0058369B">
            <w:pPr>
              <w:jc w:val="both"/>
              <w:rPr>
                <w:rFonts w:eastAsia="Times New Roman" w:cs="Times New Roman"/>
                <w:szCs w:val="20"/>
                <w:lang w:eastAsia="pt-BR"/>
              </w:rPr>
            </w:pPr>
            <w:r w:rsidRPr="002818AF">
              <w:rPr>
                <w:rFonts w:eastAsia="Times New Roman" w:cs="Times New Roman"/>
                <w:szCs w:val="20"/>
                <w:lang w:eastAsia="pt-BR"/>
              </w:rPr>
              <w:t>Indica os encargos de depreciação de bens aplicados diretamente na produção.</w:t>
            </w:r>
          </w:p>
          <w:p w:rsidR="00BD2765" w:rsidRPr="002818AF" w:rsidRDefault="00F65697" w:rsidP="001556E7">
            <w:pPr>
              <w:jc w:val="both"/>
              <w:rPr>
                <w:rFonts w:cs="Times New Roman"/>
                <w:szCs w:val="20"/>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w:t>
            </w:r>
            <w:r w:rsidR="001556E7" w:rsidRPr="002818AF">
              <w:rPr>
                <w:rFonts w:eastAsia="Times New Roman" w:cs="Times New Roman"/>
                <w:szCs w:val="20"/>
                <w:lang w:eastAsia="pt-BR"/>
              </w:rPr>
              <w:t>Os encargos de depreciação de bens objeto de arrendamento mercantil financeiro</w:t>
            </w:r>
            <w:r w:rsidRPr="002818AF">
              <w:rPr>
                <w:rFonts w:eastAsia="Times New Roman" w:cs="Times New Roman"/>
                <w:szCs w:val="20"/>
                <w:lang w:eastAsia="pt-BR"/>
              </w:rPr>
              <w:t xml:space="preserve"> são indedutíveis na hipótese em que a pessoa jurídica arrendatária reconheça contabilmente o bem em decorrência de o contrato prever a transferência substancial dos benefícios, riscos e controle (Art. 89 da Instrução Normativa RFB nº 1.515/2014).</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4</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de Amortiz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F65697" w:rsidP="00F65697">
            <w:pPr>
              <w:jc w:val="both"/>
              <w:rPr>
                <w:rFonts w:eastAsia="Times New Roman" w:cs="Times New Roman"/>
                <w:szCs w:val="20"/>
                <w:lang w:eastAsia="pt-BR"/>
              </w:rPr>
            </w:pPr>
            <w:r w:rsidRPr="002818AF">
              <w:rPr>
                <w:rFonts w:eastAsia="Times New Roman" w:cs="Times New Roman"/>
                <w:szCs w:val="20"/>
                <w:lang w:eastAsia="pt-BR"/>
              </w:rPr>
              <w:t>Indica os encargos de amortização de bens aplicados diretamente na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5</w:t>
            </w:r>
          </w:p>
        </w:tc>
        <w:tc>
          <w:tcPr>
            <w:tcW w:w="4118" w:type="dxa"/>
            <w:shd w:val="clear" w:color="auto" w:fill="auto"/>
            <w:vAlign w:val="center"/>
            <w:hideMark/>
          </w:tcPr>
          <w:p w:rsidR="00BD2765" w:rsidRPr="002818AF" w:rsidRDefault="00BD2765" w:rsidP="00BD2765">
            <w:pPr>
              <w:rPr>
                <w:bCs/>
                <w:szCs w:val="20"/>
              </w:rPr>
            </w:pPr>
            <w:r w:rsidRPr="002818AF">
              <w:rPr>
                <w:bCs/>
                <w:szCs w:val="20"/>
              </w:rPr>
              <w:t>Encargos de Exaust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F65697" w:rsidP="001556E7">
            <w:pPr>
              <w:jc w:val="both"/>
              <w:rPr>
                <w:rFonts w:cs="Times New Roman"/>
                <w:szCs w:val="20"/>
              </w:rPr>
            </w:pPr>
            <w:r w:rsidRPr="002818AF">
              <w:rPr>
                <w:rFonts w:eastAsia="Times New Roman" w:cs="Times New Roman"/>
                <w:szCs w:val="20"/>
                <w:lang w:eastAsia="pt-BR"/>
              </w:rPr>
              <w:t xml:space="preserve">Indica os encargos de </w:t>
            </w:r>
            <w:r w:rsidR="001556E7" w:rsidRPr="002818AF">
              <w:rPr>
                <w:rFonts w:eastAsia="Times New Roman" w:cs="Times New Roman"/>
                <w:szCs w:val="20"/>
                <w:lang w:eastAsia="pt-BR"/>
              </w:rPr>
              <w:t>exaustão</w:t>
            </w:r>
            <w:r w:rsidRPr="002818AF">
              <w:rPr>
                <w:rFonts w:eastAsia="Times New Roman" w:cs="Times New Roman"/>
                <w:szCs w:val="20"/>
                <w:lang w:eastAsia="pt-BR"/>
              </w:rPr>
              <w:t xml:space="preserve"> de bens aplicados diretamente na produ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6</w:t>
            </w:r>
          </w:p>
        </w:tc>
        <w:tc>
          <w:tcPr>
            <w:tcW w:w="4118" w:type="dxa"/>
            <w:shd w:val="clear" w:color="auto" w:fill="auto"/>
            <w:vAlign w:val="center"/>
            <w:hideMark/>
          </w:tcPr>
          <w:p w:rsidR="00BD2765" w:rsidRPr="002818AF" w:rsidRDefault="00BD2765" w:rsidP="00BD2765">
            <w:pPr>
              <w:rPr>
                <w:bCs/>
                <w:szCs w:val="20"/>
              </w:rPr>
            </w:pPr>
            <w:r w:rsidRPr="002818AF">
              <w:rPr>
                <w:bCs/>
                <w:szCs w:val="20"/>
              </w:rPr>
              <w:t>Constituição de Provisõe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bCs/>
                <w:szCs w:val="20"/>
              </w:rPr>
            </w:pPr>
            <w:r w:rsidRPr="002818AF">
              <w:rPr>
                <w:bCs/>
                <w:szCs w:val="20"/>
              </w:rPr>
              <w:t> </w:t>
            </w:r>
          </w:p>
        </w:tc>
        <w:tc>
          <w:tcPr>
            <w:tcW w:w="3914" w:type="dxa"/>
            <w:shd w:val="clear" w:color="auto" w:fill="auto"/>
            <w:vAlign w:val="center"/>
            <w:hideMark/>
          </w:tcPr>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Indica os encargos com a constituição de provisões que devam ser imputados aos custos de produção da empresa no período de apuração.</w:t>
            </w:r>
          </w:p>
          <w:p w:rsidR="001556E7" w:rsidRPr="002818AF" w:rsidRDefault="001556E7" w:rsidP="001556E7">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1) Para efeito do imposto de renda destacam-se como dedutíveis as seguintes provisões:</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 xml:space="preserve">a) para a remuneração correspondente a férias e adicional de férias de empregados, inclusive encargos sociais (Decreto nº 3.000, de 1999, art. 337, e PN CST nº 7, de 1980); </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b) para o 13º salário, no caso de apuração trimestral do imposto, inclusive encargos sociais (Decreto nº 3.000, de 1999, art. 338).</w:t>
            </w:r>
          </w:p>
          <w:p w:rsidR="00BD2765"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lastRenderedPageBreak/>
              <w:t>2) Os valores de provisões indedutíveis, para fins de apuração do lucro real e da base de cálculo da CSLL (Lei nº 9.249, de 1995, art. 13, I) devem ser objeto de ajuste no Bloco M.</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27</w:t>
            </w:r>
          </w:p>
        </w:tc>
        <w:tc>
          <w:tcPr>
            <w:tcW w:w="4118" w:type="dxa"/>
            <w:shd w:val="clear" w:color="auto" w:fill="auto"/>
            <w:vAlign w:val="center"/>
            <w:hideMark/>
          </w:tcPr>
          <w:p w:rsidR="00BD2765" w:rsidRPr="002818AF" w:rsidRDefault="00BD2765" w:rsidP="00BD2765">
            <w:pPr>
              <w:rPr>
                <w:bCs/>
                <w:szCs w:val="20"/>
              </w:rPr>
            </w:pPr>
            <w:r w:rsidRPr="002818AF">
              <w:rPr>
                <w:bCs/>
                <w:szCs w:val="20"/>
              </w:rPr>
              <w:t>Royalties e Assistência Técnica – PAÍ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1556E7" w:rsidP="0058369B">
            <w:pPr>
              <w:jc w:val="both"/>
              <w:rPr>
                <w:rFonts w:eastAsia="Times New Roman" w:cs="Times New Roman"/>
                <w:szCs w:val="20"/>
                <w:lang w:eastAsia="pt-BR"/>
              </w:rPr>
            </w:pPr>
            <w:r w:rsidRPr="002818AF">
              <w:rPr>
                <w:rFonts w:eastAsia="Times New Roman" w:cs="Times New Roman"/>
                <w:szCs w:val="20"/>
                <w:lang w:eastAsia="pt-BR"/>
              </w:rPr>
              <w:t>Indica as importâncias pagas a beneficiário pessoa física ou jurídica, residente ou domiciliado no Brasil, a título de royalties e assistência técnica, científica ou assemelhada, que estejam relacionadas com a atividade industrial.</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8</w:t>
            </w:r>
          </w:p>
        </w:tc>
        <w:tc>
          <w:tcPr>
            <w:tcW w:w="4118" w:type="dxa"/>
            <w:shd w:val="clear" w:color="auto" w:fill="auto"/>
            <w:vAlign w:val="center"/>
            <w:hideMark/>
          </w:tcPr>
          <w:p w:rsidR="00BD2765" w:rsidRPr="002818AF" w:rsidRDefault="00BD2765" w:rsidP="00BD2765">
            <w:pPr>
              <w:rPr>
                <w:bCs/>
                <w:szCs w:val="20"/>
              </w:rPr>
            </w:pPr>
            <w:r w:rsidRPr="002818AF">
              <w:rPr>
                <w:bCs/>
                <w:szCs w:val="20"/>
              </w:rPr>
              <w:t>Royalties e Assistência Técnica – EXTERIOR</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1556E7" w:rsidP="001556E7">
            <w:pPr>
              <w:jc w:val="both"/>
              <w:rPr>
                <w:rFonts w:cs="Times New Roman"/>
                <w:szCs w:val="20"/>
              </w:rPr>
            </w:pPr>
            <w:r w:rsidRPr="002818AF">
              <w:rPr>
                <w:rFonts w:eastAsia="Times New Roman" w:cs="Times New Roman"/>
                <w:szCs w:val="20"/>
                <w:lang w:eastAsia="pt-BR"/>
              </w:rPr>
              <w:t>Indica as importâncias pagas a beneficiário pessoa física ou jurídica, residente ou domiciliado no exterior, a título de royalties e assistência técnica, científica ou assemelhada, que estejam relacionadas com a atividade industrial.</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29</w:t>
            </w:r>
          </w:p>
        </w:tc>
        <w:tc>
          <w:tcPr>
            <w:tcW w:w="4118" w:type="dxa"/>
            <w:shd w:val="clear" w:color="auto" w:fill="auto"/>
            <w:vAlign w:val="center"/>
            <w:hideMark/>
          </w:tcPr>
          <w:p w:rsidR="00BD2765" w:rsidRPr="002818AF" w:rsidRDefault="00BD2765" w:rsidP="00BD2765">
            <w:pPr>
              <w:rPr>
                <w:bCs/>
                <w:szCs w:val="20"/>
              </w:rPr>
            </w:pPr>
            <w:r w:rsidRPr="002818AF">
              <w:rPr>
                <w:bCs/>
                <w:szCs w:val="20"/>
              </w:rPr>
              <w:t>Outros Cust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 xml:space="preserve">Indica os demais custos da empresa no processo de produção, para os quais não haja linha mais específica ou cujas classificações contábeis não se adaptem à nomenclatura específica </w:t>
            </w:r>
            <w:r w:rsidR="00666C06" w:rsidRPr="002818AF">
              <w:rPr>
                <w:rFonts w:eastAsia="Times New Roman" w:cs="Times New Roman"/>
                <w:szCs w:val="20"/>
                <w:lang w:eastAsia="pt-BR"/>
              </w:rPr>
              <w:t>neste registro</w:t>
            </w:r>
            <w:r w:rsidRPr="002818AF">
              <w:rPr>
                <w:rFonts w:eastAsia="Times New Roman" w:cs="Times New Roman"/>
                <w:szCs w:val="20"/>
                <w:lang w:eastAsia="pt-BR"/>
              </w:rPr>
              <w:t>, tais como:</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a) custo com os aluguéis não decorrentes de arrendamento mercantil;</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b) custo referente ao valor dos bens de consumo eventual;</w:t>
            </w:r>
          </w:p>
          <w:p w:rsidR="001556E7" w:rsidRPr="002818AF" w:rsidRDefault="001556E7" w:rsidP="001556E7">
            <w:pPr>
              <w:jc w:val="both"/>
              <w:rPr>
                <w:rFonts w:eastAsia="Times New Roman" w:cs="Times New Roman"/>
                <w:szCs w:val="20"/>
                <w:lang w:eastAsia="pt-BR"/>
              </w:rPr>
            </w:pPr>
            <w:r w:rsidRPr="002818AF">
              <w:rPr>
                <w:rFonts w:eastAsia="Times New Roman" w:cs="Times New Roman"/>
                <w:szCs w:val="20"/>
                <w:lang w:eastAsia="pt-BR"/>
              </w:rPr>
              <w:t>c) as quebras ou perdas de estoque, e as ocorridas na fabricação, no transporte e manuseio.</w:t>
            </w:r>
          </w:p>
          <w:p w:rsidR="00BD2765" w:rsidRPr="002818AF" w:rsidRDefault="001556E7" w:rsidP="0058369B">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 Serão dedutíveis, para fins de apuração do lucro real, os aluguéis de bens móveis ou imóveis quando intrinsecamente relacionados com a produção dos bens. Os valores que não atendam a esta condição são indedutívei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0</w:t>
            </w:r>
          </w:p>
        </w:tc>
        <w:tc>
          <w:tcPr>
            <w:tcW w:w="4118" w:type="dxa"/>
            <w:shd w:val="clear" w:color="auto" w:fill="auto"/>
            <w:vAlign w:val="center"/>
            <w:hideMark/>
          </w:tcPr>
          <w:p w:rsidR="00BD2765" w:rsidRPr="002818AF" w:rsidRDefault="00BD2765" w:rsidP="00BD2765">
            <w:pPr>
              <w:rPr>
                <w:bCs/>
                <w:szCs w:val="20"/>
              </w:rPr>
            </w:pPr>
            <w:r w:rsidRPr="002818AF">
              <w:rPr>
                <w:bCs/>
                <w:szCs w:val="20"/>
              </w:rPr>
              <w:t>(-) Estoques no Final do Período de Apur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624789"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Indica o valor total dos estoques existentes no final do período de apuração, conforme a seguir:</w:t>
            </w:r>
          </w:p>
          <w:p w:rsidR="00624789"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 xml:space="preserve">a) os estoques relativos aos insumos devem ser avaliados com exclusão dos impostos e </w:t>
            </w:r>
            <w:r w:rsidRPr="002818AF">
              <w:rPr>
                <w:rFonts w:eastAsia="Times New Roman" w:cs="Times New Roman"/>
                <w:szCs w:val="20"/>
                <w:lang w:eastAsia="pt-BR"/>
              </w:rPr>
              <w:lastRenderedPageBreak/>
              <w:t>contribuições recuperáveis, observadas as disposições da legislação pertinente;</w:t>
            </w:r>
          </w:p>
          <w:p w:rsidR="00624789"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b) os estoques de produtos em elaboração devem ser avaliados com exclusão dos impostos e contribuições recuperáveis. O contribuinte que mantiver sistema de contabilidade de custo integrado e coordenado com o restante da escrituração pode utilizar os custos nele apurados para avaliação dos estoques de produtos em fabricação. Em caso negativo, tais estoques devem ser avaliados segundo o disposto no art. 296 do Decreto nº 3.000, de 1999, hipótese em que o valor de uma unidade em fabricação é avaliada:</w:t>
            </w:r>
          </w:p>
          <w:p w:rsidR="00624789"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 xml:space="preserve">b.1) pela soma dos produtos obtidos mediante a multiplicação da quantidade de cada matéria-prima agregada por uma vez e meia o maior custo dessa matéria-prima no período de apuração; ou </w:t>
            </w:r>
          </w:p>
          <w:p w:rsidR="00624789"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b.2) em 80% (oitenta por cento) do valor do produto acabado que tiver sido avaliado em 70% (setenta por cento) do maior preço de venda, sem exclusão do ICMS, no período de apuração. Os critérios de avaliação acima referidos devem ser observados na escrituração da empresa.</w:t>
            </w:r>
          </w:p>
          <w:p w:rsidR="00BD2765" w:rsidRPr="002818AF" w:rsidRDefault="00624789" w:rsidP="00624789">
            <w:pPr>
              <w:jc w:val="both"/>
              <w:rPr>
                <w:rFonts w:eastAsia="Times New Roman" w:cs="Times New Roman"/>
                <w:szCs w:val="20"/>
                <w:lang w:eastAsia="pt-BR"/>
              </w:rPr>
            </w:pPr>
            <w:r w:rsidRPr="002818AF">
              <w:rPr>
                <w:rFonts w:eastAsia="Times New Roman" w:cs="Times New Roman"/>
                <w:szCs w:val="20"/>
                <w:lang w:eastAsia="pt-BR"/>
              </w:rPr>
              <w:t>c) os estoques de produtos acabados de fabricação própria devem ser inventariados no último dia do período de apuração. Se a empresa mantiver sistema de contabilidade de custo integrado e coordenado com o restante da escrituração pode utilizar os custos nele apurados para avaliação dos estoques de produtos acabados. Caso contrário, deverá observar, na contabilidade, a avaliação desses estoques tomando por base 70% (setenta por cento) do maior preço de venda do produto durante o período de apuração, sem exclusão do ICM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lastRenderedPageBreak/>
              <w:t>31</w:t>
            </w:r>
          </w:p>
        </w:tc>
        <w:tc>
          <w:tcPr>
            <w:tcW w:w="4118" w:type="dxa"/>
            <w:shd w:val="clear" w:color="auto" w:fill="auto"/>
            <w:vAlign w:val="center"/>
            <w:hideMark/>
          </w:tcPr>
          <w:p w:rsidR="00BD2765" w:rsidRPr="002818AF" w:rsidRDefault="00BD2765" w:rsidP="00BD2765">
            <w:pPr>
              <w:rPr>
                <w:bCs/>
                <w:szCs w:val="20"/>
              </w:rPr>
            </w:pPr>
            <w:r w:rsidRPr="002818AF">
              <w:rPr>
                <w:bCs/>
                <w:szCs w:val="20"/>
              </w:rPr>
              <w:t>CUSTO DOS PRODUTOS DE FABRICAÇÃO PRÓPRIA VENDID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CNA</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S</w:t>
            </w:r>
          </w:p>
        </w:tc>
        <w:tc>
          <w:tcPr>
            <w:tcW w:w="2844" w:type="dxa"/>
            <w:vAlign w:val="center"/>
          </w:tcPr>
          <w:p w:rsidR="00BD2765" w:rsidRPr="002818AF" w:rsidRDefault="00BD2765" w:rsidP="00BD2765">
            <w:pPr>
              <w:rPr>
                <w:szCs w:val="20"/>
              </w:rPr>
            </w:pPr>
            <w:r w:rsidRPr="002818AF">
              <w:rPr>
                <w:szCs w:val="20"/>
              </w:rPr>
              <w:t>SOMA(L210(2:29))-L210(30)</w:t>
            </w:r>
          </w:p>
        </w:tc>
        <w:tc>
          <w:tcPr>
            <w:tcW w:w="3914" w:type="dxa"/>
            <w:shd w:val="clear" w:color="auto" w:fill="auto"/>
            <w:vAlign w:val="center"/>
            <w:hideMark/>
          </w:tcPr>
          <w:p w:rsidR="00BD2765" w:rsidRPr="002818AF" w:rsidRDefault="00BD2765" w:rsidP="0058369B">
            <w:pPr>
              <w:jc w:val="both"/>
              <w:rPr>
                <w:rFonts w:cs="Times New Roman"/>
                <w:szCs w:val="20"/>
              </w:rPr>
            </w:pP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2</w:t>
            </w:r>
          </w:p>
        </w:tc>
        <w:tc>
          <w:tcPr>
            <w:tcW w:w="4118" w:type="dxa"/>
            <w:shd w:val="clear" w:color="auto" w:fill="auto"/>
            <w:vAlign w:val="center"/>
            <w:hideMark/>
          </w:tcPr>
          <w:p w:rsidR="00BD2765" w:rsidRPr="002818AF" w:rsidRDefault="00BD2765" w:rsidP="00BD2765">
            <w:pPr>
              <w:rPr>
                <w:bCs/>
                <w:szCs w:val="20"/>
              </w:rPr>
            </w:pPr>
            <w:r w:rsidRPr="002818AF">
              <w:rPr>
                <w:bCs/>
                <w:szCs w:val="20"/>
              </w:rPr>
              <w:t>CUSTO DAS MERCADORIAS REVENDIDA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R</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 </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jc w:val="both"/>
              <w:rPr>
                <w:rFonts w:cs="Times New Roman"/>
                <w:szCs w:val="20"/>
              </w:rPr>
            </w:pPr>
            <w:r w:rsidRPr="002818AF">
              <w:rPr>
                <w:rFonts w:cs="Times New Roman"/>
                <w:szCs w:val="20"/>
              </w:rPr>
              <w:t> </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3</w:t>
            </w:r>
          </w:p>
        </w:tc>
        <w:tc>
          <w:tcPr>
            <w:tcW w:w="4118" w:type="dxa"/>
            <w:shd w:val="clear" w:color="auto" w:fill="auto"/>
            <w:vAlign w:val="center"/>
            <w:hideMark/>
          </w:tcPr>
          <w:p w:rsidR="00BD2765" w:rsidRPr="002818AF" w:rsidRDefault="00BD2765" w:rsidP="00BD2765">
            <w:pPr>
              <w:rPr>
                <w:bCs/>
                <w:szCs w:val="20"/>
              </w:rPr>
            </w:pPr>
            <w:r w:rsidRPr="002818AF">
              <w:rPr>
                <w:bCs/>
                <w:szCs w:val="20"/>
              </w:rPr>
              <w:t>Estoques no Início do Período de Apur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624789" w:rsidP="00624789">
            <w:pPr>
              <w:jc w:val="both"/>
              <w:rPr>
                <w:rFonts w:eastAsia="Times New Roman" w:cs="Times New Roman"/>
                <w:sz w:val="24"/>
                <w:szCs w:val="24"/>
                <w:lang w:eastAsia="pt-BR"/>
              </w:rPr>
            </w:pPr>
            <w:r w:rsidRPr="002818AF">
              <w:rPr>
                <w:rFonts w:cs="Times New Roman"/>
                <w:szCs w:val="20"/>
              </w:rPr>
              <w:t>Indica o valor dos estoques de mercadorias para revenda existentes no início do período de apura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4</w:t>
            </w:r>
          </w:p>
        </w:tc>
        <w:tc>
          <w:tcPr>
            <w:tcW w:w="4118" w:type="dxa"/>
            <w:shd w:val="clear" w:color="auto" w:fill="auto"/>
            <w:vAlign w:val="center"/>
            <w:hideMark/>
          </w:tcPr>
          <w:p w:rsidR="00BD2765" w:rsidRPr="002818AF" w:rsidRDefault="00BD2765" w:rsidP="00BD2765">
            <w:pPr>
              <w:rPr>
                <w:bCs/>
                <w:szCs w:val="20"/>
              </w:rPr>
            </w:pPr>
            <w:r w:rsidRPr="002818AF">
              <w:rPr>
                <w:bCs/>
                <w:szCs w:val="20"/>
              </w:rPr>
              <w:t>Compras de Mercadorias no Mercado Intern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624789" w:rsidRPr="002818AF" w:rsidRDefault="00624789" w:rsidP="00624789">
            <w:pPr>
              <w:jc w:val="both"/>
              <w:rPr>
                <w:rFonts w:cs="Times New Roman"/>
                <w:szCs w:val="20"/>
              </w:rPr>
            </w:pPr>
            <w:r w:rsidRPr="002818AF">
              <w:rPr>
                <w:rFonts w:cs="Times New Roman"/>
                <w:szCs w:val="20"/>
              </w:rPr>
              <w:t xml:space="preserve">Indica o valor das mercadorias adquiridas, no período de apuração, e destinadas à revenda. </w:t>
            </w:r>
          </w:p>
          <w:p w:rsidR="00624789" w:rsidRPr="002818AF" w:rsidRDefault="00624789" w:rsidP="00624789">
            <w:pPr>
              <w:jc w:val="both"/>
              <w:rPr>
                <w:rFonts w:cs="Times New Roman"/>
                <w:szCs w:val="20"/>
              </w:rPr>
            </w:pPr>
            <w:r w:rsidRPr="002818AF">
              <w:rPr>
                <w:rFonts w:cs="Times New Roman"/>
                <w:szCs w:val="20"/>
              </w:rPr>
              <w:t>Quando for o caso, devem ser adicionados ao valor das compras de mercadorias os custos com transporte e seguro dessas mercadorias até o estabelecimento do contribuinte.</w:t>
            </w:r>
          </w:p>
          <w:p w:rsidR="00BD2765" w:rsidRPr="002818AF" w:rsidRDefault="00624789" w:rsidP="0058369B">
            <w:pPr>
              <w:jc w:val="both"/>
              <w:rPr>
                <w:rFonts w:cs="Times New Roman"/>
                <w:szCs w:val="20"/>
              </w:rPr>
            </w:pPr>
            <w:r w:rsidRPr="002818AF">
              <w:rPr>
                <w:rFonts w:cs="Times New Roman"/>
                <w:b/>
                <w:szCs w:val="20"/>
              </w:rPr>
              <w:t>Atenção</w:t>
            </w:r>
            <w:r w:rsidRPr="002818AF">
              <w:rPr>
                <w:rFonts w:cs="Times New Roman"/>
                <w:szCs w:val="20"/>
              </w:rPr>
              <w:t>: Não devem ser informados os valores relativos a transferências de mercadorias entre matriz e filiais e entre filiais.</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5</w:t>
            </w:r>
          </w:p>
        </w:tc>
        <w:tc>
          <w:tcPr>
            <w:tcW w:w="4118" w:type="dxa"/>
            <w:shd w:val="clear" w:color="auto" w:fill="auto"/>
            <w:vAlign w:val="center"/>
            <w:hideMark/>
          </w:tcPr>
          <w:p w:rsidR="00BD2765" w:rsidRPr="002818AF" w:rsidRDefault="00BD2765" w:rsidP="00BD2765">
            <w:pPr>
              <w:rPr>
                <w:bCs/>
                <w:szCs w:val="20"/>
              </w:rPr>
            </w:pPr>
            <w:r w:rsidRPr="002818AF">
              <w:rPr>
                <w:bCs/>
                <w:szCs w:val="20"/>
              </w:rPr>
              <w:t>Compras de Mercadorias no Mercado Extern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624789" w:rsidRPr="002818AF" w:rsidRDefault="00624789" w:rsidP="00624789">
            <w:pPr>
              <w:jc w:val="both"/>
              <w:rPr>
                <w:rFonts w:cs="Times New Roman"/>
                <w:szCs w:val="20"/>
              </w:rPr>
            </w:pPr>
            <w:r w:rsidRPr="002818AF">
              <w:rPr>
                <w:rFonts w:cs="Times New Roman"/>
                <w:szCs w:val="20"/>
              </w:rPr>
              <w:t>Indica o valor das mercadorias para revenda importadas do exterior pela própria pessoa jurídica, no período de apuração.</w:t>
            </w:r>
          </w:p>
          <w:p w:rsidR="00BD2765" w:rsidRPr="002818AF" w:rsidRDefault="00624789" w:rsidP="0058369B">
            <w:pPr>
              <w:jc w:val="both"/>
              <w:rPr>
                <w:rFonts w:cs="Times New Roman"/>
                <w:szCs w:val="20"/>
              </w:rPr>
            </w:pPr>
            <w:r w:rsidRPr="002818AF">
              <w:rPr>
                <w:rFonts w:cs="Times New Roman"/>
                <w:szCs w:val="20"/>
              </w:rPr>
              <w:t>Quando for o caso, devem ser adicionados ao valor das compras de mercadorias os custos com transporte e seguro dessas mercadorias até o estabelecimento do contribuinte, os tributos não recuperáveis devidos na importação e o custo relativo ao desembaraço aduaneir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6</w:t>
            </w:r>
          </w:p>
        </w:tc>
        <w:tc>
          <w:tcPr>
            <w:tcW w:w="4118" w:type="dxa"/>
            <w:shd w:val="clear" w:color="auto" w:fill="auto"/>
            <w:vAlign w:val="center"/>
            <w:hideMark/>
          </w:tcPr>
          <w:p w:rsidR="00BD2765" w:rsidRPr="002818AF" w:rsidRDefault="00BD2765" w:rsidP="00BD2765">
            <w:pPr>
              <w:rPr>
                <w:bCs/>
                <w:szCs w:val="20"/>
              </w:rPr>
            </w:pPr>
            <w:r w:rsidRPr="002818AF">
              <w:rPr>
                <w:bCs/>
                <w:szCs w:val="20"/>
              </w:rPr>
              <w:t>(-)Estoques no Final do Período de Apuraçã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624789" w:rsidP="0058369B">
            <w:pPr>
              <w:jc w:val="both"/>
              <w:rPr>
                <w:rFonts w:cs="Times New Roman"/>
                <w:szCs w:val="20"/>
              </w:rPr>
            </w:pPr>
            <w:r w:rsidRPr="002818AF">
              <w:rPr>
                <w:rFonts w:cs="Times New Roman"/>
                <w:szCs w:val="20"/>
              </w:rPr>
              <w:t>Indica o valor dos estoques de mercadorias para revenda existentes na data de encerramento do período de apura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7</w:t>
            </w:r>
          </w:p>
        </w:tc>
        <w:tc>
          <w:tcPr>
            <w:tcW w:w="4118" w:type="dxa"/>
            <w:shd w:val="clear" w:color="auto" w:fill="auto"/>
            <w:vAlign w:val="center"/>
            <w:hideMark/>
          </w:tcPr>
          <w:p w:rsidR="00BD2765" w:rsidRPr="002818AF" w:rsidRDefault="00BD2765" w:rsidP="00BD2765">
            <w:pPr>
              <w:rPr>
                <w:bCs/>
                <w:szCs w:val="20"/>
              </w:rPr>
            </w:pPr>
            <w:r w:rsidRPr="002818AF">
              <w:rPr>
                <w:bCs/>
                <w:szCs w:val="20"/>
              </w:rPr>
              <w:t>CUSTO DAS MERCADORIAS REVENDIDA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CNA</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S</w:t>
            </w:r>
          </w:p>
        </w:tc>
        <w:tc>
          <w:tcPr>
            <w:tcW w:w="2844" w:type="dxa"/>
            <w:vAlign w:val="center"/>
          </w:tcPr>
          <w:p w:rsidR="00BD2765" w:rsidRPr="002818AF" w:rsidRDefault="00BD2765" w:rsidP="00BD2765">
            <w:pPr>
              <w:rPr>
                <w:szCs w:val="20"/>
              </w:rPr>
            </w:pPr>
            <w:r w:rsidRPr="002818AF">
              <w:rPr>
                <w:szCs w:val="20"/>
              </w:rPr>
              <w:t>SOMA(L210(33:35))-L210(36)</w:t>
            </w:r>
          </w:p>
        </w:tc>
        <w:tc>
          <w:tcPr>
            <w:tcW w:w="3914" w:type="dxa"/>
            <w:shd w:val="clear" w:color="auto" w:fill="auto"/>
            <w:vAlign w:val="center"/>
            <w:hideMark/>
          </w:tcPr>
          <w:p w:rsidR="00BD2765" w:rsidRPr="002818AF" w:rsidRDefault="00BD2765" w:rsidP="0058369B">
            <w:pPr>
              <w:jc w:val="both"/>
              <w:rPr>
                <w:rFonts w:cs="Times New Roman"/>
                <w:szCs w:val="20"/>
              </w:rPr>
            </w:pP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8</w:t>
            </w:r>
          </w:p>
        </w:tc>
        <w:tc>
          <w:tcPr>
            <w:tcW w:w="4118" w:type="dxa"/>
            <w:shd w:val="clear" w:color="auto" w:fill="auto"/>
            <w:vAlign w:val="center"/>
            <w:hideMark/>
          </w:tcPr>
          <w:p w:rsidR="00BD2765" w:rsidRPr="002818AF" w:rsidRDefault="00BD2765" w:rsidP="00BD2765">
            <w:pPr>
              <w:rPr>
                <w:bCs/>
                <w:szCs w:val="20"/>
              </w:rPr>
            </w:pPr>
            <w:r w:rsidRPr="002818AF">
              <w:rPr>
                <w:bCs/>
                <w:szCs w:val="20"/>
              </w:rPr>
              <w:t>CUSTO DOS SERVIÇOS PRESTAD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R</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 </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BD2765" w:rsidP="0058369B">
            <w:pPr>
              <w:jc w:val="both"/>
              <w:rPr>
                <w:rFonts w:cs="Times New Roman"/>
                <w:szCs w:val="20"/>
              </w:rPr>
            </w:pPr>
            <w:r w:rsidRPr="002818AF">
              <w:rPr>
                <w:rFonts w:cs="Times New Roman"/>
                <w:szCs w:val="20"/>
              </w:rPr>
              <w:t> </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39</w:t>
            </w:r>
          </w:p>
        </w:tc>
        <w:tc>
          <w:tcPr>
            <w:tcW w:w="4118" w:type="dxa"/>
            <w:shd w:val="clear" w:color="auto" w:fill="auto"/>
            <w:vAlign w:val="center"/>
            <w:hideMark/>
          </w:tcPr>
          <w:p w:rsidR="00BD2765" w:rsidRPr="002818AF" w:rsidRDefault="00BD2765" w:rsidP="00BD2765">
            <w:pPr>
              <w:rPr>
                <w:bCs/>
                <w:szCs w:val="20"/>
              </w:rPr>
            </w:pPr>
            <w:r w:rsidRPr="002818AF">
              <w:rPr>
                <w:bCs/>
                <w:szCs w:val="20"/>
              </w:rPr>
              <w:t>Saldo Inicial de Serviços em Andamento</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E85D91" w:rsidP="00E85D91">
            <w:pPr>
              <w:jc w:val="both"/>
              <w:rPr>
                <w:rFonts w:cs="Times New Roman"/>
                <w:szCs w:val="20"/>
              </w:rPr>
            </w:pPr>
            <w:r w:rsidRPr="002818AF">
              <w:rPr>
                <w:rFonts w:cs="Times New Roman"/>
                <w:szCs w:val="20"/>
              </w:rPr>
              <w:t>Indica o valor dos serviços não acabados constante do balanço correspondente ao período de apuração imediatamente anterior ao da declaração.</w:t>
            </w:r>
          </w:p>
        </w:tc>
      </w:tr>
      <w:tr w:rsidR="00BD2765" w:rsidRPr="002818AF" w:rsidTr="0058369B">
        <w:trPr>
          <w:trHeight w:val="20"/>
          <w:jc w:val="center"/>
        </w:trPr>
        <w:tc>
          <w:tcPr>
            <w:tcW w:w="980" w:type="dxa"/>
            <w:shd w:val="clear" w:color="000000" w:fill="FFFFFF"/>
            <w:vAlign w:val="center"/>
            <w:hideMark/>
          </w:tcPr>
          <w:p w:rsidR="00BD2765" w:rsidRPr="002818AF" w:rsidRDefault="00BD2765" w:rsidP="00BD2765">
            <w:pPr>
              <w:jc w:val="center"/>
              <w:rPr>
                <w:bCs/>
                <w:szCs w:val="20"/>
              </w:rPr>
            </w:pPr>
            <w:r w:rsidRPr="002818AF">
              <w:rPr>
                <w:bCs/>
                <w:szCs w:val="20"/>
              </w:rPr>
              <w:t>40</w:t>
            </w:r>
          </w:p>
        </w:tc>
        <w:tc>
          <w:tcPr>
            <w:tcW w:w="4118" w:type="dxa"/>
            <w:shd w:val="clear" w:color="auto" w:fill="auto"/>
            <w:vAlign w:val="center"/>
            <w:hideMark/>
          </w:tcPr>
          <w:p w:rsidR="00BD2765" w:rsidRPr="002818AF" w:rsidRDefault="00BD2765" w:rsidP="00BD2765">
            <w:pPr>
              <w:rPr>
                <w:bCs/>
                <w:szCs w:val="20"/>
              </w:rPr>
            </w:pPr>
            <w:r w:rsidRPr="002818AF">
              <w:rPr>
                <w:bCs/>
                <w:szCs w:val="20"/>
              </w:rPr>
              <w:t>Material Aplicado na Produção de Serviços</w:t>
            </w:r>
          </w:p>
        </w:tc>
        <w:tc>
          <w:tcPr>
            <w:tcW w:w="1040" w:type="dxa"/>
            <w:shd w:val="clear" w:color="auto" w:fill="auto"/>
            <w:noWrap/>
            <w:vAlign w:val="bottom"/>
            <w:hideMark/>
          </w:tcPr>
          <w:p w:rsidR="00BD2765" w:rsidRPr="002818AF" w:rsidRDefault="00BD2765" w:rsidP="00BD2765">
            <w:pPr>
              <w:jc w:val="center"/>
              <w:rPr>
                <w:bCs/>
                <w:szCs w:val="20"/>
              </w:rPr>
            </w:pPr>
            <w:r w:rsidRPr="002818AF">
              <w:rPr>
                <w:bCs/>
                <w:szCs w:val="20"/>
              </w:rPr>
              <w:t>01012014</w:t>
            </w:r>
          </w:p>
        </w:tc>
        <w:tc>
          <w:tcPr>
            <w:tcW w:w="1020" w:type="dxa"/>
            <w:shd w:val="clear" w:color="auto" w:fill="auto"/>
            <w:vAlign w:val="center"/>
            <w:hideMark/>
          </w:tcPr>
          <w:p w:rsidR="00BD2765" w:rsidRPr="002818AF" w:rsidRDefault="00BD2765" w:rsidP="00BD2765">
            <w:pPr>
              <w:rPr>
                <w:bCs/>
                <w:szCs w:val="20"/>
              </w:rPr>
            </w:pPr>
            <w:r w:rsidRPr="002818AF">
              <w:rPr>
                <w:bCs/>
                <w:szCs w:val="20"/>
              </w:rPr>
              <w:t> </w:t>
            </w:r>
          </w:p>
        </w:tc>
        <w:tc>
          <w:tcPr>
            <w:tcW w:w="629" w:type="dxa"/>
            <w:shd w:val="clear" w:color="auto" w:fill="auto"/>
            <w:vAlign w:val="center"/>
            <w:hideMark/>
          </w:tcPr>
          <w:p w:rsidR="00BD2765" w:rsidRPr="002818AF" w:rsidRDefault="00BD2765" w:rsidP="00BD2765">
            <w:pPr>
              <w:jc w:val="center"/>
              <w:rPr>
                <w:bCs/>
                <w:szCs w:val="20"/>
              </w:rPr>
            </w:pPr>
            <w:r w:rsidRPr="002818AF">
              <w:rPr>
                <w:bCs/>
                <w:szCs w:val="20"/>
              </w:rPr>
              <w:t>E</w:t>
            </w:r>
          </w:p>
        </w:tc>
        <w:tc>
          <w:tcPr>
            <w:tcW w:w="1185" w:type="dxa"/>
            <w:shd w:val="clear" w:color="auto" w:fill="auto"/>
            <w:vAlign w:val="center"/>
            <w:hideMark/>
          </w:tcPr>
          <w:p w:rsidR="00BD2765" w:rsidRPr="002818AF" w:rsidRDefault="00BD2765" w:rsidP="00BD2765">
            <w:pPr>
              <w:jc w:val="center"/>
              <w:rPr>
                <w:bCs/>
                <w:szCs w:val="20"/>
              </w:rPr>
            </w:pPr>
            <w:r w:rsidRPr="002818AF">
              <w:rPr>
                <w:bCs/>
                <w:szCs w:val="20"/>
              </w:rPr>
              <w:t>N</w:t>
            </w:r>
          </w:p>
        </w:tc>
        <w:tc>
          <w:tcPr>
            <w:tcW w:w="2844" w:type="dxa"/>
            <w:vAlign w:val="center"/>
          </w:tcPr>
          <w:p w:rsidR="00BD2765" w:rsidRPr="002818AF" w:rsidRDefault="00BD2765" w:rsidP="00BD2765">
            <w:pPr>
              <w:rPr>
                <w:szCs w:val="20"/>
              </w:rPr>
            </w:pPr>
            <w:r w:rsidRPr="002818AF">
              <w:rPr>
                <w:szCs w:val="20"/>
              </w:rPr>
              <w:t> </w:t>
            </w:r>
          </w:p>
        </w:tc>
        <w:tc>
          <w:tcPr>
            <w:tcW w:w="3914" w:type="dxa"/>
            <w:shd w:val="clear" w:color="auto" w:fill="auto"/>
            <w:vAlign w:val="center"/>
            <w:hideMark/>
          </w:tcPr>
          <w:p w:rsidR="00BD2765" w:rsidRPr="002818AF" w:rsidRDefault="00E85D91" w:rsidP="0058369B">
            <w:pPr>
              <w:jc w:val="both"/>
              <w:rPr>
                <w:rFonts w:cs="Times New Roman"/>
                <w:szCs w:val="20"/>
              </w:rPr>
            </w:pPr>
            <w:r w:rsidRPr="002818AF">
              <w:rPr>
                <w:rFonts w:cs="Times New Roman"/>
                <w:szCs w:val="20"/>
              </w:rPr>
              <w:t>Indica o valor correspondente aos materiais aplicados diretamente na produção dos serviços durante o período de apuração.</w:t>
            </w:r>
          </w:p>
        </w:tc>
      </w:tr>
      <w:tr w:rsidR="00E85D91" w:rsidRPr="002818AF" w:rsidTr="00E85D91">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1</w:t>
            </w:r>
          </w:p>
        </w:tc>
        <w:tc>
          <w:tcPr>
            <w:tcW w:w="4118" w:type="dxa"/>
            <w:shd w:val="clear" w:color="auto" w:fill="auto"/>
            <w:vAlign w:val="center"/>
            <w:hideMark/>
          </w:tcPr>
          <w:p w:rsidR="00E85D91" w:rsidRPr="002818AF" w:rsidRDefault="00E85D91" w:rsidP="00E85D91">
            <w:pPr>
              <w:rPr>
                <w:bCs/>
                <w:szCs w:val="20"/>
              </w:rPr>
            </w:pPr>
            <w:r w:rsidRPr="002818AF">
              <w:rPr>
                <w:bCs/>
                <w:szCs w:val="20"/>
              </w:rPr>
              <w:t>Remuneração a Dirigentes ligados à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tcPr>
          <w:p w:rsidR="00E85D91" w:rsidRPr="002818AF" w:rsidRDefault="00E85D91" w:rsidP="00E85D91">
            <w:pPr>
              <w:pStyle w:val="NormalWeb"/>
              <w:spacing w:before="0" w:after="0"/>
              <w:jc w:val="both"/>
              <w:rPr>
                <w:rFonts w:ascii="Times New Roman" w:eastAsia="Times New Roman" w:hAnsi="Times New Roman" w:cs="Times New Roman"/>
                <w:szCs w:val="20"/>
                <w:lang w:eastAsia="pt-BR"/>
              </w:rPr>
            </w:pPr>
            <w:r w:rsidRPr="002818AF">
              <w:rPr>
                <w:rFonts w:ascii="Times New Roman" w:eastAsia="Times New Roman" w:hAnsi="Times New Roman" w:cs="Times New Roman"/>
                <w:szCs w:val="20"/>
                <w:lang w:eastAsia="pt-BR"/>
              </w:rPr>
              <w:t>Indica:</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 xml:space="preserve">a) a remuneração mensal e fixa dos dirigentes diretamente ligados à produção de serviços, </w:t>
            </w:r>
            <w:r w:rsidRPr="002818AF">
              <w:rPr>
                <w:rFonts w:eastAsia="Times New Roman" w:cs="Times New Roman"/>
                <w:szCs w:val="20"/>
                <w:lang w:eastAsia="pt-BR"/>
              </w:rPr>
              <w:lastRenderedPageBreak/>
              <w:t>pelo valor total do custo incorrido no período de apuração, exceto os encargos sociais (Previdência Social e FGTS) que são informados nas linhas L210(50</w:t>
            </w:r>
            <w:r w:rsidR="00C96417" w:rsidRPr="002818AF">
              <w:rPr>
                <w:rFonts w:eastAsia="Times New Roman" w:cs="Times New Roman"/>
                <w:szCs w:val="20"/>
                <w:lang w:eastAsia="pt-BR"/>
              </w:rPr>
              <w:t xml:space="preserve">, </w:t>
            </w:r>
            <w:r w:rsidRPr="002818AF">
              <w:rPr>
                <w:rFonts w:eastAsia="Times New Roman" w:cs="Times New Roman"/>
                <w:szCs w:val="20"/>
                <w:lang w:eastAsia="pt-BR"/>
              </w:rPr>
              <w:t>51</w:t>
            </w:r>
            <w:r w:rsidR="00C96417" w:rsidRPr="002818AF">
              <w:rPr>
                <w:rFonts w:eastAsia="Times New Roman" w:cs="Times New Roman"/>
                <w:szCs w:val="20"/>
                <w:lang w:eastAsia="pt-BR"/>
              </w:rPr>
              <w:t xml:space="preserve"> e 52</w:t>
            </w:r>
            <w:r w:rsidRPr="002818AF">
              <w:rPr>
                <w:rFonts w:eastAsia="Times New Roman" w:cs="Times New Roman"/>
                <w:szCs w:val="20"/>
                <w:lang w:eastAsia="pt-BR"/>
              </w:rPr>
              <w:t>);</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b) o valor relativo aos custos incorridos com salários indiretos concedidos pela empresa a administradores, diretores, gerentes e seus assessores, se ligados diretamente à produção</w:t>
            </w:r>
            <w:r w:rsidR="00C96417" w:rsidRPr="002818AF">
              <w:rPr>
                <w:rFonts w:eastAsia="Times New Roman" w:cs="Times New Roman"/>
                <w:szCs w:val="20"/>
                <w:lang w:eastAsia="pt-BR"/>
              </w:rPr>
              <w:t xml:space="preserve"> de serviços</w:t>
            </w:r>
            <w:r w:rsidRPr="002818AF">
              <w:rPr>
                <w:rFonts w:eastAsia="Times New Roman" w:cs="Times New Roman"/>
                <w:szCs w:val="20"/>
                <w:lang w:eastAsia="pt-BR"/>
              </w:rPr>
              <w:t xml:space="preserve"> (PN Cosit n</w:t>
            </w:r>
            <w:r w:rsidRPr="002818AF">
              <w:rPr>
                <w:rFonts w:eastAsia="Times New Roman" w:cs="Times New Roman"/>
                <w:strike/>
                <w:szCs w:val="20"/>
                <w:lang w:eastAsia="pt-BR"/>
              </w:rPr>
              <w:t>º</w:t>
            </w:r>
            <w:r w:rsidRPr="002818AF">
              <w:rPr>
                <w:rFonts w:eastAsia="Times New Roman" w:cs="Times New Roman"/>
                <w:szCs w:val="20"/>
                <w:lang w:eastAsia="pt-BR"/>
              </w:rPr>
              <w:t xml:space="preserve"> 11, de 30 de setembro de 1992). </w:t>
            </w:r>
          </w:p>
          <w:p w:rsidR="00E85D91" w:rsidRPr="002818AF" w:rsidRDefault="00E85D91" w:rsidP="00E85D91">
            <w:pPr>
              <w:jc w:val="both"/>
              <w:rPr>
                <w:rFonts w:eastAsia="Times New Roman" w:cs="Times New Roman"/>
                <w:szCs w:val="20"/>
                <w:lang w:eastAsia="pt-BR"/>
              </w:rPr>
            </w:pPr>
            <w:r w:rsidRPr="002818AF">
              <w:rPr>
                <w:rFonts w:eastAsia="Times New Roman" w:cs="Times New Roman"/>
                <w:b/>
                <w:bCs/>
                <w:szCs w:val="20"/>
                <w:lang w:eastAsia="pt-BR"/>
              </w:rPr>
              <w:t>Atenção:</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1) A pessoa jurídica deve incluir nesta linha o valor das gratificações dos dirigentes ligados à produção</w:t>
            </w:r>
            <w:r w:rsidR="00C96417" w:rsidRPr="002818AF">
              <w:rPr>
                <w:rFonts w:eastAsia="Times New Roman" w:cs="Times New Roman"/>
                <w:szCs w:val="20"/>
                <w:lang w:eastAsia="pt-BR"/>
              </w:rPr>
              <w:t xml:space="preserve"> de serviços</w:t>
            </w:r>
            <w:r w:rsidRPr="002818AF">
              <w:rPr>
                <w:rFonts w:eastAsia="Times New Roman" w:cs="Times New Roman"/>
                <w:szCs w:val="20"/>
                <w:lang w:eastAsia="pt-BR"/>
              </w:rPr>
              <w:t>, inclusive o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2) O valor de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pago a diretor contratado nos termos da Consolidação das Leis do Trabalho - CLT é dedutível, desde que ele não esteja enquadrado no conceito de sócio, diretor ou administrador estabelecido no PN CST n</w:t>
            </w:r>
            <w:r w:rsidRPr="002818AF">
              <w:rPr>
                <w:rFonts w:eastAsia="Times New Roman" w:cs="Times New Roman"/>
                <w:strike/>
                <w:szCs w:val="20"/>
                <w:lang w:eastAsia="pt-BR"/>
              </w:rPr>
              <w:t>º</w:t>
            </w:r>
            <w:r w:rsidRPr="002818AF">
              <w:rPr>
                <w:rFonts w:eastAsia="Times New Roman" w:cs="Times New Roman"/>
                <w:szCs w:val="20"/>
                <w:lang w:eastAsia="pt-BR"/>
              </w:rPr>
              <w:t xml:space="preserve"> 48, de 28 de janeiro de 1972. </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3) Observar que as gratificações espontâneas não são dedutívei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42</w:t>
            </w:r>
          </w:p>
        </w:tc>
        <w:tc>
          <w:tcPr>
            <w:tcW w:w="4118" w:type="dxa"/>
            <w:shd w:val="clear" w:color="auto" w:fill="auto"/>
            <w:vAlign w:val="center"/>
            <w:hideMark/>
          </w:tcPr>
          <w:p w:rsidR="00E85D91" w:rsidRPr="002818AF" w:rsidRDefault="00E85D91" w:rsidP="00E85D91">
            <w:pPr>
              <w:rPr>
                <w:bCs/>
                <w:szCs w:val="20"/>
              </w:rPr>
            </w:pPr>
            <w:r w:rsidRPr="002818AF">
              <w:rPr>
                <w:bCs/>
                <w:szCs w:val="20"/>
              </w:rPr>
              <w:t>Planos de Poupança e Investimentos de Empregados Ligados à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cs="Times New Roman"/>
                <w:szCs w:val="20"/>
              </w:rPr>
              <w:t>Indica o valor pago no período de apuração a título de planos de poupança e investimentos de empregados ligados diretamente à produção de serviç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3</w:t>
            </w:r>
          </w:p>
        </w:tc>
        <w:tc>
          <w:tcPr>
            <w:tcW w:w="4118" w:type="dxa"/>
            <w:shd w:val="clear" w:color="auto" w:fill="auto"/>
            <w:vAlign w:val="center"/>
            <w:hideMark/>
          </w:tcPr>
          <w:p w:rsidR="00E85D91" w:rsidRPr="002818AF" w:rsidRDefault="00E85D91" w:rsidP="00E85D91">
            <w:pPr>
              <w:rPr>
                <w:bCs/>
                <w:szCs w:val="20"/>
              </w:rPr>
            </w:pPr>
            <w:r w:rsidRPr="002818AF">
              <w:rPr>
                <w:bCs/>
                <w:szCs w:val="20"/>
              </w:rPr>
              <w:t>Fundo de Aposentadoria Programada Individual de Empregados Ligados à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cs="Times New Roman"/>
                <w:szCs w:val="20"/>
              </w:rPr>
              <w:t xml:space="preserve">Indica o valor pago no período de apuração a título de </w:t>
            </w:r>
            <w:r w:rsidR="00C96417" w:rsidRPr="002818AF">
              <w:rPr>
                <w:rFonts w:cs="Times New Roman"/>
                <w:szCs w:val="20"/>
              </w:rPr>
              <w:t>fundo de aposentadoria programa</w:t>
            </w:r>
            <w:r w:rsidRPr="002818AF">
              <w:rPr>
                <w:rFonts w:cs="Times New Roman"/>
                <w:szCs w:val="20"/>
              </w:rPr>
              <w:t>da individual de empregados ligados diretamente à produção de serviços.</w:t>
            </w:r>
          </w:p>
          <w:p w:rsidR="00E85D91" w:rsidRPr="002818AF" w:rsidRDefault="00E85D91" w:rsidP="00E85D91">
            <w:pPr>
              <w:jc w:val="both"/>
              <w:rPr>
                <w:rFonts w:eastAsia="Times New Roman" w:cs="Times New Roman"/>
                <w:szCs w:val="20"/>
                <w:lang w:eastAsia="pt-BR"/>
              </w:rPr>
            </w:pPr>
            <w:r w:rsidRPr="002818AF">
              <w:rPr>
                <w:rFonts w:eastAsia="Times New Roman" w:cs="Times New Roman"/>
                <w:b/>
                <w:bCs/>
                <w:szCs w:val="20"/>
                <w:lang w:eastAsia="pt-BR"/>
              </w:rPr>
              <w:t>Atenção:</w:t>
            </w:r>
            <w:r w:rsidRPr="002818AF">
              <w:rPr>
                <w:rFonts w:eastAsia="Times New Roman" w:cs="Times New Roman"/>
                <w:szCs w:val="20"/>
                <w:lang w:eastAsia="pt-BR"/>
              </w:rPr>
              <w:t xml:space="preserve"> Não é dedutível o valor das contribuições não compulsórias destinadas a custear benefícios complementares assemelhados aos da previdência social, instituídos em favor dos empregados e dirigentes da pessoa jurídica e para os Fundos de Aposentadoria Programada Individual (Fapi) cujo ônus seja da pessoa jurídica, que exceder, no período de apuração, a vinte por </w:t>
            </w:r>
            <w:r w:rsidRPr="002818AF">
              <w:rPr>
                <w:rFonts w:eastAsia="Times New Roman" w:cs="Times New Roman"/>
                <w:szCs w:val="20"/>
                <w:lang w:eastAsia="pt-BR"/>
              </w:rPr>
              <w:lastRenderedPageBreak/>
              <w:t>cento do total dos salários dos empregados e da remuneração dos dirigentes da empresa, vinculados ao referido plan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44</w:t>
            </w:r>
          </w:p>
        </w:tc>
        <w:tc>
          <w:tcPr>
            <w:tcW w:w="4118" w:type="dxa"/>
            <w:shd w:val="clear" w:color="auto" w:fill="auto"/>
            <w:vAlign w:val="center"/>
            <w:hideMark/>
          </w:tcPr>
          <w:p w:rsidR="00E85D91" w:rsidRPr="002818AF" w:rsidRDefault="00E85D91" w:rsidP="00E85D91">
            <w:pPr>
              <w:rPr>
                <w:bCs/>
                <w:szCs w:val="20"/>
              </w:rPr>
            </w:pPr>
            <w:r w:rsidRPr="002818AF">
              <w:rPr>
                <w:bCs/>
                <w:szCs w:val="20"/>
              </w:rPr>
              <w:t>Plano de Previdência Privada de Empregados Ligados à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cs="Times New Roman"/>
                <w:szCs w:val="20"/>
              </w:rPr>
              <w:t>Indica o valor pago no período de apuração a título de plano de previdência privada de empregados ligados diretamente à produção de serviços.</w:t>
            </w:r>
          </w:p>
        </w:tc>
      </w:tr>
      <w:tr w:rsidR="00E85D91" w:rsidRPr="002818AF" w:rsidTr="00E85D91">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5</w:t>
            </w:r>
          </w:p>
        </w:tc>
        <w:tc>
          <w:tcPr>
            <w:tcW w:w="4118" w:type="dxa"/>
            <w:shd w:val="clear" w:color="auto" w:fill="auto"/>
            <w:vAlign w:val="center"/>
            <w:hideMark/>
          </w:tcPr>
          <w:p w:rsidR="00E85D91" w:rsidRPr="002818AF" w:rsidRDefault="00E85D91" w:rsidP="00E85D91">
            <w:pPr>
              <w:rPr>
                <w:bCs/>
                <w:szCs w:val="20"/>
              </w:rPr>
            </w:pPr>
            <w:r w:rsidRPr="002818AF">
              <w:rPr>
                <w:bCs/>
                <w:szCs w:val="20"/>
              </w:rPr>
              <w:t>Outros Custos do Pessoal Aplicado na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jc w:val="both"/>
              <w:rPr>
                <w:szCs w:val="20"/>
              </w:rPr>
            </w:pPr>
            <w:r w:rsidRPr="002818AF">
              <w:rPr>
                <w:szCs w:val="20"/>
              </w:rPr>
              <w:t> </w:t>
            </w:r>
          </w:p>
          <w:p w:rsidR="00E85D91" w:rsidRPr="002818AF" w:rsidRDefault="00E85D91" w:rsidP="00E85D91">
            <w:pPr>
              <w:rPr>
                <w:szCs w:val="20"/>
              </w:rPr>
            </w:pPr>
          </w:p>
        </w:tc>
        <w:tc>
          <w:tcPr>
            <w:tcW w:w="3914" w:type="dxa"/>
            <w:shd w:val="clear" w:color="auto" w:fill="auto"/>
            <w:vAlign w:val="center"/>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 valor de outros custos com empregados ligados à produção de serviços da empresa, tais como: seguro de vida, contribuições ao plano PAIT e outras de caráter remuneratório.</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também, os custos com supervisão direta, manutenção e guarda das instalações, decorrentes de vínculo empregatício com a pessoa jurídica.</w:t>
            </w:r>
          </w:p>
          <w:p w:rsidR="00E85D91" w:rsidRPr="002818AF" w:rsidRDefault="00E85D91" w:rsidP="00E85D91">
            <w:pPr>
              <w:jc w:val="both"/>
              <w:rPr>
                <w:rFonts w:eastAsia="Times New Roman" w:cs="Times New Roman"/>
                <w:sz w:val="24"/>
                <w:szCs w:val="24"/>
                <w:lang w:eastAsia="pt-BR"/>
              </w:rPr>
            </w:pPr>
            <w:r w:rsidRPr="002818AF">
              <w:rPr>
                <w:rFonts w:eastAsia="Times New Roman" w:cs="Times New Roman"/>
                <w:b/>
                <w:bCs/>
                <w:szCs w:val="20"/>
                <w:lang w:eastAsia="pt-BR"/>
              </w:rPr>
              <w:t>Atenção:</w:t>
            </w:r>
            <w:r w:rsidRPr="002818AF">
              <w:rPr>
                <w:rFonts w:eastAsia="Times New Roman" w:cs="Times New Roman"/>
                <w:szCs w:val="20"/>
                <w:lang w:eastAsia="pt-BR"/>
              </w:rPr>
              <w:t xml:space="preserve"> As demais contribuições não compulsórias, exceto as destinadas a custear seguros e planos de saúde, são consideradas não dedutíveis.</w:t>
            </w:r>
          </w:p>
        </w:tc>
      </w:tr>
      <w:tr w:rsidR="00E85D91" w:rsidRPr="002818AF" w:rsidTr="00E85D91">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6</w:t>
            </w:r>
          </w:p>
        </w:tc>
        <w:tc>
          <w:tcPr>
            <w:tcW w:w="4118" w:type="dxa"/>
            <w:shd w:val="clear" w:color="auto" w:fill="auto"/>
            <w:vAlign w:val="center"/>
            <w:hideMark/>
          </w:tcPr>
          <w:p w:rsidR="00E85D91" w:rsidRPr="002818AF" w:rsidRDefault="00E85D91" w:rsidP="00E85D91">
            <w:pPr>
              <w:rPr>
                <w:bCs/>
                <w:szCs w:val="20"/>
              </w:rPr>
            </w:pPr>
            <w:r w:rsidRPr="002818AF">
              <w:rPr>
                <w:bCs/>
                <w:szCs w:val="20"/>
              </w:rPr>
              <w:t>Prestação de Serviços por Pessoa Física sem Vínculo Empregatíci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tcPr>
          <w:p w:rsidR="00E85D91" w:rsidRPr="002818AF" w:rsidRDefault="00E85D91" w:rsidP="00C47075">
            <w:pPr>
              <w:jc w:val="both"/>
              <w:rPr>
                <w:rFonts w:eastAsia="Times New Roman" w:cs="Times New Roman"/>
                <w:sz w:val="24"/>
                <w:szCs w:val="24"/>
                <w:lang w:eastAsia="pt-BR"/>
              </w:rPr>
            </w:pPr>
            <w:r w:rsidRPr="002818AF">
              <w:rPr>
                <w:rFonts w:eastAsia="Times New Roman" w:cs="Times New Roman"/>
                <w:szCs w:val="20"/>
                <w:lang w:eastAsia="pt-BR"/>
              </w:rPr>
              <w:t xml:space="preserve">Indica o valor dos custos correspondentes aos serviços prestados por pessoa física sem vínculo empregatício, relacionados com a atividade </w:t>
            </w:r>
            <w:r w:rsidR="00C47075" w:rsidRPr="002818AF">
              <w:rPr>
                <w:rFonts w:eastAsia="Times New Roman" w:cs="Times New Roman"/>
                <w:szCs w:val="20"/>
                <w:lang w:eastAsia="pt-BR"/>
              </w:rPr>
              <w:t>de produção de serviços</w:t>
            </w:r>
            <w:r w:rsidRPr="002818AF">
              <w:rPr>
                <w:rFonts w:eastAsia="Times New Roman" w:cs="Times New Roman"/>
                <w:szCs w:val="20"/>
                <w:lang w:eastAsia="pt-BR"/>
              </w:rPr>
              <w:t xml:space="preserve"> da pessoa jurídica.</w:t>
            </w:r>
          </w:p>
        </w:tc>
      </w:tr>
      <w:tr w:rsidR="00E85D91" w:rsidRPr="002818AF" w:rsidTr="00E85D91">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7</w:t>
            </w:r>
          </w:p>
        </w:tc>
        <w:tc>
          <w:tcPr>
            <w:tcW w:w="4118" w:type="dxa"/>
            <w:shd w:val="clear" w:color="auto" w:fill="auto"/>
            <w:vAlign w:val="center"/>
            <w:hideMark/>
          </w:tcPr>
          <w:p w:rsidR="00E85D91" w:rsidRPr="002818AF" w:rsidRDefault="00E85D91" w:rsidP="00E85D91">
            <w:pPr>
              <w:rPr>
                <w:bCs/>
                <w:szCs w:val="20"/>
              </w:rPr>
            </w:pPr>
            <w:r w:rsidRPr="002818AF">
              <w:rPr>
                <w:bCs/>
                <w:szCs w:val="20"/>
              </w:rPr>
              <w:t>Prestação de Serviço Pessoa Jurídica</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tcPr>
          <w:p w:rsidR="00E85D91" w:rsidRPr="002818AF" w:rsidRDefault="00E85D91" w:rsidP="00C47075">
            <w:pPr>
              <w:jc w:val="both"/>
              <w:rPr>
                <w:rFonts w:cs="Times New Roman"/>
                <w:szCs w:val="20"/>
              </w:rPr>
            </w:pPr>
            <w:r w:rsidRPr="002818AF">
              <w:rPr>
                <w:rFonts w:eastAsia="Times New Roman" w:cs="Times New Roman"/>
                <w:szCs w:val="20"/>
                <w:lang w:eastAsia="pt-BR"/>
              </w:rPr>
              <w:t xml:space="preserve">Indica o valor dos custos correspondentes aos serviços prestados por pessoa jurídica, relacionados com a atividade </w:t>
            </w:r>
            <w:r w:rsidR="00C47075" w:rsidRPr="002818AF">
              <w:rPr>
                <w:rFonts w:eastAsia="Times New Roman" w:cs="Times New Roman"/>
                <w:szCs w:val="20"/>
                <w:lang w:eastAsia="pt-BR"/>
              </w:rPr>
              <w:t>de produção de serviços</w:t>
            </w:r>
            <w:r w:rsidRPr="002818AF">
              <w:rPr>
                <w:rFonts w:eastAsia="Times New Roman" w:cs="Times New Roman"/>
                <w:szCs w:val="20"/>
                <w:lang w:eastAsia="pt-BR"/>
              </w:rPr>
              <w:t xml:space="preserve"> da pessoa jurídica.</w:t>
            </w:r>
          </w:p>
        </w:tc>
      </w:tr>
      <w:tr w:rsidR="00E85D91" w:rsidRPr="002818AF" w:rsidTr="00E85D91">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8</w:t>
            </w:r>
          </w:p>
        </w:tc>
        <w:tc>
          <w:tcPr>
            <w:tcW w:w="4118" w:type="dxa"/>
            <w:shd w:val="clear" w:color="auto" w:fill="auto"/>
            <w:vAlign w:val="center"/>
            <w:hideMark/>
          </w:tcPr>
          <w:p w:rsidR="00E85D91" w:rsidRPr="002818AF" w:rsidRDefault="00E85D91" w:rsidP="00E85D91">
            <w:pPr>
              <w:rPr>
                <w:bCs/>
                <w:szCs w:val="20"/>
              </w:rPr>
            </w:pPr>
            <w:r w:rsidRPr="002818AF">
              <w:rPr>
                <w:bCs/>
                <w:szCs w:val="20"/>
              </w:rPr>
              <w:t>Serviços Prestados por Cooperativa de Trabalh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tcPr>
          <w:p w:rsidR="00E85D91" w:rsidRPr="002818AF" w:rsidRDefault="00E85D91" w:rsidP="00C47075">
            <w:pPr>
              <w:jc w:val="both"/>
              <w:rPr>
                <w:rFonts w:cs="Times New Roman"/>
                <w:szCs w:val="20"/>
              </w:rPr>
            </w:pPr>
            <w:r w:rsidRPr="002818AF">
              <w:rPr>
                <w:rFonts w:eastAsia="Times New Roman" w:cs="Times New Roman"/>
                <w:szCs w:val="20"/>
                <w:lang w:eastAsia="pt-BR"/>
              </w:rPr>
              <w:t xml:space="preserve">Indica o valor dos custos correspondentes aos serviços prestados por cooperativa de trabalho, relacionados com a atividade </w:t>
            </w:r>
            <w:r w:rsidR="00C47075" w:rsidRPr="002818AF">
              <w:rPr>
                <w:rFonts w:eastAsia="Times New Roman" w:cs="Times New Roman"/>
                <w:szCs w:val="20"/>
                <w:lang w:eastAsia="pt-BR"/>
              </w:rPr>
              <w:t>de produção de serviços</w:t>
            </w:r>
            <w:r w:rsidRPr="002818AF">
              <w:rPr>
                <w:rFonts w:eastAsia="Times New Roman" w:cs="Times New Roman"/>
                <w:szCs w:val="20"/>
                <w:lang w:eastAsia="pt-BR"/>
              </w:rPr>
              <w:t xml:space="preserve"> da pessoa jurídica.</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49</w:t>
            </w:r>
          </w:p>
        </w:tc>
        <w:tc>
          <w:tcPr>
            <w:tcW w:w="4118" w:type="dxa"/>
            <w:shd w:val="clear" w:color="auto" w:fill="auto"/>
            <w:vAlign w:val="center"/>
            <w:hideMark/>
          </w:tcPr>
          <w:p w:rsidR="00E85D91" w:rsidRPr="002818AF" w:rsidRDefault="00E85D91" w:rsidP="00E85D91">
            <w:pPr>
              <w:rPr>
                <w:bCs/>
                <w:szCs w:val="20"/>
              </w:rPr>
            </w:pPr>
            <w:r w:rsidRPr="002818AF">
              <w:rPr>
                <w:bCs/>
                <w:szCs w:val="20"/>
              </w:rPr>
              <w:t>Locação de Mão-de-obra</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eastAsia="Times New Roman" w:cs="Times New Roman"/>
                <w:szCs w:val="20"/>
                <w:lang w:eastAsia="pt-BR"/>
              </w:rPr>
              <w:t>Indica o valor dos custos correspondentes à locação de mão-de-obra, relacio</w:t>
            </w:r>
            <w:r w:rsidR="00C47075" w:rsidRPr="002818AF">
              <w:rPr>
                <w:rFonts w:eastAsia="Times New Roman" w:cs="Times New Roman"/>
                <w:szCs w:val="20"/>
                <w:lang w:eastAsia="pt-BR"/>
              </w:rPr>
              <w:t>nados com a atividade de produção de serviços</w:t>
            </w:r>
            <w:r w:rsidRPr="002818AF">
              <w:rPr>
                <w:rFonts w:eastAsia="Times New Roman" w:cs="Times New Roman"/>
                <w:szCs w:val="20"/>
                <w:lang w:eastAsia="pt-BR"/>
              </w:rPr>
              <w:t xml:space="preserve"> da pessoa jurídica.</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0</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Sociais - Previdência Social</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C96417">
            <w:pPr>
              <w:jc w:val="both"/>
              <w:rPr>
                <w:rFonts w:eastAsia="Times New Roman" w:cs="Times New Roman"/>
                <w:szCs w:val="20"/>
                <w:lang w:eastAsia="pt-BR"/>
              </w:rPr>
            </w:pPr>
            <w:r w:rsidRPr="002818AF">
              <w:rPr>
                <w:rFonts w:eastAsia="Times New Roman" w:cs="Times New Roman"/>
                <w:szCs w:val="20"/>
                <w:lang w:eastAsia="pt-BR"/>
              </w:rPr>
              <w:t>Indica os custos com contribuições para a Previdência Social relativos ao pessoal ligado diretamente à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51</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Sociais – FGT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C96417">
            <w:pPr>
              <w:jc w:val="both"/>
              <w:rPr>
                <w:rFonts w:eastAsia="Times New Roman" w:cs="Times New Roman"/>
                <w:szCs w:val="20"/>
                <w:lang w:eastAsia="pt-BR"/>
              </w:rPr>
            </w:pPr>
            <w:r w:rsidRPr="002818AF">
              <w:rPr>
                <w:rFonts w:eastAsia="Times New Roman" w:cs="Times New Roman"/>
                <w:szCs w:val="20"/>
                <w:lang w:eastAsia="pt-BR"/>
              </w:rPr>
              <w:t>Indica os custos com contribuições para o FGTS relativos ao pessoal ligado diretamente à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2</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Sociais – Outr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eastAsia="Times New Roman" w:cs="Times New Roman"/>
                <w:szCs w:val="20"/>
                <w:lang w:eastAsia="pt-BR"/>
              </w:rPr>
              <w:t>Indica os custos com outros encargos sociais, exceto Previdência Social e FGTS, relativos ao pessoal ligado diretamente à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3</w:t>
            </w:r>
          </w:p>
        </w:tc>
        <w:tc>
          <w:tcPr>
            <w:tcW w:w="4118" w:type="dxa"/>
            <w:shd w:val="clear" w:color="auto" w:fill="auto"/>
            <w:vAlign w:val="center"/>
            <w:hideMark/>
          </w:tcPr>
          <w:p w:rsidR="00E85D91" w:rsidRPr="002818AF" w:rsidRDefault="00E85D91" w:rsidP="00E85D91">
            <w:pPr>
              <w:rPr>
                <w:bCs/>
                <w:szCs w:val="20"/>
              </w:rPr>
            </w:pPr>
            <w:r w:rsidRPr="002818AF">
              <w:rPr>
                <w:bCs/>
                <w:szCs w:val="20"/>
              </w:rPr>
              <w:t>Alimentação do Trabalhador</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s custos com alimentação do pessoal ligado diretamente à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 realizados durante o período de apuração, ainda que a pessoa jurídica não tenha Programa de Alimentação do Trabalhador aprovado pelo Ministério do Trabalho. Os custos correspondentes, inclusive com cestas básicas de alimentos, somente podem ser dedutíveis quando a pessoa jurídica fornecer alimentação, indistintamente, a todos os seus empregad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4</w:t>
            </w:r>
          </w:p>
        </w:tc>
        <w:tc>
          <w:tcPr>
            <w:tcW w:w="4118" w:type="dxa"/>
            <w:shd w:val="clear" w:color="auto" w:fill="auto"/>
            <w:vAlign w:val="center"/>
            <w:hideMark/>
          </w:tcPr>
          <w:p w:rsidR="00E85D91" w:rsidRPr="002818AF" w:rsidRDefault="00E85D91" w:rsidP="00E85D91">
            <w:pPr>
              <w:rPr>
                <w:bCs/>
                <w:szCs w:val="20"/>
              </w:rPr>
            </w:pPr>
            <w:r w:rsidRPr="002818AF">
              <w:rPr>
                <w:bCs/>
                <w:szCs w:val="20"/>
              </w:rPr>
              <w:t>Manutenção e Reparo de Bens Aplicados na Produção de Serviç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 xml:space="preserve">Indica os custos realizados com </w:t>
            </w:r>
            <w:r w:rsidR="007E40BB" w:rsidRPr="002818AF">
              <w:rPr>
                <w:rFonts w:eastAsia="Times New Roman" w:cs="Times New Roman"/>
                <w:szCs w:val="20"/>
                <w:lang w:eastAsia="pt-BR"/>
              </w:rPr>
              <w:t xml:space="preserve">manutenção e </w:t>
            </w:r>
            <w:r w:rsidRPr="002818AF">
              <w:rPr>
                <w:rFonts w:eastAsia="Times New Roman" w:cs="Times New Roman"/>
                <w:szCs w:val="20"/>
                <w:lang w:eastAsia="pt-BR"/>
              </w:rPr>
              <w:t>reparos que não implicaram aumento superior a um ano da vida útil econ</w:t>
            </w:r>
            <w:r w:rsidR="00C47075" w:rsidRPr="002818AF">
              <w:rPr>
                <w:rFonts w:eastAsia="Times New Roman" w:cs="Times New Roman"/>
                <w:szCs w:val="20"/>
                <w:lang w:eastAsia="pt-BR"/>
              </w:rPr>
              <w:t>ômica do bem utilizado na produção de serviç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5</w:t>
            </w:r>
          </w:p>
        </w:tc>
        <w:tc>
          <w:tcPr>
            <w:tcW w:w="4118" w:type="dxa"/>
            <w:shd w:val="clear" w:color="auto" w:fill="auto"/>
            <w:vAlign w:val="center"/>
            <w:hideMark/>
          </w:tcPr>
          <w:p w:rsidR="00E85D91" w:rsidRPr="002818AF" w:rsidRDefault="00E85D91" w:rsidP="00E85D91">
            <w:pPr>
              <w:rPr>
                <w:bCs/>
                <w:szCs w:val="20"/>
              </w:rPr>
            </w:pPr>
            <w:r w:rsidRPr="002818AF">
              <w:rPr>
                <w:bCs/>
                <w:szCs w:val="20"/>
              </w:rPr>
              <w:t>Arrendamento Mercantil</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 valor do custo incorrido a título de contraprestação de arrendamento mercanti</w:t>
            </w:r>
            <w:r w:rsidR="00C47075" w:rsidRPr="002818AF">
              <w:rPr>
                <w:rFonts w:eastAsia="Times New Roman" w:cs="Times New Roman"/>
                <w:szCs w:val="20"/>
                <w:lang w:eastAsia="pt-BR"/>
              </w:rPr>
              <w:t>l de bens utilizado</w:t>
            </w:r>
            <w:r w:rsidRPr="002818AF">
              <w:rPr>
                <w:rFonts w:eastAsia="Times New Roman" w:cs="Times New Roman"/>
                <w:szCs w:val="20"/>
                <w:lang w:eastAsia="pt-BR"/>
              </w:rPr>
              <w:t xml:space="preserve"> na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p w:rsidR="00E85D91" w:rsidRPr="002818AF" w:rsidRDefault="00E85D91" w:rsidP="00E85D91">
            <w:pPr>
              <w:jc w:val="both"/>
              <w:rPr>
                <w:rFonts w:eastAsia="Times New Roman" w:cs="Times New Roman"/>
                <w:b/>
                <w:szCs w:val="20"/>
                <w:lang w:eastAsia="pt-BR"/>
              </w:rPr>
            </w:pPr>
            <w:r w:rsidRPr="002818AF">
              <w:rPr>
                <w:rFonts w:eastAsia="Times New Roman" w:cs="Times New Roman"/>
                <w:b/>
                <w:szCs w:val="20"/>
                <w:lang w:eastAsia="pt-BR"/>
              </w:rPr>
              <w:t>Atenção:</w:t>
            </w:r>
          </w:p>
          <w:p w:rsidR="00E85D91" w:rsidRPr="002818AF" w:rsidRDefault="00E85D91" w:rsidP="00E85D91">
            <w:pPr>
              <w:jc w:val="both"/>
              <w:rPr>
                <w:rFonts w:eastAsia="Times New Roman" w:cs="Times New Roman"/>
                <w:b/>
                <w:szCs w:val="20"/>
                <w:lang w:eastAsia="pt-BR"/>
              </w:rPr>
            </w:pPr>
            <w:r w:rsidRPr="002818AF">
              <w:rPr>
                <w:rFonts w:eastAsia="Times New Roman" w:cs="Times New Roman"/>
                <w:szCs w:val="20"/>
                <w:lang w:eastAsia="pt-BR"/>
              </w:rPr>
              <w:t>1) Quando se tratar de arrendamento mercantil financeiro, caso a pessoa jurídica arrendatária reconheça contabilmente o bem em decorrência de o contrato prever a transferência substancial dos benefícios, riscos e controle do bem arrendado, esta proceder aos ajustes do lucro líquido para fins de apuração do lucro real no e-Lalur (Bloco M) (Art. 89 da Instrução Normativa RFB nº 1.515/2014).</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2) Os custos com aluguel de outros bens alocados à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 xml:space="preserve">, mediante contrato diferente do de arrendamento mercantil, devem ser indicados na linha L210(29). </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lastRenderedPageBreak/>
              <w:t>3) Não devem ser informados os valores referentes a bens que não sejam intrinsecamente relacionados com a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56</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de Depreciação de Imobilizados Objeto de Arrendamento Mercantil Financeir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 valor dos encargos de depreciação de bens objeto de arrendamento mercantil financeiro registrados no Imobilizado, conforme previsto no Pronunciamento nº 06, do Comitê de Pronunciamentos Contábeis CPC</w:t>
            </w:r>
            <w:r w:rsidR="00C47075" w:rsidRPr="002818AF">
              <w:rPr>
                <w:rFonts w:eastAsia="Times New Roman" w:cs="Times New Roman"/>
                <w:szCs w:val="20"/>
                <w:lang w:eastAsia="pt-BR"/>
              </w:rPr>
              <w:t xml:space="preserve"> intrinsicamente relacionados com a produção de serviços</w:t>
            </w:r>
            <w:r w:rsidRPr="002818AF">
              <w:rPr>
                <w:rFonts w:eastAsia="Times New Roman" w:cs="Times New Roman"/>
                <w:szCs w:val="20"/>
                <w:lang w:eastAsia="pt-BR"/>
              </w:rPr>
              <w:t>.</w:t>
            </w:r>
          </w:p>
          <w:p w:rsidR="00E85D91" w:rsidRPr="002818AF" w:rsidRDefault="00E85D91" w:rsidP="00E85D91">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Estes custos são indedutíveis na hipótese em que a pessoa jurídica arrendatária reconheça contabilmente o bem em decorrência de o contrato prever a transferência substancial dos benefícios, riscos e controle (Art. 89 da Instrução Normativa RFB nº 1.515/2014).</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7</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de Amortização de Intangível Oriundo de Direitos de Exploração de Serviços Públicos </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C47075">
            <w:pPr>
              <w:jc w:val="both"/>
              <w:rPr>
                <w:rFonts w:cs="Times New Roman"/>
                <w:szCs w:val="20"/>
              </w:rPr>
            </w:pPr>
            <w:r w:rsidRPr="002818AF">
              <w:rPr>
                <w:rFonts w:cs="Times New Roman"/>
                <w:szCs w:val="20"/>
              </w:rPr>
              <w:t>Indica os encargos de amortização de intangível</w:t>
            </w:r>
            <w:r w:rsidR="00C47075" w:rsidRPr="002818AF">
              <w:rPr>
                <w:rFonts w:cs="Times New Roman"/>
                <w:szCs w:val="20"/>
              </w:rPr>
              <w:t xml:space="preserve"> intrinsicamente relacionados com a produção de serviços,</w:t>
            </w:r>
            <w:r w:rsidRPr="002818AF">
              <w:rPr>
                <w:rFonts w:cs="Times New Roman"/>
                <w:szCs w:val="20"/>
              </w:rPr>
              <w:t xml:space="preserve"> oriundo de direitos de exploração de serviços p</w:t>
            </w:r>
            <w:r w:rsidR="00C47075" w:rsidRPr="002818AF">
              <w:rPr>
                <w:rFonts w:cs="Times New Roman"/>
                <w:szCs w:val="20"/>
              </w:rPr>
              <w:t>úblic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8</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de Depreciaçã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s encargos de depreciação de bens aplicados diretamente na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p w:rsidR="00E85D91" w:rsidRPr="002818AF" w:rsidRDefault="00E85D91" w:rsidP="00E85D91">
            <w:pPr>
              <w:jc w:val="both"/>
              <w:rPr>
                <w:rFonts w:cs="Times New Roman"/>
                <w:szCs w:val="20"/>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Os encargos de depreciação de bens objeto de arrendamento mercantil financeiro são indedutíveis na hipótese em que a pessoa jurídica arrendatária reconheça contabilmente o bem em decorrência de o contrato prever a transferência substancial dos benefícios, riscos e controle (Art. 89 da Instrução Normativa RFB nº 1.515/2014).</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59</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de Amortizaçã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s encargos de amortização de bens aplicados diretamente na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0</w:t>
            </w:r>
          </w:p>
        </w:tc>
        <w:tc>
          <w:tcPr>
            <w:tcW w:w="4118" w:type="dxa"/>
            <w:shd w:val="clear" w:color="auto" w:fill="auto"/>
            <w:vAlign w:val="center"/>
            <w:hideMark/>
          </w:tcPr>
          <w:p w:rsidR="00E85D91" w:rsidRPr="002818AF" w:rsidRDefault="00E85D91" w:rsidP="00E85D91">
            <w:pPr>
              <w:rPr>
                <w:bCs/>
                <w:szCs w:val="20"/>
              </w:rPr>
            </w:pPr>
            <w:r w:rsidRPr="002818AF">
              <w:rPr>
                <w:bCs/>
                <w:szCs w:val="20"/>
              </w:rPr>
              <w:t>Encargos de Exaustã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eastAsia="Times New Roman" w:cs="Times New Roman"/>
                <w:szCs w:val="20"/>
                <w:lang w:eastAsia="pt-BR"/>
              </w:rPr>
              <w:t>Indica os encargos de exaustão de bens aplicados diretamente na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1</w:t>
            </w:r>
          </w:p>
        </w:tc>
        <w:tc>
          <w:tcPr>
            <w:tcW w:w="4118" w:type="dxa"/>
            <w:shd w:val="clear" w:color="auto" w:fill="auto"/>
            <w:vAlign w:val="center"/>
            <w:hideMark/>
          </w:tcPr>
          <w:p w:rsidR="00E85D91" w:rsidRPr="002818AF" w:rsidRDefault="00E85D91" w:rsidP="00E85D91">
            <w:pPr>
              <w:rPr>
                <w:bCs/>
                <w:szCs w:val="20"/>
              </w:rPr>
            </w:pPr>
            <w:r w:rsidRPr="002818AF">
              <w:rPr>
                <w:bCs/>
                <w:szCs w:val="20"/>
              </w:rPr>
              <w:t>Constituição de Provisõe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 xml:space="preserve">Indica os encargos com a constituição de provisões que devam ser imputados aos custos de produção </w:t>
            </w:r>
            <w:r w:rsidR="00C47075" w:rsidRPr="002818AF">
              <w:rPr>
                <w:rFonts w:eastAsia="Times New Roman" w:cs="Times New Roman"/>
                <w:szCs w:val="20"/>
                <w:lang w:eastAsia="pt-BR"/>
              </w:rPr>
              <w:t xml:space="preserve">de serviços </w:t>
            </w:r>
            <w:r w:rsidRPr="002818AF">
              <w:rPr>
                <w:rFonts w:eastAsia="Times New Roman" w:cs="Times New Roman"/>
                <w:szCs w:val="20"/>
                <w:lang w:eastAsia="pt-BR"/>
              </w:rPr>
              <w:t>da empresa no período de apuração.</w:t>
            </w:r>
          </w:p>
          <w:p w:rsidR="00E85D91" w:rsidRPr="002818AF" w:rsidRDefault="00E85D91" w:rsidP="00E85D91">
            <w:pPr>
              <w:jc w:val="both"/>
              <w:rPr>
                <w:rFonts w:eastAsia="Times New Roman" w:cs="Times New Roman"/>
                <w:szCs w:val="20"/>
                <w:lang w:eastAsia="pt-BR"/>
              </w:rPr>
            </w:pPr>
            <w:r w:rsidRPr="002818AF">
              <w:rPr>
                <w:rFonts w:eastAsia="Times New Roman" w:cs="Times New Roman"/>
                <w:b/>
                <w:szCs w:val="20"/>
                <w:lang w:eastAsia="pt-BR"/>
              </w:rPr>
              <w:lastRenderedPageBreak/>
              <w:t>Atenção</w:t>
            </w:r>
            <w:r w:rsidRPr="002818AF">
              <w:rPr>
                <w:rFonts w:eastAsia="Times New Roman" w:cs="Times New Roman"/>
                <w:szCs w:val="20"/>
                <w:lang w:eastAsia="pt-BR"/>
              </w:rPr>
              <w:t>:</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1) Para efeito do imposto de renda destacam-se como dedutíveis as seguintes provisões:</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 xml:space="preserve">a) para a remuneração correspondente a férias e adicional de férias de empregados, inclusive encargos sociais (Decreto nº 3.000, de 1999, art. 337, e PN CST nº 7, de 1980); </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b) para o 13º salário, no caso de apuração trimestral do imposto, inclusive encargos sociais (Decreto nº 3.000, de 1999, art. 338).</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2) Os valores de provisões indedutíveis, para fins de apuração do lucro real e da base de cálculo da CSLL (Lei nº 9.249, de 1995, art. 13, I) devem ser objeto de ajuste no Bloco M.</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62</w:t>
            </w:r>
          </w:p>
        </w:tc>
        <w:tc>
          <w:tcPr>
            <w:tcW w:w="4118" w:type="dxa"/>
            <w:shd w:val="clear" w:color="auto" w:fill="auto"/>
            <w:vAlign w:val="center"/>
            <w:hideMark/>
          </w:tcPr>
          <w:p w:rsidR="00E85D91" w:rsidRPr="002818AF" w:rsidRDefault="00E85D91" w:rsidP="00E85D91">
            <w:pPr>
              <w:rPr>
                <w:bCs/>
                <w:szCs w:val="20"/>
              </w:rPr>
            </w:pPr>
            <w:r w:rsidRPr="002818AF">
              <w:rPr>
                <w:bCs/>
                <w:szCs w:val="20"/>
              </w:rPr>
              <w:t>Royalties e Assistência Técnica – PAÍ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as importâncias pagas a beneficiário pessoa física ou jurídica, residente ou domiciliado no Brasil, a título de royalties e assistência técnica, científica ou assemelhada, que estejam relacion</w:t>
            </w:r>
            <w:r w:rsidR="00C47075" w:rsidRPr="002818AF">
              <w:rPr>
                <w:rFonts w:eastAsia="Times New Roman" w:cs="Times New Roman"/>
                <w:szCs w:val="20"/>
                <w:lang w:eastAsia="pt-BR"/>
              </w:rPr>
              <w:t>adas com a atividade de produção de serviç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3</w:t>
            </w:r>
          </w:p>
        </w:tc>
        <w:tc>
          <w:tcPr>
            <w:tcW w:w="4118" w:type="dxa"/>
            <w:shd w:val="clear" w:color="auto" w:fill="auto"/>
            <w:vAlign w:val="center"/>
            <w:hideMark/>
          </w:tcPr>
          <w:p w:rsidR="00E85D91" w:rsidRPr="002818AF" w:rsidRDefault="00E85D91" w:rsidP="00E85D91">
            <w:pPr>
              <w:rPr>
                <w:bCs/>
                <w:szCs w:val="20"/>
              </w:rPr>
            </w:pPr>
            <w:r w:rsidRPr="002818AF">
              <w:rPr>
                <w:bCs/>
                <w:szCs w:val="20"/>
              </w:rPr>
              <w:t>Royalties e Assistência Técnica – EXTERIOR</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cs="Times New Roman"/>
                <w:szCs w:val="20"/>
              </w:rPr>
            </w:pPr>
            <w:r w:rsidRPr="002818AF">
              <w:rPr>
                <w:rFonts w:eastAsia="Times New Roman" w:cs="Times New Roman"/>
                <w:szCs w:val="20"/>
                <w:lang w:eastAsia="pt-BR"/>
              </w:rPr>
              <w:t>Indica as importâncias pagas a beneficiário pessoa física ou jurídica, residente ou domiciliado no exterior, a título de royalties e assistência técnica, científica ou assemelhada, que estejam relacion</w:t>
            </w:r>
            <w:r w:rsidR="00C47075" w:rsidRPr="002818AF">
              <w:rPr>
                <w:rFonts w:eastAsia="Times New Roman" w:cs="Times New Roman"/>
                <w:szCs w:val="20"/>
                <w:lang w:eastAsia="pt-BR"/>
              </w:rPr>
              <w:t>adas com a atividade de produção de serviço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4</w:t>
            </w:r>
          </w:p>
        </w:tc>
        <w:tc>
          <w:tcPr>
            <w:tcW w:w="4118" w:type="dxa"/>
            <w:shd w:val="clear" w:color="auto" w:fill="auto"/>
            <w:vAlign w:val="center"/>
            <w:hideMark/>
          </w:tcPr>
          <w:p w:rsidR="00E85D91" w:rsidRPr="002818AF" w:rsidRDefault="00E85D91" w:rsidP="00E85D91">
            <w:pPr>
              <w:rPr>
                <w:bCs/>
                <w:szCs w:val="20"/>
              </w:rPr>
            </w:pPr>
            <w:r w:rsidRPr="002818AF">
              <w:rPr>
                <w:bCs/>
                <w:szCs w:val="20"/>
              </w:rPr>
              <w:t>Outros Cust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Indica os demais custos da empresa no processo de produção</w:t>
            </w:r>
            <w:r w:rsidR="00C47075" w:rsidRPr="002818AF">
              <w:rPr>
                <w:rFonts w:eastAsia="Times New Roman" w:cs="Times New Roman"/>
                <w:szCs w:val="20"/>
                <w:lang w:eastAsia="pt-BR"/>
              </w:rPr>
              <w:t xml:space="preserve"> de serviços</w:t>
            </w:r>
            <w:r w:rsidRPr="002818AF">
              <w:rPr>
                <w:rFonts w:eastAsia="Times New Roman" w:cs="Times New Roman"/>
                <w:szCs w:val="20"/>
                <w:lang w:eastAsia="pt-BR"/>
              </w:rPr>
              <w:t>, para os quais não haja linha mais específica ou cujas classificações contábeis não se adaptem à nomenclatura específica neste registro, tais como:</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a) custo com os aluguéis não decorrentes de arrendamento mercantil;</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b) custo referente ao valor dos bens de consumo eventual;</w:t>
            </w:r>
          </w:p>
          <w:p w:rsidR="00E85D91" w:rsidRPr="002818AF" w:rsidRDefault="00E85D91" w:rsidP="00E85D91">
            <w:pPr>
              <w:jc w:val="both"/>
              <w:rPr>
                <w:rFonts w:eastAsia="Times New Roman" w:cs="Times New Roman"/>
                <w:szCs w:val="20"/>
                <w:lang w:eastAsia="pt-BR"/>
              </w:rPr>
            </w:pPr>
            <w:r w:rsidRPr="002818AF">
              <w:rPr>
                <w:rFonts w:eastAsia="Times New Roman" w:cs="Times New Roman"/>
                <w:szCs w:val="20"/>
                <w:lang w:eastAsia="pt-BR"/>
              </w:rPr>
              <w:t>c) as quebras ou perdas de estoque, e as ocorridas na fabricação, no transporte e manuseio.</w:t>
            </w:r>
          </w:p>
          <w:p w:rsidR="00E85D91" w:rsidRPr="002818AF" w:rsidRDefault="00E85D91" w:rsidP="00E85D91">
            <w:pPr>
              <w:jc w:val="both"/>
              <w:rPr>
                <w:rFonts w:eastAsia="Times New Roman" w:cs="Times New Roman"/>
                <w:szCs w:val="20"/>
                <w:lang w:eastAsia="pt-BR"/>
              </w:rPr>
            </w:pPr>
            <w:r w:rsidRPr="002818AF">
              <w:rPr>
                <w:rFonts w:eastAsia="Times New Roman" w:cs="Times New Roman"/>
                <w:b/>
                <w:szCs w:val="20"/>
                <w:lang w:eastAsia="pt-BR"/>
              </w:rPr>
              <w:lastRenderedPageBreak/>
              <w:t>Atenção</w:t>
            </w:r>
            <w:r w:rsidRPr="002818AF">
              <w:rPr>
                <w:rFonts w:eastAsia="Times New Roman" w:cs="Times New Roman"/>
                <w:szCs w:val="20"/>
                <w:lang w:eastAsia="pt-BR"/>
              </w:rPr>
              <w:t>: Serão dedutíveis, para fins de apuração do lucro real, os aluguéis de bens móveis ou imóveis quando intrinsecamente relacionados com a produção dos bens. Os valores que não atendam a esta condição são indedutíveis.</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65</w:t>
            </w:r>
          </w:p>
        </w:tc>
        <w:tc>
          <w:tcPr>
            <w:tcW w:w="4118" w:type="dxa"/>
            <w:shd w:val="clear" w:color="auto" w:fill="auto"/>
            <w:vAlign w:val="center"/>
            <w:hideMark/>
          </w:tcPr>
          <w:p w:rsidR="00E85D91" w:rsidRPr="002818AF" w:rsidRDefault="00E85D91" w:rsidP="00E85D91">
            <w:pPr>
              <w:rPr>
                <w:bCs/>
                <w:szCs w:val="20"/>
              </w:rPr>
            </w:pPr>
            <w:r w:rsidRPr="002818AF">
              <w:rPr>
                <w:bCs/>
                <w:szCs w:val="20"/>
              </w:rPr>
              <w:t>(-)Saldo Final de Serviços em Andament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FF26C4" w:rsidP="00FF26C4">
            <w:pPr>
              <w:jc w:val="both"/>
              <w:rPr>
                <w:rFonts w:eastAsia="Times New Roman" w:cs="Times New Roman"/>
                <w:sz w:val="24"/>
                <w:szCs w:val="24"/>
                <w:lang w:eastAsia="pt-BR"/>
              </w:rPr>
            </w:pPr>
            <w:r w:rsidRPr="002818AF">
              <w:rPr>
                <w:rFonts w:eastAsia="Times New Roman" w:cs="Times New Roman"/>
                <w:szCs w:val="20"/>
                <w:lang w:eastAsia="pt-BR"/>
              </w:rPr>
              <w:t>Indica o valor dos serviços não acabados e não faturados constante do balanço correspondente ao período de apuração da declaraçã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6</w:t>
            </w:r>
          </w:p>
        </w:tc>
        <w:tc>
          <w:tcPr>
            <w:tcW w:w="4118" w:type="dxa"/>
            <w:shd w:val="clear" w:color="auto" w:fill="auto"/>
            <w:vAlign w:val="center"/>
            <w:hideMark/>
          </w:tcPr>
          <w:p w:rsidR="00E85D91" w:rsidRPr="002818AF" w:rsidRDefault="00E85D91" w:rsidP="00E85D91">
            <w:pPr>
              <w:rPr>
                <w:bCs/>
                <w:szCs w:val="20"/>
              </w:rPr>
            </w:pPr>
            <w:r w:rsidRPr="002818AF">
              <w:rPr>
                <w:bCs/>
                <w:szCs w:val="20"/>
              </w:rPr>
              <w:t>CUSTO DOS SERVIÇOS VENDID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CNA</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S</w:t>
            </w:r>
          </w:p>
        </w:tc>
        <w:tc>
          <w:tcPr>
            <w:tcW w:w="2844" w:type="dxa"/>
            <w:vAlign w:val="center"/>
          </w:tcPr>
          <w:p w:rsidR="00E85D91" w:rsidRPr="002818AF" w:rsidRDefault="00E85D91" w:rsidP="00E85D91">
            <w:pPr>
              <w:rPr>
                <w:szCs w:val="20"/>
              </w:rPr>
            </w:pPr>
            <w:r w:rsidRPr="002818AF">
              <w:rPr>
                <w:szCs w:val="20"/>
              </w:rPr>
              <w:t>SOMA(L210(39:64))-L210(65)</w:t>
            </w:r>
          </w:p>
        </w:tc>
        <w:tc>
          <w:tcPr>
            <w:tcW w:w="3914" w:type="dxa"/>
            <w:shd w:val="clear" w:color="auto" w:fill="auto"/>
            <w:vAlign w:val="center"/>
            <w:hideMark/>
          </w:tcPr>
          <w:p w:rsidR="00E85D91" w:rsidRPr="002818AF" w:rsidRDefault="00E85D91" w:rsidP="00E85D91">
            <w:pPr>
              <w:jc w:val="both"/>
              <w:rPr>
                <w:rFonts w:cs="Times New Roman"/>
                <w:szCs w:val="20"/>
              </w:rPr>
            </w:pP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7</w:t>
            </w:r>
          </w:p>
        </w:tc>
        <w:tc>
          <w:tcPr>
            <w:tcW w:w="4118" w:type="dxa"/>
            <w:shd w:val="clear" w:color="auto" w:fill="auto"/>
            <w:vAlign w:val="center"/>
            <w:hideMark/>
          </w:tcPr>
          <w:p w:rsidR="00E85D91" w:rsidRPr="002818AF" w:rsidRDefault="00E85D91" w:rsidP="00E85D91">
            <w:pPr>
              <w:rPr>
                <w:bCs/>
                <w:szCs w:val="20"/>
              </w:rPr>
            </w:pPr>
            <w:r w:rsidRPr="002818AF">
              <w:rPr>
                <w:bCs/>
                <w:szCs w:val="20"/>
              </w:rPr>
              <w:t>Custo das Unidades Imobiliárias Vendida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Indica os valores dos custos correspondentes às unidades imobiliárias vendidas apropriados ao resultado do período de apuração da pessoa jurídica que tiver por objeto a compra de imóveis para venda ou que promover empreendimento de desmembramento ou loteamento de terrenos, incorporação imobiliária ou construção de prédio destinado à venda.</w:t>
            </w:r>
          </w:p>
          <w:p w:rsidR="003547CD" w:rsidRPr="002818AF" w:rsidRDefault="003547CD" w:rsidP="003547CD">
            <w:pPr>
              <w:jc w:val="both"/>
              <w:rPr>
                <w:rFonts w:eastAsia="Times New Roman" w:cs="Times New Roman"/>
                <w:b/>
                <w:szCs w:val="20"/>
                <w:lang w:eastAsia="pt-BR"/>
              </w:rPr>
            </w:pPr>
            <w:r w:rsidRPr="002818AF">
              <w:rPr>
                <w:rFonts w:eastAsia="Times New Roman" w:cs="Times New Roman"/>
                <w:b/>
                <w:szCs w:val="20"/>
                <w:lang w:eastAsia="pt-BR"/>
              </w:rPr>
              <w:t xml:space="preserve">Atenção: </w:t>
            </w:r>
          </w:p>
          <w:p w:rsidR="003547CD"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1)</w:t>
            </w:r>
            <w:r w:rsidRPr="002818AF">
              <w:rPr>
                <w:rFonts w:eastAsia="Times New Roman" w:cs="Times New Roman"/>
                <w:b/>
                <w:szCs w:val="20"/>
                <w:lang w:eastAsia="pt-BR"/>
              </w:rPr>
              <w:t xml:space="preserve"> </w:t>
            </w:r>
            <w:r w:rsidRPr="002818AF">
              <w:rPr>
                <w:rFonts w:eastAsia="Times New Roman" w:cs="Times New Roman"/>
                <w:szCs w:val="20"/>
                <w:lang w:eastAsia="pt-BR"/>
              </w:rPr>
              <w:t xml:space="preserve">A recuperação de custos do próprio período é computada no montante a ser indicado nesta linha. </w:t>
            </w:r>
          </w:p>
          <w:p w:rsidR="00E85D91"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2) Os custos recuperados correspondentes a períodos de apuração anteriores devem ser considerados como receita.</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68</w:t>
            </w:r>
          </w:p>
        </w:tc>
        <w:tc>
          <w:tcPr>
            <w:tcW w:w="4118" w:type="dxa"/>
            <w:shd w:val="clear" w:color="auto" w:fill="auto"/>
            <w:vAlign w:val="center"/>
            <w:hideMark/>
          </w:tcPr>
          <w:p w:rsidR="00E85D91" w:rsidRPr="002818AF" w:rsidRDefault="00E85D91" w:rsidP="00E85D91">
            <w:pPr>
              <w:rPr>
                <w:bCs/>
                <w:szCs w:val="20"/>
              </w:rPr>
            </w:pPr>
            <w:r w:rsidRPr="002818AF">
              <w:rPr>
                <w:bCs/>
                <w:szCs w:val="20"/>
              </w:rPr>
              <w:t>Ajustes de Estoques Decorrentes de Arbitrament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Indic</w:t>
            </w:r>
            <w:r w:rsidR="007E40BB" w:rsidRPr="002818AF">
              <w:rPr>
                <w:rFonts w:eastAsia="Times New Roman" w:cs="Times New Roman"/>
                <w:szCs w:val="20"/>
                <w:lang w:eastAsia="pt-BR"/>
              </w:rPr>
              <w:t>a</w:t>
            </w:r>
            <w:r w:rsidRPr="002818AF">
              <w:rPr>
                <w:rFonts w:eastAsia="Times New Roman" w:cs="Times New Roman"/>
                <w:szCs w:val="20"/>
                <w:lang w:eastAsia="pt-BR"/>
              </w:rPr>
              <w:t xml:space="preserve"> o valor, positivo ou negativo, correspondente à diferença entre os estoques iniciais do período imediatamente subsequente ao arbitramento e os estoques finais do período imediatamente anterior ao arbitramento. Caso haja arbitramento em mais de um trimestre do ano-calendário, não consecutivos, informar a soma algébrica das diferenças apuradas em relação a cada período arbitrado.</w:t>
            </w:r>
          </w:p>
          <w:p w:rsidR="00E85D91" w:rsidRPr="002818AF" w:rsidRDefault="003547CD" w:rsidP="003547CD">
            <w:pPr>
              <w:jc w:val="both"/>
              <w:rPr>
                <w:rFonts w:eastAsia="Times New Roman" w:cs="Times New Roman"/>
                <w:szCs w:val="20"/>
                <w:lang w:eastAsia="pt-BR"/>
              </w:rPr>
            </w:pPr>
            <w:r w:rsidRPr="002818AF">
              <w:rPr>
                <w:rFonts w:eastAsia="Times New Roman" w:cs="Times New Roman"/>
                <w:b/>
                <w:szCs w:val="20"/>
                <w:lang w:eastAsia="pt-BR"/>
              </w:rPr>
              <w:t xml:space="preserve">Atenção: </w:t>
            </w:r>
            <w:r w:rsidRPr="002818AF">
              <w:rPr>
                <w:rFonts w:eastAsia="Times New Roman" w:cs="Times New Roman"/>
                <w:szCs w:val="20"/>
                <w:lang w:eastAsia="pt-BR"/>
              </w:rPr>
              <w:t>Esta linha é preenchida pela pessoa jurídica submetida à apuração anual do imposto e que teve seu lucro arbitrado em um ou mais trimestres do ano-calendári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lastRenderedPageBreak/>
              <w:t>69</w:t>
            </w:r>
          </w:p>
        </w:tc>
        <w:tc>
          <w:tcPr>
            <w:tcW w:w="4118" w:type="dxa"/>
            <w:shd w:val="clear" w:color="auto" w:fill="auto"/>
            <w:vAlign w:val="center"/>
            <w:hideMark/>
          </w:tcPr>
          <w:p w:rsidR="00E85D91" w:rsidRPr="002818AF" w:rsidRDefault="00E85D91" w:rsidP="00E85D91">
            <w:pPr>
              <w:rPr>
                <w:bCs/>
                <w:szCs w:val="20"/>
              </w:rPr>
            </w:pPr>
            <w:r w:rsidRPr="002818AF">
              <w:rPr>
                <w:bCs/>
                <w:szCs w:val="20"/>
              </w:rPr>
              <w:t>TOTAL DOS CUSTOS DAS ATIVIDADES EM GERAL</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CNA</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S</w:t>
            </w:r>
          </w:p>
        </w:tc>
        <w:tc>
          <w:tcPr>
            <w:tcW w:w="2844" w:type="dxa"/>
            <w:vAlign w:val="center"/>
          </w:tcPr>
          <w:p w:rsidR="00E85D91" w:rsidRPr="002818AF" w:rsidRDefault="00E85D91" w:rsidP="00E85D91">
            <w:pPr>
              <w:rPr>
                <w:szCs w:val="20"/>
              </w:rPr>
            </w:pPr>
            <w:r w:rsidRPr="002818AF">
              <w:rPr>
                <w:szCs w:val="20"/>
              </w:rPr>
              <w:t>L210(31) +L210(37)+SOMA(L210(66:68))</w:t>
            </w:r>
          </w:p>
        </w:tc>
        <w:tc>
          <w:tcPr>
            <w:tcW w:w="3914" w:type="dxa"/>
            <w:shd w:val="clear" w:color="auto" w:fill="auto"/>
            <w:vAlign w:val="center"/>
            <w:hideMark/>
          </w:tcPr>
          <w:p w:rsidR="00E85D91" w:rsidRPr="002818AF" w:rsidRDefault="00E85D91" w:rsidP="00E85D91">
            <w:pPr>
              <w:jc w:val="both"/>
              <w:rPr>
                <w:rFonts w:cs="Times New Roman"/>
                <w:szCs w:val="20"/>
              </w:rPr>
            </w:pP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0</w:t>
            </w:r>
          </w:p>
        </w:tc>
        <w:tc>
          <w:tcPr>
            <w:tcW w:w="4118" w:type="dxa"/>
            <w:shd w:val="clear" w:color="auto" w:fill="auto"/>
            <w:vAlign w:val="center"/>
            <w:hideMark/>
          </w:tcPr>
          <w:p w:rsidR="00E85D91" w:rsidRPr="002818AF" w:rsidRDefault="00E85D91" w:rsidP="00E85D91">
            <w:pPr>
              <w:rPr>
                <w:bCs/>
                <w:szCs w:val="20"/>
              </w:rPr>
            </w:pPr>
            <w:r w:rsidRPr="002818AF">
              <w:rPr>
                <w:bCs/>
                <w:szCs w:val="20"/>
              </w:rPr>
              <w:t>CUSTO DOS PRODUTOS DA ATIVIDADE RURAL VENDID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R</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 </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E85D91" w:rsidP="003547CD">
            <w:pPr>
              <w:jc w:val="both"/>
              <w:rPr>
                <w:rFonts w:eastAsia="Times New Roman" w:cs="Times New Roman"/>
                <w:szCs w:val="20"/>
                <w:lang w:eastAsia="pt-BR"/>
              </w:rPr>
            </w:pP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1</w:t>
            </w:r>
          </w:p>
        </w:tc>
        <w:tc>
          <w:tcPr>
            <w:tcW w:w="4118" w:type="dxa"/>
            <w:shd w:val="clear" w:color="auto" w:fill="auto"/>
            <w:vAlign w:val="center"/>
            <w:hideMark/>
          </w:tcPr>
          <w:p w:rsidR="00E85D91" w:rsidRPr="002818AF" w:rsidRDefault="00E85D91" w:rsidP="00E85D91">
            <w:pPr>
              <w:rPr>
                <w:bCs/>
                <w:szCs w:val="20"/>
              </w:rPr>
            </w:pPr>
            <w:r w:rsidRPr="002818AF">
              <w:rPr>
                <w:bCs/>
                <w:szCs w:val="20"/>
              </w:rPr>
              <w:t>Estoques Iniciais de Insumos Agropecuári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3547CD" w:rsidP="00E85D91">
            <w:pPr>
              <w:jc w:val="both"/>
              <w:rPr>
                <w:rFonts w:cs="Times New Roman"/>
                <w:szCs w:val="20"/>
              </w:rPr>
            </w:pPr>
            <w:r w:rsidRPr="002818AF">
              <w:rPr>
                <w:rFonts w:eastAsia="Times New Roman" w:cs="Times New Roman"/>
                <w:szCs w:val="20"/>
                <w:lang w:eastAsia="pt-BR"/>
              </w:rPr>
              <w:t>Indica o valor dos estoques de insumos agropecuários existentes no início do período de apuraçã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2</w:t>
            </w:r>
          </w:p>
        </w:tc>
        <w:tc>
          <w:tcPr>
            <w:tcW w:w="4118" w:type="dxa"/>
            <w:shd w:val="clear" w:color="auto" w:fill="auto"/>
            <w:vAlign w:val="center"/>
            <w:hideMark/>
          </w:tcPr>
          <w:p w:rsidR="00E85D91" w:rsidRPr="002818AF" w:rsidRDefault="00E85D91" w:rsidP="00E85D91">
            <w:pPr>
              <w:rPr>
                <w:bCs/>
                <w:szCs w:val="20"/>
              </w:rPr>
            </w:pPr>
            <w:r w:rsidRPr="002818AF">
              <w:rPr>
                <w:bCs/>
                <w:szCs w:val="20"/>
              </w:rPr>
              <w:t>Estoques Iniciais de Produtos Agropecuários em Formaçã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3547CD" w:rsidP="007E40BB">
            <w:pPr>
              <w:jc w:val="both"/>
              <w:rPr>
                <w:rFonts w:cs="Times New Roman"/>
                <w:szCs w:val="20"/>
              </w:rPr>
            </w:pPr>
            <w:r w:rsidRPr="002818AF">
              <w:rPr>
                <w:rFonts w:eastAsia="Times New Roman" w:cs="Times New Roman"/>
                <w:szCs w:val="20"/>
                <w:lang w:eastAsia="pt-BR"/>
              </w:rPr>
              <w:t>Indica o valor dos estoques de produtos agropecuários</w:t>
            </w:r>
            <w:r w:rsidR="007E40BB" w:rsidRPr="002818AF">
              <w:rPr>
                <w:rFonts w:eastAsia="Times New Roman" w:cs="Times New Roman"/>
                <w:szCs w:val="20"/>
                <w:lang w:eastAsia="pt-BR"/>
              </w:rPr>
              <w:t xml:space="preserve"> em formação</w:t>
            </w:r>
            <w:r w:rsidRPr="002818AF">
              <w:rPr>
                <w:rFonts w:eastAsia="Times New Roman" w:cs="Times New Roman"/>
                <w:szCs w:val="20"/>
                <w:lang w:eastAsia="pt-BR"/>
              </w:rPr>
              <w:t xml:space="preserve"> existentes no início do período de apuraçã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3</w:t>
            </w:r>
          </w:p>
        </w:tc>
        <w:tc>
          <w:tcPr>
            <w:tcW w:w="4118" w:type="dxa"/>
            <w:shd w:val="clear" w:color="auto" w:fill="auto"/>
            <w:vAlign w:val="center"/>
            <w:hideMark/>
          </w:tcPr>
          <w:p w:rsidR="00E85D91" w:rsidRPr="002818AF" w:rsidRDefault="00E85D91" w:rsidP="00E85D91">
            <w:pPr>
              <w:rPr>
                <w:bCs/>
                <w:szCs w:val="20"/>
              </w:rPr>
            </w:pPr>
            <w:r w:rsidRPr="002818AF">
              <w:rPr>
                <w:bCs/>
                <w:szCs w:val="20"/>
              </w:rPr>
              <w:t>Estoques Iniciais de Produtos Agropecuários Acabados</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3547CD" w:rsidP="003547CD">
            <w:pPr>
              <w:jc w:val="both"/>
              <w:rPr>
                <w:rFonts w:cs="Times New Roman"/>
                <w:szCs w:val="20"/>
              </w:rPr>
            </w:pPr>
            <w:r w:rsidRPr="002818AF">
              <w:rPr>
                <w:rFonts w:eastAsia="Times New Roman" w:cs="Times New Roman"/>
                <w:szCs w:val="20"/>
                <w:lang w:eastAsia="pt-BR"/>
              </w:rPr>
              <w:t>Indica o valor dos estoques de produtos agropecuários existentes no início do período de apuraçã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4</w:t>
            </w:r>
          </w:p>
        </w:tc>
        <w:tc>
          <w:tcPr>
            <w:tcW w:w="4118" w:type="dxa"/>
            <w:shd w:val="clear" w:color="auto" w:fill="auto"/>
            <w:vAlign w:val="center"/>
            <w:hideMark/>
          </w:tcPr>
          <w:p w:rsidR="00E85D91" w:rsidRPr="002818AF" w:rsidRDefault="00E85D91" w:rsidP="00E85D91">
            <w:pPr>
              <w:rPr>
                <w:bCs/>
                <w:szCs w:val="20"/>
              </w:rPr>
            </w:pPr>
            <w:r w:rsidRPr="002818AF">
              <w:rPr>
                <w:bCs/>
                <w:szCs w:val="20"/>
              </w:rPr>
              <w:t>Compras de Insumos Agropecuários no Mercado Intern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 xml:space="preserve">Indica o valor  das aquisições, durante o período de apuração, de insumos agropecuários, no mercado interno, para utilização na formação de produtos agropecuários. </w:t>
            </w:r>
          </w:p>
          <w:p w:rsidR="00E85D91" w:rsidRPr="002818AF" w:rsidRDefault="003547CD" w:rsidP="003547CD">
            <w:pPr>
              <w:jc w:val="both"/>
              <w:rPr>
                <w:rFonts w:eastAsia="Times New Roman" w:cs="Times New Roman"/>
                <w:szCs w:val="20"/>
                <w:lang w:eastAsia="pt-BR"/>
              </w:rPr>
            </w:pPr>
            <w:r w:rsidRPr="002818AF">
              <w:rPr>
                <w:rFonts w:eastAsia="Times New Roman" w:cs="Times New Roman"/>
                <w:b/>
                <w:szCs w:val="20"/>
                <w:lang w:eastAsia="pt-BR"/>
              </w:rPr>
              <w:t xml:space="preserve">Atenção: </w:t>
            </w:r>
            <w:r w:rsidRPr="002818AF">
              <w:rPr>
                <w:rFonts w:eastAsia="Times New Roman" w:cs="Times New Roman"/>
                <w:szCs w:val="20"/>
                <w:lang w:eastAsia="pt-BR"/>
              </w:rPr>
              <w:t>Também compõem os valores de compras desses insumos os valores referentes aos custos com transporte e seguro até o estabelecimento do contribuinte.</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5</w:t>
            </w:r>
          </w:p>
        </w:tc>
        <w:tc>
          <w:tcPr>
            <w:tcW w:w="4118" w:type="dxa"/>
            <w:shd w:val="clear" w:color="auto" w:fill="auto"/>
            <w:vAlign w:val="center"/>
            <w:hideMark/>
          </w:tcPr>
          <w:p w:rsidR="00E85D91" w:rsidRPr="002818AF" w:rsidRDefault="00E85D91" w:rsidP="00E85D91">
            <w:pPr>
              <w:rPr>
                <w:bCs/>
                <w:szCs w:val="20"/>
              </w:rPr>
            </w:pPr>
            <w:r w:rsidRPr="002818AF">
              <w:rPr>
                <w:bCs/>
                <w:szCs w:val="20"/>
              </w:rPr>
              <w:t>Compras de Insumos Agropecuários no Mercado Extern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eastAsia="Times New Roman" w:cs="Times New Roman"/>
                <w:szCs w:val="20"/>
                <w:lang w:eastAsia="pt-BR"/>
              </w:rPr>
            </w:pPr>
            <w:r w:rsidRPr="002818AF">
              <w:rPr>
                <w:rFonts w:eastAsia="Times New Roman" w:cs="Times New Roman"/>
                <w:szCs w:val="20"/>
                <w:lang w:eastAsia="pt-BR"/>
              </w:rPr>
              <w:t xml:space="preserve">Indica as aquisições, durante o período de apuração, de insumos agropecuários, no mercado externo, para utilização na formação de produtos agropecuários. </w:t>
            </w:r>
          </w:p>
          <w:p w:rsidR="00E85D91" w:rsidRPr="002818AF" w:rsidRDefault="003547CD" w:rsidP="00E85D91">
            <w:pPr>
              <w:jc w:val="both"/>
              <w:rPr>
                <w:rFonts w:eastAsia="Times New Roman" w:cs="Times New Roman"/>
                <w:szCs w:val="20"/>
                <w:lang w:eastAsia="pt-BR"/>
              </w:rPr>
            </w:pPr>
            <w:r w:rsidRPr="002818AF">
              <w:rPr>
                <w:rFonts w:eastAsia="Times New Roman" w:cs="Times New Roman"/>
                <w:b/>
                <w:szCs w:val="20"/>
                <w:lang w:eastAsia="pt-BR"/>
              </w:rPr>
              <w:t xml:space="preserve">Atenção: </w:t>
            </w:r>
            <w:r w:rsidRPr="002818AF">
              <w:rPr>
                <w:rFonts w:eastAsia="Times New Roman" w:cs="Times New Roman"/>
                <w:szCs w:val="20"/>
                <w:lang w:eastAsia="pt-BR"/>
              </w:rPr>
              <w:t>Também compõem os valores de compras desses insumos os valores referentes aos custos com transporte e seguro até o estabelecimento do contribuinte, os tributos não recuperáveis devidos na importação e o custo relativo ao desembaraço aduaneiro.</w:t>
            </w:r>
          </w:p>
        </w:tc>
      </w:tr>
      <w:tr w:rsidR="00E85D91" w:rsidRPr="002818AF" w:rsidTr="0058369B">
        <w:trPr>
          <w:trHeight w:val="20"/>
          <w:jc w:val="center"/>
        </w:trPr>
        <w:tc>
          <w:tcPr>
            <w:tcW w:w="980" w:type="dxa"/>
            <w:shd w:val="clear" w:color="000000" w:fill="FFFFFF"/>
            <w:vAlign w:val="center"/>
            <w:hideMark/>
          </w:tcPr>
          <w:p w:rsidR="00E85D91" w:rsidRPr="002818AF" w:rsidRDefault="00E85D91" w:rsidP="00E85D91">
            <w:pPr>
              <w:jc w:val="center"/>
              <w:rPr>
                <w:bCs/>
                <w:szCs w:val="20"/>
              </w:rPr>
            </w:pPr>
            <w:r w:rsidRPr="002818AF">
              <w:rPr>
                <w:bCs/>
                <w:szCs w:val="20"/>
              </w:rPr>
              <w:t>76</w:t>
            </w:r>
          </w:p>
        </w:tc>
        <w:tc>
          <w:tcPr>
            <w:tcW w:w="4118" w:type="dxa"/>
            <w:shd w:val="clear" w:color="auto" w:fill="auto"/>
            <w:vAlign w:val="center"/>
            <w:hideMark/>
          </w:tcPr>
          <w:p w:rsidR="00E85D91" w:rsidRPr="002818AF" w:rsidRDefault="00E85D91" w:rsidP="00E85D91">
            <w:pPr>
              <w:rPr>
                <w:bCs/>
                <w:szCs w:val="20"/>
              </w:rPr>
            </w:pPr>
            <w:r w:rsidRPr="002818AF">
              <w:rPr>
                <w:bCs/>
                <w:szCs w:val="20"/>
              </w:rPr>
              <w:t>Planos de Poupança e Investimentos de Empregados Ligados à Produção</w:t>
            </w:r>
          </w:p>
        </w:tc>
        <w:tc>
          <w:tcPr>
            <w:tcW w:w="1040" w:type="dxa"/>
            <w:shd w:val="clear" w:color="auto" w:fill="auto"/>
            <w:noWrap/>
            <w:vAlign w:val="bottom"/>
            <w:hideMark/>
          </w:tcPr>
          <w:p w:rsidR="00E85D91" w:rsidRPr="002818AF" w:rsidRDefault="00E85D91" w:rsidP="00E85D91">
            <w:pPr>
              <w:jc w:val="center"/>
              <w:rPr>
                <w:bCs/>
                <w:szCs w:val="20"/>
              </w:rPr>
            </w:pPr>
            <w:r w:rsidRPr="002818AF">
              <w:rPr>
                <w:bCs/>
                <w:szCs w:val="20"/>
              </w:rPr>
              <w:t>01012014</w:t>
            </w:r>
          </w:p>
        </w:tc>
        <w:tc>
          <w:tcPr>
            <w:tcW w:w="1020" w:type="dxa"/>
            <w:shd w:val="clear" w:color="auto" w:fill="auto"/>
            <w:vAlign w:val="center"/>
            <w:hideMark/>
          </w:tcPr>
          <w:p w:rsidR="00E85D91" w:rsidRPr="002818AF" w:rsidRDefault="00E85D91" w:rsidP="00E85D91">
            <w:pPr>
              <w:rPr>
                <w:bCs/>
                <w:szCs w:val="20"/>
              </w:rPr>
            </w:pPr>
            <w:r w:rsidRPr="002818AF">
              <w:rPr>
                <w:bCs/>
                <w:szCs w:val="20"/>
              </w:rPr>
              <w:t> </w:t>
            </w:r>
          </w:p>
        </w:tc>
        <w:tc>
          <w:tcPr>
            <w:tcW w:w="629" w:type="dxa"/>
            <w:shd w:val="clear" w:color="auto" w:fill="auto"/>
            <w:vAlign w:val="center"/>
            <w:hideMark/>
          </w:tcPr>
          <w:p w:rsidR="00E85D91" w:rsidRPr="002818AF" w:rsidRDefault="00E85D91" w:rsidP="00E85D91">
            <w:pPr>
              <w:jc w:val="center"/>
              <w:rPr>
                <w:bCs/>
                <w:szCs w:val="20"/>
              </w:rPr>
            </w:pPr>
            <w:r w:rsidRPr="002818AF">
              <w:rPr>
                <w:bCs/>
                <w:szCs w:val="20"/>
              </w:rPr>
              <w:t>E</w:t>
            </w:r>
          </w:p>
        </w:tc>
        <w:tc>
          <w:tcPr>
            <w:tcW w:w="1185" w:type="dxa"/>
            <w:shd w:val="clear" w:color="auto" w:fill="auto"/>
            <w:vAlign w:val="center"/>
            <w:hideMark/>
          </w:tcPr>
          <w:p w:rsidR="00E85D91" w:rsidRPr="002818AF" w:rsidRDefault="00E85D91" w:rsidP="00E85D91">
            <w:pPr>
              <w:jc w:val="center"/>
              <w:rPr>
                <w:bCs/>
                <w:szCs w:val="20"/>
              </w:rPr>
            </w:pPr>
            <w:r w:rsidRPr="002818AF">
              <w:rPr>
                <w:bCs/>
                <w:szCs w:val="20"/>
              </w:rPr>
              <w:t>N</w:t>
            </w:r>
          </w:p>
        </w:tc>
        <w:tc>
          <w:tcPr>
            <w:tcW w:w="2844" w:type="dxa"/>
            <w:vAlign w:val="center"/>
          </w:tcPr>
          <w:p w:rsidR="00E85D91" w:rsidRPr="002818AF" w:rsidRDefault="00E85D91" w:rsidP="00E85D91">
            <w:pPr>
              <w:rPr>
                <w:szCs w:val="20"/>
              </w:rPr>
            </w:pPr>
            <w:r w:rsidRPr="002818AF">
              <w:rPr>
                <w:szCs w:val="20"/>
              </w:rPr>
              <w:t> </w:t>
            </w:r>
          </w:p>
        </w:tc>
        <w:tc>
          <w:tcPr>
            <w:tcW w:w="3914" w:type="dxa"/>
            <w:shd w:val="clear" w:color="auto" w:fill="auto"/>
            <w:vAlign w:val="center"/>
            <w:hideMark/>
          </w:tcPr>
          <w:p w:rsidR="00E85D91" w:rsidRPr="002818AF" w:rsidRDefault="00C96417" w:rsidP="00E85D91">
            <w:pPr>
              <w:jc w:val="both"/>
              <w:rPr>
                <w:rFonts w:cs="Times New Roman"/>
                <w:szCs w:val="20"/>
              </w:rPr>
            </w:pPr>
            <w:r w:rsidRPr="002818AF">
              <w:rPr>
                <w:rFonts w:cs="Times New Roman"/>
                <w:szCs w:val="20"/>
              </w:rPr>
              <w:t>Indica o valor pago no período de apuração a título de planos de poupança e investimentos de empregados ligados diretamente à produção agropecuária.</w:t>
            </w:r>
          </w:p>
        </w:tc>
      </w:tr>
      <w:tr w:rsidR="003547CD" w:rsidRPr="002818AF" w:rsidTr="0058369B">
        <w:trPr>
          <w:trHeight w:val="20"/>
          <w:jc w:val="center"/>
        </w:trPr>
        <w:tc>
          <w:tcPr>
            <w:tcW w:w="980" w:type="dxa"/>
            <w:shd w:val="clear" w:color="000000" w:fill="FFFFFF"/>
            <w:vAlign w:val="center"/>
            <w:hideMark/>
          </w:tcPr>
          <w:p w:rsidR="003547CD" w:rsidRPr="002818AF" w:rsidRDefault="003547CD" w:rsidP="003547CD">
            <w:pPr>
              <w:jc w:val="center"/>
              <w:rPr>
                <w:bCs/>
                <w:szCs w:val="20"/>
              </w:rPr>
            </w:pPr>
            <w:r w:rsidRPr="002818AF">
              <w:rPr>
                <w:bCs/>
                <w:szCs w:val="20"/>
              </w:rPr>
              <w:t>77</w:t>
            </w:r>
          </w:p>
        </w:tc>
        <w:tc>
          <w:tcPr>
            <w:tcW w:w="4118" w:type="dxa"/>
            <w:shd w:val="clear" w:color="auto" w:fill="auto"/>
            <w:vAlign w:val="center"/>
            <w:hideMark/>
          </w:tcPr>
          <w:p w:rsidR="003547CD" w:rsidRPr="002818AF" w:rsidRDefault="003547CD" w:rsidP="003547CD">
            <w:pPr>
              <w:rPr>
                <w:bCs/>
                <w:szCs w:val="20"/>
              </w:rPr>
            </w:pPr>
            <w:r w:rsidRPr="002818AF">
              <w:rPr>
                <w:bCs/>
                <w:szCs w:val="20"/>
              </w:rPr>
              <w:t>Fundo de Aposentadoria Programada Individual de Empregados Ligados à Produção</w:t>
            </w:r>
          </w:p>
        </w:tc>
        <w:tc>
          <w:tcPr>
            <w:tcW w:w="1040" w:type="dxa"/>
            <w:shd w:val="clear" w:color="auto" w:fill="auto"/>
            <w:noWrap/>
            <w:vAlign w:val="bottom"/>
            <w:hideMark/>
          </w:tcPr>
          <w:p w:rsidR="003547CD" w:rsidRPr="002818AF" w:rsidRDefault="003547CD" w:rsidP="003547CD">
            <w:pPr>
              <w:jc w:val="center"/>
              <w:rPr>
                <w:bCs/>
                <w:szCs w:val="20"/>
              </w:rPr>
            </w:pPr>
            <w:r w:rsidRPr="002818AF">
              <w:rPr>
                <w:bCs/>
                <w:szCs w:val="20"/>
              </w:rPr>
              <w:t>01012014</w:t>
            </w:r>
          </w:p>
        </w:tc>
        <w:tc>
          <w:tcPr>
            <w:tcW w:w="1020" w:type="dxa"/>
            <w:shd w:val="clear" w:color="auto" w:fill="auto"/>
            <w:vAlign w:val="center"/>
            <w:hideMark/>
          </w:tcPr>
          <w:p w:rsidR="003547CD" w:rsidRPr="002818AF" w:rsidRDefault="003547CD" w:rsidP="003547CD">
            <w:pPr>
              <w:rPr>
                <w:bCs/>
                <w:szCs w:val="20"/>
              </w:rPr>
            </w:pPr>
            <w:r w:rsidRPr="002818AF">
              <w:rPr>
                <w:bCs/>
                <w:szCs w:val="20"/>
              </w:rPr>
              <w:t> </w:t>
            </w:r>
          </w:p>
        </w:tc>
        <w:tc>
          <w:tcPr>
            <w:tcW w:w="629" w:type="dxa"/>
            <w:shd w:val="clear" w:color="auto" w:fill="auto"/>
            <w:vAlign w:val="center"/>
            <w:hideMark/>
          </w:tcPr>
          <w:p w:rsidR="003547CD" w:rsidRPr="002818AF" w:rsidRDefault="003547CD" w:rsidP="003547CD">
            <w:pPr>
              <w:jc w:val="center"/>
              <w:rPr>
                <w:bCs/>
                <w:szCs w:val="20"/>
              </w:rPr>
            </w:pPr>
            <w:r w:rsidRPr="002818AF">
              <w:rPr>
                <w:bCs/>
                <w:szCs w:val="20"/>
              </w:rPr>
              <w:t>E</w:t>
            </w:r>
          </w:p>
        </w:tc>
        <w:tc>
          <w:tcPr>
            <w:tcW w:w="1185" w:type="dxa"/>
            <w:shd w:val="clear" w:color="auto" w:fill="auto"/>
            <w:vAlign w:val="center"/>
            <w:hideMark/>
          </w:tcPr>
          <w:p w:rsidR="003547CD" w:rsidRPr="002818AF" w:rsidRDefault="003547CD" w:rsidP="003547CD">
            <w:pPr>
              <w:jc w:val="center"/>
              <w:rPr>
                <w:bCs/>
                <w:szCs w:val="20"/>
              </w:rPr>
            </w:pPr>
            <w:r w:rsidRPr="002818AF">
              <w:rPr>
                <w:bCs/>
                <w:szCs w:val="20"/>
              </w:rPr>
              <w:t>N</w:t>
            </w:r>
          </w:p>
        </w:tc>
        <w:tc>
          <w:tcPr>
            <w:tcW w:w="2844" w:type="dxa"/>
            <w:vAlign w:val="center"/>
          </w:tcPr>
          <w:p w:rsidR="003547CD" w:rsidRPr="002818AF" w:rsidRDefault="003547CD" w:rsidP="003547CD">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cs="Times New Roman"/>
                <w:szCs w:val="20"/>
              </w:rPr>
            </w:pPr>
            <w:r w:rsidRPr="002818AF">
              <w:rPr>
                <w:rFonts w:cs="Times New Roman"/>
                <w:szCs w:val="20"/>
              </w:rPr>
              <w:t xml:space="preserve">Indica o valor pago no período de apuração a título de </w:t>
            </w:r>
            <w:r w:rsidR="00C96417" w:rsidRPr="002818AF">
              <w:rPr>
                <w:rFonts w:cs="Times New Roman"/>
                <w:szCs w:val="20"/>
              </w:rPr>
              <w:t>fundo de aposentadoria programa</w:t>
            </w:r>
            <w:r w:rsidRPr="002818AF">
              <w:rPr>
                <w:rFonts w:cs="Times New Roman"/>
                <w:szCs w:val="20"/>
              </w:rPr>
              <w:t>da individual de empregados ligados diretamente à produção</w:t>
            </w:r>
            <w:r w:rsidR="00C96417" w:rsidRPr="002818AF">
              <w:rPr>
                <w:rFonts w:cs="Times New Roman"/>
                <w:szCs w:val="20"/>
              </w:rPr>
              <w:t xml:space="preserve"> agropecuária</w:t>
            </w:r>
            <w:r w:rsidRPr="002818AF">
              <w:rPr>
                <w:rFonts w:cs="Times New Roman"/>
                <w:szCs w:val="20"/>
              </w:rPr>
              <w:t>.</w:t>
            </w:r>
          </w:p>
          <w:p w:rsidR="003547CD" w:rsidRPr="002818AF" w:rsidRDefault="003547CD" w:rsidP="003547CD">
            <w:pPr>
              <w:jc w:val="both"/>
              <w:rPr>
                <w:rFonts w:eastAsia="Times New Roman" w:cs="Times New Roman"/>
                <w:szCs w:val="20"/>
                <w:lang w:eastAsia="pt-BR"/>
              </w:rPr>
            </w:pPr>
            <w:r w:rsidRPr="002818AF">
              <w:rPr>
                <w:rFonts w:eastAsia="Times New Roman" w:cs="Times New Roman"/>
                <w:b/>
                <w:bCs/>
                <w:szCs w:val="20"/>
                <w:lang w:eastAsia="pt-BR"/>
              </w:rPr>
              <w:lastRenderedPageBreak/>
              <w:t>Atenção:</w:t>
            </w:r>
            <w:r w:rsidRPr="002818AF">
              <w:rPr>
                <w:rFonts w:eastAsia="Times New Roman" w:cs="Times New Roman"/>
                <w:szCs w:val="20"/>
                <w:lang w:eastAsia="pt-BR"/>
              </w:rPr>
              <w:t xml:space="preserve"> Não é dedutível o valor das contribuições não compulsórias destinadas a custear benefícios complementares assemelhados aos da previdência social, instituídos em favor dos empregados e dirigentes da pessoa jurídica e para os Fundos de Aposentadoria Programada Individual (Fapi) cujo ônus seja da pessoa jurídica, que exceder, no período de apuração, a vinte por cento do total dos salários dos empregados e da remuneração dos dirigentes da empresa, vinculados ao referido plano.</w:t>
            </w:r>
          </w:p>
        </w:tc>
      </w:tr>
      <w:tr w:rsidR="003547CD" w:rsidRPr="002818AF" w:rsidTr="0058369B">
        <w:trPr>
          <w:trHeight w:val="20"/>
          <w:jc w:val="center"/>
        </w:trPr>
        <w:tc>
          <w:tcPr>
            <w:tcW w:w="980" w:type="dxa"/>
            <w:shd w:val="clear" w:color="000000" w:fill="FFFFFF"/>
            <w:vAlign w:val="center"/>
            <w:hideMark/>
          </w:tcPr>
          <w:p w:rsidR="003547CD" w:rsidRPr="002818AF" w:rsidRDefault="003547CD" w:rsidP="003547CD">
            <w:pPr>
              <w:jc w:val="center"/>
              <w:rPr>
                <w:bCs/>
                <w:szCs w:val="20"/>
              </w:rPr>
            </w:pPr>
            <w:r w:rsidRPr="002818AF">
              <w:rPr>
                <w:bCs/>
                <w:szCs w:val="20"/>
              </w:rPr>
              <w:lastRenderedPageBreak/>
              <w:t>78</w:t>
            </w:r>
          </w:p>
        </w:tc>
        <w:tc>
          <w:tcPr>
            <w:tcW w:w="4118" w:type="dxa"/>
            <w:shd w:val="clear" w:color="auto" w:fill="auto"/>
            <w:vAlign w:val="center"/>
            <w:hideMark/>
          </w:tcPr>
          <w:p w:rsidR="003547CD" w:rsidRPr="002818AF" w:rsidRDefault="003547CD" w:rsidP="003547CD">
            <w:pPr>
              <w:rPr>
                <w:bCs/>
                <w:szCs w:val="20"/>
              </w:rPr>
            </w:pPr>
            <w:r w:rsidRPr="002818AF">
              <w:rPr>
                <w:bCs/>
                <w:szCs w:val="20"/>
              </w:rPr>
              <w:t>Plano de Previdência Privada de Empregados Ligados à Produção</w:t>
            </w:r>
          </w:p>
        </w:tc>
        <w:tc>
          <w:tcPr>
            <w:tcW w:w="1040" w:type="dxa"/>
            <w:shd w:val="clear" w:color="auto" w:fill="auto"/>
            <w:noWrap/>
            <w:vAlign w:val="bottom"/>
            <w:hideMark/>
          </w:tcPr>
          <w:p w:rsidR="003547CD" w:rsidRPr="002818AF" w:rsidRDefault="003547CD" w:rsidP="003547CD">
            <w:pPr>
              <w:jc w:val="center"/>
              <w:rPr>
                <w:bCs/>
                <w:szCs w:val="20"/>
              </w:rPr>
            </w:pPr>
            <w:r w:rsidRPr="002818AF">
              <w:rPr>
                <w:bCs/>
                <w:szCs w:val="20"/>
              </w:rPr>
              <w:t>01012014</w:t>
            </w:r>
          </w:p>
        </w:tc>
        <w:tc>
          <w:tcPr>
            <w:tcW w:w="1020" w:type="dxa"/>
            <w:shd w:val="clear" w:color="auto" w:fill="auto"/>
            <w:vAlign w:val="center"/>
            <w:hideMark/>
          </w:tcPr>
          <w:p w:rsidR="003547CD" w:rsidRPr="002818AF" w:rsidRDefault="003547CD" w:rsidP="003547CD">
            <w:pPr>
              <w:rPr>
                <w:bCs/>
                <w:szCs w:val="20"/>
              </w:rPr>
            </w:pPr>
            <w:r w:rsidRPr="002818AF">
              <w:rPr>
                <w:bCs/>
                <w:szCs w:val="20"/>
              </w:rPr>
              <w:t> </w:t>
            </w:r>
          </w:p>
        </w:tc>
        <w:tc>
          <w:tcPr>
            <w:tcW w:w="629" w:type="dxa"/>
            <w:shd w:val="clear" w:color="auto" w:fill="auto"/>
            <w:vAlign w:val="center"/>
            <w:hideMark/>
          </w:tcPr>
          <w:p w:rsidR="003547CD" w:rsidRPr="002818AF" w:rsidRDefault="003547CD" w:rsidP="003547CD">
            <w:pPr>
              <w:jc w:val="center"/>
              <w:rPr>
                <w:bCs/>
                <w:szCs w:val="20"/>
              </w:rPr>
            </w:pPr>
            <w:r w:rsidRPr="002818AF">
              <w:rPr>
                <w:bCs/>
                <w:szCs w:val="20"/>
              </w:rPr>
              <w:t>E</w:t>
            </w:r>
          </w:p>
        </w:tc>
        <w:tc>
          <w:tcPr>
            <w:tcW w:w="1185" w:type="dxa"/>
            <w:shd w:val="clear" w:color="auto" w:fill="auto"/>
            <w:vAlign w:val="center"/>
            <w:hideMark/>
          </w:tcPr>
          <w:p w:rsidR="003547CD" w:rsidRPr="002818AF" w:rsidRDefault="003547CD" w:rsidP="003547CD">
            <w:pPr>
              <w:jc w:val="center"/>
              <w:rPr>
                <w:bCs/>
                <w:szCs w:val="20"/>
              </w:rPr>
            </w:pPr>
            <w:r w:rsidRPr="002818AF">
              <w:rPr>
                <w:bCs/>
                <w:szCs w:val="20"/>
              </w:rPr>
              <w:t>N</w:t>
            </w:r>
          </w:p>
        </w:tc>
        <w:tc>
          <w:tcPr>
            <w:tcW w:w="2844" w:type="dxa"/>
            <w:vAlign w:val="center"/>
          </w:tcPr>
          <w:p w:rsidR="003547CD" w:rsidRPr="002818AF" w:rsidRDefault="003547CD" w:rsidP="003547CD">
            <w:pPr>
              <w:rPr>
                <w:szCs w:val="20"/>
              </w:rPr>
            </w:pPr>
            <w:r w:rsidRPr="002818AF">
              <w:rPr>
                <w:szCs w:val="20"/>
              </w:rPr>
              <w:t> </w:t>
            </w:r>
          </w:p>
        </w:tc>
        <w:tc>
          <w:tcPr>
            <w:tcW w:w="3914" w:type="dxa"/>
            <w:shd w:val="clear" w:color="auto" w:fill="auto"/>
            <w:vAlign w:val="center"/>
            <w:hideMark/>
          </w:tcPr>
          <w:p w:rsidR="003547CD" w:rsidRPr="002818AF" w:rsidRDefault="003547CD" w:rsidP="003547CD">
            <w:pPr>
              <w:jc w:val="both"/>
              <w:rPr>
                <w:rFonts w:cs="Times New Roman"/>
                <w:szCs w:val="20"/>
              </w:rPr>
            </w:pPr>
            <w:r w:rsidRPr="002818AF">
              <w:rPr>
                <w:rFonts w:cs="Times New Roman"/>
                <w:szCs w:val="20"/>
              </w:rPr>
              <w:t>Indica o valor pago no período de apuração a título de plano de previdência privada de empregados ligados diretamente à produção</w:t>
            </w:r>
            <w:r w:rsidR="00C96417" w:rsidRPr="002818AF">
              <w:rPr>
                <w:rFonts w:cs="Times New Roman"/>
                <w:szCs w:val="20"/>
              </w:rPr>
              <w:t xml:space="preserve"> agropecuária</w:t>
            </w:r>
            <w:r w:rsidRPr="002818AF">
              <w:rPr>
                <w:rFonts w:cs="Times New Roman"/>
                <w:szCs w:val="20"/>
              </w:rPr>
              <w:t>.</w:t>
            </w:r>
          </w:p>
        </w:tc>
      </w:tr>
      <w:tr w:rsidR="003547CD" w:rsidRPr="002818AF" w:rsidTr="0058369B">
        <w:trPr>
          <w:trHeight w:val="20"/>
          <w:jc w:val="center"/>
        </w:trPr>
        <w:tc>
          <w:tcPr>
            <w:tcW w:w="980" w:type="dxa"/>
            <w:shd w:val="clear" w:color="000000" w:fill="FFFFFF"/>
            <w:vAlign w:val="center"/>
            <w:hideMark/>
          </w:tcPr>
          <w:p w:rsidR="003547CD" w:rsidRPr="002818AF" w:rsidRDefault="003547CD" w:rsidP="003547CD">
            <w:pPr>
              <w:jc w:val="center"/>
              <w:rPr>
                <w:bCs/>
                <w:szCs w:val="20"/>
              </w:rPr>
            </w:pPr>
            <w:r w:rsidRPr="002818AF">
              <w:rPr>
                <w:bCs/>
                <w:szCs w:val="20"/>
              </w:rPr>
              <w:t>79</w:t>
            </w:r>
          </w:p>
        </w:tc>
        <w:tc>
          <w:tcPr>
            <w:tcW w:w="4118" w:type="dxa"/>
            <w:shd w:val="clear" w:color="auto" w:fill="auto"/>
            <w:vAlign w:val="center"/>
            <w:hideMark/>
          </w:tcPr>
          <w:p w:rsidR="003547CD" w:rsidRPr="002818AF" w:rsidRDefault="003547CD" w:rsidP="003547CD">
            <w:pPr>
              <w:rPr>
                <w:bCs/>
                <w:szCs w:val="20"/>
              </w:rPr>
            </w:pPr>
            <w:r w:rsidRPr="002818AF">
              <w:rPr>
                <w:bCs/>
                <w:szCs w:val="20"/>
              </w:rPr>
              <w:t>Outros Custos de Pessoal Aplicado na Produção Agropecuária</w:t>
            </w:r>
          </w:p>
        </w:tc>
        <w:tc>
          <w:tcPr>
            <w:tcW w:w="1040" w:type="dxa"/>
            <w:shd w:val="clear" w:color="auto" w:fill="auto"/>
            <w:noWrap/>
            <w:vAlign w:val="bottom"/>
            <w:hideMark/>
          </w:tcPr>
          <w:p w:rsidR="003547CD" w:rsidRPr="002818AF" w:rsidRDefault="003547CD" w:rsidP="003547CD">
            <w:pPr>
              <w:jc w:val="center"/>
              <w:rPr>
                <w:bCs/>
                <w:szCs w:val="20"/>
              </w:rPr>
            </w:pPr>
            <w:r w:rsidRPr="002818AF">
              <w:rPr>
                <w:bCs/>
                <w:szCs w:val="20"/>
              </w:rPr>
              <w:t>01012014</w:t>
            </w:r>
          </w:p>
        </w:tc>
        <w:tc>
          <w:tcPr>
            <w:tcW w:w="1020" w:type="dxa"/>
            <w:shd w:val="clear" w:color="auto" w:fill="auto"/>
            <w:vAlign w:val="center"/>
            <w:hideMark/>
          </w:tcPr>
          <w:p w:rsidR="003547CD" w:rsidRPr="002818AF" w:rsidRDefault="003547CD" w:rsidP="003547CD">
            <w:pPr>
              <w:rPr>
                <w:bCs/>
                <w:szCs w:val="20"/>
              </w:rPr>
            </w:pPr>
            <w:r w:rsidRPr="002818AF">
              <w:rPr>
                <w:bCs/>
                <w:szCs w:val="20"/>
              </w:rPr>
              <w:t> </w:t>
            </w:r>
          </w:p>
        </w:tc>
        <w:tc>
          <w:tcPr>
            <w:tcW w:w="629" w:type="dxa"/>
            <w:shd w:val="clear" w:color="auto" w:fill="auto"/>
            <w:vAlign w:val="center"/>
            <w:hideMark/>
          </w:tcPr>
          <w:p w:rsidR="003547CD" w:rsidRPr="002818AF" w:rsidRDefault="003547CD" w:rsidP="003547CD">
            <w:pPr>
              <w:jc w:val="center"/>
              <w:rPr>
                <w:bCs/>
                <w:szCs w:val="20"/>
              </w:rPr>
            </w:pPr>
            <w:r w:rsidRPr="002818AF">
              <w:rPr>
                <w:bCs/>
                <w:szCs w:val="20"/>
              </w:rPr>
              <w:t>E</w:t>
            </w:r>
          </w:p>
        </w:tc>
        <w:tc>
          <w:tcPr>
            <w:tcW w:w="1185" w:type="dxa"/>
            <w:shd w:val="clear" w:color="auto" w:fill="auto"/>
            <w:vAlign w:val="center"/>
            <w:hideMark/>
          </w:tcPr>
          <w:p w:rsidR="003547CD" w:rsidRPr="002818AF" w:rsidRDefault="003547CD" w:rsidP="003547CD">
            <w:pPr>
              <w:jc w:val="center"/>
              <w:rPr>
                <w:bCs/>
                <w:szCs w:val="20"/>
              </w:rPr>
            </w:pPr>
            <w:r w:rsidRPr="002818AF">
              <w:rPr>
                <w:bCs/>
                <w:szCs w:val="20"/>
              </w:rPr>
              <w:t>N</w:t>
            </w:r>
          </w:p>
        </w:tc>
        <w:tc>
          <w:tcPr>
            <w:tcW w:w="2844" w:type="dxa"/>
            <w:vAlign w:val="center"/>
          </w:tcPr>
          <w:p w:rsidR="003547CD" w:rsidRPr="002818AF" w:rsidRDefault="003547CD" w:rsidP="003547CD">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Indica o valor de outros custos com empregados ligados à produção agropecuária da empresa, tais como: seguro de vida, contribuições ao plano PAIT e outras de caráter remuneratório.</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Indica, também, os custos com supervisão direta, manutenção e guarda das instalações, decorrentes de vínculo empregatício com a pessoa jurídica.</w:t>
            </w:r>
          </w:p>
          <w:p w:rsidR="003547CD" w:rsidRPr="002818AF" w:rsidRDefault="00C96417" w:rsidP="00C96417">
            <w:pPr>
              <w:jc w:val="both"/>
              <w:rPr>
                <w:rFonts w:cs="Times New Roman"/>
                <w:szCs w:val="20"/>
              </w:rPr>
            </w:pPr>
            <w:r w:rsidRPr="002818AF">
              <w:rPr>
                <w:rFonts w:eastAsia="Times New Roman" w:cs="Times New Roman"/>
                <w:b/>
                <w:bCs/>
                <w:szCs w:val="20"/>
                <w:lang w:eastAsia="pt-BR"/>
              </w:rPr>
              <w:t>Atenção:</w:t>
            </w:r>
            <w:r w:rsidRPr="002818AF">
              <w:rPr>
                <w:rFonts w:eastAsia="Times New Roman" w:cs="Times New Roman"/>
                <w:szCs w:val="20"/>
                <w:lang w:eastAsia="pt-BR"/>
              </w:rPr>
              <w:t xml:space="preserve"> As demais contribuições não compulsórias, exceto as destinadas a custear seguros e planos de saúde, são consideradas não dedutíveis.</w:t>
            </w:r>
            <w:r w:rsidR="003547CD" w:rsidRPr="002818AF">
              <w:rPr>
                <w:rFonts w:cs="Times New Roman"/>
                <w:szCs w:val="20"/>
              </w:rPr>
              <w:t> </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t>80</w:t>
            </w:r>
          </w:p>
        </w:tc>
        <w:tc>
          <w:tcPr>
            <w:tcW w:w="4118" w:type="dxa"/>
            <w:shd w:val="clear" w:color="auto" w:fill="auto"/>
            <w:vAlign w:val="center"/>
            <w:hideMark/>
          </w:tcPr>
          <w:p w:rsidR="00C96417" w:rsidRPr="002818AF" w:rsidRDefault="00C96417" w:rsidP="00C96417">
            <w:pPr>
              <w:rPr>
                <w:bCs/>
                <w:szCs w:val="20"/>
              </w:rPr>
            </w:pPr>
            <w:r w:rsidRPr="002818AF">
              <w:rPr>
                <w:bCs/>
                <w:szCs w:val="20"/>
              </w:rPr>
              <w:t>Encargos Sociais - Previdência Social</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Indica os custos com contribuições para a Previdência Social relativos ao pessoal ligado diretamente à produção agropecuária.</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t>81</w:t>
            </w:r>
          </w:p>
        </w:tc>
        <w:tc>
          <w:tcPr>
            <w:tcW w:w="4118" w:type="dxa"/>
            <w:shd w:val="clear" w:color="auto" w:fill="auto"/>
            <w:vAlign w:val="center"/>
            <w:hideMark/>
          </w:tcPr>
          <w:p w:rsidR="00C96417" w:rsidRPr="002818AF" w:rsidRDefault="00C96417" w:rsidP="00C96417">
            <w:pPr>
              <w:rPr>
                <w:bCs/>
                <w:szCs w:val="20"/>
              </w:rPr>
            </w:pPr>
            <w:r w:rsidRPr="002818AF">
              <w:rPr>
                <w:bCs/>
                <w:szCs w:val="20"/>
              </w:rPr>
              <w:t>Encargos Sociais – FGTS</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Indica os custos com contribuições para o FGTS relativos ao pessoal ligado diretamente à produção agropecuária.</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t>82</w:t>
            </w:r>
          </w:p>
        </w:tc>
        <w:tc>
          <w:tcPr>
            <w:tcW w:w="4118" w:type="dxa"/>
            <w:shd w:val="clear" w:color="auto" w:fill="auto"/>
            <w:vAlign w:val="center"/>
            <w:hideMark/>
          </w:tcPr>
          <w:p w:rsidR="00C96417" w:rsidRPr="002818AF" w:rsidRDefault="00C96417" w:rsidP="00C96417">
            <w:pPr>
              <w:rPr>
                <w:bCs/>
                <w:szCs w:val="20"/>
              </w:rPr>
            </w:pPr>
            <w:r w:rsidRPr="002818AF">
              <w:rPr>
                <w:bCs/>
                <w:szCs w:val="20"/>
              </w:rPr>
              <w:t>Encargos Sociais – Outros</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cs="Times New Roman"/>
                <w:szCs w:val="20"/>
              </w:rPr>
            </w:pPr>
            <w:r w:rsidRPr="002818AF">
              <w:rPr>
                <w:rFonts w:eastAsia="Times New Roman" w:cs="Times New Roman"/>
                <w:szCs w:val="20"/>
                <w:lang w:eastAsia="pt-BR"/>
              </w:rPr>
              <w:t>Indica os custos com outros encargos sociais, exceto Previdência Social e FGTS, relativos ao pessoal ligado diretamente à produção agropecuária.</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t>83</w:t>
            </w:r>
          </w:p>
        </w:tc>
        <w:tc>
          <w:tcPr>
            <w:tcW w:w="4118" w:type="dxa"/>
            <w:shd w:val="clear" w:color="auto" w:fill="auto"/>
            <w:vAlign w:val="center"/>
            <w:hideMark/>
          </w:tcPr>
          <w:p w:rsidR="00C96417" w:rsidRPr="002818AF" w:rsidRDefault="00C96417" w:rsidP="00C96417">
            <w:pPr>
              <w:rPr>
                <w:bCs/>
                <w:szCs w:val="20"/>
              </w:rPr>
            </w:pPr>
            <w:r w:rsidRPr="002818AF">
              <w:rPr>
                <w:bCs/>
                <w:szCs w:val="20"/>
              </w:rPr>
              <w:t>Remuneração de Dirigentes</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pStyle w:val="NormalWeb"/>
              <w:spacing w:before="0" w:after="0"/>
              <w:jc w:val="both"/>
              <w:rPr>
                <w:rFonts w:ascii="Times New Roman" w:eastAsia="Times New Roman" w:hAnsi="Times New Roman" w:cs="Times New Roman"/>
                <w:szCs w:val="20"/>
                <w:lang w:eastAsia="pt-BR"/>
              </w:rPr>
            </w:pPr>
            <w:r w:rsidRPr="002818AF">
              <w:rPr>
                <w:rFonts w:ascii="Times New Roman" w:eastAsia="Times New Roman" w:hAnsi="Times New Roman" w:cs="Times New Roman"/>
                <w:szCs w:val="20"/>
                <w:lang w:eastAsia="pt-BR"/>
              </w:rPr>
              <w:t>Indica:</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lastRenderedPageBreak/>
              <w:t>a) a remuneração mensal e fixa dos dirigentes diretamente ligados à produção agropecuária, pelo valor total do custo incorrido no período de apuração, exceto os encargos sociais (Previdência Social e FGTS) que são informados nas linhas L210(80, 81 e 82);</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b) o valor relativo aos custos incorridos com salários indiretos concedidos pela empresa a administradores, diretores, gerentes e seus assessores, se ligados diretamente à produção agropecuária (PN Cosit n</w:t>
            </w:r>
            <w:r w:rsidRPr="002818AF">
              <w:rPr>
                <w:rFonts w:eastAsia="Times New Roman" w:cs="Times New Roman"/>
                <w:strike/>
                <w:szCs w:val="20"/>
                <w:lang w:eastAsia="pt-BR"/>
              </w:rPr>
              <w:t>º</w:t>
            </w:r>
            <w:r w:rsidRPr="002818AF">
              <w:rPr>
                <w:rFonts w:eastAsia="Times New Roman" w:cs="Times New Roman"/>
                <w:szCs w:val="20"/>
                <w:lang w:eastAsia="pt-BR"/>
              </w:rPr>
              <w:t xml:space="preserve"> 11, de 30 de setembro de 1992). </w:t>
            </w:r>
          </w:p>
          <w:p w:rsidR="00C96417" w:rsidRPr="002818AF" w:rsidRDefault="00C96417" w:rsidP="00C96417">
            <w:pPr>
              <w:jc w:val="both"/>
              <w:rPr>
                <w:rFonts w:eastAsia="Times New Roman" w:cs="Times New Roman"/>
                <w:szCs w:val="20"/>
                <w:lang w:eastAsia="pt-BR"/>
              </w:rPr>
            </w:pPr>
            <w:r w:rsidRPr="002818AF">
              <w:rPr>
                <w:rFonts w:eastAsia="Times New Roman" w:cs="Times New Roman"/>
                <w:b/>
                <w:bCs/>
                <w:szCs w:val="20"/>
                <w:lang w:eastAsia="pt-BR"/>
              </w:rPr>
              <w:t>Atenção:</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1) A pessoa jurídica deve incluir nesta linha o valor das gratificações dos dirigentes ligados à produção agropecuária, inclusive o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2) O valor de 13</w:t>
            </w:r>
            <w:r w:rsidRPr="002818AF">
              <w:rPr>
                <w:rFonts w:eastAsia="Times New Roman" w:cs="Times New Roman"/>
                <w:strike/>
                <w:szCs w:val="20"/>
                <w:lang w:eastAsia="pt-BR"/>
              </w:rPr>
              <w:t>º</w:t>
            </w:r>
            <w:r w:rsidRPr="002818AF">
              <w:rPr>
                <w:rFonts w:eastAsia="Times New Roman" w:cs="Times New Roman"/>
                <w:szCs w:val="20"/>
                <w:lang w:eastAsia="pt-BR"/>
              </w:rPr>
              <w:t xml:space="preserve"> salário pago a diretor contratado nos termos da Consolidação das Leis do Trabalho - CLT é dedutível, desde que ele não esteja enquadrado no conceito de sócio, diretor ou administrador estabelecido no PN CST n</w:t>
            </w:r>
            <w:r w:rsidRPr="002818AF">
              <w:rPr>
                <w:rFonts w:eastAsia="Times New Roman" w:cs="Times New Roman"/>
                <w:strike/>
                <w:szCs w:val="20"/>
                <w:lang w:eastAsia="pt-BR"/>
              </w:rPr>
              <w:t>º</w:t>
            </w:r>
            <w:r w:rsidRPr="002818AF">
              <w:rPr>
                <w:rFonts w:eastAsia="Times New Roman" w:cs="Times New Roman"/>
                <w:szCs w:val="20"/>
                <w:lang w:eastAsia="pt-BR"/>
              </w:rPr>
              <w:t xml:space="preserve"> 48, de 28 de janeiro de 1972. </w:t>
            </w:r>
          </w:p>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3) Observar que as gratificações espontâneas não são dedutíveis.</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lastRenderedPageBreak/>
              <w:t>84</w:t>
            </w:r>
          </w:p>
        </w:tc>
        <w:tc>
          <w:tcPr>
            <w:tcW w:w="4118" w:type="dxa"/>
            <w:shd w:val="clear" w:color="auto" w:fill="auto"/>
            <w:vAlign w:val="center"/>
            <w:hideMark/>
          </w:tcPr>
          <w:p w:rsidR="00C96417" w:rsidRPr="002818AF" w:rsidRDefault="00C96417" w:rsidP="00C96417">
            <w:pPr>
              <w:rPr>
                <w:bCs/>
                <w:szCs w:val="20"/>
              </w:rPr>
            </w:pPr>
            <w:r w:rsidRPr="002818AF">
              <w:rPr>
                <w:bCs/>
                <w:szCs w:val="20"/>
              </w:rPr>
              <w:t>Serviços Prestados por Terceiros</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eastAsia="Times New Roman" w:cs="Times New Roman"/>
                <w:szCs w:val="20"/>
                <w:lang w:eastAsia="pt-BR"/>
              </w:rPr>
            </w:pPr>
            <w:r w:rsidRPr="002818AF">
              <w:rPr>
                <w:rFonts w:eastAsia="Times New Roman" w:cs="Times New Roman"/>
                <w:szCs w:val="20"/>
                <w:lang w:eastAsia="pt-BR"/>
              </w:rPr>
              <w:t>Indica o valor dos custos correspondentes aos serviços prestados à pessoa jurídica por terceiros, relacionados com a atividade agropecuária.</w:t>
            </w:r>
          </w:p>
        </w:tc>
      </w:tr>
      <w:tr w:rsidR="00C96417" w:rsidRPr="002818AF" w:rsidTr="0058369B">
        <w:trPr>
          <w:trHeight w:val="20"/>
          <w:jc w:val="center"/>
        </w:trPr>
        <w:tc>
          <w:tcPr>
            <w:tcW w:w="980" w:type="dxa"/>
            <w:shd w:val="clear" w:color="000000" w:fill="FFFFFF"/>
            <w:vAlign w:val="center"/>
            <w:hideMark/>
          </w:tcPr>
          <w:p w:rsidR="00C96417" w:rsidRPr="002818AF" w:rsidRDefault="00C96417" w:rsidP="00C96417">
            <w:pPr>
              <w:jc w:val="center"/>
              <w:rPr>
                <w:bCs/>
                <w:szCs w:val="20"/>
              </w:rPr>
            </w:pPr>
            <w:r w:rsidRPr="002818AF">
              <w:rPr>
                <w:bCs/>
                <w:szCs w:val="20"/>
              </w:rPr>
              <w:t>85</w:t>
            </w:r>
          </w:p>
        </w:tc>
        <w:tc>
          <w:tcPr>
            <w:tcW w:w="4118" w:type="dxa"/>
            <w:shd w:val="clear" w:color="auto" w:fill="auto"/>
            <w:vAlign w:val="center"/>
            <w:hideMark/>
          </w:tcPr>
          <w:p w:rsidR="00C96417" w:rsidRPr="002818AF" w:rsidRDefault="00C96417" w:rsidP="00C96417">
            <w:pPr>
              <w:rPr>
                <w:bCs/>
                <w:szCs w:val="20"/>
              </w:rPr>
            </w:pPr>
            <w:r w:rsidRPr="002818AF">
              <w:rPr>
                <w:bCs/>
                <w:szCs w:val="20"/>
              </w:rPr>
              <w:t>Manutenção e Reparo de Bens Aplicados na Produção</w:t>
            </w:r>
          </w:p>
        </w:tc>
        <w:tc>
          <w:tcPr>
            <w:tcW w:w="1040" w:type="dxa"/>
            <w:shd w:val="clear" w:color="auto" w:fill="auto"/>
            <w:noWrap/>
            <w:vAlign w:val="bottom"/>
            <w:hideMark/>
          </w:tcPr>
          <w:p w:rsidR="00C96417" w:rsidRPr="002818AF" w:rsidRDefault="00C96417" w:rsidP="00C96417">
            <w:pPr>
              <w:jc w:val="center"/>
              <w:rPr>
                <w:bCs/>
                <w:szCs w:val="20"/>
              </w:rPr>
            </w:pPr>
            <w:r w:rsidRPr="002818AF">
              <w:rPr>
                <w:bCs/>
                <w:szCs w:val="20"/>
              </w:rPr>
              <w:t>01012014</w:t>
            </w:r>
          </w:p>
        </w:tc>
        <w:tc>
          <w:tcPr>
            <w:tcW w:w="1020" w:type="dxa"/>
            <w:shd w:val="clear" w:color="auto" w:fill="auto"/>
            <w:vAlign w:val="center"/>
            <w:hideMark/>
          </w:tcPr>
          <w:p w:rsidR="00C96417" w:rsidRPr="002818AF" w:rsidRDefault="00C96417" w:rsidP="00C96417">
            <w:pPr>
              <w:rPr>
                <w:bCs/>
                <w:szCs w:val="20"/>
              </w:rPr>
            </w:pPr>
            <w:r w:rsidRPr="002818AF">
              <w:rPr>
                <w:bCs/>
                <w:szCs w:val="20"/>
              </w:rPr>
              <w:t> </w:t>
            </w:r>
          </w:p>
        </w:tc>
        <w:tc>
          <w:tcPr>
            <w:tcW w:w="629" w:type="dxa"/>
            <w:shd w:val="clear" w:color="auto" w:fill="auto"/>
            <w:vAlign w:val="center"/>
            <w:hideMark/>
          </w:tcPr>
          <w:p w:rsidR="00C96417" w:rsidRPr="002818AF" w:rsidRDefault="00C96417" w:rsidP="00C96417">
            <w:pPr>
              <w:jc w:val="center"/>
              <w:rPr>
                <w:bCs/>
                <w:szCs w:val="20"/>
              </w:rPr>
            </w:pPr>
            <w:r w:rsidRPr="002818AF">
              <w:rPr>
                <w:bCs/>
                <w:szCs w:val="20"/>
              </w:rPr>
              <w:t>E</w:t>
            </w:r>
          </w:p>
        </w:tc>
        <w:tc>
          <w:tcPr>
            <w:tcW w:w="1185" w:type="dxa"/>
            <w:shd w:val="clear" w:color="auto" w:fill="auto"/>
            <w:vAlign w:val="center"/>
            <w:hideMark/>
          </w:tcPr>
          <w:p w:rsidR="00C96417" w:rsidRPr="002818AF" w:rsidRDefault="00C96417" w:rsidP="00C96417">
            <w:pPr>
              <w:jc w:val="center"/>
              <w:rPr>
                <w:bCs/>
                <w:szCs w:val="20"/>
              </w:rPr>
            </w:pPr>
            <w:r w:rsidRPr="002818AF">
              <w:rPr>
                <w:bCs/>
                <w:szCs w:val="20"/>
              </w:rPr>
              <w:t>N</w:t>
            </w:r>
          </w:p>
        </w:tc>
        <w:tc>
          <w:tcPr>
            <w:tcW w:w="2844" w:type="dxa"/>
            <w:vAlign w:val="center"/>
          </w:tcPr>
          <w:p w:rsidR="00C96417" w:rsidRPr="002818AF" w:rsidRDefault="00C96417" w:rsidP="00C96417">
            <w:pPr>
              <w:rPr>
                <w:szCs w:val="20"/>
              </w:rPr>
            </w:pPr>
            <w:r w:rsidRPr="002818AF">
              <w:rPr>
                <w:szCs w:val="20"/>
              </w:rPr>
              <w:t> </w:t>
            </w:r>
          </w:p>
        </w:tc>
        <w:tc>
          <w:tcPr>
            <w:tcW w:w="3914" w:type="dxa"/>
            <w:shd w:val="clear" w:color="auto" w:fill="auto"/>
            <w:vAlign w:val="center"/>
            <w:hideMark/>
          </w:tcPr>
          <w:p w:rsidR="00C96417" w:rsidRPr="002818AF" w:rsidRDefault="00C96417" w:rsidP="00C96417">
            <w:pPr>
              <w:jc w:val="both"/>
              <w:rPr>
                <w:rFonts w:cs="Times New Roman"/>
                <w:szCs w:val="20"/>
              </w:rPr>
            </w:pPr>
            <w:r w:rsidRPr="002818AF">
              <w:rPr>
                <w:rFonts w:eastAsia="Times New Roman" w:cs="Times New Roman"/>
                <w:szCs w:val="20"/>
                <w:lang w:eastAsia="pt-BR"/>
              </w:rPr>
              <w:t xml:space="preserve">Indica os custos realizados com </w:t>
            </w:r>
            <w:r w:rsidR="007E40BB" w:rsidRPr="002818AF">
              <w:rPr>
                <w:rFonts w:eastAsia="Times New Roman" w:cs="Times New Roman"/>
                <w:szCs w:val="20"/>
                <w:lang w:eastAsia="pt-BR"/>
              </w:rPr>
              <w:t xml:space="preserve">manutenção e </w:t>
            </w:r>
            <w:r w:rsidRPr="002818AF">
              <w:rPr>
                <w:rFonts w:eastAsia="Times New Roman" w:cs="Times New Roman"/>
                <w:szCs w:val="20"/>
                <w:lang w:eastAsia="pt-BR"/>
              </w:rPr>
              <w:t>reparos que não implicaram aumento superior a um ano da vida útil econômica do bem utilizado na produção agropecuária.</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86</w:t>
            </w:r>
          </w:p>
        </w:tc>
        <w:tc>
          <w:tcPr>
            <w:tcW w:w="4118" w:type="dxa"/>
            <w:shd w:val="clear" w:color="auto" w:fill="auto"/>
            <w:vAlign w:val="center"/>
            <w:hideMark/>
          </w:tcPr>
          <w:p w:rsidR="007E40BB" w:rsidRPr="002818AF" w:rsidRDefault="007E40BB" w:rsidP="007E40BB">
            <w:pPr>
              <w:rPr>
                <w:bCs/>
                <w:szCs w:val="20"/>
              </w:rPr>
            </w:pPr>
            <w:r w:rsidRPr="002818AF">
              <w:rPr>
                <w:bCs/>
                <w:szCs w:val="20"/>
              </w:rPr>
              <w:t>Arrendamento Mercantil</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 valor do custo incorrido a título de contraprestação de arrendamento mercantil de bens alocados na produção agropecuária.</w:t>
            </w:r>
          </w:p>
          <w:p w:rsidR="007E40BB" w:rsidRPr="002818AF" w:rsidRDefault="007E40BB" w:rsidP="007E40BB">
            <w:pPr>
              <w:jc w:val="both"/>
              <w:rPr>
                <w:rFonts w:eastAsia="Times New Roman" w:cs="Times New Roman"/>
                <w:b/>
                <w:szCs w:val="20"/>
                <w:lang w:eastAsia="pt-BR"/>
              </w:rPr>
            </w:pPr>
            <w:r w:rsidRPr="002818AF">
              <w:rPr>
                <w:rFonts w:eastAsia="Times New Roman" w:cs="Times New Roman"/>
                <w:b/>
                <w:szCs w:val="20"/>
                <w:lang w:eastAsia="pt-BR"/>
              </w:rPr>
              <w:t>Atenção:</w:t>
            </w:r>
          </w:p>
          <w:p w:rsidR="007E40BB" w:rsidRPr="002818AF" w:rsidRDefault="007E40BB" w:rsidP="007E40BB">
            <w:pPr>
              <w:jc w:val="both"/>
              <w:rPr>
                <w:rFonts w:eastAsia="Times New Roman" w:cs="Times New Roman"/>
                <w:b/>
                <w:szCs w:val="20"/>
                <w:lang w:eastAsia="pt-BR"/>
              </w:rPr>
            </w:pPr>
            <w:r w:rsidRPr="002818AF">
              <w:rPr>
                <w:rFonts w:eastAsia="Times New Roman" w:cs="Times New Roman"/>
                <w:szCs w:val="20"/>
                <w:lang w:eastAsia="pt-BR"/>
              </w:rPr>
              <w:t xml:space="preserve">1) Quando se tratar de arrendamento mercantil financeiro, caso a pessoa jurídica arrendatária reconheça contabilmente o bem em decorrência </w:t>
            </w:r>
            <w:r w:rsidRPr="002818AF">
              <w:rPr>
                <w:rFonts w:eastAsia="Times New Roman" w:cs="Times New Roman"/>
                <w:szCs w:val="20"/>
                <w:lang w:eastAsia="pt-BR"/>
              </w:rPr>
              <w:lastRenderedPageBreak/>
              <w:t>de o contrato prever a transferência substancial dos benefícios, riscos e controle do bem arrendado, esta proceder aos ajustes do lucro líquido para fins de apuração do lucro real no e-Lalur (Bloco M) (Art. 89 da Instrução Normativa RFB nº 1.515/2014).</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 xml:space="preserve">2) Os custos com aluguel de outros bens alocados à produção, mediante contrato diferente do de arrendamento mercantil, devem ser indicados na linha L210(29). </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3) Não devem ser informados os valores referentes a bens que não sejam intrinsecamente relacionados com a produção agropecuária.</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lastRenderedPageBreak/>
              <w:t>87</w:t>
            </w:r>
          </w:p>
        </w:tc>
        <w:tc>
          <w:tcPr>
            <w:tcW w:w="4118" w:type="dxa"/>
            <w:shd w:val="clear" w:color="auto" w:fill="auto"/>
            <w:vAlign w:val="center"/>
            <w:hideMark/>
          </w:tcPr>
          <w:p w:rsidR="007E40BB" w:rsidRPr="002818AF" w:rsidRDefault="007E40BB" w:rsidP="007E40BB">
            <w:pPr>
              <w:rPr>
                <w:bCs/>
                <w:szCs w:val="20"/>
              </w:rPr>
            </w:pPr>
            <w:r w:rsidRPr="002818AF">
              <w:rPr>
                <w:bCs/>
                <w:szCs w:val="20"/>
              </w:rPr>
              <w:t>Encargos de Depreciação de Imobilizados Objeto de Arrendamento Mercantil Financeir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 valor dos encargos de depreciação de bens objeto de arrendamento mercantil financeiro registrados no Imobilizado, conforme previsto no Pronunciamento nº 06, do Comitê de Pronunciamentos Contábeis CPC.</w:t>
            </w:r>
          </w:p>
          <w:p w:rsidR="007E40BB" w:rsidRPr="002818AF" w:rsidRDefault="007E40BB" w:rsidP="007E40BB">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Estes custos são indedutíveis na hipótese em que a pessoa jurídica arrendatária reconheça contabilmente o bem em decorrência de o contrato prever a transferência substancial dos benefícios, riscos e controle (Art. 89 da Instrução Normativa RFB nº 1.515/2014).</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88</w:t>
            </w:r>
          </w:p>
        </w:tc>
        <w:tc>
          <w:tcPr>
            <w:tcW w:w="4118" w:type="dxa"/>
            <w:shd w:val="clear" w:color="auto" w:fill="auto"/>
            <w:vAlign w:val="center"/>
            <w:hideMark/>
          </w:tcPr>
          <w:p w:rsidR="007E40BB" w:rsidRPr="002818AF" w:rsidRDefault="007E40BB" w:rsidP="007E40BB">
            <w:pPr>
              <w:rPr>
                <w:bCs/>
                <w:szCs w:val="20"/>
              </w:rPr>
            </w:pPr>
            <w:r w:rsidRPr="002818AF">
              <w:rPr>
                <w:bCs/>
                <w:szCs w:val="20"/>
              </w:rPr>
              <w:t>Encargos de Amortização de Intangível Oriundo de Direitos de Exploração de Serviços Públicos </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cs="Times New Roman"/>
                <w:szCs w:val="20"/>
              </w:rPr>
            </w:pPr>
            <w:r w:rsidRPr="002818AF">
              <w:rPr>
                <w:rFonts w:cs="Times New Roman"/>
                <w:szCs w:val="20"/>
              </w:rPr>
              <w:t>Indica os encargos de amortização de intangível oriundo de direitos de exploração de serviços públicos.</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89</w:t>
            </w:r>
          </w:p>
        </w:tc>
        <w:tc>
          <w:tcPr>
            <w:tcW w:w="4118" w:type="dxa"/>
            <w:shd w:val="clear" w:color="auto" w:fill="auto"/>
            <w:vAlign w:val="center"/>
            <w:hideMark/>
          </w:tcPr>
          <w:p w:rsidR="007E40BB" w:rsidRPr="002818AF" w:rsidRDefault="007E40BB" w:rsidP="007E40BB">
            <w:pPr>
              <w:rPr>
                <w:bCs/>
                <w:szCs w:val="20"/>
              </w:rPr>
            </w:pPr>
            <w:r w:rsidRPr="002818AF">
              <w:rPr>
                <w:bCs/>
                <w:szCs w:val="20"/>
              </w:rPr>
              <w:t>Encargos de Depreciaçã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s encargos de depreciação de bens aplicados diretamente na produção agropecuária.</w:t>
            </w:r>
          </w:p>
          <w:p w:rsidR="007E40BB" w:rsidRPr="002818AF" w:rsidRDefault="007E40BB" w:rsidP="007E40BB">
            <w:pPr>
              <w:jc w:val="both"/>
              <w:rPr>
                <w:rFonts w:cs="Times New Roman"/>
                <w:szCs w:val="20"/>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Os encargos de depreciação de bens objeto de arrendamento mercantil financeiro são indedutíveis na hipótese em que a pessoa jurídica arrendatária reconheça contabilmente o bem em decorrência de o contrato prever a transferência substancial dos benefícios, riscos e controle (Art. 89 da Instrução Normativa RFB nº 1.515/2014).</w:t>
            </w:r>
            <w:r w:rsidRPr="002818AF">
              <w:rPr>
                <w:rFonts w:cs="Times New Roman"/>
                <w:szCs w:val="20"/>
              </w:rPr>
              <w:t> </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lastRenderedPageBreak/>
              <w:t>90</w:t>
            </w:r>
          </w:p>
        </w:tc>
        <w:tc>
          <w:tcPr>
            <w:tcW w:w="4118" w:type="dxa"/>
            <w:shd w:val="clear" w:color="auto" w:fill="auto"/>
            <w:vAlign w:val="center"/>
            <w:hideMark/>
          </w:tcPr>
          <w:p w:rsidR="007E40BB" w:rsidRPr="002818AF" w:rsidRDefault="007E40BB" w:rsidP="007E40BB">
            <w:pPr>
              <w:rPr>
                <w:bCs/>
                <w:szCs w:val="20"/>
              </w:rPr>
            </w:pPr>
            <w:r w:rsidRPr="002818AF">
              <w:rPr>
                <w:bCs/>
                <w:szCs w:val="20"/>
              </w:rPr>
              <w:t>Encargos de Amortizaçã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s encargos de amortização de bens aplicados diretamente na produção agropecuária.</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1</w:t>
            </w:r>
          </w:p>
        </w:tc>
        <w:tc>
          <w:tcPr>
            <w:tcW w:w="4118" w:type="dxa"/>
            <w:shd w:val="clear" w:color="auto" w:fill="auto"/>
            <w:vAlign w:val="center"/>
            <w:hideMark/>
          </w:tcPr>
          <w:p w:rsidR="007E40BB" w:rsidRPr="002818AF" w:rsidRDefault="007E40BB" w:rsidP="007E40BB">
            <w:pPr>
              <w:rPr>
                <w:bCs/>
                <w:szCs w:val="20"/>
              </w:rPr>
            </w:pPr>
            <w:r w:rsidRPr="002818AF">
              <w:rPr>
                <w:bCs/>
                <w:szCs w:val="20"/>
              </w:rPr>
              <w:t>Encargos de Exaustã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cs="Times New Roman"/>
                <w:szCs w:val="20"/>
              </w:rPr>
            </w:pPr>
            <w:r w:rsidRPr="002818AF">
              <w:rPr>
                <w:rFonts w:eastAsia="Times New Roman" w:cs="Times New Roman"/>
                <w:szCs w:val="20"/>
                <w:lang w:eastAsia="pt-BR"/>
              </w:rPr>
              <w:t>Indica os encargos de exaustão de bens aplicados diretamente na produção agropecuária.</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2</w:t>
            </w:r>
          </w:p>
        </w:tc>
        <w:tc>
          <w:tcPr>
            <w:tcW w:w="4118" w:type="dxa"/>
            <w:shd w:val="clear" w:color="auto" w:fill="auto"/>
            <w:vAlign w:val="center"/>
            <w:hideMark/>
          </w:tcPr>
          <w:p w:rsidR="007E40BB" w:rsidRPr="002818AF" w:rsidRDefault="007E40BB" w:rsidP="007E40BB">
            <w:pPr>
              <w:rPr>
                <w:bCs/>
                <w:szCs w:val="20"/>
              </w:rPr>
            </w:pPr>
            <w:r w:rsidRPr="002818AF">
              <w:rPr>
                <w:bCs/>
                <w:szCs w:val="20"/>
              </w:rPr>
              <w:t>Constituição de Provisões</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bCs/>
                <w:szCs w:val="20"/>
              </w:rPr>
            </w:pPr>
            <w:r w:rsidRPr="002818AF">
              <w:rPr>
                <w:bCs/>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s encargos com a constituição de provisões que devam ser imputados aos custos de produção agropecuária da empresa no período de apuração.</w:t>
            </w:r>
          </w:p>
          <w:p w:rsidR="007E40BB" w:rsidRPr="002818AF" w:rsidRDefault="007E40BB" w:rsidP="007E40BB">
            <w:pPr>
              <w:jc w:val="both"/>
              <w:rPr>
                <w:rFonts w:eastAsia="Times New Roman" w:cs="Times New Roman"/>
                <w:szCs w:val="20"/>
                <w:lang w:eastAsia="pt-BR"/>
              </w:rPr>
            </w:pPr>
            <w:r w:rsidRPr="002818AF">
              <w:rPr>
                <w:rFonts w:eastAsia="Times New Roman" w:cs="Times New Roman"/>
                <w:b/>
                <w:szCs w:val="20"/>
                <w:lang w:eastAsia="pt-BR"/>
              </w:rPr>
              <w:t>Atenção</w:t>
            </w:r>
            <w:r w:rsidRPr="002818AF">
              <w:rPr>
                <w:rFonts w:eastAsia="Times New Roman" w:cs="Times New Roman"/>
                <w:szCs w:val="20"/>
                <w:lang w:eastAsia="pt-BR"/>
              </w:rPr>
              <w:t>:</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1) Para efeito do imposto de renda destacam-se como dedutíveis as seguintes provisões:</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 xml:space="preserve">a) para a remuneração correspondente a férias e adicional de férias de empregados, inclusive encargos sociais (Decreto nº 3.000, de 1999, art. 337, e PN CST nº 7, de 1980); </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b) para o 13º salário, no caso de apuração trimestral do imposto, inclusive encargos sociais (Decreto nº 3.000, de 1999, art. 338).</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2) Os valores de provisões indedutíveis, para fins de apuração do lucro real e da base de cálculo da CSLL (Lei nº 9.249, de 1995, art. 13, I) devem ser objeto de ajuste no Bloco M.</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3</w:t>
            </w:r>
          </w:p>
        </w:tc>
        <w:tc>
          <w:tcPr>
            <w:tcW w:w="4118" w:type="dxa"/>
            <w:shd w:val="clear" w:color="auto" w:fill="auto"/>
            <w:vAlign w:val="center"/>
            <w:hideMark/>
          </w:tcPr>
          <w:p w:rsidR="007E40BB" w:rsidRPr="002818AF" w:rsidRDefault="007E40BB" w:rsidP="007E40BB">
            <w:pPr>
              <w:rPr>
                <w:bCs/>
                <w:szCs w:val="20"/>
              </w:rPr>
            </w:pPr>
            <w:r w:rsidRPr="002818AF">
              <w:rPr>
                <w:bCs/>
                <w:szCs w:val="20"/>
              </w:rPr>
              <w:t>Outros Custos Aplicados na Formação dos Produtos Agropecuários</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s demais custos da empresa no processo de produção agropecuária, para os quais não haja linha mais específica ou cujas classificações contábeis não se adaptem à nomenclatura específica neste registro, tais como:</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a) custo com os aluguéis não decorrentes de arrendamento mercantil;</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b) custo referente ao valor dos bens de consumo eventual;</w:t>
            </w:r>
          </w:p>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c) as quebras ou perdas de estoque, e as ocorridas na fabricação, no transporte e manuseio.</w:t>
            </w:r>
          </w:p>
          <w:p w:rsidR="007E40BB" w:rsidRPr="002818AF" w:rsidRDefault="007E40BB" w:rsidP="007E40BB">
            <w:pPr>
              <w:jc w:val="both"/>
              <w:rPr>
                <w:rFonts w:cs="Times New Roman"/>
                <w:szCs w:val="20"/>
              </w:rPr>
            </w:pPr>
            <w:r w:rsidRPr="002818AF">
              <w:rPr>
                <w:rFonts w:eastAsia="Times New Roman" w:cs="Times New Roman"/>
                <w:b/>
                <w:szCs w:val="20"/>
                <w:lang w:eastAsia="pt-BR"/>
              </w:rPr>
              <w:t>Atenção</w:t>
            </w:r>
            <w:r w:rsidRPr="002818AF">
              <w:rPr>
                <w:rFonts w:eastAsia="Times New Roman" w:cs="Times New Roman"/>
                <w:szCs w:val="20"/>
                <w:lang w:eastAsia="pt-BR"/>
              </w:rPr>
              <w:t xml:space="preserve">: Serão dedutíveis, para fins de apuração do lucro real, os aluguéis de bens </w:t>
            </w:r>
            <w:r w:rsidRPr="002818AF">
              <w:rPr>
                <w:rFonts w:eastAsia="Times New Roman" w:cs="Times New Roman"/>
                <w:szCs w:val="20"/>
                <w:lang w:eastAsia="pt-BR"/>
              </w:rPr>
              <w:lastRenderedPageBreak/>
              <w:t>móveis ou imóveis quando intrinsecamente relacionados com a produção dos bens. Os valores que não atendam a esta condição são indedutíveis.</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lastRenderedPageBreak/>
              <w:t>94</w:t>
            </w:r>
          </w:p>
        </w:tc>
        <w:tc>
          <w:tcPr>
            <w:tcW w:w="4118" w:type="dxa"/>
            <w:shd w:val="clear" w:color="auto" w:fill="auto"/>
            <w:vAlign w:val="center"/>
            <w:hideMark/>
          </w:tcPr>
          <w:p w:rsidR="007E40BB" w:rsidRPr="002818AF" w:rsidRDefault="007E40BB" w:rsidP="007E40BB">
            <w:pPr>
              <w:rPr>
                <w:bCs/>
                <w:szCs w:val="20"/>
              </w:rPr>
            </w:pPr>
            <w:r w:rsidRPr="002818AF">
              <w:rPr>
                <w:bCs/>
                <w:szCs w:val="20"/>
              </w:rPr>
              <w:t>(-)Estoques Finais de Insumos Agropecuários</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cs="Times New Roman"/>
                <w:szCs w:val="20"/>
              </w:rPr>
            </w:pPr>
            <w:r w:rsidRPr="002818AF">
              <w:rPr>
                <w:rFonts w:eastAsia="Times New Roman" w:cs="Times New Roman"/>
                <w:szCs w:val="20"/>
                <w:lang w:eastAsia="pt-BR"/>
              </w:rPr>
              <w:t>Indica o valor dos estoques de insumos agropecuários existentes no final do período de apuração.</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5</w:t>
            </w:r>
          </w:p>
        </w:tc>
        <w:tc>
          <w:tcPr>
            <w:tcW w:w="4118" w:type="dxa"/>
            <w:shd w:val="clear" w:color="auto" w:fill="auto"/>
            <w:vAlign w:val="center"/>
            <w:hideMark/>
          </w:tcPr>
          <w:p w:rsidR="007E40BB" w:rsidRPr="002818AF" w:rsidRDefault="007E40BB" w:rsidP="007E40BB">
            <w:pPr>
              <w:rPr>
                <w:bCs/>
                <w:szCs w:val="20"/>
              </w:rPr>
            </w:pPr>
            <w:r w:rsidRPr="002818AF">
              <w:rPr>
                <w:bCs/>
                <w:szCs w:val="20"/>
              </w:rPr>
              <w:t>(-)Estoques Finais de Produtos Agropecuários em Formaçã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cs="Times New Roman"/>
                <w:szCs w:val="20"/>
              </w:rPr>
            </w:pPr>
            <w:r w:rsidRPr="002818AF">
              <w:rPr>
                <w:rFonts w:eastAsia="Times New Roman" w:cs="Times New Roman"/>
                <w:szCs w:val="20"/>
                <w:lang w:eastAsia="pt-BR"/>
              </w:rPr>
              <w:t>Indica o valor dos estoques de produtos agropecuários em formação existentes no final do período de apuração.</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6</w:t>
            </w:r>
          </w:p>
        </w:tc>
        <w:tc>
          <w:tcPr>
            <w:tcW w:w="4118" w:type="dxa"/>
            <w:shd w:val="clear" w:color="auto" w:fill="auto"/>
            <w:vAlign w:val="center"/>
            <w:hideMark/>
          </w:tcPr>
          <w:p w:rsidR="007E40BB" w:rsidRPr="002818AF" w:rsidRDefault="007E40BB" w:rsidP="007E40BB">
            <w:pPr>
              <w:rPr>
                <w:bCs/>
                <w:szCs w:val="20"/>
              </w:rPr>
            </w:pPr>
            <w:r w:rsidRPr="002818AF">
              <w:rPr>
                <w:bCs/>
                <w:szCs w:val="20"/>
              </w:rPr>
              <w:t>(-)Estoques Finais de Produtos Agropecuários Acabados</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cs="Times New Roman"/>
                <w:szCs w:val="20"/>
              </w:rPr>
            </w:pPr>
            <w:r w:rsidRPr="002818AF">
              <w:rPr>
                <w:rFonts w:eastAsia="Times New Roman" w:cs="Times New Roman"/>
                <w:szCs w:val="20"/>
                <w:lang w:eastAsia="pt-BR"/>
              </w:rPr>
              <w:t>Indica o valor dos estoques de produtos agropecuários acabados existentes no final do período de apuração.</w:t>
            </w:r>
          </w:p>
        </w:tc>
      </w:tr>
      <w:tr w:rsidR="007E40BB" w:rsidRPr="002818AF" w:rsidTr="0058369B">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7</w:t>
            </w:r>
          </w:p>
        </w:tc>
        <w:tc>
          <w:tcPr>
            <w:tcW w:w="4118" w:type="dxa"/>
            <w:shd w:val="clear" w:color="auto" w:fill="auto"/>
            <w:vAlign w:val="center"/>
            <w:hideMark/>
          </w:tcPr>
          <w:p w:rsidR="007E40BB" w:rsidRPr="002818AF" w:rsidRDefault="007E40BB" w:rsidP="007E40BB">
            <w:pPr>
              <w:rPr>
                <w:bCs/>
                <w:szCs w:val="20"/>
              </w:rPr>
            </w:pPr>
            <w:r w:rsidRPr="002818AF">
              <w:rPr>
                <w:bCs/>
                <w:szCs w:val="20"/>
              </w:rPr>
              <w:t>Ajustes de Estoques Decorrentes de Arbitrament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E</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w:t>
            </w:r>
          </w:p>
        </w:tc>
        <w:tc>
          <w:tcPr>
            <w:tcW w:w="2844" w:type="dxa"/>
            <w:vAlign w:val="center"/>
          </w:tcPr>
          <w:p w:rsidR="007E40BB" w:rsidRPr="002818AF" w:rsidRDefault="007E40BB" w:rsidP="007E40BB">
            <w:pPr>
              <w:rPr>
                <w:szCs w:val="20"/>
              </w:rPr>
            </w:pPr>
            <w:r w:rsidRPr="002818AF">
              <w:rPr>
                <w:szCs w:val="20"/>
              </w:rPr>
              <w:t> </w:t>
            </w:r>
          </w:p>
        </w:tc>
        <w:tc>
          <w:tcPr>
            <w:tcW w:w="3914" w:type="dxa"/>
            <w:shd w:val="clear" w:color="auto" w:fill="auto"/>
            <w:vAlign w:val="center"/>
            <w:hideMark/>
          </w:tcPr>
          <w:p w:rsidR="007E40BB" w:rsidRPr="002818AF" w:rsidRDefault="007E40BB" w:rsidP="007E40BB">
            <w:pPr>
              <w:jc w:val="both"/>
              <w:rPr>
                <w:rFonts w:eastAsia="Times New Roman" w:cs="Times New Roman"/>
                <w:szCs w:val="20"/>
                <w:lang w:eastAsia="pt-BR"/>
              </w:rPr>
            </w:pPr>
            <w:r w:rsidRPr="002818AF">
              <w:rPr>
                <w:rFonts w:eastAsia="Times New Roman" w:cs="Times New Roman"/>
                <w:szCs w:val="20"/>
                <w:lang w:eastAsia="pt-BR"/>
              </w:rPr>
              <w:t>Indica o valor, positivo ou negativo, correspondente à diferença entre os estoques iniciais do período imediatamente subsequente ao arbitramento e os estoques finais do período imediatamente anterior ao arbitramento. Caso haja arbitramento em mais de um trimestre do ano-calendário, não consecutivos, informar a soma algébrica das diferenças apuradas em relação a cada período arbitrado.</w:t>
            </w:r>
          </w:p>
          <w:p w:rsidR="007E40BB" w:rsidRPr="002818AF" w:rsidRDefault="007E40BB" w:rsidP="007E40BB">
            <w:pPr>
              <w:jc w:val="both"/>
              <w:rPr>
                <w:rFonts w:eastAsia="Times New Roman" w:cs="Times New Roman"/>
                <w:szCs w:val="20"/>
                <w:lang w:eastAsia="pt-BR"/>
              </w:rPr>
            </w:pPr>
            <w:r w:rsidRPr="002818AF">
              <w:rPr>
                <w:rFonts w:eastAsia="Times New Roman" w:cs="Times New Roman"/>
                <w:b/>
                <w:szCs w:val="20"/>
                <w:lang w:eastAsia="pt-BR"/>
              </w:rPr>
              <w:t xml:space="preserve">Atenção: </w:t>
            </w:r>
            <w:r w:rsidRPr="002818AF">
              <w:rPr>
                <w:rFonts w:eastAsia="Times New Roman" w:cs="Times New Roman"/>
                <w:szCs w:val="20"/>
                <w:lang w:eastAsia="pt-BR"/>
              </w:rPr>
              <w:t>Esta linha é preenchida pela pessoa jurídica submetida à apuração anual do imposto e que teve seu lucro arbitrado em um ou mais trimestres do ano-calendário.</w:t>
            </w:r>
          </w:p>
        </w:tc>
      </w:tr>
      <w:tr w:rsidR="007E40BB" w:rsidRPr="002818AF" w:rsidTr="00F90231">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8</w:t>
            </w:r>
          </w:p>
        </w:tc>
        <w:tc>
          <w:tcPr>
            <w:tcW w:w="4118" w:type="dxa"/>
            <w:shd w:val="clear" w:color="auto" w:fill="auto"/>
            <w:vAlign w:val="center"/>
            <w:hideMark/>
          </w:tcPr>
          <w:p w:rsidR="007E40BB" w:rsidRPr="002818AF" w:rsidRDefault="007E40BB" w:rsidP="007E40BB">
            <w:pPr>
              <w:rPr>
                <w:bCs/>
                <w:szCs w:val="20"/>
              </w:rPr>
            </w:pPr>
            <w:r w:rsidRPr="002818AF">
              <w:rPr>
                <w:bCs/>
                <w:szCs w:val="20"/>
              </w:rPr>
              <w:t>CUSTO DOS PRODUTOS DA ATIVIDADE RURAL VENDIDOS</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CNA</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S</w:t>
            </w:r>
          </w:p>
        </w:tc>
        <w:tc>
          <w:tcPr>
            <w:tcW w:w="2844" w:type="dxa"/>
            <w:vAlign w:val="center"/>
          </w:tcPr>
          <w:p w:rsidR="007E40BB" w:rsidRPr="002818AF" w:rsidRDefault="007E40BB" w:rsidP="007E40BB">
            <w:pPr>
              <w:rPr>
                <w:szCs w:val="20"/>
              </w:rPr>
            </w:pPr>
            <w:r w:rsidRPr="002818AF">
              <w:rPr>
                <w:szCs w:val="20"/>
              </w:rPr>
              <w:t>SOMA(L210(71:93))-SOMA(L210(94:96))+L210(97)</w:t>
            </w:r>
          </w:p>
        </w:tc>
        <w:tc>
          <w:tcPr>
            <w:tcW w:w="3914" w:type="dxa"/>
            <w:shd w:val="clear" w:color="auto" w:fill="auto"/>
            <w:vAlign w:val="center"/>
          </w:tcPr>
          <w:p w:rsidR="007E40BB" w:rsidRPr="002818AF" w:rsidRDefault="007E40BB" w:rsidP="007E40BB">
            <w:pPr>
              <w:jc w:val="both"/>
              <w:rPr>
                <w:rFonts w:cs="Times New Roman"/>
                <w:szCs w:val="20"/>
              </w:rPr>
            </w:pPr>
          </w:p>
        </w:tc>
      </w:tr>
      <w:tr w:rsidR="007E40BB" w:rsidRPr="00FA3856" w:rsidTr="00F90231">
        <w:trPr>
          <w:trHeight w:val="20"/>
          <w:jc w:val="center"/>
        </w:trPr>
        <w:tc>
          <w:tcPr>
            <w:tcW w:w="980" w:type="dxa"/>
            <w:shd w:val="clear" w:color="000000" w:fill="FFFFFF"/>
            <w:vAlign w:val="center"/>
            <w:hideMark/>
          </w:tcPr>
          <w:p w:rsidR="007E40BB" w:rsidRPr="002818AF" w:rsidRDefault="007E40BB" w:rsidP="007E40BB">
            <w:pPr>
              <w:jc w:val="center"/>
              <w:rPr>
                <w:bCs/>
                <w:szCs w:val="20"/>
              </w:rPr>
            </w:pPr>
            <w:r w:rsidRPr="002818AF">
              <w:rPr>
                <w:bCs/>
                <w:szCs w:val="20"/>
              </w:rPr>
              <w:t>99</w:t>
            </w:r>
          </w:p>
        </w:tc>
        <w:tc>
          <w:tcPr>
            <w:tcW w:w="4118" w:type="dxa"/>
            <w:shd w:val="clear" w:color="auto" w:fill="auto"/>
            <w:vAlign w:val="center"/>
            <w:hideMark/>
          </w:tcPr>
          <w:p w:rsidR="007E40BB" w:rsidRPr="002818AF" w:rsidRDefault="007E40BB" w:rsidP="007E40BB">
            <w:pPr>
              <w:rPr>
                <w:bCs/>
                <w:szCs w:val="20"/>
              </w:rPr>
            </w:pPr>
            <w:r w:rsidRPr="002818AF">
              <w:rPr>
                <w:bCs/>
                <w:szCs w:val="20"/>
              </w:rPr>
              <w:t>CUSTOS DE PRODUÇÃO</w:t>
            </w:r>
          </w:p>
        </w:tc>
        <w:tc>
          <w:tcPr>
            <w:tcW w:w="1040" w:type="dxa"/>
            <w:shd w:val="clear" w:color="auto" w:fill="auto"/>
            <w:noWrap/>
            <w:vAlign w:val="bottom"/>
            <w:hideMark/>
          </w:tcPr>
          <w:p w:rsidR="007E40BB" w:rsidRPr="002818AF" w:rsidRDefault="007E40BB" w:rsidP="007E40BB">
            <w:pPr>
              <w:jc w:val="center"/>
              <w:rPr>
                <w:bCs/>
                <w:szCs w:val="20"/>
              </w:rPr>
            </w:pPr>
            <w:r w:rsidRPr="002818AF">
              <w:rPr>
                <w:bCs/>
                <w:szCs w:val="20"/>
              </w:rPr>
              <w:t>01012014</w:t>
            </w:r>
          </w:p>
        </w:tc>
        <w:tc>
          <w:tcPr>
            <w:tcW w:w="1020" w:type="dxa"/>
            <w:shd w:val="clear" w:color="auto" w:fill="auto"/>
            <w:vAlign w:val="center"/>
            <w:hideMark/>
          </w:tcPr>
          <w:p w:rsidR="007E40BB" w:rsidRPr="002818AF" w:rsidRDefault="007E40BB" w:rsidP="007E40BB">
            <w:pPr>
              <w:rPr>
                <w:bCs/>
                <w:szCs w:val="20"/>
              </w:rPr>
            </w:pPr>
            <w:r w:rsidRPr="002818AF">
              <w:rPr>
                <w:bCs/>
                <w:szCs w:val="20"/>
              </w:rPr>
              <w:t> </w:t>
            </w:r>
          </w:p>
        </w:tc>
        <w:tc>
          <w:tcPr>
            <w:tcW w:w="629" w:type="dxa"/>
            <w:shd w:val="clear" w:color="auto" w:fill="auto"/>
            <w:vAlign w:val="center"/>
            <w:hideMark/>
          </w:tcPr>
          <w:p w:rsidR="007E40BB" w:rsidRPr="002818AF" w:rsidRDefault="007E40BB" w:rsidP="007E40BB">
            <w:pPr>
              <w:jc w:val="center"/>
              <w:rPr>
                <w:bCs/>
                <w:szCs w:val="20"/>
              </w:rPr>
            </w:pPr>
            <w:r w:rsidRPr="002818AF">
              <w:rPr>
                <w:bCs/>
                <w:szCs w:val="20"/>
              </w:rPr>
              <w:t>CNA</w:t>
            </w:r>
          </w:p>
        </w:tc>
        <w:tc>
          <w:tcPr>
            <w:tcW w:w="1185" w:type="dxa"/>
            <w:shd w:val="clear" w:color="auto" w:fill="auto"/>
            <w:vAlign w:val="center"/>
            <w:hideMark/>
          </w:tcPr>
          <w:p w:rsidR="007E40BB" w:rsidRPr="002818AF" w:rsidRDefault="007E40BB" w:rsidP="007E40BB">
            <w:pPr>
              <w:jc w:val="center"/>
              <w:rPr>
                <w:bCs/>
                <w:szCs w:val="20"/>
              </w:rPr>
            </w:pPr>
            <w:r w:rsidRPr="002818AF">
              <w:rPr>
                <w:bCs/>
                <w:szCs w:val="20"/>
              </w:rPr>
              <w:t>NS</w:t>
            </w:r>
          </w:p>
        </w:tc>
        <w:tc>
          <w:tcPr>
            <w:tcW w:w="2844" w:type="dxa"/>
            <w:vAlign w:val="center"/>
          </w:tcPr>
          <w:p w:rsidR="007E40BB" w:rsidRPr="002818AF" w:rsidRDefault="007E40BB" w:rsidP="007E40BB">
            <w:pPr>
              <w:rPr>
                <w:szCs w:val="20"/>
              </w:rPr>
            </w:pPr>
            <w:r w:rsidRPr="002818AF">
              <w:rPr>
                <w:szCs w:val="20"/>
              </w:rPr>
              <w:t>L210(69)+L210(98)</w:t>
            </w:r>
          </w:p>
        </w:tc>
        <w:tc>
          <w:tcPr>
            <w:tcW w:w="3914" w:type="dxa"/>
            <w:shd w:val="clear" w:color="auto" w:fill="auto"/>
            <w:vAlign w:val="center"/>
          </w:tcPr>
          <w:p w:rsidR="007E40BB" w:rsidRPr="002818AF" w:rsidRDefault="007E40BB" w:rsidP="007E40BB">
            <w:pPr>
              <w:jc w:val="both"/>
              <w:rPr>
                <w:rFonts w:cs="Times New Roman"/>
                <w:szCs w:val="20"/>
              </w:rPr>
            </w:pPr>
          </w:p>
        </w:tc>
      </w:tr>
    </w:tbl>
    <w:p w:rsidR="001B6DF5" w:rsidRPr="00FA3856" w:rsidRDefault="001B6DF5" w:rsidP="001A6818">
      <w:pPr>
        <w:pStyle w:val="Corpodetexto"/>
        <w:rPr>
          <w:rFonts w:ascii="Times New Roman" w:hAnsi="Times New Roman"/>
          <w:b/>
          <w:color w:val="002060"/>
          <w:szCs w:val="20"/>
        </w:rPr>
      </w:pPr>
    </w:p>
    <w:p w:rsidR="001A6818" w:rsidRPr="00FA3856" w:rsidRDefault="003B0389"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1A6818" w:rsidRPr="00FA3856">
        <w:rPr>
          <w:rFonts w:ascii="Times New Roman" w:hAnsi="Times New Roman"/>
          <w:b/>
          <w:color w:val="002060"/>
          <w:szCs w:val="20"/>
        </w:rPr>
        <w:t>|L210|92|Constituição de Provisões|1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21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92|: Código da linha.</w:t>
      </w:r>
      <w:r w:rsidRPr="00FA3856">
        <w:rPr>
          <w:rFonts w:ascii="Times New Roman" w:hAnsi="Times New Roman"/>
          <w:color w:val="002060"/>
          <w:szCs w:val="20"/>
        </w:rPr>
        <w:tab/>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onstituição de Provisões|: Descrição da linh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1000,00|: Valor da linha (R$ 1.000,00).</w:t>
      </w:r>
    </w:p>
    <w:p w:rsidR="000A2B94" w:rsidRPr="00FA3856" w:rsidRDefault="000A2B94" w:rsidP="001A6818">
      <w:pPr>
        <w:pStyle w:val="Corpodetexto"/>
        <w:ind w:firstLine="708"/>
        <w:rPr>
          <w:rFonts w:ascii="Times New Roman" w:hAnsi="Times New Roman"/>
          <w:color w:val="002060"/>
          <w:szCs w:val="20"/>
        </w:rPr>
      </w:pPr>
    </w:p>
    <w:p w:rsidR="001B6DF5" w:rsidRPr="00FA3856" w:rsidRDefault="001B6DF5">
      <w:pPr>
        <w:spacing w:after="200" w:line="276" w:lineRule="auto"/>
        <w:rPr>
          <w:b/>
          <w:bCs/>
          <w:color w:val="0000FF"/>
          <w:szCs w:val="20"/>
        </w:rPr>
      </w:pPr>
      <w:r w:rsidRPr="00FA3856">
        <w:rPr>
          <w:color w:val="0000FF"/>
          <w:szCs w:val="20"/>
        </w:rPr>
        <w:br w:type="page"/>
      </w:r>
    </w:p>
    <w:p w:rsidR="00B37B2B" w:rsidRPr="00FA3856" w:rsidRDefault="00B37B2B" w:rsidP="00271294">
      <w:pPr>
        <w:pStyle w:val="Ttulo1"/>
        <w:jc w:val="both"/>
        <w:rPr>
          <w:color w:val="0000FF"/>
          <w:szCs w:val="20"/>
        </w:rPr>
      </w:pPr>
      <w:bookmarkStart w:id="202" w:name="_Toc454359317"/>
      <w:r w:rsidRPr="00FA3856">
        <w:rPr>
          <w:color w:val="0000FF"/>
          <w:szCs w:val="20"/>
        </w:rPr>
        <w:lastRenderedPageBreak/>
        <w:t xml:space="preserve">Registro L300: Demonstração </w:t>
      </w:r>
      <w:r w:rsidR="00FB6D67" w:rsidRPr="00FA3856">
        <w:rPr>
          <w:color w:val="0000FF"/>
          <w:szCs w:val="20"/>
        </w:rPr>
        <w:t xml:space="preserve">do </w:t>
      </w:r>
      <w:r w:rsidR="003C4022" w:rsidRPr="00FA3856">
        <w:rPr>
          <w:color w:val="0000FF"/>
          <w:szCs w:val="20"/>
        </w:rPr>
        <w:t xml:space="preserve">Resultado </w:t>
      </w:r>
      <w:r w:rsidR="00A21A42" w:rsidRPr="00FA3856">
        <w:rPr>
          <w:color w:val="0000FF"/>
          <w:szCs w:val="20"/>
        </w:rPr>
        <w:t>Líquido no Período Fiscal</w:t>
      </w:r>
      <w:bookmarkEnd w:id="202"/>
    </w:p>
    <w:p w:rsidR="00271294" w:rsidRPr="00FA3856" w:rsidRDefault="00271294" w:rsidP="00961C08">
      <w:pPr>
        <w:ind w:firstLine="708"/>
        <w:rPr>
          <w:szCs w:val="20"/>
        </w:rPr>
      </w:pPr>
    </w:p>
    <w:p w:rsidR="00B37B2B" w:rsidRPr="00FA3856" w:rsidRDefault="00B37B2B" w:rsidP="00961C08">
      <w:pPr>
        <w:ind w:firstLine="708"/>
        <w:rPr>
          <w:szCs w:val="20"/>
        </w:rPr>
      </w:pPr>
      <w:r w:rsidRPr="00FA3856">
        <w:rPr>
          <w:szCs w:val="20"/>
        </w:rPr>
        <w:t>Apresenta o demonstrativo do resultado do exercício para o perío</w:t>
      </w:r>
      <w:r w:rsidR="00961C08" w:rsidRPr="00FA3856">
        <w:rPr>
          <w:szCs w:val="20"/>
        </w:rPr>
        <w:t xml:space="preserve">do de apuração. </w:t>
      </w:r>
    </w:p>
    <w:p w:rsidR="00B37B2B" w:rsidRPr="00FA3856" w:rsidRDefault="00B37B2B" w:rsidP="00B37B2B">
      <w:pPr>
        <w:jc w:val="both"/>
        <w:rPr>
          <w:szCs w:val="20"/>
        </w:rPr>
      </w:pPr>
    </w:p>
    <w:p w:rsidR="00DE5266" w:rsidRPr="00FA3856" w:rsidRDefault="00DE5266" w:rsidP="00DE5266">
      <w:pPr>
        <w:ind w:firstLine="708"/>
        <w:rPr>
          <w:b/>
          <w:szCs w:val="20"/>
        </w:rPr>
      </w:pPr>
      <w:r w:rsidRPr="00FA3856">
        <w:rPr>
          <w:b/>
          <w:szCs w:val="20"/>
          <w:lang w:val="pt-PT"/>
        </w:rPr>
        <w:t xml:space="preserve">Atenção: Os planos referenciais correspondentes ao registro L300 estão </w:t>
      </w:r>
      <w:r w:rsidR="007D2307" w:rsidRPr="00FA3856">
        <w:rPr>
          <w:b/>
          <w:szCs w:val="20"/>
          <w:lang w:val="pt-PT"/>
        </w:rPr>
        <w:t>no anexo, em A</w:t>
      </w:r>
      <w:r w:rsidRPr="00FA3856">
        <w:rPr>
          <w:b/>
          <w:szCs w:val="20"/>
          <w:lang w:val="pt-PT"/>
        </w:rPr>
        <w:t>.1.1.2. Contas de Resultado</w:t>
      </w:r>
    </w:p>
    <w:p w:rsidR="00DE5266" w:rsidRPr="00FA3856" w:rsidRDefault="00DE5266" w:rsidP="00B37B2B">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37B2B" w:rsidRPr="00FA3856" w:rsidTr="00B37B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37B2B" w:rsidRPr="00FA3856" w:rsidRDefault="00B37B2B" w:rsidP="00A21A42">
            <w:pPr>
              <w:pStyle w:val="PSDS-CorpodeTexto0"/>
              <w:jc w:val="center"/>
              <w:rPr>
                <w:rFonts w:ascii="Times New Roman" w:hAnsi="Times New Roman"/>
                <w:b/>
                <w:bCs/>
              </w:rPr>
            </w:pPr>
            <w:r w:rsidRPr="00FA3856">
              <w:rPr>
                <w:rFonts w:ascii="Times New Roman" w:hAnsi="Times New Roman"/>
                <w:b/>
                <w:bCs/>
              </w:rPr>
              <w:t xml:space="preserve">REGISTRO L300: </w:t>
            </w:r>
            <w:r w:rsidRPr="00FA3856">
              <w:rPr>
                <w:rFonts w:ascii="Times New Roman" w:hAnsi="Times New Roman"/>
                <w:b/>
              </w:rPr>
              <w:t xml:space="preserve">DEMONSTRATIVO </w:t>
            </w:r>
            <w:r w:rsidR="003C4022" w:rsidRPr="00FA3856">
              <w:rPr>
                <w:rFonts w:ascii="Times New Roman" w:hAnsi="Times New Roman"/>
                <w:b/>
              </w:rPr>
              <w:t xml:space="preserve">DO </w:t>
            </w:r>
            <w:r w:rsidR="00A21A42" w:rsidRPr="00FA3856">
              <w:rPr>
                <w:rFonts w:ascii="Times New Roman" w:hAnsi="Times New Roman"/>
                <w:b/>
              </w:rPr>
              <w:t>RESULTADO LÍQUIDO NO PERÍODO FISCAL</w:t>
            </w:r>
          </w:p>
        </w:tc>
      </w:tr>
      <w:tr w:rsidR="00B37B2B" w:rsidRPr="00FA3856" w:rsidTr="00B37B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37B2B" w:rsidRPr="00FA3856" w:rsidRDefault="00B37B2B" w:rsidP="00B37B2B">
            <w:pPr>
              <w:pStyle w:val="PSDS-CorpodeTexto0"/>
              <w:jc w:val="center"/>
              <w:rPr>
                <w:rFonts w:ascii="Times New Roman" w:hAnsi="Times New Roman"/>
                <w:b/>
                <w:bCs/>
              </w:rPr>
            </w:pPr>
            <w:r w:rsidRPr="00FA3856">
              <w:rPr>
                <w:rFonts w:ascii="Times New Roman" w:hAnsi="Times New Roman"/>
                <w:b/>
                <w:bCs/>
              </w:rPr>
              <w:t>Regras de Validação do Registro</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DUPLICIDADE_DESPREZADA</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LINHA_DESPREZADA</w:t>
            </w:r>
          </w:p>
          <w:p w:rsidR="00B37B2B" w:rsidRPr="00FA3856" w:rsidRDefault="00FE5D23" w:rsidP="00FE5D23">
            <w:pPr>
              <w:pStyle w:val="PSDS-CorpodeTexto0"/>
              <w:rPr>
                <w:rFonts w:ascii="Times New Roman" w:hAnsi="Times New Roman"/>
                <w:b/>
                <w:bCs/>
              </w:rPr>
            </w:pPr>
            <w:r w:rsidRPr="00FA3856">
              <w:rPr>
                <w:rFonts w:ascii="Times New Roman" w:hAnsi="Times New Roman"/>
                <w:b/>
                <w:bCs/>
              </w:rPr>
              <w:t>REGRA_LINHA_ATUALIZADA</w:t>
            </w:r>
          </w:p>
        </w:tc>
      </w:tr>
      <w:tr w:rsidR="00B37B2B" w:rsidRPr="00FA3856" w:rsidTr="00B37B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37B2B" w:rsidRPr="00FA3856" w:rsidRDefault="00B37B2B" w:rsidP="00B37B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37B2B" w:rsidRPr="00FA3856" w:rsidRDefault="00B37B2B" w:rsidP="00B37B2B">
            <w:pPr>
              <w:pStyle w:val="PSDS-CorpodeTexto0"/>
              <w:jc w:val="center"/>
              <w:rPr>
                <w:rFonts w:ascii="Times New Roman" w:hAnsi="Times New Roman"/>
                <w:b/>
                <w:bCs/>
              </w:rPr>
            </w:pPr>
            <w:r w:rsidRPr="00FA3856">
              <w:rPr>
                <w:rFonts w:ascii="Times New Roman" w:hAnsi="Times New Roman"/>
                <w:b/>
                <w:bCs/>
              </w:rPr>
              <w:t>Ocorrência – 0:N</w:t>
            </w:r>
          </w:p>
        </w:tc>
      </w:tr>
      <w:tr w:rsidR="00B37B2B" w:rsidRPr="00FA3856" w:rsidTr="00B37B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37B2B" w:rsidRPr="00FA3856" w:rsidRDefault="00EE3DF6" w:rsidP="00B37B2B">
            <w:pPr>
              <w:pStyle w:val="PSDS-CorpodeTexto0"/>
              <w:rPr>
                <w:rFonts w:ascii="Times New Roman" w:hAnsi="Times New Roman"/>
                <w:b/>
                <w:bCs/>
              </w:rPr>
            </w:pPr>
            <w:r w:rsidRPr="00FA3856">
              <w:rPr>
                <w:rFonts w:ascii="Times New Roman" w:hAnsi="Times New Roman"/>
                <w:b/>
                <w:bCs/>
              </w:rPr>
              <w:t>Campo(s) chave: CODIGO</w:t>
            </w:r>
          </w:p>
        </w:tc>
      </w:tr>
    </w:tbl>
    <w:p w:rsidR="00B37B2B" w:rsidRPr="00FA3856" w:rsidRDefault="00B37B2B" w:rsidP="00B37B2B">
      <w:pPr>
        <w:pStyle w:val="PSDS-MarcadoresNivel2"/>
        <w:numPr>
          <w:ilvl w:val="0"/>
          <w:numId w:val="0"/>
        </w:numPr>
        <w:spacing w:before="0" w:after="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687"/>
        <w:gridCol w:w="8066"/>
        <w:gridCol w:w="717"/>
        <w:gridCol w:w="1139"/>
        <w:gridCol w:w="945"/>
        <w:gridCol w:w="992"/>
        <w:gridCol w:w="1339"/>
      </w:tblGrid>
      <w:tr w:rsidR="003B0389" w:rsidRPr="00FA3856" w:rsidTr="00CC6BF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Nº</w:t>
            </w:r>
          </w:p>
        </w:tc>
        <w:tc>
          <w:tcPr>
            <w:tcW w:w="2687"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Campo</w:t>
            </w:r>
          </w:p>
        </w:tc>
        <w:tc>
          <w:tcPr>
            <w:tcW w:w="8066"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816B4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B37B2B">
            <w:pPr>
              <w:pStyle w:val="PSDS-CorpodeTexto0"/>
              <w:jc w:val="center"/>
              <w:rPr>
                <w:rFonts w:ascii="Times New Roman" w:hAnsi="Times New Roman"/>
                <w:b/>
                <w:bCs/>
              </w:rPr>
            </w:pPr>
            <w:r w:rsidRPr="00FA3856">
              <w:rPr>
                <w:rFonts w:ascii="Times New Roman" w:hAnsi="Times New Roman"/>
                <w:b/>
                <w:bCs/>
              </w:rPr>
              <w:t>Obrigatório</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pt-PT"/>
              </w:rPr>
            </w:pPr>
            <w:r w:rsidRPr="00FA3856">
              <w:rPr>
                <w:rFonts w:ascii="Times New Roman" w:hAnsi="Times New Roman"/>
                <w:lang w:val="pt-PT"/>
              </w:rPr>
              <w:t>REG</w:t>
            </w:r>
          </w:p>
          <w:p w:rsidR="003B0389" w:rsidRPr="00FA3856" w:rsidRDefault="003B0389" w:rsidP="00816B4B">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3B0389">
            <w:pPr>
              <w:jc w:val="both"/>
              <w:rPr>
                <w:szCs w:val="20"/>
              </w:rPr>
            </w:pPr>
            <w:r w:rsidRPr="00FA3856">
              <w:rPr>
                <w:szCs w:val="20"/>
              </w:rPr>
              <w:t>Texto Fixo Contendo a Identificação do Registro (L300).</w:t>
            </w:r>
          </w:p>
          <w:p w:rsidR="003B0389" w:rsidRPr="00FA3856" w:rsidRDefault="003B0389" w:rsidP="00816B4B">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004</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L300]</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Sim</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b/>
                <w:bCs/>
                <w:lang w:val="pt-PT"/>
              </w:rPr>
            </w:pPr>
            <w:r w:rsidRPr="00FA3856">
              <w:rPr>
                <w:rFonts w:ascii="Times New Roman" w:hAnsi="Times New Roman"/>
                <w:lang w:val="pt-PT"/>
              </w:rPr>
              <w:t>CODIGO</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766A84" w:rsidP="003B0389">
            <w:pPr>
              <w:pStyle w:val="PSDS-CorpodeTexto0"/>
              <w:rPr>
                <w:rFonts w:ascii="Times New Roman" w:hAnsi="Times New Roman"/>
                <w:b/>
                <w:bCs/>
                <w:lang w:val="pt-PT"/>
              </w:rPr>
            </w:pPr>
            <w:r w:rsidRPr="00FA3856">
              <w:rPr>
                <w:rFonts w:ascii="Times New Roman" w:hAnsi="Times New Roman"/>
              </w:rPr>
              <w:t xml:space="preserve">Código da Conta Referencial (Analíticas e Sintéticas),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050</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Sim</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pt-PT"/>
              </w:rPr>
            </w:pPr>
            <w:r w:rsidRPr="00FA3856">
              <w:rPr>
                <w:rFonts w:ascii="Times New Roman" w:hAnsi="Times New Roman"/>
                <w:lang w:val="pt-PT"/>
              </w:rPr>
              <w:t>DESCRICAO</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pStyle w:val="PSDS-CorpodeTexto0"/>
              <w:rPr>
                <w:rFonts w:ascii="Times New Roman" w:hAnsi="Times New Roman"/>
              </w:rPr>
            </w:pPr>
            <w:r w:rsidRPr="00FA3856">
              <w:rPr>
                <w:rFonts w:ascii="Times New Roman" w:hAnsi="Times New Roman"/>
              </w:rPr>
              <w:t xml:space="preserve">Descrição da Conta Referencial. </w:t>
            </w:r>
          </w:p>
          <w:p w:rsidR="003B0389" w:rsidRPr="00FA3856" w:rsidRDefault="003B0389" w:rsidP="00C86B5F">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pt-PT"/>
              </w:rPr>
            </w:pPr>
            <w:r w:rsidRPr="00FA3856">
              <w:rPr>
                <w:rFonts w:ascii="Times New Roman" w:hAnsi="Times New Roman"/>
                <w:lang w:val="pt-PT"/>
              </w:rPr>
              <w:t>TIPO</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Indicador do Tipo de Conta:</w:t>
            </w:r>
          </w:p>
          <w:p w:rsidR="003B0389" w:rsidRPr="00FA3856" w:rsidRDefault="003B0389" w:rsidP="00816B4B">
            <w:pPr>
              <w:pStyle w:val="PSDS-CorpodeTexto0"/>
              <w:rPr>
                <w:rFonts w:ascii="Times New Roman" w:hAnsi="Times New Roman"/>
                <w:bCs/>
              </w:rPr>
            </w:pPr>
            <w:r w:rsidRPr="00FA3856">
              <w:rPr>
                <w:rFonts w:ascii="Times New Roman" w:hAnsi="Times New Roman"/>
                <w:bCs/>
              </w:rPr>
              <w:t xml:space="preserve">S – Sintética </w:t>
            </w:r>
          </w:p>
          <w:p w:rsidR="003B0389" w:rsidRPr="00FA3856" w:rsidRDefault="003B0389" w:rsidP="00816B4B">
            <w:pPr>
              <w:pStyle w:val="PSDS-CorpodeTexto0"/>
              <w:rPr>
                <w:rFonts w:ascii="Times New Roman" w:hAnsi="Times New Roman"/>
              </w:rPr>
            </w:pPr>
            <w:r w:rsidRPr="00FA3856">
              <w:rPr>
                <w:rFonts w:ascii="Times New Roman" w:hAnsi="Times New Roman"/>
              </w:rPr>
              <w:t xml:space="preserve">A – Analítica </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S; A]</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Sim</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pt-PT"/>
              </w:rPr>
            </w:pPr>
            <w:r w:rsidRPr="00FA3856">
              <w:rPr>
                <w:rFonts w:ascii="Times New Roman" w:hAnsi="Times New Roman"/>
                <w:lang w:val="pt-PT"/>
              </w:rPr>
              <w:t>NIVEL</w:t>
            </w:r>
          </w:p>
          <w:p w:rsidR="003B0389" w:rsidRPr="00FA3856" w:rsidRDefault="003B0389" w:rsidP="00816B4B">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b/>
                <w:bCs/>
                <w:lang w:val="pt-PT"/>
              </w:rPr>
            </w:pPr>
            <w:r w:rsidRPr="00FA3856">
              <w:rPr>
                <w:rFonts w:ascii="Times New Roman" w:hAnsi="Times New Roman"/>
              </w:rPr>
              <w:t>Nível da Conta.</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Não</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pStyle w:val="PSDS-CorpodeTexto0"/>
              <w:rPr>
                <w:rFonts w:ascii="Times New Roman" w:hAnsi="Times New Roman"/>
                <w:lang w:val="pt-PT"/>
              </w:rPr>
            </w:pPr>
            <w:r w:rsidRPr="00FA3856">
              <w:rPr>
                <w:rFonts w:ascii="Times New Roman" w:hAnsi="Times New Roman"/>
                <w:lang w:val="pt-PT"/>
              </w:rPr>
              <w:t>COD_NAT</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jc w:val="both"/>
              <w:rPr>
                <w:szCs w:val="20"/>
              </w:rPr>
            </w:pPr>
            <w:r w:rsidRPr="00FA3856">
              <w:rPr>
                <w:szCs w:val="20"/>
              </w:rPr>
              <w:t>Natureza da Conta:</w:t>
            </w:r>
          </w:p>
          <w:p w:rsidR="003B0389" w:rsidRPr="00FA3856" w:rsidRDefault="003B0389" w:rsidP="00C86B5F">
            <w:pPr>
              <w:jc w:val="both"/>
              <w:rPr>
                <w:szCs w:val="20"/>
              </w:rPr>
            </w:pPr>
            <w:r w:rsidRPr="00FA3856">
              <w:rPr>
                <w:szCs w:val="20"/>
              </w:rPr>
              <w:t>04 – Contas de Resultado</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jc w:val="center"/>
              <w:rPr>
                <w:szCs w:val="20"/>
              </w:rPr>
            </w:pPr>
            <w:r w:rsidRPr="00FA3856">
              <w:rPr>
                <w:szCs w:val="20"/>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jc w:val="center"/>
              <w:rPr>
                <w:szCs w:val="20"/>
              </w:rPr>
            </w:pPr>
            <w:r w:rsidRPr="00FA3856">
              <w:rPr>
                <w:szCs w:val="20"/>
              </w:rPr>
              <w:t>002</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jc w:val="center"/>
              <w:rPr>
                <w:szCs w:val="20"/>
              </w:rPr>
            </w:pPr>
            <w:r w:rsidRPr="00FA3856">
              <w:rPr>
                <w:szCs w:val="20"/>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F85F88">
            <w:pPr>
              <w:jc w:val="center"/>
              <w:rPr>
                <w:szCs w:val="20"/>
              </w:rPr>
            </w:pPr>
            <w:r w:rsidRPr="00FA3856">
              <w:rPr>
                <w:szCs w:val="20"/>
              </w:rPr>
              <w:t>[04]</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C86B5F">
            <w:pPr>
              <w:pStyle w:val="PSDS-CorpodeTexto0"/>
              <w:jc w:val="center"/>
              <w:rPr>
                <w:rFonts w:ascii="Times New Roman" w:hAnsi="Times New Roman"/>
                <w:lang w:val="pt-PT"/>
              </w:rPr>
            </w:pPr>
            <w:r w:rsidRPr="00FA3856">
              <w:rPr>
                <w:rFonts w:ascii="Times New Roman" w:hAnsi="Times New Roman"/>
                <w:lang w:val="pt-PT"/>
              </w:rPr>
              <w:t>Não</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pt-PT"/>
              </w:rPr>
            </w:pPr>
            <w:r w:rsidRPr="00FA3856">
              <w:rPr>
                <w:rFonts w:ascii="Times New Roman" w:hAnsi="Times New Roman"/>
                <w:lang w:val="pt-PT"/>
              </w:rPr>
              <w:t>COD_CTA_SUP</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3B0389">
            <w:pPr>
              <w:pStyle w:val="PSDS-CorpodeTexto0"/>
              <w:rPr>
                <w:rFonts w:ascii="Times New Roman" w:hAnsi="Times New Roman"/>
              </w:rPr>
            </w:pPr>
            <w:r w:rsidRPr="00FA3856">
              <w:rPr>
                <w:rFonts w:ascii="Times New Roman" w:hAnsi="Times New Roman"/>
              </w:rPr>
              <w:t>Código da Conta Sintética de Nível Imediatamente Superior.</w:t>
            </w:r>
          </w:p>
          <w:p w:rsidR="003B0389" w:rsidRPr="00FA3856" w:rsidRDefault="003B0389" w:rsidP="003B0389">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lang w:val="es-ES_tradnl"/>
              </w:rPr>
            </w:pPr>
            <w:r w:rsidRPr="00FA3856">
              <w:rPr>
                <w:rFonts w:ascii="Times New Roman" w:hAnsi="Times New Roman"/>
                <w:lang w:val="es-ES_tradnl"/>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lang w:val="es-ES_tradnl"/>
              </w:rPr>
            </w:pPr>
            <w:r w:rsidRPr="00FA3856">
              <w:rPr>
                <w:rFonts w:ascii="Times New Roman" w:hAnsi="Times New Roman"/>
                <w:lang w:val="es-ES_tradnl"/>
              </w:rPr>
              <w:t>-</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lang w:val="es-ES_tradnl"/>
              </w:rPr>
            </w:pPr>
            <w:r w:rsidRPr="00FA3856">
              <w:rPr>
                <w:rFonts w:ascii="Times New Roman" w:hAnsi="Times New Roman"/>
                <w:lang w:val="es-ES_tradnl"/>
              </w:rPr>
              <w:t>-</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es-ES_tradnl"/>
              </w:rPr>
            </w:pPr>
            <w:r w:rsidRPr="00FA3856">
              <w:rPr>
                <w:rFonts w:ascii="Times New Roman" w:hAnsi="Times New Roman"/>
                <w:lang w:val="es-ES_tradnl"/>
              </w:rPr>
              <w:t>-</w:t>
            </w:r>
          </w:p>
        </w:tc>
        <w:tc>
          <w:tcPr>
            <w:tcW w:w="1339"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jc w:val="center"/>
              <w:rPr>
                <w:rFonts w:ascii="Times New Roman" w:hAnsi="Times New Roman"/>
                <w:lang w:val="es-ES_tradnl"/>
              </w:rPr>
            </w:pPr>
            <w:r w:rsidRPr="00FA3856">
              <w:rPr>
                <w:rFonts w:ascii="Times New Roman" w:hAnsi="Times New Roman"/>
                <w:lang w:val="es-ES_tradnl"/>
              </w:rPr>
              <w:t>Não</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es-ES_tradnl"/>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lang w:val="es-ES_tradnl"/>
              </w:rPr>
            </w:pPr>
            <w:r w:rsidRPr="00FA3856">
              <w:rPr>
                <w:rFonts w:ascii="Times New Roman" w:hAnsi="Times New Roman"/>
                <w:lang w:val="es-ES_tradnl"/>
              </w:rPr>
              <w:t>VALOR</w:t>
            </w:r>
          </w:p>
          <w:p w:rsidR="003B0389" w:rsidRPr="00FA3856" w:rsidRDefault="003B0389" w:rsidP="00816B4B">
            <w:pPr>
              <w:pStyle w:val="PSDS-CorpodeTexto0"/>
              <w:rPr>
                <w:rFonts w:ascii="Times New Roman" w:hAnsi="Times New Roman"/>
                <w:lang w:val="es-ES_tradnl"/>
              </w:rPr>
            </w:pP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816B4B">
            <w:pPr>
              <w:pStyle w:val="PSDS-CorpodeTexto0"/>
              <w:rPr>
                <w:rFonts w:ascii="Times New Roman" w:hAnsi="Times New Roman"/>
                <w:b/>
                <w:bCs/>
                <w:lang w:val="pt-PT"/>
              </w:rPr>
            </w:pPr>
            <w:r w:rsidRPr="00FA3856">
              <w:rPr>
                <w:rFonts w:ascii="Times New Roman" w:hAnsi="Times New Roman"/>
              </w:rPr>
              <w:t>Saldo Final da Conta Referencial.</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019</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Sim</w:t>
            </w:r>
          </w:p>
        </w:tc>
      </w:tr>
      <w:tr w:rsidR="003B0389"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FF32A8">
            <w:pPr>
              <w:pStyle w:val="PSDS-CorpodeTexto0"/>
              <w:numPr>
                <w:ilvl w:val="0"/>
                <w:numId w:val="31"/>
              </w:numPr>
              <w:suppressAutoHyphens w:val="0"/>
              <w:rPr>
                <w:rFonts w:ascii="Times New Roman" w:hAnsi="Times New Roman"/>
                <w:b/>
                <w:bCs/>
                <w:lang w:val="pt-PT"/>
              </w:rPr>
            </w:pPr>
          </w:p>
        </w:tc>
        <w:tc>
          <w:tcPr>
            <w:tcW w:w="2687" w:type="dxa"/>
            <w:tcBorders>
              <w:top w:val="single" w:sz="6" w:space="0" w:color="auto"/>
              <w:left w:val="single" w:sz="6" w:space="0" w:color="auto"/>
              <w:bottom w:val="single" w:sz="6" w:space="0" w:color="auto"/>
              <w:right w:val="single" w:sz="6" w:space="0" w:color="auto"/>
            </w:tcBorders>
          </w:tcPr>
          <w:p w:rsidR="003B0389" w:rsidRPr="00FA3856" w:rsidRDefault="003B0389" w:rsidP="00392448">
            <w:pPr>
              <w:pStyle w:val="PSDS-CorpodeTexto0"/>
              <w:rPr>
                <w:rFonts w:ascii="Times New Roman" w:hAnsi="Times New Roman"/>
                <w:lang w:val="pt-PT"/>
              </w:rPr>
            </w:pPr>
            <w:r w:rsidRPr="00FA3856">
              <w:rPr>
                <w:rFonts w:ascii="Times New Roman" w:hAnsi="Times New Roman"/>
                <w:lang w:val="pt-PT"/>
              </w:rPr>
              <w:t>IND_ VALOR</w:t>
            </w:r>
          </w:p>
        </w:tc>
        <w:tc>
          <w:tcPr>
            <w:tcW w:w="8066" w:type="dxa"/>
            <w:tcBorders>
              <w:top w:val="single" w:sz="6" w:space="0" w:color="auto"/>
              <w:left w:val="single" w:sz="6" w:space="0" w:color="auto"/>
              <w:bottom w:val="single" w:sz="6" w:space="0" w:color="auto"/>
              <w:right w:val="single" w:sz="6" w:space="0" w:color="auto"/>
            </w:tcBorders>
          </w:tcPr>
          <w:p w:rsidR="003B0389" w:rsidRPr="00FA3856" w:rsidRDefault="003B0389" w:rsidP="00C86B5F">
            <w:pPr>
              <w:jc w:val="both"/>
              <w:rPr>
                <w:szCs w:val="20"/>
              </w:rPr>
            </w:pPr>
            <w:r w:rsidRPr="00FA3856">
              <w:rPr>
                <w:szCs w:val="20"/>
              </w:rPr>
              <w:t xml:space="preserve">Indicador do Sinal do Saldo Final: </w:t>
            </w:r>
          </w:p>
          <w:p w:rsidR="003B0389" w:rsidRPr="00FA3856" w:rsidRDefault="003B0389" w:rsidP="00C86B5F">
            <w:pPr>
              <w:jc w:val="both"/>
              <w:rPr>
                <w:szCs w:val="20"/>
              </w:rPr>
            </w:pPr>
            <w:r w:rsidRPr="00FA3856">
              <w:rPr>
                <w:szCs w:val="20"/>
              </w:rPr>
              <w:t>C – Credor</w:t>
            </w:r>
          </w:p>
          <w:p w:rsidR="003B0389" w:rsidRPr="00FA3856" w:rsidRDefault="003B0389" w:rsidP="00C86B5F">
            <w:pPr>
              <w:pStyle w:val="PSDS-CorpodeTexto0"/>
              <w:rPr>
                <w:rFonts w:ascii="Times New Roman" w:hAnsi="Times New Roman"/>
                <w:bCs/>
                <w:lang w:val="pt-PT"/>
              </w:rPr>
            </w:pPr>
            <w:r w:rsidRPr="00FA3856">
              <w:rPr>
                <w:rFonts w:ascii="Times New Roman" w:hAnsi="Times New Roman"/>
              </w:rPr>
              <w:t>D – Devedor</w:t>
            </w:r>
          </w:p>
        </w:tc>
        <w:tc>
          <w:tcPr>
            <w:tcW w:w="717"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B37B2B">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3B0389" w:rsidRPr="00FA3856" w:rsidRDefault="003B0389" w:rsidP="00816B4B">
            <w:pPr>
              <w:pStyle w:val="PSDS-CorpodeTexto0"/>
              <w:jc w:val="center"/>
              <w:rPr>
                <w:rFonts w:ascii="Times New Roman" w:hAnsi="Times New Roman"/>
                <w:lang w:val="pt-PT"/>
              </w:rPr>
            </w:pPr>
            <w:r w:rsidRPr="00FA3856">
              <w:rPr>
                <w:rFonts w:ascii="Times New Roman" w:hAnsi="Times New Roman"/>
                <w:lang w:val="pt-PT"/>
              </w:rPr>
              <w:t>Sim</w:t>
            </w:r>
          </w:p>
        </w:tc>
      </w:tr>
    </w:tbl>
    <w:p w:rsidR="00271294" w:rsidRPr="00FA3856" w:rsidRDefault="00271294" w:rsidP="00B37B2B">
      <w:pPr>
        <w:rPr>
          <w:szCs w:val="20"/>
          <w:lang w:val="pt-PT"/>
        </w:rPr>
      </w:pPr>
    </w:p>
    <w:p w:rsidR="00CC6BF6" w:rsidRPr="00FA3856" w:rsidRDefault="00CC6BF6" w:rsidP="007925EF">
      <w:pPr>
        <w:rPr>
          <w:b/>
          <w:szCs w:val="20"/>
          <w:lang w:val="pt-PT"/>
        </w:rPr>
      </w:pPr>
    </w:p>
    <w:p w:rsidR="00392448" w:rsidRPr="00FA3856" w:rsidRDefault="00392448" w:rsidP="007925EF">
      <w:pPr>
        <w:rPr>
          <w:b/>
          <w:szCs w:val="20"/>
          <w:lang w:val="pt-PT"/>
        </w:rPr>
      </w:pPr>
      <w:r w:rsidRPr="00FA3856">
        <w:rPr>
          <w:b/>
          <w:szCs w:val="20"/>
          <w:lang w:val="pt-PT"/>
        </w:rPr>
        <w:lastRenderedPageBreak/>
        <w:t>I – R</w:t>
      </w:r>
      <w:r w:rsidR="007925EF" w:rsidRPr="00FA3856">
        <w:rPr>
          <w:b/>
          <w:szCs w:val="20"/>
          <w:lang w:val="pt-PT"/>
        </w:rPr>
        <w:t>egras de Validação do Registro:</w:t>
      </w:r>
    </w:p>
    <w:p w:rsidR="001A6818" w:rsidRPr="00FA3856" w:rsidRDefault="001A6818" w:rsidP="007925EF">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5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6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6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B82067" w:rsidRPr="00FA3856" w:rsidRDefault="00B82067" w:rsidP="009775E6">
      <w:pPr>
        <w:rPr>
          <w:b/>
          <w:szCs w:val="20"/>
        </w:rPr>
      </w:pPr>
    </w:p>
    <w:p w:rsidR="001E0308" w:rsidRPr="00FA3856" w:rsidRDefault="003B0389" w:rsidP="001E030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1E0308" w:rsidRPr="00FA3856">
        <w:rPr>
          <w:rFonts w:ascii="Times New Roman" w:hAnsi="Times New Roman"/>
          <w:b/>
          <w:color w:val="002060"/>
          <w:szCs w:val="20"/>
        </w:rPr>
        <w:t>|L300|3.11.05.01.03.03|Outras Participações|A|6|04|3.11.05.01.03|10000,00|D|</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L300|: Identificação do tipo do registro.</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3.11.05.01.03.03|: Código da linha.</w:t>
      </w:r>
      <w:r w:rsidRPr="00FA3856">
        <w:rPr>
          <w:rFonts w:ascii="Times New Roman" w:hAnsi="Times New Roman"/>
          <w:color w:val="002060"/>
          <w:szCs w:val="20"/>
        </w:rPr>
        <w:tab/>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Outras Participações|: Descrição da linh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6|: Nível da cont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3.11.05.01.03|: Código da conta superior.</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D|: Indicador do </w:t>
      </w:r>
      <w:r w:rsidR="00B5790B" w:rsidRPr="00FA3856">
        <w:rPr>
          <w:rFonts w:ascii="Times New Roman" w:hAnsi="Times New Roman"/>
          <w:color w:val="002060"/>
          <w:szCs w:val="20"/>
        </w:rPr>
        <w:t>sinal</w:t>
      </w:r>
      <w:r w:rsidRPr="00FA3856">
        <w:rPr>
          <w:rFonts w:ascii="Times New Roman" w:hAnsi="Times New Roman"/>
          <w:color w:val="002060"/>
          <w:szCs w:val="20"/>
        </w:rPr>
        <w:t xml:space="preserve"> do saldo final da conta (D = Devedor).</w:t>
      </w:r>
    </w:p>
    <w:p w:rsidR="001E0308" w:rsidRPr="00FA3856" w:rsidRDefault="001E0308" w:rsidP="001E0308">
      <w:pPr>
        <w:rPr>
          <w:b/>
          <w:szCs w:val="20"/>
        </w:rPr>
      </w:pPr>
      <w:r w:rsidRPr="00FA3856">
        <w:rPr>
          <w:b/>
          <w:szCs w:val="20"/>
        </w:rPr>
        <w:br w:type="page"/>
      </w:r>
    </w:p>
    <w:p w:rsidR="00AB6137" w:rsidRPr="00FA3856" w:rsidRDefault="00AB6137" w:rsidP="00AB6137">
      <w:pPr>
        <w:pStyle w:val="Ttulo1"/>
        <w:jc w:val="both"/>
        <w:rPr>
          <w:color w:val="0000FF"/>
          <w:szCs w:val="20"/>
        </w:rPr>
      </w:pPr>
      <w:bookmarkStart w:id="203" w:name="_Toc454359318"/>
      <w:r w:rsidRPr="00FA3856">
        <w:rPr>
          <w:color w:val="0000FF"/>
          <w:szCs w:val="20"/>
        </w:rPr>
        <w:lastRenderedPageBreak/>
        <w:t>Registro L990: Encerramento do Bloco L</w:t>
      </w:r>
      <w:bookmarkEnd w:id="203"/>
    </w:p>
    <w:p w:rsidR="00AB6137" w:rsidRPr="00FA3856" w:rsidRDefault="00AB6137" w:rsidP="00AB6137">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B6137" w:rsidRPr="00FA3856" w:rsidTr="00C32A8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 xml:space="preserve">REGISTRO L990: </w:t>
            </w:r>
            <w:r w:rsidRPr="00FA3856">
              <w:rPr>
                <w:rFonts w:ascii="Times New Roman" w:hAnsi="Times New Roman"/>
                <w:b/>
              </w:rPr>
              <w:t>ENCERRAMENTO DO BLOCO L</w:t>
            </w:r>
          </w:p>
        </w:tc>
      </w:tr>
      <w:tr w:rsidR="00AB6137" w:rsidRPr="00FA3856" w:rsidTr="00C32A8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AB6137" w:rsidRPr="00FA3856" w:rsidRDefault="00AB6137" w:rsidP="00C32A8D">
            <w:pPr>
              <w:pStyle w:val="PSDS-CorpodeTexto0"/>
              <w:jc w:val="center"/>
              <w:rPr>
                <w:rFonts w:ascii="Times New Roman" w:hAnsi="Times New Roman"/>
                <w:b/>
                <w:bCs/>
              </w:rPr>
            </w:pPr>
          </w:p>
        </w:tc>
      </w:tr>
      <w:tr w:rsidR="00AB6137" w:rsidRPr="00FA3856" w:rsidTr="00C32A8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B6137" w:rsidRPr="00FA3856" w:rsidRDefault="00AB6137" w:rsidP="00C32A8D">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AB6137" w:rsidRPr="00FA3856" w:rsidTr="00C32A8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B6137" w:rsidRPr="00FA3856" w:rsidRDefault="00AB6137" w:rsidP="00C32A8D">
            <w:pPr>
              <w:pStyle w:val="PSDS-CorpodeTexto0"/>
              <w:rPr>
                <w:rFonts w:ascii="Times New Roman" w:hAnsi="Times New Roman"/>
                <w:b/>
                <w:bCs/>
              </w:rPr>
            </w:pPr>
            <w:r w:rsidRPr="00FA3856">
              <w:rPr>
                <w:rFonts w:ascii="Times New Roman" w:hAnsi="Times New Roman"/>
                <w:b/>
                <w:bCs/>
              </w:rPr>
              <w:t>Campo(s) chave: REG</w:t>
            </w:r>
          </w:p>
        </w:tc>
      </w:tr>
    </w:tbl>
    <w:p w:rsidR="00AB6137" w:rsidRPr="00FA3856" w:rsidRDefault="00AB6137" w:rsidP="00AB6137">
      <w:pPr>
        <w:rPr>
          <w:szCs w:val="20"/>
        </w:rPr>
      </w:pPr>
    </w:p>
    <w:tbl>
      <w:tblPr>
        <w:tblW w:w="1173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84"/>
        <w:gridCol w:w="661"/>
        <w:gridCol w:w="1164"/>
        <w:gridCol w:w="1034"/>
        <w:gridCol w:w="984"/>
        <w:gridCol w:w="1357"/>
      </w:tblGrid>
      <w:tr w:rsidR="003B0389" w:rsidRPr="00FA3856" w:rsidTr="003B03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Campo</w:t>
            </w:r>
          </w:p>
        </w:tc>
        <w:tc>
          <w:tcPr>
            <w:tcW w:w="4884"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3B0389" w:rsidRPr="00FA3856" w:rsidRDefault="003B0389" w:rsidP="00C32A8D">
            <w:pPr>
              <w:pStyle w:val="PSDS-CorpodeTexto0"/>
              <w:jc w:val="center"/>
              <w:rPr>
                <w:rFonts w:ascii="Times New Roman" w:hAnsi="Times New Roman"/>
                <w:b/>
                <w:bCs/>
              </w:rPr>
            </w:pPr>
            <w:r w:rsidRPr="00FA3856">
              <w:rPr>
                <w:rFonts w:ascii="Times New Roman" w:hAnsi="Times New Roman"/>
                <w:b/>
                <w:bCs/>
              </w:rPr>
              <w:t>Obrigatório</w:t>
            </w:r>
          </w:p>
        </w:tc>
      </w:tr>
      <w:tr w:rsidR="003B0389" w:rsidRPr="00FA3856" w:rsidTr="003B0389">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rPr>
                <w:rFonts w:ascii="Times New Roman" w:hAnsi="Times New Roman"/>
                <w:lang w:val="pt-PT"/>
              </w:rPr>
            </w:pPr>
            <w:r w:rsidRPr="00FA3856">
              <w:rPr>
                <w:rFonts w:ascii="Times New Roman" w:hAnsi="Times New Roman"/>
                <w:lang w:val="pt-PT"/>
              </w:rPr>
              <w:t>REG</w:t>
            </w:r>
          </w:p>
          <w:p w:rsidR="003B0389" w:rsidRPr="00FA3856" w:rsidRDefault="003B0389" w:rsidP="00C32A8D">
            <w:pPr>
              <w:pStyle w:val="PSDS-CorpodeTexto0"/>
              <w:rPr>
                <w:rFonts w:ascii="Times New Roman" w:hAnsi="Times New Roman"/>
                <w:b/>
                <w:bCs/>
                <w:lang w:val="pt-PT"/>
              </w:rPr>
            </w:pPr>
          </w:p>
        </w:tc>
        <w:tc>
          <w:tcPr>
            <w:tcW w:w="4884" w:type="dxa"/>
            <w:tcBorders>
              <w:top w:val="single" w:sz="6" w:space="0" w:color="auto"/>
              <w:left w:val="single" w:sz="6" w:space="0" w:color="auto"/>
              <w:bottom w:val="single" w:sz="6" w:space="0" w:color="auto"/>
              <w:right w:val="single" w:sz="6" w:space="0" w:color="auto"/>
            </w:tcBorders>
          </w:tcPr>
          <w:p w:rsidR="003B0389" w:rsidRPr="00FA3856" w:rsidRDefault="003B0389" w:rsidP="003B0389">
            <w:pPr>
              <w:jc w:val="both"/>
              <w:rPr>
                <w:szCs w:val="20"/>
              </w:rPr>
            </w:pPr>
            <w:r w:rsidRPr="00FA3856">
              <w:rPr>
                <w:szCs w:val="20"/>
              </w:rPr>
              <w:t>Texto Fixo Contendo a Identificação do Registro (L990).</w:t>
            </w:r>
          </w:p>
          <w:p w:rsidR="003B0389" w:rsidRPr="00FA3856" w:rsidRDefault="003B0389" w:rsidP="00C32A8D">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Cs/>
                <w:lang w:val="en-US"/>
              </w:rPr>
            </w:pPr>
            <w:r w:rsidRPr="00FA3856">
              <w:rPr>
                <w:rFonts w:ascii="Times New Roman" w:hAnsi="Times New Roman"/>
                <w:bCs/>
                <w:lang w:val="en-US"/>
              </w:rPr>
              <w:t>[L990]</w:t>
            </w:r>
          </w:p>
        </w:tc>
        <w:tc>
          <w:tcPr>
            <w:tcW w:w="1357"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lang w:val="en-US"/>
              </w:rPr>
            </w:pPr>
            <w:r w:rsidRPr="00FA3856">
              <w:rPr>
                <w:rFonts w:ascii="Times New Roman" w:hAnsi="Times New Roman"/>
                <w:lang w:val="en-US"/>
              </w:rPr>
              <w:t>Sim</w:t>
            </w:r>
          </w:p>
        </w:tc>
      </w:tr>
      <w:tr w:rsidR="003B0389" w:rsidRPr="00FA3856" w:rsidTr="003B0389">
        <w:trPr>
          <w:jc w:val="center"/>
        </w:trPr>
        <w:tc>
          <w:tcPr>
            <w:tcW w:w="485"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rPr>
                <w:rFonts w:ascii="Times New Roman" w:hAnsi="Times New Roman"/>
                <w:b/>
                <w:bCs/>
                <w:lang w:val="en-US"/>
              </w:rPr>
            </w:pPr>
            <w:r w:rsidRPr="00FA3856">
              <w:rPr>
                <w:rFonts w:ascii="Times New Roman" w:hAnsi="Times New Roman"/>
                <w:lang w:val="en-US"/>
              </w:rPr>
              <w:t>QTD_LIN</w:t>
            </w:r>
          </w:p>
        </w:tc>
        <w:tc>
          <w:tcPr>
            <w:tcW w:w="488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rPr>
                <w:rFonts w:ascii="Times New Roman" w:hAnsi="Times New Roman"/>
              </w:rPr>
            </w:pPr>
            <w:r w:rsidRPr="00FA3856">
              <w:rPr>
                <w:rFonts w:ascii="Times New Roman" w:hAnsi="Times New Roman"/>
              </w:rPr>
              <w:t>Quantidade total de registros do Bloco L.</w:t>
            </w:r>
          </w:p>
          <w:p w:rsidR="003B0389" w:rsidRPr="00FA3856" w:rsidRDefault="003B0389" w:rsidP="00C32A8D">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3B0389" w:rsidRPr="00FA3856" w:rsidRDefault="003B0389" w:rsidP="00C32A8D">
            <w:pPr>
              <w:pStyle w:val="PSDS-CorpodeTexto0"/>
              <w:jc w:val="center"/>
              <w:rPr>
                <w:rFonts w:ascii="Times New Roman" w:hAnsi="Times New Roman"/>
                <w:lang w:val="pt-PT"/>
              </w:rPr>
            </w:pPr>
            <w:r w:rsidRPr="00FA3856">
              <w:rPr>
                <w:rFonts w:ascii="Times New Roman" w:hAnsi="Times New Roman"/>
                <w:lang w:val="pt-PT"/>
              </w:rPr>
              <w:t>Sim</w:t>
            </w:r>
          </w:p>
        </w:tc>
      </w:tr>
    </w:tbl>
    <w:p w:rsidR="00BC760B" w:rsidRPr="00FA3856" w:rsidRDefault="00BC760B" w:rsidP="00BC760B">
      <w:pPr>
        <w:rPr>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Exemplo de Preenchimento: |L990|2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99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L é 2.000 (dois mil registros).</w:t>
      </w:r>
    </w:p>
    <w:p w:rsidR="001A6818" w:rsidRPr="00FA3856" w:rsidRDefault="001A6818" w:rsidP="00BC760B">
      <w:pPr>
        <w:rPr>
          <w:szCs w:val="20"/>
        </w:rPr>
      </w:pPr>
    </w:p>
    <w:p w:rsidR="008C4EDF" w:rsidRPr="00FA3856" w:rsidRDefault="008C4EDF">
      <w:pPr>
        <w:rPr>
          <w:b/>
          <w:bCs/>
          <w:color w:val="0000FF"/>
          <w:szCs w:val="20"/>
        </w:rPr>
      </w:pPr>
      <w:r w:rsidRPr="00FA3856">
        <w:rPr>
          <w:color w:val="0000FF"/>
          <w:szCs w:val="20"/>
        </w:rPr>
        <w:br w:type="page"/>
      </w:r>
    </w:p>
    <w:p w:rsidR="00BC760B" w:rsidRPr="00FA3856" w:rsidRDefault="00BC760B" w:rsidP="00BC760B">
      <w:pPr>
        <w:pStyle w:val="Ttulo1"/>
        <w:jc w:val="both"/>
        <w:rPr>
          <w:color w:val="0000FF"/>
          <w:szCs w:val="20"/>
        </w:rPr>
      </w:pPr>
      <w:bookmarkStart w:id="204" w:name="_Toc454359319"/>
      <w:r w:rsidRPr="00FA3856">
        <w:rPr>
          <w:color w:val="0000FF"/>
          <w:szCs w:val="20"/>
        </w:rPr>
        <w:lastRenderedPageBreak/>
        <w:t xml:space="preserve">Bloco M: Livro Eletrônico de Apuração do Lucro Real (e-Lalur) e Livro </w:t>
      </w:r>
      <w:r w:rsidR="00B5790B" w:rsidRPr="00FA3856">
        <w:rPr>
          <w:color w:val="0000FF"/>
          <w:szCs w:val="20"/>
        </w:rPr>
        <w:t>Eletrônico</w:t>
      </w:r>
      <w:r w:rsidRPr="00FA3856">
        <w:rPr>
          <w:color w:val="0000FF"/>
          <w:szCs w:val="20"/>
        </w:rPr>
        <w:t xml:space="preserve"> de Apuração da Base de Cálculo da CSLL (e-Lacs)</w:t>
      </w:r>
      <w:bookmarkEnd w:id="204"/>
    </w:p>
    <w:p w:rsidR="00BC760B" w:rsidRPr="00FA3856" w:rsidRDefault="00BC760B" w:rsidP="00BC760B">
      <w:pPr>
        <w:pStyle w:val="PSDS-MarcadoresNivel3"/>
        <w:tabs>
          <w:tab w:val="clear" w:pos="1440"/>
        </w:tabs>
        <w:spacing w:before="0" w:after="0"/>
        <w:ind w:left="720" w:firstLine="0"/>
        <w:rPr>
          <w:rFonts w:ascii="Times New Roman" w:hAnsi="Times New Roman" w:cs="Times New Roman"/>
          <w:szCs w:val="20"/>
        </w:rPr>
      </w:pPr>
    </w:p>
    <w:p w:rsidR="00BC760B" w:rsidRPr="00FA3856" w:rsidRDefault="00BC760B" w:rsidP="00BC760B">
      <w:pPr>
        <w:pStyle w:val="Ttulo1"/>
        <w:jc w:val="both"/>
        <w:rPr>
          <w:color w:val="0000FF"/>
          <w:szCs w:val="20"/>
        </w:rPr>
      </w:pPr>
      <w:bookmarkStart w:id="205" w:name="_Toc454359320"/>
      <w:r w:rsidRPr="00FA3856">
        <w:rPr>
          <w:color w:val="0000FF"/>
          <w:szCs w:val="20"/>
        </w:rPr>
        <w:t>Registro M001: Abertura do Bloco M</w:t>
      </w:r>
      <w:bookmarkEnd w:id="205"/>
    </w:p>
    <w:p w:rsidR="00BC760B" w:rsidRPr="00FA3856" w:rsidRDefault="00BC760B" w:rsidP="00BC760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C760B" w:rsidRPr="00FA3856" w:rsidTr="002A238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 xml:space="preserve">REGISTRO M001: </w:t>
            </w:r>
            <w:r w:rsidRPr="00FA3856">
              <w:rPr>
                <w:rFonts w:ascii="Times New Roman" w:hAnsi="Times New Roman"/>
                <w:b/>
              </w:rPr>
              <w:t>ABERTURA DO BLOCO M</w:t>
            </w:r>
          </w:p>
        </w:tc>
      </w:tr>
      <w:tr w:rsidR="00BC760B" w:rsidRPr="00FA3856" w:rsidTr="002A238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Regras de Validação do Registro</w:t>
            </w:r>
          </w:p>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REGRA_OCORRENCIA_UNITARIA_ARQ</w:t>
            </w:r>
          </w:p>
        </w:tc>
      </w:tr>
      <w:tr w:rsidR="00BC760B" w:rsidRPr="00FA3856" w:rsidTr="002A238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BC760B" w:rsidRPr="00FA3856" w:rsidTr="002A238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rPr>
                <w:rFonts w:ascii="Times New Roman" w:hAnsi="Times New Roman"/>
                <w:b/>
                <w:bCs/>
              </w:rPr>
            </w:pPr>
            <w:r w:rsidRPr="00FA3856">
              <w:rPr>
                <w:rFonts w:ascii="Times New Roman" w:hAnsi="Times New Roman"/>
                <w:b/>
                <w:bCs/>
              </w:rPr>
              <w:t>Campo(s) chave: REG</w:t>
            </w:r>
          </w:p>
        </w:tc>
      </w:tr>
    </w:tbl>
    <w:p w:rsidR="00BC760B" w:rsidRPr="00FA3856" w:rsidRDefault="00BC760B" w:rsidP="00BC760B">
      <w:pPr>
        <w:pStyle w:val="PSDS-MarcadoresNivel2"/>
        <w:numPr>
          <w:ilvl w:val="0"/>
          <w:numId w:val="0"/>
        </w:numPr>
        <w:tabs>
          <w:tab w:val="left" w:pos="720"/>
        </w:tabs>
        <w:spacing w:before="0" w:after="0"/>
        <w:ind w:left="360"/>
        <w:rPr>
          <w:rFonts w:ascii="Times New Roman" w:hAnsi="Times New Roman"/>
          <w:b w:val="0"/>
          <w:bCs/>
          <w:lang w:val="pt-PT"/>
        </w:rPr>
      </w:pPr>
    </w:p>
    <w:tbl>
      <w:tblPr>
        <w:tblW w:w="1185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39"/>
        <w:gridCol w:w="674"/>
        <w:gridCol w:w="1141"/>
        <w:gridCol w:w="1000"/>
        <w:gridCol w:w="1023"/>
        <w:gridCol w:w="1317"/>
      </w:tblGrid>
      <w:tr w:rsidR="001321E4" w:rsidRPr="00FA3856" w:rsidTr="001321E4">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Campo</w:t>
            </w:r>
          </w:p>
        </w:tc>
        <w:tc>
          <w:tcPr>
            <w:tcW w:w="4939"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2A238A">
            <w:pPr>
              <w:pStyle w:val="PSDS-CorpodeTexto0"/>
              <w:jc w:val="center"/>
              <w:rPr>
                <w:rFonts w:ascii="Times New Roman" w:hAnsi="Times New Roman"/>
                <w:b/>
                <w:bCs/>
              </w:rPr>
            </w:pPr>
            <w:r w:rsidRPr="00FA3856">
              <w:rPr>
                <w:rFonts w:ascii="Times New Roman" w:hAnsi="Times New Roman"/>
                <w:b/>
                <w:bCs/>
              </w:rPr>
              <w:t>Obrigatório</w:t>
            </w:r>
          </w:p>
        </w:tc>
      </w:tr>
      <w:tr w:rsidR="001321E4" w:rsidRPr="00FA3856" w:rsidTr="001321E4">
        <w:trPr>
          <w:jc w:val="center"/>
        </w:trPr>
        <w:tc>
          <w:tcPr>
            <w:tcW w:w="620"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rPr>
                <w:szCs w:val="20"/>
              </w:rPr>
            </w:pPr>
            <w:r w:rsidRPr="00FA3856">
              <w:rPr>
                <w:szCs w:val="20"/>
              </w:rPr>
              <w:t>REG</w:t>
            </w:r>
          </w:p>
        </w:tc>
        <w:tc>
          <w:tcPr>
            <w:tcW w:w="4939" w:type="dxa"/>
            <w:tcBorders>
              <w:top w:val="single" w:sz="6" w:space="0" w:color="auto"/>
              <w:left w:val="single" w:sz="6" w:space="0" w:color="auto"/>
              <w:bottom w:val="single" w:sz="6" w:space="0" w:color="auto"/>
              <w:right w:val="single" w:sz="6" w:space="0" w:color="auto"/>
            </w:tcBorders>
          </w:tcPr>
          <w:p w:rsidR="001321E4" w:rsidRPr="00FA3856" w:rsidRDefault="001321E4" w:rsidP="001321E4">
            <w:pPr>
              <w:jc w:val="both"/>
              <w:rPr>
                <w:szCs w:val="20"/>
              </w:rPr>
            </w:pPr>
            <w:r w:rsidRPr="00FA3856">
              <w:rPr>
                <w:szCs w:val="20"/>
              </w:rPr>
              <w:t>Texto Fixo Contendo a Identificação do Registro (M001).</w:t>
            </w:r>
          </w:p>
          <w:p w:rsidR="001321E4" w:rsidRPr="00FA3856" w:rsidRDefault="001321E4" w:rsidP="002A238A">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M001]</w:t>
            </w:r>
          </w:p>
        </w:tc>
        <w:tc>
          <w:tcPr>
            <w:tcW w:w="1317"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Sim</w:t>
            </w:r>
          </w:p>
        </w:tc>
      </w:tr>
      <w:tr w:rsidR="001321E4" w:rsidRPr="00FA3856" w:rsidTr="001321E4">
        <w:trPr>
          <w:jc w:val="center"/>
        </w:trPr>
        <w:tc>
          <w:tcPr>
            <w:tcW w:w="620"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rPr>
                <w:szCs w:val="20"/>
              </w:rPr>
            </w:pPr>
            <w:r w:rsidRPr="00FA3856">
              <w:rPr>
                <w:szCs w:val="20"/>
              </w:rPr>
              <w:t>IND_DAD</w:t>
            </w:r>
          </w:p>
        </w:tc>
        <w:tc>
          <w:tcPr>
            <w:tcW w:w="4939"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rPr>
                <w:szCs w:val="20"/>
              </w:rPr>
            </w:pPr>
            <w:r w:rsidRPr="00FA3856">
              <w:rPr>
                <w:szCs w:val="20"/>
              </w:rPr>
              <w:t>Indicador de movimento:</w:t>
            </w:r>
          </w:p>
          <w:p w:rsidR="001321E4" w:rsidRPr="00FA3856" w:rsidRDefault="001321E4" w:rsidP="002A238A">
            <w:pPr>
              <w:rPr>
                <w:szCs w:val="20"/>
              </w:rPr>
            </w:pPr>
            <w:r w:rsidRPr="00FA3856">
              <w:rPr>
                <w:szCs w:val="20"/>
              </w:rPr>
              <w:t>0 – Bloco com dados informados;</w:t>
            </w:r>
          </w:p>
          <w:p w:rsidR="001321E4" w:rsidRPr="00FA3856" w:rsidRDefault="001321E4" w:rsidP="002A238A">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1321E4" w:rsidRPr="00FA3856" w:rsidRDefault="001321E4" w:rsidP="002A238A">
            <w:pPr>
              <w:jc w:val="center"/>
              <w:rPr>
                <w:szCs w:val="20"/>
              </w:rPr>
            </w:pPr>
            <w:r w:rsidRPr="00FA3856">
              <w:rPr>
                <w:szCs w:val="20"/>
              </w:rPr>
              <w:t>Sim</w:t>
            </w:r>
          </w:p>
        </w:tc>
      </w:tr>
    </w:tbl>
    <w:p w:rsidR="00BC760B" w:rsidRPr="00FA3856" w:rsidRDefault="00BC760B" w:rsidP="00BC760B">
      <w:pPr>
        <w:pStyle w:val="PSDS-MarcadoresNivel2"/>
        <w:numPr>
          <w:ilvl w:val="0"/>
          <w:numId w:val="0"/>
        </w:numPr>
        <w:rPr>
          <w:rFonts w:ascii="Times New Roman" w:hAnsi="Times New Roman"/>
        </w:rPr>
      </w:pPr>
    </w:p>
    <w:p w:rsidR="00BC760B" w:rsidRPr="00FA3856" w:rsidRDefault="00BC760B" w:rsidP="00BC760B">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BC760B" w:rsidRPr="00FA3856" w:rsidRDefault="00BC760B" w:rsidP="00BC760B">
      <w:pPr>
        <w:pStyle w:val="PSDS-MarcadoresNivel2"/>
        <w:numPr>
          <w:ilvl w:val="0"/>
          <w:numId w:val="0"/>
        </w:numPr>
        <w:rPr>
          <w:rFonts w:ascii="Times New Roman" w:hAnsi="Times New Roman"/>
        </w:rPr>
      </w:pPr>
    </w:p>
    <w:p w:rsidR="00BC760B" w:rsidRPr="00FA3856" w:rsidRDefault="00E81A1E" w:rsidP="00BC760B">
      <w:pPr>
        <w:pStyle w:val="Corpodetexto"/>
        <w:ind w:left="708" w:firstLine="12"/>
        <w:rPr>
          <w:rFonts w:ascii="Times New Roman" w:hAnsi="Times New Roman"/>
          <w:szCs w:val="20"/>
        </w:rPr>
      </w:pPr>
      <w:hyperlink r:id="rId62" w:anchor="REGRA_OCORRENCIA_UNITARIA_ARQ" w:history="1">
        <w:r w:rsidR="00BC760B" w:rsidRPr="00FA3856">
          <w:rPr>
            <w:rFonts w:ascii="Times New Roman" w:hAnsi="Times New Roman"/>
            <w:b/>
            <w:szCs w:val="20"/>
          </w:rPr>
          <w:t>REGRA_OCORRENCIA_UNITARIA_ARQ</w:t>
        </w:r>
      </w:hyperlink>
      <w:r w:rsidR="00BC760B" w:rsidRPr="00FA3856">
        <w:rPr>
          <w:rFonts w:ascii="Times New Roman" w:hAnsi="Times New Roman"/>
          <w:color w:val="auto"/>
          <w:szCs w:val="20"/>
        </w:rPr>
        <w:t xml:space="preserve">: </w:t>
      </w:r>
      <w:r w:rsidR="00BC760B" w:rsidRPr="00FA3856">
        <w:rPr>
          <w:rFonts w:ascii="Times New Roman" w:hAnsi="Times New Roman"/>
          <w:szCs w:val="20"/>
        </w:rPr>
        <w:t>Verifica se registro ocorreu apenas uma vez por arquivo, considerando a chave “M001” (REG). Se a regra não for cumprida, a ECF gera um erro.</w:t>
      </w:r>
    </w:p>
    <w:p w:rsidR="00161EF7" w:rsidRPr="00FA3856" w:rsidRDefault="00161EF7" w:rsidP="00407813">
      <w:pPr>
        <w:pStyle w:val="Corpodetexto"/>
        <w:rPr>
          <w:rFonts w:ascii="Times New Roman" w:hAnsi="Times New Roman"/>
          <w:szCs w:val="20"/>
        </w:rPr>
      </w:pPr>
    </w:p>
    <w:p w:rsidR="00407813" w:rsidRPr="00FA3856"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Exemplo de Preenchimento: |M001|0|</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001|: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407813" w:rsidRPr="00FA3856" w:rsidRDefault="00407813" w:rsidP="00407813">
      <w:pPr>
        <w:pStyle w:val="Corpodetexto"/>
        <w:rPr>
          <w:rFonts w:ascii="Times New Roman" w:hAnsi="Times New Roman"/>
          <w:szCs w:val="20"/>
        </w:rPr>
      </w:pPr>
    </w:p>
    <w:p w:rsidR="00161EF7" w:rsidRPr="00FA3856" w:rsidRDefault="00161EF7">
      <w:pPr>
        <w:rPr>
          <w:b/>
          <w:bCs/>
          <w:color w:val="0000FF"/>
          <w:szCs w:val="20"/>
        </w:rPr>
      </w:pPr>
      <w:r w:rsidRPr="00FA3856">
        <w:rPr>
          <w:color w:val="0000FF"/>
          <w:szCs w:val="20"/>
        </w:rPr>
        <w:br w:type="page"/>
      </w:r>
    </w:p>
    <w:p w:rsidR="002A238A" w:rsidRPr="00FA3856" w:rsidRDefault="002A238A" w:rsidP="002A238A">
      <w:pPr>
        <w:pStyle w:val="Ttulo1"/>
        <w:jc w:val="both"/>
        <w:rPr>
          <w:color w:val="0000FF"/>
          <w:szCs w:val="20"/>
        </w:rPr>
      </w:pPr>
      <w:bookmarkStart w:id="206" w:name="_Toc454359321"/>
      <w:r w:rsidRPr="00FA3856">
        <w:rPr>
          <w:color w:val="0000FF"/>
          <w:szCs w:val="20"/>
        </w:rPr>
        <w:lastRenderedPageBreak/>
        <w:t>Registro M010: Identificação da Conta na Parte B do e-Lalur e do e-Lacs</w:t>
      </w:r>
      <w:bookmarkEnd w:id="206"/>
    </w:p>
    <w:p w:rsidR="002A238A" w:rsidRPr="00FA3856" w:rsidRDefault="002A238A" w:rsidP="002A238A">
      <w:pPr>
        <w:rPr>
          <w:szCs w:val="20"/>
        </w:rPr>
      </w:pPr>
    </w:p>
    <w:p w:rsidR="002A238A" w:rsidRPr="00FA3856" w:rsidRDefault="002A238A" w:rsidP="002A238A">
      <w:pPr>
        <w:ind w:firstLine="708"/>
        <w:rPr>
          <w:szCs w:val="20"/>
          <w:lang w:val="pt-PT"/>
        </w:rPr>
      </w:pPr>
      <w:r w:rsidRPr="00FA3856">
        <w:rPr>
          <w:szCs w:val="20"/>
        </w:rPr>
        <w:t xml:space="preserve">Cadastra os saldos iniciais no período da escrituração das contas da parte B utilizadas no e-LALUR e no e-LACS. </w:t>
      </w:r>
      <w:r w:rsidR="001321E4" w:rsidRPr="00FA3856">
        <w:rPr>
          <w:szCs w:val="20"/>
        </w:rPr>
        <w:t xml:space="preserve">O </w:t>
      </w:r>
      <w:r w:rsidR="001321E4" w:rsidRPr="00FA3856">
        <w:rPr>
          <w:szCs w:val="20"/>
          <w:lang w:val="pt-PT"/>
        </w:rPr>
        <w:t>r</w:t>
      </w:r>
      <w:r w:rsidRPr="00FA3856">
        <w:rPr>
          <w:szCs w:val="20"/>
          <w:lang w:val="pt-PT"/>
        </w:rPr>
        <w:t xml:space="preserve">egistro pode ser replicado da </w:t>
      </w:r>
      <w:r w:rsidR="00734700" w:rsidRPr="00FA3856">
        <w:rPr>
          <w:szCs w:val="20"/>
          <w:lang w:val="pt-PT"/>
        </w:rPr>
        <w:t>ECF</w:t>
      </w:r>
      <w:r w:rsidRPr="00FA3856">
        <w:rPr>
          <w:szCs w:val="20"/>
          <w:lang w:val="pt-PT"/>
        </w:rPr>
        <w:t xml:space="preserve"> anterior, importado e/ou editado.</w:t>
      </w:r>
    </w:p>
    <w:p w:rsidR="0057204C" w:rsidRPr="00FA3856" w:rsidRDefault="0057204C" w:rsidP="002A238A">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106C9" w:rsidRPr="00FA3856" w:rsidTr="00F901F8">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106C9" w:rsidRPr="00FA3856" w:rsidRDefault="009106C9" w:rsidP="00F901F8">
            <w:pPr>
              <w:pStyle w:val="PSDS-CorpodeTexto0"/>
              <w:jc w:val="center"/>
              <w:rPr>
                <w:rFonts w:ascii="Times New Roman" w:hAnsi="Times New Roman"/>
                <w:b/>
                <w:bCs/>
              </w:rPr>
            </w:pPr>
            <w:r w:rsidRPr="00FA3856">
              <w:rPr>
                <w:rFonts w:ascii="Times New Roman" w:hAnsi="Times New Roman"/>
                <w:b/>
                <w:bCs/>
              </w:rPr>
              <w:t xml:space="preserve">REGISTRO M010: </w:t>
            </w:r>
            <w:r w:rsidRPr="00FA3856">
              <w:rPr>
                <w:rFonts w:ascii="Times New Roman" w:hAnsi="Times New Roman"/>
                <w:b/>
              </w:rPr>
              <w:t>IDENTIFICAÇÃO DA CONTA NA PARTE B DO e-LALUR E DO e-LACS</w:t>
            </w:r>
          </w:p>
        </w:tc>
      </w:tr>
      <w:tr w:rsidR="009106C9" w:rsidRPr="00FA3856" w:rsidTr="00F901F8">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106C9" w:rsidRPr="00FA3856" w:rsidRDefault="009106C9" w:rsidP="00A0041B">
            <w:pPr>
              <w:pStyle w:val="PSDS-CorpodeTexto0"/>
              <w:jc w:val="center"/>
              <w:rPr>
                <w:rFonts w:ascii="Times New Roman" w:hAnsi="Times New Roman"/>
                <w:b/>
                <w:bCs/>
              </w:rPr>
            </w:pPr>
            <w:r w:rsidRPr="00FA3856">
              <w:rPr>
                <w:rFonts w:ascii="Times New Roman" w:hAnsi="Times New Roman"/>
                <w:b/>
                <w:bCs/>
              </w:rPr>
              <w:t>Regras de Validação do Registro</w:t>
            </w:r>
          </w:p>
          <w:p w:rsidR="003E29E7" w:rsidRDefault="003E29E7" w:rsidP="00A0041B">
            <w:pPr>
              <w:pStyle w:val="PSDS-CorpodeTexto0"/>
              <w:rPr>
                <w:rFonts w:ascii="Times New Roman" w:hAnsi="Times New Roman"/>
                <w:b/>
                <w:bCs/>
              </w:rPr>
            </w:pPr>
            <w:r w:rsidRPr="00FA3856">
              <w:rPr>
                <w:rFonts w:ascii="Times New Roman" w:hAnsi="Times New Roman"/>
                <w:b/>
                <w:bCs/>
              </w:rPr>
              <w:t>REGRA_DIVERGENCIA_E020_M010</w:t>
            </w:r>
          </w:p>
          <w:p w:rsidR="00BF1CEB" w:rsidRDefault="00BF1CEB" w:rsidP="00A0041B">
            <w:pPr>
              <w:pStyle w:val="PSDS-CorpodeTexto0"/>
              <w:rPr>
                <w:rFonts w:ascii="Times New Roman" w:hAnsi="Times New Roman"/>
                <w:b/>
                <w:bCs/>
              </w:rPr>
            </w:pPr>
            <w:r>
              <w:rPr>
                <w:rFonts w:ascii="Times New Roman" w:hAnsi="Times New Roman"/>
                <w:b/>
                <w:bCs/>
              </w:rPr>
              <w:t>REGRA_EXISTENCIA_M010</w:t>
            </w:r>
          </w:p>
          <w:p w:rsidR="00A0041B" w:rsidRPr="00FA3856" w:rsidRDefault="00A0041B" w:rsidP="00A0041B">
            <w:pPr>
              <w:pStyle w:val="PSDS-CorpodeTexto0"/>
              <w:rPr>
                <w:rFonts w:ascii="Times New Roman" w:hAnsi="Times New Roman"/>
                <w:b/>
                <w:bCs/>
              </w:rPr>
            </w:pPr>
            <w:r w:rsidRPr="00A0041B">
              <w:rPr>
                <w:rFonts w:ascii="Times New Roman" w:hAnsi="Times New Roman"/>
                <w:b/>
                <w:bCs/>
              </w:rPr>
              <w:t>REGRA_SALDOS_M010_E020</w:t>
            </w:r>
          </w:p>
        </w:tc>
      </w:tr>
      <w:tr w:rsidR="009106C9" w:rsidRPr="00FA3856" w:rsidTr="00F901F8">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106C9" w:rsidRPr="00FA3856" w:rsidRDefault="009106C9" w:rsidP="00F901F8">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106C9" w:rsidRPr="00FA3856" w:rsidRDefault="009106C9" w:rsidP="00F901F8">
            <w:pPr>
              <w:pStyle w:val="PSDS-CorpodeTexto0"/>
              <w:jc w:val="center"/>
              <w:rPr>
                <w:rFonts w:ascii="Times New Roman" w:hAnsi="Times New Roman"/>
                <w:b/>
                <w:bCs/>
              </w:rPr>
            </w:pPr>
            <w:r w:rsidRPr="00FA3856">
              <w:rPr>
                <w:rFonts w:ascii="Times New Roman" w:hAnsi="Times New Roman"/>
                <w:b/>
                <w:bCs/>
              </w:rPr>
              <w:t>Ocorrência – 0:N</w:t>
            </w:r>
          </w:p>
        </w:tc>
      </w:tr>
      <w:tr w:rsidR="009106C9" w:rsidRPr="00FA3856" w:rsidTr="00F901F8">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106C9" w:rsidRPr="00FA3856" w:rsidRDefault="003E29E7" w:rsidP="00F901F8">
            <w:pPr>
              <w:pStyle w:val="PSDS-CorpodeTexto0"/>
              <w:rPr>
                <w:rFonts w:ascii="Times New Roman" w:hAnsi="Times New Roman"/>
                <w:b/>
                <w:bCs/>
              </w:rPr>
            </w:pPr>
            <w:r w:rsidRPr="00FA3856">
              <w:rPr>
                <w:rFonts w:ascii="Times New Roman" w:hAnsi="Times New Roman"/>
                <w:b/>
                <w:bCs/>
              </w:rPr>
              <w:t>Campo(s) chave: COD_CTA_B</w:t>
            </w:r>
            <w:r w:rsidR="0057204C" w:rsidRPr="00FA3856">
              <w:rPr>
                <w:rFonts w:ascii="Times New Roman" w:hAnsi="Times New Roman"/>
                <w:b/>
                <w:bCs/>
              </w:rPr>
              <w:t xml:space="preserve"> + </w:t>
            </w:r>
            <w:r w:rsidR="00A458C0" w:rsidRPr="00FA3856">
              <w:rPr>
                <w:rFonts w:ascii="Times New Roman" w:hAnsi="Times New Roman"/>
                <w:b/>
                <w:bCs/>
              </w:rPr>
              <w:t>COD_</w:t>
            </w:r>
            <w:r w:rsidR="0057204C" w:rsidRPr="00FA3856">
              <w:rPr>
                <w:rFonts w:ascii="Times New Roman" w:hAnsi="Times New Roman"/>
                <w:b/>
                <w:bCs/>
              </w:rPr>
              <w:t>TRIBUTO</w:t>
            </w:r>
          </w:p>
        </w:tc>
      </w:tr>
    </w:tbl>
    <w:p w:rsidR="009106C9" w:rsidRPr="00FA3856" w:rsidRDefault="009106C9" w:rsidP="009106C9">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1"/>
        <w:gridCol w:w="8076"/>
        <w:gridCol w:w="709"/>
        <w:gridCol w:w="1134"/>
        <w:gridCol w:w="992"/>
        <w:gridCol w:w="1106"/>
        <w:gridCol w:w="1417"/>
      </w:tblGrid>
      <w:tr w:rsidR="001321E4" w:rsidRPr="00FA3856" w:rsidTr="001321E4">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Nº</w:t>
            </w:r>
          </w:p>
        </w:tc>
        <w:tc>
          <w:tcPr>
            <w:tcW w:w="2451"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Campo</w:t>
            </w:r>
          </w:p>
        </w:tc>
        <w:tc>
          <w:tcPr>
            <w:tcW w:w="8076"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Tipo</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Decimal</w:t>
            </w:r>
          </w:p>
        </w:tc>
        <w:tc>
          <w:tcPr>
            <w:tcW w:w="1106"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 xml:space="preserve">Valores </w:t>
            </w:r>
          </w:p>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Válidos</w:t>
            </w:r>
          </w:p>
        </w:tc>
        <w:tc>
          <w:tcPr>
            <w:tcW w:w="1417" w:type="dxa"/>
            <w:tcBorders>
              <w:top w:val="single" w:sz="6" w:space="0" w:color="auto"/>
              <w:left w:val="single" w:sz="6" w:space="0" w:color="auto"/>
              <w:bottom w:val="single" w:sz="6" w:space="0" w:color="auto"/>
              <w:right w:val="single" w:sz="6" w:space="0" w:color="auto"/>
            </w:tcBorders>
            <w:shd w:val="pct10" w:color="auto" w:fill="FFFFFF"/>
          </w:tcPr>
          <w:p w:rsidR="001321E4" w:rsidRPr="00FA3856" w:rsidRDefault="001321E4" w:rsidP="00F901F8">
            <w:pPr>
              <w:pStyle w:val="PSDS-CorpodeTexto0"/>
              <w:jc w:val="center"/>
              <w:rPr>
                <w:rFonts w:ascii="Times New Roman" w:hAnsi="Times New Roman"/>
                <w:b/>
                <w:bCs/>
              </w:rPr>
            </w:pPr>
            <w:r w:rsidRPr="00FA3856">
              <w:rPr>
                <w:rFonts w:ascii="Times New Roman" w:hAnsi="Times New Roman"/>
                <w:b/>
                <w:bCs/>
              </w:rPr>
              <w:t>Obrigatório</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REG</w:t>
            </w:r>
          </w:p>
          <w:p w:rsidR="001321E4" w:rsidRPr="00FA3856" w:rsidRDefault="001321E4" w:rsidP="00F901F8">
            <w:pPr>
              <w:pStyle w:val="PSDS-CorpodeTexto0"/>
              <w:rPr>
                <w:rFonts w:ascii="Times New Roman" w:hAnsi="Times New Roman"/>
                <w:b/>
                <w:bCs/>
                <w:lang w:val="pt-PT"/>
              </w:rPr>
            </w:pP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tabs>
                <w:tab w:val="left" w:pos="3030"/>
              </w:tabs>
              <w:rPr>
                <w:rFonts w:ascii="Times New Roman" w:hAnsi="Times New Roman"/>
                <w:b/>
                <w:bCs/>
                <w:lang w:val="pt-PT"/>
              </w:rPr>
            </w:pPr>
            <w:r w:rsidRPr="00FA3856">
              <w:rPr>
                <w:rFonts w:ascii="Times New Roman" w:hAnsi="Times New Roman"/>
              </w:rPr>
              <w:t>Texto Fixo Contendo a Identificação do Registro (M010).</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Cs/>
                <w:lang w:val="pt-PT"/>
              </w:rPr>
            </w:pPr>
            <w:r w:rsidRPr="00FA3856">
              <w:rPr>
                <w:rFonts w:ascii="Times New Roman" w:hAnsi="Times New Roman"/>
                <w:bCs/>
                <w:lang w:val="pt-PT"/>
              </w:rPr>
              <w:t>[M010]</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b/>
                <w:bCs/>
                <w:lang w:val="pt-PT"/>
              </w:rPr>
            </w:pPr>
            <w:r w:rsidRPr="00FA3856">
              <w:rPr>
                <w:rFonts w:ascii="Times New Roman" w:hAnsi="Times New Roman"/>
                <w:lang w:val="pt-PT"/>
              </w:rPr>
              <w:t>COD_CTA_B</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rPr>
            </w:pPr>
            <w:r w:rsidRPr="00FA3856">
              <w:rPr>
                <w:rFonts w:ascii="Times New Roman" w:hAnsi="Times New Roman"/>
              </w:rPr>
              <w:t>Código Unívoco Atribuído pela Pessoa Jurídica à Conta no e-Lalur e e-Lacs.</w:t>
            </w:r>
          </w:p>
          <w:p w:rsidR="001321E4" w:rsidRPr="00FA3856" w:rsidRDefault="001321E4" w:rsidP="00F901F8">
            <w:pPr>
              <w:pStyle w:val="PSDS-CorpodeTexto0"/>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DESC_CTA_LAL</w:t>
            </w:r>
          </w:p>
          <w:p w:rsidR="001321E4" w:rsidRPr="00FA3856" w:rsidRDefault="001321E4" w:rsidP="00F901F8">
            <w:pPr>
              <w:pStyle w:val="PSDS-CorpodeTexto0"/>
              <w:rPr>
                <w:rFonts w:ascii="Times New Roman" w:hAnsi="Times New Roman"/>
                <w:lang w:val="pt-PT"/>
              </w:rPr>
            </w:pP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b/>
                <w:bCs/>
                <w:lang w:val="pt-PT"/>
              </w:rPr>
            </w:pPr>
            <w:r w:rsidRPr="00FA3856">
              <w:rPr>
                <w:rFonts w:ascii="Times New Roman" w:hAnsi="Times New Roman"/>
              </w:rPr>
              <w:t>Descrição da Conta.</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b/>
                <w:bCs/>
                <w:lang w:val="en-US"/>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en-US"/>
              </w:rPr>
            </w:pPr>
            <w:r w:rsidRPr="00FA3856">
              <w:rPr>
                <w:rFonts w:ascii="Times New Roman" w:hAnsi="Times New Roman"/>
                <w:lang w:val="en-US"/>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en-US"/>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en-US"/>
              </w:rPr>
            </w:pPr>
            <w:r w:rsidRPr="00FA3856">
              <w:rPr>
                <w:rFonts w:ascii="Times New Roman" w:hAnsi="Times New Roman"/>
                <w:lang w:val="en-US"/>
              </w:rPr>
              <w:t>DT_AP_LAL</w:t>
            </w:r>
          </w:p>
          <w:p w:rsidR="001321E4" w:rsidRPr="00FA3856" w:rsidRDefault="001321E4" w:rsidP="00F901F8">
            <w:pPr>
              <w:pStyle w:val="PSDS-CorpodeTexto0"/>
              <w:rPr>
                <w:rFonts w:ascii="Times New Roman" w:hAnsi="Times New Roman"/>
                <w:lang w:val="en-US"/>
              </w:rPr>
            </w:pP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pStyle w:val="PSDS-CorpodeTexto0"/>
              <w:rPr>
                <w:rFonts w:ascii="Times New Roman" w:hAnsi="Times New Roman"/>
                <w:b/>
                <w:bCs/>
                <w:lang w:val="pt-PT"/>
              </w:rPr>
            </w:pPr>
            <w:r w:rsidRPr="00FA3856">
              <w:rPr>
                <w:rFonts w:ascii="Times New Roman" w:hAnsi="Times New Roman"/>
              </w:rPr>
              <w:t>Data Final: Data final do período de a</w:t>
            </w:r>
            <w:r w:rsidR="001321E4" w:rsidRPr="00FA3856">
              <w:rPr>
                <w:rFonts w:ascii="Times New Roman" w:hAnsi="Times New Roman"/>
              </w:rPr>
              <w:t xml:space="preserve">puração em que a </w:t>
            </w:r>
            <w:r w:rsidRPr="00FA3856">
              <w:rPr>
                <w:rFonts w:ascii="Times New Roman" w:hAnsi="Times New Roman"/>
              </w:rPr>
              <w:t>conta foi c</w:t>
            </w:r>
            <w:r w:rsidR="001321E4" w:rsidRPr="00FA3856">
              <w:rPr>
                <w:rFonts w:ascii="Times New Roman" w:hAnsi="Times New Roman"/>
              </w:rPr>
              <w:t>riada</w:t>
            </w:r>
            <w:r w:rsidRPr="00FA3856">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s-ES_tradnl"/>
              </w:rPr>
            </w:pPr>
            <w:r w:rsidRPr="00FA3856">
              <w:rPr>
                <w:rFonts w:ascii="Times New Roman" w:hAnsi="Times New Roman"/>
                <w:lang w:val="es-ES_tradnl"/>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s-ES_tradnl"/>
              </w:rPr>
            </w:pPr>
            <w:r w:rsidRPr="00FA3856">
              <w:rPr>
                <w:rFonts w:ascii="Times New Roman" w:hAnsi="Times New Roman"/>
                <w:lang w:val="es-ES_tradnl"/>
              </w:rPr>
              <w:t>008</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s-ES_tradnl"/>
              </w:rPr>
            </w:pPr>
            <w:r w:rsidRPr="00FA3856">
              <w:rPr>
                <w:rFonts w:ascii="Times New Roman" w:hAnsi="Times New Roman"/>
                <w:lang w:val="es-ES_tradnl"/>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es-ES_tradnl"/>
              </w:rPr>
            </w:pPr>
            <w:r w:rsidRPr="00FA3856">
              <w:rPr>
                <w:rFonts w:ascii="Times New Roman" w:hAnsi="Times New Roman"/>
                <w:b/>
                <w:bCs/>
                <w:lang w:val="es-ES_tradnl"/>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es-ES_tradnl"/>
              </w:rPr>
            </w:pPr>
            <w:r w:rsidRPr="00FA3856">
              <w:rPr>
                <w:rFonts w:ascii="Times New Roman" w:hAnsi="Times New Roman"/>
                <w:lang w:val="es-ES_tradnl"/>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COD_LAN_ORIG</w:t>
            </w:r>
          </w:p>
          <w:p w:rsidR="001321E4" w:rsidRPr="00FA3856" w:rsidRDefault="001321E4" w:rsidP="00F901F8">
            <w:pPr>
              <w:pStyle w:val="PSDS-CorpodeTexto0"/>
              <w:rPr>
                <w:rFonts w:ascii="Times New Roman" w:hAnsi="Times New Roman"/>
                <w:lang w:val="pt-PT"/>
              </w:rPr>
            </w:pPr>
          </w:p>
        </w:tc>
        <w:tc>
          <w:tcPr>
            <w:tcW w:w="8076" w:type="dxa"/>
            <w:tcBorders>
              <w:top w:val="single" w:sz="6" w:space="0" w:color="auto"/>
              <w:left w:val="single" w:sz="6" w:space="0" w:color="auto"/>
              <w:bottom w:val="single" w:sz="6" w:space="0" w:color="auto"/>
              <w:right w:val="single" w:sz="6" w:space="0" w:color="auto"/>
            </w:tcBorders>
          </w:tcPr>
          <w:p w:rsidR="003074F2" w:rsidRPr="00FA3856" w:rsidRDefault="0086664D" w:rsidP="003E29E7">
            <w:pPr>
              <w:pStyle w:val="PSDS-CorpodeTexto0"/>
              <w:rPr>
                <w:rFonts w:ascii="Times New Roman" w:hAnsi="Times New Roman"/>
              </w:rPr>
            </w:pPr>
            <w:r w:rsidRPr="00FA3856">
              <w:rPr>
                <w:rFonts w:ascii="Times New Roman" w:hAnsi="Times New Roman"/>
              </w:rPr>
              <w:t>Código do Lançamento: Código do l</w:t>
            </w:r>
            <w:r w:rsidR="001321E4" w:rsidRPr="00FA3856">
              <w:rPr>
                <w:rFonts w:ascii="Times New Roman" w:hAnsi="Times New Roman"/>
              </w:rPr>
              <w:t xml:space="preserve">ançamento </w:t>
            </w:r>
            <w:r w:rsidRPr="00FA3856">
              <w:rPr>
                <w:rFonts w:ascii="Times New Roman" w:hAnsi="Times New Roman"/>
              </w:rPr>
              <w:t>na p</w:t>
            </w:r>
            <w:r w:rsidR="001321E4" w:rsidRPr="00FA3856">
              <w:rPr>
                <w:rFonts w:ascii="Times New Roman" w:hAnsi="Times New Roman"/>
              </w:rPr>
              <w:t>arte A do e-Lalur e/ou do e-Lacs que deu origem à conta.</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B543E0" w:rsidP="00F901F8">
            <w:pPr>
              <w:pStyle w:val="PSDS-CorpodeTexto0"/>
              <w:jc w:val="center"/>
              <w:rPr>
                <w:rFonts w:ascii="Times New Roman" w:hAnsi="Times New Roman"/>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006</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Não</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DESC_LAN_ORIG</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pStyle w:val="PSDS-CorpodeTexto0"/>
              <w:rPr>
                <w:rFonts w:ascii="Times New Roman" w:hAnsi="Times New Roman"/>
              </w:rPr>
            </w:pPr>
            <w:r w:rsidRPr="00FA3856">
              <w:rPr>
                <w:rFonts w:ascii="Times New Roman" w:hAnsi="Times New Roman"/>
              </w:rPr>
              <w:t xml:space="preserve">Descrição: </w:t>
            </w:r>
            <w:r w:rsidR="001321E4" w:rsidRPr="00FA3856">
              <w:rPr>
                <w:rFonts w:ascii="Times New Roman" w:hAnsi="Times New Roman"/>
              </w:rPr>
              <w:t>Descrição do tipo de lançamento na parte A do e-Lalur e/ou do e-Lacs que deu origem à conta.</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Não</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r w:rsidRPr="00FA3856">
              <w:rPr>
                <w:rFonts w:ascii="Times New Roman" w:hAnsi="Times New Roman"/>
                <w:bCs/>
                <w:lang w:val="pt-PT"/>
              </w:rPr>
              <w:t xml:space="preserve"> </w:t>
            </w: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DT_LIM_LAL</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pStyle w:val="PSDS-CorpodeTexto0"/>
              <w:rPr>
                <w:rFonts w:ascii="Times New Roman" w:hAnsi="Times New Roman"/>
              </w:rPr>
            </w:pPr>
            <w:r w:rsidRPr="00FA3856">
              <w:rPr>
                <w:rFonts w:ascii="Times New Roman" w:hAnsi="Times New Roman"/>
              </w:rPr>
              <w:t xml:space="preserve">Data Limite: </w:t>
            </w:r>
            <w:r w:rsidR="001321E4" w:rsidRPr="00FA3856">
              <w:rPr>
                <w:rFonts w:ascii="Times New Roman" w:hAnsi="Times New Roman"/>
              </w:rPr>
              <w:t>Data limite para a exclusão, adição ou compensação do valor controlado, se houver.</w:t>
            </w:r>
          </w:p>
          <w:p w:rsidR="0086664D" w:rsidRPr="00FA3856" w:rsidRDefault="0086664D" w:rsidP="00F901F8">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008</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lang w:val="pt-PT"/>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Não</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rPr>
                <w:rFonts w:ascii="Times New Roman" w:hAnsi="Times New Roman"/>
                <w:lang w:val="pt-PT"/>
              </w:rPr>
            </w:pPr>
            <w:r w:rsidRPr="00FA3856">
              <w:rPr>
                <w:rFonts w:ascii="Times New Roman" w:hAnsi="Times New Roman"/>
                <w:lang w:val="pt-PT"/>
              </w:rPr>
              <w:t>COD_TRIBUTO</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jc w:val="both"/>
              <w:rPr>
                <w:szCs w:val="20"/>
              </w:rPr>
            </w:pPr>
            <w:r w:rsidRPr="00FA3856">
              <w:rPr>
                <w:szCs w:val="20"/>
              </w:rPr>
              <w:t>Indicador do Tributo da Adição/E</w:t>
            </w:r>
            <w:r w:rsidR="001321E4" w:rsidRPr="00FA3856">
              <w:rPr>
                <w:szCs w:val="20"/>
              </w:rPr>
              <w:t>xclusão:</w:t>
            </w:r>
          </w:p>
          <w:p w:rsidR="001321E4" w:rsidRPr="00FA3856" w:rsidRDefault="001321E4" w:rsidP="00F901F8">
            <w:pPr>
              <w:jc w:val="both"/>
              <w:rPr>
                <w:szCs w:val="20"/>
              </w:rPr>
            </w:pPr>
            <w:r w:rsidRPr="00FA3856">
              <w:rPr>
                <w:szCs w:val="20"/>
              </w:rPr>
              <w:t>I – Imposto de Renda Pessoa Jurídica</w:t>
            </w:r>
          </w:p>
          <w:p w:rsidR="001321E4" w:rsidRPr="00FA3856" w:rsidRDefault="001321E4" w:rsidP="00F901F8">
            <w:pPr>
              <w:jc w:val="both"/>
              <w:rPr>
                <w:szCs w:val="20"/>
              </w:rPr>
            </w:pPr>
            <w:r w:rsidRPr="00FA3856">
              <w:rPr>
                <w:szCs w:val="20"/>
              </w:rPr>
              <w:t>C – Contribuição Social sobre o Lucro Líquido;</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001</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b/>
                <w:bCs/>
                <w:lang w:val="en-US"/>
              </w:rPr>
            </w:pPr>
            <w:r w:rsidRPr="00FA3856">
              <w:rPr>
                <w:rFonts w:ascii="Times New Roman" w:hAnsi="Times New Roman"/>
                <w:lang w:val="en-US"/>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Cs/>
                <w:lang w:val="en-US"/>
              </w:rPr>
            </w:pPr>
            <w:r w:rsidRPr="00FA3856">
              <w:rPr>
                <w:rFonts w:ascii="Times New Roman" w:hAnsi="Times New Roman"/>
                <w:bCs/>
                <w:lang w:val="en-US"/>
              </w:rPr>
              <w:t>[I; C]</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r w:rsidRPr="00FA3856">
              <w:rPr>
                <w:rFonts w:ascii="Times New Roman" w:hAnsi="Times New Roman"/>
                <w:bCs/>
                <w:lang w:val="pt-PT"/>
              </w:rPr>
              <w:t>v</w:t>
            </w: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pStyle w:val="PSDS-CorpodeTexto0"/>
              <w:rPr>
                <w:rFonts w:ascii="Times New Roman" w:hAnsi="Times New Roman"/>
                <w:lang w:val="pt-PT"/>
              </w:rPr>
            </w:pPr>
            <w:r w:rsidRPr="00FA3856">
              <w:rPr>
                <w:rFonts w:ascii="Times New Roman" w:hAnsi="Times New Roman"/>
                <w:lang w:val="pt-PT"/>
              </w:rPr>
              <w:t>VL</w:t>
            </w:r>
            <w:r w:rsidR="001321E4" w:rsidRPr="00FA3856">
              <w:rPr>
                <w:rFonts w:ascii="Times New Roman" w:hAnsi="Times New Roman"/>
                <w:lang w:val="pt-PT"/>
              </w:rPr>
              <w:t>_SALDO_INI</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F901F8">
            <w:pPr>
              <w:jc w:val="both"/>
              <w:rPr>
                <w:szCs w:val="20"/>
              </w:rPr>
            </w:pPr>
            <w:r w:rsidRPr="00FA3856">
              <w:rPr>
                <w:szCs w:val="20"/>
              </w:rPr>
              <w:t>Saldo Inicial: Saldo no período inicial desta e</w:t>
            </w:r>
            <w:r w:rsidR="001321E4" w:rsidRPr="00FA3856">
              <w:rPr>
                <w:szCs w:val="20"/>
              </w:rPr>
              <w:t>scrituração.</w:t>
            </w:r>
          </w:p>
          <w:p w:rsidR="001321E4" w:rsidRPr="00FA3856" w:rsidRDefault="00375E89" w:rsidP="00F901F8">
            <w:pPr>
              <w:jc w:val="both"/>
              <w:rPr>
                <w:szCs w:val="20"/>
              </w:rPr>
            </w:pPr>
            <w:r w:rsidRPr="00FA3856">
              <w:rPr>
                <w:szCs w:val="20"/>
              </w:rPr>
              <w:t xml:space="preserve">Se M010.DT_AP_LAL </w:t>
            </w:r>
            <w:r w:rsidR="001321E4" w:rsidRPr="00FA3856">
              <w:rPr>
                <w:szCs w:val="20"/>
              </w:rPr>
              <w:t>for no período da escrituraç</w:t>
            </w:r>
            <w:r w:rsidR="0086664D" w:rsidRPr="00FA3856">
              <w:rPr>
                <w:szCs w:val="20"/>
              </w:rPr>
              <w:t>ão, então o valor deve ser zero</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rPr>
            </w:pPr>
            <w:r w:rsidRPr="00FA3856">
              <w:rPr>
                <w:rFonts w:ascii="Times New Roman" w:hAnsi="Times New Roman"/>
              </w:rPr>
              <w:t>N</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019</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002</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F901F8">
            <w:pPr>
              <w:pStyle w:val="PSDS-CorpodeTexto0"/>
              <w:jc w:val="center"/>
              <w:rPr>
                <w:rFonts w:ascii="Times New Roman" w:hAnsi="Times New Roman"/>
                <w:lang w:val="pt-PT"/>
              </w:rPr>
            </w:pPr>
            <w:r w:rsidRPr="00FA3856">
              <w:rPr>
                <w:rFonts w:ascii="Times New Roman" w:hAnsi="Times New Roman"/>
                <w:lang w:val="pt-PT"/>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FF32A8">
            <w:pPr>
              <w:pStyle w:val="PSDS-CorpodeTexto0"/>
              <w:numPr>
                <w:ilvl w:val="0"/>
                <w:numId w:val="32"/>
              </w:numPr>
              <w:suppressAutoHyphens w:val="0"/>
              <w:rPr>
                <w:rFonts w:ascii="Times New Roman" w:hAnsi="Times New Roman"/>
                <w:bCs/>
                <w:lang w:val="pt-PT"/>
              </w:rPr>
            </w:pPr>
            <w:r w:rsidRPr="00FA3856">
              <w:rPr>
                <w:rFonts w:ascii="Times New Roman" w:hAnsi="Times New Roman"/>
                <w:bCs/>
                <w:lang w:val="pt-PT"/>
              </w:rPr>
              <w:t>I</w:t>
            </w: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rPr>
                <w:rFonts w:ascii="Times New Roman" w:hAnsi="Times New Roman"/>
                <w:lang w:val="pt-PT"/>
              </w:rPr>
            </w:pPr>
            <w:r w:rsidRPr="00FA3856">
              <w:rPr>
                <w:rFonts w:ascii="Times New Roman" w:hAnsi="Times New Roman"/>
                <w:lang w:val="pt-PT"/>
              </w:rPr>
              <w:t>IND_Vl_SALDO_INI</w:t>
            </w:r>
          </w:p>
        </w:tc>
        <w:tc>
          <w:tcPr>
            <w:tcW w:w="8076" w:type="dxa"/>
            <w:tcBorders>
              <w:top w:val="single" w:sz="6" w:space="0" w:color="auto"/>
              <w:left w:val="single" w:sz="6" w:space="0" w:color="auto"/>
              <w:bottom w:val="single" w:sz="6" w:space="0" w:color="auto"/>
              <w:right w:val="single" w:sz="6" w:space="0" w:color="auto"/>
            </w:tcBorders>
          </w:tcPr>
          <w:p w:rsidR="001321E4" w:rsidRPr="00FA3856" w:rsidRDefault="0086664D" w:rsidP="00B219A7">
            <w:pPr>
              <w:jc w:val="both"/>
              <w:rPr>
                <w:szCs w:val="20"/>
              </w:rPr>
            </w:pPr>
            <w:r w:rsidRPr="00FA3856">
              <w:rPr>
                <w:szCs w:val="20"/>
              </w:rPr>
              <w:t>Indicador do Saldo I</w:t>
            </w:r>
            <w:r w:rsidR="001321E4" w:rsidRPr="00FA3856">
              <w:rPr>
                <w:szCs w:val="20"/>
              </w:rPr>
              <w:t>nicial:</w:t>
            </w:r>
          </w:p>
          <w:p w:rsidR="001321E4" w:rsidRPr="00FA3856" w:rsidRDefault="0086664D" w:rsidP="00B219A7">
            <w:pPr>
              <w:jc w:val="both"/>
              <w:rPr>
                <w:szCs w:val="20"/>
              </w:rPr>
            </w:pPr>
            <w:r w:rsidRPr="00FA3856">
              <w:rPr>
                <w:szCs w:val="20"/>
              </w:rPr>
              <w:t>D – P</w:t>
            </w:r>
            <w:r w:rsidR="001321E4" w:rsidRPr="00FA3856">
              <w:rPr>
                <w:szCs w:val="20"/>
              </w:rPr>
              <w:t>ara prejuízos ou valores que reduzam o lucro real ou a base de cálculo da contribuição social em períodos subsequentes.</w:t>
            </w:r>
          </w:p>
          <w:p w:rsidR="001321E4" w:rsidRPr="00FA3856" w:rsidRDefault="0086664D" w:rsidP="00B219A7">
            <w:pPr>
              <w:jc w:val="both"/>
              <w:rPr>
                <w:szCs w:val="20"/>
                <w:lang w:val="pt-PT"/>
              </w:rPr>
            </w:pPr>
            <w:r w:rsidRPr="00FA3856">
              <w:rPr>
                <w:szCs w:val="20"/>
              </w:rPr>
              <w:t>C – P</w:t>
            </w:r>
            <w:r w:rsidR="001321E4" w:rsidRPr="00FA3856">
              <w:rPr>
                <w:szCs w:val="20"/>
              </w:rPr>
              <w:t>ara valores que aumentem o lucro real ou a base de cálculo da contribuição social em períodos subsequentes.</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C</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001</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B219A7">
            <w:pPr>
              <w:pStyle w:val="PSDS-CorpodeTexto0"/>
              <w:jc w:val="center"/>
              <w:rPr>
                <w:rFonts w:ascii="Times New Roman" w:hAnsi="Times New Roman"/>
                <w:bCs/>
                <w:lang w:val="pt-PT"/>
              </w:rPr>
            </w:pPr>
            <w:r w:rsidRPr="00FA3856">
              <w:rPr>
                <w:rFonts w:ascii="Times New Roman" w:hAnsi="Times New Roman"/>
                <w:bCs/>
                <w:lang w:val="pt-PT"/>
              </w:rPr>
              <w:t>[D; C]</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Sim</w:t>
            </w:r>
          </w:p>
        </w:tc>
      </w:tr>
      <w:tr w:rsidR="001321E4" w:rsidRPr="00FA3856" w:rsidTr="001321E4">
        <w:trPr>
          <w:jc w:val="center"/>
        </w:trPr>
        <w:tc>
          <w:tcPr>
            <w:tcW w:w="485"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tabs>
                <w:tab w:val="num" w:pos="360"/>
              </w:tabs>
              <w:suppressAutoHyphens w:val="0"/>
              <w:rPr>
                <w:rFonts w:ascii="Times New Roman" w:hAnsi="Times New Roman"/>
                <w:bCs/>
                <w:lang w:val="pt-PT"/>
              </w:rPr>
            </w:pPr>
            <w:r w:rsidRPr="00FA3856">
              <w:rPr>
                <w:rFonts w:ascii="Times New Roman" w:hAnsi="Times New Roman"/>
                <w:bCs/>
                <w:lang w:val="pt-PT"/>
              </w:rPr>
              <w:t>11</w:t>
            </w:r>
          </w:p>
        </w:tc>
        <w:tc>
          <w:tcPr>
            <w:tcW w:w="2451"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rPr>
                <w:rFonts w:ascii="Times New Roman" w:hAnsi="Times New Roman"/>
                <w:lang w:val="pt-PT"/>
              </w:rPr>
            </w:pPr>
            <w:r w:rsidRPr="00FA3856">
              <w:rPr>
                <w:rFonts w:ascii="Times New Roman" w:hAnsi="Times New Roman"/>
                <w:lang w:val="pt-PT"/>
              </w:rPr>
              <w:t>CNPJ_SIT_ESP</w:t>
            </w:r>
          </w:p>
        </w:tc>
        <w:tc>
          <w:tcPr>
            <w:tcW w:w="8076" w:type="dxa"/>
            <w:tcBorders>
              <w:top w:val="single" w:sz="6" w:space="0" w:color="auto"/>
              <w:left w:val="single" w:sz="6" w:space="0" w:color="auto"/>
              <w:bottom w:val="single" w:sz="6" w:space="0" w:color="auto"/>
              <w:right w:val="single" w:sz="6" w:space="0" w:color="auto"/>
            </w:tcBorders>
          </w:tcPr>
          <w:p w:rsidR="009313BC" w:rsidRPr="00FA3856" w:rsidRDefault="009313BC" w:rsidP="00B219A7">
            <w:pPr>
              <w:jc w:val="both"/>
              <w:rPr>
                <w:szCs w:val="20"/>
              </w:rPr>
            </w:pPr>
            <w:r w:rsidRPr="00FA3856">
              <w:rPr>
                <w:szCs w:val="20"/>
              </w:rPr>
              <w:t>CNPJ da outra pessoa jurídica relacionada com evento originário da conta. </w:t>
            </w:r>
          </w:p>
          <w:p w:rsidR="009313BC" w:rsidRPr="00FA3856" w:rsidRDefault="009313BC" w:rsidP="00B219A7">
            <w:pPr>
              <w:jc w:val="both"/>
              <w:rPr>
                <w:szCs w:val="20"/>
              </w:rPr>
            </w:pPr>
          </w:p>
          <w:p w:rsidR="00434FC8" w:rsidRPr="00FA3856" w:rsidRDefault="00434FC8" w:rsidP="00B219A7">
            <w:pPr>
              <w:jc w:val="both"/>
              <w:rPr>
                <w:szCs w:val="20"/>
              </w:rPr>
            </w:pPr>
            <w:r w:rsidRPr="00FA3856">
              <w:rPr>
                <w:b/>
                <w:szCs w:val="20"/>
              </w:rPr>
              <w:t>Exemplos</w:t>
            </w:r>
            <w:r w:rsidRPr="00FA3856">
              <w:rPr>
                <w:szCs w:val="20"/>
              </w:rPr>
              <w:t>:</w:t>
            </w:r>
          </w:p>
          <w:p w:rsidR="00434FC8" w:rsidRPr="00FA3856" w:rsidRDefault="00434FC8" w:rsidP="00434FC8">
            <w:pPr>
              <w:jc w:val="both"/>
              <w:rPr>
                <w:szCs w:val="20"/>
              </w:rPr>
            </w:pPr>
            <w:r w:rsidRPr="00FA3856">
              <w:rPr>
                <w:szCs w:val="20"/>
              </w:rPr>
              <w:t>1-  Identificar a investida no caso de valores (ganhos/perdas no novo AVJ)  da participação societária anterior, nos caso de aquisições em estágios.</w:t>
            </w:r>
          </w:p>
          <w:p w:rsidR="00434FC8" w:rsidRPr="00FA3856" w:rsidRDefault="00434FC8" w:rsidP="00434FC8">
            <w:pPr>
              <w:jc w:val="both"/>
              <w:rPr>
                <w:szCs w:val="20"/>
              </w:rPr>
            </w:pPr>
            <w:r w:rsidRPr="00FA3856">
              <w:rPr>
                <w:szCs w:val="20"/>
              </w:rPr>
              <w:t>2- Identificar a investida no caso de amortização de mais-valia e menos-valia.</w:t>
            </w:r>
          </w:p>
          <w:p w:rsidR="00434FC8" w:rsidRPr="00FA3856" w:rsidRDefault="00434FC8" w:rsidP="00434FC8">
            <w:pPr>
              <w:jc w:val="both"/>
              <w:rPr>
                <w:szCs w:val="20"/>
              </w:rPr>
            </w:pPr>
            <w:r w:rsidRPr="00FA3856">
              <w:rPr>
                <w:szCs w:val="20"/>
              </w:rPr>
              <w:t>3- Identificar a investida no caso de impairment de goodwill, mais-valia e menos-valia.</w:t>
            </w:r>
          </w:p>
          <w:p w:rsidR="00434FC8" w:rsidRPr="00FA3856" w:rsidRDefault="00434FC8" w:rsidP="00434FC8">
            <w:pPr>
              <w:jc w:val="both"/>
              <w:rPr>
                <w:szCs w:val="20"/>
              </w:rPr>
            </w:pPr>
            <w:r w:rsidRPr="00FA3856">
              <w:rPr>
                <w:szCs w:val="20"/>
              </w:rPr>
              <w:t>4- Identificar a investida no caso de ganho por compra vantajosa.</w:t>
            </w:r>
          </w:p>
          <w:p w:rsidR="00434FC8" w:rsidRPr="00FA3856" w:rsidRDefault="00434FC8" w:rsidP="00434FC8">
            <w:pPr>
              <w:jc w:val="both"/>
              <w:rPr>
                <w:szCs w:val="20"/>
              </w:rPr>
            </w:pPr>
            <w:r w:rsidRPr="00FA3856">
              <w:rPr>
                <w:szCs w:val="20"/>
              </w:rPr>
              <w:t>5- Identificar a investida no caso registro do ágio gerado na aquisição de participação societária ocorrida até 31/12/2009.</w:t>
            </w:r>
          </w:p>
          <w:p w:rsidR="009313BC" w:rsidRPr="00FA3856" w:rsidRDefault="009313BC" w:rsidP="00434FC8">
            <w:pPr>
              <w:jc w:val="both"/>
              <w:rPr>
                <w:szCs w:val="20"/>
              </w:rPr>
            </w:pPr>
            <w:r w:rsidRPr="00FA3856">
              <w:rPr>
                <w:szCs w:val="20"/>
              </w:rPr>
              <w:t>6  - Identificar a investida no caso de ágio gerado pela sistemática de transição disciplinada no art. 65, Lei Nº 12.973/14. </w:t>
            </w:r>
          </w:p>
          <w:p w:rsidR="009313BC" w:rsidRPr="00FA3856" w:rsidRDefault="009313BC" w:rsidP="00434FC8">
            <w:pPr>
              <w:jc w:val="both"/>
              <w:rPr>
                <w:szCs w:val="20"/>
              </w:rPr>
            </w:pPr>
            <w:r w:rsidRPr="00FA3856">
              <w:rPr>
                <w:szCs w:val="20"/>
              </w:rPr>
              <w:t>7 - Identificar a pessoa jurídica antecessora no caso de conta incorporada devido a evento societário.</w:t>
            </w:r>
            <w:r w:rsidRPr="00FA3856">
              <w:rPr>
                <w:rStyle w:val="apple-converted-space"/>
                <w:rFonts w:ascii="Arial" w:hAnsi="Arial" w:cs="Arial"/>
                <w:color w:val="222222"/>
                <w:sz w:val="19"/>
                <w:szCs w:val="19"/>
                <w:shd w:val="clear" w:color="auto" w:fill="FFFFFF"/>
              </w:rPr>
              <w:t> </w:t>
            </w:r>
          </w:p>
        </w:tc>
        <w:tc>
          <w:tcPr>
            <w:tcW w:w="709"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lastRenderedPageBreak/>
              <w:t>N</w:t>
            </w:r>
          </w:p>
        </w:tc>
        <w:tc>
          <w:tcPr>
            <w:tcW w:w="1134"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014</w:t>
            </w:r>
          </w:p>
        </w:tc>
        <w:tc>
          <w:tcPr>
            <w:tcW w:w="992" w:type="dxa"/>
            <w:tcBorders>
              <w:top w:val="single" w:sz="6" w:space="0" w:color="auto"/>
              <w:left w:val="single" w:sz="6" w:space="0" w:color="auto"/>
              <w:bottom w:val="single" w:sz="6" w:space="0" w:color="auto"/>
              <w:right w:val="single" w:sz="6" w:space="0" w:color="auto"/>
            </w:tcBorders>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w:t>
            </w:r>
          </w:p>
        </w:tc>
        <w:tc>
          <w:tcPr>
            <w:tcW w:w="1106"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B219A7">
            <w:pPr>
              <w:pStyle w:val="PSDS-CorpodeTexto0"/>
              <w:jc w:val="center"/>
              <w:rPr>
                <w:rFonts w:ascii="Times New Roman" w:hAnsi="Times New Roman"/>
                <w:bCs/>
                <w:lang w:val="pt-PT"/>
              </w:rPr>
            </w:pPr>
            <w:r w:rsidRPr="00FA3856">
              <w:rPr>
                <w:rFonts w:ascii="Times New Roman" w:hAnsi="Times New Roman"/>
                <w:bCs/>
                <w:lang w:val="pt-PT"/>
              </w:rPr>
              <w:t>-</w:t>
            </w:r>
          </w:p>
        </w:tc>
        <w:tc>
          <w:tcPr>
            <w:tcW w:w="1417" w:type="dxa"/>
            <w:tcBorders>
              <w:top w:val="single" w:sz="6" w:space="0" w:color="auto"/>
              <w:left w:val="single" w:sz="6" w:space="0" w:color="auto"/>
              <w:bottom w:val="single" w:sz="6" w:space="0" w:color="auto"/>
              <w:right w:val="single" w:sz="6" w:space="0" w:color="auto"/>
            </w:tcBorders>
            <w:vAlign w:val="center"/>
          </w:tcPr>
          <w:p w:rsidR="001321E4" w:rsidRPr="00FA3856" w:rsidRDefault="001321E4" w:rsidP="00B219A7">
            <w:pPr>
              <w:pStyle w:val="PSDS-CorpodeTexto0"/>
              <w:jc w:val="center"/>
              <w:rPr>
                <w:rFonts w:ascii="Times New Roman" w:hAnsi="Times New Roman"/>
                <w:lang w:val="pt-PT"/>
              </w:rPr>
            </w:pPr>
            <w:r w:rsidRPr="00FA3856">
              <w:rPr>
                <w:rFonts w:ascii="Times New Roman" w:hAnsi="Times New Roman"/>
                <w:lang w:val="pt-PT"/>
              </w:rPr>
              <w:t>Não</w:t>
            </w:r>
          </w:p>
        </w:tc>
      </w:tr>
    </w:tbl>
    <w:p w:rsidR="003E29E7" w:rsidRPr="00FA3856" w:rsidRDefault="003E29E7" w:rsidP="003E29E7">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3E29E7" w:rsidRPr="00FA3856" w:rsidRDefault="003E29E7" w:rsidP="005302DE">
      <w:pPr>
        <w:rPr>
          <w:szCs w:val="20"/>
          <w:lang w:val="pt-PT"/>
        </w:rPr>
      </w:pPr>
    </w:p>
    <w:p w:rsidR="004B061E" w:rsidRPr="004B061E" w:rsidRDefault="003E29E7" w:rsidP="004B061E">
      <w:pPr>
        <w:ind w:left="708"/>
        <w:rPr>
          <w:szCs w:val="20"/>
          <w:lang w:val="pt-PT"/>
        </w:rPr>
      </w:pPr>
      <w:r w:rsidRPr="00FA3856">
        <w:rPr>
          <w:b/>
          <w:szCs w:val="20"/>
          <w:lang w:val="pt-PT"/>
        </w:rPr>
        <w:t xml:space="preserve">REGRA_DIVERGENCIA_E020_M010: </w:t>
      </w:r>
      <w:r w:rsidRPr="00FA3856">
        <w:rPr>
          <w:szCs w:val="20"/>
          <w:lang w:val="pt-PT"/>
        </w:rPr>
        <w:t>Verifica se os dados recuperados no registro E020 são iguais aos dados do registro M010. Se a regra não for cumpriada, a ECF gera um aviso.</w:t>
      </w:r>
      <w:r w:rsidR="004B061E">
        <w:rPr>
          <w:szCs w:val="20"/>
          <w:lang w:val="pt-PT"/>
        </w:rPr>
        <w:t xml:space="preserve"> O erro ocorre se 0010.FORMA_TRIB = “1”, “2”, “3” ou “4”, para cada M010 localizado no registro E020 com conteúdo diferente em qualquer dos seguintes campos do registro M010: DESC_CTA_B; DT_AP_LAL; COD_LAN_ORIG; DESC_LAN_ORIG; DT_LIM_LAL e TRIBUTO.</w:t>
      </w:r>
    </w:p>
    <w:p w:rsidR="004B061E" w:rsidRPr="004B061E" w:rsidRDefault="004B061E" w:rsidP="005302DE">
      <w:pPr>
        <w:rPr>
          <w:b/>
          <w:szCs w:val="20"/>
        </w:rPr>
      </w:pPr>
    </w:p>
    <w:p w:rsidR="003E29E7" w:rsidRDefault="003E29E7" w:rsidP="00BF1CEB">
      <w:pPr>
        <w:ind w:left="708"/>
        <w:rPr>
          <w:szCs w:val="20"/>
          <w:lang w:val="pt-PT"/>
        </w:rPr>
      </w:pPr>
      <w:r w:rsidRPr="00FA3856">
        <w:rPr>
          <w:b/>
          <w:szCs w:val="20"/>
          <w:lang w:val="pt-PT"/>
        </w:rPr>
        <w:t>REGRA_</w:t>
      </w:r>
      <w:r w:rsidR="00BF1CEB">
        <w:rPr>
          <w:b/>
          <w:szCs w:val="20"/>
          <w:lang w:val="pt-PT"/>
        </w:rPr>
        <w:t>EXISTENCIA</w:t>
      </w:r>
      <w:r w:rsidRPr="00FA3856">
        <w:rPr>
          <w:b/>
          <w:szCs w:val="20"/>
          <w:lang w:val="pt-PT"/>
        </w:rPr>
        <w:t xml:space="preserve">_M010: </w:t>
      </w:r>
      <w:r w:rsidRPr="00FA3856">
        <w:rPr>
          <w:szCs w:val="20"/>
          <w:lang w:val="pt-PT"/>
        </w:rPr>
        <w:t xml:space="preserve">Verifica se os saldos recuperados no registro E020 </w:t>
      </w:r>
      <w:r w:rsidR="00BF1CEB">
        <w:rPr>
          <w:szCs w:val="20"/>
          <w:lang w:val="pt-PT"/>
        </w:rPr>
        <w:t>existem no registro</w:t>
      </w:r>
      <w:r w:rsidRPr="00FA3856">
        <w:rPr>
          <w:szCs w:val="20"/>
          <w:lang w:val="pt-PT"/>
        </w:rPr>
        <w:t xml:space="preserve"> M010.</w:t>
      </w:r>
      <w:r w:rsidR="00BF1CEB">
        <w:rPr>
          <w:szCs w:val="20"/>
          <w:lang w:val="pt-PT"/>
        </w:rPr>
        <w:t xml:space="preserve"> O erro ocorre se 0010.FORMA_TRIB = “1”, “2”, “3” ou “4”, para cada E020 com VL_SALDO_FIN diferente de zero não localizado no registro M010.</w:t>
      </w:r>
    </w:p>
    <w:p w:rsidR="004B061E" w:rsidRDefault="004B061E" w:rsidP="00BF1CEB">
      <w:pPr>
        <w:ind w:left="708"/>
        <w:rPr>
          <w:szCs w:val="20"/>
          <w:lang w:val="pt-PT"/>
        </w:rPr>
      </w:pPr>
    </w:p>
    <w:p w:rsidR="004B061E" w:rsidRDefault="004B061E" w:rsidP="004B061E">
      <w:pPr>
        <w:ind w:left="708"/>
        <w:rPr>
          <w:szCs w:val="20"/>
          <w:lang w:val="pt-PT"/>
        </w:rPr>
      </w:pPr>
      <w:r>
        <w:rPr>
          <w:b/>
          <w:szCs w:val="20"/>
          <w:lang w:val="pt-PT"/>
        </w:rPr>
        <w:t xml:space="preserve">REGRA_SALDOS_M010_E020: </w:t>
      </w:r>
      <w:r>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rsidR="004B061E" w:rsidRDefault="004B061E" w:rsidP="004B061E">
      <w:pPr>
        <w:ind w:left="708" w:firstLine="708"/>
        <w:rPr>
          <w:szCs w:val="20"/>
          <w:lang w:val="pt-PT"/>
        </w:rPr>
      </w:pPr>
      <w:r>
        <w:rPr>
          <w:szCs w:val="20"/>
          <w:lang w:val="pt-PT"/>
        </w:rPr>
        <w:t>E020.VL_SALDO_FIN diferente de M010_VL_SALDO_INI</w:t>
      </w:r>
    </w:p>
    <w:p w:rsidR="004B061E" w:rsidRDefault="004B061E" w:rsidP="004B061E">
      <w:pPr>
        <w:ind w:left="708" w:firstLine="708"/>
        <w:rPr>
          <w:szCs w:val="20"/>
          <w:lang w:val="pt-PT"/>
        </w:rPr>
      </w:pPr>
      <w:r>
        <w:rPr>
          <w:szCs w:val="20"/>
          <w:lang w:val="pt-PT"/>
        </w:rPr>
        <w:t>Ou</w:t>
      </w:r>
    </w:p>
    <w:p w:rsidR="004B061E" w:rsidRDefault="004B061E" w:rsidP="004B061E">
      <w:pPr>
        <w:ind w:left="708" w:firstLine="708"/>
        <w:rPr>
          <w:szCs w:val="20"/>
          <w:lang w:val="pt-PT"/>
        </w:rPr>
      </w:pPr>
      <w:r>
        <w:rPr>
          <w:szCs w:val="20"/>
          <w:lang w:val="pt-PT"/>
        </w:rPr>
        <w:t>E</w:t>
      </w:r>
      <w:r w:rsidR="00A0041B">
        <w:rPr>
          <w:szCs w:val="20"/>
          <w:lang w:val="pt-PT"/>
        </w:rPr>
        <w:t>020.IND_VL_SALDO_FIN diferente de M010_IND_VL_SALDO_INI</w:t>
      </w:r>
    </w:p>
    <w:p w:rsidR="004B061E" w:rsidRPr="004B061E" w:rsidRDefault="004B061E" w:rsidP="005302DE">
      <w:pPr>
        <w:rPr>
          <w:b/>
          <w:szCs w:val="20"/>
        </w:rPr>
      </w:pPr>
    </w:p>
    <w:p w:rsidR="003E29E7" w:rsidRPr="00FA3856" w:rsidRDefault="003E29E7" w:rsidP="005302DE">
      <w:pPr>
        <w:rPr>
          <w:b/>
          <w:szCs w:val="20"/>
          <w:lang w:val="pt-PT"/>
        </w:rPr>
      </w:pPr>
      <w:r w:rsidRPr="00FA3856">
        <w:rPr>
          <w:b/>
          <w:szCs w:val="20"/>
          <w:lang w:val="pt-PT"/>
        </w:rPr>
        <w:t>II – Regras de Validação de Campos:</w:t>
      </w:r>
    </w:p>
    <w:p w:rsidR="003E29E7" w:rsidRPr="00FA3856"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Tipo</w:t>
            </w:r>
          </w:p>
        </w:tc>
      </w:tr>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rPr>
                <w:rFonts w:ascii="Times New Roman" w:hAnsi="Times New Roman"/>
              </w:rPr>
            </w:pPr>
            <w:r w:rsidRPr="00FA3856">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rsidR="003E29E7" w:rsidRPr="00FA3856" w:rsidRDefault="003E29E7" w:rsidP="003E29E7">
            <w:pPr>
              <w:pStyle w:val="Corpodetexto"/>
              <w:rPr>
                <w:rFonts w:ascii="Times New Roman" w:hAnsi="Times New Roman"/>
                <w:szCs w:val="20"/>
              </w:rPr>
            </w:pPr>
            <w:r w:rsidRPr="00FA3856">
              <w:rPr>
                <w:rFonts w:ascii="Times New Roman" w:hAnsi="Times New Roman"/>
                <w:b/>
                <w:bCs/>
                <w:szCs w:val="20"/>
              </w:rPr>
              <w:t xml:space="preserve">REGRA_MENOR_IGUAL_DT_FIN: </w:t>
            </w:r>
            <w:r w:rsidRPr="00FA3856">
              <w:rPr>
                <w:rFonts w:ascii="Times New Roman" w:hAnsi="Times New Roman"/>
                <w:szCs w:val="20"/>
              </w:rPr>
              <w:t xml:space="preserve">Verifica se </w:t>
            </w:r>
            <w:r w:rsidR="00375E89" w:rsidRPr="00FA3856">
              <w:rPr>
                <w:rFonts w:ascii="Times New Roman" w:hAnsi="Times New Roman"/>
                <w:szCs w:val="20"/>
              </w:rPr>
              <w:t xml:space="preserve">M010.DT_AP_LAL </w:t>
            </w:r>
            <w:r w:rsidRPr="00FA3856">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rPr>
                <w:rFonts w:ascii="Times New Roman" w:hAnsi="Times New Roman"/>
              </w:rPr>
            </w:pPr>
            <w:r w:rsidRPr="00FA3856">
              <w:rPr>
                <w:rFonts w:ascii="Times New Roman" w:hAnsi="Times New Roman"/>
              </w:rPr>
              <w:t>Erro</w:t>
            </w:r>
          </w:p>
          <w:p w:rsidR="003E29E7" w:rsidRPr="00FA3856" w:rsidRDefault="003E29E7" w:rsidP="00723FE4">
            <w:pPr>
              <w:pStyle w:val="PSDS-CorpodeTexto0"/>
              <w:rPr>
                <w:rFonts w:ascii="Times New Roman" w:hAnsi="Times New Roman"/>
              </w:rPr>
            </w:pPr>
          </w:p>
        </w:tc>
      </w:tr>
      <w:tr w:rsidR="0057204C" w:rsidRPr="00FA3856" w:rsidTr="006A4D3C">
        <w:trPr>
          <w:jc w:val="center"/>
        </w:trPr>
        <w:tc>
          <w:tcPr>
            <w:tcW w:w="485"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57204C" w:rsidRPr="00FA3856" w:rsidRDefault="0086664D" w:rsidP="006A4D3C">
            <w:pPr>
              <w:pStyle w:val="PSDS-CorpodeTexto0"/>
              <w:rPr>
                <w:rFonts w:ascii="Times New Roman" w:hAnsi="Times New Roman"/>
              </w:rPr>
            </w:pPr>
            <w:r w:rsidRPr="00FA3856">
              <w:rPr>
                <w:rFonts w:ascii="Times New Roman" w:hAnsi="Times New Roman"/>
              </w:rPr>
              <w:t>VL</w:t>
            </w:r>
            <w:r w:rsidR="0057204C" w:rsidRPr="00FA3856">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Corpodetexto"/>
              <w:rPr>
                <w:rFonts w:ascii="Times New Roman" w:hAnsi="Times New Roman"/>
                <w:szCs w:val="20"/>
              </w:rPr>
            </w:pPr>
            <w:r w:rsidRPr="00FA3856">
              <w:rPr>
                <w:rStyle w:val="Hyperlink"/>
                <w:rFonts w:ascii="Times New Roman" w:hAnsi="Times New Roman"/>
                <w:b/>
                <w:color w:val="auto"/>
                <w:szCs w:val="20"/>
              </w:rPr>
              <w:t xml:space="preserve">REGRA_DT_AP_ZERO: </w:t>
            </w:r>
            <w:r w:rsidRPr="00FA3856">
              <w:rPr>
                <w:rStyle w:val="Hyperlink"/>
                <w:rFonts w:ascii="Times New Roman" w:hAnsi="Times New Roman"/>
                <w:color w:val="auto"/>
                <w:szCs w:val="20"/>
              </w:rPr>
              <w:t xml:space="preserve">Verifica, quando </w:t>
            </w:r>
            <w:r w:rsidR="00375E89" w:rsidRPr="00FA3856">
              <w:rPr>
                <w:rStyle w:val="Hyperlink"/>
                <w:rFonts w:ascii="Times New Roman" w:hAnsi="Times New Roman"/>
                <w:color w:val="auto"/>
                <w:szCs w:val="20"/>
              </w:rPr>
              <w:t xml:space="preserve">M010.DT_AP_LAL </w:t>
            </w:r>
            <w:r w:rsidRPr="00FA3856">
              <w:rPr>
                <w:rStyle w:val="Hyperlink"/>
                <w:rFonts w:ascii="Times New Roman" w:hAnsi="Times New Roman"/>
                <w:color w:val="auto"/>
                <w:szCs w:val="20"/>
              </w:rPr>
              <w:t>estiver dent</w:t>
            </w:r>
            <w:r w:rsidR="0086664D" w:rsidRPr="00FA3856">
              <w:rPr>
                <w:rStyle w:val="Hyperlink"/>
                <w:rFonts w:ascii="Times New Roman" w:hAnsi="Times New Roman"/>
                <w:color w:val="auto"/>
                <w:szCs w:val="20"/>
              </w:rPr>
              <w:t>ro do período de apuraç</w:t>
            </w:r>
            <w:r w:rsidR="00375E89" w:rsidRPr="00FA3856">
              <w:rPr>
                <w:rStyle w:val="Hyperlink"/>
                <w:rFonts w:ascii="Times New Roman" w:hAnsi="Times New Roman"/>
                <w:color w:val="auto"/>
                <w:szCs w:val="20"/>
              </w:rPr>
              <w:t xml:space="preserve">ão, se M010.VL_SALDO_INI </w:t>
            </w:r>
            <w:r w:rsidRPr="00FA3856">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PSDS-CorpodeTexto0"/>
              <w:rPr>
                <w:rFonts w:ascii="Times New Roman" w:hAnsi="Times New Roman"/>
              </w:rPr>
            </w:pPr>
            <w:r w:rsidRPr="00FA3856">
              <w:rPr>
                <w:rFonts w:ascii="Times New Roman" w:hAnsi="Times New Roman"/>
              </w:rPr>
              <w:t>Erro</w:t>
            </w:r>
          </w:p>
          <w:p w:rsidR="0057204C" w:rsidRPr="00FA3856" w:rsidRDefault="0057204C" w:rsidP="006A4D3C">
            <w:pPr>
              <w:pStyle w:val="PSDS-CorpodeTexto0"/>
              <w:rPr>
                <w:rFonts w:ascii="Times New Roman" w:hAnsi="Times New Roman"/>
              </w:rPr>
            </w:pPr>
          </w:p>
        </w:tc>
      </w:tr>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tcPr>
          <w:p w:rsidR="003E29E7" w:rsidRPr="00FA3856" w:rsidRDefault="0057204C" w:rsidP="00723FE4">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3E29E7" w:rsidRPr="00FA3856" w:rsidRDefault="0057204C" w:rsidP="003E29E7">
            <w:pPr>
              <w:pStyle w:val="PSDS-CorpodeTexto0"/>
              <w:rPr>
                <w:rFonts w:ascii="Times New Roman" w:hAnsi="Times New Roman"/>
              </w:rPr>
            </w:pPr>
            <w:r w:rsidRPr="00FA3856">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rsidR="003E29E7" w:rsidRPr="00FA3856" w:rsidRDefault="00E81A1E" w:rsidP="003E29E7">
            <w:pPr>
              <w:pStyle w:val="Corpodetexto"/>
              <w:rPr>
                <w:rFonts w:ascii="Times New Roman" w:hAnsi="Times New Roman"/>
                <w:szCs w:val="20"/>
              </w:rPr>
            </w:pPr>
            <w:hyperlink w:anchor="REGRA_VALIDA_CNPJ" w:history="1">
              <w:r w:rsidR="0057204C" w:rsidRPr="00FA3856">
                <w:rPr>
                  <w:rStyle w:val="Hyperlink"/>
                  <w:rFonts w:ascii="Times New Roman" w:hAnsi="Times New Roman"/>
                  <w:b/>
                  <w:bCs/>
                  <w:color w:val="auto"/>
                  <w:szCs w:val="20"/>
                  <w:lang w:val="pt-PT"/>
                </w:rPr>
                <w:t>REGRA_VALIDA_CNPJ</w:t>
              </w:r>
            </w:hyperlink>
            <w:r w:rsidR="0057204C" w:rsidRPr="00FA3856">
              <w:rPr>
                <w:rFonts w:ascii="Times New Roman" w:hAnsi="Times New Roman"/>
                <w:b/>
                <w:bCs/>
                <w:szCs w:val="20"/>
                <w:lang w:val="pt-PT"/>
              </w:rPr>
              <w:t xml:space="preserve">: </w:t>
            </w:r>
            <w:r w:rsidR="0057204C" w:rsidRPr="00FA3856">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rPr>
                <w:rFonts w:ascii="Times New Roman" w:hAnsi="Times New Roman"/>
              </w:rPr>
            </w:pPr>
            <w:r w:rsidRPr="00FA3856">
              <w:rPr>
                <w:rFonts w:ascii="Times New Roman" w:hAnsi="Times New Roman"/>
              </w:rPr>
              <w:t>Erro</w:t>
            </w:r>
          </w:p>
          <w:p w:rsidR="003E29E7" w:rsidRPr="00FA3856" w:rsidRDefault="003E29E7" w:rsidP="00723FE4">
            <w:pPr>
              <w:pStyle w:val="PSDS-CorpodeTexto0"/>
              <w:rPr>
                <w:rFonts w:ascii="Times New Roman" w:hAnsi="Times New Roman"/>
              </w:rPr>
            </w:pPr>
          </w:p>
        </w:tc>
      </w:tr>
    </w:tbl>
    <w:p w:rsidR="0086664D" w:rsidRPr="00FA3856" w:rsidRDefault="0086664D" w:rsidP="00480B29">
      <w:pPr>
        <w:pStyle w:val="Corpodetexto"/>
        <w:rPr>
          <w:rFonts w:ascii="Times New Roman" w:hAnsi="Times New Roman"/>
          <w:b/>
          <w:color w:val="002060"/>
          <w:szCs w:val="20"/>
        </w:rPr>
      </w:pPr>
    </w:p>
    <w:p w:rsidR="001B6DF5" w:rsidRPr="00FA3856" w:rsidRDefault="001B6DF5">
      <w:pPr>
        <w:spacing w:after="200" w:line="276" w:lineRule="auto"/>
        <w:rPr>
          <w:b/>
          <w:color w:val="002060"/>
          <w:szCs w:val="20"/>
          <w:lang w:eastAsia="ar-SA"/>
        </w:rPr>
      </w:pPr>
      <w:r w:rsidRPr="00FA3856">
        <w:rPr>
          <w:b/>
          <w:color w:val="002060"/>
          <w:szCs w:val="20"/>
        </w:rPr>
        <w:br w:type="page"/>
      </w:r>
    </w:p>
    <w:p w:rsidR="00480B29" w:rsidRPr="00FA3856" w:rsidRDefault="0086664D" w:rsidP="00480B29">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480B29" w:rsidRPr="00FA3856">
        <w:rPr>
          <w:rFonts w:ascii="Times New Roman" w:hAnsi="Times New Roman"/>
          <w:b/>
          <w:color w:val="002060"/>
          <w:szCs w:val="20"/>
        </w:rPr>
        <w:t>|M010|101|CONTA DA PARTE B|01012013|103|Depreciação Acelerada Incentivada - (Lei nº 11.196/2005, art. 31)|</w:t>
      </w:r>
      <w:r w:rsidR="00C741A4" w:rsidRPr="00FA3856">
        <w:rPr>
          <w:rFonts w:ascii="Times New Roman" w:hAnsi="Times New Roman"/>
          <w:b/>
          <w:color w:val="002060"/>
          <w:szCs w:val="20"/>
        </w:rPr>
        <w:t>31122016|I|1000,00|D||</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M010|: Identificação do tipo do registro.</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CONTA DA PARTE B|: Descrição da conta.</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01012013|: Data da criação (01/01/2013).</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3|: Código do lançamento na parte A do e-Lalur ou do e-Lacs que deu origem da conta.</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Depreciação Acelerada Incentivada - (Lei nº 11.196/2005, art. 31)|: </w:t>
      </w:r>
      <w:r w:rsidR="00B5790B" w:rsidRPr="00FA3856">
        <w:rPr>
          <w:rFonts w:ascii="Times New Roman" w:hAnsi="Times New Roman"/>
          <w:color w:val="002060"/>
          <w:szCs w:val="20"/>
        </w:rPr>
        <w:t>Descrição</w:t>
      </w:r>
      <w:r w:rsidRPr="00FA3856">
        <w:rPr>
          <w:rFonts w:ascii="Times New Roman" w:hAnsi="Times New Roman"/>
          <w:color w:val="002060"/>
          <w:szCs w:val="20"/>
        </w:rPr>
        <w:t xml:space="preserve"> do lançamento na parte A do e-Lalur ou do e-Lacs que deu origem da conta.</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31122016|: Data limite para a </w:t>
      </w:r>
      <w:r w:rsidR="00B5790B" w:rsidRPr="00FA3856">
        <w:rPr>
          <w:rFonts w:ascii="Times New Roman" w:hAnsi="Times New Roman"/>
          <w:color w:val="002060"/>
          <w:szCs w:val="20"/>
        </w:rPr>
        <w:t>exclusão</w:t>
      </w:r>
      <w:r w:rsidRPr="00FA3856">
        <w:rPr>
          <w:rFonts w:ascii="Times New Roman" w:hAnsi="Times New Roman"/>
          <w:color w:val="002060"/>
          <w:szCs w:val="20"/>
        </w:rPr>
        <w:t>, adição ou compensação do valor controlado (31/12/2016).</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I|: Tributo (I = Imposto de Renda Pessoa Jurídica).</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00,00|: Valor do saldo inicial desta escrituração (R$ 1.000,00).</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D|: Indicador de saldo inicial.</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 CNPJ no caso de situação especial (não há).</w:t>
      </w:r>
    </w:p>
    <w:p w:rsidR="0086664D" w:rsidRPr="00FA3856" w:rsidRDefault="0086664D">
      <w:pPr>
        <w:spacing w:after="200" w:line="276" w:lineRule="auto"/>
        <w:rPr>
          <w:b/>
          <w:bCs/>
          <w:color w:val="0000FF"/>
          <w:szCs w:val="20"/>
        </w:rPr>
      </w:pPr>
      <w:r w:rsidRPr="00FA3856">
        <w:rPr>
          <w:color w:val="0000FF"/>
          <w:szCs w:val="20"/>
        </w:rPr>
        <w:br w:type="page"/>
      </w:r>
    </w:p>
    <w:p w:rsidR="00C81D2E" w:rsidRPr="00FA3856" w:rsidRDefault="005302DE" w:rsidP="005302DE">
      <w:pPr>
        <w:pStyle w:val="Ttulo1"/>
        <w:jc w:val="both"/>
        <w:rPr>
          <w:color w:val="0000FF"/>
          <w:szCs w:val="20"/>
        </w:rPr>
      </w:pPr>
      <w:bookmarkStart w:id="207" w:name="_Toc454359322"/>
      <w:r w:rsidRPr="00FA3856">
        <w:rPr>
          <w:color w:val="0000FF"/>
          <w:szCs w:val="20"/>
        </w:rPr>
        <w:lastRenderedPageBreak/>
        <w:t>Registro M</w:t>
      </w:r>
      <w:r w:rsidR="00C81D2E" w:rsidRPr="00FA3856">
        <w:rPr>
          <w:color w:val="0000FF"/>
          <w:szCs w:val="20"/>
        </w:rPr>
        <w:t>030: Identificação dos Períodos e Formas de</w:t>
      </w:r>
      <w:r w:rsidRPr="00FA3856">
        <w:rPr>
          <w:color w:val="0000FF"/>
          <w:szCs w:val="20"/>
        </w:rPr>
        <w:t xml:space="preserve"> Apuração do IRPJ e da CSLL das Empresas Tributadas pelo Lucro Real</w:t>
      </w:r>
      <w:bookmarkEnd w:id="207"/>
    </w:p>
    <w:p w:rsidR="00C81D2E" w:rsidRPr="00FA3856" w:rsidRDefault="00C81D2E" w:rsidP="005302DE">
      <w:pPr>
        <w:jc w:val="both"/>
        <w:rPr>
          <w:szCs w:val="20"/>
        </w:rPr>
      </w:pPr>
    </w:p>
    <w:p w:rsidR="00C81D2E" w:rsidRPr="00FA3856" w:rsidRDefault="00C81D2E" w:rsidP="005302DE">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C81D2E" w:rsidRPr="00FA3856" w:rsidRDefault="00C81D2E" w:rsidP="005302DE">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81D2E" w:rsidRPr="00FA3856" w:rsidTr="002A238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81D2E" w:rsidRPr="00FA3856" w:rsidRDefault="005302DE" w:rsidP="005302DE">
            <w:pPr>
              <w:pStyle w:val="PSDS-CorpodeTexto0"/>
              <w:jc w:val="center"/>
              <w:rPr>
                <w:rFonts w:ascii="Times New Roman" w:hAnsi="Times New Roman"/>
                <w:b/>
                <w:bCs/>
              </w:rPr>
            </w:pPr>
            <w:r w:rsidRPr="00FA3856">
              <w:rPr>
                <w:rFonts w:ascii="Times New Roman" w:hAnsi="Times New Roman"/>
                <w:b/>
                <w:bCs/>
              </w:rPr>
              <w:t>REGISTRO M</w:t>
            </w:r>
            <w:r w:rsidR="00C81D2E" w:rsidRPr="00FA3856">
              <w:rPr>
                <w:rFonts w:ascii="Times New Roman" w:hAnsi="Times New Roman"/>
                <w:b/>
                <w:bCs/>
              </w:rPr>
              <w:t xml:space="preserve">030: </w:t>
            </w:r>
            <w:r w:rsidR="00C81D2E" w:rsidRPr="00FA3856">
              <w:rPr>
                <w:rFonts w:ascii="Times New Roman" w:hAnsi="Times New Roman"/>
                <w:b/>
              </w:rPr>
              <w:t>IDENTIFICAÇÃO DO</w:t>
            </w:r>
            <w:r w:rsidRPr="00FA3856">
              <w:rPr>
                <w:rFonts w:ascii="Times New Roman" w:hAnsi="Times New Roman"/>
                <w:b/>
              </w:rPr>
              <w:t>S</w:t>
            </w:r>
            <w:r w:rsidR="00C81D2E" w:rsidRPr="00FA3856">
              <w:rPr>
                <w:rFonts w:ascii="Times New Roman" w:hAnsi="Times New Roman"/>
                <w:b/>
              </w:rPr>
              <w:t xml:space="preserve"> PERÍODO E FORMAS DE APURAÇÃO DO IRPJ E DA CSLL </w:t>
            </w:r>
            <w:r w:rsidRPr="00FA3856">
              <w:rPr>
                <w:rFonts w:ascii="Times New Roman" w:hAnsi="Times New Roman"/>
                <w:b/>
              </w:rPr>
              <w:t>DAS EMPRESAS TRIBUTADAS PELO LUCRO REAL</w:t>
            </w:r>
          </w:p>
        </w:tc>
      </w:tr>
      <w:tr w:rsidR="00C81D2E" w:rsidRPr="00FA3856" w:rsidTr="002A238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81D2E" w:rsidRPr="00FA3856" w:rsidRDefault="00C81D2E" w:rsidP="005302DE">
            <w:pPr>
              <w:pStyle w:val="PSDS-CorpodeTexto0"/>
              <w:jc w:val="center"/>
              <w:rPr>
                <w:rFonts w:ascii="Times New Roman" w:hAnsi="Times New Roman"/>
                <w:b/>
                <w:bCs/>
              </w:rPr>
            </w:pPr>
            <w:r w:rsidRPr="00FA3856">
              <w:rPr>
                <w:rFonts w:ascii="Times New Roman" w:hAnsi="Times New Roman"/>
                <w:b/>
                <w:bCs/>
              </w:rPr>
              <w:t>Regras de Validação do Registro</w:t>
            </w:r>
          </w:p>
          <w:p w:rsidR="00083330" w:rsidRPr="00FA3856" w:rsidRDefault="00083330" w:rsidP="00083330">
            <w:pPr>
              <w:pStyle w:val="PSDS-CorpodeTexto0"/>
              <w:rPr>
                <w:rFonts w:ascii="Times New Roman" w:hAnsi="Times New Roman"/>
                <w:b/>
                <w:bCs/>
              </w:rPr>
            </w:pPr>
            <w:r w:rsidRPr="00FA3856">
              <w:rPr>
                <w:rFonts w:ascii="Times New Roman" w:hAnsi="Times New Roman"/>
                <w:b/>
                <w:bCs/>
              </w:rPr>
              <w:t>REGRA_DUPLICIDADE_DESPREZADA</w:t>
            </w:r>
          </w:p>
          <w:p w:rsidR="00083330" w:rsidRPr="00FA3856" w:rsidRDefault="00083330" w:rsidP="00083330">
            <w:pPr>
              <w:pStyle w:val="PSDS-CorpodeTexto0"/>
              <w:rPr>
                <w:rFonts w:ascii="Times New Roman" w:hAnsi="Times New Roman"/>
                <w:b/>
                <w:bCs/>
              </w:rPr>
            </w:pPr>
            <w:r w:rsidRPr="00FA3856">
              <w:rPr>
                <w:rFonts w:ascii="Times New Roman" w:hAnsi="Times New Roman"/>
                <w:b/>
                <w:bCs/>
              </w:rPr>
              <w:t>REGRA_PERIODO_DESPREZADO</w:t>
            </w:r>
          </w:p>
          <w:p w:rsidR="00C81D2E" w:rsidRPr="00FA3856" w:rsidRDefault="00083330" w:rsidP="00083330">
            <w:pPr>
              <w:pStyle w:val="PSDS-CorpodeTexto0"/>
              <w:rPr>
                <w:rFonts w:ascii="Times New Roman" w:hAnsi="Times New Roman"/>
                <w:b/>
                <w:bCs/>
              </w:rPr>
            </w:pPr>
            <w:r w:rsidRPr="00FA3856">
              <w:rPr>
                <w:rFonts w:ascii="Times New Roman" w:hAnsi="Times New Roman"/>
                <w:b/>
                <w:bCs/>
              </w:rPr>
              <w:t>REGRA_LINHA_ALTERADA</w:t>
            </w:r>
          </w:p>
        </w:tc>
      </w:tr>
      <w:tr w:rsidR="00C81D2E" w:rsidRPr="00FA3856" w:rsidTr="002A238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81D2E" w:rsidRPr="00FA3856" w:rsidRDefault="00C81D2E" w:rsidP="005302D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C81D2E" w:rsidRPr="00FA3856" w:rsidRDefault="00C81D2E" w:rsidP="005302DE">
            <w:pPr>
              <w:pStyle w:val="PSDS-CorpodeTexto0"/>
              <w:jc w:val="center"/>
              <w:rPr>
                <w:rFonts w:ascii="Times New Roman" w:hAnsi="Times New Roman"/>
                <w:b/>
                <w:bCs/>
              </w:rPr>
            </w:pPr>
            <w:r w:rsidRPr="00FA3856">
              <w:rPr>
                <w:rFonts w:ascii="Times New Roman" w:hAnsi="Times New Roman"/>
                <w:b/>
                <w:bCs/>
              </w:rPr>
              <w:t>Ocorrência – 0:13</w:t>
            </w:r>
          </w:p>
        </w:tc>
      </w:tr>
      <w:tr w:rsidR="00C81D2E" w:rsidRPr="00FA3856" w:rsidTr="002A238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81D2E" w:rsidRPr="00FA3856" w:rsidRDefault="00C81D2E" w:rsidP="005302DE">
            <w:pPr>
              <w:pStyle w:val="PSDS-CorpodeTexto0"/>
              <w:rPr>
                <w:rFonts w:ascii="Times New Roman" w:hAnsi="Times New Roman"/>
                <w:b/>
                <w:bCs/>
              </w:rPr>
            </w:pPr>
            <w:r w:rsidRPr="00FA3856">
              <w:rPr>
                <w:rFonts w:ascii="Times New Roman" w:hAnsi="Times New Roman"/>
                <w:b/>
                <w:bCs/>
              </w:rPr>
              <w:t>Campo(s) chave: PER_APUR</w:t>
            </w:r>
          </w:p>
        </w:tc>
      </w:tr>
    </w:tbl>
    <w:p w:rsidR="00C81D2E" w:rsidRPr="00FA3856" w:rsidRDefault="00C81D2E" w:rsidP="005302DE">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194"/>
        <w:gridCol w:w="708"/>
        <w:gridCol w:w="709"/>
        <w:gridCol w:w="709"/>
        <w:gridCol w:w="1618"/>
        <w:gridCol w:w="1339"/>
      </w:tblGrid>
      <w:tr w:rsidR="0086664D" w:rsidRPr="00FA3856" w:rsidTr="0086664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Campo</w:t>
            </w:r>
          </w:p>
        </w:tc>
        <w:tc>
          <w:tcPr>
            <w:tcW w:w="9194"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Ti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Tamanh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Decimal</w:t>
            </w:r>
          </w:p>
        </w:tc>
        <w:tc>
          <w:tcPr>
            <w:tcW w:w="1618"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Valores</w:t>
            </w:r>
          </w:p>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Obrigatóri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both"/>
              <w:rPr>
                <w:rFonts w:ascii="Times New Roman" w:hAnsi="Times New Roman"/>
                <w:b/>
                <w:bCs/>
                <w:lang w:val="pt-PT"/>
              </w:rPr>
            </w:pPr>
            <w:r w:rsidRPr="00FA3856">
              <w:rPr>
                <w:rFonts w:ascii="Times New Roman" w:hAnsi="Times New Roman"/>
                <w:lang w:val="pt-PT"/>
              </w:rPr>
              <w:t>REG</w:t>
            </w:r>
          </w:p>
        </w:tc>
        <w:tc>
          <w:tcPr>
            <w:tcW w:w="9194"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both"/>
              <w:rPr>
                <w:rFonts w:ascii="Times New Roman" w:hAnsi="Times New Roman"/>
              </w:rPr>
            </w:pPr>
            <w:r w:rsidRPr="00FA3856">
              <w:rPr>
                <w:rFonts w:ascii="Times New Roman" w:hAnsi="Times New Roman"/>
              </w:rPr>
              <w:t>Texto Fixo Contendo a Identificação do Registro (M030).</w:t>
            </w:r>
          </w:p>
          <w:p w:rsidR="0086664D" w:rsidRPr="00FA3856" w:rsidRDefault="0086664D" w:rsidP="005302DE">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lang w:val="pt-PT"/>
              </w:rPr>
              <w:t>C</w:t>
            </w:r>
          </w:p>
        </w:tc>
        <w:tc>
          <w:tcPr>
            <w:tcW w:w="70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lang w:val="pt-PT"/>
              </w:rPr>
              <w:t>004</w:t>
            </w:r>
          </w:p>
        </w:tc>
        <w:tc>
          <w:tcPr>
            <w:tcW w:w="70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lang w:val="pt-PT"/>
              </w:rPr>
              <w:t>-</w:t>
            </w:r>
          </w:p>
        </w:tc>
        <w:tc>
          <w:tcPr>
            <w:tcW w:w="161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bCs/>
                <w:lang w:val="pt-PT"/>
              </w:rPr>
              <w:t>[M030]</w:t>
            </w:r>
          </w:p>
        </w:tc>
        <w:tc>
          <w:tcPr>
            <w:tcW w:w="133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Sim</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both"/>
              <w:rPr>
                <w:rFonts w:ascii="Times New Roman" w:hAnsi="Times New Roman"/>
                <w:lang w:val="pt-PT"/>
              </w:rPr>
            </w:pPr>
            <w:r w:rsidRPr="00FA3856">
              <w:rPr>
                <w:rFonts w:ascii="Times New Roman" w:hAnsi="Times New Roman"/>
              </w:rPr>
              <w:t>DT_INI</w:t>
            </w:r>
          </w:p>
        </w:tc>
        <w:tc>
          <w:tcPr>
            <w:tcW w:w="9194"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jc w:val="both"/>
              <w:rPr>
                <w:szCs w:val="20"/>
              </w:rPr>
            </w:pPr>
            <w:r w:rsidRPr="00FA3856">
              <w:rPr>
                <w:szCs w:val="20"/>
              </w:rPr>
              <w:t>Data do Início do Período.</w:t>
            </w:r>
          </w:p>
          <w:p w:rsidR="0086664D" w:rsidRPr="00FA3856" w:rsidRDefault="0086664D" w:rsidP="005302DE">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N</w:t>
            </w:r>
          </w:p>
        </w:tc>
        <w:tc>
          <w:tcPr>
            <w:tcW w:w="70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008</w:t>
            </w:r>
          </w:p>
        </w:tc>
        <w:tc>
          <w:tcPr>
            <w:tcW w:w="70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Sim</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both"/>
              <w:rPr>
                <w:rFonts w:ascii="Times New Roman" w:hAnsi="Times New Roman"/>
                <w:lang w:val="pt-PT"/>
              </w:rPr>
            </w:pPr>
            <w:r w:rsidRPr="00FA3856">
              <w:rPr>
                <w:rFonts w:ascii="Times New Roman" w:hAnsi="Times New Roman"/>
              </w:rPr>
              <w:t>DT_FIN</w:t>
            </w:r>
          </w:p>
        </w:tc>
        <w:tc>
          <w:tcPr>
            <w:tcW w:w="9194"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jc w:val="both"/>
              <w:rPr>
                <w:szCs w:val="20"/>
              </w:rPr>
            </w:pPr>
            <w:r w:rsidRPr="00FA3856">
              <w:rPr>
                <w:szCs w:val="20"/>
              </w:rPr>
              <w:t>Data do Fim do Período.</w:t>
            </w:r>
          </w:p>
          <w:p w:rsidR="0086664D" w:rsidRPr="00FA3856" w:rsidRDefault="0086664D" w:rsidP="005302DE">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N</w:t>
            </w:r>
          </w:p>
        </w:tc>
        <w:tc>
          <w:tcPr>
            <w:tcW w:w="70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008</w:t>
            </w:r>
          </w:p>
        </w:tc>
        <w:tc>
          <w:tcPr>
            <w:tcW w:w="70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rPr>
              <w:t>Sim</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both"/>
              <w:rPr>
                <w:rFonts w:ascii="Times New Roman" w:hAnsi="Times New Roman"/>
                <w:b/>
                <w:bCs/>
                <w:lang w:val="pt-PT"/>
              </w:rPr>
            </w:pPr>
            <w:r w:rsidRPr="00FA3856">
              <w:rPr>
                <w:rFonts w:ascii="Times New Roman" w:hAnsi="Times New Roman"/>
                <w:lang w:val="pt-PT"/>
              </w:rPr>
              <w:t>PER_APUR</w:t>
            </w:r>
          </w:p>
        </w:tc>
        <w:tc>
          <w:tcPr>
            <w:tcW w:w="9194" w:type="dxa"/>
            <w:tcBorders>
              <w:top w:val="single" w:sz="6" w:space="0" w:color="auto"/>
              <w:left w:val="single" w:sz="6" w:space="0" w:color="auto"/>
              <w:bottom w:val="single" w:sz="6" w:space="0" w:color="auto"/>
              <w:right w:val="single" w:sz="6" w:space="0" w:color="auto"/>
            </w:tcBorders>
          </w:tcPr>
          <w:p w:rsidR="00371DB3" w:rsidRPr="00FA3856" w:rsidRDefault="0086664D" w:rsidP="00371DB3">
            <w:pPr>
              <w:jc w:val="both"/>
              <w:rPr>
                <w:szCs w:val="20"/>
              </w:rPr>
            </w:pPr>
            <w:r w:rsidRPr="00FA3856">
              <w:rPr>
                <w:szCs w:val="20"/>
              </w:rPr>
              <w:t>Período de apuração</w:t>
            </w:r>
            <w:r w:rsidR="00371DB3" w:rsidRPr="00FA3856">
              <w:rPr>
                <w:szCs w:val="20"/>
              </w:rPr>
              <w:t xml:space="preserve"> [para 0010.FORMA_APUR = “A”]: </w:t>
            </w:r>
          </w:p>
          <w:p w:rsidR="00371DB3" w:rsidRPr="00FA3856" w:rsidRDefault="00371DB3" w:rsidP="00371DB3">
            <w:pPr>
              <w:jc w:val="both"/>
              <w:rPr>
                <w:szCs w:val="20"/>
              </w:rPr>
            </w:pPr>
            <w:r w:rsidRPr="00FA3856">
              <w:rPr>
                <w:szCs w:val="20"/>
              </w:rPr>
              <w:t>A00 – Receita Bruta/ Balanço de Suspensão e Redução Anual</w:t>
            </w:r>
          </w:p>
          <w:p w:rsidR="00371DB3" w:rsidRPr="00FA3856" w:rsidRDefault="00371DB3" w:rsidP="00371DB3">
            <w:pPr>
              <w:jc w:val="both"/>
              <w:rPr>
                <w:szCs w:val="20"/>
              </w:rPr>
            </w:pPr>
            <w:r w:rsidRPr="00FA3856">
              <w:rPr>
                <w:szCs w:val="20"/>
              </w:rPr>
              <w:t xml:space="preserve">A01 – Balanço de Suspensão e Redução até Janeiro </w:t>
            </w:r>
          </w:p>
          <w:p w:rsidR="00371DB3" w:rsidRPr="00FA3856" w:rsidRDefault="00371DB3" w:rsidP="00371DB3">
            <w:pPr>
              <w:jc w:val="both"/>
              <w:rPr>
                <w:szCs w:val="20"/>
              </w:rPr>
            </w:pPr>
            <w:r w:rsidRPr="00FA3856">
              <w:rPr>
                <w:szCs w:val="20"/>
              </w:rPr>
              <w:t>A02 – Balanço de Suspensão e Redução até Fevereiro</w:t>
            </w:r>
          </w:p>
          <w:p w:rsidR="00371DB3" w:rsidRPr="00FA3856" w:rsidRDefault="00371DB3" w:rsidP="00371DB3">
            <w:pPr>
              <w:jc w:val="both"/>
              <w:rPr>
                <w:szCs w:val="20"/>
              </w:rPr>
            </w:pPr>
            <w:r w:rsidRPr="00FA3856">
              <w:rPr>
                <w:szCs w:val="20"/>
              </w:rPr>
              <w:t>A03 – Balanço de Suspensão e Redução até Março</w:t>
            </w:r>
          </w:p>
          <w:p w:rsidR="00371DB3" w:rsidRPr="00FA3856" w:rsidRDefault="00371DB3" w:rsidP="00371DB3">
            <w:pPr>
              <w:jc w:val="both"/>
              <w:rPr>
                <w:szCs w:val="20"/>
              </w:rPr>
            </w:pPr>
            <w:r w:rsidRPr="00FA3856">
              <w:rPr>
                <w:szCs w:val="20"/>
              </w:rPr>
              <w:t xml:space="preserve">A04 – Balanço de Suspensão e Redução até Abril </w:t>
            </w:r>
          </w:p>
          <w:p w:rsidR="00371DB3" w:rsidRPr="00FA3856" w:rsidRDefault="00371DB3" w:rsidP="00371DB3">
            <w:pPr>
              <w:jc w:val="both"/>
              <w:rPr>
                <w:szCs w:val="20"/>
              </w:rPr>
            </w:pPr>
            <w:r w:rsidRPr="00FA3856">
              <w:rPr>
                <w:szCs w:val="20"/>
              </w:rPr>
              <w:t>A05 – Balanço de Suspensão e Redução até Maio</w:t>
            </w:r>
          </w:p>
          <w:p w:rsidR="00371DB3" w:rsidRPr="00FA3856" w:rsidRDefault="00371DB3" w:rsidP="00371DB3">
            <w:pPr>
              <w:jc w:val="both"/>
              <w:rPr>
                <w:szCs w:val="20"/>
              </w:rPr>
            </w:pPr>
            <w:r w:rsidRPr="00FA3856">
              <w:rPr>
                <w:szCs w:val="20"/>
              </w:rPr>
              <w:t xml:space="preserve">A06 – Balanço de Suspensão e Redução até Junho </w:t>
            </w:r>
          </w:p>
          <w:p w:rsidR="00371DB3" w:rsidRPr="00FA3856" w:rsidRDefault="00371DB3" w:rsidP="00371DB3">
            <w:pPr>
              <w:jc w:val="both"/>
              <w:rPr>
                <w:szCs w:val="20"/>
              </w:rPr>
            </w:pPr>
            <w:r w:rsidRPr="00FA3856">
              <w:rPr>
                <w:szCs w:val="20"/>
              </w:rPr>
              <w:t>A07 – Balanço de Suspensão e Redução até Julho</w:t>
            </w:r>
          </w:p>
          <w:p w:rsidR="00371DB3" w:rsidRPr="00FA3856" w:rsidRDefault="00371DB3" w:rsidP="00371DB3">
            <w:pPr>
              <w:jc w:val="both"/>
              <w:rPr>
                <w:szCs w:val="20"/>
              </w:rPr>
            </w:pPr>
            <w:r w:rsidRPr="00FA3856">
              <w:rPr>
                <w:szCs w:val="20"/>
              </w:rPr>
              <w:t xml:space="preserve">A08 – Balanço de Suspensão e Redução até Agosto </w:t>
            </w:r>
          </w:p>
          <w:p w:rsidR="00371DB3" w:rsidRPr="00FA3856" w:rsidRDefault="00371DB3" w:rsidP="00371DB3">
            <w:pPr>
              <w:jc w:val="both"/>
              <w:rPr>
                <w:szCs w:val="20"/>
              </w:rPr>
            </w:pPr>
            <w:r w:rsidRPr="00FA3856">
              <w:rPr>
                <w:szCs w:val="20"/>
              </w:rPr>
              <w:t xml:space="preserve">A09 – Balanço de Suspensão e Redução até Setembro </w:t>
            </w:r>
          </w:p>
          <w:p w:rsidR="00371DB3" w:rsidRPr="00FA3856" w:rsidRDefault="00371DB3" w:rsidP="00371DB3">
            <w:pPr>
              <w:jc w:val="both"/>
              <w:rPr>
                <w:szCs w:val="20"/>
              </w:rPr>
            </w:pPr>
            <w:r w:rsidRPr="00FA3856">
              <w:rPr>
                <w:szCs w:val="20"/>
              </w:rPr>
              <w:t xml:space="preserve">A10 – Balanço de Suspensão e Redução até Outubro </w:t>
            </w:r>
          </w:p>
          <w:p w:rsidR="00371DB3" w:rsidRPr="00FA3856" w:rsidRDefault="00371DB3" w:rsidP="00371DB3">
            <w:pPr>
              <w:tabs>
                <w:tab w:val="left" w:pos="4875"/>
              </w:tabs>
              <w:jc w:val="both"/>
              <w:rPr>
                <w:szCs w:val="20"/>
              </w:rPr>
            </w:pPr>
            <w:r w:rsidRPr="00FA3856">
              <w:rPr>
                <w:szCs w:val="20"/>
              </w:rPr>
              <w:t xml:space="preserve">A11 – Balanço de Suspensão e Redução até Novembro </w:t>
            </w:r>
            <w:r w:rsidRPr="00FA3856">
              <w:rPr>
                <w:szCs w:val="20"/>
              </w:rPr>
              <w:tab/>
            </w:r>
          </w:p>
          <w:p w:rsidR="0086664D" w:rsidRPr="00FA3856" w:rsidRDefault="00371DB3" w:rsidP="00371DB3">
            <w:pPr>
              <w:jc w:val="both"/>
              <w:rPr>
                <w:szCs w:val="20"/>
              </w:rPr>
            </w:pPr>
            <w:r w:rsidRPr="00FA3856">
              <w:rPr>
                <w:szCs w:val="20"/>
              </w:rPr>
              <w:t xml:space="preserve">A12 – Balanço de Suspensão e Redução até Dezembro </w:t>
            </w:r>
          </w:p>
          <w:p w:rsidR="0086664D" w:rsidRPr="00FA3856" w:rsidRDefault="0086664D" w:rsidP="005302DE">
            <w:pPr>
              <w:jc w:val="both"/>
              <w:rPr>
                <w:szCs w:val="20"/>
              </w:rPr>
            </w:pPr>
          </w:p>
          <w:p w:rsidR="0086664D" w:rsidRPr="00FA3856" w:rsidRDefault="0086664D" w:rsidP="005302DE">
            <w:pPr>
              <w:jc w:val="both"/>
              <w:rPr>
                <w:szCs w:val="20"/>
              </w:rPr>
            </w:pPr>
          </w:p>
          <w:p w:rsidR="0086664D" w:rsidRPr="00FA3856" w:rsidRDefault="0086664D" w:rsidP="005302DE">
            <w:pPr>
              <w:jc w:val="both"/>
              <w:rPr>
                <w:szCs w:val="20"/>
              </w:rPr>
            </w:pPr>
          </w:p>
          <w:p w:rsidR="00371DB3" w:rsidRPr="00FA3856" w:rsidRDefault="00371DB3" w:rsidP="005302DE">
            <w:pPr>
              <w:jc w:val="both"/>
              <w:rPr>
                <w:szCs w:val="20"/>
              </w:rPr>
            </w:pPr>
          </w:p>
          <w:p w:rsidR="0086664D" w:rsidRPr="00FA3856" w:rsidRDefault="0086664D" w:rsidP="005302DE">
            <w:pPr>
              <w:jc w:val="both"/>
              <w:rPr>
                <w:szCs w:val="20"/>
              </w:rPr>
            </w:pPr>
            <w:r w:rsidRPr="00FA3856">
              <w:rPr>
                <w:szCs w:val="20"/>
              </w:rPr>
              <w:lastRenderedPageBreak/>
              <w:t>Indicador do período de referência [para 0010.FORMA_APUR = “T” OU (0010.</w:t>
            </w:r>
            <w:r w:rsidRPr="00FA3856">
              <w:rPr>
                <w:szCs w:val="20"/>
                <w:lang w:val="pt-PT"/>
              </w:rPr>
              <w:t>FORMA_APUR = “A” E 0010.</w:t>
            </w:r>
            <w:r w:rsidRPr="00FA3856">
              <w:rPr>
                <w:szCs w:val="20"/>
              </w:rPr>
              <w:t>FORMA_TRIB = “2”)]:</w:t>
            </w:r>
          </w:p>
          <w:p w:rsidR="0086664D" w:rsidRPr="00FA3856" w:rsidRDefault="0086664D" w:rsidP="005302DE">
            <w:pPr>
              <w:jc w:val="both"/>
              <w:rPr>
                <w:szCs w:val="20"/>
              </w:rPr>
            </w:pPr>
            <w:r w:rsidRPr="00FA3856">
              <w:rPr>
                <w:szCs w:val="20"/>
                <w:lang w:val="pt-PT"/>
              </w:rPr>
              <w:t>T01 – 1º Trimestre</w:t>
            </w:r>
          </w:p>
          <w:p w:rsidR="0086664D" w:rsidRPr="00FA3856" w:rsidRDefault="0086664D" w:rsidP="005302DE">
            <w:pPr>
              <w:jc w:val="both"/>
              <w:rPr>
                <w:szCs w:val="20"/>
                <w:lang w:val="pt-PT"/>
              </w:rPr>
            </w:pPr>
            <w:r w:rsidRPr="00FA3856">
              <w:rPr>
                <w:szCs w:val="20"/>
                <w:lang w:val="pt-PT"/>
              </w:rPr>
              <w:t>T02 – 2º Trimestre</w:t>
            </w:r>
          </w:p>
          <w:p w:rsidR="0086664D" w:rsidRPr="00FA3856" w:rsidRDefault="0086664D" w:rsidP="005302DE">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86664D" w:rsidRPr="00FA3856" w:rsidRDefault="0086664D" w:rsidP="005302DE">
            <w:pPr>
              <w:jc w:val="both"/>
              <w:rPr>
                <w:szCs w:val="20"/>
                <w:lang w:val="pt-PT"/>
              </w:rPr>
            </w:pPr>
            <w:r w:rsidRPr="00FA3856">
              <w:rPr>
                <w:szCs w:val="20"/>
                <w:lang w:val="pt-PT"/>
              </w:rPr>
              <w:t>T04 – 4º Trimestre</w:t>
            </w:r>
          </w:p>
          <w:p w:rsidR="0086664D" w:rsidRPr="00FA3856" w:rsidRDefault="0086664D" w:rsidP="005302DE">
            <w:pPr>
              <w:jc w:val="both"/>
              <w:rPr>
                <w:szCs w:val="20"/>
                <w:lang w:val="pt-PT"/>
              </w:rPr>
            </w:pPr>
            <w:r w:rsidRPr="00FA3856">
              <w:rPr>
                <w:szCs w:val="20"/>
                <w:lang w:val="pt-PT"/>
              </w:rPr>
              <w:t>Regra: O período deve estar compreendido entre a data início e data fim da escrituração.</w:t>
            </w:r>
          </w:p>
          <w:p w:rsidR="0086664D" w:rsidRPr="00FA3856" w:rsidRDefault="0086664D" w:rsidP="005302DE">
            <w:pPr>
              <w:pStyle w:val="PSDS-CorpodeTexto0"/>
              <w:jc w:val="both"/>
              <w:rPr>
                <w:rFonts w:ascii="Times New Roman" w:hAnsi="Times New Roman"/>
                <w:b/>
                <w:bCs/>
                <w:lang w:val="pt-PT"/>
              </w:rPr>
            </w:pPr>
          </w:p>
          <w:p w:rsidR="0086664D" w:rsidRPr="00FA3856" w:rsidRDefault="0086664D" w:rsidP="005302DE">
            <w:pPr>
              <w:jc w:val="both"/>
              <w:rPr>
                <w:szCs w:val="20"/>
                <w:lang w:val="pt-PT"/>
              </w:rPr>
            </w:pPr>
            <w:r w:rsidRPr="00FA3856">
              <w:rPr>
                <w:szCs w:val="20"/>
                <w:lang w:val="pt-PT"/>
              </w:rPr>
              <w:t>Regra:</w:t>
            </w:r>
          </w:p>
          <w:p w:rsidR="0086664D" w:rsidRPr="00FA3856" w:rsidRDefault="0086664D" w:rsidP="005302DE">
            <w:pPr>
              <w:jc w:val="both"/>
              <w:rPr>
                <w:szCs w:val="20"/>
                <w:lang w:val="pt-PT"/>
              </w:rPr>
            </w:pPr>
            <w:r w:rsidRPr="00FA3856">
              <w:rPr>
                <w:szCs w:val="20"/>
                <w:lang w:val="pt-PT"/>
              </w:rPr>
              <w:t xml:space="preserve">SE 0010.FORMA_APUR = “A” </w:t>
            </w:r>
          </w:p>
          <w:p w:rsidR="0086664D" w:rsidRPr="00FA3856" w:rsidRDefault="0086664D" w:rsidP="00707D2B">
            <w:pPr>
              <w:widowControl w:val="0"/>
              <w:numPr>
                <w:ilvl w:val="0"/>
                <w:numId w:val="10"/>
              </w:numPr>
              <w:autoSpaceDE w:val="0"/>
              <w:autoSpaceDN w:val="0"/>
              <w:adjustRightInd w:val="0"/>
              <w:jc w:val="both"/>
              <w:rPr>
                <w:szCs w:val="20"/>
                <w:lang w:val="pt-PT"/>
              </w:rPr>
            </w:pPr>
            <w:r w:rsidRPr="00FA3856">
              <w:rPr>
                <w:szCs w:val="20"/>
                <w:lang w:val="pt-PT"/>
              </w:rPr>
              <w:t>Deve existir um registro A00.</w:t>
            </w:r>
          </w:p>
          <w:p w:rsidR="0086664D" w:rsidRPr="00FA3856" w:rsidRDefault="0086664D" w:rsidP="00707D2B">
            <w:pPr>
              <w:widowControl w:val="0"/>
              <w:numPr>
                <w:ilvl w:val="0"/>
                <w:numId w:val="10"/>
              </w:numPr>
              <w:autoSpaceDE w:val="0"/>
              <w:autoSpaceDN w:val="0"/>
              <w:adjustRightInd w:val="0"/>
              <w:jc w:val="both"/>
              <w:rPr>
                <w:szCs w:val="20"/>
                <w:lang w:val="es-ES_tradnl"/>
              </w:rPr>
            </w:pPr>
            <w:r w:rsidRPr="00FA3856">
              <w:rPr>
                <w:szCs w:val="20"/>
                <w:lang w:val="pt-PT"/>
              </w:rPr>
              <w:t>Deve existir um registro [A01..A012] para cada mês marcado no 0010.</w:t>
            </w:r>
            <w:r w:rsidRPr="00FA3856">
              <w:rPr>
                <w:szCs w:val="20"/>
                <w:lang w:val="es-ES_tradnl"/>
              </w:rPr>
              <w:t>MES_BAL_RED [1..12] como “B”</w:t>
            </w:r>
          </w:p>
          <w:p w:rsidR="0086664D" w:rsidRPr="00FA3856" w:rsidRDefault="0086664D" w:rsidP="005302DE">
            <w:pPr>
              <w:jc w:val="both"/>
              <w:rPr>
                <w:szCs w:val="20"/>
                <w:lang w:val="pt-PT"/>
              </w:rPr>
            </w:pPr>
          </w:p>
          <w:p w:rsidR="0086664D" w:rsidRPr="00FA3856" w:rsidRDefault="0086664D" w:rsidP="005302DE">
            <w:pPr>
              <w:jc w:val="both"/>
              <w:rPr>
                <w:szCs w:val="20"/>
                <w:lang w:val="pt-PT"/>
              </w:rPr>
            </w:pPr>
            <w:r w:rsidRPr="00FA3856">
              <w:rPr>
                <w:szCs w:val="20"/>
                <w:lang w:val="pt-PT"/>
              </w:rPr>
              <w:t xml:space="preserve">SE 0010.FORMA_APUR = “T” </w:t>
            </w:r>
          </w:p>
          <w:p w:rsidR="0086664D" w:rsidRPr="00FA3856" w:rsidRDefault="0086664D" w:rsidP="005302DE">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R”</w:t>
            </w:r>
          </w:p>
        </w:tc>
        <w:tc>
          <w:tcPr>
            <w:tcW w:w="708"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70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lang w:val="pt-PT"/>
              </w:rPr>
              <w:t>003</w:t>
            </w:r>
          </w:p>
        </w:tc>
        <w:tc>
          <w:tcPr>
            <w:tcW w:w="70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jc w:val="center"/>
              <w:rPr>
                <w:rFonts w:ascii="Times New Roman" w:hAnsi="Times New Roman"/>
                <w:bCs/>
                <w:lang w:val="pt-PT"/>
              </w:rPr>
            </w:pPr>
            <w:r w:rsidRPr="00FA3856">
              <w:rPr>
                <w:rFonts w:ascii="Times New Roman" w:hAnsi="Times New Roman"/>
                <w:bCs/>
                <w:lang w:val="pt-PT"/>
              </w:rPr>
              <w:t xml:space="preserve">[A00; A01; A02; A03; A04; A05; A06; A07; A08; A09; A10; A11; </w:t>
            </w:r>
            <w:r w:rsidRPr="00FA3856">
              <w:rPr>
                <w:rFonts w:ascii="Times New Roman" w:hAnsi="Times New Roman"/>
                <w:bCs/>
              </w:rPr>
              <w:t>A12; 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Sim</w:t>
            </w:r>
          </w:p>
        </w:tc>
      </w:tr>
    </w:tbl>
    <w:p w:rsidR="00C81D2E" w:rsidRPr="00FA3856" w:rsidRDefault="00C81D2E" w:rsidP="005302DE">
      <w:pPr>
        <w:jc w:val="both"/>
        <w:rPr>
          <w:szCs w:val="20"/>
          <w:lang w:val="pt-PT"/>
        </w:rPr>
      </w:pPr>
    </w:p>
    <w:p w:rsidR="00083330" w:rsidRPr="00FA3856" w:rsidRDefault="00083330" w:rsidP="00083330">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083330" w:rsidRPr="00FA3856" w:rsidRDefault="00083330" w:rsidP="00083330">
      <w:pPr>
        <w:pStyle w:val="Corpodetexto"/>
        <w:ind w:left="708" w:firstLine="12"/>
        <w:rPr>
          <w:rFonts w:ascii="Times New Roman" w:hAnsi="Times New Roman"/>
          <w:szCs w:val="20"/>
        </w:rPr>
      </w:pPr>
    </w:p>
    <w:p w:rsidR="00083330" w:rsidRPr="00FA3856" w:rsidRDefault="00E81A1E" w:rsidP="00083330">
      <w:pPr>
        <w:pStyle w:val="Corpodetexto"/>
        <w:ind w:left="708" w:firstLine="12"/>
        <w:rPr>
          <w:rFonts w:ascii="Times New Roman" w:hAnsi="Times New Roman"/>
          <w:szCs w:val="20"/>
        </w:rPr>
      </w:pPr>
      <w:hyperlink r:id="rId63"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DUPLICIDADE_DESPREZADA</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o registro já foi importado anteriormente, de acordo com a chave e os registros pais. Se a regra não for cumprida, a ECF gera um aviso.</w:t>
      </w:r>
    </w:p>
    <w:p w:rsidR="00083330" w:rsidRPr="00FA3856" w:rsidRDefault="00083330" w:rsidP="00083330">
      <w:pPr>
        <w:pStyle w:val="Corpodetexto"/>
        <w:ind w:left="708" w:firstLine="12"/>
        <w:rPr>
          <w:rFonts w:ascii="Times New Roman" w:hAnsi="Times New Roman"/>
          <w:szCs w:val="20"/>
        </w:rPr>
      </w:pPr>
    </w:p>
    <w:p w:rsidR="00083330" w:rsidRPr="00FA3856" w:rsidRDefault="00E81A1E" w:rsidP="00083330">
      <w:pPr>
        <w:pStyle w:val="Corpodetexto"/>
        <w:ind w:left="708" w:firstLine="12"/>
        <w:rPr>
          <w:rFonts w:ascii="Times New Roman" w:hAnsi="Times New Roman"/>
          <w:b/>
          <w:szCs w:val="20"/>
        </w:rPr>
      </w:pPr>
      <w:hyperlink r:id="rId64"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PERIODO_DESPREZADO</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a linha deste período existe no arquivo de importação, mas não deve ser importado, pois as datas não compatíveis com o período da ECF. Gera um aviso.</w:t>
      </w:r>
    </w:p>
    <w:p w:rsidR="00083330" w:rsidRPr="00FA3856" w:rsidRDefault="00083330" w:rsidP="00083330">
      <w:pPr>
        <w:pStyle w:val="Corpodetexto"/>
        <w:ind w:left="708" w:firstLine="12"/>
        <w:rPr>
          <w:rFonts w:ascii="Times New Roman" w:hAnsi="Times New Roman"/>
          <w:b/>
          <w:szCs w:val="20"/>
        </w:rPr>
      </w:pPr>
    </w:p>
    <w:p w:rsidR="00083330" w:rsidRPr="00FA3856" w:rsidRDefault="00E81A1E" w:rsidP="00083330">
      <w:pPr>
        <w:pStyle w:val="Corpodetexto"/>
        <w:ind w:left="708" w:firstLine="12"/>
        <w:rPr>
          <w:rFonts w:ascii="Times New Roman" w:hAnsi="Times New Roman"/>
          <w:b/>
          <w:szCs w:val="20"/>
        </w:rPr>
      </w:pPr>
      <w:hyperlink r:id="rId65"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LINHA_ALTERADA</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a linha deste período existe no arquivo de importação, mas deve ser alterada, pois as datas não compatíveis com o período da ECF. Gera um aviso.</w:t>
      </w:r>
    </w:p>
    <w:p w:rsidR="00083330" w:rsidRPr="00FA3856" w:rsidRDefault="00083330" w:rsidP="005302DE">
      <w:pPr>
        <w:jc w:val="both"/>
        <w:rPr>
          <w:szCs w:val="20"/>
          <w:lang w:val="pt-PT"/>
        </w:rPr>
      </w:pPr>
    </w:p>
    <w:p w:rsidR="00407813" w:rsidRPr="00FA3856" w:rsidRDefault="0086664D" w:rsidP="0040781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407813" w:rsidRPr="00FA3856">
        <w:rPr>
          <w:rFonts w:ascii="Times New Roman" w:hAnsi="Times New Roman"/>
          <w:b/>
          <w:color w:val="002060"/>
          <w:szCs w:val="20"/>
        </w:rPr>
        <w:t>|M030|01012014|31032014|T01|</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030|: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083330" w:rsidRPr="00FA3856" w:rsidRDefault="00083330">
      <w:pPr>
        <w:rPr>
          <w:b/>
          <w:bCs/>
          <w:color w:val="0000FF"/>
          <w:szCs w:val="20"/>
        </w:rPr>
      </w:pPr>
      <w:r w:rsidRPr="00FA3856">
        <w:rPr>
          <w:color w:val="0000FF"/>
          <w:szCs w:val="20"/>
        </w:rPr>
        <w:br w:type="page"/>
      </w:r>
    </w:p>
    <w:p w:rsidR="005302DE" w:rsidRPr="00FA3856" w:rsidRDefault="005302DE" w:rsidP="005302DE">
      <w:pPr>
        <w:pStyle w:val="Ttulo1"/>
        <w:jc w:val="both"/>
        <w:rPr>
          <w:color w:val="0000FF"/>
          <w:szCs w:val="20"/>
        </w:rPr>
      </w:pPr>
      <w:bookmarkStart w:id="208" w:name="_Toc454359323"/>
      <w:r w:rsidRPr="00FA3856">
        <w:rPr>
          <w:color w:val="0000FF"/>
          <w:szCs w:val="20"/>
        </w:rPr>
        <w:lastRenderedPageBreak/>
        <w:t xml:space="preserve">Registro M300: </w:t>
      </w:r>
      <w:r w:rsidR="00E377D5" w:rsidRPr="00FA3856">
        <w:rPr>
          <w:color w:val="0000FF"/>
          <w:szCs w:val="20"/>
        </w:rPr>
        <w:t>Demonstração do Lucro Real</w:t>
      </w:r>
      <w:bookmarkEnd w:id="208"/>
    </w:p>
    <w:p w:rsidR="0002374F" w:rsidRPr="00FA3856" w:rsidRDefault="0002374F" w:rsidP="0002374F">
      <w:pPr>
        <w:jc w:val="both"/>
        <w:rPr>
          <w:szCs w:val="20"/>
        </w:rPr>
      </w:pPr>
    </w:p>
    <w:p w:rsidR="005302DE" w:rsidRPr="00FA3856" w:rsidRDefault="005302DE" w:rsidP="005302DE">
      <w:pPr>
        <w:ind w:firstLine="708"/>
        <w:rPr>
          <w:szCs w:val="20"/>
        </w:rPr>
      </w:pPr>
      <w:r w:rsidRPr="00FA3856">
        <w:rPr>
          <w:szCs w:val="20"/>
        </w:rPr>
        <w:t>Apresenta os lançamentos da parte A do e-LALUR. Este registro demonstrará a apuração da base de cálculo da IRPJ anual, trimestral e nos meses com estimativa apurada com base no balanço/balancete.</w:t>
      </w:r>
    </w:p>
    <w:p w:rsidR="00A570FD" w:rsidRPr="00FA3856" w:rsidRDefault="00A570FD" w:rsidP="005302DE">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A570FD" w:rsidRPr="00FA3856" w:rsidTr="00A570FD">
        <w:trPr>
          <w:jc w:val="center"/>
        </w:trPr>
        <w:tc>
          <w:tcPr>
            <w:tcW w:w="1766" w:type="dxa"/>
          </w:tcPr>
          <w:p w:rsidR="00A570FD" w:rsidRPr="00FA3856" w:rsidRDefault="00A570FD" w:rsidP="00A570FD">
            <w:pPr>
              <w:jc w:val="center"/>
              <w:rPr>
                <w:b/>
                <w:color w:val="222222"/>
                <w:szCs w:val="20"/>
              </w:rPr>
            </w:pPr>
            <w:r w:rsidRPr="00FA3856">
              <w:rPr>
                <w:b/>
                <w:color w:val="222222"/>
                <w:szCs w:val="20"/>
              </w:rPr>
              <w:t>Livro da Parte A</w:t>
            </w:r>
          </w:p>
        </w:tc>
        <w:tc>
          <w:tcPr>
            <w:tcW w:w="2589" w:type="dxa"/>
          </w:tcPr>
          <w:p w:rsidR="00A570FD" w:rsidRPr="00FA3856" w:rsidRDefault="00A570FD" w:rsidP="00A570FD">
            <w:pPr>
              <w:jc w:val="center"/>
              <w:rPr>
                <w:b/>
                <w:color w:val="222222"/>
                <w:szCs w:val="20"/>
              </w:rPr>
            </w:pPr>
            <w:r w:rsidRPr="00FA3856">
              <w:rPr>
                <w:b/>
                <w:color w:val="222222"/>
                <w:szCs w:val="20"/>
              </w:rPr>
              <w:t>Saldo da Conta da Parte B</w:t>
            </w:r>
          </w:p>
        </w:tc>
        <w:tc>
          <w:tcPr>
            <w:tcW w:w="2128" w:type="dxa"/>
          </w:tcPr>
          <w:p w:rsidR="00A570FD" w:rsidRPr="00FA3856" w:rsidRDefault="00A570FD" w:rsidP="00A570FD">
            <w:pPr>
              <w:jc w:val="center"/>
              <w:rPr>
                <w:b/>
                <w:color w:val="222222"/>
                <w:szCs w:val="20"/>
              </w:rPr>
            </w:pPr>
            <w:r w:rsidRPr="00FA3856">
              <w:rPr>
                <w:b/>
                <w:color w:val="222222"/>
                <w:szCs w:val="20"/>
              </w:rPr>
              <w:t>Sinal do Lançamento</w:t>
            </w:r>
            <w:r w:rsidR="008A161D" w:rsidRPr="00FA3856">
              <w:rPr>
                <w:b/>
                <w:color w:val="222222"/>
                <w:szCs w:val="20"/>
              </w:rPr>
              <w:t xml:space="preserve"> na Parte B</w:t>
            </w:r>
          </w:p>
        </w:tc>
        <w:tc>
          <w:tcPr>
            <w:tcW w:w="4189" w:type="dxa"/>
          </w:tcPr>
          <w:p w:rsidR="00A570FD" w:rsidRPr="00FA3856" w:rsidRDefault="00A570FD" w:rsidP="00A570FD">
            <w:pPr>
              <w:jc w:val="center"/>
              <w:rPr>
                <w:b/>
                <w:color w:val="222222"/>
                <w:szCs w:val="20"/>
              </w:rPr>
            </w:pPr>
            <w:r w:rsidRPr="00FA3856">
              <w:rPr>
                <w:b/>
                <w:color w:val="222222"/>
                <w:szCs w:val="20"/>
              </w:rPr>
              <w:t>Utilização</w:t>
            </w:r>
          </w:p>
        </w:tc>
      </w:tr>
      <w:tr w:rsidR="00A570FD" w:rsidRPr="00FA3856" w:rsidTr="00A570FD">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2128"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Utilização de saldo para adição</w:t>
            </w:r>
          </w:p>
        </w:tc>
      </w:tr>
      <w:tr w:rsidR="00A570FD" w:rsidRPr="00FA3856" w:rsidTr="00A570FD">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2128"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Constituição de saldo para posterior exclusão</w:t>
            </w:r>
          </w:p>
        </w:tc>
      </w:tr>
      <w:tr w:rsidR="00A570FD" w:rsidRPr="00FA3856" w:rsidTr="00A570FD">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2128"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Utilização de saldo para exclusão</w:t>
            </w:r>
          </w:p>
        </w:tc>
      </w:tr>
      <w:tr w:rsidR="00A570FD" w:rsidRPr="00FA3856" w:rsidTr="00A570FD">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2128"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Constituição de saldo para posterior adição</w:t>
            </w:r>
          </w:p>
        </w:tc>
      </w:tr>
    </w:tbl>
    <w:p w:rsidR="009C62BF" w:rsidRPr="00FA3856" w:rsidRDefault="009C62BF" w:rsidP="005302DE">
      <w:pPr>
        <w:jc w:val="both"/>
        <w:rPr>
          <w:szCs w:val="20"/>
        </w:rPr>
      </w:pPr>
    </w:p>
    <w:tbl>
      <w:tblPr>
        <w:tblStyle w:val="Tabelacomgrade"/>
        <w:tblW w:w="0" w:type="auto"/>
        <w:jc w:val="center"/>
        <w:tblLook w:val="04A0" w:firstRow="1" w:lastRow="0" w:firstColumn="1" w:lastColumn="0" w:noHBand="0" w:noVBand="1"/>
      </w:tblPr>
      <w:tblGrid>
        <w:gridCol w:w="3384"/>
        <w:gridCol w:w="1540"/>
        <w:gridCol w:w="2541"/>
        <w:gridCol w:w="2555"/>
        <w:gridCol w:w="2555"/>
      </w:tblGrid>
      <w:tr w:rsidR="000A2B94" w:rsidRPr="00FA3856" w:rsidTr="00F0248E">
        <w:trPr>
          <w:jc w:val="center"/>
        </w:trPr>
        <w:tc>
          <w:tcPr>
            <w:tcW w:w="3384" w:type="dxa"/>
          </w:tcPr>
          <w:p w:rsidR="000A2B94" w:rsidRPr="00FA3856" w:rsidRDefault="000A2B94" w:rsidP="000A2B94">
            <w:pPr>
              <w:jc w:val="center"/>
              <w:rPr>
                <w:b/>
                <w:color w:val="222222"/>
                <w:szCs w:val="20"/>
              </w:rPr>
            </w:pPr>
            <w:r w:rsidRPr="00FA3856">
              <w:rPr>
                <w:b/>
                <w:color w:val="222222"/>
                <w:szCs w:val="20"/>
              </w:rPr>
              <w:t>Livro da Parte A</w:t>
            </w:r>
          </w:p>
        </w:tc>
        <w:tc>
          <w:tcPr>
            <w:tcW w:w="1540" w:type="dxa"/>
          </w:tcPr>
          <w:p w:rsidR="000A2B94" w:rsidRPr="00FA3856" w:rsidRDefault="000A2B94" w:rsidP="000A2B94">
            <w:pPr>
              <w:jc w:val="center"/>
              <w:rPr>
                <w:b/>
                <w:color w:val="222222"/>
                <w:szCs w:val="20"/>
              </w:rPr>
            </w:pPr>
            <w:r w:rsidRPr="00FA3856">
              <w:rPr>
                <w:b/>
                <w:color w:val="222222"/>
                <w:szCs w:val="20"/>
              </w:rPr>
              <w:t>Sinal no M300</w:t>
            </w:r>
          </w:p>
        </w:tc>
        <w:tc>
          <w:tcPr>
            <w:tcW w:w="2541" w:type="dxa"/>
          </w:tcPr>
          <w:p w:rsidR="000A2B94" w:rsidRPr="00FA3856" w:rsidRDefault="000A2B94" w:rsidP="000A2B94">
            <w:pPr>
              <w:jc w:val="center"/>
              <w:rPr>
                <w:b/>
                <w:color w:val="222222"/>
                <w:szCs w:val="20"/>
              </w:rPr>
            </w:pPr>
            <w:r w:rsidRPr="00FA3856">
              <w:rPr>
                <w:b/>
                <w:color w:val="222222"/>
                <w:szCs w:val="20"/>
              </w:rPr>
              <w:t>Indicador no M305</w:t>
            </w:r>
          </w:p>
          <w:p w:rsidR="000A2B94" w:rsidRPr="00FA3856" w:rsidRDefault="000A2B94" w:rsidP="000A2B94">
            <w:pPr>
              <w:jc w:val="center"/>
              <w:rPr>
                <w:b/>
                <w:color w:val="222222"/>
                <w:szCs w:val="20"/>
              </w:rPr>
            </w:pPr>
            <w:r w:rsidRPr="00FA3856">
              <w:rPr>
                <w:b/>
                <w:color w:val="222222"/>
                <w:szCs w:val="20"/>
              </w:rPr>
              <w:t>(Sinal do lançamento na conta da Parte B)</w:t>
            </w:r>
          </w:p>
        </w:tc>
        <w:tc>
          <w:tcPr>
            <w:tcW w:w="2555" w:type="dxa"/>
          </w:tcPr>
          <w:p w:rsidR="000A2B94" w:rsidRPr="00FA3856" w:rsidRDefault="000A2B94" w:rsidP="000A2B94">
            <w:pPr>
              <w:jc w:val="center"/>
              <w:rPr>
                <w:b/>
                <w:color w:val="222222"/>
                <w:szCs w:val="20"/>
              </w:rPr>
            </w:pPr>
            <w:r w:rsidRPr="00FA3856">
              <w:rPr>
                <w:b/>
                <w:color w:val="222222"/>
                <w:szCs w:val="20"/>
              </w:rPr>
              <w:t>Indicador no M310</w:t>
            </w:r>
          </w:p>
          <w:p w:rsidR="000A2B94" w:rsidRPr="00FA3856" w:rsidRDefault="000A2B94" w:rsidP="000A2B94">
            <w:pPr>
              <w:jc w:val="center"/>
              <w:rPr>
                <w:b/>
                <w:color w:val="222222"/>
                <w:szCs w:val="20"/>
              </w:rPr>
            </w:pPr>
            <w:r w:rsidRPr="00FA3856">
              <w:rPr>
                <w:b/>
                <w:color w:val="222222"/>
                <w:szCs w:val="20"/>
              </w:rPr>
              <w:t>Conta de Resultado</w:t>
            </w:r>
          </w:p>
          <w:p w:rsidR="000A2B94" w:rsidRPr="00FA3856" w:rsidRDefault="000A2B94" w:rsidP="000A2B94">
            <w:pPr>
              <w:jc w:val="center"/>
              <w:rPr>
                <w:b/>
                <w:color w:val="222222"/>
                <w:szCs w:val="20"/>
              </w:rPr>
            </w:pPr>
            <w:r w:rsidRPr="00FA3856">
              <w:rPr>
                <w:b/>
                <w:color w:val="222222"/>
                <w:szCs w:val="20"/>
              </w:rPr>
              <w:t>(Sinal do saldo da conta contábil de resultado)</w:t>
            </w:r>
          </w:p>
        </w:tc>
        <w:tc>
          <w:tcPr>
            <w:tcW w:w="2555" w:type="dxa"/>
          </w:tcPr>
          <w:p w:rsidR="000A2B94" w:rsidRPr="00FA3856" w:rsidRDefault="000A2B94" w:rsidP="000A2B94">
            <w:pPr>
              <w:jc w:val="center"/>
              <w:rPr>
                <w:b/>
                <w:color w:val="222222"/>
                <w:szCs w:val="20"/>
              </w:rPr>
            </w:pPr>
            <w:r w:rsidRPr="00FA3856">
              <w:rPr>
                <w:b/>
                <w:color w:val="222222"/>
                <w:szCs w:val="20"/>
              </w:rPr>
              <w:t>Indicador no M310</w:t>
            </w:r>
          </w:p>
          <w:p w:rsidR="000A2B94" w:rsidRPr="00FA3856" w:rsidRDefault="000A2B94" w:rsidP="000A2B94">
            <w:pPr>
              <w:jc w:val="center"/>
              <w:rPr>
                <w:b/>
                <w:color w:val="222222"/>
                <w:szCs w:val="20"/>
              </w:rPr>
            </w:pPr>
            <w:r w:rsidRPr="00FA3856">
              <w:rPr>
                <w:b/>
                <w:color w:val="222222"/>
                <w:szCs w:val="20"/>
              </w:rPr>
              <w:t>Conta Patrimonial</w:t>
            </w:r>
          </w:p>
          <w:p w:rsidR="000A2B94" w:rsidRPr="00FA3856" w:rsidRDefault="000A2B94" w:rsidP="000A2B94">
            <w:pPr>
              <w:jc w:val="center"/>
              <w:rPr>
                <w:b/>
                <w:color w:val="222222"/>
                <w:szCs w:val="20"/>
              </w:rPr>
            </w:pPr>
            <w:r w:rsidRPr="00FA3856">
              <w:rPr>
                <w:b/>
                <w:color w:val="222222"/>
                <w:szCs w:val="20"/>
              </w:rPr>
              <w:t>(Sinal do saldo da conta contábil patrimonial)</w:t>
            </w:r>
          </w:p>
        </w:tc>
      </w:tr>
      <w:tr w:rsidR="000A2B94" w:rsidRPr="00FA3856" w:rsidTr="00F0248E">
        <w:trPr>
          <w:jc w:val="center"/>
        </w:trPr>
        <w:tc>
          <w:tcPr>
            <w:tcW w:w="3384" w:type="dxa"/>
          </w:tcPr>
          <w:p w:rsidR="000A2B94" w:rsidRPr="00FA3856" w:rsidRDefault="000A2B94" w:rsidP="000A2B94">
            <w:pPr>
              <w:jc w:val="center"/>
              <w:rPr>
                <w:color w:val="222222"/>
                <w:szCs w:val="20"/>
              </w:rPr>
            </w:pPr>
            <w:r w:rsidRPr="00FA3856">
              <w:rPr>
                <w:color w:val="222222"/>
                <w:szCs w:val="20"/>
              </w:rPr>
              <w:t>Adição ou Lucro</w:t>
            </w:r>
          </w:p>
        </w:tc>
        <w:tc>
          <w:tcPr>
            <w:tcW w:w="1540" w:type="dxa"/>
          </w:tcPr>
          <w:p w:rsidR="000A2B94" w:rsidRPr="00FA3856" w:rsidRDefault="000A2B94" w:rsidP="000A2B94">
            <w:pPr>
              <w:jc w:val="center"/>
              <w:rPr>
                <w:color w:val="222222"/>
                <w:szCs w:val="20"/>
              </w:rPr>
            </w:pPr>
            <w:r w:rsidRPr="00FA3856">
              <w:rPr>
                <w:color w:val="222222"/>
                <w:szCs w:val="20"/>
              </w:rPr>
              <w:t>+ (positivo)</w:t>
            </w:r>
          </w:p>
        </w:tc>
        <w:tc>
          <w:tcPr>
            <w:tcW w:w="2541" w:type="dxa"/>
          </w:tcPr>
          <w:p w:rsidR="000A2B94" w:rsidRPr="00FA3856" w:rsidRDefault="000A2B94" w:rsidP="000A2B94">
            <w:pPr>
              <w:jc w:val="center"/>
              <w:rPr>
                <w:color w:val="222222"/>
                <w:szCs w:val="20"/>
              </w:rPr>
            </w:pPr>
            <w:r w:rsidRPr="00FA3856">
              <w:rPr>
                <w:color w:val="222222"/>
                <w:szCs w:val="20"/>
              </w:rPr>
              <w:t>D – Devedor</w:t>
            </w:r>
          </w:p>
        </w:tc>
        <w:tc>
          <w:tcPr>
            <w:tcW w:w="2555" w:type="dxa"/>
          </w:tcPr>
          <w:p w:rsidR="000A2B94" w:rsidRPr="00FA3856" w:rsidRDefault="000A2B94" w:rsidP="000A2B94">
            <w:pPr>
              <w:jc w:val="center"/>
              <w:rPr>
                <w:color w:val="222222"/>
                <w:szCs w:val="20"/>
              </w:rPr>
            </w:pPr>
            <w:r w:rsidRPr="00FA3856">
              <w:rPr>
                <w:color w:val="222222"/>
                <w:szCs w:val="20"/>
              </w:rPr>
              <w:t>D – Devedor</w:t>
            </w:r>
          </w:p>
        </w:tc>
        <w:tc>
          <w:tcPr>
            <w:tcW w:w="2555" w:type="dxa"/>
          </w:tcPr>
          <w:p w:rsidR="000A2B94" w:rsidRPr="00FA3856" w:rsidRDefault="000A2B94" w:rsidP="000A2B94">
            <w:pPr>
              <w:jc w:val="center"/>
              <w:rPr>
                <w:color w:val="222222"/>
                <w:szCs w:val="20"/>
              </w:rPr>
            </w:pPr>
            <w:r w:rsidRPr="00FA3856">
              <w:rPr>
                <w:color w:val="222222"/>
                <w:szCs w:val="20"/>
              </w:rPr>
              <w:t>C – Credor</w:t>
            </w:r>
          </w:p>
        </w:tc>
      </w:tr>
      <w:tr w:rsidR="000A2B94" w:rsidRPr="00FA3856" w:rsidTr="00F0248E">
        <w:trPr>
          <w:jc w:val="center"/>
        </w:trPr>
        <w:tc>
          <w:tcPr>
            <w:tcW w:w="3384" w:type="dxa"/>
          </w:tcPr>
          <w:p w:rsidR="000A2B94" w:rsidRPr="00FA3856" w:rsidRDefault="000A2B94" w:rsidP="000A2B94">
            <w:pPr>
              <w:jc w:val="center"/>
              <w:rPr>
                <w:color w:val="222222"/>
                <w:szCs w:val="20"/>
              </w:rPr>
            </w:pPr>
            <w:r w:rsidRPr="00FA3856">
              <w:rPr>
                <w:color w:val="222222"/>
                <w:szCs w:val="20"/>
              </w:rPr>
              <w:t>Adição ou Lucro</w:t>
            </w:r>
          </w:p>
        </w:tc>
        <w:tc>
          <w:tcPr>
            <w:tcW w:w="1540" w:type="dxa"/>
          </w:tcPr>
          <w:p w:rsidR="000A2B94" w:rsidRPr="00FA3856" w:rsidRDefault="000A2B94" w:rsidP="000A2B94">
            <w:pPr>
              <w:jc w:val="center"/>
              <w:rPr>
                <w:color w:val="222222"/>
                <w:szCs w:val="20"/>
              </w:rPr>
            </w:pPr>
            <w:r w:rsidRPr="00FA3856">
              <w:rPr>
                <w:color w:val="222222"/>
                <w:szCs w:val="20"/>
              </w:rPr>
              <w:t>- (negativo)</w:t>
            </w:r>
          </w:p>
        </w:tc>
        <w:tc>
          <w:tcPr>
            <w:tcW w:w="2541" w:type="dxa"/>
          </w:tcPr>
          <w:p w:rsidR="000A2B94" w:rsidRPr="00FA3856" w:rsidRDefault="000A2B94" w:rsidP="000A2B94">
            <w:pPr>
              <w:jc w:val="center"/>
              <w:rPr>
                <w:color w:val="222222"/>
                <w:szCs w:val="20"/>
              </w:rPr>
            </w:pPr>
            <w:r w:rsidRPr="00FA3856">
              <w:rPr>
                <w:color w:val="222222"/>
                <w:szCs w:val="20"/>
              </w:rPr>
              <w:t>C – Credor</w:t>
            </w:r>
          </w:p>
        </w:tc>
        <w:tc>
          <w:tcPr>
            <w:tcW w:w="2555" w:type="dxa"/>
          </w:tcPr>
          <w:p w:rsidR="000A2B94" w:rsidRPr="00FA3856" w:rsidRDefault="000A2B94" w:rsidP="000A2B94">
            <w:pPr>
              <w:jc w:val="center"/>
              <w:rPr>
                <w:color w:val="222222"/>
                <w:szCs w:val="20"/>
              </w:rPr>
            </w:pPr>
            <w:r w:rsidRPr="00FA3856">
              <w:rPr>
                <w:color w:val="222222"/>
                <w:szCs w:val="20"/>
              </w:rPr>
              <w:t>C – Credor</w:t>
            </w:r>
          </w:p>
        </w:tc>
        <w:tc>
          <w:tcPr>
            <w:tcW w:w="2555" w:type="dxa"/>
          </w:tcPr>
          <w:p w:rsidR="000A2B94" w:rsidRPr="00FA3856" w:rsidRDefault="000A2B94" w:rsidP="000A2B94">
            <w:pPr>
              <w:jc w:val="center"/>
              <w:rPr>
                <w:color w:val="222222"/>
                <w:szCs w:val="20"/>
              </w:rPr>
            </w:pPr>
            <w:r w:rsidRPr="00FA3856">
              <w:rPr>
                <w:color w:val="222222"/>
                <w:szCs w:val="20"/>
              </w:rPr>
              <w:t>D - Devedor</w:t>
            </w:r>
          </w:p>
        </w:tc>
      </w:tr>
      <w:tr w:rsidR="000A2B94" w:rsidRPr="00FA3856" w:rsidTr="00F0248E">
        <w:trPr>
          <w:jc w:val="center"/>
        </w:trPr>
        <w:tc>
          <w:tcPr>
            <w:tcW w:w="3384" w:type="dxa"/>
          </w:tcPr>
          <w:p w:rsidR="000A2B94" w:rsidRPr="00FA3856" w:rsidRDefault="000A2B94" w:rsidP="000A2B94">
            <w:pPr>
              <w:jc w:val="center"/>
              <w:rPr>
                <w:color w:val="222222"/>
                <w:szCs w:val="20"/>
              </w:rPr>
            </w:pPr>
            <w:r w:rsidRPr="00FA3856">
              <w:rPr>
                <w:color w:val="222222"/>
                <w:szCs w:val="20"/>
              </w:rPr>
              <w:t>Exclusão ou Compensação de Prejuízo</w:t>
            </w:r>
          </w:p>
        </w:tc>
        <w:tc>
          <w:tcPr>
            <w:tcW w:w="1540" w:type="dxa"/>
          </w:tcPr>
          <w:p w:rsidR="000A2B94" w:rsidRPr="00FA3856" w:rsidRDefault="000A2B94" w:rsidP="000A2B94">
            <w:pPr>
              <w:jc w:val="center"/>
              <w:rPr>
                <w:color w:val="222222"/>
                <w:szCs w:val="20"/>
              </w:rPr>
            </w:pPr>
            <w:r w:rsidRPr="00FA3856">
              <w:rPr>
                <w:color w:val="222222"/>
                <w:szCs w:val="20"/>
              </w:rPr>
              <w:t>+ (positivo)</w:t>
            </w:r>
          </w:p>
        </w:tc>
        <w:tc>
          <w:tcPr>
            <w:tcW w:w="2541" w:type="dxa"/>
          </w:tcPr>
          <w:p w:rsidR="000A2B94" w:rsidRPr="00FA3856" w:rsidRDefault="000A2B94" w:rsidP="000A2B94">
            <w:pPr>
              <w:jc w:val="center"/>
              <w:rPr>
                <w:color w:val="222222"/>
                <w:szCs w:val="20"/>
              </w:rPr>
            </w:pPr>
            <w:r w:rsidRPr="00FA3856">
              <w:rPr>
                <w:color w:val="222222"/>
                <w:szCs w:val="20"/>
              </w:rPr>
              <w:t>C – Credor</w:t>
            </w:r>
          </w:p>
        </w:tc>
        <w:tc>
          <w:tcPr>
            <w:tcW w:w="2555" w:type="dxa"/>
          </w:tcPr>
          <w:p w:rsidR="000A2B94" w:rsidRPr="00FA3856" w:rsidRDefault="000A2B94" w:rsidP="000A2B94">
            <w:pPr>
              <w:jc w:val="center"/>
              <w:rPr>
                <w:color w:val="222222"/>
                <w:szCs w:val="20"/>
              </w:rPr>
            </w:pPr>
            <w:r w:rsidRPr="00FA3856">
              <w:rPr>
                <w:color w:val="222222"/>
                <w:szCs w:val="20"/>
              </w:rPr>
              <w:t>C – Credor</w:t>
            </w:r>
          </w:p>
        </w:tc>
        <w:tc>
          <w:tcPr>
            <w:tcW w:w="2555" w:type="dxa"/>
          </w:tcPr>
          <w:p w:rsidR="000A2B94" w:rsidRPr="00FA3856" w:rsidRDefault="000A2B94" w:rsidP="000A2B94">
            <w:pPr>
              <w:jc w:val="center"/>
              <w:rPr>
                <w:color w:val="222222"/>
                <w:szCs w:val="20"/>
              </w:rPr>
            </w:pPr>
            <w:r w:rsidRPr="00FA3856">
              <w:rPr>
                <w:color w:val="222222"/>
                <w:szCs w:val="20"/>
              </w:rPr>
              <w:t>D - Devedor</w:t>
            </w:r>
          </w:p>
        </w:tc>
      </w:tr>
      <w:tr w:rsidR="000A2B94" w:rsidRPr="00FA3856" w:rsidTr="00F0248E">
        <w:trPr>
          <w:jc w:val="center"/>
        </w:trPr>
        <w:tc>
          <w:tcPr>
            <w:tcW w:w="3384" w:type="dxa"/>
          </w:tcPr>
          <w:p w:rsidR="000A2B94" w:rsidRPr="00FA3856" w:rsidRDefault="000A2B94" w:rsidP="000A2B94">
            <w:pPr>
              <w:jc w:val="center"/>
              <w:rPr>
                <w:color w:val="222222"/>
                <w:szCs w:val="20"/>
              </w:rPr>
            </w:pPr>
            <w:r w:rsidRPr="00FA3856">
              <w:rPr>
                <w:color w:val="222222"/>
                <w:szCs w:val="20"/>
              </w:rPr>
              <w:t>Exclusão ou Compensação de Prejuízo</w:t>
            </w:r>
          </w:p>
        </w:tc>
        <w:tc>
          <w:tcPr>
            <w:tcW w:w="1540" w:type="dxa"/>
          </w:tcPr>
          <w:p w:rsidR="000A2B94" w:rsidRPr="00FA3856" w:rsidRDefault="000A2B94" w:rsidP="000A2B94">
            <w:pPr>
              <w:jc w:val="center"/>
              <w:rPr>
                <w:color w:val="222222"/>
                <w:szCs w:val="20"/>
              </w:rPr>
            </w:pPr>
            <w:r w:rsidRPr="00FA3856">
              <w:rPr>
                <w:color w:val="222222"/>
                <w:szCs w:val="20"/>
              </w:rPr>
              <w:t>- (negativo)</w:t>
            </w:r>
          </w:p>
        </w:tc>
        <w:tc>
          <w:tcPr>
            <w:tcW w:w="2541" w:type="dxa"/>
          </w:tcPr>
          <w:p w:rsidR="000A2B94" w:rsidRPr="00FA3856" w:rsidRDefault="000A2B94" w:rsidP="000A2B94">
            <w:pPr>
              <w:jc w:val="center"/>
              <w:rPr>
                <w:color w:val="222222"/>
                <w:szCs w:val="20"/>
              </w:rPr>
            </w:pPr>
            <w:r w:rsidRPr="00FA3856">
              <w:rPr>
                <w:color w:val="222222"/>
                <w:szCs w:val="20"/>
              </w:rPr>
              <w:t>D - Devedor</w:t>
            </w:r>
          </w:p>
        </w:tc>
        <w:tc>
          <w:tcPr>
            <w:tcW w:w="2555" w:type="dxa"/>
          </w:tcPr>
          <w:p w:rsidR="000A2B94" w:rsidRPr="00FA3856" w:rsidRDefault="000A2B94" w:rsidP="000A2B94">
            <w:pPr>
              <w:jc w:val="center"/>
              <w:rPr>
                <w:color w:val="222222"/>
                <w:szCs w:val="20"/>
              </w:rPr>
            </w:pPr>
            <w:r w:rsidRPr="00FA3856">
              <w:rPr>
                <w:color w:val="222222"/>
                <w:szCs w:val="20"/>
              </w:rPr>
              <w:t>D - Devedor</w:t>
            </w:r>
          </w:p>
        </w:tc>
        <w:tc>
          <w:tcPr>
            <w:tcW w:w="2555" w:type="dxa"/>
          </w:tcPr>
          <w:p w:rsidR="000A2B94" w:rsidRPr="00FA3856" w:rsidRDefault="000A2B94" w:rsidP="000A2B94">
            <w:pPr>
              <w:jc w:val="center"/>
              <w:rPr>
                <w:color w:val="222222"/>
                <w:szCs w:val="20"/>
              </w:rPr>
            </w:pPr>
            <w:r w:rsidRPr="00FA3856">
              <w:rPr>
                <w:color w:val="222222"/>
                <w:szCs w:val="20"/>
              </w:rPr>
              <w:t>C – Credor</w:t>
            </w:r>
          </w:p>
        </w:tc>
      </w:tr>
    </w:tbl>
    <w:p w:rsidR="000A2B94" w:rsidRPr="00FA3856" w:rsidRDefault="000A2B94" w:rsidP="005302DE">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302DE" w:rsidRPr="00FA3856" w:rsidTr="00353EE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302DE" w:rsidRPr="00FA3856" w:rsidRDefault="005302DE" w:rsidP="005302DE">
            <w:pPr>
              <w:pStyle w:val="PSDS-CorpodeTexto0"/>
              <w:jc w:val="center"/>
              <w:rPr>
                <w:rFonts w:ascii="Times New Roman" w:hAnsi="Times New Roman"/>
                <w:b/>
                <w:bCs/>
              </w:rPr>
            </w:pPr>
            <w:r w:rsidRPr="00FA3856">
              <w:rPr>
                <w:rFonts w:ascii="Times New Roman" w:hAnsi="Times New Roman"/>
                <w:b/>
                <w:bCs/>
              </w:rPr>
              <w:t xml:space="preserve">REGISTRO M300: </w:t>
            </w:r>
            <w:r w:rsidRPr="00FA3856">
              <w:rPr>
                <w:rFonts w:ascii="Times New Roman" w:hAnsi="Times New Roman"/>
                <w:b/>
              </w:rPr>
              <w:t>LANÇAMENTOS DA PARTE A DO e-LALUR</w:t>
            </w:r>
          </w:p>
        </w:tc>
      </w:tr>
      <w:tr w:rsidR="005302DE" w:rsidRPr="00FA3856" w:rsidTr="00353EE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302DE" w:rsidRPr="00FA3856" w:rsidRDefault="005302DE" w:rsidP="00353EE7">
            <w:pPr>
              <w:pStyle w:val="PSDS-CorpodeTexto0"/>
              <w:jc w:val="center"/>
              <w:rPr>
                <w:rFonts w:ascii="Times New Roman" w:hAnsi="Times New Roman"/>
                <w:b/>
                <w:bCs/>
              </w:rPr>
            </w:pPr>
            <w:r w:rsidRPr="00FA3856">
              <w:rPr>
                <w:rFonts w:ascii="Times New Roman" w:hAnsi="Times New Roman"/>
                <w:b/>
                <w:bCs/>
              </w:rPr>
              <w:t>Regras de Validação do Registro</w:t>
            </w:r>
          </w:p>
          <w:p w:rsidR="005302DE" w:rsidRPr="00FA3856" w:rsidRDefault="000C1719" w:rsidP="00821954">
            <w:pPr>
              <w:pStyle w:val="PSDS-CorpodeTexto0"/>
              <w:rPr>
                <w:rFonts w:ascii="Times New Roman" w:hAnsi="Times New Roman"/>
                <w:b/>
                <w:bCs/>
              </w:rPr>
            </w:pPr>
            <w:r w:rsidRPr="00FA3856">
              <w:rPr>
                <w:rFonts w:ascii="Times New Roman" w:hAnsi="Times New Roman"/>
                <w:b/>
                <w:bCs/>
              </w:rPr>
              <w:t>REGRA_VALOR_DETALHADO</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DUPLICIDADE_DESPREZADA</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LINHA_DESPREZADA</w:t>
            </w:r>
          </w:p>
          <w:p w:rsidR="00821954" w:rsidRPr="00FA3856" w:rsidRDefault="00FE5D23" w:rsidP="00FE5D23">
            <w:pPr>
              <w:pStyle w:val="PSDS-CorpodeTexto0"/>
              <w:rPr>
                <w:rFonts w:ascii="Times New Roman" w:hAnsi="Times New Roman"/>
                <w:b/>
                <w:bCs/>
              </w:rPr>
            </w:pPr>
            <w:r w:rsidRPr="00FA3856">
              <w:rPr>
                <w:rFonts w:ascii="Times New Roman" w:hAnsi="Times New Roman"/>
                <w:b/>
                <w:bCs/>
              </w:rPr>
              <w:t>REGRA_LINHA_ATUALIZADA</w:t>
            </w:r>
          </w:p>
        </w:tc>
      </w:tr>
      <w:tr w:rsidR="005302DE" w:rsidRPr="00FA3856" w:rsidTr="000A2B94">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302DE" w:rsidRPr="00FA3856" w:rsidRDefault="005302DE" w:rsidP="00353EE7">
            <w:pPr>
              <w:pStyle w:val="PSDS-CorpodeTexto0"/>
              <w:jc w:val="center"/>
              <w:rPr>
                <w:rFonts w:ascii="Times New Roman" w:hAnsi="Times New Roman"/>
                <w:b/>
                <w:bCs/>
              </w:rPr>
            </w:pPr>
            <w:r w:rsidRPr="00FA3856">
              <w:rPr>
                <w:rFonts w:ascii="Times New Roman" w:hAnsi="Times New Roman"/>
                <w:b/>
                <w:bCs/>
              </w:rPr>
              <w:t>Nível Hierárquico – 3</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5302DE" w:rsidRPr="00FA3856" w:rsidRDefault="005302DE" w:rsidP="00353EE7">
            <w:pPr>
              <w:pStyle w:val="PSDS-CorpodeTexto0"/>
              <w:jc w:val="center"/>
              <w:rPr>
                <w:rFonts w:ascii="Times New Roman" w:hAnsi="Times New Roman"/>
                <w:b/>
                <w:bCs/>
              </w:rPr>
            </w:pPr>
            <w:r w:rsidRPr="00FA3856">
              <w:rPr>
                <w:rFonts w:ascii="Times New Roman" w:hAnsi="Times New Roman"/>
                <w:b/>
                <w:bCs/>
              </w:rPr>
              <w:t>Ocorrência – 1:N</w:t>
            </w:r>
          </w:p>
        </w:tc>
      </w:tr>
      <w:tr w:rsidR="005302DE" w:rsidRPr="00FA3856" w:rsidTr="00353EE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302DE" w:rsidRPr="00FA3856" w:rsidRDefault="005302DE" w:rsidP="00353EE7">
            <w:pPr>
              <w:pStyle w:val="PSDS-CorpodeTexto0"/>
              <w:rPr>
                <w:rFonts w:ascii="Times New Roman" w:hAnsi="Times New Roman"/>
                <w:b/>
                <w:bCs/>
              </w:rPr>
            </w:pPr>
            <w:r w:rsidRPr="00FA3856">
              <w:rPr>
                <w:rFonts w:ascii="Times New Roman" w:hAnsi="Times New Roman"/>
                <w:b/>
                <w:bCs/>
              </w:rPr>
              <w:t>Campo(s) chave: CODIGO</w:t>
            </w:r>
          </w:p>
        </w:tc>
      </w:tr>
    </w:tbl>
    <w:p w:rsidR="00C81D2E" w:rsidRPr="00FA3856" w:rsidRDefault="00C81D2E" w:rsidP="005302DE">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15"/>
        <w:gridCol w:w="7998"/>
        <w:gridCol w:w="661"/>
        <w:gridCol w:w="1164"/>
        <w:gridCol w:w="1034"/>
        <w:gridCol w:w="1456"/>
        <w:gridCol w:w="1357"/>
      </w:tblGrid>
      <w:tr w:rsidR="0086664D" w:rsidRPr="00FA3856" w:rsidTr="0086664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Nº</w:t>
            </w:r>
          </w:p>
        </w:tc>
        <w:tc>
          <w:tcPr>
            <w:tcW w:w="2215"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Campo</w:t>
            </w:r>
          </w:p>
        </w:tc>
        <w:tc>
          <w:tcPr>
            <w:tcW w:w="7998"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Decimal</w:t>
            </w:r>
          </w:p>
        </w:tc>
        <w:tc>
          <w:tcPr>
            <w:tcW w:w="1456"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86664D" w:rsidRPr="00FA3856" w:rsidRDefault="0086664D" w:rsidP="005302DE">
            <w:pPr>
              <w:pStyle w:val="PSDS-CorpodeTexto0"/>
              <w:jc w:val="center"/>
              <w:rPr>
                <w:rFonts w:ascii="Times New Roman" w:hAnsi="Times New Roman"/>
                <w:b/>
                <w:bCs/>
              </w:rPr>
            </w:pPr>
            <w:r w:rsidRPr="00FA3856">
              <w:rPr>
                <w:rFonts w:ascii="Times New Roman" w:hAnsi="Times New Roman"/>
                <w:b/>
                <w:bCs/>
              </w:rPr>
              <w:t>Obrigatóri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lang w:val="pt-PT"/>
              </w:rPr>
            </w:pPr>
            <w:r w:rsidRPr="00FA3856">
              <w:rPr>
                <w:rFonts w:ascii="Times New Roman" w:hAnsi="Times New Roman"/>
                <w:lang w:val="pt-PT"/>
              </w:rPr>
              <w:t>REG</w:t>
            </w:r>
          </w:p>
          <w:p w:rsidR="0086664D" w:rsidRPr="00FA3856" w:rsidRDefault="0086664D" w:rsidP="005302DE">
            <w:pPr>
              <w:pStyle w:val="PSDS-CorpodeTexto0"/>
              <w:rPr>
                <w:rFonts w:ascii="Times New Roman" w:hAnsi="Times New Roman"/>
                <w:bCs/>
                <w:lang w:val="pt-PT"/>
              </w:rPr>
            </w:pP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bCs/>
                <w:lang w:val="pt-PT"/>
              </w:rPr>
            </w:pPr>
            <w:r w:rsidRPr="00FA3856">
              <w:rPr>
                <w:rFonts w:ascii="Times New Roman" w:hAnsi="Times New Roman"/>
              </w:rPr>
              <w:t>Texto Fixo Contendo a Identificação do Registro (M300).</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004</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M300]</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Sim</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lang w:val="pt-PT"/>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b/>
                <w:bCs/>
                <w:lang w:val="pt-PT"/>
              </w:rPr>
            </w:pPr>
            <w:r w:rsidRPr="00FA3856">
              <w:rPr>
                <w:rFonts w:ascii="Times New Roman" w:hAnsi="Times New Roman"/>
                <w:lang w:val="pt-PT"/>
              </w:rPr>
              <w:t>CODIGO</w:t>
            </w: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rPr>
                <w:rFonts w:ascii="Times New Roman" w:hAnsi="Times New Roman"/>
                <w:b/>
                <w:bCs/>
                <w:lang w:val="pt-PT"/>
              </w:rPr>
            </w:pPr>
            <w:r w:rsidRPr="00FA3856">
              <w:rPr>
                <w:rFonts w:ascii="Times New Roman" w:hAnsi="Times New Roman"/>
              </w:rPr>
              <w:t xml:space="preserve">Código do Lançamento no e-Lalur, </w:t>
            </w:r>
            <w:r w:rsidR="00CB3F8A"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lang w:val="pt-PT"/>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lang w:val="pt-PT"/>
              </w:rPr>
            </w:pPr>
            <w:r w:rsidRPr="00FA3856">
              <w:rPr>
                <w:rFonts w:ascii="Times New Roman" w:hAnsi="Times New Roman"/>
                <w:lang w:val="pt-PT"/>
              </w:rPr>
              <w:t>DESCRICAO</w:t>
            </w: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rPr>
                <w:rFonts w:ascii="Times New Roman" w:hAnsi="Times New Roman"/>
              </w:rPr>
            </w:pPr>
            <w:r w:rsidRPr="00FA3856">
              <w:rPr>
                <w:rFonts w:ascii="Times New Roman" w:hAnsi="Times New Roman"/>
              </w:rPr>
              <w:t xml:space="preserve">Descrição do Tipo de Lançamento no e-Lalur, </w:t>
            </w:r>
            <w:r w:rsidR="00CB3F8A"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lang w:val="pt-PT"/>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lang w:val="pt-PT"/>
              </w:rPr>
            </w:pPr>
            <w:r w:rsidRPr="00FA3856">
              <w:rPr>
                <w:rFonts w:ascii="Times New Roman" w:hAnsi="Times New Roman"/>
                <w:lang w:val="pt-PT"/>
              </w:rPr>
              <w:t>TIPO_LANCAMENTO</w:t>
            </w: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jc w:val="both"/>
              <w:rPr>
                <w:szCs w:val="20"/>
              </w:rPr>
            </w:pPr>
            <w:r w:rsidRPr="00FA3856">
              <w:rPr>
                <w:szCs w:val="20"/>
              </w:rPr>
              <w:t>Indicado</w:t>
            </w:r>
            <w:r w:rsidR="00CB3F8A" w:rsidRPr="00FA3856">
              <w:rPr>
                <w:szCs w:val="20"/>
              </w:rPr>
              <w:t>r do Tipo de L</w:t>
            </w:r>
            <w:r w:rsidRPr="00FA3856">
              <w:rPr>
                <w:szCs w:val="20"/>
              </w:rPr>
              <w:t>ançamento:</w:t>
            </w:r>
          </w:p>
          <w:p w:rsidR="0086664D" w:rsidRPr="00FA3856" w:rsidRDefault="0086664D" w:rsidP="005302DE">
            <w:pPr>
              <w:jc w:val="both"/>
              <w:rPr>
                <w:szCs w:val="20"/>
              </w:rPr>
            </w:pPr>
            <w:r w:rsidRPr="00FA3856">
              <w:rPr>
                <w:szCs w:val="20"/>
              </w:rPr>
              <w:t>A- Adição</w:t>
            </w:r>
          </w:p>
          <w:p w:rsidR="0086664D" w:rsidRPr="00FA3856" w:rsidRDefault="0086664D" w:rsidP="005302DE">
            <w:pPr>
              <w:jc w:val="both"/>
              <w:rPr>
                <w:szCs w:val="20"/>
              </w:rPr>
            </w:pPr>
            <w:r w:rsidRPr="00FA3856">
              <w:rPr>
                <w:szCs w:val="20"/>
              </w:rPr>
              <w:t>E - Exclusão.</w:t>
            </w:r>
          </w:p>
          <w:p w:rsidR="0086664D" w:rsidRPr="00FA3856" w:rsidRDefault="0086664D" w:rsidP="002D2913">
            <w:pPr>
              <w:jc w:val="both"/>
              <w:rPr>
                <w:szCs w:val="20"/>
              </w:rPr>
            </w:pPr>
            <w:r w:rsidRPr="00FA3856">
              <w:rPr>
                <w:szCs w:val="20"/>
              </w:rPr>
              <w:t>P - Compensação de Prejuízo</w:t>
            </w:r>
          </w:p>
          <w:p w:rsidR="0086664D" w:rsidRPr="00FA3856" w:rsidRDefault="0086664D" w:rsidP="002D2913">
            <w:pPr>
              <w:jc w:val="both"/>
              <w:rPr>
                <w:szCs w:val="20"/>
              </w:rPr>
            </w:pPr>
            <w:r w:rsidRPr="00FA3856">
              <w:rPr>
                <w:szCs w:val="20"/>
              </w:rPr>
              <w:t>L - Lucro</w:t>
            </w:r>
          </w:p>
          <w:p w:rsidR="0086664D" w:rsidRPr="00FA3856" w:rsidRDefault="0086664D" w:rsidP="002D2913">
            <w:pPr>
              <w:jc w:val="both"/>
              <w:rPr>
                <w:szCs w:val="20"/>
              </w:rPr>
            </w:pPr>
          </w:p>
          <w:p w:rsidR="00CB3F8A" w:rsidRPr="00FA3856" w:rsidRDefault="0086664D" w:rsidP="002D2913">
            <w:pPr>
              <w:jc w:val="both"/>
              <w:rPr>
                <w:szCs w:val="20"/>
              </w:rPr>
            </w:pPr>
            <w:r w:rsidRPr="00FA3856">
              <w:rPr>
                <w:szCs w:val="20"/>
              </w:rPr>
              <w:t>Observação: O tipo “R” (Rótulo) é para linhas de títulos, que aparecem na interface do programa. Portanto, não deve ser utilizado neste campo.</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A; E; P; L]</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lang w:val="pt-PT"/>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lang w:val="pt-PT"/>
              </w:rPr>
            </w:pPr>
            <w:r w:rsidRPr="00FA3856">
              <w:rPr>
                <w:rFonts w:ascii="Times New Roman" w:hAnsi="Times New Roman"/>
                <w:lang w:val="pt-PT"/>
              </w:rPr>
              <w:t>IND_RELACAO</w:t>
            </w:r>
          </w:p>
          <w:p w:rsidR="0086664D" w:rsidRPr="00FA3856" w:rsidRDefault="0086664D" w:rsidP="005302DE">
            <w:pPr>
              <w:pStyle w:val="PSDS-CorpodeTexto0"/>
              <w:rPr>
                <w:rFonts w:ascii="Times New Roman" w:hAnsi="Times New Roman"/>
                <w:lang w:val="pt-PT"/>
              </w:rPr>
            </w:pP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CB3F8A" w:rsidP="005302DE">
            <w:pPr>
              <w:jc w:val="both"/>
              <w:rPr>
                <w:szCs w:val="20"/>
              </w:rPr>
            </w:pPr>
            <w:r w:rsidRPr="00FA3856">
              <w:rPr>
                <w:szCs w:val="20"/>
              </w:rPr>
              <w:t>Indicador de Relacionamento do Lançamento da P</w:t>
            </w:r>
            <w:r w:rsidR="0086664D" w:rsidRPr="00FA3856">
              <w:rPr>
                <w:szCs w:val="20"/>
              </w:rPr>
              <w:t>arte A:</w:t>
            </w:r>
          </w:p>
          <w:p w:rsidR="0086664D" w:rsidRPr="00FA3856" w:rsidRDefault="0086664D" w:rsidP="005302DE">
            <w:pPr>
              <w:jc w:val="both"/>
              <w:rPr>
                <w:szCs w:val="20"/>
              </w:rPr>
            </w:pPr>
            <w:r w:rsidRPr="00FA3856">
              <w:rPr>
                <w:szCs w:val="20"/>
              </w:rPr>
              <w:t>1 - Com Conta da Parte B</w:t>
            </w:r>
          </w:p>
          <w:p w:rsidR="0086664D" w:rsidRPr="00FA3856" w:rsidRDefault="0086664D" w:rsidP="005302DE">
            <w:pPr>
              <w:jc w:val="both"/>
              <w:rPr>
                <w:szCs w:val="20"/>
              </w:rPr>
            </w:pPr>
            <w:r w:rsidRPr="00FA3856">
              <w:rPr>
                <w:szCs w:val="20"/>
              </w:rPr>
              <w:t>2 - Com Conta Contábil</w:t>
            </w:r>
          </w:p>
          <w:p w:rsidR="0086664D" w:rsidRPr="00FA3856" w:rsidRDefault="0086664D" w:rsidP="005302DE">
            <w:pPr>
              <w:jc w:val="both"/>
              <w:rPr>
                <w:szCs w:val="20"/>
              </w:rPr>
            </w:pPr>
            <w:r w:rsidRPr="00FA3856">
              <w:rPr>
                <w:szCs w:val="20"/>
              </w:rPr>
              <w:t>3 – Com Conta da parte B e Conta Contábil</w:t>
            </w:r>
          </w:p>
          <w:p w:rsidR="0086664D" w:rsidRPr="00FA3856" w:rsidRDefault="0086664D" w:rsidP="005302DE">
            <w:pPr>
              <w:pStyle w:val="PSDS-CorpodeTexto0"/>
              <w:rPr>
                <w:rFonts w:ascii="Times New Roman" w:hAnsi="Times New Roman"/>
              </w:rPr>
            </w:pPr>
            <w:r w:rsidRPr="00FA3856">
              <w:rPr>
                <w:rFonts w:ascii="Times New Roman" w:hAnsi="Times New Roman"/>
              </w:rPr>
              <w:t>4 - Sem Relacionamento</w:t>
            </w:r>
          </w:p>
          <w:p w:rsidR="00C74007" w:rsidRPr="00FA3856" w:rsidRDefault="00FF24CB" w:rsidP="000245CC">
            <w:pPr>
              <w:jc w:val="both"/>
              <w:rPr>
                <w:szCs w:val="20"/>
              </w:rPr>
            </w:pPr>
            <w:r w:rsidRPr="00FA3856">
              <w:rPr>
                <w:b/>
                <w:szCs w:val="20"/>
              </w:rPr>
              <w:t xml:space="preserve">Observação: </w:t>
            </w:r>
            <w:r w:rsidRPr="00FA3856">
              <w:rPr>
                <w:szCs w:val="20"/>
              </w:rPr>
              <w:t xml:space="preserve">O valor do lançamento do tipo 3 </w:t>
            </w:r>
            <w:r w:rsidR="000245CC" w:rsidRPr="00FA3856">
              <w:rPr>
                <w:szCs w:val="20"/>
              </w:rPr>
              <w:t xml:space="preserve">pode considerar o saldo contas da parte B ou </w:t>
            </w:r>
            <w:bookmarkStart w:id="209" w:name="BM09A/01"/>
            <w:bookmarkStart w:id="210" w:name="BM09A/03"/>
            <w:bookmarkStart w:id="211" w:name="BM09A/06"/>
            <w:bookmarkStart w:id="212" w:name="BM09A/09"/>
            <w:bookmarkStart w:id="213" w:name="BM09A/10"/>
            <w:bookmarkStart w:id="214" w:name="BM09A/11"/>
            <w:bookmarkStart w:id="215" w:name="BM09A/12"/>
            <w:bookmarkStart w:id="216" w:name="BM09A/13"/>
            <w:bookmarkStart w:id="217" w:name="BM09A/14"/>
            <w:bookmarkStart w:id="218" w:name="BM09A/15"/>
            <w:bookmarkStart w:id="219" w:name="BM09A/16"/>
            <w:bookmarkStart w:id="220" w:name="BM09A/17"/>
            <w:bookmarkStart w:id="221" w:name="BM09A/18"/>
            <w:bookmarkStart w:id="222" w:name="BM09A/19"/>
            <w:bookmarkStart w:id="223" w:name="BM09A/20"/>
            <w:bookmarkStart w:id="224" w:name="BM09A/21"/>
            <w:bookmarkStart w:id="225" w:name="BM09A/22"/>
            <w:bookmarkStart w:id="226" w:name="BM09A/23"/>
            <w:bookmarkStart w:id="227" w:name="BM09A/24"/>
            <w:bookmarkStart w:id="228" w:name="BM09A/25"/>
            <w:bookmarkStart w:id="229" w:name="BM09A/26"/>
            <w:bookmarkStart w:id="230" w:name="BM09A/27"/>
            <w:bookmarkStart w:id="231" w:name="BM09A/28"/>
            <w:bookmarkStart w:id="232" w:name="BM09A/29"/>
            <w:bookmarkStart w:id="233" w:name="BM09A/30"/>
            <w:bookmarkStart w:id="234" w:name="BM09A/31"/>
            <w:bookmarkStart w:id="235" w:name="BM09A/32"/>
            <w:bookmarkStart w:id="236" w:name="BM09A/33"/>
            <w:bookmarkStart w:id="237" w:name="BM09A/34"/>
            <w:bookmarkStart w:id="238" w:name="BM09A/35"/>
            <w:bookmarkStart w:id="239" w:name="BM09A/36"/>
            <w:bookmarkStart w:id="240" w:name="BM09A/37"/>
            <w:bookmarkStart w:id="241" w:name="BM09A/38"/>
            <w:bookmarkStart w:id="242" w:name="BM09A/39"/>
            <w:bookmarkStart w:id="243" w:name="BM09A/40"/>
            <w:bookmarkStart w:id="244" w:name="BM09A/41"/>
            <w:bookmarkStart w:id="245" w:name="BM09A/42"/>
            <w:bookmarkStart w:id="246" w:name="BM09A/43"/>
            <w:bookmarkStart w:id="247" w:name="BM09A/44"/>
            <w:bookmarkStart w:id="248" w:name="BM09A/45"/>
            <w:bookmarkStart w:id="249" w:name="BM09A/46"/>
            <w:bookmarkStart w:id="250" w:name="BM09A/47"/>
            <w:bookmarkStart w:id="251" w:name="BM09A/48"/>
            <w:bookmarkStart w:id="252" w:name="BM09A/49"/>
            <w:bookmarkStart w:id="253" w:name="BM09A/50"/>
            <w:bookmarkStart w:id="254" w:name="BM09A/51"/>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r w:rsidR="000245CC" w:rsidRPr="00FA3856">
              <w:rPr>
                <w:szCs w:val="20"/>
              </w:rPr>
              <w:t>somatório dos saldos das contas da parte B com os saldos das contas contábeis. Para isso, o valor do lançamento correto na parte A deve ser preenchido pela empresa</w:t>
            </w:r>
            <w:r w:rsidRPr="00FA3856">
              <w:rPr>
                <w:szCs w:val="20"/>
              </w:rPr>
              <w:t>.</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1; 2; 3; 4]</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lang w:val="pt-PT"/>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lang w:val="pt-PT"/>
              </w:rPr>
            </w:pPr>
            <w:r w:rsidRPr="00FA3856">
              <w:rPr>
                <w:rFonts w:ascii="Times New Roman" w:hAnsi="Times New Roman"/>
                <w:lang w:val="pt-PT"/>
              </w:rPr>
              <w:t>VALOR</w:t>
            </w:r>
          </w:p>
          <w:p w:rsidR="0086664D" w:rsidRPr="00FA3856" w:rsidRDefault="0086664D" w:rsidP="005302DE">
            <w:pPr>
              <w:pStyle w:val="PSDS-CorpodeTexto0"/>
              <w:rPr>
                <w:rFonts w:ascii="Times New Roman" w:hAnsi="Times New Roman"/>
                <w:lang w:val="pt-PT"/>
              </w:rPr>
            </w:pP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CB3F8A" w:rsidP="005302DE">
            <w:pPr>
              <w:pStyle w:val="PSDS-CorpodeTexto0"/>
              <w:rPr>
                <w:rFonts w:ascii="Times New Roman" w:hAnsi="Times New Roman"/>
                <w:b/>
                <w:bCs/>
                <w:lang w:val="pt-PT"/>
              </w:rPr>
            </w:pPr>
            <w:r w:rsidRPr="00FA3856">
              <w:rPr>
                <w:rFonts w:ascii="Times New Roman" w:hAnsi="Times New Roman"/>
              </w:rPr>
              <w:t>Valor do L</w:t>
            </w:r>
            <w:r w:rsidR="0086664D" w:rsidRPr="00FA3856">
              <w:rPr>
                <w:rFonts w:ascii="Times New Roman" w:hAnsi="Times New Roman"/>
              </w:rPr>
              <w:t>ançamento no e-Lalur</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lang w:val="pt-PT"/>
              </w:rPr>
              <w:t>N</w:t>
            </w:r>
            <w:r w:rsidR="00686376" w:rsidRPr="00FA3856">
              <w:rPr>
                <w:rFonts w:ascii="Times New Roman" w:hAnsi="Times New Roman"/>
                <w:lang w:val="pt-PT"/>
              </w:rPr>
              <w:t>S</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86664D" w:rsidP="0011418B">
            <w:pPr>
              <w:pStyle w:val="PSDS-CorpodeTexto0"/>
              <w:jc w:val="center"/>
              <w:rPr>
                <w:rFonts w:ascii="Times New Roman" w:hAnsi="Times New Roman"/>
                <w:bCs/>
                <w:lang w:val="pt-PT"/>
              </w:rPr>
            </w:pPr>
            <w:r w:rsidRPr="00FA3856">
              <w:rPr>
                <w:rFonts w:ascii="Times New Roman" w:hAnsi="Times New Roman"/>
                <w:lang w:val="pt-PT"/>
              </w:rPr>
              <w:t>019</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11418B">
            <w:pPr>
              <w:pStyle w:val="PSDS-CorpodeTexto0"/>
              <w:jc w:val="center"/>
              <w:rPr>
                <w:rFonts w:ascii="Times New Roman" w:hAnsi="Times New Roman"/>
                <w:bCs/>
                <w:lang w:val="pt-PT"/>
              </w:rPr>
            </w:pPr>
            <w:r w:rsidRPr="00FA3856">
              <w:rPr>
                <w:rFonts w:ascii="Times New Roman" w:hAnsi="Times New Roman"/>
                <w:lang w:val="pt-PT"/>
              </w:rPr>
              <w:t>002</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86664D" w:rsidRPr="00FA3856" w:rsidTr="0086664D">
        <w:trPr>
          <w:jc w:val="center"/>
        </w:trPr>
        <w:tc>
          <w:tcPr>
            <w:tcW w:w="485" w:type="dxa"/>
            <w:tcBorders>
              <w:top w:val="single" w:sz="6" w:space="0" w:color="auto"/>
              <w:left w:val="single" w:sz="6" w:space="0" w:color="auto"/>
              <w:bottom w:val="single" w:sz="6" w:space="0" w:color="auto"/>
              <w:right w:val="single" w:sz="6" w:space="0" w:color="auto"/>
            </w:tcBorders>
          </w:tcPr>
          <w:p w:rsidR="0086664D" w:rsidRPr="00FA3856" w:rsidRDefault="0086664D" w:rsidP="00FF32A8">
            <w:pPr>
              <w:pStyle w:val="PSDS-CorpodeTexto0"/>
              <w:numPr>
                <w:ilvl w:val="0"/>
                <w:numId w:val="37"/>
              </w:numPr>
              <w:suppressAutoHyphens w:val="0"/>
              <w:rPr>
                <w:rFonts w:ascii="Times New Roman" w:hAnsi="Times New Roman"/>
                <w:bCs/>
              </w:rPr>
            </w:pPr>
          </w:p>
        </w:tc>
        <w:tc>
          <w:tcPr>
            <w:tcW w:w="2215"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rPr>
            </w:pPr>
            <w:r w:rsidRPr="00FA3856">
              <w:rPr>
                <w:rFonts w:ascii="Times New Roman" w:hAnsi="Times New Roman"/>
              </w:rPr>
              <w:t>HIST_LAN_LAL</w:t>
            </w:r>
          </w:p>
          <w:p w:rsidR="0086664D" w:rsidRPr="00FA3856" w:rsidRDefault="0086664D" w:rsidP="005302DE">
            <w:pPr>
              <w:pStyle w:val="PSDS-CorpodeTexto0"/>
              <w:rPr>
                <w:rFonts w:ascii="Times New Roman" w:hAnsi="Times New Roman"/>
              </w:rPr>
            </w:pPr>
          </w:p>
        </w:tc>
        <w:tc>
          <w:tcPr>
            <w:tcW w:w="7998" w:type="dxa"/>
            <w:tcBorders>
              <w:top w:val="single" w:sz="6" w:space="0" w:color="auto"/>
              <w:left w:val="single" w:sz="6" w:space="0" w:color="auto"/>
              <w:bottom w:val="single" w:sz="6" w:space="0" w:color="auto"/>
              <w:right w:val="single" w:sz="6" w:space="0" w:color="auto"/>
            </w:tcBorders>
          </w:tcPr>
          <w:p w:rsidR="0086664D" w:rsidRPr="00FA3856" w:rsidRDefault="0086664D" w:rsidP="005302DE">
            <w:pPr>
              <w:pStyle w:val="PSDS-CorpodeTexto0"/>
              <w:rPr>
                <w:rFonts w:ascii="Times New Roman" w:hAnsi="Times New Roman"/>
              </w:rPr>
            </w:pPr>
            <w:r w:rsidRPr="00FA3856">
              <w:rPr>
                <w:rFonts w:ascii="Times New Roman" w:hAnsi="Times New Roman"/>
              </w:rPr>
              <w:t>His</w:t>
            </w:r>
            <w:r w:rsidR="00CB3F8A" w:rsidRPr="00FA3856">
              <w:rPr>
                <w:rFonts w:ascii="Times New Roman" w:hAnsi="Times New Roman"/>
              </w:rPr>
              <w:t>tórico do L</w:t>
            </w:r>
            <w:r w:rsidRPr="00FA3856">
              <w:rPr>
                <w:rFonts w:ascii="Times New Roman" w:hAnsi="Times New Roman"/>
              </w:rPr>
              <w:t>ançamento no e-Lalur</w:t>
            </w:r>
          </w:p>
        </w:tc>
        <w:tc>
          <w:tcPr>
            <w:tcW w:w="661"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86664D" w:rsidRPr="00FA3856" w:rsidRDefault="00F02764" w:rsidP="002D2913">
            <w:pPr>
              <w:pStyle w:val="PSDS-CorpodeTexto0"/>
              <w:jc w:val="center"/>
              <w:rPr>
                <w:rFonts w:ascii="Times New Roman" w:hAnsi="Times New Roman"/>
                <w:lang w:val="pt-PT"/>
              </w:rPr>
            </w:pPr>
            <w:r w:rsidRPr="00FA3856">
              <w:rPr>
                <w:rFonts w:ascii="Times New Roman" w:hAnsi="Times New Roman"/>
                <w:lang w:val="pt-PT"/>
              </w:rPr>
              <w:t>500</w:t>
            </w:r>
          </w:p>
        </w:tc>
        <w:tc>
          <w:tcPr>
            <w:tcW w:w="1034" w:type="dxa"/>
            <w:tcBorders>
              <w:top w:val="single" w:sz="6" w:space="0" w:color="auto"/>
              <w:left w:val="single" w:sz="6" w:space="0" w:color="auto"/>
              <w:bottom w:val="single" w:sz="6" w:space="0" w:color="auto"/>
              <w:right w:val="single" w:sz="6" w:space="0" w:color="auto"/>
            </w:tcBorders>
          </w:tcPr>
          <w:p w:rsidR="0086664D" w:rsidRPr="00FA3856" w:rsidRDefault="0086664D" w:rsidP="002D2913">
            <w:pPr>
              <w:pStyle w:val="PSDS-CorpodeTexto0"/>
              <w:jc w:val="center"/>
              <w:rPr>
                <w:rFonts w:ascii="Times New Roman" w:hAnsi="Times New Roman"/>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86664D" w:rsidRPr="00FA3856" w:rsidRDefault="0086664D" w:rsidP="002D2913">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86664D" w:rsidRPr="00FA3856" w:rsidRDefault="00CE1657" w:rsidP="005302DE">
            <w:pPr>
              <w:pStyle w:val="PSDS-CorpodeTexto0"/>
              <w:jc w:val="center"/>
              <w:rPr>
                <w:rFonts w:ascii="Times New Roman" w:hAnsi="Times New Roman"/>
                <w:lang w:val="pt-PT"/>
              </w:rPr>
            </w:pPr>
            <w:r w:rsidRPr="00FA3856">
              <w:rPr>
                <w:rFonts w:ascii="Times New Roman" w:hAnsi="Times New Roman"/>
                <w:lang w:val="pt-PT"/>
              </w:rPr>
              <w:t>Não</w:t>
            </w:r>
          </w:p>
        </w:tc>
      </w:tr>
    </w:tbl>
    <w:p w:rsidR="00C81D2E" w:rsidRPr="00FA3856" w:rsidRDefault="00C81D2E" w:rsidP="005302DE">
      <w:pPr>
        <w:rPr>
          <w:szCs w:val="20"/>
          <w:lang w:val="pt-PT"/>
        </w:rPr>
      </w:pPr>
    </w:p>
    <w:p w:rsidR="007C554F" w:rsidRPr="00FA3856" w:rsidRDefault="007C554F" w:rsidP="005302DE">
      <w:pPr>
        <w:rPr>
          <w:b/>
          <w:szCs w:val="20"/>
          <w:lang w:val="pt-PT"/>
        </w:rPr>
      </w:pPr>
      <w:r w:rsidRPr="00FA3856">
        <w:rPr>
          <w:b/>
          <w:szCs w:val="20"/>
          <w:lang w:val="pt-PT"/>
        </w:rPr>
        <w:t>Exemplo de preenchimento quando M300.IND_RELACAO = “3” (Conta Conta da Parte B e Conta Contábil):</w:t>
      </w:r>
    </w:p>
    <w:p w:rsidR="007C554F" w:rsidRPr="00FA3856" w:rsidRDefault="007C554F" w:rsidP="005302DE">
      <w:pPr>
        <w:rPr>
          <w:b/>
          <w:szCs w:val="20"/>
          <w:lang w:val="pt-PT"/>
        </w:rPr>
      </w:pPr>
    </w:p>
    <w:p w:rsidR="007C554F" w:rsidRPr="00FA3856" w:rsidRDefault="007C554F" w:rsidP="007C554F">
      <w:pPr>
        <w:rPr>
          <w:szCs w:val="20"/>
        </w:rPr>
      </w:pPr>
      <w:r w:rsidRPr="00FA3856">
        <w:rPr>
          <w:szCs w:val="20"/>
        </w:rPr>
        <w:t>1 - Contabilidade da Empresa - Constituição da Provisão</w:t>
      </w:r>
    </w:p>
    <w:p w:rsidR="007C554F" w:rsidRPr="00FA3856" w:rsidRDefault="007C554F" w:rsidP="007C554F">
      <w:pPr>
        <w:ind w:firstLine="708"/>
        <w:rPr>
          <w:szCs w:val="20"/>
        </w:rPr>
      </w:pPr>
      <w:r w:rsidRPr="00FA3856">
        <w:rPr>
          <w:szCs w:val="20"/>
        </w:rPr>
        <w:t>Débito: Despesas com Provisão 100</w:t>
      </w:r>
    </w:p>
    <w:p w:rsidR="007C554F" w:rsidRPr="00FA3856" w:rsidRDefault="007C554F" w:rsidP="007C554F">
      <w:pPr>
        <w:ind w:firstLine="708"/>
        <w:rPr>
          <w:szCs w:val="20"/>
        </w:rPr>
      </w:pPr>
      <w:r w:rsidRPr="00FA3856">
        <w:rPr>
          <w:szCs w:val="20"/>
        </w:rPr>
        <w:t>Crédito: Perdas Estimadas com Créditos de Liquidação Duvidosa 100</w:t>
      </w:r>
    </w:p>
    <w:p w:rsidR="007C554F" w:rsidRPr="00FA3856" w:rsidRDefault="007C554F" w:rsidP="007C554F">
      <w:pPr>
        <w:ind w:firstLine="708"/>
        <w:rPr>
          <w:szCs w:val="20"/>
        </w:rPr>
      </w:pPr>
      <w:r w:rsidRPr="00FA3856">
        <w:rPr>
          <w:szCs w:val="20"/>
        </w:rPr>
        <w:t>Essa despesa é indedutível, e será adicionada na Parte A do e-Lalur e também será constituído um saldo de mesmo valor na Parte B, para exclusões futuras (lançamento do tipo 3).</w:t>
      </w:r>
    </w:p>
    <w:p w:rsidR="007C554F" w:rsidRPr="00FA3856" w:rsidRDefault="007C554F" w:rsidP="007C554F">
      <w:pPr>
        <w:rPr>
          <w:szCs w:val="20"/>
        </w:rPr>
      </w:pPr>
    </w:p>
    <w:p w:rsidR="007C554F" w:rsidRPr="00FA3856" w:rsidRDefault="007C554F" w:rsidP="007C554F">
      <w:pPr>
        <w:rPr>
          <w:szCs w:val="20"/>
        </w:rPr>
      </w:pPr>
      <w:r w:rsidRPr="00FA3856">
        <w:rPr>
          <w:szCs w:val="20"/>
        </w:rPr>
        <w:t>2 - Reversão da Provisão:</w:t>
      </w:r>
    </w:p>
    <w:p w:rsidR="007C554F" w:rsidRPr="00FA3856" w:rsidRDefault="007C554F" w:rsidP="007C554F">
      <w:pPr>
        <w:ind w:firstLine="708"/>
        <w:rPr>
          <w:szCs w:val="20"/>
        </w:rPr>
      </w:pPr>
      <w:r w:rsidRPr="00FA3856">
        <w:rPr>
          <w:szCs w:val="20"/>
        </w:rPr>
        <w:t>Débito: Perdas Estimadas com Créditos de Liquidação Duvidosa 50</w:t>
      </w:r>
    </w:p>
    <w:p w:rsidR="007C554F" w:rsidRPr="00FA3856" w:rsidRDefault="007C554F" w:rsidP="007C554F">
      <w:pPr>
        <w:ind w:firstLine="708"/>
        <w:rPr>
          <w:szCs w:val="20"/>
        </w:rPr>
      </w:pPr>
      <w:r w:rsidRPr="00FA3856">
        <w:rPr>
          <w:szCs w:val="20"/>
        </w:rPr>
        <w:t>Crédito: Reversão da Provisão da Provisão (Receita)</w:t>
      </w:r>
      <w:r w:rsidR="00395908">
        <w:rPr>
          <w:szCs w:val="20"/>
        </w:rPr>
        <w:t xml:space="preserve"> 50</w:t>
      </w:r>
    </w:p>
    <w:p w:rsidR="007C554F" w:rsidRDefault="007C554F" w:rsidP="00395908">
      <w:pPr>
        <w:ind w:firstLine="708"/>
        <w:rPr>
          <w:szCs w:val="20"/>
        </w:rPr>
      </w:pPr>
      <w:r w:rsidRPr="00FA3856">
        <w:rPr>
          <w:szCs w:val="20"/>
        </w:rPr>
        <w:t xml:space="preserve">Nesse caso, há uma exclusão na Parta A do e-Lalur, reduzindo o saldo </w:t>
      </w:r>
      <w:r w:rsidR="00395908">
        <w:rPr>
          <w:szCs w:val="20"/>
        </w:rPr>
        <w:t>da parte B e também há a reversão do saldo na parte contábil (lançamento do tipo 3</w:t>
      </w:r>
      <w:r w:rsidRPr="00FA3856">
        <w:rPr>
          <w:szCs w:val="20"/>
        </w:rPr>
        <w:t>).</w:t>
      </w:r>
    </w:p>
    <w:p w:rsidR="00395908" w:rsidRDefault="00395908" w:rsidP="00395908">
      <w:pPr>
        <w:ind w:firstLine="708"/>
        <w:rPr>
          <w:szCs w:val="20"/>
        </w:rPr>
      </w:pPr>
    </w:p>
    <w:p w:rsidR="00395908" w:rsidRDefault="00395908" w:rsidP="00395908">
      <w:pPr>
        <w:ind w:firstLine="708"/>
        <w:rPr>
          <w:szCs w:val="20"/>
        </w:rPr>
      </w:pPr>
    </w:p>
    <w:p w:rsidR="00395908" w:rsidRPr="00FA3856" w:rsidRDefault="00395908" w:rsidP="00395908">
      <w:pPr>
        <w:ind w:firstLine="708"/>
        <w:rPr>
          <w:szCs w:val="20"/>
        </w:rPr>
      </w:pPr>
    </w:p>
    <w:p w:rsidR="007C554F" w:rsidRPr="00FA3856" w:rsidRDefault="007C554F" w:rsidP="007C554F">
      <w:pPr>
        <w:rPr>
          <w:szCs w:val="20"/>
        </w:rPr>
      </w:pPr>
      <w:r w:rsidRPr="00FA3856">
        <w:rPr>
          <w:szCs w:val="20"/>
        </w:rPr>
        <w:lastRenderedPageBreak/>
        <w:t>3 - Perda considera incobrável (Perda consumada)</w:t>
      </w:r>
    </w:p>
    <w:p w:rsidR="007C554F" w:rsidRPr="00FA3856" w:rsidRDefault="007C554F" w:rsidP="007C554F">
      <w:pPr>
        <w:ind w:firstLine="708"/>
        <w:rPr>
          <w:szCs w:val="20"/>
        </w:rPr>
      </w:pPr>
      <w:r w:rsidRPr="00FA3856">
        <w:rPr>
          <w:szCs w:val="20"/>
        </w:rPr>
        <w:t>Débito: Perdas Estimadas com Créditos de Liquidação Duvidosa 30</w:t>
      </w:r>
    </w:p>
    <w:p w:rsidR="007C554F" w:rsidRPr="00FA3856" w:rsidRDefault="007C554F" w:rsidP="007C554F">
      <w:pPr>
        <w:ind w:firstLine="708"/>
        <w:rPr>
          <w:szCs w:val="20"/>
        </w:rPr>
      </w:pPr>
      <w:r w:rsidRPr="00FA3856">
        <w:rPr>
          <w:szCs w:val="20"/>
        </w:rPr>
        <w:t>Crédito: Duplicadas a Receber   30</w:t>
      </w:r>
    </w:p>
    <w:p w:rsidR="007C554F" w:rsidRPr="00FA3856" w:rsidRDefault="007C554F" w:rsidP="007C554F">
      <w:pPr>
        <w:ind w:firstLine="708"/>
        <w:rPr>
          <w:szCs w:val="20"/>
        </w:rPr>
      </w:pPr>
      <w:r w:rsidRPr="00FA3856">
        <w:rPr>
          <w:szCs w:val="20"/>
        </w:rPr>
        <w:t>Nessa caso, há uma exclusão na Parta A do e-Lalur, reduzindo o saldo da parte B (lançamento do tipo 1).</w:t>
      </w:r>
    </w:p>
    <w:p w:rsidR="007C554F" w:rsidRPr="00FA3856" w:rsidRDefault="007C554F" w:rsidP="005302DE">
      <w:pPr>
        <w:rPr>
          <w:szCs w:val="20"/>
        </w:rPr>
      </w:pPr>
    </w:p>
    <w:p w:rsidR="00C81D2E" w:rsidRPr="00FA3856" w:rsidRDefault="005302DE" w:rsidP="005302DE">
      <w:pPr>
        <w:rPr>
          <w:b/>
          <w:szCs w:val="20"/>
        </w:rPr>
      </w:pPr>
      <w:r w:rsidRPr="00FA3856">
        <w:rPr>
          <w:b/>
          <w:szCs w:val="20"/>
        </w:rPr>
        <w:t>I – Regras de Validação do Registro:</w:t>
      </w:r>
    </w:p>
    <w:p w:rsidR="005302DE" w:rsidRPr="00FA3856" w:rsidRDefault="005302DE" w:rsidP="005302DE">
      <w:pPr>
        <w:rPr>
          <w:b/>
          <w:szCs w:val="20"/>
        </w:rPr>
      </w:pPr>
    </w:p>
    <w:p w:rsidR="000C1719" w:rsidRPr="00FA3856" w:rsidRDefault="000C1719" w:rsidP="000C1719">
      <w:pPr>
        <w:pStyle w:val="PSDS-CorpodeTexto0"/>
        <w:ind w:left="708"/>
        <w:jc w:val="both"/>
        <w:rPr>
          <w:rFonts w:ascii="Times New Roman" w:hAnsi="Times New Roman"/>
          <w:b/>
          <w:bCs/>
          <w:lang w:val="pt-PT"/>
        </w:rPr>
      </w:pPr>
      <w:r w:rsidRPr="00FA3856">
        <w:rPr>
          <w:rFonts w:ascii="Times New Roman" w:hAnsi="Times New Roman"/>
          <w:b/>
          <w:bCs/>
          <w:lang w:val="pt-PT"/>
        </w:rPr>
        <w:t>REGRA_VALOR_DETALHADO</w:t>
      </w:r>
      <w:r w:rsidR="002D2913" w:rsidRPr="00FA3856">
        <w:rPr>
          <w:rFonts w:ascii="Times New Roman" w:hAnsi="Times New Roman"/>
          <w:b/>
          <w:bCs/>
          <w:lang w:val="pt-PT"/>
        </w:rPr>
        <w:t xml:space="preserve">: </w:t>
      </w:r>
    </w:p>
    <w:p w:rsidR="000C1719" w:rsidRPr="00FA3856" w:rsidRDefault="002D2913" w:rsidP="000C1719">
      <w:pPr>
        <w:pStyle w:val="PSDS-CorpodeTexto0"/>
        <w:ind w:left="708"/>
        <w:jc w:val="both"/>
        <w:rPr>
          <w:rFonts w:ascii="Times New Roman" w:hAnsi="Times New Roman"/>
          <w:bCs/>
          <w:lang w:val="pt-PT"/>
        </w:rPr>
      </w:pPr>
      <w:r w:rsidRPr="00FA3856">
        <w:rPr>
          <w:rFonts w:ascii="Times New Roman" w:hAnsi="Times New Roman"/>
          <w:bCs/>
          <w:lang w:val="pt-PT"/>
        </w:rPr>
        <w:t>Verifi</w:t>
      </w:r>
      <w:r w:rsidR="00552FF9" w:rsidRPr="00FA3856">
        <w:rPr>
          <w:rFonts w:ascii="Times New Roman" w:hAnsi="Times New Roman"/>
          <w:bCs/>
          <w:lang w:val="pt-PT"/>
        </w:rPr>
        <w:t xml:space="preserve">ca, quando </w:t>
      </w:r>
      <w:r w:rsidR="00375E89" w:rsidRPr="00FA3856">
        <w:rPr>
          <w:rFonts w:ascii="Times New Roman" w:hAnsi="Times New Roman"/>
          <w:bCs/>
          <w:lang w:val="pt-PT"/>
        </w:rPr>
        <w:t xml:space="preserve">M300.IND_RELACAO </w:t>
      </w:r>
      <w:r w:rsidRPr="00FA3856">
        <w:rPr>
          <w:rFonts w:ascii="Times New Roman" w:hAnsi="Times New Roman"/>
          <w:bCs/>
          <w:lang w:val="pt-PT"/>
        </w:rPr>
        <w:t>for igual a “1” (com conta da parte B)</w:t>
      </w:r>
      <w:r w:rsidR="00CB3F8A" w:rsidRPr="00FA3856">
        <w:rPr>
          <w:rFonts w:ascii="Times New Roman" w:hAnsi="Times New Roman"/>
          <w:bCs/>
          <w:lang w:val="pt-PT"/>
        </w:rPr>
        <w:t xml:space="preserve">, </w:t>
      </w:r>
      <w:r w:rsidR="00552FF9" w:rsidRPr="00FA3856">
        <w:rPr>
          <w:rFonts w:ascii="Times New Roman" w:hAnsi="Times New Roman"/>
          <w:bCs/>
          <w:lang w:val="pt-PT"/>
        </w:rPr>
        <w:t xml:space="preserve">se o </w:t>
      </w:r>
      <w:r w:rsidR="00375E89" w:rsidRPr="00FA3856">
        <w:rPr>
          <w:rFonts w:ascii="Times New Roman" w:hAnsi="Times New Roman"/>
          <w:bCs/>
          <w:lang w:val="pt-PT"/>
        </w:rPr>
        <w:t xml:space="preserve">M300.VALOR </w:t>
      </w:r>
      <w:r w:rsidR="00A107C1" w:rsidRPr="00FA3856">
        <w:rPr>
          <w:rFonts w:ascii="Times New Roman" w:hAnsi="Times New Roman"/>
          <w:bCs/>
          <w:lang w:val="pt-PT"/>
        </w:rPr>
        <w:t>é igual ao</w:t>
      </w:r>
      <w:r w:rsidR="004D193C" w:rsidRPr="00FA3856">
        <w:rPr>
          <w:rFonts w:ascii="Times New Roman" w:hAnsi="Times New Roman"/>
          <w:bCs/>
          <w:lang w:val="pt-PT"/>
        </w:rPr>
        <w:t xml:space="preserve"> </w:t>
      </w:r>
      <w:r w:rsidR="00A107C1" w:rsidRPr="00FA3856">
        <w:rPr>
          <w:rFonts w:ascii="Times New Roman" w:hAnsi="Times New Roman"/>
          <w:bCs/>
          <w:lang w:val="pt-PT"/>
        </w:rPr>
        <w:t xml:space="preserve">somatório de </w:t>
      </w:r>
      <w:r w:rsidR="000C1719" w:rsidRPr="00FA3856">
        <w:rPr>
          <w:rFonts w:ascii="Times New Roman" w:hAnsi="Times New Roman"/>
          <w:bCs/>
          <w:lang w:val="pt-PT"/>
        </w:rPr>
        <w:t xml:space="preserve">M305.VALOR_CTA. </w:t>
      </w:r>
    </w:p>
    <w:p w:rsidR="000C1719" w:rsidRPr="00FA3856" w:rsidRDefault="000C1719" w:rsidP="000C1719">
      <w:pPr>
        <w:pStyle w:val="PSDS-CorpodeTexto0"/>
        <w:ind w:left="708"/>
        <w:jc w:val="both"/>
        <w:rPr>
          <w:rFonts w:ascii="Times New Roman" w:hAnsi="Times New Roman"/>
          <w:bCs/>
          <w:lang w:val="pt-PT"/>
        </w:rPr>
      </w:pPr>
      <w:r w:rsidRPr="00FA3856">
        <w:rPr>
          <w:rFonts w:ascii="Times New Roman" w:hAnsi="Times New Roman"/>
          <w:bCs/>
          <w:lang w:val="pt-PT"/>
        </w:rPr>
        <w:t>Verifi</w:t>
      </w:r>
      <w:r w:rsidR="00552FF9" w:rsidRPr="00FA3856">
        <w:rPr>
          <w:rFonts w:ascii="Times New Roman" w:hAnsi="Times New Roman"/>
          <w:bCs/>
          <w:lang w:val="pt-PT"/>
        </w:rPr>
        <w:t xml:space="preserve">ca, quando </w:t>
      </w:r>
      <w:r w:rsidR="00375E89" w:rsidRPr="00FA3856">
        <w:rPr>
          <w:rFonts w:ascii="Times New Roman" w:hAnsi="Times New Roman"/>
          <w:bCs/>
          <w:lang w:val="pt-PT"/>
        </w:rPr>
        <w:t xml:space="preserve">M300.IND_RELACAO </w:t>
      </w:r>
      <w:r w:rsidRPr="00FA3856">
        <w:rPr>
          <w:rFonts w:ascii="Times New Roman" w:hAnsi="Times New Roman"/>
          <w:bCs/>
          <w:lang w:val="pt-PT"/>
        </w:rPr>
        <w:t>for igual a “2” (com conta</w:t>
      </w:r>
      <w:r w:rsidR="00552FF9" w:rsidRPr="00FA3856">
        <w:rPr>
          <w:rFonts w:ascii="Times New Roman" w:hAnsi="Times New Roman"/>
          <w:bCs/>
          <w:lang w:val="pt-PT"/>
        </w:rPr>
        <w:t xml:space="preserve"> contábil) se o </w:t>
      </w:r>
      <w:r w:rsidR="00375E89" w:rsidRPr="00FA3856">
        <w:rPr>
          <w:rFonts w:ascii="Times New Roman" w:hAnsi="Times New Roman"/>
          <w:bCs/>
          <w:lang w:val="pt-PT"/>
        </w:rPr>
        <w:t xml:space="preserve">M300.VALOR </w:t>
      </w:r>
      <w:r w:rsidR="00A107C1" w:rsidRPr="00FA3856">
        <w:rPr>
          <w:rFonts w:ascii="Times New Roman" w:hAnsi="Times New Roman"/>
          <w:bCs/>
          <w:lang w:val="pt-PT"/>
        </w:rPr>
        <w:t>é igual ao</w:t>
      </w:r>
      <w:r w:rsidRPr="00FA3856">
        <w:rPr>
          <w:rFonts w:ascii="Times New Roman" w:hAnsi="Times New Roman"/>
          <w:bCs/>
          <w:lang w:val="pt-PT"/>
        </w:rPr>
        <w:t xml:space="preserve"> somatório de M310.VALOR_CTA. </w:t>
      </w:r>
    </w:p>
    <w:p w:rsidR="000C1719" w:rsidRPr="00FA3856" w:rsidRDefault="000C1719" w:rsidP="000C1719">
      <w:pPr>
        <w:pStyle w:val="PSDS-CorpodeTexto0"/>
        <w:ind w:left="708"/>
        <w:jc w:val="both"/>
        <w:rPr>
          <w:rFonts w:ascii="Times New Roman" w:hAnsi="Times New Roman"/>
          <w:bCs/>
          <w:lang w:val="pt-PT"/>
        </w:rPr>
      </w:pPr>
      <w:r w:rsidRPr="00FA3856">
        <w:rPr>
          <w:rFonts w:ascii="Times New Roman" w:hAnsi="Times New Roman"/>
          <w:bCs/>
          <w:lang w:val="pt-PT"/>
        </w:rPr>
        <w:t>Verifi</w:t>
      </w:r>
      <w:r w:rsidR="00552FF9" w:rsidRPr="00FA3856">
        <w:rPr>
          <w:rFonts w:ascii="Times New Roman" w:hAnsi="Times New Roman"/>
          <w:bCs/>
          <w:lang w:val="pt-PT"/>
        </w:rPr>
        <w:t xml:space="preserve">ca, quando </w:t>
      </w:r>
      <w:r w:rsidR="00CB3F8A" w:rsidRPr="00FA3856">
        <w:rPr>
          <w:rFonts w:ascii="Times New Roman" w:hAnsi="Times New Roman"/>
          <w:bCs/>
          <w:lang w:val="pt-PT"/>
        </w:rPr>
        <w:t>M300.</w:t>
      </w:r>
      <w:r w:rsidR="00375E89" w:rsidRPr="00FA3856">
        <w:rPr>
          <w:rFonts w:ascii="Times New Roman" w:hAnsi="Times New Roman"/>
          <w:bCs/>
          <w:lang w:val="pt-PT"/>
        </w:rPr>
        <w:t xml:space="preserve">IND_RELACAO </w:t>
      </w:r>
      <w:r w:rsidRPr="00FA3856">
        <w:rPr>
          <w:rFonts w:ascii="Times New Roman" w:hAnsi="Times New Roman"/>
          <w:bCs/>
          <w:lang w:val="pt-PT"/>
        </w:rPr>
        <w:t>for igual a “3” (com conta da parte B</w:t>
      </w:r>
      <w:r w:rsidR="00E170DE" w:rsidRPr="00FA3856">
        <w:rPr>
          <w:rFonts w:ascii="Times New Roman" w:hAnsi="Times New Roman"/>
          <w:bCs/>
          <w:lang w:val="pt-PT"/>
        </w:rPr>
        <w:t xml:space="preserve"> e conta contábil</w:t>
      </w:r>
      <w:r w:rsidRPr="00FA3856">
        <w:rPr>
          <w:rFonts w:ascii="Times New Roman" w:hAnsi="Times New Roman"/>
          <w:bCs/>
          <w:lang w:val="pt-PT"/>
        </w:rPr>
        <w:t xml:space="preserve">) se o </w:t>
      </w:r>
      <w:r w:rsidR="00CB3F8A" w:rsidRPr="00FA3856">
        <w:rPr>
          <w:rFonts w:ascii="Times New Roman" w:hAnsi="Times New Roman"/>
          <w:bCs/>
          <w:lang w:val="pt-PT"/>
        </w:rPr>
        <w:t>M300.</w:t>
      </w:r>
      <w:r w:rsidR="00375E89" w:rsidRPr="00FA3856">
        <w:rPr>
          <w:rFonts w:ascii="Times New Roman" w:hAnsi="Times New Roman"/>
          <w:bCs/>
          <w:lang w:val="pt-PT"/>
        </w:rPr>
        <w:t xml:space="preserve">VALOR </w:t>
      </w:r>
      <w:r w:rsidR="00E170DE" w:rsidRPr="00FA3856">
        <w:rPr>
          <w:rFonts w:ascii="Times New Roman" w:hAnsi="Times New Roman"/>
          <w:bCs/>
          <w:lang w:val="pt-PT"/>
        </w:rPr>
        <w:t xml:space="preserve">é </w:t>
      </w:r>
      <w:r w:rsidR="00A107C1" w:rsidRPr="00FA3856">
        <w:rPr>
          <w:rFonts w:ascii="Times New Roman" w:hAnsi="Times New Roman"/>
          <w:bCs/>
          <w:lang w:val="pt-PT"/>
        </w:rPr>
        <w:t xml:space="preserve">igual ao somatório de </w:t>
      </w:r>
      <w:r w:rsidR="00E170DE" w:rsidRPr="00FA3856">
        <w:rPr>
          <w:rFonts w:ascii="Times New Roman" w:hAnsi="Times New Roman"/>
          <w:bCs/>
          <w:lang w:val="pt-PT"/>
        </w:rPr>
        <w:t xml:space="preserve">M305.VALOR_CTA </w:t>
      </w:r>
      <w:r w:rsidR="00A107C1" w:rsidRPr="00FA3856">
        <w:rPr>
          <w:rFonts w:ascii="Times New Roman" w:hAnsi="Times New Roman"/>
          <w:bCs/>
          <w:lang w:val="pt-PT"/>
        </w:rPr>
        <w:t>ou é igual ao</w:t>
      </w:r>
      <w:r w:rsidR="00222A73" w:rsidRPr="00FA3856">
        <w:rPr>
          <w:rFonts w:ascii="Times New Roman" w:hAnsi="Times New Roman"/>
          <w:bCs/>
          <w:lang w:val="pt-PT"/>
        </w:rPr>
        <w:t xml:space="preserve"> </w:t>
      </w:r>
      <w:r w:rsidRPr="00FA3856">
        <w:rPr>
          <w:rFonts w:ascii="Times New Roman" w:hAnsi="Times New Roman"/>
          <w:bCs/>
          <w:lang w:val="pt-PT"/>
        </w:rPr>
        <w:t xml:space="preserve">somatório de </w:t>
      </w:r>
      <w:r w:rsidR="00A107C1" w:rsidRPr="00FA3856">
        <w:rPr>
          <w:rFonts w:ascii="Times New Roman" w:hAnsi="Times New Roman"/>
          <w:bCs/>
          <w:lang w:val="pt-PT"/>
        </w:rPr>
        <w:t xml:space="preserve">M305.VALOR_CTA com </w:t>
      </w:r>
      <w:r w:rsidRPr="00FA3856">
        <w:rPr>
          <w:rFonts w:ascii="Times New Roman" w:hAnsi="Times New Roman"/>
          <w:bCs/>
          <w:lang w:val="pt-PT"/>
        </w:rPr>
        <w:t xml:space="preserve">M310.VALOR_CTA. </w:t>
      </w:r>
    </w:p>
    <w:p w:rsidR="00A107C1" w:rsidRPr="00FA3856" w:rsidRDefault="00A107C1" w:rsidP="00F7659B">
      <w:pPr>
        <w:pStyle w:val="PSDS-CorpodeTexto0"/>
        <w:rPr>
          <w:rFonts w:ascii="Times New Roman" w:hAnsi="Times New Roman"/>
          <w:bCs/>
          <w:lang w:val="pt-PT"/>
        </w:rPr>
      </w:pPr>
    </w:p>
    <w:p w:rsidR="00A107C1" w:rsidRPr="00FA3856" w:rsidRDefault="00A107C1" w:rsidP="00A107C1">
      <w:pPr>
        <w:pStyle w:val="PSDS-CorpodeTexto0"/>
        <w:ind w:left="708"/>
        <w:rPr>
          <w:rFonts w:ascii="Times New Roman" w:hAnsi="Times New Roman"/>
          <w:bCs/>
          <w:lang w:val="pt-PT"/>
        </w:rPr>
      </w:pPr>
      <w:r w:rsidRPr="00FA3856">
        <w:rPr>
          <w:rFonts w:ascii="Times New Roman" w:hAnsi="Times New Roman"/>
          <w:bCs/>
          <w:lang w:val="pt-PT"/>
        </w:rPr>
        <w:t>O somatorio deve fazer a seguinte conversão de sinais:</w:t>
      </w:r>
      <w:r w:rsidRPr="00FA3856">
        <w:rPr>
          <w:rFonts w:ascii="Times New Roman" w:hAnsi="Times New Roman"/>
          <w:bCs/>
          <w:lang w:val="pt-PT"/>
        </w:rPr>
        <w:br/>
      </w:r>
      <w:r w:rsidRPr="00FA3856">
        <w:rPr>
          <w:rFonts w:ascii="Times New Roman" w:hAnsi="Times New Roman"/>
          <w:bCs/>
          <w:lang w:val="pt-PT"/>
        </w:rPr>
        <w:br/>
        <w:t xml:space="preserve">Se M300.TIPO_LANCAMENTO = “A” (Adição) ou “L” (Lucro): </w:t>
      </w:r>
    </w:p>
    <w:p w:rsidR="00A107C1" w:rsidRPr="00FA3856" w:rsidRDefault="00A107C1" w:rsidP="00A107C1">
      <w:pPr>
        <w:pStyle w:val="PSDS-CorpodeTexto0"/>
        <w:ind w:left="1416"/>
        <w:rPr>
          <w:rFonts w:ascii="Times New Roman" w:hAnsi="Times New Roman"/>
          <w:bCs/>
          <w:lang w:val="pt-PT"/>
        </w:rPr>
      </w:pPr>
      <w:r w:rsidRPr="00FA3856">
        <w:rPr>
          <w:rFonts w:ascii="Times New Roman" w:hAnsi="Times New Roman"/>
          <w:bCs/>
          <w:lang w:val="pt-PT"/>
        </w:rPr>
        <w:t xml:space="preserve">- Se M305.IND_VL_CTA = “D”, então ”+” (valor positivo). </w:t>
      </w:r>
      <w:r w:rsidRPr="00FA3856">
        <w:rPr>
          <w:rFonts w:ascii="Times New Roman" w:hAnsi="Times New Roman"/>
          <w:bCs/>
          <w:lang w:val="pt-PT"/>
        </w:rPr>
        <w:br/>
        <w:t xml:space="preserve">- Se M305.IND_VL_CTA = “C”, então ”-” (valor negativo). </w:t>
      </w:r>
    </w:p>
    <w:p w:rsidR="00A107C1" w:rsidRPr="00FA3856" w:rsidRDefault="00A107C1" w:rsidP="00A107C1">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10.IND_VL_CTA = “D”, então ”+” (valor positivo).</w:t>
      </w:r>
      <w:r w:rsidRPr="00FA3856">
        <w:rPr>
          <w:rFonts w:ascii="Times New Roman" w:hAnsi="Times New Roman"/>
          <w:bCs/>
          <w:lang w:val="pt-PT"/>
        </w:rPr>
        <w:br/>
        <w:t>- Se J050.COD_NAT = “4” (Conta de resultado) e M310.IND_VL_CTA = “C”, então ”-” (valor negativo).</w:t>
      </w:r>
      <w:r w:rsidRPr="00FA3856">
        <w:rPr>
          <w:rFonts w:ascii="Times New Roman" w:hAnsi="Times New Roman"/>
          <w:bCs/>
          <w:lang w:val="pt-PT"/>
        </w:rPr>
        <w:br/>
        <w:t>- Se J050.COD_NAT = “1, 2 ou 3” (Conta de ativo, passivo ou patrimônio líquido) e M310.IND_VL_CTA = “D”, então ”-” (valor negativo).</w:t>
      </w:r>
      <w:r w:rsidRPr="00FA3856">
        <w:rPr>
          <w:rFonts w:ascii="Times New Roman" w:hAnsi="Times New Roman"/>
          <w:bCs/>
          <w:lang w:val="pt-PT"/>
        </w:rPr>
        <w:br/>
        <w:t>- Se J050.COD_NAT = “1, 2 ou 3” (Conta de ativo, passivo ou patrimônio líquido) e M310.IND_VL_CTA = “C”, então ”+” (valor positivo).</w:t>
      </w:r>
      <w:r w:rsidRPr="00FA3856">
        <w:rPr>
          <w:rFonts w:ascii="Times New Roman" w:hAnsi="Times New Roman"/>
          <w:bCs/>
          <w:lang w:val="pt-PT"/>
        </w:rPr>
        <w:br/>
      </w:r>
    </w:p>
    <w:p w:rsidR="00A107C1" w:rsidRPr="00FA3856" w:rsidRDefault="00A107C1" w:rsidP="00A107C1">
      <w:pPr>
        <w:pStyle w:val="PSDS-CorpodeTexto0"/>
        <w:ind w:firstLine="708"/>
        <w:rPr>
          <w:rFonts w:ascii="Times New Roman" w:hAnsi="Times New Roman"/>
          <w:bCs/>
          <w:lang w:val="pt-PT"/>
        </w:rPr>
      </w:pPr>
      <w:r w:rsidRPr="00FA3856">
        <w:rPr>
          <w:rFonts w:ascii="Times New Roman" w:hAnsi="Times New Roman"/>
          <w:bCs/>
          <w:lang w:val="pt-PT"/>
        </w:rPr>
        <w:t xml:space="preserve">Se M300.TIPO_LANCAMENTO = “E” (Exclusão) ou “P” (Prejuízo): </w:t>
      </w:r>
    </w:p>
    <w:p w:rsidR="00A107C1" w:rsidRPr="00FA3856" w:rsidRDefault="00A107C1" w:rsidP="00A107C1">
      <w:pPr>
        <w:pStyle w:val="PSDS-CorpodeTexto0"/>
        <w:ind w:left="1416"/>
        <w:rPr>
          <w:rFonts w:ascii="Times New Roman" w:hAnsi="Times New Roman"/>
          <w:bCs/>
          <w:lang w:val="pt-PT"/>
        </w:rPr>
      </w:pPr>
      <w:r w:rsidRPr="00FA3856">
        <w:rPr>
          <w:rFonts w:ascii="Times New Roman" w:hAnsi="Times New Roman"/>
          <w:bCs/>
          <w:lang w:val="pt-PT"/>
        </w:rPr>
        <w:t xml:space="preserve">- Se M305.IND_VL_CTA = “D”, então ”-” (valor negativo). </w:t>
      </w:r>
      <w:r w:rsidRPr="00FA3856">
        <w:rPr>
          <w:rFonts w:ascii="Times New Roman" w:hAnsi="Times New Roman"/>
          <w:bCs/>
          <w:lang w:val="pt-PT"/>
        </w:rPr>
        <w:br/>
        <w:t xml:space="preserve">- Se M305.IND_VL_CTA = “C”, então ”+” (valor positivo). </w:t>
      </w:r>
    </w:p>
    <w:p w:rsidR="00083330" w:rsidRPr="00FA3856" w:rsidRDefault="00A107C1" w:rsidP="008D75B9">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10.IND_VL_CTA = “D”, então ”-” (valor negativo).</w:t>
      </w:r>
      <w:r w:rsidRPr="00FA3856">
        <w:rPr>
          <w:rFonts w:ascii="Times New Roman" w:hAnsi="Times New Roman"/>
          <w:bCs/>
          <w:lang w:val="pt-PT"/>
        </w:rPr>
        <w:br/>
        <w:t>- Se J050.COD_NAT = “4” (Conta de resultado) e M310.IND_VL_CTA = “C”, então ”+” (valor positivo).</w:t>
      </w:r>
      <w:r w:rsidRPr="00FA3856">
        <w:rPr>
          <w:rFonts w:ascii="Times New Roman" w:hAnsi="Times New Roman"/>
          <w:bCs/>
          <w:lang w:val="pt-PT"/>
        </w:rPr>
        <w:br/>
        <w:t>- Se J050.COD_NAT = “1, 2 ou 3” (Conta de ativo, passivo ou patrimônio líquido) e M310.IND_VL_CTA = “D”, então ”+” (valor positivo).</w:t>
      </w:r>
      <w:r w:rsidRPr="00FA3856">
        <w:rPr>
          <w:rFonts w:ascii="Times New Roman" w:hAnsi="Times New Roman"/>
          <w:bCs/>
          <w:lang w:val="pt-PT"/>
        </w:rPr>
        <w:br/>
        <w:t>- Se J050.COD_NAT = “1, 2 ou 3” (Conta de ativo, passivo ou patrimônio líquido) e M310.IND_VL_CTA = “C”, então ”-” (valor negativo)</w:t>
      </w:r>
      <w:r w:rsidR="00CE3C5B" w:rsidRPr="00FA3856">
        <w:rPr>
          <w:rFonts w:ascii="Times New Roman" w:hAnsi="Times New Roman"/>
          <w:bCs/>
          <w:lang w:val="pt-PT"/>
        </w:rPr>
        <w:t>.</w:t>
      </w:r>
    </w:p>
    <w:p w:rsidR="008D75B9" w:rsidRPr="00FA3856" w:rsidRDefault="008D75B9" w:rsidP="008D75B9">
      <w:pPr>
        <w:pStyle w:val="PSDS-CorpodeTexto0"/>
        <w:ind w:left="1416"/>
        <w:rPr>
          <w:rFonts w:ascii="Times New Roman" w:hAnsi="Times New Roman"/>
        </w:rPr>
      </w:pPr>
    </w:p>
    <w:p w:rsidR="00FE5D23" w:rsidRPr="00FA3856" w:rsidRDefault="00E81A1E" w:rsidP="00FE5D23">
      <w:pPr>
        <w:pStyle w:val="Corpodetexto"/>
        <w:ind w:left="708" w:firstLine="12"/>
        <w:rPr>
          <w:rFonts w:ascii="Times New Roman" w:hAnsi="Times New Roman"/>
          <w:szCs w:val="20"/>
        </w:rPr>
      </w:pPr>
      <w:hyperlink r:id="rId6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6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6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5302DE" w:rsidRPr="00FA3856" w:rsidRDefault="005302DE" w:rsidP="005302DE">
      <w:pPr>
        <w:rPr>
          <w:b/>
          <w:szCs w:val="20"/>
        </w:rPr>
      </w:pPr>
    </w:p>
    <w:p w:rsidR="001B6DF5" w:rsidRPr="00FA3856" w:rsidRDefault="001B6DF5">
      <w:pPr>
        <w:spacing w:after="200" w:line="276" w:lineRule="auto"/>
        <w:rPr>
          <w:b/>
          <w:szCs w:val="20"/>
          <w:lang w:val="pt-PT"/>
        </w:rPr>
      </w:pPr>
      <w:r w:rsidRPr="00FA3856">
        <w:rPr>
          <w:b/>
          <w:szCs w:val="20"/>
          <w:lang w:val="pt-PT"/>
        </w:rPr>
        <w:br w:type="page"/>
      </w:r>
    </w:p>
    <w:p w:rsidR="005302DE" w:rsidRPr="00FA3856" w:rsidRDefault="005302DE" w:rsidP="005302DE">
      <w:pPr>
        <w:rPr>
          <w:b/>
          <w:szCs w:val="20"/>
          <w:lang w:val="pt-PT"/>
        </w:rPr>
      </w:pPr>
      <w:r w:rsidRPr="00FA3856">
        <w:rPr>
          <w:b/>
          <w:szCs w:val="20"/>
          <w:lang w:val="pt-PT"/>
        </w:rPr>
        <w:lastRenderedPageBreak/>
        <w:t>II – Regras de Validação de Campos:</w:t>
      </w:r>
    </w:p>
    <w:p w:rsidR="00E16268" w:rsidRPr="00FA3856" w:rsidRDefault="00E16268" w:rsidP="00E16268">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16268" w:rsidRPr="00FA3856" w:rsidTr="00E16268">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16268" w:rsidRPr="00FA3856" w:rsidRDefault="00E16268" w:rsidP="00E16268">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E16268" w:rsidRPr="00FA3856" w:rsidRDefault="00E16268" w:rsidP="00E16268">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E16268" w:rsidRPr="00FA3856" w:rsidRDefault="00E16268" w:rsidP="00E16268">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16268" w:rsidRPr="00FA3856" w:rsidRDefault="00E16268" w:rsidP="00E16268">
            <w:pPr>
              <w:pStyle w:val="PSDS-CorpodeTexto0"/>
              <w:jc w:val="center"/>
              <w:rPr>
                <w:rFonts w:ascii="Times New Roman" w:hAnsi="Times New Roman"/>
                <w:b/>
                <w:bCs/>
              </w:rPr>
            </w:pPr>
            <w:r w:rsidRPr="00FA3856">
              <w:rPr>
                <w:rFonts w:ascii="Times New Roman" w:hAnsi="Times New Roman"/>
                <w:b/>
                <w:bCs/>
              </w:rPr>
              <w:t>Tipo</w:t>
            </w:r>
          </w:p>
        </w:tc>
      </w:tr>
      <w:tr w:rsidR="00E16268"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w:t>
            </w:r>
            <w:r w:rsidR="00375E89" w:rsidRPr="00FA3856">
              <w:rPr>
                <w:rStyle w:val="Hyperlink"/>
                <w:rFonts w:ascii="Times New Roman" w:hAnsi="Times New Roman"/>
                <w:bCs/>
                <w:color w:val="auto"/>
                <w:szCs w:val="20"/>
                <w:lang w:val="pt-PT"/>
              </w:rPr>
              <w:t xml:space="preserve">M300.TIPO_LANCAMENTO </w:t>
            </w:r>
            <w:r w:rsidRPr="00FA3856">
              <w:rPr>
                <w:rStyle w:val="Hyperlink"/>
                <w:rFonts w:ascii="Times New Roman" w:hAnsi="Times New Roman"/>
                <w:bCs/>
                <w:color w:val="auto"/>
                <w:szCs w:val="20"/>
                <w:lang w:val="pt-PT"/>
              </w:rPr>
              <w:t>não está preenchido quando o tipo de linha é “E”.</w:t>
            </w:r>
          </w:p>
          <w:p w:rsidR="00E16268" w:rsidRPr="00FA3856" w:rsidRDefault="00E16268" w:rsidP="00E16268">
            <w:pPr>
              <w:pStyle w:val="Corpodetexto"/>
              <w:rPr>
                <w:rStyle w:val="Hyperlink"/>
                <w:rFonts w:ascii="Times New Roman" w:hAnsi="Times New Roman"/>
                <w:b/>
                <w:bCs/>
                <w:color w:val="auto"/>
                <w:szCs w:val="20"/>
                <w:lang w:val="pt-PT"/>
              </w:rPr>
            </w:pPr>
          </w:p>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w:t>
            </w:r>
            <w:r w:rsidR="00375E89" w:rsidRPr="00FA3856">
              <w:rPr>
                <w:rStyle w:val="Hyperlink"/>
                <w:rFonts w:ascii="Times New Roman" w:hAnsi="Times New Roman"/>
                <w:bCs/>
                <w:color w:val="auto"/>
                <w:szCs w:val="20"/>
                <w:lang w:val="pt-PT"/>
              </w:rPr>
              <w:t xml:space="preserve">M300.TIP_LANCAMENTO </w:t>
            </w:r>
            <w:r w:rsidRPr="00FA3856">
              <w:rPr>
                <w:rStyle w:val="Hyperlink"/>
                <w:rFonts w:ascii="Times New Roman" w:hAnsi="Times New Roman"/>
                <w:bCs/>
                <w:color w:val="auto"/>
                <w:szCs w:val="20"/>
                <w:lang w:val="pt-PT"/>
              </w:rPr>
              <w:t>está preenchido quando o tipo da linha é “E”.</w:t>
            </w:r>
          </w:p>
          <w:p w:rsidR="00563622" w:rsidRPr="00FA3856" w:rsidRDefault="00563622" w:rsidP="00E16268">
            <w:pPr>
              <w:pStyle w:val="Corpodetexto"/>
              <w:rPr>
                <w:rFonts w:ascii="Times New Roman" w:hAnsi="Times New Roman"/>
                <w:b/>
                <w:bCs/>
                <w:szCs w:val="20"/>
              </w:rPr>
            </w:pPr>
          </w:p>
          <w:p w:rsidR="00E16268" w:rsidRPr="00FA3856" w:rsidRDefault="00E16268" w:rsidP="00E16268">
            <w:pPr>
              <w:pStyle w:val="Corpodetexto"/>
              <w:rPr>
                <w:rFonts w:ascii="Times New Roman" w:hAnsi="Times New Roman"/>
                <w:b/>
                <w:bCs/>
                <w:szCs w:val="20"/>
              </w:rPr>
            </w:pPr>
            <w:r w:rsidRPr="00FA3856">
              <w:rPr>
                <w:rFonts w:ascii="Times New Roman" w:hAnsi="Times New Roman"/>
                <w:b/>
                <w:bCs/>
                <w:szCs w:val="20"/>
              </w:rPr>
              <w:t xml:space="preserve">REGRA_RELACAO_INEXISTENTE: </w:t>
            </w:r>
          </w:p>
          <w:p w:rsidR="00E16268" w:rsidRPr="00FA3856" w:rsidRDefault="00E16268" w:rsidP="00E16268">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 xml:space="preserve">Verifica se existe, pelo menos, um registro M305/M355 filho e não existe um registro M310/M360 filho, quando </w:t>
            </w:r>
            <w:r w:rsidR="00375E89" w:rsidRPr="00FA3856">
              <w:rPr>
                <w:rFonts w:ascii="Times New Roman" w:hAnsi="Times New Roman"/>
                <w:bCs/>
                <w:szCs w:val="20"/>
              </w:rPr>
              <w:t xml:space="preserve">M300.IND_RELACAO </w:t>
            </w:r>
            <w:r w:rsidRPr="00FA3856">
              <w:rPr>
                <w:rFonts w:ascii="Times New Roman" w:hAnsi="Times New Roman"/>
                <w:bCs/>
                <w:szCs w:val="20"/>
              </w:rPr>
              <w:t>é igual a “1” (Com Conta da Parte B).</w:t>
            </w:r>
          </w:p>
          <w:p w:rsidR="00E16268" w:rsidRPr="00FA3856" w:rsidRDefault="00E16268" w:rsidP="00E16268">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 xml:space="preserve">Verifica se não existe registro M305/M355 filho e existe, pelo menos, um registro M310/M360 filho, quando </w:t>
            </w:r>
            <w:r w:rsidR="00375E89" w:rsidRPr="00FA3856">
              <w:rPr>
                <w:rFonts w:ascii="Times New Roman" w:hAnsi="Times New Roman"/>
                <w:bCs/>
                <w:szCs w:val="20"/>
              </w:rPr>
              <w:t xml:space="preserve">M300.IND_RELACAO </w:t>
            </w:r>
            <w:r w:rsidRPr="00FA3856">
              <w:rPr>
                <w:rFonts w:ascii="Times New Roman" w:hAnsi="Times New Roman"/>
                <w:bCs/>
                <w:szCs w:val="20"/>
              </w:rPr>
              <w:t>é igual a “2” (Com Conta da Parte B).</w:t>
            </w:r>
          </w:p>
          <w:p w:rsidR="00E16268" w:rsidRPr="00FA3856" w:rsidRDefault="00E16268" w:rsidP="00E16268">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pelo menos, um registro M310/M360 fi</w:t>
            </w:r>
            <w:r w:rsidR="00CB3F8A" w:rsidRPr="00FA3856">
              <w:rPr>
                <w:rFonts w:ascii="Times New Roman" w:hAnsi="Times New Roman"/>
                <w:bCs/>
                <w:szCs w:val="20"/>
              </w:rPr>
              <w:t>lho,</w:t>
            </w:r>
            <w:r w:rsidR="00375E89" w:rsidRPr="00FA3856">
              <w:rPr>
                <w:rFonts w:ascii="Times New Roman" w:hAnsi="Times New Roman"/>
                <w:bCs/>
                <w:szCs w:val="20"/>
              </w:rPr>
              <w:t xml:space="preserve"> quando M300.IND_RELACAO </w:t>
            </w:r>
            <w:r w:rsidRPr="00FA3856">
              <w:rPr>
                <w:rFonts w:ascii="Times New Roman" w:hAnsi="Times New Roman"/>
                <w:bCs/>
                <w:szCs w:val="20"/>
              </w:rPr>
              <w:t>é igual a “3” (Com Conta da Parte B e Conta Contábil).</w:t>
            </w:r>
          </w:p>
          <w:p w:rsidR="00E16268" w:rsidRPr="00FA3856" w:rsidRDefault="00E16268" w:rsidP="00E16268">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 xml:space="preserve">Verifica se não existe registro M305/M355 filho e se não existe um registro M310/M360 filho, quando </w:t>
            </w:r>
            <w:r w:rsidR="00375E89" w:rsidRPr="00FA3856">
              <w:rPr>
                <w:rFonts w:ascii="Times New Roman" w:hAnsi="Times New Roman"/>
                <w:bCs/>
                <w:szCs w:val="20"/>
              </w:rPr>
              <w:t xml:space="preserve">M300.IND_RELACAO </w:t>
            </w:r>
            <w:r w:rsidRPr="00FA3856">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tc>
      </w:tr>
      <w:tr w:rsidR="00E16268"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Corpodetexto"/>
              <w:rPr>
                <w:rFonts w:ascii="Times New Roman" w:hAnsi="Times New Roman"/>
                <w:bCs/>
                <w:szCs w:val="20"/>
              </w:rPr>
            </w:pPr>
            <w:r w:rsidRPr="00FA3856">
              <w:rPr>
                <w:rFonts w:ascii="Times New Roman" w:hAnsi="Times New Roman"/>
                <w:b/>
                <w:bCs/>
                <w:szCs w:val="20"/>
              </w:rPr>
              <w:t xml:space="preserve">REGRA_IND_RELACAO: </w:t>
            </w:r>
            <w:r w:rsidRPr="00FA3856">
              <w:rPr>
                <w:rFonts w:ascii="Times New Roman" w:hAnsi="Times New Roman"/>
                <w:bCs/>
                <w:szCs w:val="20"/>
              </w:rPr>
              <w:t xml:space="preserve">Verifica, quando </w:t>
            </w:r>
            <w:r w:rsidR="00375E89" w:rsidRPr="00FA3856">
              <w:rPr>
                <w:rFonts w:ascii="Times New Roman" w:hAnsi="Times New Roman"/>
                <w:bCs/>
                <w:szCs w:val="20"/>
              </w:rPr>
              <w:t xml:space="preserve">M300.TIPO_LANCAMENTO </w:t>
            </w:r>
            <w:r w:rsidRPr="00FA3856">
              <w:rPr>
                <w:rFonts w:ascii="Times New Roman" w:hAnsi="Times New Roman"/>
                <w:bCs/>
                <w:szCs w:val="20"/>
              </w:rPr>
              <w:t xml:space="preserve">for igual a “P” (compensação de prejuízo), se </w:t>
            </w:r>
            <w:r w:rsidR="00375E89" w:rsidRPr="00FA3856">
              <w:rPr>
                <w:rFonts w:ascii="Times New Roman" w:hAnsi="Times New Roman"/>
                <w:bCs/>
                <w:szCs w:val="20"/>
              </w:rPr>
              <w:t xml:space="preserve">M300.IND_RELACAO </w:t>
            </w:r>
            <w:r w:rsidRPr="00FA3856">
              <w:rPr>
                <w:rFonts w:ascii="Times New Roman" w:hAnsi="Times New Roman"/>
                <w:bCs/>
                <w:szCs w:val="20"/>
              </w:rPr>
              <w:t>é igual a “1” (com conta da parte B).</w:t>
            </w:r>
          </w:p>
          <w:p w:rsidR="00E16268" w:rsidRPr="00FA3856" w:rsidRDefault="00E16268" w:rsidP="00E16268">
            <w:pPr>
              <w:pStyle w:val="Corpodetexto"/>
              <w:rPr>
                <w:rFonts w:ascii="Times New Roman" w:hAnsi="Times New Roman"/>
                <w:bCs/>
                <w:szCs w:val="20"/>
              </w:rPr>
            </w:pPr>
          </w:p>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00.IND_RELACAO </w:t>
            </w:r>
            <w:r w:rsidRPr="00FA3856">
              <w:rPr>
                <w:rStyle w:val="Hyperlink"/>
                <w:rFonts w:ascii="Times New Roman" w:hAnsi="Times New Roman"/>
                <w:bCs/>
                <w:color w:val="auto"/>
                <w:szCs w:val="20"/>
                <w:lang w:val="pt-PT"/>
              </w:rPr>
              <w:t>não está preenchido quando o tipo de linha é “E”.</w:t>
            </w:r>
          </w:p>
          <w:p w:rsidR="00E16268" w:rsidRPr="00FA3856" w:rsidRDefault="00E16268" w:rsidP="00E16268">
            <w:pPr>
              <w:pStyle w:val="Corpodetexto"/>
              <w:rPr>
                <w:rStyle w:val="Hyperlink"/>
                <w:rFonts w:ascii="Times New Roman" w:hAnsi="Times New Roman"/>
                <w:bCs/>
                <w:color w:val="auto"/>
                <w:szCs w:val="20"/>
                <w:lang w:val="pt-PT"/>
              </w:rPr>
            </w:pPr>
          </w:p>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00.IND_RELACAO </w:t>
            </w:r>
            <w:r w:rsidRPr="00FA3856">
              <w:rPr>
                <w:rStyle w:val="Hyperlink"/>
                <w:rFonts w:ascii="Times New Roman" w:hAnsi="Times New Roman"/>
                <w:bCs/>
                <w:color w:val="auto"/>
                <w:szCs w:val="20"/>
                <w:lang w:val="pt-PT"/>
              </w:rPr>
              <w:t>está preenchido quando o tipo da linha é “E”.</w:t>
            </w:r>
          </w:p>
          <w:p w:rsidR="00375E89" w:rsidRPr="00FA3856" w:rsidRDefault="00375E89" w:rsidP="00E16268">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p w:rsidR="00E16268" w:rsidRPr="00FA3856" w:rsidRDefault="00E16268" w:rsidP="00E16268">
            <w:pPr>
              <w:pStyle w:val="PSDS-CorpodeTexto0"/>
              <w:rPr>
                <w:rFonts w:ascii="Times New Roman" w:hAnsi="Times New Roman"/>
              </w:rPr>
            </w:pPr>
          </w:p>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p w:rsidR="00E16268" w:rsidRPr="00FA3856" w:rsidRDefault="001F7C84" w:rsidP="00E16268">
            <w:pPr>
              <w:pStyle w:val="PSDS-CorpodeTexto0"/>
              <w:rPr>
                <w:rFonts w:ascii="Times New Roman" w:hAnsi="Times New Roman"/>
              </w:rPr>
            </w:pPr>
            <w:r w:rsidRPr="00FA3856">
              <w:rPr>
                <w:rFonts w:ascii="Times New Roman" w:hAnsi="Times New Roman"/>
              </w:rPr>
              <w:t>Erro</w:t>
            </w:r>
          </w:p>
        </w:tc>
      </w:tr>
      <w:tr w:rsidR="00E16268"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00.VALOR </w:t>
            </w:r>
            <w:r w:rsidRPr="00FA3856">
              <w:rPr>
                <w:rStyle w:val="Hyperlink"/>
                <w:rFonts w:ascii="Times New Roman" w:hAnsi="Times New Roman"/>
                <w:bCs/>
                <w:color w:val="auto"/>
                <w:szCs w:val="20"/>
                <w:lang w:val="pt-PT"/>
              </w:rPr>
              <w:t>não está preenchido quando o tipo de linha é “R”.</w:t>
            </w:r>
          </w:p>
          <w:p w:rsidR="00E16268" w:rsidRPr="00FA3856" w:rsidRDefault="00E16268" w:rsidP="00E16268">
            <w:pPr>
              <w:pStyle w:val="Corpodetexto"/>
              <w:rPr>
                <w:rStyle w:val="Hyperlink"/>
                <w:rFonts w:ascii="Times New Roman" w:hAnsi="Times New Roman"/>
                <w:bCs/>
                <w:color w:val="auto"/>
                <w:szCs w:val="20"/>
                <w:lang w:val="pt-PT"/>
              </w:rPr>
            </w:pPr>
          </w:p>
          <w:p w:rsidR="00E16268" w:rsidRPr="00FA3856" w:rsidRDefault="00E16268" w:rsidP="00E16268">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00.VALOR </w:t>
            </w:r>
            <w:r w:rsidRPr="00FA3856">
              <w:rPr>
                <w:rStyle w:val="Hyperlink"/>
                <w:rFonts w:ascii="Times New Roman" w:hAnsi="Times New Roman"/>
                <w:bCs/>
                <w:color w:val="auto"/>
                <w:szCs w:val="20"/>
                <w:lang w:val="pt-PT"/>
              </w:rPr>
              <w:t>está preenchido quando o tipo da linha é “R”.</w:t>
            </w:r>
          </w:p>
          <w:p w:rsidR="00375E89" w:rsidRPr="00FA3856" w:rsidRDefault="00375E89" w:rsidP="00E16268">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p w:rsidR="00E16268" w:rsidRPr="00FA3856" w:rsidRDefault="00E16268" w:rsidP="00E16268">
            <w:pPr>
              <w:pStyle w:val="PSDS-CorpodeTexto0"/>
              <w:rPr>
                <w:rFonts w:ascii="Times New Roman" w:hAnsi="Times New Roman"/>
              </w:rPr>
            </w:pPr>
            <w:r w:rsidRPr="00FA3856">
              <w:rPr>
                <w:rFonts w:ascii="Times New Roman" w:hAnsi="Times New Roman"/>
              </w:rPr>
              <w:t>Erro</w:t>
            </w:r>
          </w:p>
        </w:tc>
      </w:tr>
      <w:tr w:rsidR="00E16268"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w:t>
            </w:r>
            <w:r w:rsidR="00CB3F8A" w:rsidRPr="00FA3856">
              <w:rPr>
                <w:rStyle w:val="Hyperlink"/>
                <w:rFonts w:ascii="Times New Roman" w:hAnsi="Times New Roman"/>
                <w:bCs/>
                <w:color w:val="auto"/>
                <w:szCs w:val="20"/>
                <w:lang w:val="pt-PT"/>
              </w:rPr>
              <w:t>se o campo M300</w:t>
            </w:r>
            <w:r w:rsidR="00375E89" w:rsidRPr="00FA3856">
              <w:rPr>
                <w:rStyle w:val="Hyperlink"/>
                <w:rFonts w:ascii="Times New Roman" w:hAnsi="Times New Roman"/>
                <w:bCs/>
                <w:color w:val="auto"/>
                <w:szCs w:val="20"/>
                <w:lang w:val="pt-PT"/>
              </w:rPr>
              <w:t xml:space="preserve">.HIST_LAN_LAL </w:t>
            </w:r>
            <w:r w:rsidRPr="00FA3856">
              <w:rPr>
                <w:rStyle w:val="Hyperlink"/>
                <w:rFonts w:ascii="Times New Roman" w:hAnsi="Times New Roman"/>
                <w:bCs/>
                <w:color w:val="auto"/>
                <w:szCs w:val="20"/>
                <w:lang w:val="pt-PT"/>
              </w:rPr>
              <w:t>está preenchi</w:t>
            </w:r>
            <w:r w:rsidR="00CE1657" w:rsidRPr="00FA3856">
              <w:rPr>
                <w:rStyle w:val="Hyperlink"/>
                <w:rFonts w:ascii="Times New Roman" w:hAnsi="Times New Roman"/>
                <w:bCs/>
                <w:color w:val="auto"/>
                <w:szCs w:val="20"/>
                <w:lang w:val="pt-PT"/>
              </w:rPr>
              <w:t>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rsidR="00E16268" w:rsidRPr="00FA3856" w:rsidRDefault="00E16268" w:rsidP="00E16268">
            <w:pPr>
              <w:pStyle w:val="PSDS-CorpodeTexto0"/>
              <w:rPr>
                <w:rFonts w:ascii="Times New Roman" w:hAnsi="Times New Roman"/>
              </w:rPr>
            </w:pPr>
            <w:r w:rsidRPr="00FA3856">
              <w:rPr>
                <w:rFonts w:ascii="Times New Roman" w:hAnsi="Times New Roman"/>
              </w:rPr>
              <w:t>Erro</w:t>
            </w:r>
          </w:p>
          <w:p w:rsidR="00E16268" w:rsidRPr="00FA3856" w:rsidRDefault="00E16268" w:rsidP="00E16268">
            <w:pPr>
              <w:pStyle w:val="PSDS-CorpodeTexto0"/>
              <w:rPr>
                <w:rFonts w:ascii="Times New Roman" w:hAnsi="Times New Roman"/>
              </w:rPr>
            </w:pPr>
          </w:p>
        </w:tc>
      </w:tr>
    </w:tbl>
    <w:p w:rsidR="00E16268" w:rsidRPr="00FA3856" w:rsidRDefault="00E16268" w:rsidP="00E16268">
      <w:pPr>
        <w:rPr>
          <w:b/>
          <w:szCs w:val="20"/>
          <w:lang w:val="pt-PT"/>
        </w:rPr>
      </w:pPr>
    </w:p>
    <w:p w:rsidR="008C4B10" w:rsidRPr="00FA3856" w:rsidRDefault="008C4B10">
      <w:pPr>
        <w:spacing w:after="200" w:line="276" w:lineRule="auto"/>
        <w:rPr>
          <w:b/>
          <w:szCs w:val="20"/>
          <w:lang w:val="pt-PT"/>
        </w:rPr>
      </w:pPr>
      <w:r w:rsidRPr="00FA3856">
        <w:rPr>
          <w:b/>
          <w:szCs w:val="20"/>
          <w:lang w:val="pt-PT"/>
        </w:rPr>
        <w:br w:type="page"/>
      </w:r>
    </w:p>
    <w:p w:rsidR="006B63C1" w:rsidRPr="00FA3856" w:rsidRDefault="006B63C1" w:rsidP="006B63C1">
      <w:pPr>
        <w:rPr>
          <w:b/>
          <w:szCs w:val="20"/>
          <w:lang w:val="pt-PT"/>
        </w:rPr>
      </w:pPr>
      <w:r w:rsidRPr="00FA3856">
        <w:rPr>
          <w:b/>
          <w:szCs w:val="20"/>
          <w:lang w:val="pt-PT"/>
        </w:rPr>
        <w:lastRenderedPageBreak/>
        <w:t>III – Tabela Dinâmica:</w:t>
      </w:r>
    </w:p>
    <w:p w:rsidR="00F901F8" w:rsidRPr="00FA3856" w:rsidRDefault="00F901F8" w:rsidP="00F901F8">
      <w:pPr>
        <w:rPr>
          <w:b/>
          <w:szCs w:val="20"/>
        </w:rPr>
      </w:pPr>
    </w:p>
    <w:p w:rsidR="0060588E" w:rsidRPr="00FA3856" w:rsidRDefault="004A2A17" w:rsidP="0060588E">
      <w:pPr>
        <w:rPr>
          <w:b/>
          <w:szCs w:val="20"/>
        </w:rPr>
      </w:pPr>
      <w:r w:rsidRPr="00FA3856">
        <w:rPr>
          <w:b/>
          <w:szCs w:val="20"/>
        </w:rPr>
        <w:t>III.1 – M300A – PJ em Geral:</w:t>
      </w:r>
    </w:p>
    <w:p w:rsidR="00D35474" w:rsidRPr="00FA3856" w:rsidRDefault="00B5790B" w:rsidP="0060588E">
      <w:pPr>
        <w:rPr>
          <w:b/>
          <w:szCs w:val="20"/>
        </w:rPr>
      </w:pPr>
      <w:r w:rsidRPr="00FA3856">
        <w:rPr>
          <w:b/>
          <w:szCs w:val="20"/>
        </w:rPr>
        <w:t>Formato</w:t>
      </w:r>
      <w:r w:rsidR="00D35474" w:rsidRPr="00FA3856">
        <w:rPr>
          <w:b/>
          <w:szCs w:val="20"/>
        </w:rPr>
        <w:t>: NS = Numérico Com Sinal; N = Numérico Sem Sinal</w:t>
      </w:r>
    </w:p>
    <w:p w:rsidR="00D35474" w:rsidRPr="00FA3856" w:rsidRDefault="00D35474" w:rsidP="0060588E">
      <w:pPr>
        <w:rPr>
          <w:b/>
          <w:szCs w:val="20"/>
        </w:rPr>
      </w:pPr>
      <w:r w:rsidRPr="00FA3856">
        <w:rPr>
          <w:b/>
          <w:szCs w:val="20"/>
        </w:rPr>
        <w:t>Tipo: R = Rótulo; E = Editável; CA = Cálculo Alterável; CNA = Cálculo Não Alterável</w:t>
      </w:r>
    </w:p>
    <w:p w:rsidR="00D35474" w:rsidRPr="00FA3856" w:rsidRDefault="00D35474" w:rsidP="0060588E">
      <w:pPr>
        <w:rPr>
          <w:b/>
          <w:szCs w:val="20"/>
        </w:rPr>
      </w:pPr>
      <w:r w:rsidRPr="00FA3856">
        <w:rPr>
          <w:b/>
          <w:szCs w:val="20"/>
        </w:rPr>
        <w:t xml:space="preserve">Tipo_Lançamento: A = Adição; E = </w:t>
      </w:r>
      <w:r w:rsidR="00B5790B" w:rsidRPr="00FA3856">
        <w:rPr>
          <w:b/>
          <w:szCs w:val="20"/>
        </w:rPr>
        <w:t>Exclusão</w:t>
      </w:r>
      <w:r w:rsidRPr="00FA3856">
        <w:rPr>
          <w:b/>
          <w:szCs w:val="20"/>
        </w:rPr>
        <w:t>; P = Compensação de Prejuízos</w:t>
      </w:r>
      <w:r w:rsidR="00FA05E8" w:rsidRPr="00FA3856">
        <w:rPr>
          <w:b/>
          <w:szCs w:val="20"/>
        </w:rPr>
        <w:t>; R = Rótulo; L = Lucro</w:t>
      </w:r>
    </w:p>
    <w:p w:rsidR="00602C7A" w:rsidRPr="00FA3856" w:rsidRDefault="00602C7A" w:rsidP="0060588E">
      <w:pPr>
        <w:rPr>
          <w:b/>
          <w:szCs w:val="20"/>
        </w:rPr>
      </w:pPr>
    </w:p>
    <w:p w:rsidR="00DE5266" w:rsidRPr="00FA3856" w:rsidRDefault="00DE5266" w:rsidP="0060588E">
      <w:pPr>
        <w:rPr>
          <w:b/>
          <w:szCs w:val="20"/>
        </w:rPr>
      </w:pPr>
      <w:r w:rsidRPr="00FA3856">
        <w:rPr>
          <w:b/>
          <w:szCs w:val="20"/>
        </w:rPr>
        <w:t>Atenção: Códigos do tipo XX.XX não significam que são hierarqui</w:t>
      </w:r>
      <w:r w:rsidR="00B5790B" w:rsidRPr="00FA3856">
        <w:rPr>
          <w:b/>
          <w:szCs w:val="20"/>
        </w:rPr>
        <w:t>ca</w:t>
      </w:r>
      <w:r w:rsidRPr="00FA3856">
        <w:rPr>
          <w:b/>
          <w:szCs w:val="20"/>
        </w:rPr>
        <w:t>mente subordinados a códigos do tipo XX. Todos os códigos possuem a mesma hierarquia.</w:t>
      </w:r>
    </w:p>
    <w:p w:rsidR="00DE5266" w:rsidRPr="00FA3856" w:rsidRDefault="00DE5266" w:rsidP="0060588E">
      <w:pPr>
        <w:rPr>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974"/>
        <w:gridCol w:w="2565"/>
        <w:gridCol w:w="1040"/>
        <w:gridCol w:w="993"/>
        <w:gridCol w:w="881"/>
        <w:gridCol w:w="1185"/>
        <w:gridCol w:w="1902"/>
        <w:gridCol w:w="851"/>
        <w:gridCol w:w="5944"/>
      </w:tblGrid>
      <w:tr w:rsidR="00E71387" w:rsidRPr="00FA3856" w:rsidTr="00E71387">
        <w:trPr>
          <w:trHeight w:val="20"/>
          <w:tblHeader/>
          <w:jc w:val="center"/>
        </w:trPr>
        <w:tc>
          <w:tcPr>
            <w:tcW w:w="974" w:type="dxa"/>
            <w:shd w:val="clear" w:color="auto" w:fill="auto"/>
            <w:noWrap/>
            <w:vAlign w:val="bottom"/>
            <w:hideMark/>
          </w:tcPr>
          <w:p w:rsidR="00E71387" w:rsidRPr="00FA3856" w:rsidRDefault="00E71387" w:rsidP="00602C7A">
            <w:pPr>
              <w:jc w:val="center"/>
              <w:rPr>
                <w:b/>
                <w:bCs/>
                <w:color w:val="000000"/>
                <w:szCs w:val="20"/>
              </w:rPr>
            </w:pPr>
            <w:r w:rsidRPr="00FA3856">
              <w:rPr>
                <w:b/>
                <w:bCs/>
                <w:color w:val="000000"/>
                <w:szCs w:val="20"/>
              </w:rPr>
              <w:t>CÓDIGO</w:t>
            </w:r>
          </w:p>
        </w:tc>
        <w:tc>
          <w:tcPr>
            <w:tcW w:w="2565" w:type="dxa"/>
            <w:shd w:val="clear" w:color="auto" w:fill="auto"/>
            <w:vAlign w:val="center"/>
            <w:hideMark/>
          </w:tcPr>
          <w:p w:rsidR="00E71387" w:rsidRPr="00FA3856" w:rsidRDefault="00E71387" w:rsidP="00602C7A">
            <w:pPr>
              <w:jc w:val="center"/>
              <w:rPr>
                <w:b/>
                <w:bCs/>
                <w:color w:val="000000"/>
                <w:szCs w:val="20"/>
              </w:rPr>
            </w:pPr>
            <w:r w:rsidRPr="00FA3856">
              <w:rPr>
                <w:b/>
                <w:bCs/>
                <w:color w:val="000000"/>
                <w:szCs w:val="20"/>
              </w:rPr>
              <w:t>DESCRIÇÃO</w:t>
            </w:r>
          </w:p>
        </w:tc>
        <w:tc>
          <w:tcPr>
            <w:tcW w:w="1040"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INI</w:t>
            </w:r>
          </w:p>
        </w:tc>
        <w:tc>
          <w:tcPr>
            <w:tcW w:w="993"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FIM</w:t>
            </w:r>
          </w:p>
        </w:tc>
        <w:tc>
          <w:tcPr>
            <w:tcW w:w="881"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TIPO</w:t>
            </w:r>
          </w:p>
        </w:tc>
        <w:tc>
          <w:tcPr>
            <w:tcW w:w="1185"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FORMATO</w:t>
            </w:r>
          </w:p>
        </w:tc>
        <w:tc>
          <w:tcPr>
            <w:tcW w:w="1902"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FÓRMULA</w:t>
            </w:r>
          </w:p>
        </w:tc>
        <w:tc>
          <w:tcPr>
            <w:tcW w:w="851" w:type="dxa"/>
            <w:shd w:val="clear" w:color="000000" w:fill="FFFFFF"/>
            <w:vAlign w:val="bottom"/>
            <w:hideMark/>
          </w:tcPr>
          <w:p w:rsidR="00E71387" w:rsidRPr="00FA3856" w:rsidRDefault="00E71387" w:rsidP="00602C7A">
            <w:pPr>
              <w:jc w:val="center"/>
              <w:rPr>
                <w:b/>
                <w:bCs/>
                <w:color w:val="000000"/>
                <w:szCs w:val="20"/>
              </w:rPr>
            </w:pPr>
            <w:r w:rsidRPr="00FA3856">
              <w:rPr>
                <w:b/>
                <w:bCs/>
                <w:color w:val="000000"/>
                <w:szCs w:val="20"/>
              </w:rPr>
              <w:t>TIPO_</w:t>
            </w:r>
          </w:p>
          <w:p w:rsidR="00E71387" w:rsidRPr="00FA3856" w:rsidRDefault="00E71387" w:rsidP="00602C7A">
            <w:pPr>
              <w:jc w:val="center"/>
              <w:rPr>
                <w:b/>
                <w:bCs/>
                <w:color w:val="000000"/>
                <w:szCs w:val="20"/>
              </w:rPr>
            </w:pPr>
            <w:r w:rsidRPr="00FA3856">
              <w:rPr>
                <w:b/>
                <w:bCs/>
                <w:color w:val="000000"/>
                <w:szCs w:val="20"/>
              </w:rPr>
              <w:t>LANÇ</w:t>
            </w:r>
          </w:p>
        </w:tc>
        <w:tc>
          <w:tcPr>
            <w:tcW w:w="5944" w:type="dxa"/>
            <w:shd w:val="clear" w:color="000000" w:fill="FFFFFF"/>
            <w:vAlign w:val="bottom"/>
          </w:tcPr>
          <w:p w:rsidR="00E71387" w:rsidRPr="00FA3856" w:rsidRDefault="00E71387" w:rsidP="00602C7A">
            <w:pPr>
              <w:jc w:val="center"/>
              <w:rPr>
                <w:b/>
                <w:bCs/>
                <w:color w:val="000000"/>
                <w:szCs w:val="20"/>
              </w:rPr>
            </w:pPr>
            <w:r w:rsidRPr="00FA3856">
              <w:rPr>
                <w:b/>
                <w:bCs/>
                <w:color w:val="000000"/>
                <w:szCs w:val="20"/>
              </w:rPr>
              <w:t>ORIENTAÇÕES</w:t>
            </w: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1</w:t>
            </w:r>
          </w:p>
        </w:tc>
        <w:tc>
          <w:tcPr>
            <w:tcW w:w="2565" w:type="dxa"/>
            <w:shd w:val="clear" w:color="000000" w:fill="00FFFF"/>
            <w:vAlign w:val="center"/>
            <w:hideMark/>
          </w:tcPr>
          <w:p w:rsidR="00E71387" w:rsidRPr="00FA3856" w:rsidRDefault="00E71387" w:rsidP="00602C7A">
            <w:pPr>
              <w:rPr>
                <w:bCs/>
                <w:color w:val="000000"/>
                <w:szCs w:val="20"/>
              </w:rPr>
            </w:pPr>
            <w:r w:rsidRPr="00FA3856">
              <w:rPr>
                <w:bCs/>
                <w:color w:val="000000"/>
                <w:szCs w:val="20"/>
              </w:rPr>
              <w:t>ATIVIDADE GERAL</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R</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R</w:t>
            </w:r>
          </w:p>
        </w:tc>
        <w:tc>
          <w:tcPr>
            <w:tcW w:w="5944" w:type="dxa"/>
            <w:vAlign w:val="center"/>
          </w:tcPr>
          <w:p w:rsidR="00E71387" w:rsidRPr="00FA3856" w:rsidRDefault="00E71387" w:rsidP="00602C7A">
            <w:pPr>
              <w:jc w:val="both"/>
              <w:rPr>
                <w:bCs/>
                <w:color w:val="000000"/>
                <w:szCs w:val="20"/>
              </w:rPr>
            </w:pP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2</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Lucro Líquido Antes do IRPJ</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CA</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1902" w:type="dxa"/>
            <w:shd w:val="clear" w:color="auto" w:fill="auto"/>
            <w:vAlign w:val="bottom"/>
            <w:hideMark/>
          </w:tcPr>
          <w:p w:rsidR="00E71387" w:rsidRPr="00FA3856" w:rsidRDefault="00E71387" w:rsidP="00602C7A">
            <w:pPr>
              <w:rPr>
                <w:bCs/>
                <w:color w:val="000000"/>
                <w:szCs w:val="20"/>
              </w:rPr>
            </w:pPr>
            <w:r w:rsidRPr="00FA3856">
              <w:rPr>
                <w:bCs/>
                <w:color w:val="000000"/>
                <w:szCs w:val="20"/>
              </w:rPr>
              <w:t>T_DRE(L300("3.01") + L300("3.02.01.01.01.01"))</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L</w:t>
            </w:r>
          </w:p>
        </w:tc>
        <w:tc>
          <w:tcPr>
            <w:tcW w:w="5944" w:type="dxa"/>
            <w:vAlign w:val="center"/>
          </w:tcPr>
          <w:p w:rsidR="00E71387" w:rsidRPr="00FA3856" w:rsidRDefault="00E71387" w:rsidP="00602C7A">
            <w:pPr>
              <w:pStyle w:val="NormalWeb"/>
              <w:spacing w:before="0" w:after="0"/>
              <w:jc w:val="both"/>
              <w:rPr>
                <w:rFonts w:ascii="Times New Roman" w:hAnsi="Times New Roman" w:cs="Times New Roman"/>
                <w:szCs w:val="20"/>
              </w:rPr>
            </w:pP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5</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ADIÇÕE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R</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R</w:t>
            </w:r>
          </w:p>
        </w:tc>
        <w:tc>
          <w:tcPr>
            <w:tcW w:w="5944" w:type="dxa"/>
            <w:vAlign w:val="center"/>
          </w:tcPr>
          <w:p w:rsidR="00E71387" w:rsidRPr="00FA3856" w:rsidRDefault="00E71387" w:rsidP="00602C7A">
            <w:pPr>
              <w:jc w:val="both"/>
              <w:rPr>
                <w:bCs/>
                <w:color w:val="000000"/>
                <w:szCs w:val="20"/>
              </w:rPr>
            </w:pP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6</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Provisões Não 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c>
          <w:tcPr>
            <w:tcW w:w="5944" w:type="dxa"/>
            <w:vAlign w:val="center"/>
          </w:tcPr>
          <w:p w:rsidR="00E71387" w:rsidRPr="00FA3856" w:rsidRDefault="00E71387" w:rsidP="00602C7A">
            <w:pPr>
              <w:jc w:val="both"/>
              <w:rPr>
                <w:bCs/>
                <w:color w:val="000000"/>
                <w:szCs w:val="20"/>
              </w:rPr>
            </w:pP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7</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Custos Não 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c>
          <w:tcPr>
            <w:tcW w:w="5944" w:type="dxa"/>
            <w:vAlign w:val="center"/>
          </w:tcPr>
          <w:p w:rsidR="00E71387" w:rsidRPr="00FA3856" w:rsidRDefault="00E71387" w:rsidP="00602C7A">
            <w:pPr>
              <w:jc w:val="both"/>
              <w:rPr>
                <w:bCs/>
                <w:color w:val="000000"/>
                <w:szCs w:val="20"/>
              </w:rPr>
            </w:pPr>
            <w:r w:rsidRPr="00FA3856">
              <w:rPr>
                <w:bCs/>
                <w:color w:val="000000"/>
                <w:szCs w:val="20"/>
              </w:rPr>
              <w:t>Valores referentes às parcelas dos custos não dedutíveis para fins de apuração do imposto de renda com base no lucro real para a atividade geral.</w:t>
            </w: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8</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Despesas Operacionais - Parcelas Não 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c>
          <w:tcPr>
            <w:tcW w:w="5944" w:type="dxa"/>
            <w:vAlign w:val="center"/>
          </w:tcPr>
          <w:p w:rsidR="00E71387" w:rsidRPr="00FA3856" w:rsidRDefault="00E71387" w:rsidP="00602C7A">
            <w:pPr>
              <w:jc w:val="both"/>
              <w:rPr>
                <w:bCs/>
                <w:color w:val="000000"/>
                <w:szCs w:val="20"/>
              </w:rPr>
            </w:pPr>
            <w:r w:rsidRPr="00FA3856">
              <w:rPr>
                <w:bCs/>
                <w:color w:val="000000"/>
                <w:szCs w:val="20"/>
              </w:rPr>
              <w:t>Valores referentes às parcelas das despesas operacionais não dedutíveis para fins de apuração do imposto de renda com base no lucro real para a atividade geral.</w:t>
            </w:r>
          </w:p>
        </w:tc>
      </w:tr>
      <w:tr w:rsidR="00E71387" w:rsidRPr="00FA3856" w:rsidTr="00E71387">
        <w:trPr>
          <w:trHeight w:val="20"/>
          <w:jc w:val="center"/>
        </w:trPr>
        <w:tc>
          <w:tcPr>
            <w:tcW w:w="9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8.01</w:t>
            </w:r>
          </w:p>
        </w:tc>
        <w:tc>
          <w:tcPr>
            <w:tcW w:w="2565" w:type="dxa"/>
            <w:shd w:val="clear" w:color="auto" w:fill="auto"/>
            <w:vAlign w:val="center"/>
            <w:hideMark/>
          </w:tcPr>
          <w:p w:rsidR="00E71387" w:rsidRPr="00FA3856" w:rsidRDefault="00E71387" w:rsidP="00602C7A">
            <w:pPr>
              <w:rPr>
                <w:bCs/>
                <w:color w:val="000000"/>
                <w:szCs w:val="20"/>
              </w:rPr>
            </w:pPr>
            <w:r w:rsidRPr="00FA3856">
              <w:rPr>
                <w:bCs/>
                <w:color w:val="000000"/>
                <w:szCs w:val="20"/>
              </w:rPr>
              <w:t>Realização de Ativos In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993"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88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1902"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1"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c>
          <w:tcPr>
            <w:tcW w:w="5944" w:type="dxa"/>
            <w:vAlign w:val="center"/>
          </w:tcPr>
          <w:p w:rsidR="00E71387" w:rsidRPr="00FA3856" w:rsidRDefault="00E71387" w:rsidP="00602C7A">
            <w:pPr>
              <w:jc w:val="both"/>
              <w:rPr>
                <w:bCs/>
                <w:color w:val="000000"/>
                <w:szCs w:val="20"/>
              </w:rPr>
            </w:pPr>
            <w:r w:rsidRPr="00FA3856">
              <w:rPr>
                <w:bCs/>
                <w:color w:val="000000"/>
                <w:szCs w:val="20"/>
              </w:rPr>
              <w:t>Valores referentes a realização de ativos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602C7A">
            <w:pPr>
              <w:jc w:val="center"/>
              <w:rPr>
                <w:bCs/>
                <w:color w:val="000000"/>
                <w:szCs w:val="20"/>
              </w:rPr>
            </w:pPr>
            <w:r w:rsidRPr="00FA3856">
              <w:rPr>
                <w:bCs/>
                <w:color w:val="000000"/>
                <w:szCs w:val="20"/>
              </w:rPr>
              <w:t>8.10</w:t>
            </w:r>
          </w:p>
        </w:tc>
        <w:tc>
          <w:tcPr>
            <w:tcW w:w="2565" w:type="dxa"/>
            <w:shd w:val="clear" w:color="auto" w:fill="auto"/>
            <w:vAlign w:val="center"/>
          </w:tcPr>
          <w:p w:rsidR="00F7659B" w:rsidRPr="00FA3856" w:rsidRDefault="00F7659B" w:rsidP="00F7659B">
            <w:r w:rsidRPr="00FA3856">
              <w:rPr>
                <w:bCs/>
                <w:color w:val="000000"/>
                <w:szCs w:val="20"/>
              </w:rPr>
              <w:t>Assistência Médica, Odontológica e Farmacêutica – Parcelas Não Dedutíveis</w:t>
            </w:r>
          </w:p>
        </w:tc>
        <w:tc>
          <w:tcPr>
            <w:tcW w:w="1040" w:type="dxa"/>
            <w:shd w:val="clear" w:color="auto" w:fill="auto"/>
          </w:tcPr>
          <w:p w:rsidR="00F7659B" w:rsidRPr="00FA3856" w:rsidRDefault="00896224" w:rsidP="00602C7A">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602C7A">
            <w:pPr>
              <w:jc w:val="center"/>
              <w:rPr>
                <w:bCs/>
                <w:color w:val="000000"/>
                <w:szCs w:val="20"/>
              </w:rPr>
            </w:pPr>
          </w:p>
        </w:tc>
        <w:tc>
          <w:tcPr>
            <w:tcW w:w="881" w:type="dxa"/>
            <w:shd w:val="clear" w:color="auto" w:fill="auto"/>
          </w:tcPr>
          <w:p w:rsidR="00F7659B" w:rsidRPr="00FA3856" w:rsidRDefault="00F7659B" w:rsidP="00602C7A">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602C7A">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602C7A">
            <w:pPr>
              <w:rPr>
                <w:bCs/>
                <w:color w:val="000000"/>
                <w:szCs w:val="20"/>
              </w:rPr>
            </w:pPr>
          </w:p>
        </w:tc>
        <w:tc>
          <w:tcPr>
            <w:tcW w:w="851" w:type="dxa"/>
            <w:shd w:val="clear" w:color="auto" w:fill="auto"/>
            <w:vAlign w:val="center"/>
          </w:tcPr>
          <w:p w:rsidR="00F7659B" w:rsidRPr="00FA3856" w:rsidRDefault="00F7659B" w:rsidP="00602C7A">
            <w:pPr>
              <w:jc w:val="center"/>
              <w:rPr>
                <w:bCs/>
                <w:color w:val="000000"/>
                <w:szCs w:val="20"/>
              </w:rPr>
            </w:pPr>
            <w:r w:rsidRPr="00FA3856">
              <w:rPr>
                <w:bCs/>
                <w:color w:val="000000"/>
                <w:szCs w:val="20"/>
              </w:rPr>
              <w:t>A</w:t>
            </w:r>
          </w:p>
        </w:tc>
        <w:tc>
          <w:tcPr>
            <w:tcW w:w="5944" w:type="dxa"/>
            <w:vAlign w:val="center"/>
          </w:tcPr>
          <w:p w:rsidR="00F7659B" w:rsidRPr="00FA3856" w:rsidRDefault="00F7659B" w:rsidP="00602C7A">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assistência médica, odontológica e farmacêuticas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1</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PRONAC – Despesa Operacional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Pronac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2</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Pesquisas Científicas e Tecnológicas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pesquisas científicas e tecnológicas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3</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Doações a Entidades Civis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doações a entidades civis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lastRenderedPageBreak/>
              <w:t>8.14</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Doações a Instituições de Ensino e Pesquisa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doações a instituições de ensino e pesquisa 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5</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Vale Cultura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vale cultura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6</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Planos de Poupança e Investimento – PAIT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planos de poupança e investimento – PAIT -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7</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Benefícios Previdenciários a Empregados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benefícios previdenciários a empregados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8.18</w:t>
            </w:r>
          </w:p>
        </w:tc>
        <w:tc>
          <w:tcPr>
            <w:tcW w:w="2565" w:type="dxa"/>
            <w:shd w:val="clear" w:color="auto" w:fill="auto"/>
            <w:vAlign w:val="center"/>
          </w:tcPr>
          <w:p w:rsidR="00F7659B" w:rsidRPr="00FA3856" w:rsidRDefault="00F7659B" w:rsidP="00F7659B">
            <w:pPr>
              <w:rPr>
                <w:bCs/>
                <w:color w:val="000000"/>
                <w:szCs w:val="20"/>
              </w:rPr>
            </w:pPr>
            <w:r w:rsidRPr="00FA3856">
              <w:rPr>
                <w:bCs/>
                <w:color w:val="000000"/>
                <w:szCs w:val="20"/>
              </w:rPr>
              <w:t>Fundo de Aposentadoria Individual – FAPI – Parcelas Não Dedutíveis</w:t>
            </w:r>
          </w:p>
        </w:tc>
        <w:tc>
          <w:tcPr>
            <w:tcW w:w="1040" w:type="dxa"/>
            <w:shd w:val="clear" w:color="auto" w:fill="auto"/>
          </w:tcPr>
          <w:p w:rsidR="00F7659B" w:rsidRPr="00FA3856" w:rsidRDefault="00896224" w:rsidP="00F7659B">
            <w:pPr>
              <w:jc w:val="center"/>
              <w:rPr>
                <w:bCs/>
                <w:color w:val="000000"/>
                <w:szCs w:val="20"/>
              </w:rPr>
            </w:pPr>
            <w:r w:rsidRPr="00FA3856">
              <w:rPr>
                <w:bCs/>
                <w:color w:val="000000"/>
                <w:szCs w:val="20"/>
              </w:rPr>
              <w:t>01012015</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es referentes a despesas com fundos de aposentadoria individual – FAPI - indedutíveis para fins de apuração do imposto de renda com base no lucro real para a atividade ger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Contribuição Social Sobre o Lucr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CA</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xml:space="preserve">L300("3.02.01.01.01.01")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CSLL. Esse valor é indedutível para fins de apuração do lucro re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16, de 1996, art. 1</w:t>
            </w:r>
            <w:r w:rsidRPr="00FA3856">
              <w:rPr>
                <w:rFonts w:ascii="Times New Roman" w:hAnsi="Times New Roman" w:cs="Times New Roman"/>
                <w:strike/>
                <w:szCs w:val="20"/>
              </w:rPr>
              <w:t>º</w:t>
            </w:r>
            <w:r w:rsidRPr="00FA3856">
              <w:rPr>
                <w:rFonts w:ascii="Times New Roman" w:hAnsi="Times New Roman" w:cs="Times New Roman"/>
                <w:szCs w:val="20"/>
              </w:rPr>
              <w:t>) para a atividade ger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Lucros Disponibilizados no Exterior</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s lucros auferidos no exterior, por intermédio de filiais, sucursais, controladas ou coligadas, que tiverem sido disponibilizados para a pessoa jurídica domiciliada no Brasil no curso do ano-calendário para atividade ge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3</w:t>
            </w:r>
            <w:r w:rsidRPr="00FA3856">
              <w:rPr>
                <w:rFonts w:ascii="Times New Roman" w:hAnsi="Times New Roman" w:cs="Times New Roman"/>
                <w:strike/>
                <w:szCs w:val="20"/>
              </w:rPr>
              <w:t>º</w:t>
            </w:r>
            <w:r w:rsidRPr="00FA3856">
              <w:rPr>
                <w:rFonts w:ascii="Times New Roman" w:hAnsi="Times New Roman" w:cs="Times New Roman"/>
                <w:szCs w:val="20"/>
              </w:rPr>
              <w:t xml:space="preserve"> ;MP n</w:t>
            </w:r>
            <w:r w:rsidRPr="00FA3856">
              <w:rPr>
                <w:rFonts w:ascii="Times New Roman" w:hAnsi="Times New Roman" w:cs="Times New Roman"/>
                <w:strike/>
                <w:szCs w:val="20"/>
              </w:rPr>
              <w:t>º</w:t>
            </w:r>
            <w:r w:rsidRPr="00FA3856">
              <w:rPr>
                <w:rFonts w:ascii="Times New Roman" w:hAnsi="Times New Roman" w:cs="Times New Roman"/>
                <w:szCs w:val="20"/>
              </w:rPr>
              <w:t xml:space="preserve"> 1.991-15, de 2000, art. 35 e reedições;MP n</w:t>
            </w:r>
            <w:r w:rsidRPr="00FA3856">
              <w:rPr>
                <w:rFonts w:ascii="Times New Roman" w:hAnsi="Times New Roman" w:cs="Times New Roman"/>
                <w:strike/>
                <w:szCs w:val="20"/>
              </w:rPr>
              <w:t>º</w:t>
            </w:r>
            <w:r w:rsidRPr="00FA3856">
              <w:rPr>
                <w:rFonts w:ascii="Times New Roman" w:hAnsi="Times New Roman" w:cs="Times New Roman"/>
                <w:szCs w:val="20"/>
              </w:rPr>
              <w:t xml:space="preserve"> 2.158-34, de 2001, art. 74).</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m caso de apuração trimestral do imposto, tais lucros devem ser informados na coluna relativa a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ndimentos e Ganhos de Capital Auferidos no Exterior</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s rendimentos e ganhos de capital auferidos no exterior, os quais devem ser considerados pelos seus valores antes de descontado o tributo pago no país de origem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07 de outubro de 2002, art. 1</w:t>
            </w:r>
            <w:r w:rsidRPr="00FA3856">
              <w:rPr>
                <w:rFonts w:ascii="Times New Roman" w:hAnsi="Times New Roman" w:cs="Times New Roman"/>
                <w:strike/>
                <w:szCs w:val="20"/>
              </w:rPr>
              <w:t>º</w:t>
            </w:r>
            <w:r w:rsidRPr="00FA3856">
              <w:rPr>
                <w:rFonts w:ascii="Times New Roman" w:hAnsi="Times New Roman" w:cs="Times New Roman"/>
                <w:szCs w:val="20"/>
              </w:rPr>
              <w:t>, § 7</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e apuração trimestral, os rendimentos e ganhos de capital auferidos no exterior que tenham sido excluídos nos 1</w:t>
            </w:r>
            <w:r w:rsidRPr="00FA3856">
              <w:rPr>
                <w:rFonts w:ascii="Times New Roman" w:hAnsi="Times New Roman" w:cs="Times New Roman"/>
                <w:strike/>
                <w:szCs w:val="20"/>
              </w:rPr>
              <w:t>º</w:t>
            </w:r>
            <w:r w:rsidRPr="00FA3856">
              <w:rPr>
                <w:rFonts w:ascii="Times New Roman" w:hAnsi="Times New Roman" w:cs="Times New Roman"/>
                <w:szCs w:val="20"/>
              </w:rPr>
              <w:t>, 2</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s na apuração do lucro real referente a esses períodos devem ser adicionados, nesta linha, na coluna d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2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 9</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créditos de imposto de renda de que trata 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relativos a rendimentos e ganhos de capital auferidos no exterior, somente serão compensados com o imposto de renda devido no Brasil, se os referidos rendimentos e ganhos de capital forem computados na base </w:t>
            </w:r>
            <w:r w:rsidRPr="00FA3856">
              <w:rPr>
                <w:rFonts w:ascii="Times New Roman" w:hAnsi="Times New Roman" w:cs="Times New Roman"/>
                <w:szCs w:val="20"/>
              </w:rPr>
              <w:lastRenderedPageBreak/>
              <w:t xml:space="preserve">de cálculo do imposto no Brasil, até o final do segundo ano-calendário subsequente ao de sua apuração.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Ajustes Decorrentes de Métodos - Preços de Transferênci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s ajustes decorrentes da aplicação de métodos de preços de transferências, conforme o disposto nos arts. 18 a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excesso de custo de aquisição de bens, direitos e serviços importados de empresas vinculadas e considerado indedutível, quando a pessoa jurídica opte por adicioná-lo, somente por ocasião da realização por alienação ou baixa a qualquer título do bem, direito ou serviço adquirido, deve ser informado nesta linha.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Ajustes Decorrentes de Empréstimos com Pessoas Vinculadas ou Situadas em País com Tributação Favorecida (Lei nº 12.249/2010, arts. 24 e 25)</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s juros pagos ou creditados por fonte situada no Brasil à pessoa física ou jurídic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vinculada nos termos do art. 2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residente ou domiciliada no exterior, não constituída em país ou dependência com tributação favorecida ou sob regime fiscal privilegiado, não dedutíveis, para fins de determinação do lucro real, observado o disposto n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residente, domiciliada ou constituída no exterior, em país ou dependência com tributação favorecida ou sob regime fiscal privilegiado, nos termos dos arts. 24 e 24-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não dedutíveis, para fins de determinação do lucro real, observado o disposto no art. 2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Ajustes Decorrentes de Operações com Pessoas Situadas em País com Tributação Favorecida (Lei nº 12.1249/2010, art. 26)</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s importâncias pagas, creditadas, entregues, empregadas ou remetidas a qualquer título, direta ou indiretamente, a pessoas físicas ou jurídicas residentes ou constituídas no exterior e submetidas a um tratamento de país ou dependência com tributação favorecida ou sob regime fiscal privilegiado, na forma dos arts. 24 e 24-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consideradas não dedutíveis na determinação do lucro real, observado o disposto n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Variações Cambiais Passivas (MP nº 1.858-10/1999, art. 3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w:t>
            </w:r>
            <w:hyperlink r:id="rId69"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xml:space="preserve">Indicar, nesta linha, o valor correspondente à variação cambial passiva, ainda que tal variação corresponda a operação liquidada no período de apuração.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70"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de alteração do critério de reconhecimento das variações monetárias em função da taxa de câmbio, em ano-calendário subsequente, observar o item VI do Bloco 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exclusivamente pelas pessoas jurídicas que optaram pelo reconhecimento, na determinação do lucro real e do lucro da exploração, das variações monetárias, em função da taxa de câmbio, quando da liquidação da correspondente operação (</w:t>
            </w:r>
            <w:hyperlink r:id="rId71"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 o valor das variações cambiais at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onsultar o item VI do Bloco L deste manual para mais informações sobre o tratamento dessas variações cambiais.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excluídas na determinação do lucro real (Linha M300/102) e do lucro da exploração (Linha N600/4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Ajustes por Diminuição no Valor de Investimentos Avaliados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Corresponde aos valores informados nas linhas “3.01.01.09.01.09” e “3.01.01.09.01.10” do registro L30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Amortização de Ágio nas Aquisições de Investimentos Avaliados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amortização registrada no período, referente ao ágio nas aquisições de investimentos avaliados pelo método da equivalência patrimoni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valor amortizado deve ser adicionado ao lucro líquido, para determinação do lucro real, e controlado na Parte B do Livro de Apuração do Lucro Real até a alienação ou baixa da participação societária, quando, então, pode ser excluído do lucro líquido, para determinação do lucro re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erdas em Operações Realizadas no Exterior</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s perdas incorridas em operações efetuadas no exterior e reconhecidas nos resultados da pessoa jurídica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 1</w:t>
            </w:r>
            <w:r w:rsidRPr="00FA3856">
              <w:rPr>
                <w:rFonts w:ascii="Times New Roman" w:hAnsi="Times New Roman" w:cs="Times New Roman"/>
                <w:strike/>
                <w:szCs w:val="20"/>
              </w:rPr>
              <w:t>º</w:t>
            </w:r>
            <w:r w:rsidRPr="00FA3856">
              <w:rPr>
                <w:rFonts w:ascii="Times New Roman" w:hAnsi="Times New Roman" w:cs="Times New Roman"/>
                <w:szCs w:val="20"/>
              </w:rPr>
              <w:t>, § 8</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as perdas de capital apuradas pela pessoa jurídica no exterior.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de capital decorrentes de aplicações e operações efetuadas no exterior, pela própria empresa brasileira, não podem ser deduzidas, na determinação do lucro real, nem compensadas com lucros produzidos no Brasil. A indedutibilidade da perda de capital aplica-se, inclusive, em relação às alienações de filiais e sucursais e de participações societárias em pessoas jurídicas domiciliadas no exterior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12).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Excesso de Juros sobre o Capital Próprio Pago ou Credita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s juros pagos ou creditados a titular, sócios ou acionistas, a título de remuneração do capital próprio, que exceder a 50% do maior dos seguintes val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9</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13, de 1996):</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o lucro líquido correspondente ao período de apuração do pagamento ou crédito dos juros antes da provisão para o imposto de renda e da dedução dos referidos juros; ou</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dos saldos de lucros acumulados e reservas de lucros de períodos an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8).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Para os fins do cálculo da remuneração de juros sobre o capital próprio, não é considerado, salvo se adicionado ao lucro líquido para determinação do lucro real e da base de cálculo da contribuição social sobre o lucro, o valor: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a reserva de reavaliação de bens e direitos da pessoa jurídic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da reserva especial relativa à correção monetária especial das contas do ativo, apurada na forma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32, de 1991, com base no IPC, prevista no art. 460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da reserva de reavaliação de bens imóveis e patentes, capitalizada e não computada para fins do lucro real, nos termos dos arts. 436 e 437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Juros sobre Capital Próprio Recebido - Investimento Avaliado pelo Método da Equivalência Patrimonial</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s valores recebidos pelas companhias abertas a título de remuneração do capital próprio, contabilizados como crédito contra conta de investimento, quando estes forem avaliados pelo método de equivalência patrimonial e desde que os JCP estejam ainda integrando o patrimônio líquido da empresa investida ou nos casos em que os juros recebidos já estiverem compreendidos no valor pago pela aquisição do </w:t>
            </w:r>
            <w:r w:rsidRPr="00FA3856">
              <w:rPr>
                <w:rFonts w:ascii="Times New Roman" w:hAnsi="Times New Roman" w:cs="Times New Roman"/>
                <w:szCs w:val="20"/>
              </w:rPr>
              <w:lastRenderedPageBreak/>
              <w:t>investimento. Tais valores não foram contabilizados como receita (Deliberação CVM n</w:t>
            </w:r>
            <w:r w:rsidRPr="00FA3856">
              <w:rPr>
                <w:rFonts w:ascii="Times New Roman" w:hAnsi="Times New Roman" w:cs="Times New Roman"/>
                <w:strike/>
                <w:szCs w:val="20"/>
              </w:rPr>
              <w:t>º</w:t>
            </w:r>
            <w:r w:rsidRPr="00FA3856">
              <w:rPr>
                <w:rFonts w:ascii="Times New Roman" w:hAnsi="Times New Roman" w:cs="Times New Roman"/>
                <w:szCs w:val="20"/>
              </w:rPr>
              <w:t xml:space="preserve"> 207/1996 e Circular Bacen n</w:t>
            </w:r>
            <w:r w:rsidRPr="00FA3856">
              <w:rPr>
                <w:rFonts w:ascii="Times New Roman" w:hAnsi="Times New Roman" w:cs="Times New Roman"/>
                <w:strike/>
                <w:szCs w:val="20"/>
              </w:rPr>
              <w:t>º</w:t>
            </w:r>
            <w:r w:rsidRPr="00FA3856">
              <w:rPr>
                <w:rFonts w:ascii="Times New Roman" w:hAnsi="Times New Roman" w:cs="Times New Roman"/>
                <w:szCs w:val="20"/>
              </w:rPr>
              <w:t xml:space="preserve"> 2.739/1997).</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2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serva Especial - Realização (Lei nº 8.200/1991, art. 2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parcela realizada da reserva especial, de acordo com 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00, de 1991. O valor da reserva especial, mesmo que incorporado ao capital, será adicionado ao lucro líquido, proporcionalmente à realização dos bens ou direitos mediante alienação, depreciação, amortização, exaustão ou baixa a qualquer títul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32, de 1991, art. 45, §§ 3</w:t>
            </w:r>
            <w:r w:rsidRPr="00FA3856">
              <w:rPr>
                <w:rFonts w:ascii="Times New Roman" w:hAnsi="Times New Roman" w:cs="Times New Roman"/>
                <w:strike/>
                <w:szCs w:val="20"/>
              </w:rPr>
              <w:t>º</w:t>
            </w:r>
            <w:r w:rsidRPr="00FA3856">
              <w:rPr>
                <w:rFonts w:ascii="Times New Roman" w:hAnsi="Times New Roman" w:cs="Times New Roman"/>
                <w:szCs w:val="20"/>
              </w:rPr>
              <w:t xml:space="preserve"> e 4</w:t>
            </w:r>
            <w:r w:rsidRPr="00FA3856">
              <w:rPr>
                <w:rFonts w:ascii="Times New Roman" w:hAnsi="Times New Roman" w:cs="Times New Roman"/>
                <w:strike/>
                <w:szCs w:val="20"/>
              </w:rPr>
              <w:t>º</w:t>
            </w:r>
            <w:r w:rsidRPr="00FA3856">
              <w:rPr>
                <w:rFonts w:ascii="Times New Roman" w:hAnsi="Times New Roman" w:cs="Times New Roman"/>
                <w:szCs w:val="20"/>
              </w:rPr>
              <w:t>). A capitalização da reserva especial não implica a sua realização para efeitos fiscais.</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19-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dispêndios registrados como despesa ou custo operacional realizados em projeto de pesquisa científica e tecnológica e de inovação tecnológica executado por Instituição Científica e Tecnológica -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ispêndios com Pesquisa Tecnológica e Desenvolvimento de Inovação Tecnológica - Reversão da Amortização/Depreciação (Lei nº 11.196/2005, art. 26, § 3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ou amortização relativo aos dispêndios, registrado na escrituração comercial no período.</w:t>
            </w:r>
          </w:p>
          <w:p w:rsidR="00F7659B" w:rsidRPr="00FA3856" w:rsidRDefault="00F7659B" w:rsidP="00F7659B">
            <w:pPr>
              <w:jc w:val="both"/>
              <w:rPr>
                <w:bCs/>
                <w:color w:val="000000"/>
                <w:szCs w:val="20"/>
              </w:rPr>
            </w:pP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alização de Reserva de Reavaliaçã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reserva de reavaliação baixada durante o período de apuração, cuja contrapartida não tenha sido computada no resultado do período de apuração (trimestral ou anu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reserva de reavaliação constituída por empresa investidora em virtude de reavaliação de bens na coligada ou controlada, baixada no curso do período de apuração (trimestral ou anual), não é computada nesta linha, quando o valor dessa reserva já tiver sido objeto da incidência do IRPJ na coligada ou controlada.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contrapartida da reavaliação de quaisquer bens da pessoa jurídica somente pode ser computada em conta de resultado ou na determinação do Lucro Real, quando ocorrer a efetiva realização do bem reavali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4</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2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erdas de Capital por Variação Percentual em Participação Societária Avaliada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bCs/>
                <w:color w:val="000000"/>
                <w:szCs w:val="20"/>
              </w:rPr>
            </w:pPr>
            <w:r w:rsidRPr="00FA3856">
              <w:rPr>
                <w:rFonts w:ascii="Times New Roman" w:hAnsi="Times New Roman" w:cs="Times New Roman"/>
                <w:szCs w:val="20"/>
              </w:rPr>
              <w:t>Informar, nesta linha, a perda de capital resultante de redução, por variação percentual, do valor do patrimônio líquido de investimento avaliado pelo método da equivalência patrimoni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ságio Amortizado Anteriormente à Alienação ou Baixa de Investimento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deságio amortizado anteriormente e controlado na Parte B do Livro de Apuração do Lucro Real (Lalur), em razão da alienação ou baixa do investimento avaliado pelo método da equivalência patrimoni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rêmios da Emissão de Debêntures - Destinação Divers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prêmios recebidos na emissão de debêntures, excluído da apuração do lucro real, nos termos do art.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941, de 2009, quando seja dada destinação diversa à reserva de lucros específic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prêmio na emissão de debêntures será tributado caso seja dada destinação diversa a reserva de lucros específica, inclusive nas hipóteses de: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capitalização do valor e posterior restituição de capital aos sócios ou ao titular, mediante redução do capital social, hipótese em que a base para a incidência será o valor restituído, limitado ao valor total das exclusões decorrentes de prêmios na emissão de debêntures;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debêntures; ou</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2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oações e Subvenções para Investimento - Destinação Divers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s doações e subvenções para investimentos recebidas do Poder Público, excluído da apuração do lucro real,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941, de 2009, quando seja dada destinação diversa à reserva de lucros a que se refere o art. 195-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6.404, de 1976.</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s doações e subvenções serão tributadas caso seja dada destinação diversa à reserva de lucros a que se refere o art. 195-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6.404, de 1976, inclusive nas hipóteses de: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capitalização do valor e posterior restituição de capital aos sócios ou ao titular, mediante redução do capital social, hipótese em que a base para a incidência será o valor restituído, limitado ao valor total das exclusões </w:t>
            </w:r>
            <w:r w:rsidRPr="00FA3856">
              <w:rPr>
                <w:rFonts w:ascii="Times New Roman" w:hAnsi="Times New Roman" w:cs="Times New Roman"/>
                <w:szCs w:val="20"/>
              </w:rPr>
              <w:lastRenderedPageBreak/>
              <w:t xml:space="preserve">decorrentes de doações ou subvenções governamentais para investimentos;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restituição de capital aos sócios ou ao titular, mediante redução do capital social, nos 5 (cinco) anos anteriores à data da doação ou da subvenção, com posterior capitalização do valor da doação ou da subvenção, hipótese em que a base para a incidência será o valor restituído, limitado ao valor total das exclusões decorrentes de doações ou de subvenções governamentais para investimentos; ou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3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onhecimento da realização das receitas originárias de planos de benefícios administrados por entidades fechadas de previdência complementar (pessoa jurídica patrocinadora), que foram registradas contabilmente pelo regime de competência, na forma estabelecida pela Comissão de Valores Mobiliários ou outro órgão regulador.</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muneração da Prorrogação da Licença-Maternidade (Lei nº 11.770/2008, art. 5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total da remuneração integral da empregada pago nos 60 (sessenta) dias de prorrogação de sua licença-maternidade, por ser não dedutível como despesa operacion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empregado dos recursos decorrentes das subvenções governamentais de que trata o art. 19 da Lei nº 10.973, de 2004, inclusive as despesas e custos já considerados na base de cálculo em períodos anteriores ao do recebimento da subvenção, conforme disposto no § 1º e no inciso I do § 2º do art. 30 da Lei nº 12.350, de 20 de dezembr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do empregado dos recursos decorrentes das subvenções governamentais de que trata o art. 21 da Lei nº 11.196, de 2005, inclusive as despesas e custos já considerados na base de cálculo em períodos anteriores ao do recebimento da subvenção, conforme disposto no § 1º e no inciso I do § 2º do art. 30 da Lei nº 12.350, de 20 de dezembr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Tributos com Exigibilidade Suspens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s tributos cuja exigibilidade esteja suspensa, nos termos dos incisos II a V do art. 15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5.172, </w:t>
            </w:r>
            <w:r w:rsidRPr="00FA3856">
              <w:rPr>
                <w:rFonts w:ascii="Times New Roman" w:hAnsi="Times New Roman" w:cs="Times New Roman"/>
                <w:szCs w:val="20"/>
              </w:rPr>
              <w:lastRenderedPageBreak/>
              <w:t>de 1966, haja ou não depósito judicial, caso esses tributos e contribuições tenham sido computados na demonstração do lucro líquid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3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Resultados Negativos com Atos Cooperativo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sociedades cooperativas que obedecerem ao disposto na legislação específica indicarão, nesta linha, os resultados negativos das operações realizadas com seus associado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deve preencher esta linha a cooperativa de consumo que tenha por objeto a compra e fornecimento de bens aos consumi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9; PN CST n</w:t>
            </w:r>
            <w:r w:rsidRPr="00FA3856">
              <w:rPr>
                <w:rFonts w:ascii="Times New Roman" w:hAnsi="Times New Roman" w:cs="Times New Roman"/>
                <w:strike/>
                <w:szCs w:val="20"/>
              </w:rPr>
              <w:t>º</w:t>
            </w:r>
            <w:r w:rsidRPr="00FA3856">
              <w:rPr>
                <w:rFonts w:ascii="Times New Roman" w:hAnsi="Times New Roman" w:cs="Times New Roman"/>
                <w:szCs w:val="20"/>
              </w:rPr>
              <w:t xml:space="preserve"> 38, de 1980, e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04, de 25 de fevereiro de 1999).</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Custos e Despesas Vinculados às Receitas da Atividade Imobiliária Tributadas pelo RET</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incorporações imobiliárias inscritas no Regime Especial de Tributação (RET), inclusive no âmbito do Programa Minha Casa, Minha Vida PMCMV, de que tra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1, de 2 de agosto de 2004, alterados pel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024, de 27 de agosto de 2009, tendo em vista que o pagamento do IRPJ equivalente a 7%, 6%, 4% ou 1% da receita mensal recebida, conforme o caso, relativo a essa atividade, é considerado definitivo, não gerando, em qualquer hipótese, direito à restituição ou à compensação com o que for apurado pela incorporad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Custos e Despesas Vinculados às Receitas da Atividade de construção no âmbito do PMCMV</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 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construções de unidades habitacionais contratadas no âmbito do PMCMV, de que trata o art. 2º da Lei nº 12.024, de 27 de agosto de 2009,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Custos e Despesas Vinculados às Receitas da Atividade de construção ou reforma de estabelecimentos de educação infantil</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 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construções ou reformas de estabelecimentos de educação infantil de que trata os arts. 24 a 27 da Lei nº 11.715, de 2012,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3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a parcela do valor do lucro que houver sido excluída em período de apuração anterior, proporcional à receita recebida no próprio período de apuração, inclusive mediante resgate ou alienação, sob qualquer forma, de títulos públicos ou Certificados de Securitização, emitidos especificamente para quitação desses créditos, decorrente de </w:t>
            </w:r>
            <w:r w:rsidRPr="00FA3856">
              <w:rPr>
                <w:rFonts w:ascii="Times New Roman" w:hAnsi="Times New Roman" w:cs="Times New Roman"/>
                <w:szCs w:val="20"/>
              </w:rPr>
              <w:lastRenderedPageBreak/>
              <w:t>contratos de construção por empreitada ou de fornecimento, a preço predeterminado, de bens ou serviços, celebrados com pessoa jurídica de direito público ou empresa sob seu controle, empresa pública, sociedade de economia mista ou sua subsidiári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03, de 1990, art.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1, de 20 de novembro de 1998, art. 1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4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arcela do Aporte de Recursos nos Contratos de Parceria Público-Privada para a Construção ou Aquisição de Bens Reversíveis - Reversão (Lei nº 11.079/2004, art. 6º, §§ 2º a 4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valor do lucro que houver sido excluída, na proporção em que o custo para realização de obras e aquisição de bens a que se refere 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igo 6</w:t>
            </w:r>
            <w:r w:rsidRPr="00FA3856">
              <w:rPr>
                <w:rFonts w:ascii="Times New Roman" w:hAnsi="Times New Roman" w:cs="Times New Roman"/>
                <w:strike/>
                <w:szCs w:val="20"/>
              </w:rPr>
              <w:t>º</w:t>
            </w:r>
            <w:r w:rsidRPr="00FA3856">
              <w:rPr>
                <w:rFonts w:ascii="Times New Roman" w:hAnsi="Times New Roman" w:cs="Times New Roman"/>
                <w:szCs w:val="20"/>
              </w:rPr>
              <w:t xml:space="preserve"> da Lei 11.079, de 2004, for realizado, inclusive mediante depreciação ou extinção da concessã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articipações Não Dedutívei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cluir os valores das participações de administradores e partes beneficiárias (Linha L300(“3.01.05.01.03.01”), e o montante das participações de empregados, debêntures e contribuições para assistência ou previdência de empregados que não satisfaçam as condições de dedutibilidade previstas na legislação tributári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Amortização Incentivada - Reversão (Lei nº 11.196/2005, art. 17, III e IV e art. 2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contábil relativo às máquinas, equipamentos, aparelhos e instrumentos, novos, depreciados aceleradamente, de que trata o inciso II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ou depreciados integralmente conforme as alterações introduzidas no texto do inciso III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 partir do período de apuração em que o total da depreciação acumulada, incluindo a contábil e a acelerada ou integral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aso a pessoa jurídica não tenha registrado a amortização acelerada incentivada, prevista no inciso IV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diretamente na contabilidade, fazendo sua exclusão via Lalur, também deve ser informado nesta linha o valor correspondente à amortização acelerada a partir do período de apuração em que o total da amortização acumulada, incluindo a contábil e a acelerada (Lalur), atingir o custo de aquisição do bem intangível que está sendo depreciado.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depreciação acelerada multiplicada por 2 (dois) aplica-se às máquinas, equipamentos, aparelhos e instrumentos, novos, adquiridos antes d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exceto para efeito de apuração da base de cálculo da CSL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2) A depreciação integral aplica-se às máquinas, equipamentos, aparelhos e instrumentos, novos,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inclusive para efeito de apuração da base de cálculo da CSL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4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Incentivada - Reversão (Lei nº 11.196/2005, art. 3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máquinas, aparelhos, instrumentos e equipamentos, novos, destinados à incorporação ao ativo imobilizado de empreendimento aprovado para instalação, ampliação, modernização ou diversificação de atividade em setores da economia considerados prioritários para o desenvolvimento regional, em microrregiões menos desenvolvidas localizadas nas áreas de atuação da Sudene e da Sudam, conforme a tipologia da Política Nacional de Desenvolvimento Regional - PNDR de que trata o Anexo II a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47, de 22 de fevereiro de 2007.</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depreciação acelerada incentivada prevista nesta linha consiste na depreciação integral, no próprio ano da aquisiçã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Incentivada - Atividade de Hotelaria - Reversão (Lei nº 11.727/2008, art. 1°, § 3°)</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se aplica à pessoa jurídica que explore a atividade de hotelaria que poderá utilizar depreciação acelerada incentivada de bens móveis integrantes do ativo imobilizado, adquiridos a no período de 3 de janeiro de 2008 até 31 de dezembro de 2010.</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admitida pela legislação tributária, sem prejuízo da depreciação contábi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 Fabricante de Veículos e de Autopeças - Reversão (Lei nº 11.774/2008, art. 11, § 3°)</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se aplica às empresas industriais fabricantes de veículos e de autopeças que terão direito à depreciação acelerada sobre 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w:t>
            </w:r>
            <w:r w:rsidRPr="00FA3856">
              <w:rPr>
                <w:rFonts w:ascii="Times New Roman" w:hAnsi="Times New Roman" w:cs="Times New Roman"/>
                <w:szCs w:val="20"/>
              </w:rPr>
              <w:lastRenderedPageBreak/>
              <w:t>2010, destinados ao ativo imobilizado e empregados em processo industrial do adquirent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4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 Fabricante de Bens de Capital - Reversão (Lei nº 11.774/2008, art. 12, § 3°)</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se aplica às pessoas jurídicas fabricantes de bens de capital que terão direito à depreciação acelerada sobre das máquinas, equipamentos, aparelhos e instrumentos, novos, adquiridos entre 1º de maio de 2008 e 31 de dezembro de 2010, destinados ao ativo imobilizado e empregados em processo industrial do adquirent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º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 Veículos Automóveis Adquiridos para Transporte de Mercadorias - Reversão (Lei nº 12.788/2013, art. 1º, I)</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veículos automóveis para transporte de mercadoria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 do art.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4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 Vagões, Locomotivas, Locotratores e Tênderes - Reversão (Lei nº 12.788/2013, art. 1º, II)</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vagões, locomotivas, locotratores e têndere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I do art. 1</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4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 Acelerada - Máquinas, Equipamentos, Aparelhos e Instrumentos - Reversão (Lei n° 12.794/2013, art. 4º, § 4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máquinas, instrumentos, aparelhos e instrumentos, novos, relacionados em regulamento, adquiridos ou objeto de contrato de encomenda entre 16 de setembro e 31 de dezembro de 2012, destinados à incorporação ao ativo imobilizado da pessoa jurídica adquirente, de acordo com o estabelecido no §1º do art. 4º da Lei nº 12.794/2013, de 02 de abril de 2013</w:t>
            </w:r>
            <w:r w:rsidRPr="00FA3856">
              <w:rPr>
                <w:rFonts w:ascii="Times New Roman" w:hAnsi="Times New Roman" w:cs="Times New Roman"/>
                <w:b/>
                <w:bCs/>
                <w:szCs w:val="20"/>
              </w:rPr>
              <w:t>.</w:t>
            </w:r>
            <w:r w:rsidRPr="00FA3856">
              <w:rPr>
                <w:rFonts w:ascii="Times New Roman" w:hAnsi="Times New Roman" w:cs="Times New Roman"/>
                <w:szCs w:val="20"/>
              </w:rPr>
              <w:t>A depreciação acelerada incentivada prevista nesta linha é calculada pela aplicação adicional da taxa de depreciação usualmente admitida,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Depreciação/Amortização Acelerada Incentivada - Demais Hipóteses de Reversã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o valor correspondente à depreciação normal do bem constante da escrituração comercial a partir do período de apuração em que o total da depreciação acumulada, incluindo a normal (contábil) e acelerada (Lalur), atingir o custo de aquisição do bem, o qual compreenderá, </w:t>
            </w:r>
            <w:r w:rsidRPr="00FA3856">
              <w:rPr>
                <w:rFonts w:ascii="Times New Roman" w:hAnsi="Times New Roman" w:cs="Times New Roman"/>
                <w:szCs w:val="20"/>
              </w:rPr>
              <w:lastRenderedPageBreak/>
              <w:t>obrigatoriamente, o total do encargo computado no resultado em cada período de apuração (trimestral ou anual) do impost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encargo de depreciação normal constante da escrituração comercial de bem integrante do ativo imobilizado, exceto a terra nua, utilizado na exploração da atividade rural, a partir do período de apuração seguinte ao da aquisição des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23, de 1990, art. 12, § 2</w:t>
            </w:r>
            <w:r w:rsidRPr="00FA3856">
              <w:rPr>
                <w:rFonts w:ascii="Times New Roman" w:hAnsi="Times New Roman" w:cs="Times New Roman"/>
                <w:strike/>
                <w:szCs w:val="20"/>
              </w:rPr>
              <w:t>º</w:t>
            </w:r>
            <w:r w:rsidRPr="00FA3856">
              <w:rPr>
                <w:rFonts w:ascii="Times New Roman" w:hAnsi="Times New Roman" w:cs="Times New Roman"/>
                <w:szCs w:val="20"/>
              </w:rPr>
              <w:t>; MP nº 1.673-28, de 1998, art. 5</w:t>
            </w:r>
            <w:r w:rsidRPr="00FA3856">
              <w:rPr>
                <w:rFonts w:ascii="Times New Roman" w:hAnsi="Times New Roman" w:cs="Times New Roman"/>
                <w:strike/>
                <w:szCs w:val="20"/>
              </w:rPr>
              <w:t>º</w:t>
            </w:r>
            <w:r w:rsidRPr="00FA3856">
              <w:rPr>
                <w:rFonts w:ascii="Times New Roman" w:hAnsi="Times New Roman" w:cs="Times New Roman"/>
                <w:szCs w:val="20"/>
              </w:rPr>
              <w:t>, e reedições), o qual compreenderá, obrigatoriamente, o total do encargo computado no resultado em cada período de apuração (trimestral ou anual) do impost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 saldo da depreciação, existente na parte "B" do Lalur, no caso de alienação dos bens do ativo imobilizad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mais informações sobre esses benefícios, consultar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s 01 e 19, ambos de 1982.</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Esta linha também será utilizada pelas empresas concessionárias, permissionárias e autorizadas de geração de energia elétrica, para informa a reversão do valor da diferença entre o valor do encargo decorrente das taxas anuais de depreciação fixadas pela Secretaria da Receita Federal do Brasil e o valor do encargo contabilizado decorrente das taxas anuais de depreciação fixadas pela legislação específica aplicável aos bens do ativo imobilizado, exceto terrenos, adquiridos ou construídos por tais empresas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7).</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Esta linha também será utilizada: pelas empresas titulares de PDTI e PDTA, aprovados até 31 de dezembro de 2005 (art. 495 e 504, II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para informar o valor correspondente à amortização normal do ativo intangível constante da escrituração comercial a partir do período de apuração em que o total da amortização acumulada, incluindo a normal (contábil) e acelerada (Lalur), atingir o custo de aquisição do ativo intangíve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5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erdas Incorridas no Mercado de Renda Variável no Período de Apuração, exceto Day-Trade</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Deve ser indicado, nesta linha, o valor das perdas, excedentes aos ganhos auferidos no mesmo período de apuração, decorrentes de aplicações no mercado de renda variável, exceto </w:t>
            </w:r>
            <w:r w:rsidRPr="00FA3856">
              <w:rPr>
                <w:rFonts w:ascii="Times New Roman" w:hAnsi="Times New Roman" w:cs="Times New Roman"/>
                <w:i/>
                <w:iCs/>
                <w:szCs w:val="20"/>
              </w:rPr>
              <w:t>day-trade</w:t>
            </w:r>
            <w:r w:rsidRPr="00FA3856">
              <w:rPr>
                <w:rFonts w:ascii="Times New Roman" w:hAnsi="Times New Roman" w:cs="Times New Roman"/>
                <w:szCs w:val="20"/>
              </w:rPr>
              <w:t xml:space="preserve">.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incorridas em operações no mercado de renda variável de titularidade de instituição financeira, sociedade de seguro, de previdência privada aberta e de capitalização, sociedade corretora de títulos, valores mobiliários e câmbio, sociedade distribuidora de títulos e valores mobiliários ou sociedade de arrendamento mercantil podem ser compensadas integralm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77, III; Lei n</w:t>
            </w:r>
            <w:r w:rsidRPr="00FA3856">
              <w:rPr>
                <w:rFonts w:ascii="Times New Roman" w:hAnsi="Times New Roman" w:cs="Times New Roman"/>
                <w:strike/>
                <w:szCs w:val="20"/>
              </w:rPr>
              <w:t>º</w:t>
            </w:r>
            <w:r w:rsidRPr="00FA3856">
              <w:rPr>
                <w:rFonts w:ascii="Times New Roman" w:hAnsi="Times New Roman" w:cs="Times New Roman"/>
                <w:szCs w:val="20"/>
              </w:rPr>
              <w:t xml:space="preserve"> </w:t>
            </w:r>
            <w:r w:rsidRPr="00FA3856">
              <w:rPr>
                <w:rFonts w:ascii="Times New Roman" w:hAnsi="Times New Roman" w:cs="Times New Roman"/>
                <w:szCs w:val="20"/>
              </w:rPr>
              <w:lastRenderedPageBreak/>
              <w:t>9.249, de 1995, art. 12;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77, I;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 art. 1</w:t>
            </w:r>
            <w:r w:rsidRPr="00FA3856">
              <w:rPr>
                <w:rFonts w:ascii="Times New Roman" w:hAnsi="Times New Roman" w:cs="Times New Roman"/>
                <w:strike/>
                <w:szCs w:val="20"/>
              </w:rPr>
              <w:t>º</w:t>
            </w:r>
            <w:r w:rsidRPr="00FA3856">
              <w:rPr>
                <w:rFonts w:ascii="Times New Roman" w:hAnsi="Times New Roman" w:cs="Times New Roman"/>
                <w:szCs w:val="20"/>
              </w:rPr>
              <w:t xml:space="preserve">).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5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Perdas em Operações Day-Trade no Período de Apuraçã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incorridas em operações iniciadas e encerradas no mesmo dia (da</w:t>
            </w:r>
            <w:r w:rsidRPr="00FA3856">
              <w:rPr>
                <w:rFonts w:ascii="Times New Roman" w:hAnsi="Times New Roman" w:cs="Times New Roman"/>
                <w:i/>
                <w:iCs/>
                <w:szCs w:val="20"/>
              </w:rPr>
              <w:t xml:space="preserve">y-trade </w:t>
            </w:r>
            <w:r w:rsidRPr="00FA3856">
              <w:rPr>
                <w:rFonts w:ascii="Times New Roman" w:hAnsi="Times New Roman" w:cs="Times New Roman"/>
                <w:szCs w:val="20"/>
              </w:rPr>
              <w:t xml:space="preserve">) devem ser adicionadas pelo seu valor total.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ao lucro líquido decorrente de operações de arrendamento mercantil financeiro na arrendadora (art. 46, § 1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s despesas financeiras incorridas pela arrendatária em contratos de arrendamento mercantil (art. 4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5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5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o ganho decorrente de avaliação de ativo ou passivo com base no valor justo (art. 13,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6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perda decorrente de avaliação de ativo ou passivo com base no valor justo (art. 14,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a valor presente de elementos do ativo (art. 4º,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presente de elementos do ativo (art. 4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a valor presente de elementos do passivo (art. 5º,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presente de elementos do passivo (art. 5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diferença positiva de ativo ou negativa de passivo não controlada em subconta (art. 66,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66.0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a diferença positiva de ativo ou negativa de passivo controlada em subconta (art. 66,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6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pertinentes ao reconhecimento do lucro bruto (art. 29, do Decreto-Lei nº 1.598/78, com redação dada pelo art. 2º,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pertinentes ao reconhecimento do lucro bruto (art. 29, do Decreto-Lei nº 1.598/78, com redação dada pelo art. 2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Despesas pré-operacionais ou pré-industriais (art. 11,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s despesas pré-operacionais ou pré-industriais (art. 11,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xml:space="preserve">Variação cambial passiva - ajuste a valor presente (art. 12, </w:t>
            </w:r>
            <w:r w:rsidRPr="00FA3856">
              <w:rPr>
                <w:bCs/>
                <w:color w:val="000000"/>
                <w:szCs w:val="20"/>
              </w:rPr>
              <w:lastRenderedPageBreak/>
              <w:t>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lastRenderedPageBreak/>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variação cambial passiva - ajuste a valor presente (art. 1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justo – realização ganho de capital subscrição de ações (art. 1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a valor justo – perda de capital subscrição de ações (art. 1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justo – perda de capital subscrição de ações (art. 1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menos valia de bem ou direito não transferido para o patrimônio da sucessora no caso de cisão (art. 21,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tributação do ganho por compra vantajosa na incorporação, fusão ou cisão (art. 23,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Tributação do ganho por compra vantajosa (art. 2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tributação do ganho por compra vantajosa (art. 2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contrapartida da redução do ágio por rentabilidade futura (goodwill) (art. 2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7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da diferença dos critérios adotados no § 1º do art. 10 do Decreto-Lei nº 1.598, de 1977 em contratos de longo prazo (art. 29,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8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Perdas estimadas por redução ao valor recuperável (art. 3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s perdas estimadas por redução ao valor recuperável (art. 3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Pagamento baseado em ações apropriado como despesa ou custo (art. 33,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pagamento baseado em ações apropriado como despesa ou custo (art. 33,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alização nos contratos de concessão (arts. 35 ou 36,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nos contratos de concessão (arts. 35 e 36,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na aquisição de participação societária em estágios (art. 3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art. 3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 incorporação, fusão e cisão (art. 3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 incorporação, fusão e cisão de empresa não controlada (art. 39,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8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os gastos com desenvolvimento de inovação tecnológica quando registrados no ativo não circulante intangível, inclusive por amortização, alienação ou baixa (art. 42, parágrafo único,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referentes à provisão para gastos de desmontagens (art. 45,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referentes à provisão para gastos de desmontagens (art. 45,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8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modificação de métodos e critérios contábeis por meio de lei comercial ainda não regulamentados pela Secretaria da Receita da Federal do Brasil (art. 5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diferença entre os resultados apurados em moeda diferente da moeda nacional e a moeda nacional (art. 6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contratos de concessão de serviços públicos existentes em 31 de dezembro de 2013 (art. 69,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91.0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parcela de depreciação anteriormente excluída do lucro líquido na apuração do lucro real (art. 31, § 6º, do Decreto-Lei nº 1.598, de 1977).</w:t>
            </w:r>
          </w:p>
        </w:tc>
      </w:tr>
      <w:tr w:rsidR="00F7659B" w:rsidRPr="00FA3856" w:rsidTr="00A06E4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1.0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estorno da remuneração, dos encargos, das despesas e demais custos, ainda que contabilizados no patrimônio líquido, referentes a instrumentos de capital ou de dívida subordinada, emitidos pela pessoa jurídica (art. 38-B, § 3º, do Decreto-Lei nº 1.598, de 1977).</w:t>
            </w:r>
          </w:p>
        </w:tc>
      </w:tr>
      <w:tr w:rsidR="00F7659B" w:rsidRPr="00FA3856" w:rsidTr="00A06E4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91.03</w:t>
            </w:r>
          </w:p>
        </w:tc>
        <w:tc>
          <w:tcPr>
            <w:tcW w:w="2565" w:type="dxa"/>
            <w:shd w:val="clear" w:color="auto" w:fill="auto"/>
            <w:vAlign w:val="center"/>
          </w:tcPr>
          <w:p w:rsidR="00F7659B" w:rsidRPr="00FA3856" w:rsidRDefault="00F7659B" w:rsidP="00F7659B">
            <w:pPr>
              <w:jc w:val="both"/>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c>
          <w:tcPr>
            <w:tcW w:w="1040" w:type="dxa"/>
            <w:shd w:val="clear" w:color="auto" w:fill="auto"/>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resultado tributável na alienação de bem ou direito objeto de arrendamento 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r>
      <w:tr w:rsidR="00F7659B" w:rsidRPr="00FA3856" w:rsidTr="00E71387">
        <w:trPr>
          <w:trHeight w:val="20"/>
          <w:jc w:val="center"/>
        </w:trPr>
        <w:tc>
          <w:tcPr>
            <w:tcW w:w="974" w:type="dxa"/>
            <w:shd w:val="clear" w:color="auto" w:fill="auto"/>
            <w:noWrap/>
            <w:hideMark/>
          </w:tcPr>
          <w:p w:rsidR="00F7659B" w:rsidRPr="00892DF6" w:rsidRDefault="00F7659B" w:rsidP="00F7659B">
            <w:pPr>
              <w:jc w:val="center"/>
              <w:rPr>
                <w:bCs/>
                <w:color w:val="000000"/>
                <w:szCs w:val="20"/>
              </w:rPr>
            </w:pPr>
            <w:r w:rsidRPr="00892DF6">
              <w:rPr>
                <w:bCs/>
                <w:color w:val="000000"/>
                <w:szCs w:val="20"/>
              </w:rPr>
              <w:t>92</w:t>
            </w:r>
          </w:p>
        </w:tc>
        <w:tc>
          <w:tcPr>
            <w:tcW w:w="2565" w:type="dxa"/>
            <w:shd w:val="clear" w:color="auto" w:fill="auto"/>
            <w:vAlign w:val="center"/>
            <w:hideMark/>
          </w:tcPr>
          <w:p w:rsidR="00F7659B" w:rsidRPr="00892DF6" w:rsidRDefault="00F7659B" w:rsidP="00F7659B">
            <w:pPr>
              <w:rPr>
                <w:bCs/>
                <w:color w:val="000000"/>
                <w:szCs w:val="20"/>
              </w:rPr>
            </w:pPr>
            <w:r w:rsidRPr="00892DF6">
              <w:rPr>
                <w:bCs/>
                <w:color w:val="000000"/>
                <w:szCs w:val="20"/>
              </w:rPr>
              <w:t>Outras Adições</w:t>
            </w:r>
            <w:r w:rsidR="00AB0F11" w:rsidRPr="00892DF6">
              <w:rPr>
                <w:bCs/>
                <w:color w:val="000000"/>
                <w:szCs w:val="20"/>
              </w:rPr>
              <w:t xml:space="preserve"> – Com Indicador de Relacionamento</w:t>
            </w:r>
            <w:r w:rsidR="00961ACB" w:rsidRPr="00892DF6">
              <w:rPr>
                <w:bCs/>
                <w:color w:val="000000"/>
                <w:szCs w:val="20"/>
              </w:rPr>
              <w:t xml:space="preserve"> 1, 2 ou 3</w:t>
            </w:r>
          </w:p>
        </w:tc>
        <w:tc>
          <w:tcPr>
            <w:tcW w:w="1040" w:type="dxa"/>
            <w:shd w:val="clear" w:color="auto" w:fill="auto"/>
            <w:hideMark/>
          </w:tcPr>
          <w:p w:rsidR="00F7659B" w:rsidRPr="00892DF6" w:rsidRDefault="00F7659B" w:rsidP="00F7659B">
            <w:pPr>
              <w:jc w:val="center"/>
              <w:rPr>
                <w:bCs/>
                <w:color w:val="000000"/>
                <w:szCs w:val="20"/>
              </w:rPr>
            </w:pPr>
            <w:r w:rsidRPr="00892DF6">
              <w:rPr>
                <w:bCs/>
                <w:color w:val="000000"/>
                <w:szCs w:val="20"/>
              </w:rPr>
              <w:t>01012014</w:t>
            </w:r>
          </w:p>
        </w:tc>
        <w:tc>
          <w:tcPr>
            <w:tcW w:w="993" w:type="dxa"/>
            <w:shd w:val="clear" w:color="auto" w:fill="auto"/>
            <w:hideMark/>
          </w:tcPr>
          <w:p w:rsidR="00F7659B" w:rsidRPr="00892DF6" w:rsidRDefault="00F7659B" w:rsidP="00F7659B">
            <w:pPr>
              <w:jc w:val="center"/>
              <w:rPr>
                <w:bCs/>
                <w:color w:val="000000"/>
                <w:szCs w:val="20"/>
              </w:rPr>
            </w:pPr>
            <w:r w:rsidRPr="00892DF6">
              <w:rPr>
                <w:bCs/>
                <w:color w:val="000000"/>
                <w:szCs w:val="20"/>
              </w:rPr>
              <w:t> </w:t>
            </w:r>
          </w:p>
        </w:tc>
        <w:tc>
          <w:tcPr>
            <w:tcW w:w="881" w:type="dxa"/>
            <w:shd w:val="clear" w:color="auto" w:fill="auto"/>
            <w:hideMark/>
          </w:tcPr>
          <w:p w:rsidR="00F7659B" w:rsidRPr="00892DF6" w:rsidRDefault="00F7659B" w:rsidP="00F7659B">
            <w:pPr>
              <w:jc w:val="center"/>
              <w:rPr>
                <w:bCs/>
                <w:color w:val="000000"/>
                <w:szCs w:val="20"/>
              </w:rPr>
            </w:pPr>
            <w:r w:rsidRPr="00892DF6">
              <w:rPr>
                <w:bCs/>
                <w:color w:val="000000"/>
                <w:szCs w:val="20"/>
              </w:rPr>
              <w:t>E</w:t>
            </w:r>
          </w:p>
        </w:tc>
        <w:tc>
          <w:tcPr>
            <w:tcW w:w="1185" w:type="dxa"/>
            <w:shd w:val="clear" w:color="auto" w:fill="auto"/>
            <w:hideMark/>
          </w:tcPr>
          <w:p w:rsidR="00F7659B" w:rsidRPr="00892DF6" w:rsidRDefault="00F7659B" w:rsidP="00F7659B">
            <w:pPr>
              <w:jc w:val="center"/>
              <w:rPr>
                <w:bCs/>
                <w:color w:val="000000"/>
                <w:szCs w:val="20"/>
              </w:rPr>
            </w:pPr>
            <w:r w:rsidRPr="00892DF6">
              <w:rPr>
                <w:bCs/>
                <w:color w:val="000000"/>
                <w:szCs w:val="20"/>
              </w:rPr>
              <w:t>NS</w:t>
            </w:r>
          </w:p>
        </w:tc>
        <w:tc>
          <w:tcPr>
            <w:tcW w:w="1902" w:type="dxa"/>
            <w:shd w:val="clear" w:color="auto" w:fill="auto"/>
            <w:vAlign w:val="center"/>
            <w:hideMark/>
          </w:tcPr>
          <w:p w:rsidR="00F7659B" w:rsidRPr="00892DF6" w:rsidRDefault="00F7659B" w:rsidP="00F7659B">
            <w:pPr>
              <w:rPr>
                <w:bCs/>
                <w:color w:val="000000"/>
                <w:szCs w:val="20"/>
              </w:rPr>
            </w:pPr>
            <w:r w:rsidRPr="00892DF6">
              <w:rPr>
                <w:bCs/>
                <w:color w:val="000000"/>
                <w:szCs w:val="20"/>
              </w:rPr>
              <w:t> </w:t>
            </w:r>
          </w:p>
        </w:tc>
        <w:tc>
          <w:tcPr>
            <w:tcW w:w="851" w:type="dxa"/>
            <w:shd w:val="clear" w:color="auto" w:fill="auto"/>
            <w:vAlign w:val="center"/>
            <w:hideMark/>
          </w:tcPr>
          <w:p w:rsidR="00F7659B" w:rsidRPr="00892DF6" w:rsidRDefault="00F7659B" w:rsidP="00F7659B">
            <w:pPr>
              <w:jc w:val="center"/>
              <w:rPr>
                <w:bCs/>
                <w:color w:val="000000"/>
                <w:szCs w:val="20"/>
              </w:rPr>
            </w:pPr>
            <w:r w:rsidRPr="00892DF6">
              <w:rPr>
                <w:bCs/>
                <w:color w:val="000000"/>
                <w:szCs w:val="20"/>
              </w:rPr>
              <w:t>A</w:t>
            </w:r>
          </w:p>
        </w:tc>
        <w:tc>
          <w:tcPr>
            <w:tcW w:w="5944" w:type="dxa"/>
            <w:vAlign w:val="center"/>
          </w:tcPr>
          <w:p w:rsidR="00F7659B" w:rsidRPr="00892DF6" w:rsidRDefault="00F7659B" w:rsidP="00F7659B">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Indicar, nesta linha, os demais valores a serem adicionados ao lucro líquido, </w:t>
            </w:r>
            <w:r w:rsidR="00B26062" w:rsidRPr="00892DF6">
              <w:rPr>
                <w:rFonts w:ascii="Times New Roman" w:hAnsi="Times New Roman" w:cs="Times New Roman"/>
                <w:szCs w:val="20"/>
              </w:rPr>
              <w:t xml:space="preserve">com M300.IND_RELACAO igual a “1”, “2” ou “3”, </w:t>
            </w:r>
            <w:r w:rsidRPr="00892DF6">
              <w:rPr>
                <w:rFonts w:ascii="Times New Roman" w:hAnsi="Times New Roman" w:cs="Times New Roman"/>
                <w:szCs w:val="20"/>
              </w:rPr>
              <w:t>na determinação do lucro real, que não se classifiquem em qualquer das linhas anteriores, tais como:</w:t>
            </w:r>
          </w:p>
          <w:p w:rsidR="00F7659B" w:rsidRPr="00892DF6" w:rsidRDefault="00F7659B" w:rsidP="00F7659B">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o valor do ágio que, somado ao prejuízo fiscal de períodos anteriores, exceder a 30% (trinta por cento) do lucro líquido ajustado pelas adições e exclusões previstas na legislação aplicável, quando se tratar de instituições participantes do Programa de Estímulo à Reestruturação do Sistema Financeiro, de que trata a Lei n</w:t>
            </w:r>
            <w:r w:rsidRPr="00892DF6">
              <w:rPr>
                <w:rFonts w:ascii="Times New Roman" w:hAnsi="Times New Roman" w:cs="Times New Roman"/>
                <w:strike/>
                <w:szCs w:val="20"/>
              </w:rPr>
              <w:t>º</w:t>
            </w:r>
            <w:r w:rsidRPr="00892DF6">
              <w:rPr>
                <w:rFonts w:ascii="Times New Roman" w:hAnsi="Times New Roman" w:cs="Times New Roman"/>
                <w:szCs w:val="20"/>
              </w:rPr>
              <w:t xml:space="preserve"> 9.710, de 19 de novembro de 1998, cujo processo de incorporação tenha ocorrido até 31 de dezembro de 1996;</w:t>
            </w:r>
          </w:p>
          <w:p w:rsidR="00F7659B" w:rsidRPr="00892DF6" w:rsidRDefault="00F7659B" w:rsidP="00F7659B">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b) os juros, decorrentes de empréstimos, pagos ou creditados a empresa controlada ou coligada, independentemente do local de seu domicílio, </w:t>
            </w:r>
            <w:r w:rsidRPr="00892DF6">
              <w:rPr>
                <w:rFonts w:ascii="Times New Roman" w:hAnsi="Times New Roman" w:cs="Times New Roman"/>
                <w:szCs w:val="20"/>
              </w:rPr>
              <w:lastRenderedPageBreak/>
              <w:t>incidentes sobre valor equivalente aos lucros não disponibilizados por empresas controladas, domiciliadas no exterior (Medida Provisória n</w:t>
            </w:r>
            <w:r w:rsidRPr="00892DF6">
              <w:rPr>
                <w:rFonts w:ascii="Times New Roman" w:hAnsi="Times New Roman" w:cs="Times New Roman"/>
                <w:strike/>
                <w:szCs w:val="20"/>
              </w:rPr>
              <w:t>º</w:t>
            </w:r>
            <w:r w:rsidRPr="00892DF6">
              <w:rPr>
                <w:rFonts w:ascii="Times New Roman" w:hAnsi="Times New Roman" w:cs="Times New Roman"/>
                <w:szCs w:val="20"/>
              </w:rPr>
              <w:t xml:space="preserve"> 1.991-15, de 10 de março de 2000, art. 35, e reedições); </w:t>
            </w:r>
          </w:p>
          <w:p w:rsidR="00F7659B" w:rsidRPr="00892DF6" w:rsidRDefault="00F7659B" w:rsidP="00F7659B">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o valor dos prejuízos havidos na alienação de participações integrantes do ativo circulante ou do ativo realizável a longo prazo, com deságio superior a 10% (dez por cento) dos respectivos valores de aquisição, caso a venda não tenha sido realizada em bolsa de valores ou, onde esta não existir, não tenha sido efetuada por meio de leilão público, com divulgação do respectivo edital, na forma da lei, durante 3 (três) dias no período de um mês (Decreto n</w:t>
            </w:r>
            <w:r w:rsidRPr="00892DF6">
              <w:rPr>
                <w:rFonts w:ascii="Times New Roman" w:hAnsi="Times New Roman" w:cs="Times New Roman"/>
                <w:strike/>
                <w:szCs w:val="20"/>
              </w:rPr>
              <w:t>º</w:t>
            </w:r>
            <w:r w:rsidRPr="00892DF6">
              <w:rPr>
                <w:rFonts w:ascii="Times New Roman" w:hAnsi="Times New Roman" w:cs="Times New Roman"/>
                <w:szCs w:val="20"/>
              </w:rPr>
              <w:t xml:space="preserve"> 3.000, de 1999, art. 393);</w:t>
            </w:r>
          </w:p>
          <w:p w:rsidR="00F7659B" w:rsidRPr="00FA3856" w:rsidRDefault="00F7659B" w:rsidP="00F7659B">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d) os dispêndios efetuados pela microempresa e a empresa de pequeno porte sujeitas ao lucro real com a execução por encomenda de projeto de pesquisa tecnológica e desenvolvimento de inovação tecnológica por encomenda (Lei nº 11.196, de 2005, art. 18, §§ 2º e 3º)</w:t>
            </w:r>
          </w:p>
        </w:tc>
      </w:tr>
      <w:tr w:rsidR="00AB0F11" w:rsidRPr="00FA3856" w:rsidTr="00AB0F11">
        <w:trPr>
          <w:trHeight w:val="20"/>
          <w:jc w:val="center"/>
        </w:trPr>
        <w:tc>
          <w:tcPr>
            <w:tcW w:w="974" w:type="dxa"/>
            <w:shd w:val="clear" w:color="auto" w:fill="auto"/>
            <w:noWrap/>
            <w:hideMark/>
          </w:tcPr>
          <w:p w:rsidR="00AB0F11" w:rsidRPr="00892DF6" w:rsidRDefault="00AB0F11" w:rsidP="00AB0F11">
            <w:pPr>
              <w:jc w:val="center"/>
              <w:rPr>
                <w:bCs/>
                <w:color w:val="000000"/>
                <w:szCs w:val="20"/>
              </w:rPr>
            </w:pPr>
            <w:r w:rsidRPr="00892DF6">
              <w:rPr>
                <w:bCs/>
                <w:color w:val="000000"/>
                <w:szCs w:val="20"/>
              </w:rPr>
              <w:lastRenderedPageBreak/>
              <w:t>92.01</w:t>
            </w:r>
          </w:p>
        </w:tc>
        <w:tc>
          <w:tcPr>
            <w:tcW w:w="2565" w:type="dxa"/>
            <w:shd w:val="clear" w:color="auto" w:fill="auto"/>
            <w:vAlign w:val="center"/>
            <w:hideMark/>
          </w:tcPr>
          <w:p w:rsidR="00AB0F11" w:rsidRPr="00892DF6" w:rsidRDefault="00AB0F11" w:rsidP="00961ACB">
            <w:pPr>
              <w:rPr>
                <w:bCs/>
                <w:color w:val="000000"/>
                <w:szCs w:val="20"/>
              </w:rPr>
            </w:pPr>
            <w:r w:rsidRPr="00892DF6">
              <w:rPr>
                <w:bCs/>
                <w:color w:val="000000"/>
                <w:szCs w:val="20"/>
              </w:rPr>
              <w:t xml:space="preserve">Outras Adições – </w:t>
            </w:r>
            <w:r w:rsidR="00961ACB" w:rsidRPr="00892DF6">
              <w:rPr>
                <w:bCs/>
                <w:color w:val="000000"/>
                <w:szCs w:val="20"/>
              </w:rPr>
              <w:t>Qualquer</w:t>
            </w:r>
            <w:r w:rsidRPr="00892DF6">
              <w:rPr>
                <w:bCs/>
                <w:color w:val="000000"/>
                <w:szCs w:val="20"/>
              </w:rPr>
              <w:t xml:space="preserve"> Indicador de Relacionamento</w:t>
            </w:r>
          </w:p>
        </w:tc>
        <w:tc>
          <w:tcPr>
            <w:tcW w:w="1040" w:type="dxa"/>
            <w:shd w:val="clear" w:color="auto" w:fill="auto"/>
            <w:hideMark/>
          </w:tcPr>
          <w:p w:rsidR="00AB0F11" w:rsidRPr="00892DF6" w:rsidRDefault="00C80F7D" w:rsidP="00AB0F11">
            <w:pPr>
              <w:jc w:val="center"/>
              <w:rPr>
                <w:bCs/>
                <w:color w:val="000000"/>
                <w:szCs w:val="20"/>
              </w:rPr>
            </w:pPr>
            <w:r w:rsidRPr="00892DF6">
              <w:rPr>
                <w:bCs/>
                <w:color w:val="000000"/>
                <w:szCs w:val="20"/>
              </w:rPr>
              <w:t>01012015</w:t>
            </w:r>
          </w:p>
        </w:tc>
        <w:tc>
          <w:tcPr>
            <w:tcW w:w="993" w:type="dxa"/>
            <w:shd w:val="clear" w:color="auto" w:fill="auto"/>
            <w:hideMark/>
          </w:tcPr>
          <w:p w:rsidR="00AB0F11" w:rsidRPr="00892DF6" w:rsidRDefault="00AB0F11" w:rsidP="00AB0F11">
            <w:pPr>
              <w:jc w:val="center"/>
              <w:rPr>
                <w:bCs/>
                <w:color w:val="000000"/>
                <w:szCs w:val="20"/>
              </w:rPr>
            </w:pPr>
            <w:r w:rsidRPr="00892DF6">
              <w:rPr>
                <w:bCs/>
                <w:color w:val="000000"/>
                <w:szCs w:val="20"/>
              </w:rPr>
              <w:t> </w:t>
            </w:r>
          </w:p>
        </w:tc>
        <w:tc>
          <w:tcPr>
            <w:tcW w:w="881" w:type="dxa"/>
            <w:shd w:val="clear" w:color="auto" w:fill="auto"/>
            <w:hideMark/>
          </w:tcPr>
          <w:p w:rsidR="00AB0F11" w:rsidRPr="00892DF6" w:rsidRDefault="00AB0F11" w:rsidP="00AB0F11">
            <w:pPr>
              <w:jc w:val="center"/>
              <w:rPr>
                <w:bCs/>
                <w:color w:val="000000"/>
                <w:szCs w:val="20"/>
              </w:rPr>
            </w:pPr>
            <w:r w:rsidRPr="00892DF6">
              <w:rPr>
                <w:bCs/>
                <w:color w:val="000000"/>
                <w:szCs w:val="20"/>
              </w:rPr>
              <w:t>E</w:t>
            </w:r>
          </w:p>
        </w:tc>
        <w:tc>
          <w:tcPr>
            <w:tcW w:w="1185" w:type="dxa"/>
            <w:shd w:val="clear" w:color="auto" w:fill="auto"/>
            <w:hideMark/>
          </w:tcPr>
          <w:p w:rsidR="00AB0F11" w:rsidRPr="00892DF6" w:rsidRDefault="00AB0F11" w:rsidP="00AB0F11">
            <w:pPr>
              <w:jc w:val="center"/>
              <w:rPr>
                <w:bCs/>
                <w:color w:val="000000"/>
                <w:szCs w:val="20"/>
              </w:rPr>
            </w:pPr>
            <w:r w:rsidRPr="00892DF6">
              <w:rPr>
                <w:bCs/>
                <w:color w:val="000000"/>
                <w:szCs w:val="20"/>
              </w:rPr>
              <w:t>NS</w:t>
            </w:r>
          </w:p>
        </w:tc>
        <w:tc>
          <w:tcPr>
            <w:tcW w:w="1902" w:type="dxa"/>
            <w:shd w:val="clear" w:color="auto" w:fill="auto"/>
            <w:vAlign w:val="center"/>
            <w:hideMark/>
          </w:tcPr>
          <w:p w:rsidR="00AB0F11" w:rsidRPr="00892DF6" w:rsidRDefault="00AB0F11" w:rsidP="00AB0F11">
            <w:pPr>
              <w:rPr>
                <w:bCs/>
                <w:color w:val="000000"/>
                <w:szCs w:val="20"/>
              </w:rPr>
            </w:pPr>
            <w:r w:rsidRPr="00892DF6">
              <w:rPr>
                <w:bCs/>
                <w:color w:val="000000"/>
                <w:szCs w:val="20"/>
              </w:rPr>
              <w:t> </w:t>
            </w:r>
          </w:p>
        </w:tc>
        <w:tc>
          <w:tcPr>
            <w:tcW w:w="851" w:type="dxa"/>
            <w:shd w:val="clear" w:color="auto" w:fill="auto"/>
            <w:vAlign w:val="center"/>
            <w:hideMark/>
          </w:tcPr>
          <w:p w:rsidR="00AB0F11" w:rsidRPr="00892DF6" w:rsidRDefault="00AB0F11" w:rsidP="00AB0F11">
            <w:pPr>
              <w:jc w:val="center"/>
              <w:rPr>
                <w:bCs/>
                <w:color w:val="000000"/>
                <w:szCs w:val="20"/>
              </w:rPr>
            </w:pPr>
            <w:r w:rsidRPr="00892DF6">
              <w:rPr>
                <w:bCs/>
                <w:color w:val="000000"/>
                <w:szCs w:val="20"/>
              </w:rPr>
              <w:t>A</w:t>
            </w:r>
          </w:p>
        </w:tc>
        <w:tc>
          <w:tcPr>
            <w:tcW w:w="5944" w:type="dxa"/>
            <w:vAlign w:val="center"/>
          </w:tcPr>
          <w:p w:rsidR="00AB0F11" w:rsidRPr="00892DF6" w:rsidRDefault="00AB0F11" w:rsidP="00AB0F11">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Indicar, nesta linha, os demais valores a serem adicionados</w:t>
            </w:r>
            <w:r w:rsidR="00B26062" w:rsidRPr="00892DF6">
              <w:rPr>
                <w:rFonts w:ascii="Times New Roman" w:hAnsi="Times New Roman" w:cs="Times New Roman"/>
                <w:szCs w:val="20"/>
              </w:rPr>
              <w:t>, com</w:t>
            </w:r>
            <w:r w:rsidR="00961ACB" w:rsidRPr="00892DF6">
              <w:rPr>
                <w:rFonts w:ascii="Times New Roman" w:hAnsi="Times New Roman" w:cs="Times New Roman"/>
                <w:szCs w:val="20"/>
              </w:rPr>
              <w:t xml:space="preserve"> qualquer</w:t>
            </w:r>
            <w:r w:rsidR="00B26062" w:rsidRPr="00892DF6">
              <w:rPr>
                <w:rFonts w:ascii="Times New Roman" w:hAnsi="Times New Roman" w:cs="Times New Roman"/>
                <w:szCs w:val="20"/>
              </w:rPr>
              <w:t xml:space="preserve"> M300.IND_RELACAO</w:t>
            </w:r>
            <w:r w:rsidR="00961ACB" w:rsidRPr="00892DF6">
              <w:rPr>
                <w:rFonts w:ascii="Times New Roman" w:hAnsi="Times New Roman" w:cs="Times New Roman"/>
                <w:szCs w:val="20"/>
              </w:rPr>
              <w:t>,</w:t>
            </w:r>
            <w:r w:rsidR="00B26062" w:rsidRPr="00892DF6">
              <w:rPr>
                <w:rFonts w:ascii="Times New Roman" w:hAnsi="Times New Roman" w:cs="Times New Roman"/>
                <w:szCs w:val="20"/>
              </w:rPr>
              <w:t xml:space="preserve"> </w:t>
            </w:r>
            <w:r w:rsidRPr="00892DF6">
              <w:rPr>
                <w:rFonts w:ascii="Times New Roman" w:hAnsi="Times New Roman" w:cs="Times New Roman"/>
                <w:szCs w:val="20"/>
              </w:rPr>
              <w:t>ao lucro líquido, na determinação do lucro real, que não se classifiquem em qualquer das linhas anteriores, tais como:</w:t>
            </w:r>
          </w:p>
          <w:p w:rsidR="00AB0F11" w:rsidRPr="00892DF6" w:rsidRDefault="00AB0F11" w:rsidP="00AB0F11">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o valor do ágio que, somado ao prejuízo fiscal de períodos anteriores, exceder a 30% (trinta por cento) do lucro líquido ajustado pelas adições e exclusões previstas na legislação aplicável, quando se tratar de instituições participantes do Programa de Estímulo à Reestruturação do Sistema Financeiro, de que trata a Lei n</w:t>
            </w:r>
            <w:r w:rsidRPr="00892DF6">
              <w:rPr>
                <w:rFonts w:ascii="Times New Roman" w:hAnsi="Times New Roman" w:cs="Times New Roman"/>
                <w:strike/>
                <w:szCs w:val="20"/>
              </w:rPr>
              <w:t>º</w:t>
            </w:r>
            <w:r w:rsidRPr="00892DF6">
              <w:rPr>
                <w:rFonts w:ascii="Times New Roman" w:hAnsi="Times New Roman" w:cs="Times New Roman"/>
                <w:szCs w:val="20"/>
              </w:rPr>
              <w:t xml:space="preserve"> 9.710, de 19 de novembro de 1998, cujo processo de incorporação tenha ocorrido até 31 de dezembro de 1996;</w:t>
            </w:r>
          </w:p>
          <w:p w:rsidR="00AB0F11" w:rsidRPr="00892DF6" w:rsidRDefault="00AB0F11" w:rsidP="00AB0F11">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os juros, decorrentes de empréstimos, pagos ou creditados a empresa controlada ou coligada, independentemente do local de seu domicílio, incidentes sobre valor equivalente aos lucros não disponibilizados por empresas controladas, domiciliadas no exterior (Medida Provisória n</w:t>
            </w:r>
            <w:r w:rsidRPr="00892DF6">
              <w:rPr>
                <w:rFonts w:ascii="Times New Roman" w:hAnsi="Times New Roman" w:cs="Times New Roman"/>
                <w:strike/>
                <w:szCs w:val="20"/>
              </w:rPr>
              <w:t>º</w:t>
            </w:r>
            <w:r w:rsidRPr="00892DF6">
              <w:rPr>
                <w:rFonts w:ascii="Times New Roman" w:hAnsi="Times New Roman" w:cs="Times New Roman"/>
                <w:szCs w:val="20"/>
              </w:rPr>
              <w:t xml:space="preserve"> 1.991-15, de 10 de março de 2000, art. 35, e reedições); </w:t>
            </w:r>
          </w:p>
          <w:p w:rsidR="00AB0F11" w:rsidRPr="00892DF6" w:rsidRDefault="00AB0F11" w:rsidP="00AB0F11">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o valor dos prejuízos havidos na alienação de participações integrantes do ativo circulante ou do ativo realizável a longo prazo, com deságio superior a 10% (dez por cento) dos respectivos valores de aquisição, caso a venda não tenha sido realizada em bolsa de valores ou, onde esta não existir, não tenha sido efetuada por meio de leilão público, com divulgação do respectivo edital, na forma da lei, durante 3 (três) dias no período de um mês (Decreto n</w:t>
            </w:r>
            <w:r w:rsidRPr="00892DF6">
              <w:rPr>
                <w:rFonts w:ascii="Times New Roman" w:hAnsi="Times New Roman" w:cs="Times New Roman"/>
                <w:strike/>
                <w:szCs w:val="20"/>
              </w:rPr>
              <w:t>º</w:t>
            </w:r>
            <w:r w:rsidRPr="00892DF6">
              <w:rPr>
                <w:rFonts w:ascii="Times New Roman" w:hAnsi="Times New Roman" w:cs="Times New Roman"/>
                <w:szCs w:val="20"/>
              </w:rPr>
              <w:t xml:space="preserve"> 3.000, de 1999, art. 393);</w:t>
            </w:r>
          </w:p>
          <w:p w:rsidR="00AB0F11" w:rsidRPr="00FA3856" w:rsidRDefault="00AB0F11" w:rsidP="00AB0F11">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d) os dispêndios efetuados pela microempresa e a empresa de pequeno porte sujeitas ao lucro real com a execução por encomenda de projeto de </w:t>
            </w:r>
            <w:r w:rsidRPr="00892DF6">
              <w:rPr>
                <w:rFonts w:ascii="Times New Roman" w:hAnsi="Times New Roman" w:cs="Times New Roman"/>
                <w:szCs w:val="20"/>
              </w:rPr>
              <w:lastRenderedPageBreak/>
              <w:t>pesquisa tecnológica e desenvolvimento de inovação tecnológica por encomenda (Lei nº 11.196, de 2005, art. 18, §§ 2º e 3º)</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9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SOMA DAS ADIÇÕES (IRPJ)</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CNA</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SOMA (M300(6:</w:t>
            </w:r>
            <w:r w:rsidR="00D05618">
              <w:rPr>
                <w:bCs/>
                <w:color w:val="000000"/>
                <w:szCs w:val="20"/>
              </w:rPr>
              <w:t>”</w:t>
            </w:r>
            <w:r w:rsidRPr="00FA3856">
              <w:rPr>
                <w:bCs/>
                <w:color w:val="000000"/>
                <w:szCs w:val="20"/>
              </w:rPr>
              <w:t>92</w:t>
            </w:r>
            <w:r w:rsidR="00D05618">
              <w:rPr>
                <w:bCs/>
                <w:color w:val="000000"/>
                <w:szCs w:val="20"/>
              </w:rPr>
              <w:t>.99”</w:t>
            </w:r>
            <w:r w:rsidRPr="00FA3856">
              <w:rPr>
                <w:bCs/>
                <w:color w:val="000000"/>
                <w:szCs w:val="20"/>
              </w:rPr>
              <w:t>))</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A</w:t>
            </w:r>
          </w:p>
        </w:tc>
        <w:tc>
          <w:tcPr>
            <w:tcW w:w="5944" w:type="dxa"/>
            <w:vAlign w:val="center"/>
          </w:tcPr>
          <w:p w:rsidR="00F7659B" w:rsidRPr="00FA3856" w:rsidRDefault="00F7659B" w:rsidP="00F7659B">
            <w:pPr>
              <w:jc w:val="both"/>
              <w:rPr>
                <w:bCs/>
                <w:color w:val="000000"/>
                <w:szCs w:val="20"/>
              </w:rPr>
            </w:pP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EXCLUSÕE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R</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R</w:t>
            </w:r>
          </w:p>
        </w:tc>
        <w:tc>
          <w:tcPr>
            <w:tcW w:w="5944" w:type="dxa"/>
            <w:vAlign w:val="center"/>
          </w:tcPr>
          <w:p w:rsidR="00F7659B" w:rsidRPr="00FA3856" w:rsidRDefault="00F7659B" w:rsidP="00F7659B">
            <w:pPr>
              <w:jc w:val="both"/>
              <w:rPr>
                <w:bCs/>
                <w:color w:val="000000"/>
                <w:szCs w:val="20"/>
              </w:rPr>
            </w:pP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versão dos Saldos das Provisões Não Dedutívei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montante da reversão dos saldos das provisões não dedutíveis e o montante dos créditos deduzidos a título de provisão para créditos de liquidação duvidosa que tenham sido recuperados, em qualquer época ou a qualquer título, inclusive nos casos de novação da dívida ou do arresto dos bens recebidos em garantia re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bens recebidos a título de quitação do débito serão escriturados pelo valor do crédito ou avaliados pelo valor definido na decisão judicial que tenha determinado sua incorporação ao patrimônio do cred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2).</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Lucros e Dividendos Derivados de Investimentos Avaliados pelo Custo de Aquisiçã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dos lucros derivados de investimentos avaliados pelo custo de aquisição no País, inclusive da SCP, que, em observância à legislação pertinente, podem ser excluídos do lucro líquido para fins de determinação do lucro re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Ajustes por Aumento no Valor de Investimentos Avaliados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nesta linha, o valor dos resultados positivos auferidos em participações societárias relativos aos investimentos avaliados pelo método da equivalência patrimonial e os resultados positivos auferidos pelas sociedades em conta de participação (SCP), que, em observância à legislação pertinente, podem ser excluídos do lucro líquido para fins de determinação do lucro real.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Atenção: </w:t>
            </w:r>
            <w:r w:rsidRPr="00FA3856">
              <w:rPr>
                <w:rFonts w:ascii="Times New Roman" w:hAnsi="Times New Roman" w:cs="Times New Roman"/>
                <w:szCs w:val="20"/>
              </w:rPr>
              <w:t>Considera-se controlada a filial, a agência, a sucursal, a dependência ou o escritório de representação no exterior, sempre que os respectivos ativos e passivos não estejam incluídos na contabilidade da investidora, por força de normatização específic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9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Amortização de Deságio nas Aquisições de Investimentos Avaliados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amortização registrada no período, referente ao deságio nas aquisições de investimentos avaliados pelo método da equivalência patrimoni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valor amortizado que for excluído do lucro líquido para determinação do lucro real deve ser controlado na Parte B do Livro de Apuração do Lucro Real até a alienação ou baixa da participação societária, quando, então, deve ser adicionado ao lucro líquido para determinação do lucro real no período de apuração em que for computado o ganho ou perda de capital havid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9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Ágio Amortizado Anteriormente à Alienação ou Baixa de Investimento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ágio amortizado anteriormente e controlado na Parte B do Livro de Apuração do Lucro Real (Lalur), em razão da alienação ou baixa do investimento avaliado pelo método da equivalência patrimoni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ndimentos e Ganhos de Capital Auferidos no Exterior</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ssoas jurídicas submetidas à apuração trimestral do imposto poderão informar, nesta linha, o valor relativo aos rendimentos e ganhos de capital auferidos no exterior do 1</w:t>
            </w:r>
            <w:r w:rsidRPr="00FA3856">
              <w:rPr>
                <w:rFonts w:ascii="Times New Roman" w:hAnsi="Times New Roman" w:cs="Times New Roman"/>
                <w:strike/>
                <w:szCs w:val="20"/>
              </w:rPr>
              <w:t>º</w:t>
            </w:r>
            <w:r w:rsidRPr="00FA3856">
              <w:rPr>
                <w:rFonts w:ascii="Times New Roman" w:hAnsi="Times New Roman" w:cs="Times New Roman"/>
                <w:szCs w:val="20"/>
              </w:rPr>
              <w:t xml:space="preserve"> ao 3</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s do ano-calendário.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 valor excluído nos três primeiros trimestres do ano-calendário deverá ser adicionado ao lucro líquido para fins de determinação do lucro real n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s rendimentos e ganhos de capital no exterior deverão ser informados na atividade ger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Variações Cambiais Ativas (MP nº 1.858-10/1999, art. 3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w:t>
            </w:r>
            <w:hyperlink r:id="rId72"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variação cambial ativa, informado na </w:t>
            </w:r>
            <w:hyperlink r:id="rId73" w:anchor="BM07A/19" w:history="1">
              <w:r w:rsidRPr="00FA3856">
                <w:rPr>
                  <w:rStyle w:val="Hyperlink"/>
                  <w:rFonts w:ascii="Times New Roman" w:hAnsi="Times New Roman" w:cs="Times New Roman"/>
                  <w:color w:val="auto"/>
                  <w:szCs w:val="20"/>
                </w:rPr>
                <w:t>linha</w:t>
              </w:r>
            </w:hyperlink>
            <w:r w:rsidRPr="00FA3856">
              <w:rPr>
                <w:rStyle w:val="Hyperlink"/>
                <w:rFonts w:ascii="Times New Roman" w:hAnsi="Times New Roman" w:cs="Times New Roman"/>
                <w:color w:val="auto"/>
                <w:szCs w:val="20"/>
              </w:rPr>
              <w:t xml:space="preserve"> L300 (“3.01.01.05.01.01”)</w:t>
            </w:r>
            <w:r w:rsidRPr="00FA3856">
              <w:rPr>
                <w:rFonts w:ascii="Times New Roman" w:hAnsi="Times New Roman" w:cs="Times New Roman"/>
                <w:szCs w:val="20"/>
              </w:rPr>
              <w:t xml:space="preserve">, ainda que tal variação corresponda a operação liquidada no período de apuração.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74"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de alteração do critério de reconhecimento das variações monetárias, em função da taxa de câmbio, em anos-calendário subsequentes, deve ser observada a IN RFB nº 1.079, de 03 de novembr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Variações Cambiais Passivas - Operações Liquidadas (MP nº 1.858-10/1999, art. 3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exclusivamente pelas pessoas jurídicas que optaram,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pelo reconhecimento, na determinação do lucro real e do lucro da exploração, das variações monetárias, em função da taxa de câmbio, quando da liquidação da correspondente operação (</w:t>
            </w:r>
            <w:hyperlink r:id="rId75"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Deve ser informado, nesta linha, o valor das variações cambiais pass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adicionadas na determinação do lucro real (Linha M300/15) e do lucro da exploração (Linha N600/2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0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ispêndios com Pesquisa Tecnológica e Desenvolvimento de Inovação Tecnológica (Lei nº 11.196/2005, art. 26, § 1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 até 160% (cento e sessenta por cento) dos dispêndios realizados no período de apuração com pesquisa tecnológica e desenvolvimento de inovação tecnológica, relativamente às atividades de informática e automa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dução somente pode ser efetuada pelas pessoas jurídicas que utilizarem os benefícios de que tratam as Leis nº 8.248, de 23 de outubro de 1991, nº 8.387, de 30 de dezembro de 1991, e nº 10.176, de 11 de janeiro de 2001.</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exclusão poderá chegar a (Decreto nº 5.798, de 2006, art. 16):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170% no caso de a pessoa jurídica incrementar o número de pesquisadores contratados no ano-calendário de gozo do incentivo até 5%, em relação à média de empregados pesquisadores com contratos em vigor no ano-calendário anterior ao de gozo do incentivo; e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até 180%, no caso de a pessoa jurídica incrementar o número de pesquisadores contratados no ano-calendário de gozo do incentivo em percentual acima de 5%, em relação à média de empregados pesquisadores com contratos em vigor no ano-calendário anterior ao de gozo do incentiv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artir do período de apuração em que ocorrer a dedução, o valor da depreciação ou amortização relativo aos dispêndios, conforme o caso, registrado na escrituração comercial deverá ser adicionado ao lucro líquido para efeito de determinação do lucro re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efeito deste benefício, consideram-se atividades de informática e automação as exploradas com o intuito de produzir os seguintes bens e serviço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mponentes eletrônicos a semicondutor, optoeletrônicos, bem como os respectivos insumos de natureza eletrônic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máquinas, equipamentos e dispositivos baseados em técnica digital, com funções de coleta, tratamento, estruturação, armazenamento, comutação, transmissão, recuperação ou apresentação da informação, </w:t>
            </w:r>
            <w:r w:rsidRPr="00FA3856">
              <w:rPr>
                <w:rFonts w:ascii="Times New Roman" w:hAnsi="Times New Roman" w:cs="Times New Roman"/>
                <w:szCs w:val="20"/>
              </w:rPr>
              <w:lastRenderedPageBreak/>
              <w:t>seus respectivos insumos eletrônicos, partes, peças e suporte físico para opera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programas para computadores, máquinas, equipamentos e dispositivos de tratamento da informação e respectiva documentação técnica associada (softwar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serviços técnicos associados aos bens e serviços descritos nos itens "a", "b" e "c";</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 aparelhos telefônicos por fio com unidade auscultador-microfone sem fio, que incorporem controle por técnicas digitais, Código 8517.11.00 da Nomenclatura Comum do Mercosul - NCM;</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f) terminais portáteis de telefonia celular, Código 8517.12.31 da NCM; ou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g) unidades de saída por vídeo (monitores), classificadas nas Subposições 8528.41 e 8528.51 da NCM, desprovidas de interfaces e circuitarias para recepção de sinal de rádio 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0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Ganhos de Capital por Variação Percentual em Participação Societária Avaliada pelo Patrimônio Líquid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ganho de capital resultante de acréscimo, por variação percentual, do valor do patrimônio líquido de investimento avaliado pelo método da equivalência patrimonial (Linha L300 (“3.01.01.11.01.03”).</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Prêmio da Emissão de Debênture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prêmios recebidos na emissão de debênture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pessoa jurídica poderá excluir o valor decorrente de prêmios recebidos na emissão de debêntures, reconhecido no exercício, para fins de apuração do lucro real caso mantenha em reserva de lucros específica a parcela decorrente de prêmio na emissão de debêntures, apurada até o limite do lucro líquido do exercíci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O prêmio na emissão de debêntures será tributado caso seja dada destinação diversa da que está prevista no item 1 acima, inclusive nas hipóteses de: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capitalização do valor e posterior restituição de capital aos sócios ou ao titular, mediante redução do capital social, hipótese em que a base para </w:t>
            </w:r>
            <w:r w:rsidRPr="00FA3856">
              <w:rPr>
                <w:rFonts w:ascii="Times New Roman" w:hAnsi="Times New Roman" w:cs="Times New Roman"/>
                <w:szCs w:val="20"/>
              </w:rPr>
              <w:lastRenderedPageBreak/>
              <w:t xml:space="preserve">a incidência será o valor restituído, limitado ao valor total das exclusões decorrentes de prêmios na emissão de debêntures;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debêntures; ou</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0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oações e Subvenções para Investiment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s subvenções para investimento recebidas, inclusive mediante isenção ou redução de impostos concedidas como estímulo à implantação ou expansão de empreendimentos econômicos, e as doações recebidas do Poder Públic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s receitas originárias de planos de benefícios administrados por entidades fechadas de previdência complementar registradas contabilmente pelo regime de competência pela pessoa jurídica patrocinadora, na forma estabelecida pela Comissão de Valores Mobiliários ou outro órgão regulador, para reconhecimento na data de sua realizaçã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ebimento de recursos financeiros, humanos, materiais ou de infraestrutura, destinados a apoiar atividades de pesquisa e desenvolvimento, para atender às prioridades da política industrial e tecnológica nacional (subvenções econômicas), nos termos do art. 19 da Lei nº 10.973, de 2 de dezembro de 2004, tendo em vista o disposto no art. 30 da Lei nº 12.350, de 20 de dezembr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0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ebimento de subvenção para a remuneração de pesquisadores, titulados como mestres ou doutores, empregados em atividades de inovação tecnológica em empresas localizadas no território brasileiro, nos termos do art. 21 da Lei nº 11.196, de 21 de novembro de 2005, tendo em vista o disposto no art. 30 da Lei nº 12.350, de 20 de dezembro de 2010.</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ndimentos Tributados Exclusivamente na Fonte (Lei nº 12.431/2011, arts. 2º e 3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 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u w:val="single"/>
              </w:rPr>
            </w:pPr>
            <w:r w:rsidRPr="00FA3856">
              <w:rPr>
                <w:rFonts w:ascii="Times New Roman" w:hAnsi="Times New Roman" w:cs="Times New Roman"/>
                <w:color w:val="000000"/>
                <w:szCs w:val="20"/>
              </w:rPr>
              <w:t>Indicar, nesta linha, o valor dos rendimentos produzidos por debêntures e cotas de fundo de investimento a que se referem os arts. 2º e 3º da Lei nº 12.431, de 2010, sujeitos à incidência do imposto sobre a renda, exclusivamente na fonte.</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1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sultados Não Tributáveis de Sociedades Cooperativa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sociedades cooperativas que obedecerem ao disposto na legislação específica indicarão, nesta linha, os resultados positivos das operações realizadas com seus associados.</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deve preencher esta linha a cooperativa de consumo que tenha por objeto a compra e fornecimento de bens aos consumi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9; PN CST n</w:t>
            </w:r>
            <w:r w:rsidRPr="00FA3856">
              <w:rPr>
                <w:rFonts w:ascii="Times New Roman" w:hAnsi="Times New Roman" w:cs="Times New Roman"/>
                <w:strike/>
                <w:szCs w:val="20"/>
              </w:rPr>
              <w:t>º</w:t>
            </w:r>
            <w:r w:rsidRPr="00FA3856">
              <w:rPr>
                <w:rFonts w:ascii="Times New Roman" w:hAnsi="Times New Roman" w:cs="Times New Roman"/>
                <w:szCs w:val="20"/>
              </w:rPr>
              <w:t xml:space="preserve"> 38, de 1980, e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04, de 1999). </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da Atividade Imobiliária Tributadas pelo RET</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as receitas próprias das incorporações imobiliárias inscritas no Regime Especial de Tributação (RET), inclusive no âmbito do Programa Minha Casa, Minha Vida PMCMV, de que tra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1, de 2 de agosto de 2004, alterados pel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024, de 27 de agosto de 2009, tendo em vista que o pagamento do IRPJ equivalente a 4% ou 1% da receita mensal recebida, conforme o caso, relativo a essa atividade, é considerado definitivo, não gerando, em qualquer hipótese, direito à restituição ou à compensação com o que for apurado pela incorporad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da Atividade de Construção no Âmbito do PMCMV</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 </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as receitas próprias das construções de unidades habitacionais contratadas no âmbito do PMCMV, de que trata o art. 2º da Lei nº 12.024, de 27 de agosto de 2009,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ceitas da Atividade de Construção ou Reforma de Estabelecimentos de Educação Infantil</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 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as receitas próprias das construções ou reformas de estabelecimentos de educação infantil de que trata os arts. 24 a 27 da Lei nº 11.715, de 2012,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Parcela dos Lucros de Contratos de Construção por Empreitada ou Fornecimento, Celebrados com Pessoa Jurídica de Direito Público</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s lucros decorrentes de contratos de construção por empreitada ou de fornecimento, a preço predeterminado, de bens ou serviços celebrados com pessoa jurídica de direito público, ou empresa sob seu controle, empresa pública, sociedade de economia mista ou sua subsidiária, computada no resultado do período de apuração, proporcional à receita dessas operações consideradas nesse resultado e não recebida até a data do balanço de encerramento do mesmo período de apur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03, de 1990, art. 3</w:t>
            </w:r>
            <w:r w:rsidRPr="00FA3856">
              <w:rPr>
                <w:rFonts w:ascii="Times New Roman" w:hAnsi="Times New Roman" w:cs="Times New Roman"/>
                <w:strike/>
                <w:szCs w:val="20"/>
              </w:rPr>
              <w:t>º</w:t>
            </w:r>
            <w:r w:rsidRPr="00FA3856">
              <w:rPr>
                <w:rFonts w:ascii="Times New Roman" w:hAnsi="Times New Roman" w:cs="Times New Roman"/>
                <w:szCs w:val="20"/>
              </w:rPr>
              <w:t>, e ADN CST n</w:t>
            </w:r>
            <w:r w:rsidRPr="00FA3856">
              <w:rPr>
                <w:rFonts w:ascii="Times New Roman" w:hAnsi="Times New Roman" w:cs="Times New Roman"/>
                <w:strike/>
                <w:szCs w:val="20"/>
              </w:rPr>
              <w:t>º</w:t>
            </w:r>
            <w:r w:rsidRPr="00FA3856">
              <w:rPr>
                <w:rFonts w:ascii="Times New Roman" w:hAnsi="Times New Roman" w:cs="Times New Roman"/>
                <w:szCs w:val="20"/>
              </w:rPr>
              <w:t xml:space="preserve"> 05, de 1991).</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Também pode ser incluída, nesta linha, a parcela dos lucros decorrentes dos contratos acima, quando os créditos com essas pessoas jurídicas forem quitados pelo Poder Público com títulos de sua emissão, inclusive com Certificados de Securitização, emitidos especificamente para essa finalidade. Tal parcela deve ser adicionada no período de apuração do resgate desses títulos ou de sua alienação sob qualquer form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1, de 20 de novembro de 1998, art. 18).</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e subcontratação de parte da empreitada ou fornecimento, o direito ao diferimento cabe também à empreiteira ou fornecedora, na proporção da sua participação na receita a receber. A parcela excluída nos termos desta Linha deve ser adicionada ao resultado do período de apuração (apuração trimestral ou anual) em que a receita for recebida.</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1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Aporte de Recursos nos Contratos de Parceria Público-Privada para a Construção ou Aquisição de Bens Reversíveis (Lei nº 11.079/2004, art. 6º, §§ 2º a 4º)</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aporte dos recursos realizado nos contratos de Parceria Público-Privada para Construção ou Aquisição de Bens Reversíveis, nos termos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igo 6</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79, de 200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Juros Produzidos por NTN (Lei nº 10.179/2001, art. 1º, Inc. III)</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somente o valor dos juros produzidos por Notas do Tesouro Nacional- série A1, emitidas para troca por Bônus da Dívida Externa Brasileira, que foram objeto de permuta por dívida externa do setor público, registrada no Banco Central do Brasil, por meio do "Brazil Investment Bond Exchange Agreement", cujas características estão definidas no § 1</w:t>
            </w:r>
            <w:r w:rsidRPr="00FA3856">
              <w:rPr>
                <w:rFonts w:ascii="Times New Roman" w:hAnsi="Times New Roman" w:cs="Times New Roman"/>
                <w:strike/>
                <w:szCs w:val="20"/>
              </w:rPr>
              <w:t>º</w:t>
            </w:r>
            <w:r w:rsidRPr="00FA3856">
              <w:rPr>
                <w:rFonts w:ascii="Times New Roman" w:hAnsi="Times New Roman" w:cs="Times New Roman"/>
                <w:szCs w:val="20"/>
              </w:rPr>
              <w:t xml:space="preserve"> do art. 7</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859, de 4 de julho de 2001, isentos de imposto de renda com base n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179, de 2001.</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1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ispêndios com Inovação Tecnológica (Lei nº 11.196/2005, art. 19)</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relativo aos dispêndios realizados no período de apuração com pesquisa tecnológica e desenvolvimento de inovação tecnológica, classificáveis como despesas pela legislação do IRPJ, excluído d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Para fins de exclusão, devem ser observados os seguintes percent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8</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té 60% (sessenta por cento) da soma dos dispêndios realizados no período de apura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até 80% (oitenta por cento) dos dispêndios, no caso de a pessoa jurídica incrementar o número de pesquisadores contratados no ano-calendário de </w:t>
            </w:r>
            <w:r w:rsidRPr="00FA3856">
              <w:rPr>
                <w:rFonts w:ascii="Times New Roman" w:hAnsi="Times New Roman" w:cs="Times New Roman"/>
                <w:szCs w:val="20"/>
              </w:rPr>
              <w:lastRenderedPageBreak/>
              <w:t>gozo do incentivo em percentual acima de 5% (cinco por cento), em relação à média de pesquisadores com contratos em vigor no ano-calendário anterior ao de gozo do incentivo; 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até 70% (se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que se dedica exclusivamente à pesquisa tecnológica e desenvolvimento de inovação tecnológica, para fins de cálculo dos percentuais acima, poderá considerar os sócios que atuem com dedicação de pelo menos vinte horas semanais na atividade de pesquisa tecnológica e desenvolvimento de inovação tecnológica explorada pela própria pessoa jurídic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8</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valor correspondente a até 20% (vinte por cento) da soma dos dispêndios ou pagamentos vinculados à pesquisa tecnológica e desenvolvimento de inovação tecnológica objeto de patente concedida ou cultivar registr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 § 3</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9</w:t>
            </w:r>
            <w:r w:rsidRPr="00FA3856">
              <w:rPr>
                <w:rFonts w:ascii="Times New Roman" w:hAnsi="Times New Roman" w:cs="Times New Roman"/>
                <w:strike/>
                <w:szCs w:val="20"/>
              </w:rPr>
              <w:t>º</w:t>
            </w:r>
            <w:r w:rsidRPr="00FA3856">
              <w:rPr>
                <w:rFonts w:ascii="Times New Roman" w:hAnsi="Times New Roman" w:cs="Times New Roman"/>
                <w:szCs w:val="20"/>
              </w:rPr>
              <w:t>, § 4</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exclusão prevista nesta linha fica limitada ao valor do lucro real antes da própria exclusão, vedado o aproveitamento de eventual excesso em período de apuração posterior, exceto para a pessoa jurídica que se dedique exclusivamente à pesquisa tecnológica e desenvolvimento de inovação tecnológic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 §§ 5</w:t>
            </w:r>
            <w:r w:rsidRPr="00FA3856">
              <w:rPr>
                <w:rFonts w:ascii="Times New Roman" w:hAnsi="Times New Roman" w:cs="Times New Roman"/>
                <w:strike/>
                <w:szCs w:val="20"/>
              </w:rPr>
              <w:t>º</w:t>
            </w:r>
            <w:r w:rsidRPr="00FA3856">
              <w:rPr>
                <w:rFonts w:ascii="Times New Roman" w:hAnsi="Times New Roman" w:cs="Times New Roman"/>
                <w:szCs w:val="20"/>
              </w:rPr>
              <w:t xml:space="preserve"> e 6</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1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19-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dispêndios efetivados em projeto de pesquisa científica e tecnológica e de inovação tecnológica a ser executado por Instituição Científica e Tecnológica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004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se ICT o órgão ou a entidade da administração pública que tenha por missão institucional, dentre outras, executar atividade de pesquisa básica ou aplicada de caráter cientifico ou tecnológic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a exclus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A, § 1</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1</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rresponderá, à opção da pessoa jurídica, a no mínimo a metade e no máximo duas vezes e meia o valor dos dispêndios efetuados, observado o disposto no art. 3</w:t>
            </w:r>
            <w:r w:rsidRPr="00FA3856">
              <w:rPr>
                <w:rFonts w:ascii="Times New Roman" w:hAnsi="Times New Roman" w:cs="Times New Roman"/>
                <w:strike/>
                <w:szCs w:val="20"/>
              </w:rPr>
              <w:t>º</w:t>
            </w:r>
            <w:r w:rsidRPr="00FA3856">
              <w:rPr>
                <w:rFonts w:ascii="Times New Roman" w:hAnsi="Times New Roman" w:cs="Times New Roman"/>
                <w:szCs w:val="20"/>
              </w:rPr>
              <w:t xml:space="preserve"> e seu § 2</w:t>
            </w:r>
            <w:r w:rsidRPr="00FA3856">
              <w:rPr>
                <w:rFonts w:ascii="Times New Roman" w:hAnsi="Times New Roman" w:cs="Times New Roman"/>
                <w:strike/>
                <w:szCs w:val="20"/>
              </w:rPr>
              <w:t>º</w:t>
            </w:r>
            <w:r w:rsidRPr="00FA3856">
              <w:rPr>
                <w:rFonts w:ascii="Times New Roman" w:hAnsi="Times New Roman" w:cs="Times New Roman"/>
                <w:szCs w:val="20"/>
              </w:rPr>
              <w:t xml:space="preserve"> e n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b) deve ser efetuada no período de apuração em que os recursos forem despendidos e fica limitada ao valor do lucro real antes da própria exclusão, vedado o aproveitamento de um eventual excesso em período posterior.</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incentivo fiscal de que trata o art. 19-A não pode ser cumulado com o regime de incentivos fiscais à pesquisa tecnológica e à inovação tecnológica, previsto nos arts. 17 e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em com a dedução a que se refere o inciso II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1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relativamente a projetos desenvolvidos pela ICT com recursos despendidos na forma do caput deste artig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_A, § 11;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4</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2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Atividade Audiovisual (Decreto nº 3.000/1999, art. 372)</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s quantias referentes a investimento em projeto previamente aprovado pela Ancine para a produção de obra audiovisual cinematográfica brasileira de produção independ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 e para produção (em áreas específicas)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I).</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s investimentos nos projetos produzidos com os recursos decorrentes da opção por aplicar três por cento das importâncias relativas a rendimentos ou remuneração, pagos, creditados, empregados, remetidos ou entregues aos produtores, distribuidores ou intermediários no exterior, pela exploração no País de obras cinematográficas e videofonográficas ou por sua aquisição ou importação a preço fixo, bem como qualquer montante referente à aquisição ou licenciamento de qualquer forma de direitos, em contrapartida da isenção da Contribuição para o Desenvolvimento da Indústria Cinematográfica Nacional - CONDECINE de que trata o inciso X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6 de setembro de 2001, não podem ser excluído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Integral/Amortização Acelerada (Lei nº 11.196/2005, art. 17, III e IV e art. 20)</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é utilizada para as exclusões relativas aos benefícios de depreciação e amortização acelerada incentivada previstos no art. 17, incisos III e IV, e art.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da depreciação acelerada incentivada, calculada pela aplicação da taxa de depreciação usualmente admitida, multiplicada por 2 (dois), de máquinas, equipamentos, aparelhos e instrumentos, novos, destinados à utilização nas atividades de pesquisa tecnológica e desenvolvimento de inovação tecnológic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II).</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b) o valor da depreciação integral incentivada, de máquinas, equipamentos, aparelhos e instrumentos, nov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II),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 valor correspondente à amortização acelerada dos dispêndios relativos à aquisição de bens intangíveis, vinculados exclusivamente às atividades de pesquisa tecnológica e desenvolvimento de inovação tecnológica, caso a pessoa jurídica não tenha registrado a amortização acelerada incentivada diretamente na contabilidade, fazendo sua exclusão via Lalur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V);</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o valor do saldo não depreciado ou não amortizado relativo às instalações fixas, aparelhos, máquinas e equipamentos, destinados à utilização em projetos de pesquisa e desenvolvimento tecnológico, metrologia, normalização técnica e avaliação da conformidade, aplicáveis a produtos, processos, sistemas e pessoal, procedimentos de autorização de registros, licenças, homologações e suas formas correlatas, bem como relativos a procedimentos de proteção de propriedade intelectual, no período de apuração em que for concluída sua uti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20).</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depreciação acelerada multiplicada por 2 (dois) aplica-se às máquinas, equipamentos, aparelhos e instrumentos, novos, adquiridos antes d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contudo sem aplicá-la para efeito de apuração da base de cálculo da CSL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depreciação integral aplica-se às máquinas, equipamentos, aparelhos e instrumentos, novos,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inclusive para efeito de apuração da base de cálculo da CSL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 pessoa jurídica beneficiária de depreciação ou amortização acelerada prevista nos itens a e c acima (incisos III e IV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ão poderá utilizar-se do benefício de que trata o item d (art.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relativamente aos mesmos ativos.</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2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Incentivada (Lei nº 11.196/2005, art. 3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depreciação acelerada Incentivada de máquinas, aparelhos, instrumentos e equipamentos, novos, destinados à incorporação ao ativo imobilizado de empreendimento aprovado para instalação, ampliação, modernização ou diversificação de atividade em setores da economia considerados </w:t>
            </w:r>
            <w:r w:rsidRPr="00FA3856">
              <w:rPr>
                <w:rFonts w:ascii="Times New Roman" w:hAnsi="Times New Roman" w:cs="Times New Roman"/>
                <w:szCs w:val="20"/>
              </w:rPr>
              <w:lastRenderedPageBreak/>
              <w:t>prioritários para o desenvolvimento regional, em microrregiões menos desenvolvidas localizadas nas áreas de atuação da Sudene e da Sudam, conforme a tipologia da Política Nacional de Desenvolvimento Regional - PNDR de que trata o Anexo II a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47, de 22 de fevereiro de 2007.</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depreciação acelerada incentivada prevista nesta linha consiste na depreciação integral, no próprio ano da aquisiçã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2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Incentivada - Atividade de Hotelaria (Lei nº 11.727/2008, art. 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depreciação acelerada incentivada sobre bens móveis integrantes do ativo imobilizado, adquiridos no período de 3 de janeiro de 2008 até 31 de dezembro de 2010 pelas pessoas jurídicas que explorem a atividade de hotelaria.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admitida pela legislação tributária, sem prejuízo da depreciação contábi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4</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 Fabricante de Veículos e de Autopeças (Lei nº 11.774/2008, art. 11, § 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as máquinas, equipamentos, aparelhos e instrumentos, novos, relacionados em regulamento, adquiridos pelas empresas industriais fabricantes de veículos e de autopeça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e destinados ao ativo imobilizado e empregados em processo industrial do adquirent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5</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 Fabricante de Bens de Capital (Lei nº 11.774/2008, art. 12, § 1°)</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as máquinas, equipamentos, aparelhos e instrumentos, novos, adquiridos pelas pessoas jurídicas fabricantes de bens de capital,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26</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 Veículos Automóveis Adquiridos para Transporte de Mercadorias (Lei nº 12.788/2013, art. 1º, I)</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os veículos automóveis para transporte de mercadoria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 do artigo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7</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 Vagões, Locomotivas, Locotratores e Tênderes (Lei nº 12.788/2013, art. 1º, II)</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vagões, locomotivas, locotratores e têndere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I, do artigo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8</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 Acelerada - Máquinas, Equipamentos, Aparelhos e Instrumentos (Lei n° 12.794/2013, art. 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máquinas, instrumentos, aparelhos e instrumentos, novos, relacionados em regulamento, adquiridos ou objeto de contrato de encomenda entre 16 de setembro e 31 de dezembro de 2012, destinados à incorporação ao ativo imobilizado da pessoa jurídica adquirente, de acordo com o estabelecido no § 1º do art. 4º da Lei nº 12.794/2013 de 02 de abril de 2013.</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adicional da taxa de depreciação usualmente admitida, sem prejuízo da depreciação normal.</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2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epreciação/Amortização Acelerada Incentivada - Demais Hipótese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é utilizada para as exclusões relativas aos benefícios de depreciação e amortização acelerada incentivada.</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s empresas que exerçam, simultaneamente, atividades comerciais e industriais poderão utilizar o benefício em relação aos bens destinados exclusivamente à atividade industrial.</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fins de determinação do valor a ser excluído a título de depreciação acelerada incentivada, relativo a cada bem objeto do benefício, devem ser observadas as disposições dos artigos 313 a 323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Para mais informações sobre esses benefícios, consultar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 xml:space="preserve">s 01/1982 e 19/1982.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Esta linha será utilizada pelas empresas titulares de PDTI e PDTA, aprovados até 31 de dezembro de 2005, para a exclusão relativa ao benefício da amortização acelerada incentivada de que tratam os artigos 495 e 504, II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30</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Exaustão Incentivad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erá utilizada pelas empresas de mineração para exclusão da quota de exaustão mineral incentivada de que tratam os artigos 331 a 333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e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s. 153/1972 e 44/1977.</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1</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Perdas Incorridas no Mercado de Renda Variável - Períodos de Apuração Anteriores</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cluir, nesta linha, as perdas incorridas no mercado de renda variável em períodos de apuração anteriores, não compensadas com ganhos líquidos nas mesmas operações naqueles períodos. O valor a ser indicado nesta linha limita-se ao valor dos ganhos líquidos auferidos nas operações de mesma natureza no próprio período de apuração, devidamente computado no lucro líquido. </w:t>
            </w:r>
          </w:p>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disposto no parágrafo anterior não se aplica às operações </w:t>
            </w:r>
            <w:r w:rsidRPr="00FA3856">
              <w:rPr>
                <w:rFonts w:ascii="Times New Roman" w:hAnsi="Times New Roman" w:cs="Times New Roman"/>
                <w:i/>
                <w:iCs/>
                <w:szCs w:val="20"/>
              </w:rPr>
              <w:t>day-trade</w:t>
            </w:r>
            <w:r w:rsidRPr="00FA3856">
              <w:rPr>
                <w:rFonts w:ascii="Times New Roman" w:hAnsi="Times New Roman" w:cs="Times New Roman"/>
                <w:szCs w:val="20"/>
              </w:rPr>
              <w:t>.</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2</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Divulgação Eleitoral Gratuit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bCs/>
                <w:color w:val="000000"/>
                <w:szCs w:val="20"/>
              </w:rPr>
            </w:pPr>
            <w:r w:rsidRPr="00FA3856">
              <w:rPr>
                <w:rFonts w:ascii="Times New Roman" w:hAnsi="Times New Roman" w:cs="Times New Roman"/>
                <w:szCs w:val="20"/>
              </w:rPr>
              <w:t>As emissoras de rádio e televisão obrigadas à divulgação da propaganda eleitoral e partidária gratuitas e as empresas concessionárias de serviços públicos de telecomunicações obrigadas ao tráfego gratuito de sinais de televisão e rádio podem informar, nesta linha, o valor relativo a tais gastos apurado de acordo com regulamentação do Poder Executivo.</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3</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Custos e Despesas com Capacitação de Pessoal - TI e TIC (Lei nº 11.774/2008, art. 13-A)</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exclusão do lucro líquido, para efeito de apuração do lucro real, dos custos e despesas com capacitação de pessoal que atua no desenvolvimento de programas de computador (software) realizados pelas empresas dos setores de tecnologia da informação - TI e de tecnologia da informação e da comunicação TIC. Esta exclusão fica limitada ao valor do lucro real antes da própria exclusão, vedado o aproveitamento de eventual excesso em período de apuração posterior.</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3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ao lucro líquido decorrente de operações de arrendamento mercantil financeiro na arrendadora (art. 46, § 1º, da Lei nº 12.973, de 13 de maio de 2014).</w:t>
            </w:r>
          </w:p>
        </w:tc>
      </w:tr>
      <w:tr w:rsidR="00F7659B" w:rsidRPr="00FA3856" w:rsidTr="00E71387">
        <w:trPr>
          <w:trHeight w:val="20"/>
          <w:jc w:val="center"/>
        </w:trPr>
        <w:tc>
          <w:tcPr>
            <w:tcW w:w="974" w:type="dxa"/>
            <w:shd w:val="clear" w:color="auto" w:fill="auto"/>
            <w:noWrap/>
          </w:tcPr>
          <w:p w:rsidR="00F7659B" w:rsidRPr="00FA3856" w:rsidRDefault="00F7659B" w:rsidP="00F7659B">
            <w:pPr>
              <w:jc w:val="center"/>
              <w:rPr>
                <w:bCs/>
                <w:color w:val="000000"/>
                <w:szCs w:val="20"/>
              </w:rPr>
            </w:pPr>
            <w:r w:rsidRPr="00FA3856">
              <w:rPr>
                <w:bCs/>
                <w:color w:val="000000"/>
                <w:szCs w:val="20"/>
              </w:rPr>
              <w:t>134.01</w:t>
            </w:r>
          </w:p>
        </w:tc>
        <w:tc>
          <w:tcPr>
            <w:tcW w:w="2565" w:type="dxa"/>
            <w:shd w:val="clear" w:color="auto" w:fill="auto"/>
            <w:vAlign w:val="center"/>
          </w:tcPr>
          <w:p w:rsidR="00F7659B" w:rsidRPr="00FA3856" w:rsidRDefault="00F7659B" w:rsidP="00F7659B">
            <w:pPr>
              <w:jc w:val="both"/>
              <w:rPr>
                <w:bCs/>
                <w:color w:val="000000"/>
                <w:szCs w:val="20"/>
              </w:rPr>
            </w:pPr>
            <w:r w:rsidRPr="00FA3856">
              <w:rPr>
                <w:bCs/>
                <w:color w:val="000000"/>
                <w:szCs w:val="20"/>
              </w:rPr>
              <w:t>(-) 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1040" w:type="dxa"/>
            <w:shd w:val="clear" w:color="auto" w:fill="auto"/>
          </w:tcPr>
          <w:p w:rsidR="00F7659B" w:rsidRPr="00FA3856" w:rsidRDefault="00F7659B" w:rsidP="00F7659B">
            <w:pPr>
              <w:jc w:val="center"/>
              <w:rPr>
                <w:bCs/>
                <w:color w:val="000000"/>
                <w:szCs w:val="20"/>
              </w:rPr>
            </w:pPr>
          </w:p>
        </w:tc>
        <w:tc>
          <w:tcPr>
            <w:tcW w:w="993" w:type="dxa"/>
            <w:shd w:val="clear" w:color="auto" w:fill="auto"/>
          </w:tcPr>
          <w:p w:rsidR="00F7659B" w:rsidRPr="00FA3856" w:rsidRDefault="00F7659B" w:rsidP="00F7659B">
            <w:pPr>
              <w:jc w:val="center"/>
              <w:rPr>
                <w:bCs/>
                <w:color w:val="000000"/>
                <w:szCs w:val="20"/>
              </w:rPr>
            </w:pPr>
          </w:p>
        </w:tc>
        <w:tc>
          <w:tcPr>
            <w:tcW w:w="881" w:type="dxa"/>
            <w:shd w:val="clear" w:color="auto" w:fill="auto"/>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tcPr>
          <w:p w:rsidR="00F7659B" w:rsidRPr="00FA3856" w:rsidRDefault="00F7659B" w:rsidP="00F7659B">
            <w:pPr>
              <w:rPr>
                <w:bCs/>
                <w:color w:val="000000"/>
                <w:szCs w:val="20"/>
              </w:rPr>
            </w:pPr>
          </w:p>
        </w:tc>
        <w:tc>
          <w:tcPr>
            <w:tcW w:w="851" w:type="dxa"/>
            <w:shd w:val="clear" w:color="auto" w:fill="auto"/>
            <w:vAlign w:val="center"/>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s 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3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ganho decorrente de avaliação de ativo ou passivo com base no valor justo (art. 13,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a perda decorrente de avaliação de ativo ou passivo com base no valor justo (art. 14,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39</w:t>
            </w:r>
          </w:p>
        </w:tc>
        <w:tc>
          <w:tcPr>
            <w:tcW w:w="2565" w:type="dxa"/>
            <w:shd w:val="clear" w:color="auto" w:fill="auto"/>
            <w:vAlign w:val="center"/>
            <w:hideMark/>
          </w:tcPr>
          <w:p w:rsidR="00F7659B" w:rsidRPr="00FA3856" w:rsidRDefault="00F7659B" w:rsidP="00F7659B">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rPr>
                <w:bCs/>
                <w:color w:val="000000"/>
                <w:szCs w:val="20"/>
              </w:rPr>
            </w:pPr>
            <w:r w:rsidRPr="00FA3856">
              <w:rPr>
                <w:bCs/>
                <w:color w:val="000000"/>
                <w:szCs w:val="20"/>
              </w:rPr>
              <w:t>Informar nesta linha a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presente de elementos do ativo, já oferecidos à tributação (art. 4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xml:space="preserve">(-) Ajuste a valor presente de elementos do passivo (art. 5º, </w:t>
            </w:r>
            <w:r w:rsidRPr="00FA3856">
              <w:rPr>
                <w:bCs/>
                <w:color w:val="000000"/>
                <w:szCs w:val="20"/>
              </w:rPr>
              <w:lastRenderedPageBreak/>
              <w:t>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lastRenderedPageBreak/>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presente de elementos do passivo (art. 5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a diferença negativa de ativo ou positiva de passivo controlada em subcontas (art. 6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pertinentes ao reconhecimento do lucro bruto (art. 29,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pertinentes ao reconhecimento do lucro bruto (art. 29,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6.0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xml:space="preserve">(-) Remuneração, encargos, despesas e demais custos, ainda que contabilizados no patrimônio líquido, referentes a instrumentos de capital ou de dívida subordinada, quando incorridos (art. 38-B, do Decreto-Lei nº 1.598/78, com redação dada pelo art. 2º, Lei </w:t>
            </w:r>
            <w:r w:rsidRPr="00FA3856">
              <w:rPr>
                <w:bCs/>
                <w:color w:val="000000"/>
                <w:szCs w:val="20"/>
              </w:rPr>
              <w:lastRenderedPageBreak/>
              <w:t>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lastRenderedPageBreak/>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Despesas pré-operacionais ou pré-industriais (art. 11, parágrafo único,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s despesas pré-operacionais ou pré-industriais (art. 11, parágrafo único,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Variação cambial ativa - ajuste a valor presente (art. 1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variação cambial ativa - ajuste a valor presente (art. 1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4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 a valor justo - ganho de capital subscrição de ações (art. 1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justo - ganho de capital subscrição de ações (art. 1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a valor justo – perda realizada de capital subscrição de ações (art. 1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ágio por rentabilidade futura (goodwill) decorrente de participação societária entre partes não dependentes, em casos de incorporação, fusão ou cisão (art. 2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Ganho por compra vantajosa (art. 20, § 6º, do Decreto-Lei nº 1.598, de 1977).</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o ganho por compra vantajosa (art. 20, § 6º, do Decreto-Lei nº 1.598, de 1977).</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lastRenderedPageBreak/>
              <w:t>15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ajuste da diferença dos critérios adotados no § 1º do art. 10 do Decreto-Lei nº 1.598, de 1977 em contratos de longo prazo (art. 29,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alização de perdas estimadas por redução ao valor recuperável por alienação ou baixa do bem correspondente (art. 3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7</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Receita reconhecida nos contratos de concessão (art. 35 ou 36,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a receita reconhecida nos contratos de concessão (art. 35 ou 36,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8</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na aquisição de participação societária em estágios (art. 37,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art. 37,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59</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 incorporação, fusão e cisão (art. 38,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0</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xml:space="preserve">(-) Ajustes na aquisição de participação societária em estágios – incorporação, fusão e cisão de empresa não controlada (art. 39, Lei nº </w:t>
            </w:r>
            <w:r w:rsidRPr="00FA3856">
              <w:rPr>
                <w:bCs/>
                <w:color w:val="000000"/>
                <w:szCs w:val="20"/>
              </w:rPr>
              <w:lastRenderedPageBreak/>
              <w:t>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lastRenderedPageBreak/>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na aquisição de participação societária em estágios – incorporação, fusão e cisão de empresa não controlada (art. 39,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1</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2</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gastos com desenvolvimento de inovação tecnológica quando registrados no ativo não circulante intangível (art. 42,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3</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referentes à realização da provisão para gastos de desmontagens (art. 43,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4</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modificação de métodos e critérios contábeis por meio de lei comercial ainda não regulamentados pela Secretaria da Receita da Federal do Brasil (art. 54, Lei nº 12.973, de 13 de maio de 2014).</w:t>
            </w:r>
          </w:p>
        </w:tc>
      </w:tr>
      <w:tr w:rsidR="00F7659B" w:rsidRPr="00FA3856" w:rsidTr="00E71387">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5</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xml:space="preserve">(-) Ajustes decorrentes de diferença entre os resultados apurados em moeda diferente da moeda nacional e a moeda nacional (art. 58, Lei nº </w:t>
            </w:r>
            <w:r w:rsidRPr="00FA3856">
              <w:rPr>
                <w:bCs/>
                <w:color w:val="000000"/>
                <w:szCs w:val="20"/>
              </w:rPr>
              <w:lastRenderedPageBreak/>
              <w:t>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lastRenderedPageBreak/>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diferença entre os resultados apurados em moeda diferente da moeda nacional e a moeda nacional (art. 58, Lei nº 12.973, de 13 de maio de 2014).</w:t>
            </w:r>
          </w:p>
        </w:tc>
      </w:tr>
      <w:tr w:rsidR="00F7659B" w:rsidRPr="00FA3856" w:rsidTr="00AA0C01">
        <w:trPr>
          <w:trHeight w:val="20"/>
          <w:jc w:val="center"/>
        </w:trPr>
        <w:tc>
          <w:tcPr>
            <w:tcW w:w="974" w:type="dxa"/>
            <w:shd w:val="clear" w:color="auto" w:fill="auto"/>
            <w:noWrap/>
            <w:hideMark/>
          </w:tcPr>
          <w:p w:rsidR="00F7659B" w:rsidRPr="00FA3856" w:rsidRDefault="00F7659B" w:rsidP="00F7659B">
            <w:pPr>
              <w:jc w:val="center"/>
              <w:rPr>
                <w:bCs/>
                <w:color w:val="000000"/>
                <w:szCs w:val="20"/>
              </w:rPr>
            </w:pPr>
            <w:r w:rsidRPr="00FA3856">
              <w:rPr>
                <w:bCs/>
                <w:color w:val="000000"/>
                <w:szCs w:val="20"/>
              </w:rPr>
              <w:t>166</w:t>
            </w:r>
          </w:p>
        </w:tc>
        <w:tc>
          <w:tcPr>
            <w:tcW w:w="2565" w:type="dxa"/>
            <w:shd w:val="clear" w:color="auto" w:fill="auto"/>
            <w:vAlign w:val="center"/>
            <w:hideMark/>
          </w:tcPr>
          <w:p w:rsidR="00F7659B" w:rsidRPr="00FA3856" w:rsidRDefault="00F7659B" w:rsidP="00F7659B">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40" w:type="dxa"/>
            <w:shd w:val="clear" w:color="auto" w:fill="auto"/>
            <w:hideMark/>
          </w:tcPr>
          <w:p w:rsidR="00F7659B" w:rsidRPr="00FA3856" w:rsidRDefault="00F7659B" w:rsidP="00F7659B">
            <w:pPr>
              <w:jc w:val="center"/>
              <w:rPr>
                <w:bCs/>
                <w:color w:val="000000"/>
                <w:szCs w:val="20"/>
              </w:rPr>
            </w:pPr>
            <w:r w:rsidRPr="00FA3856">
              <w:rPr>
                <w:bCs/>
                <w:color w:val="000000"/>
                <w:szCs w:val="20"/>
              </w:rPr>
              <w:t>01012014</w:t>
            </w:r>
          </w:p>
        </w:tc>
        <w:tc>
          <w:tcPr>
            <w:tcW w:w="993" w:type="dxa"/>
            <w:shd w:val="clear" w:color="auto" w:fill="auto"/>
            <w:hideMark/>
          </w:tcPr>
          <w:p w:rsidR="00F7659B" w:rsidRPr="00FA3856" w:rsidRDefault="00F7659B" w:rsidP="00F7659B">
            <w:pPr>
              <w:jc w:val="center"/>
              <w:rPr>
                <w:bCs/>
                <w:color w:val="000000"/>
                <w:szCs w:val="20"/>
              </w:rPr>
            </w:pPr>
            <w:r w:rsidRPr="00FA3856">
              <w:rPr>
                <w:bCs/>
                <w:color w:val="000000"/>
                <w:szCs w:val="20"/>
              </w:rPr>
              <w:t> </w:t>
            </w:r>
          </w:p>
        </w:tc>
        <w:tc>
          <w:tcPr>
            <w:tcW w:w="881" w:type="dxa"/>
            <w:shd w:val="clear" w:color="auto" w:fill="auto"/>
            <w:hideMark/>
          </w:tcPr>
          <w:p w:rsidR="00F7659B" w:rsidRPr="00FA3856" w:rsidRDefault="00F7659B" w:rsidP="00F7659B">
            <w:pPr>
              <w:jc w:val="center"/>
              <w:rPr>
                <w:bCs/>
                <w:color w:val="000000"/>
                <w:szCs w:val="20"/>
              </w:rPr>
            </w:pPr>
            <w:r w:rsidRPr="00FA3856">
              <w:rPr>
                <w:bCs/>
                <w:color w:val="000000"/>
                <w:szCs w:val="20"/>
              </w:rPr>
              <w:t>E</w:t>
            </w:r>
          </w:p>
        </w:tc>
        <w:tc>
          <w:tcPr>
            <w:tcW w:w="1185" w:type="dxa"/>
            <w:shd w:val="clear" w:color="auto" w:fill="auto"/>
            <w:hideMark/>
          </w:tcPr>
          <w:p w:rsidR="00F7659B" w:rsidRPr="00FA3856" w:rsidRDefault="00F7659B" w:rsidP="00F7659B">
            <w:pPr>
              <w:jc w:val="center"/>
              <w:rPr>
                <w:bCs/>
                <w:color w:val="000000"/>
                <w:szCs w:val="20"/>
              </w:rPr>
            </w:pPr>
            <w:r w:rsidRPr="00FA3856">
              <w:rPr>
                <w:bCs/>
                <w:color w:val="000000"/>
                <w:szCs w:val="20"/>
              </w:rPr>
              <w:t>NS</w:t>
            </w:r>
          </w:p>
        </w:tc>
        <w:tc>
          <w:tcPr>
            <w:tcW w:w="1902" w:type="dxa"/>
            <w:shd w:val="clear" w:color="auto" w:fill="auto"/>
            <w:vAlign w:val="center"/>
            <w:hideMark/>
          </w:tcPr>
          <w:p w:rsidR="00F7659B" w:rsidRPr="00FA3856" w:rsidRDefault="00F7659B" w:rsidP="00F7659B">
            <w:pPr>
              <w:rPr>
                <w:bCs/>
                <w:color w:val="000000"/>
                <w:szCs w:val="20"/>
              </w:rPr>
            </w:pPr>
            <w:r w:rsidRPr="00FA3856">
              <w:rPr>
                <w:bCs/>
                <w:color w:val="000000"/>
                <w:szCs w:val="20"/>
              </w:rPr>
              <w:t> </w:t>
            </w:r>
          </w:p>
        </w:tc>
        <w:tc>
          <w:tcPr>
            <w:tcW w:w="851" w:type="dxa"/>
            <w:shd w:val="clear" w:color="auto" w:fill="auto"/>
            <w:vAlign w:val="center"/>
            <w:hideMark/>
          </w:tcPr>
          <w:p w:rsidR="00F7659B" w:rsidRPr="00FA3856" w:rsidRDefault="00F7659B" w:rsidP="00F7659B">
            <w:pPr>
              <w:jc w:val="center"/>
              <w:rPr>
                <w:bCs/>
                <w:color w:val="000000"/>
                <w:szCs w:val="20"/>
              </w:rPr>
            </w:pPr>
            <w:r w:rsidRPr="00FA3856">
              <w:rPr>
                <w:bCs/>
                <w:color w:val="000000"/>
                <w:szCs w:val="20"/>
              </w:rPr>
              <w:t>E</w:t>
            </w:r>
          </w:p>
        </w:tc>
        <w:tc>
          <w:tcPr>
            <w:tcW w:w="5944" w:type="dxa"/>
            <w:vAlign w:val="center"/>
          </w:tcPr>
          <w:p w:rsidR="00F7659B" w:rsidRPr="00FA3856" w:rsidRDefault="00F7659B" w:rsidP="00F7659B">
            <w:pPr>
              <w:jc w:val="both"/>
              <w:rPr>
                <w:bCs/>
                <w:color w:val="000000"/>
                <w:szCs w:val="20"/>
              </w:rPr>
            </w:pPr>
            <w:r w:rsidRPr="00FA3856">
              <w:rPr>
                <w:bCs/>
                <w:color w:val="000000"/>
                <w:szCs w:val="20"/>
              </w:rPr>
              <w:t>Informar nesta linha os ajustes decorrentes de contratos de concessão de serviços públicos existentes em 31 de dezembro de 2013 (art. 69, Lei nº 12.973, de 13 de maio de 2014).</w:t>
            </w:r>
          </w:p>
        </w:tc>
      </w:tr>
      <w:tr w:rsidR="004253C8" w:rsidRPr="00961ACB" w:rsidTr="004253C8">
        <w:trPr>
          <w:trHeight w:val="20"/>
          <w:jc w:val="center"/>
        </w:trPr>
        <w:tc>
          <w:tcPr>
            <w:tcW w:w="974" w:type="dxa"/>
            <w:shd w:val="clear" w:color="auto" w:fill="auto"/>
            <w:noWrap/>
          </w:tcPr>
          <w:p w:rsidR="004253C8" w:rsidRPr="00961ACB" w:rsidRDefault="004253C8" w:rsidP="004253C8">
            <w:pPr>
              <w:jc w:val="center"/>
              <w:rPr>
                <w:bCs/>
                <w:color w:val="000000"/>
                <w:szCs w:val="20"/>
              </w:rPr>
            </w:pPr>
            <w:r w:rsidRPr="00961ACB">
              <w:rPr>
                <w:bCs/>
                <w:color w:val="000000"/>
                <w:szCs w:val="20"/>
              </w:rPr>
              <w:t>166.01</w:t>
            </w:r>
          </w:p>
        </w:tc>
        <w:tc>
          <w:tcPr>
            <w:tcW w:w="2565" w:type="dxa"/>
            <w:shd w:val="clear" w:color="auto" w:fill="auto"/>
            <w:vAlign w:val="center"/>
          </w:tcPr>
          <w:p w:rsidR="004253C8" w:rsidRPr="00961ACB" w:rsidRDefault="004253C8" w:rsidP="004253C8">
            <w:pPr>
              <w:rPr>
                <w:bCs/>
                <w:color w:val="000000"/>
                <w:szCs w:val="20"/>
              </w:rPr>
            </w:pPr>
            <w:r w:rsidRPr="00961ACB">
              <w:rPr>
                <w:bCs/>
                <w:color w:val="000000"/>
                <w:szCs w:val="20"/>
              </w:rPr>
              <w:t>(-) Lucros de Participações em Controladas e Coligadas Domiciliadas no Brasil, no Caso do Art. 85 da Lei nº 12.973/2014</w:t>
            </w:r>
          </w:p>
        </w:tc>
        <w:tc>
          <w:tcPr>
            <w:tcW w:w="1040"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01012015</w:t>
            </w:r>
          </w:p>
        </w:tc>
        <w:tc>
          <w:tcPr>
            <w:tcW w:w="993" w:type="dxa"/>
            <w:shd w:val="clear" w:color="auto" w:fill="auto"/>
            <w:vAlign w:val="bottom"/>
          </w:tcPr>
          <w:p w:rsidR="004253C8" w:rsidRPr="00961ACB" w:rsidRDefault="004253C8" w:rsidP="004253C8">
            <w:pPr>
              <w:rPr>
                <w:bCs/>
                <w:color w:val="000000"/>
                <w:szCs w:val="20"/>
              </w:rPr>
            </w:pPr>
          </w:p>
        </w:tc>
        <w:tc>
          <w:tcPr>
            <w:tcW w:w="881"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E</w:t>
            </w:r>
          </w:p>
        </w:tc>
        <w:tc>
          <w:tcPr>
            <w:tcW w:w="1185"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N</w:t>
            </w:r>
          </w:p>
        </w:tc>
        <w:tc>
          <w:tcPr>
            <w:tcW w:w="1902" w:type="dxa"/>
            <w:shd w:val="clear" w:color="auto" w:fill="auto"/>
            <w:vAlign w:val="bottom"/>
          </w:tcPr>
          <w:p w:rsidR="004253C8" w:rsidRPr="00961ACB" w:rsidRDefault="004253C8" w:rsidP="004253C8">
            <w:pPr>
              <w:rPr>
                <w:bCs/>
                <w:color w:val="000000"/>
                <w:szCs w:val="20"/>
              </w:rPr>
            </w:pPr>
          </w:p>
        </w:tc>
        <w:tc>
          <w:tcPr>
            <w:tcW w:w="851" w:type="dxa"/>
            <w:shd w:val="clear" w:color="auto" w:fill="auto"/>
            <w:vAlign w:val="center"/>
          </w:tcPr>
          <w:p w:rsidR="004253C8" w:rsidRPr="00961ACB" w:rsidRDefault="004253C8" w:rsidP="004253C8">
            <w:pPr>
              <w:pStyle w:val="NormalWeb"/>
              <w:spacing w:before="0" w:after="0"/>
              <w:jc w:val="center"/>
              <w:rPr>
                <w:rFonts w:ascii="Times New Roman" w:hAnsi="Times New Roman" w:cs="Times New Roman"/>
                <w:szCs w:val="20"/>
              </w:rPr>
            </w:pPr>
            <w:r w:rsidRPr="00961ACB">
              <w:rPr>
                <w:rFonts w:ascii="Times New Roman" w:hAnsi="Times New Roman" w:cs="Times New Roman"/>
                <w:szCs w:val="20"/>
              </w:rPr>
              <w:t>E</w:t>
            </w:r>
          </w:p>
        </w:tc>
        <w:tc>
          <w:tcPr>
            <w:tcW w:w="5944" w:type="dxa"/>
            <w:vAlign w:val="center"/>
          </w:tcPr>
          <w:p w:rsidR="004253C8" w:rsidRPr="00961ACB" w:rsidRDefault="004253C8" w:rsidP="004253C8">
            <w:pPr>
              <w:pStyle w:val="NormalWeb"/>
              <w:spacing w:before="0" w:after="0"/>
              <w:jc w:val="both"/>
              <w:rPr>
                <w:rFonts w:ascii="Times New Roman" w:hAnsi="Times New Roman" w:cs="Times New Roman"/>
                <w:szCs w:val="20"/>
              </w:rPr>
            </w:pPr>
            <w:r w:rsidRPr="00961ACB">
              <w:rPr>
                <w:rFonts w:ascii="Times New Roman" w:hAnsi="Times New Roman" w:cs="Times New Roman"/>
                <w:szCs w:val="20"/>
              </w:rPr>
              <w:t>Para fins de apuração do imposto sobre a renda e da CSLL devida pela controladora no Brasil, poderá ser deduzida da parcela do lucro da pessoa jurídica controlada, direta ou indireta, domiciliada no exterior, a parcela do lucro oriunda de participações destas em pessoas jurídicas controladas ou coligadas domiciliadas no Brasil (Art. 85, da Lei nº 12.973/2014).</w:t>
            </w:r>
          </w:p>
        </w:tc>
      </w:tr>
      <w:tr w:rsidR="004253C8" w:rsidRPr="00FA3856" w:rsidTr="004253C8">
        <w:trPr>
          <w:trHeight w:val="20"/>
          <w:jc w:val="center"/>
        </w:trPr>
        <w:tc>
          <w:tcPr>
            <w:tcW w:w="974" w:type="dxa"/>
            <w:shd w:val="clear" w:color="auto" w:fill="auto"/>
            <w:noWrap/>
          </w:tcPr>
          <w:p w:rsidR="004253C8" w:rsidRPr="00961ACB" w:rsidRDefault="004253C8" w:rsidP="004253C8">
            <w:pPr>
              <w:jc w:val="center"/>
              <w:rPr>
                <w:bCs/>
                <w:color w:val="000000"/>
                <w:szCs w:val="20"/>
              </w:rPr>
            </w:pPr>
            <w:r w:rsidRPr="00961ACB">
              <w:rPr>
                <w:bCs/>
                <w:color w:val="000000"/>
                <w:szCs w:val="20"/>
              </w:rPr>
              <w:t>166.02</w:t>
            </w:r>
          </w:p>
        </w:tc>
        <w:tc>
          <w:tcPr>
            <w:tcW w:w="2565" w:type="dxa"/>
            <w:shd w:val="clear" w:color="auto" w:fill="auto"/>
            <w:vAlign w:val="center"/>
          </w:tcPr>
          <w:p w:rsidR="004253C8" w:rsidRPr="00961ACB" w:rsidRDefault="004253C8" w:rsidP="004253C8">
            <w:pPr>
              <w:rPr>
                <w:bCs/>
                <w:color w:val="000000"/>
                <w:szCs w:val="20"/>
              </w:rPr>
            </w:pPr>
            <w:r w:rsidRPr="00961ACB">
              <w:rPr>
                <w:bCs/>
                <w:color w:val="000000"/>
                <w:szCs w:val="20"/>
              </w:rPr>
              <w:t>(-) Adições Decorrentes da Aplicação das Regras de Preços de Transferência, no Caso do Art. 86 da Lei nº 12.973/2014</w:t>
            </w:r>
          </w:p>
        </w:tc>
        <w:tc>
          <w:tcPr>
            <w:tcW w:w="1040"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01012015</w:t>
            </w:r>
          </w:p>
        </w:tc>
        <w:tc>
          <w:tcPr>
            <w:tcW w:w="993" w:type="dxa"/>
            <w:shd w:val="clear" w:color="auto" w:fill="auto"/>
            <w:vAlign w:val="bottom"/>
          </w:tcPr>
          <w:p w:rsidR="004253C8" w:rsidRPr="00961ACB" w:rsidRDefault="004253C8" w:rsidP="004253C8">
            <w:pPr>
              <w:rPr>
                <w:bCs/>
                <w:color w:val="000000"/>
                <w:szCs w:val="20"/>
              </w:rPr>
            </w:pPr>
          </w:p>
        </w:tc>
        <w:tc>
          <w:tcPr>
            <w:tcW w:w="881"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E</w:t>
            </w:r>
          </w:p>
        </w:tc>
        <w:tc>
          <w:tcPr>
            <w:tcW w:w="1185"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N</w:t>
            </w:r>
          </w:p>
        </w:tc>
        <w:tc>
          <w:tcPr>
            <w:tcW w:w="1902" w:type="dxa"/>
            <w:shd w:val="clear" w:color="auto" w:fill="auto"/>
            <w:vAlign w:val="bottom"/>
          </w:tcPr>
          <w:p w:rsidR="004253C8" w:rsidRPr="00961ACB" w:rsidRDefault="004253C8" w:rsidP="004253C8">
            <w:pPr>
              <w:rPr>
                <w:bCs/>
                <w:color w:val="000000"/>
                <w:szCs w:val="20"/>
              </w:rPr>
            </w:pPr>
          </w:p>
        </w:tc>
        <w:tc>
          <w:tcPr>
            <w:tcW w:w="851" w:type="dxa"/>
            <w:shd w:val="clear" w:color="auto" w:fill="auto"/>
            <w:vAlign w:val="center"/>
          </w:tcPr>
          <w:p w:rsidR="004253C8" w:rsidRPr="00961ACB" w:rsidRDefault="004253C8" w:rsidP="004253C8">
            <w:pPr>
              <w:pStyle w:val="NormalWeb"/>
              <w:spacing w:before="0" w:after="0"/>
              <w:jc w:val="center"/>
              <w:rPr>
                <w:rFonts w:ascii="Times New Roman" w:hAnsi="Times New Roman" w:cs="Times New Roman"/>
                <w:szCs w:val="20"/>
              </w:rPr>
            </w:pPr>
            <w:r w:rsidRPr="00961ACB">
              <w:rPr>
                <w:rFonts w:ascii="Times New Roman" w:hAnsi="Times New Roman" w:cs="Times New Roman"/>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961ACB">
              <w:rPr>
                <w:rFonts w:ascii="Times New Roman" w:hAnsi="Times New Roman" w:cs="Times New Roman"/>
                <w:szCs w:val="20"/>
              </w:rPr>
              <w:t>Poderão ser deduzidos do lucro real e da base de cálculo da CSLL os valores referentes às adições, espontaneamente efetuadas, decorrentes da aplicação das regras de preços de transferência, previstas nos arts. 18 a 22 da Lei nº 9.430, de 27 de dezembro de 1996, e das regras previstas nos arts. 24 a 26 da Lei nº 12.249, de 11 de junho de 2010, desde que os lucros auferidos no exterior tenham sido considerados na respectiva base de cálculo do Imposto sobre a Renda da Pessoa Jurídica - IRPJ e da CSLL da pessoa jurídica controladora domiciliada no Brasil ou a ela equiparada, nos termos do art. 83 e cujo imposto sobre a renda e contribuição social correspondentes, em qualquer das hipóteses, tenham sido recolhidos (Art. 86, da Lei nº 12.973/2014).</w:t>
            </w:r>
          </w:p>
        </w:tc>
      </w:tr>
      <w:tr w:rsidR="004253C8" w:rsidRPr="00FA3856" w:rsidTr="00AB0F11">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t>167</w:t>
            </w:r>
          </w:p>
        </w:tc>
        <w:tc>
          <w:tcPr>
            <w:tcW w:w="2565" w:type="dxa"/>
            <w:shd w:val="clear" w:color="auto" w:fill="auto"/>
            <w:vAlign w:val="center"/>
            <w:hideMark/>
          </w:tcPr>
          <w:p w:rsidR="004253C8" w:rsidRPr="00892DF6" w:rsidRDefault="004253C8" w:rsidP="004253C8">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4</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E</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Indicar, nesta linha, o valor total das exclusões contidas no Livro de Apuração do Lucro Real, M300.IND_RELACAO igual a “1”, “2” ou “3”, que não se classifiquem em qualquer das linhas anteriores, a exempl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do valor dos créditos utilizados correspondentes às dívidas novadas do Fundo de Compensação de Variações Salariais, como contrapartida da aquisição de bens e direitos no âmbito do Plano de Nacional de Desestatização - PND (Lei nº 10.150, de 21 de dezembro de 2000, art. 9</w:t>
            </w:r>
            <w:r w:rsidRPr="00892DF6">
              <w:rPr>
                <w:rFonts w:ascii="Times New Roman" w:hAnsi="Times New Roman" w:cs="Times New Roman"/>
                <w:strike/>
                <w:szCs w:val="20"/>
              </w:rPr>
              <w:t>º</w:t>
            </w:r>
            <w:r w:rsidRPr="00892DF6">
              <w:rPr>
                <w:rFonts w:ascii="Times New Roman" w:hAnsi="Times New Roman" w:cs="Times New Roman"/>
                <w:szCs w:val="20"/>
              </w:rPr>
              <w:t>);</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as importâncias auferidas pela microempresa e empresa de pequeno porte sujeitas ao lucro real pela execução por encomenda de projeto de pesquisa tecnológica e desenvolvimento de inovação tecnológica por encomenda, desde que utilizadas integralmente na realização do projeto (Lei nº 11.196, de 2005, art. 18, §§ 2º e 3º)</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lastRenderedPageBreak/>
              <w:t>c) desde que tenham sido contabilizadas como receitas e computadas na apuração do lucro real, por serem isentas do IRPJ,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p>
          <w:p w:rsidR="004253C8" w:rsidRPr="00FA385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b/>
                <w:bCs/>
                <w:szCs w:val="20"/>
              </w:rPr>
              <w:t>Atenção:</w:t>
            </w:r>
            <w:r w:rsidRPr="00892DF6">
              <w:rPr>
                <w:rFonts w:ascii="Times New Roman" w:hAnsi="Times New Roman" w:cs="Times New Roman"/>
                <w:szCs w:val="20"/>
              </w:rPr>
              <w:t xml:space="preserve"> As exclusões do lucro líquido, em anos-calendário subsequentes àquele em que deveria ter sido procedido o ajuste, não poderão produzir efeito diverso daquele que seria obtido, se realizado na data prevista. As exclusões que deixarem de ser procedidas em ano-calendário em que a pessoa jurídica tenha apurado prejuízo fiscal terão o mesmo tratamento deste.</w:t>
            </w:r>
          </w:p>
        </w:tc>
      </w:tr>
      <w:tr w:rsidR="004253C8" w:rsidRPr="00FA3856" w:rsidTr="00E71387">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lastRenderedPageBreak/>
              <w:t>167.01</w:t>
            </w:r>
          </w:p>
        </w:tc>
        <w:tc>
          <w:tcPr>
            <w:tcW w:w="2565" w:type="dxa"/>
            <w:shd w:val="clear" w:color="auto" w:fill="auto"/>
            <w:vAlign w:val="center"/>
            <w:hideMark/>
          </w:tcPr>
          <w:p w:rsidR="004253C8" w:rsidRPr="00892DF6" w:rsidRDefault="004253C8" w:rsidP="00961ACB">
            <w:pPr>
              <w:rPr>
                <w:bCs/>
                <w:color w:val="000000"/>
                <w:szCs w:val="20"/>
              </w:rPr>
            </w:pPr>
            <w:r w:rsidRPr="00892DF6">
              <w:rPr>
                <w:bCs/>
                <w:color w:val="000000"/>
                <w:szCs w:val="20"/>
              </w:rPr>
              <w:t xml:space="preserve">(-) Outras Exclusões – </w:t>
            </w:r>
            <w:r w:rsidR="00961ACB" w:rsidRPr="00892DF6">
              <w:rPr>
                <w:bCs/>
                <w:color w:val="000000"/>
                <w:szCs w:val="20"/>
              </w:rPr>
              <w:t>Qualquer</w:t>
            </w:r>
            <w:r w:rsidRPr="00892DF6">
              <w:rPr>
                <w:bCs/>
                <w:color w:val="000000"/>
                <w:szCs w:val="20"/>
              </w:rPr>
              <w:t xml:space="preserve"> Indicador de Relacionamento</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5</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E</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Indicar, nesta linha, o valor total das exclusões contidas no Livro de Apuração do Lucro Real, </w:t>
            </w:r>
            <w:r w:rsidR="00961ACB" w:rsidRPr="00892DF6">
              <w:rPr>
                <w:rFonts w:ascii="Times New Roman" w:hAnsi="Times New Roman" w:cs="Times New Roman"/>
                <w:szCs w:val="20"/>
              </w:rPr>
              <w:t xml:space="preserve">com qualquer </w:t>
            </w:r>
            <w:r w:rsidRPr="00892DF6">
              <w:rPr>
                <w:rFonts w:ascii="Times New Roman" w:hAnsi="Times New Roman" w:cs="Times New Roman"/>
                <w:szCs w:val="20"/>
              </w:rPr>
              <w:t>M300.IND_RELACAO, que não se classifiquem em qualquer das linhas anteriores, a exempl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do valor dos créditos utilizados correspondentes às dívidas novadas do Fundo de Compensação de Variações Salariais, como contrapartida da aquisição de bens e direitos no âmbito do Plano de Nacional de Desestatização - PND (Lei nº 10.150, de 21 de dezembro de 2000, art. 9</w:t>
            </w:r>
            <w:r w:rsidRPr="00892DF6">
              <w:rPr>
                <w:rFonts w:ascii="Times New Roman" w:hAnsi="Times New Roman" w:cs="Times New Roman"/>
                <w:strike/>
                <w:szCs w:val="20"/>
              </w:rPr>
              <w:t>º</w:t>
            </w:r>
            <w:r w:rsidRPr="00892DF6">
              <w:rPr>
                <w:rFonts w:ascii="Times New Roman" w:hAnsi="Times New Roman" w:cs="Times New Roman"/>
                <w:szCs w:val="20"/>
              </w:rPr>
              <w:t>);</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as importâncias auferidas pela microempresa e empresa de pequeno porte sujeitas ao lucro real pela execução por encomenda de projeto de pesquisa tecnológica e desenvolvimento de inovação tecnológica por encomenda, desde que utilizadas integralmente na realização do projeto (Lei nº 11.196, de 2005, art. 18, §§ 2º e 3º)</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c) desde que tenham sido contabilizadas como receitas e computadas na apuração do lucro real, por serem isentas do IRPJ,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w:t>
            </w:r>
            <w:r w:rsidRPr="00892DF6">
              <w:rPr>
                <w:rFonts w:ascii="Times New Roman" w:hAnsi="Times New Roman" w:cs="Times New Roman"/>
                <w:szCs w:val="20"/>
              </w:rPr>
              <w:lastRenderedPageBreak/>
              <w:t>fiscal na aquisição de mercadorias e serviços. (Art. 4º, da Lei nº 11.945, de 4 de junho de 2009).</w:t>
            </w:r>
          </w:p>
          <w:p w:rsidR="004253C8" w:rsidRPr="00FA385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b/>
                <w:bCs/>
                <w:szCs w:val="20"/>
              </w:rPr>
              <w:t>Atenção:</w:t>
            </w:r>
            <w:r w:rsidRPr="00892DF6">
              <w:rPr>
                <w:rFonts w:ascii="Times New Roman" w:hAnsi="Times New Roman" w:cs="Times New Roman"/>
                <w:szCs w:val="20"/>
              </w:rPr>
              <w:t xml:space="preserve"> As exclusões do lucro líquido, em anos-calendário subsequentes àquele em que deveria ter sido procedido o ajuste, não poderão produzir efeito diverso daquele que seria obtido, se realizado na data prevista. As exclusões que deixarem de ser procedidas em ano-calendário em que a pessoa jurídica tenha apurado prejuízo fiscal terão o mesmo tratamento deste.</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6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SOMA DAS EXCLUSÕES (IRPJ)</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SOMA (M300(95:</w:t>
            </w:r>
            <w:r>
              <w:rPr>
                <w:bCs/>
                <w:color w:val="000000"/>
                <w:szCs w:val="20"/>
              </w:rPr>
              <w:t>”</w:t>
            </w:r>
            <w:r w:rsidRPr="00FA3856">
              <w:rPr>
                <w:bCs/>
                <w:color w:val="000000"/>
                <w:szCs w:val="20"/>
              </w:rPr>
              <w:t>167</w:t>
            </w:r>
            <w:r>
              <w:rPr>
                <w:bCs/>
                <w:color w:val="000000"/>
                <w:szCs w:val="20"/>
              </w:rPr>
              <w:t>.99”</w:t>
            </w:r>
            <w:r w:rsidRPr="00FA3856">
              <w:rPr>
                <w:bCs/>
                <w:color w:val="000000"/>
                <w:szCs w:val="20"/>
              </w:rPr>
              <w:t>))</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6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 ANTES DA COMPENSAÇÃO DE PREJUÍZOS DO PRÓPRIO PERÍODO DE APUR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C57C74" w:rsidP="004253C8">
            <w:pPr>
              <w:rPr>
                <w:bCs/>
                <w:color w:val="000000"/>
                <w:szCs w:val="20"/>
              </w:rPr>
            </w:pPr>
            <w:r>
              <w:rPr>
                <w:bCs/>
                <w:color w:val="000000"/>
                <w:szCs w:val="20"/>
              </w:rPr>
              <w:t>M300(2</w:t>
            </w:r>
            <w:r w:rsidR="004253C8" w:rsidRPr="00FA3856">
              <w:rPr>
                <w:bCs/>
                <w:color w:val="000000"/>
                <w:szCs w:val="20"/>
              </w:rPr>
              <w:t>) + M300(93) - M300(168)</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e valor corresponde ao lucro real ou prejuízo fiscal compensável do período de apuraçã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pessoa jurídica com prejuízo fiscal no período de apuração não deve acumular valores correspondentes a prejuízos fiscais de períodos de apuração anterior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s compensações de prejuízos fiscais do próprio período e de períodos anteriores não poderão ser superiores ao valor do lucro real antes das compensações de prejuíz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e Prejuízo do Próprio Período - Atividade Ru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SE (M300(169)&gt; 0 E M300(343) &lt; 0)        ENTAO SE ((M300(169) + M300(343)) &gt; 0)                          ENTAO - M300(343)                           SENAO M300(169)        FIM_SE  SENAO 0 FIM_SE</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do prejuízo fiscal apurado na atividade rural, no próprio período de apuração, a ser compensado com o lucro líquido da atividade geral, ajustado pelas adições e exclus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sa compensação não está sujeita ao limite de 30% (trinta por cento) do lucro líquido ajustado.</w:t>
            </w:r>
          </w:p>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 APÓS A COMPENSAÇÃO DOS PREJUÍZOS DO PRÓPRIO PERÍODO DE APUR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M300(169) – M300(170) +</w:t>
            </w:r>
          </w:p>
          <w:p w:rsidR="004253C8" w:rsidRPr="00FA3856" w:rsidRDefault="004253C8" w:rsidP="004253C8">
            <w:pPr>
              <w:rPr>
                <w:bCs/>
                <w:color w:val="000000"/>
                <w:szCs w:val="20"/>
              </w:rPr>
            </w:pPr>
            <w:r w:rsidRPr="00FA3856">
              <w:rPr>
                <w:bCs/>
                <w:color w:val="000000"/>
                <w:szCs w:val="20"/>
              </w:rPr>
              <w:t>M300 (344)</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OMPENSAÇÃO DE PREJUÍZOS FISCAIS DE PERÍODOS DE APURAÇÃO ANTERIOR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R</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R</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7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e Prejuízos Fiscais de Períodos Anteriores - Atividades em Ge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P</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para efetuar a compensação dos prejuízos fiscais relativos a períodos anteriores, deve observar o limite de 30% (trinta por cento) do valor informado na linha M300/169.</w:t>
            </w:r>
          </w:p>
          <w:p w:rsidR="004253C8" w:rsidRPr="00FA3856" w:rsidRDefault="004253C8" w:rsidP="004253C8">
            <w:pPr>
              <w:pStyle w:val="NormalWeb"/>
              <w:spacing w:before="0" w:after="0"/>
              <w:jc w:val="both"/>
              <w:rPr>
                <w:rFonts w:ascii="Times New Roman" w:hAnsi="Times New Roman" w:cs="Times New Roman"/>
                <w:bCs/>
                <w:color w:val="000000"/>
                <w:szCs w:val="20"/>
              </w:rPr>
            </w:pPr>
            <w:r w:rsidRPr="00FA3856">
              <w:rPr>
                <w:rFonts w:ascii="Times New Roman" w:hAnsi="Times New Roman" w:cs="Times New Roman"/>
                <w:szCs w:val="20"/>
              </w:rPr>
              <w:t xml:space="preserve">O total das compensações informadas nas linhas  M300/173 e M300/174 não pode ser superior ao lucro real após a compensação dos prejuízos do próprio período (linha M300/171).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e Prejuízos Fiscais de Períodos Anteriores - Atividade Ru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P</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mpensação destes prejuízos fiscais originados na atividade rural deve obedecer ao seguinte limite: 30% (trinta por cento) do valor informado na linha M300/169;</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total das compensações informadas nas linhas M300/173 e M300/174 não pode ser superior ao lucro real após a compensação dos prejuízos do próprio período (linha M300/171).</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M300(171) - M300(173) - M300(174)</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indicado nesta linha constitui, quando positivo, a base de cálculo do imposto. Se negativo (prejuízo), seu valor será controlado na Parte B do Livro de Apuração do Lucro Real, para fins de compensação nos períodos de apuração subsequente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 POSTERGADO DE PERÍODOS DE APURAÇÃO ANTERIOR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lucro postergado de períodos de apuração anteriores em decorrência de inexatidão quanto ao período de escrituração de receitas, rendimentos, custos ou dedu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73). Incluir, na mesma linha, a soma dos lucros postergados das atividades em geral e da atividade ru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7</w:t>
            </w:r>
          </w:p>
        </w:tc>
        <w:tc>
          <w:tcPr>
            <w:tcW w:w="2565" w:type="dxa"/>
            <w:shd w:val="clear" w:color="000000" w:fill="00FFFF"/>
            <w:vAlign w:val="center"/>
            <w:hideMark/>
          </w:tcPr>
          <w:p w:rsidR="004253C8" w:rsidRPr="00FA3856" w:rsidRDefault="004253C8" w:rsidP="004253C8">
            <w:pPr>
              <w:rPr>
                <w:bCs/>
                <w:color w:val="000000"/>
                <w:szCs w:val="20"/>
              </w:rPr>
            </w:pPr>
            <w:r w:rsidRPr="00FA3856">
              <w:rPr>
                <w:bCs/>
                <w:color w:val="000000"/>
                <w:szCs w:val="20"/>
              </w:rPr>
              <w:t>ATIVIDADE RU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R</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R</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7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Líquido Antes do IRPJ</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noWrap/>
            <w:vAlign w:val="bottom"/>
            <w:hideMark/>
          </w:tcPr>
          <w:p w:rsidR="004253C8" w:rsidRPr="00FA3856" w:rsidRDefault="004253C8" w:rsidP="004253C8">
            <w:pPr>
              <w:rPr>
                <w:bCs/>
                <w:color w:val="000000"/>
                <w:szCs w:val="20"/>
              </w:rPr>
            </w:pPr>
            <w:r w:rsidRPr="00FA3856">
              <w:rPr>
                <w:bCs/>
                <w:color w:val="000000"/>
                <w:szCs w:val="20"/>
              </w:rPr>
              <w:t>T_DRE(L300("3.11”) +L300("3.12.01.01.01.01"))</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ADIÇÕ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R</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R</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ustos Não 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Valores referentes às parcelas dos custos não dedutíveis para fins de apuração do imposto de renda com base no lucro real para a atividade rural.</w:t>
            </w:r>
          </w:p>
        </w:tc>
      </w:tr>
      <w:tr w:rsidR="004253C8" w:rsidRPr="00FA3856" w:rsidTr="00994A24">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2.0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rovisões Não 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5</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Valores referentes às parcelas das provisões não dedutíveis para fins de apuração do imposto de renda com base no lucro real para a atividade ru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spesas Operacionais - Soma das Parcelas Não 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Valores referentes às parcelas das despesas operacionais não dedutíveis para fins de apuração do imposto de renda com base no lucro real para a atividade ru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83.0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alização de ativos in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Valores referentes a realização de ativos indedutíveis para fins de apuração do imposto de renda com base no lucro real para a atividade ru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ontribuição Social Sobre o Lucr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L300("3.12.01.01.01.01")</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szCs w:val="20"/>
              </w:rPr>
              <w:t>Valor da CSLL. Esse valor é indedutível para fins de apuração do lucro real (Lei n</w:t>
            </w:r>
            <w:r w:rsidRPr="00FA3856">
              <w:rPr>
                <w:strike/>
                <w:szCs w:val="20"/>
              </w:rPr>
              <w:t>º</w:t>
            </w:r>
            <w:r w:rsidRPr="00FA3856">
              <w:rPr>
                <w:szCs w:val="20"/>
              </w:rPr>
              <w:t xml:space="preserve"> 9.316, de 1996, art. 1</w:t>
            </w:r>
            <w:r w:rsidRPr="00FA3856">
              <w:rPr>
                <w:strike/>
                <w:szCs w:val="20"/>
              </w:rPr>
              <w:t>º</w:t>
            </w:r>
            <w:r w:rsidRPr="00FA3856">
              <w:rPr>
                <w:szCs w:val="20"/>
              </w:rPr>
              <w:t>) para a atividade ru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s Disponibilizados no Exterior</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s lucros auferidos no exterior, por intermédio de filiais, sucursais, controladas ou coligadas, que tiverem sido disponibilizados para a pessoa jurídica domiciliada no Brasil no curso do ano-calendário para atividade ge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3</w:t>
            </w:r>
            <w:r w:rsidRPr="00FA3856">
              <w:rPr>
                <w:rFonts w:ascii="Times New Roman" w:hAnsi="Times New Roman" w:cs="Times New Roman"/>
                <w:strike/>
                <w:szCs w:val="20"/>
              </w:rPr>
              <w:t>º</w:t>
            </w:r>
            <w:r w:rsidRPr="00FA3856">
              <w:rPr>
                <w:rFonts w:ascii="Times New Roman" w:hAnsi="Times New Roman" w:cs="Times New Roman"/>
                <w:szCs w:val="20"/>
              </w:rPr>
              <w:t xml:space="preserve"> ;MP n</w:t>
            </w:r>
            <w:r w:rsidRPr="00FA3856">
              <w:rPr>
                <w:rFonts w:ascii="Times New Roman" w:hAnsi="Times New Roman" w:cs="Times New Roman"/>
                <w:strike/>
                <w:szCs w:val="20"/>
              </w:rPr>
              <w:t>º</w:t>
            </w:r>
            <w:r w:rsidRPr="00FA3856">
              <w:rPr>
                <w:rFonts w:ascii="Times New Roman" w:hAnsi="Times New Roman" w:cs="Times New Roman"/>
                <w:szCs w:val="20"/>
              </w:rPr>
              <w:t xml:space="preserve"> 1.991-15, de 2000, art. 35 e reedições;MP n</w:t>
            </w:r>
            <w:r w:rsidRPr="00FA3856">
              <w:rPr>
                <w:rFonts w:ascii="Times New Roman" w:hAnsi="Times New Roman" w:cs="Times New Roman"/>
                <w:strike/>
                <w:szCs w:val="20"/>
              </w:rPr>
              <w:t>º</w:t>
            </w:r>
            <w:r w:rsidRPr="00FA3856">
              <w:rPr>
                <w:rFonts w:ascii="Times New Roman" w:hAnsi="Times New Roman" w:cs="Times New Roman"/>
                <w:szCs w:val="20"/>
              </w:rPr>
              <w:t xml:space="preserve"> 2.158-34, de 2001, art. 74).</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m caso de apuração trimestral do imposto, tais lucros devem ser informados na coluna relativa a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ndimentos e Ganhos de Capital Auferidos no Exterior</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s rendimentos e ganhos de capital auferidos no exterior, os quais devem ser considerados pelos seus valores antes de descontado o tributo pago no país de origem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07 de outubro de 2002, art. 1</w:t>
            </w:r>
            <w:r w:rsidRPr="00FA3856">
              <w:rPr>
                <w:rFonts w:ascii="Times New Roman" w:hAnsi="Times New Roman" w:cs="Times New Roman"/>
                <w:strike/>
                <w:szCs w:val="20"/>
              </w:rPr>
              <w:t>º</w:t>
            </w:r>
            <w:r w:rsidRPr="00FA3856">
              <w:rPr>
                <w:rFonts w:ascii="Times New Roman" w:hAnsi="Times New Roman" w:cs="Times New Roman"/>
                <w:szCs w:val="20"/>
              </w:rPr>
              <w:t>, § 7</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e apuração trimestral, os rendimentos e ganhos de capital auferidos no exterior que tenham sido excluídos nos 1</w:t>
            </w:r>
            <w:r w:rsidRPr="00FA3856">
              <w:rPr>
                <w:rFonts w:ascii="Times New Roman" w:hAnsi="Times New Roman" w:cs="Times New Roman"/>
                <w:strike/>
                <w:szCs w:val="20"/>
              </w:rPr>
              <w:t>º</w:t>
            </w:r>
            <w:r w:rsidRPr="00FA3856">
              <w:rPr>
                <w:rFonts w:ascii="Times New Roman" w:hAnsi="Times New Roman" w:cs="Times New Roman"/>
                <w:szCs w:val="20"/>
              </w:rPr>
              <w:t>, 2</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s na apuração do lucro real referente a esses períodos devem ser adicionados, nesta linha, na coluna d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2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 9</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créditos de imposto de renda de que trata 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relativos a rendimentos e ganhos de capital auferidos no exterior, somente serão compensados com o imposto de renda devido no Brasil, se os referidos rendimentos e ganhos de capital forem computados na base de cálculo do imposto no Brasil, até o final do segundo ano-calendário subsequente ao de sua apuração.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Ajustes Decorrentes de Métodos - Preços de Transferênci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s ajustes decorrentes da aplicação de métodos de preços de transferências, conforme o disposto nos arts. 18 a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excesso de custo de aquisição de bens, direitos e serviços importados de empresas vinculadas e considerado indedutível, quando a pessoa jurídica opte por adicioná-lo, somente por ocasião da realização por alienação ou baixa a qualquer título do bem, direito ou serviço adquirido, deve ser informado nesta linha.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8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xml:space="preserve">Ajustes Decorrentes de Empréstimos com Pessoas </w:t>
            </w:r>
            <w:r w:rsidRPr="00FA3856">
              <w:rPr>
                <w:bCs/>
                <w:color w:val="000000"/>
                <w:szCs w:val="20"/>
              </w:rPr>
              <w:lastRenderedPageBreak/>
              <w:t>Vinculadas ou Situadas em País com Tributação Favorecida (Lei nº 12.249/2010, arts. 24 e 25)</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s juros pagos ou creditados por fonte situada no Brasil à pessoa física ou jurídic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I - vinculada nos termos do art. 2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residente ou domiciliada no exterior, não constituída em país ou dependência com tributação favorecida ou sob regime fiscal privilegiado, não dedutíveis, para fins de determinação do lucro real, observado o disposto n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residente, domiciliada ou constituída no exterior, em país ou dependência com tributação favorecida ou sob regime fiscal privilegiado, nos termos dos arts. 24 e 24-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não dedutíveis, para fins de determinação do lucro real, observado o disposto no art. 2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8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Ajustes Decorrentes de Operações com Pessoas Situadas em País com Tributação Favorecida (Lei nº 12.1249/2010, art. 26)</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s importâncias pagas, creditadas, entregues, empregadas ou remetidas a qualquer título, direta ou indiretamente, a pessoas físicas ou jurídicas residentes ou constituídas no exterior e submetidas a um tratamento de país ou dependência com tributação favorecida ou sob regime fiscal privilegiado, na forma dos arts. 24 e 24-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27 de dezembro de 1996, consideradas não dedutíveis na determinação do lucro real, observado o disposto n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49, de 11 de junh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Variações Cambiais Passivas (MP nº 1.858-10/1999, art. 3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w:t>
            </w:r>
            <w:hyperlink r:id="rId76"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variação cambial passiva, ainda que tal variação corresponda a operação liquidada no período de apuraçã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7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de alteração do critério de reconhecimento das variações monetárias em função da taxa de câmbio, em ano-calendário subsequente, observar o item VI do Bloco 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a linha deve ser preenchida exclusivamente pelas pessoas jurídicas que optaram pelo reconhecimento, na determinação do lucro real e do lucro da exploração, das variações monetárias, em função da taxa de </w:t>
            </w:r>
            <w:r w:rsidRPr="00FA3856">
              <w:rPr>
                <w:rFonts w:ascii="Times New Roman" w:hAnsi="Times New Roman" w:cs="Times New Roman"/>
                <w:szCs w:val="20"/>
              </w:rPr>
              <w:lastRenderedPageBreak/>
              <w:t>câmbio, quando da liquidação da correspondente operação (</w:t>
            </w:r>
            <w:hyperlink r:id="rId78"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 o valor das variações cambiais at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onsultar o item VI do Bloco L deste manual para mais informações sobre o tratamento dessas variações cambiais.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excluídas na determinação do lucro real (Linha M300/275) e do lucro da exploração (Linha N600/4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9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Ajustes por Diminuição no Valor de Investimentos Avaliados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Corresponde aos valores informados nas linhas “3.11.01.09.01.09” e “3.11.01.09.01.10” do registro L30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Amortização de Ágio nas Aquisições de Investimentos Avaliados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amortização registrada no período, referente ao ágio nas aquisições de investimentos avaliados pelo método da equivalência patrimoni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valor amortizado deve ser adicionado ao lucro líquido, para determinação do lucro real, e controlado na Parte B do Livro de Apuração do Lucro Real até a alienação ou baixa da participação societária, quando, então, pode ser excluído do lucro líquido, para determinação do lucro re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erdas em Operações Realizadas no Exterior</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s perdas incorridas em operações efetuadas no exterior e reconhecidas nos resultados da pessoa jurídica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 1</w:t>
            </w:r>
            <w:r w:rsidRPr="00FA3856">
              <w:rPr>
                <w:rFonts w:ascii="Times New Roman" w:hAnsi="Times New Roman" w:cs="Times New Roman"/>
                <w:strike/>
                <w:szCs w:val="20"/>
              </w:rPr>
              <w:t>º</w:t>
            </w:r>
            <w:r w:rsidRPr="00FA3856">
              <w:rPr>
                <w:rFonts w:ascii="Times New Roman" w:hAnsi="Times New Roman" w:cs="Times New Roman"/>
                <w:szCs w:val="20"/>
              </w:rPr>
              <w:t>, § 8</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as perdas de capital apuradas pela pessoa jurídica no exterior.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de capital decorrentes de aplicações e operações efetuadas no exterior, pela própria empresa brasileira, não podem ser deduzidas, na determinação do lucro real, nem compensadas com lucros produzidos no Brasil. A indedutibilidade da perda de capital aplica-se, inclusive, em relação às alienações de filiais e sucursais e de participações societárias em pessoas jurídicas domiciliadas no exterior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13, de 2002, art.12).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Excesso de Juros sobre o Capital Próprio Pago ou Credita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aos juros pagos ou creditados a titular, sócios ou acionistas, a título de remuneração do capital próprio, </w:t>
            </w:r>
            <w:r w:rsidRPr="00FA3856">
              <w:rPr>
                <w:rFonts w:ascii="Times New Roman" w:hAnsi="Times New Roman" w:cs="Times New Roman"/>
                <w:szCs w:val="20"/>
              </w:rPr>
              <w:lastRenderedPageBreak/>
              <w:t>que exceder a 50% do maior dos seguintes val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9</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13, de 1996):</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o lucro líquido correspondente ao período de apuração do pagamento ou crédito dos juros antes da provisão para o imposto de renda e da dedução dos referidos juros; ou</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dos saldos de lucros acumulados e reservas de lucros de períodos an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8).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Para os fins do cálculo da remuneração de juros sobre o capital próprio, não é considerado, salvo se adicionado ao lucro líquido para determinação do lucro real e da base de cálculo da contribuição social sobre o lucro, o valor: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a reserva de reavaliação de bens e direitos da pessoa jurídic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da reserva especial relativa à correção monetária especial das contas do ativo, apurada na forma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32, de 1991, com base no IPC, prevista no art. 460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da reserva de reavaliação de bens imóveis e patentes, capitalizada e não computada para fins do lucro real, nos termos dos arts. 436 e 437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19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Juros sobre Capital Próprio Recebido - Investimento Avaliado pelo Método da Equivalência Patrimoni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s valores recebidos pelas companhias abertas a título de remuneração do capital próprio, contabilizados como crédito contra conta de investimento, quando estes forem avaliados pelo método de equivalência patrimonial e desde que os JCP estejam ainda integrando o patrimônio líquido da empresa investida ou nos casos em que os juros recebidos já estiverem compreendidos no valor pago pela aquisição do investimento. Tais valores não foram contabilizados como receita (Deliberação CVM n</w:t>
            </w:r>
            <w:r w:rsidRPr="00FA3856">
              <w:rPr>
                <w:rFonts w:ascii="Times New Roman" w:hAnsi="Times New Roman" w:cs="Times New Roman"/>
                <w:strike/>
                <w:szCs w:val="20"/>
              </w:rPr>
              <w:t>º</w:t>
            </w:r>
            <w:r w:rsidRPr="00FA3856">
              <w:rPr>
                <w:rFonts w:ascii="Times New Roman" w:hAnsi="Times New Roman" w:cs="Times New Roman"/>
                <w:szCs w:val="20"/>
              </w:rPr>
              <w:t xml:space="preserve"> 207/1996 e Circular Bacen n</w:t>
            </w:r>
            <w:r w:rsidRPr="00FA3856">
              <w:rPr>
                <w:rFonts w:ascii="Times New Roman" w:hAnsi="Times New Roman" w:cs="Times New Roman"/>
                <w:strike/>
                <w:szCs w:val="20"/>
              </w:rPr>
              <w:t>º</w:t>
            </w:r>
            <w:r w:rsidRPr="00FA3856">
              <w:rPr>
                <w:rFonts w:ascii="Times New Roman" w:hAnsi="Times New Roman" w:cs="Times New Roman"/>
                <w:szCs w:val="20"/>
              </w:rPr>
              <w:t xml:space="preserve"> 2.739/1997).</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serva Especial - Realização (Lei nº 8.200/1991, art. 2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parcela realizada da reserva especial, de acordo com 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00, de 1991. O valor da reserva especial, mesmo que incorporado ao capital, será adicionado ao lucro líquido, proporcionalmente à realização dos bens ou direitos mediante alienação, depreciação, amortização, exaustão ou baixa a qualquer títul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32, de 1991, art. 45, §§ 3</w:t>
            </w:r>
            <w:r w:rsidRPr="00FA3856">
              <w:rPr>
                <w:rFonts w:ascii="Times New Roman" w:hAnsi="Times New Roman" w:cs="Times New Roman"/>
                <w:strike/>
                <w:szCs w:val="20"/>
              </w:rPr>
              <w:t>º</w:t>
            </w:r>
            <w:r w:rsidRPr="00FA3856">
              <w:rPr>
                <w:rFonts w:ascii="Times New Roman" w:hAnsi="Times New Roman" w:cs="Times New Roman"/>
                <w:szCs w:val="20"/>
              </w:rPr>
              <w:t xml:space="preserve"> e 4</w:t>
            </w:r>
            <w:r w:rsidRPr="00FA3856">
              <w:rPr>
                <w:rFonts w:ascii="Times New Roman" w:hAnsi="Times New Roman" w:cs="Times New Roman"/>
                <w:strike/>
                <w:szCs w:val="20"/>
              </w:rPr>
              <w:t>º</w:t>
            </w:r>
            <w:r w:rsidRPr="00FA3856">
              <w:rPr>
                <w:rFonts w:ascii="Times New Roman" w:hAnsi="Times New Roman" w:cs="Times New Roman"/>
                <w:szCs w:val="20"/>
              </w:rPr>
              <w:t>). A capitalização da reserva especial não implica a sua realização para efeitos fiscai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xml:space="preserve">Dispêndios em Pesquisa Científica e Tecnológica e de Inovação Tecnológica por ICT ou Entidades Científicas e Tecnológicas Privadas, sem </w:t>
            </w:r>
            <w:r w:rsidRPr="00FA3856">
              <w:rPr>
                <w:bCs/>
                <w:color w:val="000000"/>
                <w:szCs w:val="20"/>
              </w:rPr>
              <w:lastRenderedPageBreak/>
              <w:t>Fins Lucrativos (Lei nº 11.196/2005, art.19-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dispêndios registrados como despesa ou custo operacional realizados em projeto de pesquisa científica e tecnológica e de inovação tecnológica executado por Instituição Científica e Tecnológica -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19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ispêndios com Pesquisa Tecnológica e Desenvolvimento de Inovação Tecnológica - Reversão da Amortização/Depreciação (Lei nº 11.196/2005, art. 26, § 3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ou amortização relativo aos dispêndios, registrado na escrituração comercial no período.</w:t>
            </w:r>
          </w:p>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alização de Reserva de Reavali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reserva de reavaliação baixada durante o período de apuração, cuja contrapartida não tenha sido computada no resultado do período de apuração (trimestral ou anu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reserva de reavaliação constituída por empresa investidora em virtude de reavaliação de bens na coligada ou controlada, baixada no curso do período de apuração (trimestral ou anual), não é computada nesta linha, quando o valor dessa reserva já tiver sido objeto da incidência do IRPJ na coligada ou controlada.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contrapartida da reavaliação de quaisquer bens da pessoa jurídica somente pode ser computada em conta de resultado ou na determinação do Lucro Real, quando ocorrer a efetiva realização do bem reavali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4</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erdas de Capital por Variação Percentual em Participação Societária Avaliada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bCs/>
                <w:color w:val="000000"/>
                <w:szCs w:val="20"/>
              </w:rPr>
            </w:pPr>
            <w:r w:rsidRPr="00FA3856">
              <w:rPr>
                <w:rFonts w:ascii="Times New Roman" w:hAnsi="Times New Roman" w:cs="Times New Roman"/>
                <w:szCs w:val="20"/>
              </w:rPr>
              <w:t>Informar, nesta linha, a perda de capital resultante de redução, por variação percentual, do valor do patrimônio líquido de investimento avaliado pelo método da equivalência patrimoni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ságio Amortizado Anteriormente à Alienação ou Baixa de Investimento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deságio amortizado anteriormente e controlado na Parte B do Livro de Apuração do Lucro Real (Lalur), em razão da alienação ou baixa do investimento avaliado pelo método da equivalência patrimoni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rêmios da Emissão de Debêntures - Destinação Divers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prêmios recebidos na emissão de debêntures, excluído da apuração do lucro real, nos termos do art.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941, de 2009, quando seja dada destinação diversa à reserva de lucros específic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prêmio na emissão de debêntures será tributado caso seja dada destinação diversa a reserva de lucros específica, inclusive nas hipóteses de: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xml:space="preserve">a) capitalização do valor e posterior restituição de capital aos sócios ou ao titular, mediante redução do capital social, hipótese em que a base para a incidência será o valor restituído, limitado ao valor total das exclusões decorrentes de prêmios na emissão de debêntures;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debêntures; ou</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0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oações e Subvenções para Investimento - Destinação Divers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s doações e subvenções para investimentos recebidas do Poder Público, excluído da apuração do lucro real,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941, de 2009, quando seja dada destinação diversa à reserva de lucros a que se refere o art. 195-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6.404, de 1976.</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s doações e subvenções serão tributadas caso seja dada destinação diversa à reserva de lucros a que se refere o art. 195-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6.404, de 1976, inclusive nas hipóteses de: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capitalização do valor e posterior restituição de capital aos sócios ou ao titular, mediante redução do capital social, hipótese em que a base para a incidência será o valor restituído, limitado ao valor total das exclusões decorrentes de doações ou subvenções governamentais para investimentos;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restituição de capital aos sócios ou ao titular, mediante redução do capital social, nos 5 (cinco) anos anteriores à data da doação ou da subvenção, com posterior capitalização do valor da doação ou da subvenção, hipótese em que a base para a incidência será o valor restituído, limitado ao valor total das exclusões decorrentes de doações ou de subvenções governamentais para investimentos; ou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onhecimento da realização das receitas originárias de planos de benefícios administrados por entidades fechadas de previdência complementar (pessoa jurídica patrocinadora), que foram registradas contabilmente pelo regime de competência, na forma estabelecida pela Comissão de Valores Mobiliários ou outro órgão regulador.</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0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muneração da Prorrogação da Licença-Maternidade (Lei nº 11.770/2008, art. 5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total da remuneração integral da empregada pago nos 60 (sessenta) dias de prorrogação de sua licença-maternidade, por ser não dedutível como despesa operacion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empregado dos recursos decorrentes das subvenções governamentais de que trata o art. 19 da Lei nº 10.973, de 2004, inclusive as despesas e custos já considerados na base de cálculo em períodos anteriores ao do recebimento da subvenção, conforme disposto no § 1º e no inciso I do § 2º do art. 30 da Lei nº 12.350, de 20 de dezembr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do empregado dos recursos decorrentes das subvenções governamentais de que trata o art. 21 da Lei nº 11.196, de 2005, inclusive as despesas e custos já considerados na base de cálculo em períodos anteriores ao do recebimento da subvenção, conforme disposto no § 1º e no inciso I do § 2º do art. 30 da Lei nº 12.350, de 20 de dezembr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0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Tributos com Exigibilidade Suspens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s tributos cuja exigibilidade esteja suspensa, nos termos dos incisos II a V do art. 15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5.172, de 1966, haja ou não depósito judicial, caso esses tributos e contribuições tenham sido computados na demonstração do lucro líquid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Resultados Negativos com Atos Cooperativo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sociedades cooperativas que obedecerem ao disposto na legislação específica indicarão, nesta linha, os resultados negativos das operações realizadas com seus associado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deve preencher esta linha a cooperativa de consumo que tenha por objeto a compra e fornecimento de bens aos consumi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9; PN CST n</w:t>
            </w:r>
            <w:r w:rsidRPr="00FA3856">
              <w:rPr>
                <w:rFonts w:ascii="Times New Roman" w:hAnsi="Times New Roman" w:cs="Times New Roman"/>
                <w:strike/>
                <w:szCs w:val="20"/>
              </w:rPr>
              <w:t>º</w:t>
            </w:r>
            <w:r w:rsidRPr="00FA3856">
              <w:rPr>
                <w:rFonts w:ascii="Times New Roman" w:hAnsi="Times New Roman" w:cs="Times New Roman"/>
                <w:szCs w:val="20"/>
              </w:rPr>
              <w:t xml:space="preserve"> 38, de 1980, e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04, de 25 de fevereiro de 1999).</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ustos e Despesas Vinculados às Receitas da Atividade Imobiliária Tributadas pelo RET</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incorporações imobiliárias inscritas no Regime Especial de Tributação (RET), inclusive no âmbito do Programa Minha Casa, Minha Vida PMCMV, de que tra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1, de 2 de agosto de 2004, alterados pel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024, de 27 de agosto de 2009, tendo em vista que o pagamento do IRPJ equivalente a 7%, 6%, 4% ou 1% da receita mensal recebida, conforme o caso, relativo a essa </w:t>
            </w:r>
            <w:r w:rsidRPr="00FA3856">
              <w:rPr>
                <w:rFonts w:ascii="Times New Roman" w:hAnsi="Times New Roman" w:cs="Times New Roman"/>
                <w:szCs w:val="20"/>
              </w:rPr>
              <w:lastRenderedPageBreak/>
              <w:t>atividade, é considerado definitivo, não gerando, em qualquer hipótese, direito à restituição ou à compensação com o que for apurado pela incorporad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1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ustos e Despesas Vinculados às Receitas da Atividade de Construção no Âmbito do PMCMV</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construções de unidades habitacionais contratadas no âmbito do PMCMV, de que trata o art. 2º da Lei nº 12.024, de 27 de agosto de 2009,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ustos e Despesas Vinculados às Receitas da Atividade de Construção ou Reforma de Estabelecimentos de Educação Infanti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os custos e despesas próprios das construções ou reformas de estabelecimentos de educação infantil de que trata os arts. 24 a 27 da Lei nº 11.715, de 2012,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valor do lucro que houver sido excluída em período de apuração anterior, proporcional à receita recebida no próprio período de apuração, inclusive mediante resgate ou alienação, sob qualquer forma, de títulos públicos ou Certificados de Securitização, emitidos especificamente para quitação desses créditos, decorrente de contratos de construção por empreitada ou de fornecimento, a preço predeterminado, de bens ou serviços, celebrados com pessoa jurídica de direito público ou empresa sob seu controle, empresa pública, sociedade de economia mista ou sua subsidiári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03, de 1990, art.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1, de 20 de novembro de 1998, art. 1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arcela do Aporte de Recursos nos Contratos de Parceria Público-Privada para a Construção ou Aquisição de Bens Reversíveis - Reversão (Lei nº 11.079/2004, art. 6º, §§ 2º a 4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valor do lucro que houver sido excluída, na proporção em que o custo para realização de obras e aquisição de bens a que se refere 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igo 6</w:t>
            </w:r>
            <w:r w:rsidRPr="00FA3856">
              <w:rPr>
                <w:rFonts w:ascii="Times New Roman" w:hAnsi="Times New Roman" w:cs="Times New Roman"/>
                <w:strike/>
                <w:szCs w:val="20"/>
              </w:rPr>
              <w:t>º</w:t>
            </w:r>
            <w:r w:rsidRPr="00FA3856">
              <w:rPr>
                <w:rFonts w:ascii="Times New Roman" w:hAnsi="Times New Roman" w:cs="Times New Roman"/>
                <w:szCs w:val="20"/>
              </w:rPr>
              <w:t xml:space="preserve"> da Lei 11.079, de 2004, for realizado, inclusive mediante depreciação ou extinção da concessã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articipações Não 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cluir os valores das participações de administradores e partes beneficiárias (Linha L300(“3.11.05.01.03.01”), e o montante das participações de empregados, debêntures e contribuições para assistência </w:t>
            </w:r>
            <w:r w:rsidRPr="00FA3856">
              <w:rPr>
                <w:rFonts w:ascii="Times New Roman" w:hAnsi="Times New Roman" w:cs="Times New Roman"/>
                <w:szCs w:val="20"/>
              </w:rPr>
              <w:lastRenderedPageBreak/>
              <w:t>ou previdência de empregados que não satisfaçam as condições de dedutibilidade previstas na legislação tributári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1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Amortização Incentivada - Reversão (Lei nº 11.196/2005, art. 17, III e IV e art. 2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contábil relativo às máquinas, equipamentos, aparelhos e instrumentos, novos, depreciados aceleradamente, de que trata o inciso II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ou depreciados integralmente conforme as alterações introduzidas no texto do inciso III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 partir do período de apuração em que o total da depreciação acumulada, incluindo a contábil e a acelerada ou integral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aso a pessoa jurídica não tenha registrado a amortização acelerada incentivada, prevista no inciso IV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diretamente na contabilidade, fazendo sua exclusão via Lalur, também deve ser informado nesta linha o valor correspondente à amortização acelerada a partir do período de apuração em que o total da amortização acumulada, incluindo a contábil e a acelerada (Lalur), atingir o custo de aquisição do bem intangível que está sendo depreciad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depreciação acelerada multiplicada por 2 (dois) aplica-se às máquinas, equipamentos, aparelhos e instrumentos, novos, adquiridos antes d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exceto para efeito de apuração da base de cálculo da CSL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depreciação integral aplica-se às máquinas, equipamentos, aparelhos e instrumentos, novos,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inclusive para efeito de apuração da base de cálculo da CSL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1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Incentivada - Reversão (Lei nº 11.196/2005, art. 3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O benefício aplica-se a máquinas, aparelhos, instrumentos e equipamentos, novos, destinados à incorporação ao ativo imobilizado de empreendimento aprovado para instalação, ampliação, modernização ou diversificação de atividade em setores da economia considerados prioritários para o desenvolvimento regional, em microrregiões menos desenvolvidas localizadas nas áreas de atuação da Sudene e da Sudam, conforme a tipologia da Política Nacional de Desenvolvimento Regional </w:t>
            </w:r>
            <w:r w:rsidRPr="00FA3856">
              <w:rPr>
                <w:rFonts w:ascii="Times New Roman" w:hAnsi="Times New Roman" w:cs="Times New Roman"/>
                <w:szCs w:val="20"/>
              </w:rPr>
              <w:lastRenderedPageBreak/>
              <w:t>- PNDR de que trata o Anexo II a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47, de 22 de fevereiro de 2007.</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depreciação acelerada incentivada prevista nesta linha consiste na depreciação integral, no próprio ano da aquisiçã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1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Incentivada - Atividade de Hotelaria - Reversão (Lei nº 11.727/2008, art. 1°, § 3°)</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se aplica à pessoa jurídica que explore a atividade de hotelaria que poderá utilizar depreciação acelerada incentivada de bens móveis integrantes do ativo imobilizado, adquiridos a no período de 3 de janeiro de 2008 até 31 de dezembro de 2010.</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admitida pela legislação tributária, sem prejuízo da depreciação contábi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 Fabricante de Veículos e de Autopeças - Reversão (Lei nº 11.774/2008, art. 11, § 3°)</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se aplica às empresas industriais fabricantes de veículos e de autopeças que terão direito à depreciação acelerada sobre 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 Fabricante de Bens de Capital - Reversão (Lei nº 11.774/2008, art. 12, § 3°)</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O benefício se aplica às pessoas jurídicas fabricantes de bens de capital que terão direito à depreciação acelerada sobre das máquinas, equipamentos, aparelhos e instrumentos, novos, adquiridos entre 1º de </w:t>
            </w:r>
            <w:r w:rsidRPr="00FA3856">
              <w:rPr>
                <w:rFonts w:ascii="Times New Roman" w:hAnsi="Times New Roman" w:cs="Times New Roman"/>
                <w:szCs w:val="20"/>
              </w:rPr>
              <w:lastRenderedPageBreak/>
              <w:t>maio de 2008 e 31 de dezembro de 2010, destinados ao ativo imobilizado e empregados em processo industrial do adquirent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º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2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 Veículos Automóveis Adquiridos para Transporte de Mercadorias - Reversão (Lei nº 12.788/2013, art. 1º, I)</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veículos automóveis para transporte de mercadoria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 do art.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 Vagões, Locomotivas, Locotratores e Tênderes - Reversão (Lei nº 12.788/2013, art. 1º, II)</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vagões, locomotivas, locotratores e têndere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I do art. 1</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2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 Acelerada - Máquinas, Equipamentos, Aparelhos e Instrumentos - Reversão (Lei n° 12.794/2013, art. 4º, § 4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a partir do período de apuração em que o total da depreciação acumulada, incluindo a contábil e a acelerada (Lalur), atingir o custo de aquisição do bem que está sendo depreci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benefício aplica-se a máquinas, instrumentos, aparelhos e instrumentos, novos, relacionados em regulamento, adquiridos ou objeto de contrato de encomenda entre 16 de setembro e 31 de dezembro de 2012, destinados à incorporação ao ativo imobilizado da pessoa jurídica adquirente, de acordo com o estabelecido no §1º do art. 4º da Lei nº 12.794/2013, de 02 de abril de 2013</w:t>
            </w:r>
            <w:r w:rsidRPr="00FA3856">
              <w:rPr>
                <w:rFonts w:ascii="Times New Roman" w:hAnsi="Times New Roman" w:cs="Times New Roman"/>
                <w:b/>
                <w:bCs/>
                <w:szCs w:val="20"/>
              </w:rPr>
              <w:t>.</w:t>
            </w:r>
            <w:r w:rsidRPr="00FA3856">
              <w:rPr>
                <w:rFonts w:ascii="Times New Roman" w:hAnsi="Times New Roman" w:cs="Times New Roman"/>
                <w:szCs w:val="20"/>
              </w:rPr>
              <w:t>A depreciação acelerada incentivada prevista nesta linha é calculada pela aplicação adicional da taxa de depreciação usualmente admitida,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Depreciação/Amortização Acelerada Incentivada - Demais Hipóteses de Revers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correspondente à depreciação normal do bem constante da escrituração comercial a partir do período de apuração em que o total da depreciação acumulada, incluindo a normal (contábil) e acelerada (Lalur), atingir o custo de aquisição do bem, o qual compreenderá, obrigatoriamente, o total do encargo computado no resultado em cada período de apuração (trimestral ou anual) do impost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encargo de depreciação normal constante da escrituração comercial de bem integrante do ativo imobilizado, exceto a terra nua, utilizado na exploração da atividade rural, a partir do período de apuração seguinte ao da aquisição des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23, de 1990, art. 12, § 2</w:t>
            </w:r>
            <w:r w:rsidRPr="00FA3856">
              <w:rPr>
                <w:rFonts w:ascii="Times New Roman" w:hAnsi="Times New Roman" w:cs="Times New Roman"/>
                <w:strike/>
                <w:szCs w:val="20"/>
              </w:rPr>
              <w:t>º</w:t>
            </w:r>
            <w:r w:rsidRPr="00FA3856">
              <w:rPr>
                <w:rFonts w:ascii="Times New Roman" w:hAnsi="Times New Roman" w:cs="Times New Roman"/>
                <w:szCs w:val="20"/>
              </w:rPr>
              <w:t>; MP nº 1.673-28, de 1998, art. 5</w:t>
            </w:r>
            <w:r w:rsidRPr="00FA3856">
              <w:rPr>
                <w:rFonts w:ascii="Times New Roman" w:hAnsi="Times New Roman" w:cs="Times New Roman"/>
                <w:strike/>
                <w:szCs w:val="20"/>
              </w:rPr>
              <w:t>º</w:t>
            </w:r>
            <w:r w:rsidRPr="00FA3856">
              <w:rPr>
                <w:rFonts w:ascii="Times New Roman" w:hAnsi="Times New Roman" w:cs="Times New Roman"/>
                <w:szCs w:val="20"/>
              </w:rPr>
              <w:t>, e reedições), o qual compreenderá, obrigatoriamente, o total do encargo computado no resultado em cada período de apuração (trimestral ou anual) do impost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 saldo da depreciação, existente na parte "B" do Lalur, no caso de alienação dos bens do ativo imobilizad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mais informações sobre esses benefícios, consultar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s 01 e 19, ambos de 1982.</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1) Esta linha também será utilizada pelas empresas concessionárias, permissionárias e autorizadas de geração de energia elétrica, para informa a reversão do valor da diferença entre o valor do encargo decorrente das taxas anuais de depreciação fixadas pela Secretaria da Receita Federal do Brasil e o valor do encargo contabilizado decorrente das taxas anuais de depreciação fixadas pela legislação específica aplicável aos bens do ativo imobilizado, exceto terrenos, adquiridos ou construídos por tais empresas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7).</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Esta linha também será utilizada: pelas empresas titulares de PDTI e PDTA, aprovados até 31 de dezembro de 2005 (art. 495 e 504, II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para informar o valor correspondente à amortização normal do ativo intangível constante da escrituração comercial a partir do período de apuração em que o total da amortização acumulada, incluindo a normal (contábil) e acelerada (Lalur), atingir o custo de aquisição do ativo intangíve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2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erdas Incorridas no Mercado de Renda Variável no Período de Apuração, exceto Day-Trade</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Deve ser indicado, nesta linha, o valor das perdas, excedentes aos ganhos auferidos no mesmo período de apuração, decorrentes de aplicações no mercado de renda variável, exceto </w:t>
            </w:r>
            <w:r w:rsidRPr="00FA3856">
              <w:rPr>
                <w:rFonts w:ascii="Times New Roman" w:hAnsi="Times New Roman" w:cs="Times New Roman"/>
                <w:i/>
                <w:iCs/>
                <w:szCs w:val="20"/>
              </w:rPr>
              <w:t>day-trade</w:t>
            </w:r>
            <w:r w:rsidRPr="00FA3856">
              <w:rPr>
                <w:rFonts w:ascii="Times New Roman" w:hAnsi="Times New Roman" w:cs="Times New Roman"/>
                <w:szCs w:val="20"/>
              </w:rPr>
              <w:t xml:space="preserve">.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incorridas em operações no mercado de renda variável de titularidade de instituição financeira, sociedade de seguro, de previdência privada aberta e de capitalização, sociedade corretora de títulos, valores mobiliários e câmbio, sociedade distribuidora de títulos e valores mobiliários ou sociedade de arrendamento mercantil podem ser compensadas integralm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77, III;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12;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77, I;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 art. 1</w:t>
            </w:r>
            <w:r w:rsidRPr="00FA3856">
              <w:rPr>
                <w:rFonts w:ascii="Times New Roman" w:hAnsi="Times New Roman" w:cs="Times New Roman"/>
                <w:strike/>
                <w:szCs w:val="20"/>
              </w:rPr>
              <w:t>º</w:t>
            </w:r>
            <w:r w:rsidRPr="00FA3856">
              <w:rPr>
                <w:rFonts w:ascii="Times New Roman" w:hAnsi="Times New Roman" w:cs="Times New Roman"/>
                <w:szCs w:val="20"/>
              </w:rPr>
              <w:t xml:space="preserve">).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Perdas em Operações Day-Trade no Período de Apur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rdas incorridas em operações iniciadas e encerradas no mesmo dia (da</w:t>
            </w:r>
            <w:r w:rsidRPr="00FA3856">
              <w:rPr>
                <w:rFonts w:ascii="Times New Roman" w:hAnsi="Times New Roman" w:cs="Times New Roman"/>
                <w:i/>
                <w:iCs/>
                <w:szCs w:val="20"/>
              </w:rPr>
              <w:t>y-trade)</w:t>
            </w:r>
            <w:r w:rsidRPr="00FA3856">
              <w:rPr>
                <w:rFonts w:ascii="Times New Roman" w:hAnsi="Times New Roman" w:cs="Times New Roman"/>
                <w:szCs w:val="20"/>
              </w:rPr>
              <w:t xml:space="preserve"> devem ser adicionadas pelo seu valor total.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xml:space="preserve">Encargos de depreciação, amortização e exaustão gerados por bem objeto de arrendamento mercantil, na pessoa jurídica arrendatária (art. 13, § 3º, do Decreto-Lei nº 1.598/78, com redação dada pelo art. 2º, Lei nº 12.973, de 13 de maio de 2014 e art. 13, </w:t>
            </w:r>
            <w:r w:rsidRPr="00FA3856">
              <w:rPr>
                <w:bCs/>
                <w:color w:val="000000"/>
                <w:szCs w:val="20"/>
              </w:rPr>
              <w:lastRenderedPageBreak/>
              <w:t>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2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ao lucro líquido decorrente de operações de arrendamento mercantil financeiro na arrendadora (art. 46, § 1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s despesas financeiras incorridas pela arrendatária em contratos de arrendamento mercantil (art. 4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xml:space="preserve">Mais valia de investimentos avaliados pelo patrimônio líquido em sociedades estrangeiras que não </w:t>
            </w:r>
            <w:r w:rsidRPr="00FA3856">
              <w:rPr>
                <w:bCs/>
                <w:color w:val="000000"/>
                <w:szCs w:val="20"/>
              </w:rPr>
              <w:lastRenderedPageBreak/>
              <w:t>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o ganho decorrente de avaliação de ativo ou passivo com base no valor justo (art. 13,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perda decorrente de avaliação de ativo ou passivo com base no valor justo (art. 14,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3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3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a valor presente de elementos do ativo (art. 4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presente de elementos do ativo (art. 4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a valor presente de elementos do passivo (art. 5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presente de elementos do passivo (art. 5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diferença positiva de ativo ou negativa de passivo não controlada em subconta (art. 66,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1.0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a diferença positiva de ativo ou negativa de passivo controlada em subconta (art. 66,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1.0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xml:space="preserve">, Lei </w:t>
            </w:r>
            <w:r w:rsidRPr="00FA3856">
              <w:rPr>
                <w:bCs/>
                <w:color w:val="000000"/>
                <w:szCs w:val="20"/>
              </w:rPr>
              <w:lastRenderedPageBreak/>
              <w:t>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pertinentes ao reconhecimento do lucro bruto (art. 29, do Decreto-Lei nº 1.598/78, com redação dada pelo art. 2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Despesas pré-operacionais ou pré-industriais (art. 11,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s despesas pré-operacionais ou pré-industriais (art. 11,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Variação cambial passiva - ajuste a valor presente (art. 1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variação cambial passiva - ajuste a valor presente (art. 1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justo – realização ganho de capital subscrição de ações (art. 1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a valor justo – perda de capital subscrição de ações (art. 1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justo – perda de capital subscrição de ações (art. 1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4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menos valia de bem ou direito não transferido para o patrimônio da sucessora no caso de cisão (art. 21,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5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tributação do ganho por compra vantajosa na incorporação, fusão ou cisão (art. 23,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Tributação do ganho por compra vantajosa (art. 2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tributação do ganho por compra vantajosa (art. 2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contrapartida da redução do ágio por rentabilidade futura (goodwill) (art. 2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da diferença dos critérios adotados no § 1º do art. 10 do Decreto-Lei nº 1.598, de 1977 em contratos de longo prazo (art. 29,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Perdas estimadas por redução ao valor recuperável (art. 3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s perdas estimadas por redução ao valor recuperável (art. 3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Pagamento baseado em ações apropriado como despesa ou custo (art. 33,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pagamento baseado em ações apropriado como despesa ou custo (art. 33,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alização nos contratos de concessão (arts. 35 ou 36,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nos contratos de concessão (art. 35 e 36,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na aquisição de participação societária em estágios (art. 3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art. 3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5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 incorporação, fusão e cisão (art. 3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5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 incorporação, fusão e cisão de empresa não controlada (art. 39,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os gastos com desenvolvimento de inovação tecnológica quando registrados no ativo não circulante intangível, inclusive por amortização, alienação ou baixa (art. 42, parágrafo único,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referentes à provisão para gastos de desmontagens (art. 45,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referentes à provisão para gastos de desmontagens (art. 45,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xml:space="preserve">Ajustes decorrentes de modificação de métodos e critérios contábeis por meio de </w:t>
            </w:r>
            <w:r w:rsidRPr="00FA3856">
              <w:rPr>
                <w:bCs/>
                <w:color w:val="000000"/>
                <w:szCs w:val="20"/>
              </w:rPr>
              <w:lastRenderedPageBreak/>
              <w:t>lei comercial ainda não regulamentados pela Secretaria da Receita da Federal do Brasil (art. 5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 xml:space="preserve">Informar nesta linha os ajustes decorrentes de modificação de métodos e critérios contábeis por meio de lei comercial ainda não regulamentados </w:t>
            </w:r>
            <w:r w:rsidRPr="00FA3856">
              <w:rPr>
                <w:bCs/>
                <w:color w:val="000000"/>
                <w:szCs w:val="20"/>
              </w:rPr>
              <w:lastRenderedPageBreak/>
              <w:t>pela Secretaria da Receita da Federal do Brasil (art. 5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6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decorrentes de diferença entre os resultados apurados em moeda diferente da moeda nacional e a moeda nacional (art. 6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decorrentes de contratos de concessão de serviços públicos existentes em 31 de dezembro de 2013 (art. 69,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5.0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parcela de depreciação anteriormente excluída do lucro líquido na apuração do lucro real (art. 31, § 6º, do Decreto-Lei nº 1.598, de 1977).</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5.0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estorno da remuneração, dos encargos, das despesas e demais custos, ainda que contabilizados no patrimônio líquido, referentes a instrumentos de capital ou de dívida subordinada, emitidos pela pessoa jurídica (art. 38-B, § 3º, do Decreto-Lei nº 1.598, de 1977).</w:t>
            </w:r>
          </w:p>
        </w:tc>
      </w:tr>
      <w:tr w:rsidR="004253C8" w:rsidRPr="00FA3856" w:rsidTr="00A06E47">
        <w:trPr>
          <w:trHeight w:val="20"/>
          <w:jc w:val="center"/>
        </w:trPr>
        <w:tc>
          <w:tcPr>
            <w:tcW w:w="974" w:type="dxa"/>
            <w:shd w:val="clear" w:color="auto" w:fill="auto"/>
            <w:noWrap/>
          </w:tcPr>
          <w:p w:rsidR="004253C8" w:rsidRPr="00FA3856" w:rsidRDefault="004253C8" w:rsidP="004253C8">
            <w:pPr>
              <w:jc w:val="center"/>
              <w:rPr>
                <w:bCs/>
                <w:color w:val="000000"/>
                <w:szCs w:val="20"/>
              </w:rPr>
            </w:pPr>
            <w:r w:rsidRPr="00FA3856">
              <w:rPr>
                <w:bCs/>
                <w:color w:val="000000"/>
                <w:szCs w:val="20"/>
              </w:rPr>
              <w:t>265.03</w:t>
            </w:r>
          </w:p>
        </w:tc>
        <w:tc>
          <w:tcPr>
            <w:tcW w:w="2565" w:type="dxa"/>
            <w:shd w:val="clear" w:color="auto" w:fill="auto"/>
            <w:vAlign w:val="center"/>
          </w:tcPr>
          <w:p w:rsidR="004253C8" w:rsidRPr="00FA3856" w:rsidRDefault="004253C8" w:rsidP="004253C8">
            <w:pPr>
              <w:jc w:val="both"/>
              <w:rPr>
                <w:bCs/>
                <w:color w:val="000000"/>
                <w:szCs w:val="20"/>
              </w:rPr>
            </w:pPr>
            <w:r w:rsidRPr="00FA3856">
              <w:rPr>
                <w:bCs/>
                <w:color w:val="000000"/>
                <w:szCs w:val="20"/>
              </w:rPr>
              <w:t xml:space="preserve">Resultado tributável na alienação de bem ou direito objeto de arrendamento </w:t>
            </w:r>
            <w:r w:rsidRPr="00FA3856">
              <w:rPr>
                <w:bCs/>
                <w:color w:val="000000"/>
                <w:szCs w:val="20"/>
              </w:rPr>
              <w:lastRenderedPageBreak/>
              <w:t>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c>
          <w:tcPr>
            <w:tcW w:w="1040" w:type="dxa"/>
            <w:shd w:val="clear" w:color="auto" w:fill="auto"/>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tcPr>
          <w:p w:rsidR="004253C8" w:rsidRPr="00FA3856" w:rsidRDefault="004253C8" w:rsidP="004253C8">
            <w:pPr>
              <w:jc w:val="center"/>
              <w:rPr>
                <w:bCs/>
                <w:color w:val="000000"/>
                <w:szCs w:val="20"/>
              </w:rPr>
            </w:pPr>
          </w:p>
        </w:tc>
        <w:tc>
          <w:tcPr>
            <w:tcW w:w="881" w:type="dxa"/>
            <w:shd w:val="clear" w:color="auto" w:fill="auto"/>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tcPr>
          <w:p w:rsidR="004253C8" w:rsidRPr="00FA3856" w:rsidRDefault="004253C8" w:rsidP="004253C8">
            <w:pPr>
              <w:rPr>
                <w:bCs/>
                <w:color w:val="000000"/>
                <w:szCs w:val="20"/>
              </w:rPr>
            </w:pPr>
          </w:p>
        </w:tc>
        <w:tc>
          <w:tcPr>
            <w:tcW w:w="851" w:type="dxa"/>
            <w:shd w:val="clear" w:color="auto" w:fill="auto"/>
            <w:vAlign w:val="center"/>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r w:rsidRPr="00FA3856">
              <w:rPr>
                <w:bCs/>
                <w:color w:val="000000"/>
                <w:szCs w:val="20"/>
              </w:rPr>
              <w:t xml:space="preserve">Informar nesta linha o resultado tributável na alienação de bem ou direito objeto de arrendamento mercantil cujo valor contábil já tiver sido </w:t>
            </w:r>
            <w:r w:rsidRPr="00FA3856">
              <w:rPr>
                <w:bCs/>
                <w:color w:val="000000"/>
                <w:szCs w:val="20"/>
              </w:rPr>
              <w:lastRenderedPageBreak/>
              <w:t>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r>
      <w:tr w:rsidR="004253C8" w:rsidRPr="00FA3856" w:rsidTr="00AB0F11">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lastRenderedPageBreak/>
              <w:t>266</w:t>
            </w:r>
          </w:p>
        </w:tc>
        <w:tc>
          <w:tcPr>
            <w:tcW w:w="2565" w:type="dxa"/>
            <w:shd w:val="clear" w:color="auto" w:fill="auto"/>
            <w:vAlign w:val="center"/>
            <w:hideMark/>
          </w:tcPr>
          <w:p w:rsidR="004253C8" w:rsidRPr="00892DF6" w:rsidRDefault="004253C8" w:rsidP="004253C8">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ou 3</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4</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A</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Indicar, nesta linha, os demais valores a serem adicionados ao lucro líquido, M300.IND_RELACAO igual a “1”, “2” ou “3”, na determinação do lucro real, que não se classifiquem em qualquer das linhas anteriores, tais com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o valor do ágio que, somado ao prejuízo fiscal de períodos anteriores, exceder a 30% (trinta por cento) do lucro líquido ajustado pelas adições e exclusões previstas na legislação aplicável, quando se tratar de instituições participantes do Programa de Estímulo à Reestruturação do Sistema Financeiro, de que trata a Lei n</w:t>
            </w:r>
            <w:r w:rsidRPr="00892DF6">
              <w:rPr>
                <w:rFonts w:ascii="Times New Roman" w:hAnsi="Times New Roman" w:cs="Times New Roman"/>
                <w:strike/>
                <w:szCs w:val="20"/>
              </w:rPr>
              <w:t>º</w:t>
            </w:r>
            <w:r w:rsidRPr="00892DF6">
              <w:rPr>
                <w:rFonts w:ascii="Times New Roman" w:hAnsi="Times New Roman" w:cs="Times New Roman"/>
                <w:szCs w:val="20"/>
              </w:rPr>
              <w:t xml:space="preserve"> 9.710, de 19 de novembro de 1998, cujo processo de incorporação tenha ocorrido até 31 de dezembro de 1996;</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os juros, decorrentes de empréstimos, pagos ou creditados a empresa controlada ou coligada, independentemente do local de seu domicílio, incidentes sobre valor equivalente aos lucros não disponibilizados por empresas controladas, domiciliadas no exterior (Medida Provisória n</w:t>
            </w:r>
            <w:r w:rsidRPr="00892DF6">
              <w:rPr>
                <w:rFonts w:ascii="Times New Roman" w:hAnsi="Times New Roman" w:cs="Times New Roman"/>
                <w:strike/>
                <w:szCs w:val="20"/>
              </w:rPr>
              <w:t>º</w:t>
            </w:r>
            <w:r w:rsidRPr="00892DF6">
              <w:rPr>
                <w:rFonts w:ascii="Times New Roman" w:hAnsi="Times New Roman" w:cs="Times New Roman"/>
                <w:szCs w:val="20"/>
              </w:rPr>
              <w:t xml:space="preserve"> 1.991-15, de 10 de março de 2000, art. 35, e reedições); </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o valor dos prejuízos havidos na alienação de participações integrantes do ativo circulante ou do ativo realizável a longo prazo, com deságio superior a 10% (dez por cento) dos respectivos valores de aquisição, caso a venda não tenha sido realizada em bolsa de valores ou, onde esta não existir, não tenha sido efetuada por meio de leilão público, com divulgação do respectivo edital, na forma da lei, durante 3 (três) dias no período de um mês (Decreto n</w:t>
            </w:r>
            <w:r w:rsidRPr="00892DF6">
              <w:rPr>
                <w:rFonts w:ascii="Times New Roman" w:hAnsi="Times New Roman" w:cs="Times New Roman"/>
                <w:strike/>
                <w:szCs w:val="20"/>
              </w:rPr>
              <w:t>º</w:t>
            </w:r>
            <w:r w:rsidRPr="00892DF6">
              <w:rPr>
                <w:rFonts w:ascii="Times New Roman" w:hAnsi="Times New Roman" w:cs="Times New Roman"/>
                <w:szCs w:val="20"/>
              </w:rPr>
              <w:t xml:space="preserve"> 3.000, de 1999, art. 393);</w:t>
            </w:r>
          </w:p>
          <w:p w:rsidR="004253C8" w:rsidRPr="00FA3856" w:rsidRDefault="004253C8" w:rsidP="004253C8">
            <w:pPr>
              <w:jc w:val="both"/>
              <w:rPr>
                <w:bCs/>
                <w:color w:val="000000"/>
                <w:szCs w:val="20"/>
              </w:rPr>
            </w:pPr>
            <w:r w:rsidRPr="00892DF6">
              <w:rPr>
                <w:szCs w:val="20"/>
              </w:rPr>
              <w:t>d) os dispêndios efetuados pela microempresa e a empresa de pequeno porte sujeitas ao lucro real com a execução por encomenda de projeto de pesquisa tecnológica e desenvolvimento de inovação tecnológica por encomenda (Lei nº 11.196, de 2005, art. 18, §§ 2º e 3º)</w:t>
            </w:r>
          </w:p>
        </w:tc>
      </w:tr>
      <w:tr w:rsidR="004253C8" w:rsidRPr="00FA3856" w:rsidTr="00E71387">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t>266.01</w:t>
            </w:r>
          </w:p>
        </w:tc>
        <w:tc>
          <w:tcPr>
            <w:tcW w:w="2565" w:type="dxa"/>
            <w:shd w:val="clear" w:color="auto" w:fill="auto"/>
            <w:vAlign w:val="center"/>
            <w:hideMark/>
          </w:tcPr>
          <w:p w:rsidR="004253C8" w:rsidRPr="00892DF6" w:rsidRDefault="004253C8" w:rsidP="00961ACB">
            <w:pPr>
              <w:rPr>
                <w:bCs/>
                <w:color w:val="000000"/>
                <w:szCs w:val="20"/>
              </w:rPr>
            </w:pPr>
            <w:r w:rsidRPr="00892DF6">
              <w:rPr>
                <w:bCs/>
                <w:color w:val="000000"/>
                <w:szCs w:val="20"/>
              </w:rPr>
              <w:t xml:space="preserve">Outras Adições – </w:t>
            </w:r>
            <w:r w:rsidR="00961ACB" w:rsidRPr="00892DF6">
              <w:rPr>
                <w:bCs/>
                <w:color w:val="000000"/>
                <w:szCs w:val="20"/>
              </w:rPr>
              <w:t>Qualquer</w:t>
            </w:r>
            <w:r w:rsidRPr="00892DF6">
              <w:rPr>
                <w:bCs/>
                <w:color w:val="000000"/>
                <w:szCs w:val="20"/>
              </w:rPr>
              <w:t xml:space="preserve"> Indicador de Relacionamento</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5</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A</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Indicar, nesta linha, os demais valores a serem adicionados ao lucro líquido, </w:t>
            </w:r>
            <w:r w:rsidR="00961ACB" w:rsidRPr="00892DF6">
              <w:rPr>
                <w:rFonts w:ascii="Times New Roman" w:hAnsi="Times New Roman" w:cs="Times New Roman"/>
                <w:szCs w:val="20"/>
              </w:rPr>
              <w:t>com qualquer M300.IND_RELACA</w:t>
            </w:r>
            <w:r w:rsidRPr="00892DF6">
              <w:rPr>
                <w:rFonts w:ascii="Times New Roman" w:hAnsi="Times New Roman" w:cs="Times New Roman"/>
                <w:szCs w:val="20"/>
              </w:rPr>
              <w:t>, na determinação do lucro real, que não se classifiquem em qualquer das linhas anteriores, tais com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lastRenderedPageBreak/>
              <w:t>a) o valor do ágio que, somado ao prejuízo fiscal de períodos anteriores, exceder a 30% (trinta por cento) do lucro líquido ajustado pelas adições e exclusões previstas na legislação aplicável, quando se tratar de instituições participantes do Programa de Estímulo à Reestruturação do Sistema Financeiro, de que trata a Lei n</w:t>
            </w:r>
            <w:r w:rsidRPr="00892DF6">
              <w:rPr>
                <w:rFonts w:ascii="Times New Roman" w:hAnsi="Times New Roman" w:cs="Times New Roman"/>
                <w:strike/>
                <w:szCs w:val="20"/>
              </w:rPr>
              <w:t>º</w:t>
            </w:r>
            <w:r w:rsidRPr="00892DF6">
              <w:rPr>
                <w:rFonts w:ascii="Times New Roman" w:hAnsi="Times New Roman" w:cs="Times New Roman"/>
                <w:szCs w:val="20"/>
              </w:rPr>
              <w:t xml:space="preserve"> 9.710, de 19 de novembro de 1998, cujo processo de incorporação tenha ocorrido até 31 de dezembro de 1996;</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os juros, decorrentes de empréstimos, pagos ou creditados a empresa controlada ou coligada, independentemente do local de seu domicílio, incidentes sobre valor equivalente aos lucros não disponibilizados por empresas controladas, domiciliadas no exterior (Medida Provisória n</w:t>
            </w:r>
            <w:r w:rsidRPr="00892DF6">
              <w:rPr>
                <w:rFonts w:ascii="Times New Roman" w:hAnsi="Times New Roman" w:cs="Times New Roman"/>
                <w:strike/>
                <w:szCs w:val="20"/>
              </w:rPr>
              <w:t>º</w:t>
            </w:r>
            <w:r w:rsidRPr="00892DF6">
              <w:rPr>
                <w:rFonts w:ascii="Times New Roman" w:hAnsi="Times New Roman" w:cs="Times New Roman"/>
                <w:szCs w:val="20"/>
              </w:rPr>
              <w:t xml:space="preserve"> 1.991-15, de 10 de março de 2000, art. 35, e reedições); </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o valor dos prejuízos havidos na alienação de participações integrantes do ativo circulante ou do ativo realizável a longo prazo, com deságio superior a 10% (dez por cento) dos respectivos valores de aquisição, caso a venda não tenha sido realizada em bolsa de valores ou, onde esta não existir, não tenha sido efetuada por meio de leilão público, com divulgação do respectivo edital, na forma da lei, durante 3 (três) dias no período de um mês (Decreto n</w:t>
            </w:r>
            <w:r w:rsidRPr="00892DF6">
              <w:rPr>
                <w:rFonts w:ascii="Times New Roman" w:hAnsi="Times New Roman" w:cs="Times New Roman"/>
                <w:strike/>
                <w:szCs w:val="20"/>
              </w:rPr>
              <w:t>º</w:t>
            </w:r>
            <w:r w:rsidRPr="00892DF6">
              <w:rPr>
                <w:rFonts w:ascii="Times New Roman" w:hAnsi="Times New Roman" w:cs="Times New Roman"/>
                <w:szCs w:val="20"/>
              </w:rPr>
              <w:t xml:space="preserve"> 3.000, de 1999, art. 393);</w:t>
            </w:r>
          </w:p>
          <w:p w:rsidR="004253C8" w:rsidRPr="00FA3856" w:rsidRDefault="004253C8" w:rsidP="004253C8">
            <w:pPr>
              <w:jc w:val="both"/>
              <w:rPr>
                <w:bCs/>
                <w:color w:val="000000"/>
                <w:szCs w:val="20"/>
              </w:rPr>
            </w:pPr>
            <w:r w:rsidRPr="00892DF6">
              <w:rPr>
                <w:szCs w:val="20"/>
              </w:rPr>
              <w:t>d) os dispêndios efetuados pela microempresa e a empresa de pequeno porte sujeitas ao lucro real com a execução por encomenda de projeto de pesquisa tecnológica e desenvolvimento de inovação tecnológica por encomenda (Lei nº 11.196, de 2005, art. 18, §§ 2º e 3º)</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6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SOMA DAS ADIÇÕES (IRPJ)</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SOMA (M300(182:</w:t>
            </w:r>
            <w:r>
              <w:rPr>
                <w:bCs/>
                <w:color w:val="000000"/>
                <w:szCs w:val="20"/>
              </w:rPr>
              <w:t>”</w:t>
            </w:r>
            <w:r w:rsidRPr="00FA3856">
              <w:rPr>
                <w:bCs/>
                <w:color w:val="000000"/>
                <w:szCs w:val="20"/>
              </w:rPr>
              <w:t>266</w:t>
            </w:r>
            <w:r>
              <w:rPr>
                <w:bCs/>
                <w:color w:val="000000"/>
                <w:szCs w:val="20"/>
              </w:rPr>
              <w:t>.99”)</w:t>
            </w:r>
            <w:r w:rsidRPr="00FA3856">
              <w:rPr>
                <w:bCs/>
                <w:color w:val="000000"/>
                <w:szCs w:val="20"/>
              </w:rPr>
              <w:t>)</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A</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EXCLUSÕ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R</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R</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6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versão dos Saldos das Provisões Não Dedutívei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montante da reversão dos saldos das provisões não dedutíveis e o montante dos créditos deduzidos a título de provisão para créditos de liquidação duvidosa que tenham sido recuperados, em qualquer época ou a qualquer título, inclusive nos casos de novação da dívida ou do arresto dos bens recebidos em garantia re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bens recebidos a título de quitação do débito serão escriturados pelo valor do crédito ou avaliados pelo valor definido na decisão judicial que tenha determinado sua incorporação ao patrimônio do cred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2).</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xml:space="preserve">(-) Lucros e Dividendos Derivados de Investimentos </w:t>
            </w:r>
            <w:r w:rsidRPr="00FA3856">
              <w:rPr>
                <w:bCs/>
                <w:color w:val="000000"/>
                <w:szCs w:val="20"/>
              </w:rPr>
              <w:lastRenderedPageBreak/>
              <w:t>Avaliados pelo Custo de Aquisi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nesta linha, o valor dos lucros derivados de investimentos avaliados pelo custo de aquisição no País, inclusive da SCP, que, em </w:t>
            </w:r>
            <w:r w:rsidRPr="00FA3856">
              <w:rPr>
                <w:rFonts w:ascii="Times New Roman" w:hAnsi="Times New Roman" w:cs="Times New Roman"/>
                <w:szCs w:val="20"/>
              </w:rPr>
              <w:lastRenderedPageBreak/>
              <w:t>observância à legislação pertinente, podem ser excluídos do lucro líquido para fins de determinação do lucro re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7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Ajustes por Aumento no Valor de Investimentos Avaliados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nesta linha, o valor dos resultados positivos auferidos em participações societárias relativos aos investimentos avaliados pelo método da equivalência patrimonial e os resultados positivos auferidos pelas sociedades em conta de participação (SCP), que, em observância à legislação pertinente, podem ser excluídos do lucro líquido para fins de determinação do lucro real.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Atenção: </w:t>
            </w:r>
            <w:r w:rsidRPr="00FA3856">
              <w:rPr>
                <w:rFonts w:ascii="Times New Roman" w:hAnsi="Times New Roman" w:cs="Times New Roman"/>
                <w:szCs w:val="20"/>
              </w:rPr>
              <w:t>Considera-se controlada a filial, a agência, a sucursal, a dependência ou o escritório de representação no exterior, sempre que os respectivos ativos e passivos não estejam incluídos na contabilidade da investidora, por força de normatização específic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Amortização de Deságio nas Aquisições de Investimentos Avaliados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 amortização registrada no período, referente ao deságio nas aquisições de investimentos avaliados pelo método da equivalência patrimoni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valor amortizado que for excluído do lucro líquido para determinação do lucro real deve ser controlado na Parte B do Livro de Apuração do Lucro Real até a alienação ou baixa da participação societária, quando, então, deve ser adicionado ao lucro líquido para determinação do lucro real no período de apuração em que for computado o ganho ou perda de capital havid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Ágio Amortizado Anteriormente à Alienação ou Baixa de Investimento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ágio amortizado anteriormente e controlado na Parte B do Livro de Apuração do Lucro Real (Lalur), em razão da alienação ou baixa do investimento avaliado pelo método da equivalência patrimoni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ndimentos e Ganhos de Capital Auferidos no Exterior</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pessoas jurídicas submetidas à apuração trimestral do imposto poderão informar, nesta linha, o valor relativo aos rendimentos e ganhos de capital auferidos no exterior do 1</w:t>
            </w:r>
            <w:r w:rsidRPr="00FA3856">
              <w:rPr>
                <w:rFonts w:ascii="Times New Roman" w:hAnsi="Times New Roman" w:cs="Times New Roman"/>
                <w:strike/>
                <w:szCs w:val="20"/>
              </w:rPr>
              <w:t>º</w:t>
            </w:r>
            <w:r w:rsidRPr="00FA3856">
              <w:rPr>
                <w:rFonts w:ascii="Times New Roman" w:hAnsi="Times New Roman" w:cs="Times New Roman"/>
                <w:szCs w:val="20"/>
              </w:rPr>
              <w:t xml:space="preserve"> ao 3</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s do ano-calendári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 valor excluído nos três primeiros trimestres do ano-calendário deverá ser adicionado ao lucro líquido para fins de determinação do lucro real n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s rendimentos e ganhos de capital no exterior deverão ser informados na atividade ger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Variações Cambiais Ativas (MP nº 1.858-10/1999, art. 3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a linha deve ser preenchida somente pelas pessoas jurídicas que optaram por considerar, para fins de determinação da base de cálculo do imposto de renda, da contribuição social sobre o lucro líquido, e da contribuição para o PIS/Pasep e Cofins, o valor correspondente às </w:t>
            </w:r>
            <w:r w:rsidRPr="00FA3856">
              <w:rPr>
                <w:rFonts w:ascii="Times New Roman" w:hAnsi="Times New Roman" w:cs="Times New Roman"/>
                <w:szCs w:val="20"/>
              </w:rPr>
              <w:lastRenderedPageBreak/>
              <w:t>variações monetárias das obrigações e direitos de crédito, em função da taxa de câmbio, quando da liquidação da correspondente operação (</w:t>
            </w:r>
            <w:hyperlink r:id="rId79"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variação cambial ativa, informado na </w:t>
            </w:r>
            <w:hyperlink r:id="rId80" w:anchor="BM07A/19" w:history="1">
              <w:r w:rsidRPr="00FA3856">
                <w:rPr>
                  <w:rStyle w:val="Hyperlink"/>
                  <w:rFonts w:ascii="Times New Roman" w:hAnsi="Times New Roman" w:cs="Times New Roman"/>
                  <w:color w:val="auto"/>
                  <w:szCs w:val="20"/>
                </w:rPr>
                <w:t>linha</w:t>
              </w:r>
            </w:hyperlink>
            <w:r w:rsidRPr="00FA3856">
              <w:rPr>
                <w:rStyle w:val="Hyperlink"/>
                <w:rFonts w:ascii="Times New Roman" w:hAnsi="Times New Roman" w:cs="Times New Roman"/>
                <w:color w:val="auto"/>
                <w:szCs w:val="20"/>
              </w:rPr>
              <w:t xml:space="preserve"> L300 (“3.11.01.05.01.01”)</w:t>
            </w:r>
            <w:r w:rsidRPr="00FA3856">
              <w:rPr>
                <w:rFonts w:ascii="Times New Roman" w:hAnsi="Times New Roman" w:cs="Times New Roman"/>
                <w:szCs w:val="20"/>
              </w:rPr>
              <w:t xml:space="preserve">, ainda que tal variação corresponda a operação liquidada no período de apuraçã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81"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de alteração do critério de reconhecimento das variações monetárias, em função da taxa de câmbio, em anos-calendário subsequentes, deve ser observada a IN RFB nº 1.079, de 03 de novembr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7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Variações Cambiais Passivas - Operações Liquidadas (MP nº 1.858-10/1999, art. 3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exclusivamente pelas pessoas jurídicas que optaram,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pelo reconhecimento, na determinação do lucro real e do lucro da exploração, das variações monetárias, em função da taxa de câmbio, quando da liquidação da correspondente operação (</w:t>
            </w:r>
            <w:hyperlink r:id="rId82"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 o valor das variações cambiais pass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adicionadas na determinação do lucro real (Linha M300/190) e do lucro da exploração (Linha N600/2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ispêndios com Pesquisa Tecnológica e Desenvolvimento de Inovação Tecnológica (Lei nº 11.196/2005, art. 26, § 1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 até 160% (cento e sessenta por cento) dos dispêndios realizados no período de apuração com pesquisa tecnológica e desenvolvimento de inovação tecnológica, relativamente às atividades de informática e automa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dução somente pode ser efetuada pelas pessoas jurídicas que utilizarem os benefícios de que tratam as Leis nº 8.248, de 23 de outubro de 1991, nº 8.387, de 30 de dezembro de 1991, e nº 10.176, de 11 de janeiro de 2001.</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exclusão poderá chegar a (Decreto nº 5.798, de 2006, art. 16):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170% no caso de a pessoa jurídica incrementar o número de pesquisadores contratados no ano-calendário de gozo do incentivo até </w:t>
            </w:r>
            <w:r w:rsidRPr="00FA3856">
              <w:rPr>
                <w:rFonts w:ascii="Times New Roman" w:hAnsi="Times New Roman" w:cs="Times New Roman"/>
                <w:szCs w:val="20"/>
              </w:rPr>
              <w:lastRenderedPageBreak/>
              <w:t xml:space="preserve">5%, em relação à média de empregados pesquisadores com contratos em vigor no ano-calendário anterior ao de gozo do incentivo; e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até 180%, no caso de a pessoa jurídica incrementar o número de pesquisadores contratados no ano-calendário de gozo do incentivo em percentual acima de 5%, em relação à média de empregados pesquisadores com contratos em vigor no ano-calendário anterior ao de gozo do incentiv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artir do período de apuração em que ocorrer a dedução, o valor da depreciação ou amortização relativo aos dispêndios, conforme o caso, registrado na escrituração comercial deverá ser adicionado ao lucro líquido para efeito de determinação do lucro re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efeito deste benefício, consideram-se atividades de informática e automação as exploradas com o intuito de produzir os seguintes bens e serviço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mponentes eletrônicos a semicondutor, optoeletrônicos, bem como os respectivos insumos de natureza eletrônic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programas para computadores, máquinas, equipamentos e dispositivos de tratamento da informação e respectiva documentação técnica associada (softwar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serviços técnicos associados aos bens e serviços descritos nos itens "a", "b" e "c";</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 aparelhos telefônicos por fio com unidade auscultador-microfone sem fio, que incorporem controle por técnicas digitais, Código 8517.11.00 da Nomenclatura Comum do Mercosul - NCM;</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f) terminais portáteis de telefonia celular, Código 8517.12.31 da NCM; ou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g) unidades de saída por vídeo (monitores), classificadas nas Subposições 8528.41 e 8528.51 da NCM, desprovidas de interfaces e circuitarias para recepção de sinal de rádio 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7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Ganhos de Capital por Variação Percentual em Participação Societária Avaliadas pelo Patrimônio Líquid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ganho de capital resultante de acréscimo, por variação percentual, do valor do patrimônio líquido de investimento avaliado pelo método da equivalência patrimonial (Linha L300 (“3.01.01.11.01.03”).</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7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Prêmio da Emissão de Debêntur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prêmios recebidos na emissão de debêntur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pessoa jurídica poderá excluir o valor decorrente de prêmios recebidos na emissão de debêntures, reconhecido no exercício, para fins de apuração do lucro real caso mantenha em reserva de lucros específica a parcela decorrente de prêmio na emissão de debêntures, apurada até o limite do lucro líquido do exercíci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O prêmio na emissão de debêntures será tributado caso seja dada destinação diversa da que está prevista no item 1 acima, inclusive nas hipóteses de: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 capitalização do valor e posterior restituição de capital aos sócios ou ao titular, mediante redução do capital social, hipótese em que a base para a incidência será o valor restituído, limitado ao valor total das exclusões decorrentes de prêmios na emissão de debêntures;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debêntures; ou</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integração à base de cálculo dos dividendos obrigatóri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oações e Subvenções para Investiment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as subvenções para investimento recebidas, inclusive mediante isenção ou redução de impostos concedidas como estímulo à implantação ou expansão de empreendimentos econômicos, e as doações recebidas do Poder Públic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s receitas originárias de planos de benefícios administrados por entidades fechadas de previdência complementar registradas contabilmente pelo regime de competência pela pessoa jurídica patrocinadora, na forma estabelecida pela Comissão de Valores Mobiliários ou outro órgão regulador, para reconhecimento na data de sua realizaçã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8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ebimento de recursos financeiros, humanos, materiais ou de infraestrutura, destinados a apoiar atividades de pesquisa e desenvolvimento, para atender às prioridades da política industrial e tecnológica nacional (subvenções econômicas), nos termos do art. 19 da Lei nº 10.973, de 2 de dezembro de 2004, tendo em vista o disposto no art. 30 da Lei nº 12.350, de 20 de dezembr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ao recebimento de subvenção para a remuneração de pesquisadores, titulados como mestres ou doutores, empregados em atividades de inovação tecnológica em empresas localizadas no território brasileiro, nos termos do art. 21 da Lei nº 11.196, de 21 de novembro de 2005, tendo em vista o disposto no art. 30 da Lei nº 12.350, de 20 de dezembro de 2010.</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ndimentos Tributados Exclusivamente na Fonte (Lei nº 12.431/2011, arts. 2º e 3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u w:val="single"/>
              </w:rPr>
            </w:pPr>
            <w:r w:rsidRPr="00FA3856">
              <w:rPr>
                <w:rFonts w:ascii="Times New Roman" w:hAnsi="Times New Roman" w:cs="Times New Roman"/>
                <w:color w:val="000000"/>
                <w:szCs w:val="20"/>
              </w:rPr>
              <w:t>Indicar, nesta linha, o valor dos rendimentos produzidos por debêntures e cotas de fundo de investimento a que se referem os arts. 2º e 3º da Lei nº 12.431, de 2010, sujeitos à incidência do imposto sobre a renda, exclusivamente na fonte.</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sultados Não Tributáveis de Sociedades Cooperativa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sociedades cooperativas que obedecerem ao disposto na legislação específica indicarão, nesta linha, os resultados positivos das operações realizadas com seus associado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deve preencher esta linha a cooperativa de consumo que tenha por objeto a compra e fornecimento de bens aos consumi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9; PN CST n</w:t>
            </w:r>
            <w:r w:rsidRPr="00FA3856">
              <w:rPr>
                <w:rFonts w:ascii="Times New Roman" w:hAnsi="Times New Roman" w:cs="Times New Roman"/>
                <w:strike/>
                <w:szCs w:val="20"/>
              </w:rPr>
              <w:t>º</w:t>
            </w:r>
            <w:r w:rsidRPr="00FA3856">
              <w:rPr>
                <w:rFonts w:ascii="Times New Roman" w:hAnsi="Times New Roman" w:cs="Times New Roman"/>
                <w:szCs w:val="20"/>
              </w:rPr>
              <w:t xml:space="preserve"> 38, de 1980, e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04, de 1999). </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da Atividade Imobiliária Tributadas pelo RET</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as receitas próprias das incorporações imobiliárias inscritas no Regime Especial de Tributação (RET), inclusive no âmbito do Programa Minha Casa, Minha Vida PMCMV, de que tra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1, de 2 de agosto de 2004, alterados pel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024, de 27 de agosto de 2009, tendo em vista que o pagamento do IRPJ equivalente a 4% ou 1% da receita mensal recebida, conforme o caso, relativo a essa atividade, é considerado definitivo, não gerando, em qualquer hipótese, direito à restituição ou à compensação com o que for apurado pela incorporad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da Atividade de Construção no Âmbito do PMCMV</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nesta linha o valor relativo ao somatório das receitas próprias das construções de unidades habitacionais contratadas no âmbito do PMCMV, de que trata o art. 2º da Lei nº 12.024, de 27 de agosto de 2009, tendo em vista que o pagamento do IRPJ equivalente a 1% da receita </w:t>
            </w:r>
            <w:r w:rsidRPr="00FA3856">
              <w:rPr>
                <w:rFonts w:ascii="Times New Roman" w:hAnsi="Times New Roman" w:cs="Times New Roman"/>
                <w:szCs w:val="20"/>
              </w:rPr>
              <w:lastRenderedPageBreak/>
              <w:t>mensal recebida, relativo a essa atividade, é considerado definitivo, não gerando, em qualquer hipótese, direito à restituição ou à compensação com o que for apurado pela construt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8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ceitas da Atividade de Construção ou Reforma de Estabelecimentos de Educação Infanti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o valor relativo ao somatório das receitas próprias das construções ou reformas de estabelecimentos de educação infantil de que trata os arts. 24 a 27 da Lei nº 11.715, de 2012, tendo em vista que o pagamento do IRPJ equivalente a 1% da receita mensal recebida, relativo a essa atividade, é considerado definitivo, não gerando, em qualquer hipótese, direito à restituição ou à compensação com o que for apurado pela construtor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8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Parcela dos Lucros de Contratos de Construção por Empreitada ou Fornecimento, Celebrados com Pessoa Jurídica de Direito Públic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s lucros decorrentes de contratos de construção por empreitada ou de fornecimento, a preço predeterminado, de bens ou serviços celebrados com pessoa jurídica de direito público, ou empresa sob seu controle, empresa pública, sociedade de economia mista ou sua subsidiária, computada no resultado do período de apuração, proporcional à receita dessas operações consideradas nesse resultado e não recebida até a data do balanço de encerramento do mesmo período de apur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03, de 1990, art. 3</w:t>
            </w:r>
            <w:r w:rsidRPr="00FA3856">
              <w:rPr>
                <w:rFonts w:ascii="Times New Roman" w:hAnsi="Times New Roman" w:cs="Times New Roman"/>
                <w:strike/>
                <w:szCs w:val="20"/>
              </w:rPr>
              <w:t>º</w:t>
            </w:r>
            <w:r w:rsidRPr="00FA3856">
              <w:rPr>
                <w:rFonts w:ascii="Times New Roman" w:hAnsi="Times New Roman" w:cs="Times New Roman"/>
                <w:szCs w:val="20"/>
              </w:rPr>
              <w:t>, e ADN CST n</w:t>
            </w:r>
            <w:r w:rsidRPr="00FA3856">
              <w:rPr>
                <w:rFonts w:ascii="Times New Roman" w:hAnsi="Times New Roman" w:cs="Times New Roman"/>
                <w:strike/>
                <w:szCs w:val="20"/>
              </w:rPr>
              <w:t>º</w:t>
            </w:r>
            <w:r w:rsidRPr="00FA3856">
              <w:rPr>
                <w:rFonts w:ascii="Times New Roman" w:hAnsi="Times New Roman" w:cs="Times New Roman"/>
                <w:szCs w:val="20"/>
              </w:rPr>
              <w:t xml:space="preserve"> 05, de 1991).</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ambém pode ser incluída, nesta linha, a parcela dos lucros decorrentes dos contratos acima, quando os créditos com essas pessoas jurídicas forem quitados pelo Poder Público com títulos de sua emissão, inclusive com Certificados de Securitização, emitidos especificamente para essa finalidade. Tal parcela deve ser adicionada no período de apuração do resgate desses títulos ou de sua alienação sob qualquer form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1, de 20 de novembro de 1998, art. 18).</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e subcontratação de parte da empreitada ou fornecimento, o direito ao diferimento cabe também à empreiteira ou fornecedora, na proporção da sua participação na receita a receber. A parcela excluída nos termos desta Linha deve ser adicionada ao resultado do período de apuração (apuração trimestral ou anual) em que a receita for recebida.</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9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Aporte de Recursos nos Contratos de Parceria Público-Privada para a Construção ou Aquisição de Bens Reversíveis (Lei nº 11.079/2004, art. 6º, §§ 2º a 4º)</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 aporte dos recursos realizado nos contratos de Parceria Público-Privada para Construção ou Aquisição de Bens Reversíveis, nos termos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igo 6</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79, de 200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9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Juros Produzidos por NTN (Lei nº 10.179/2001, art. 1º, Inc. III)</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somente o valor dos juros produzidos por Notas do Tesouro Nacional- série A1, emitidas para troca por Bônus da Dívida Externa Brasileira, que foram objeto de permuta por dívida externa do setor público, registrada no Banco Central do Brasil, por meio do "Brazil Investment Bond Exchange Agreement", cujas características estão definidas no § 1</w:t>
            </w:r>
            <w:r w:rsidRPr="00FA3856">
              <w:rPr>
                <w:rFonts w:ascii="Times New Roman" w:hAnsi="Times New Roman" w:cs="Times New Roman"/>
                <w:strike/>
                <w:szCs w:val="20"/>
              </w:rPr>
              <w:t>º</w:t>
            </w:r>
            <w:r w:rsidRPr="00FA3856">
              <w:rPr>
                <w:rFonts w:ascii="Times New Roman" w:hAnsi="Times New Roman" w:cs="Times New Roman"/>
                <w:szCs w:val="20"/>
              </w:rPr>
              <w:t xml:space="preserve"> do art. 7</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859, de 4 de julho de 2001, isentos de imposto de renda com base n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179, de 2001.</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9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ispêndios com Inovação Tecnológica (Lei nº 11.196/2005, art. 19)</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relativo aos dispêndios realizados no período de apuração com pesquisa tecnológica e desenvolvimento de inovação tecnológica, classificáveis como despesas pela legislação do IRPJ, excluído d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Para fins de exclusão, devem ser observados os seguintes percent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8</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té 60% (sessenta por cento) da soma dos dispêndios realizados no período de apura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até 80% (oitenta por cento) dos dispêndios,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até 70% (se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que se dedica exclusivamente à pesquisa tecnológica e desenvolvimento de inovação tecnológica, para fins de cálculo dos percentuais acima, poderá considerar os sócios que atuem com dedicação de pelo menos vinte horas semanais na atividade de pesquisa tecnológica e desenvolvimento de inovação tecnológica explorada pela própria pessoa jurídic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8</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valor correspondente a até 20% (vinte por cento) da soma dos dispêndios ou pagamentos vinculados à pesquisa tecnológica e desenvolvimento de inovação tecnológica objeto de patente concedida ou cultivar registr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 § 3</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798, de 2006, art. 9</w:t>
            </w:r>
            <w:r w:rsidRPr="00FA3856">
              <w:rPr>
                <w:rFonts w:ascii="Times New Roman" w:hAnsi="Times New Roman" w:cs="Times New Roman"/>
                <w:strike/>
                <w:szCs w:val="20"/>
              </w:rPr>
              <w:t>º</w:t>
            </w:r>
            <w:r w:rsidRPr="00FA3856">
              <w:rPr>
                <w:rFonts w:ascii="Times New Roman" w:hAnsi="Times New Roman" w:cs="Times New Roman"/>
                <w:szCs w:val="20"/>
              </w:rPr>
              <w:t>, § 4</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Pr="00FA3856">
              <w:rPr>
                <w:rFonts w:ascii="Times New Roman" w:hAnsi="Times New Roman" w:cs="Times New Roman"/>
                <w:szCs w:val="20"/>
              </w:rPr>
              <w:t xml:space="preserve"> A exclusão prevista nesta linha fica limitada ao valor do lucro real antes da própria exclusão, vedado o aproveitamento de eventual excesso em período de apuração posterior, exceto para a pessoa jurídica que se dedique exclusivamente à pesquisa tecnológica e desenvolvimento de inovação tecnológic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 §§ 5</w:t>
            </w:r>
            <w:r w:rsidRPr="00FA3856">
              <w:rPr>
                <w:rFonts w:ascii="Times New Roman" w:hAnsi="Times New Roman" w:cs="Times New Roman"/>
                <w:strike/>
                <w:szCs w:val="20"/>
              </w:rPr>
              <w:t>º</w:t>
            </w:r>
            <w:r w:rsidRPr="00FA3856">
              <w:rPr>
                <w:rFonts w:ascii="Times New Roman" w:hAnsi="Times New Roman" w:cs="Times New Roman"/>
                <w:szCs w:val="20"/>
              </w:rPr>
              <w:t xml:space="preserve"> e 6</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9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19-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dos dispêndios efetivados em projeto de pesquisa científica e tecnológica e de inovação tecnológica a ser executado por Instituição Científica e Tecnológica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004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se ICT o órgão ou a entidade da administração pública que tenha por missão institucional, dentre outras, executar atividade de pesquisa básica ou aplicada de caráter cientifico ou tecnológic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a exclus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A, § 1</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1</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rresponderá, à opção da pessoa jurídica, a no mínimo a metade e no máximo duas vezes e meia o valor dos dispêndios efetuados, observado o disposto no art. 3</w:t>
            </w:r>
            <w:r w:rsidRPr="00FA3856">
              <w:rPr>
                <w:rFonts w:ascii="Times New Roman" w:hAnsi="Times New Roman" w:cs="Times New Roman"/>
                <w:strike/>
                <w:szCs w:val="20"/>
              </w:rPr>
              <w:t>º</w:t>
            </w:r>
            <w:r w:rsidRPr="00FA3856">
              <w:rPr>
                <w:rFonts w:ascii="Times New Roman" w:hAnsi="Times New Roman" w:cs="Times New Roman"/>
                <w:szCs w:val="20"/>
              </w:rPr>
              <w:t xml:space="preserve"> e seu § 2</w:t>
            </w:r>
            <w:r w:rsidRPr="00FA3856">
              <w:rPr>
                <w:rFonts w:ascii="Times New Roman" w:hAnsi="Times New Roman" w:cs="Times New Roman"/>
                <w:strike/>
                <w:szCs w:val="20"/>
              </w:rPr>
              <w:t>º</w:t>
            </w:r>
            <w:r w:rsidRPr="00FA3856">
              <w:rPr>
                <w:rFonts w:ascii="Times New Roman" w:hAnsi="Times New Roman" w:cs="Times New Roman"/>
                <w:szCs w:val="20"/>
              </w:rPr>
              <w:t xml:space="preserve"> e n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deve ser efetuada no período de apuração em que os recursos forem despendidos e fica limitada ao valor do lucro real antes da própria exclusão, vedado o aproveitamento de um eventual excesso em período posterior.</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incentivo fiscal de que trata o art. 19-A não pode ser cumulado com o regime de incentivos fiscais à pesquisa tecnológica e à inovação tecnológica, previsto nos arts. 17 e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em com a dedução a que se refere o inciso II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1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relativamente a projetos desenvolvidos pela ICT com recursos despendidos na forma do caput deste artig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9_A, § 11;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260, de 2007, art. 4</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9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Atividade Audiovisual (Decreto nº 3.000/1999, art. 372)</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s quantias referentes a investimento em projeto previamente aprovado pela Ancine para a produção de obra audiovisual cinematográfica brasileira de produção independ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 e para produção (em áreas específicas)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I).</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s investimentos nos projetos produzidos com os recursos decorrentes da opção por aplicar três por cento das importâncias relativas a rendimentos ou remuneração, pagos, creditados, empregados, </w:t>
            </w:r>
            <w:r w:rsidRPr="00FA3856">
              <w:rPr>
                <w:rFonts w:ascii="Times New Roman" w:hAnsi="Times New Roman" w:cs="Times New Roman"/>
                <w:szCs w:val="20"/>
              </w:rPr>
              <w:lastRenderedPageBreak/>
              <w:t>remetidos ou entregues aos produtores, distribuidores ou intermediários no exterior, pela exploração no País de obras cinematográficas e videofonográficas ou por sua aquisição ou importação a preço fixo, bem como qualquer montante referente à aquisição ou licenciamento de qualquer forma de direitos, em contrapartida da isenção da Contribuição para o Desenvolvimento da Indústria Cinematográfica Nacional - CONDECINE de que trata o inciso X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6 de setembro de 2001, não podem ser excluído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9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Integral/Amortização Acelerada (Lei nº 11.196/2005, art. 17, III e IV e art. 20)</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é utilizada para as exclusões relativas aos benefícios de depreciação e amortização acelerada incentivada previstos no art. 17, incisos III e IV, e art.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da depreciação acelerada incentivada, calculada pela aplicação da taxa de depreciação usualmente admitida, multiplicada por 2 (dois), de máquinas, equipamentos, aparelhos e instrumentos, novos, destinados à utilização nas atividades de pesquisa tecnológica e desenvolvimento de inovação tecnológic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II).</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valor da depreciação integral incentivada, de máquinas, equipamentos, aparelhos e instrumentos, nov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II),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 valor correspondente à amortização acelerada dos dispêndios relativos à aquisição de bens intangíveis, vinculados exclusivamente às atividades de pesquisa tecnológica e desenvolvimento de inovação tecnológica, caso a pessoa jurídica não tenha registrado a amortização acelerada incentivada diretamente na contabilidade, fazendo sua exclusão via Lalur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17, inciso IV);</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o valor do saldo não depreciado ou não amortizado relativo às instalações fixas, aparelhos, máquinas e equipamentos, destinados à utilização em projetos de pesquisa e desenvolvimento tecnológico, metrologia, normalização técnica e avaliação da conformidade, aplicáveis a produtos, processos, sistemas e pessoal, procedimentos de autorização de registros, licenças, homologações e suas formas correlatas, bem como relativos a procedimentos de proteção de propriedade intelectual, no período de apuração em que for concluída sua uti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20).</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1) A depreciação acelerada multiplicada por 2 (dois) aplica-se às máquinas, equipamentos, aparelhos e instrumentos, novos, adquiridos antes d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contudo sem aplicá-la para efeito de apuração da base de cálculo da CSL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depreciação integral aplica-se às máquinas, equipamentos, aparelhos e instrumentos, novos, adquiridos após as alterações introduzidas pelo art.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inclusive para efeito de apuração da base de cálculo da CSL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 pessoa jurídica beneficiária de depreciação ou amortização acelerada prevista nos itens a e c acima (incisos III e IV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ão poderá utilizar-se do benefício de que trata o item d (art.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relativamente aos mesmos ativ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9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Incentivada (Lei nº 11.196/2005, art. 3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de máquinas, aparelhos, instrumentos e equipamentos, novos, destinados à incorporação ao ativo imobilizado de empreendimento aprovado para instalação, ampliação, modernização ou diversificação de atividade em setores da economia considerados prioritários para o desenvolvimento regional, em microrregiões menos desenvolvidas localizadas nas áreas de atuação da Sudene e da Sudam, conforme a tipologia da Política Nacional de Desenvolvimento Regional - PNDR de que trata o Anexo II a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47, de 22 de fevereiro de 2007.</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depreciação acelerada incentivada prevista nesta linha consiste na depreciação integral, no próprio ano da aquisiçã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9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Incentivada - Atividade de Hotelaria (Lei nº 11.727/2008, art. 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o valor correspondente à depreciação acelerada incentivada sobre bens móveis integrantes do ativo imobilizado, adquiridos no período de 3 de janeiro de 2008 até 31 de dezembro de 2010 pelas pessoas jurídicas que explorem a atividade de hotelaria.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admitida pela legislação tributária, sem prejuízo da depreciação contábi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29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 Fabricante de Veículos e de Autopeças (Lei nº 11.774/2008, art. 11, § 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as máquinas, equipamentos, aparelhos e instrumentos, novos, relacionados em regulamento, adquiridos pelas empresas industriais fabricantes de veículos e de autopeça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e destinados ao ativo imobilizado e empregados em processo industrial do adquirent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 depreciação acelerada incentivada prevista nesta linha é calculada pela aplicação da taxa de depreciação usualmente admitida, multiplicada por 4 (quatro),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29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 Fabricante de Bens de Capital (Lei nº 11.774/2008, art. 12, § 1°)</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as máquinas, equipamentos, aparelhos e instrumentos, novos, adquiridos pelas pessoas jurídicas fabricantes de bens de capital,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4 (quatro),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0</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 Veículos Automóveis Adquiridos para Transporte de Mercadorias (Lei nº 12.788/2013, art. 1º, I)</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os veículos automóveis para transporte de mercadoria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 do artigo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1</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 Vagões, Locomotivas, Locotratores e Tênderes (Lei nº 12.788/2013, art. 1º, II)</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vagões, locomotivas, locotratores e tênderes, novos, adquiridos ou objeto de contrato de encomenda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e 31 de dezembro de 2012, destinados à incorporação ao ativo imobilizado da pessoa jurídica adquirente, de acordo com o estabelecido no inciso II, do artigo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88, de 14 de janeiro de 2013.</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da taxa de depreciação usualmente admitida, multiplicada por 3 (três), sem prejuízo da depreciação norm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 depreciação acelerada deverá ser calculada antes da aplicação dos coeficientes de depreciação acelerada previstos no art. 6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3.470, de 28 de novembro de 1958.</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0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 Acelerada - Máquinas, Equipamentos, Aparelhos e Instrumentos (Lei n° 12.794/2013, art. 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depreciação acelerada incentivada sobre máquinas, instrumentos, aparelhos e instrumentos, novos, relacionados em regulamento, adquiridos ou objeto de contrato de encomenda entre 16 de setembro e 31 de dezembro de 2012, destinados à incorporação ao ativo imobilizado da pessoa jurídica adquirente, de acordo com o estabelecido no § 1º do art. 4º da Lei nº 12.794/2013 de 02 de abril de 2013.</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incentivada prevista nesta linha é calculada pela aplicação adicional da taxa de depreciação usualmente admitida, sem prejuízo da depreciação normal.</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epreciação/Amortização Acelerada Incentivada - Demais Hipótes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é utilizada para as exclusões relativas aos benefícios de depreciação e amortização acelerada incentivada.</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empresas que exerçam, simultaneamente, atividades comerciais e industriais poderão utilizar o benefício em relação aos bens destinados exclusivamente à atividade industrial.</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fins de determinação do valor a ser excluído a título de depreciação acelerada incentivada, relativo a cada bem objeto do benefício, devem ser observadas as disposições dos artigos 313 a 323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Para mais informações sobre esses benefícios, consultar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 xml:space="preserve">s 01/1982 e 19/1982.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Esta linha será utilizada pelas empresas titulares de PDTI e PDTA, aprovados até 31 de dezembro de 2005, para a exclusão relativa ao benefício da amortização acelerada incentivada de que tratam os artigos 495 e 504, II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Exaustão Incentivad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erá utilizada pelas empresas de mineração para exclusão da quota de exaustão mineral incentivada de que tratam os artigos 331 a 333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e os Pareceres Normativos CST n</w:t>
            </w:r>
            <w:r w:rsidRPr="00FA3856">
              <w:rPr>
                <w:rFonts w:ascii="Times New Roman" w:hAnsi="Times New Roman" w:cs="Times New Roman"/>
                <w:strike/>
                <w:szCs w:val="20"/>
              </w:rPr>
              <w:t>º</w:t>
            </w:r>
            <w:r w:rsidRPr="00FA3856">
              <w:rPr>
                <w:rFonts w:ascii="Times New Roman" w:hAnsi="Times New Roman" w:cs="Times New Roman"/>
                <w:szCs w:val="20"/>
              </w:rPr>
              <w:t>s. 153/1972 e 44/1977.</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Perdas Incorridas no Mercado de Renda Variável – Períodos de Apuração Anterior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cluir, nesta linha, as perdas incorridas no mercado de renda variável em períodos de apuração anteriores, não compensadas com ganhos líquidos nas mesmas operações naqueles períodos. O valor a ser indicado nesta linha limita-se ao valor dos ganhos líquidos auferidos nas operações de mesma natureza no próprio período de apuração, devidamente computado no lucro líquid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Pr="00FA3856">
              <w:rPr>
                <w:rFonts w:ascii="Times New Roman" w:hAnsi="Times New Roman" w:cs="Times New Roman"/>
                <w:szCs w:val="20"/>
              </w:rPr>
              <w:t xml:space="preserve"> O disposto no parágrafo anterior não se aplica às operações </w:t>
            </w:r>
            <w:r w:rsidRPr="00FA3856">
              <w:rPr>
                <w:rFonts w:ascii="Times New Roman" w:hAnsi="Times New Roman" w:cs="Times New Roman"/>
                <w:i/>
                <w:iCs/>
                <w:szCs w:val="20"/>
              </w:rPr>
              <w:t>day-trade</w:t>
            </w:r>
            <w:r w:rsidRPr="00FA3856">
              <w:rPr>
                <w:rFonts w:ascii="Times New Roman" w:hAnsi="Times New Roman" w:cs="Times New Roman"/>
                <w:szCs w:val="20"/>
              </w:rPr>
              <w:t>.</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0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Divulgação Eleitoral Gratuit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bCs/>
                <w:color w:val="000000"/>
                <w:szCs w:val="20"/>
              </w:rPr>
            </w:pPr>
            <w:r w:rsidRPr="00FA3856">
              <w:rPr>
                <w:rFonts w:ascii="Times New Roman" w:hAnsi="Times New Roman" w:cs="Times New Roman"/>
                <w:szCs w:val="20"/>
              </w:rPr>
              <w:t>As emissoras de rádio e televisão obrigadas à divulgação da propaganda eleitoral e partidária gratuitas e as empresas concessionárias de serviços públicos de telecomunicações obrigadas ao tráfego gratuito de sinais de televisão e rádio podem informar, nesta linha, o valor relativo a tais gastos apurado de acordo com regulamentação do Poder Executivo.</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ustos e Despesas com Capacitação de Pessoal - TI e TIC (Lei nº 11.774/2008, art. 13-A)</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exclusão do lucro líquido, para efeito de apuração do lucro real, dos custos e despesas com capacitação de pessoal que atua no desenvolvimento de programas de computador (software) realizados pelas empresas dos setores de tecnologia da informação - TI e de tecnologia da informação e da comunicação TIC. Esta exclusão fica limitada ao valor do lucro real antes da própria exclusão, vedado o aproveitamento de eventual excesso em período de apuração posterior.</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ao lucro líquido decorrente de operações de arrendamento mercantil financeiro na arrendadora (art. 46, § 1º, da Lei nº 12.973, de 13 de maio de 2014).</w:t>
            </w:r>
          </w:p>
        </w:tc>
      </w:tr>
      <w:tr w:rsidR="004253C8" w:rsidRPr="00FA3856" w:rsidTr="00AA0C01">
        <w:trPr>
          <w:trHeight w:val="20"/>
          <w:jc w:val="center"/>
        </w:trPr>
        <w:tc>
          <w:tcPr>
            <w:tcW w:w="974" w:type="dxa"/>
            <w:shd w:val="clear" w:color="auto" w:fill="auto"/>
            <w:noWrap/>
          </w:tcPr>
          <w:p w:rsidR="004253C8" w:rsidRPr="00FA3856" w:rsidRDefault="004253C8" w:rsidP="004253C8">
            <w:pPr>
              <w:jc w:val="center"/>
              <w:rPr>
                <w:bCs/>
                <w:color w:val="000000"/>
                <w:szCs w:val="20"/>
              </w:rPr>
            </w:pPr>
            <w:r w:rsidRPr="00FA3856">
              <w:rPr>
                <w:bCs/>
                <w:color w:val="000000"/>
                <w:szCs w:val="20"/>
              </w:rPr>
              <w:t>308.01</w:t>
            </w:r>
          </w:p>
        </w:tc>
        <w:tc>
          <w:tcPr>
            <w:tcW w:w="2565" w:type="dxa"/>
            <w:shd w:val="clear" w:color="auto" w:fill="auto"/>
            <w:vAlign w:val="center"/>
          </w:tcPr>
          <w:p w:rsidR="004253C8" w:rsidRPr="00FA3856" w:rsidRDefault="004253C8" w:rsidP="004253C8">
            <w:pPr>
              <w:jc w:val="both"/>
              <w:rPr>
                <w:bCs/>
                <w:color w:val="000000"/>
                <w:szCs w:val="20"/>
              </w:rPr>
            </w:pPr>
            <w:r w:rsidRPr="00FA3856">
              <w:rPr>
                <w:bCs/>
                <w:color w:val="000000"/>
                <w:szCs w:val="20"/>
              </w:rPr>
              <w:t>(-) 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1040" w:type="dxa"/>
            <w:shd w:val="clear" w:color="auto" w:fill="auto"/>
          </w:tcPr>
          <w:p w:rsidR="004253C8" w:rsidRPr="00FA3856" w:rsidRDefault="004253C8" w:rsidP="004253C8">
            <w:pPr>
              <w:jc w:val="center"/>
              <w:rPr>
                <w:bCs/>
                <w:color w:val="000000"/>
                <w:szCs w:val="20"/>
              </w:rPr>
            </w:pPr>
          </w:p>
        </w:tc>
        <w:tc>
          <w:tcPr>
            <w:tcW w:w="993" w:type="dxa"/>
            <w:shd w:val="clear" w:color="auto" w:fill="auto"/>
          </w:tcPr>
          <w:p w:rsidR="004253C8" w:rsidRPr="00FA3856" w:rsidRDefault="004253C8" w:rsidP="004253C8">
            <w:pPr>
              <w:jc w:val="center"/>
              <w:rPr>
                <w:bCs/>
                <w:color w:val="000000"/>
                <w:szCs w:val="20"/>
              </w:rPr>
            </w:pPr>
          </w:p>
        </w:tc>
        <w:tc>
          <w:tcPr>
            <w:tcW w:w="881" w:type="dxa"/>
            <w:shd w:val="clear" w:color="auto" w:fill="auto"/>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tcPr>
          <w:p w:rsidR="004253C8" w:rsidRPr="00FA3856" w:rsidRDefault="004253C8" w:rsidP="004253C8">
            <w:pPr>
              <w:rPr>
                <w:bCs/>
                <w:color w:val="000000"/>
                <w:szCs w:val="20"/>
              </w:rPr>
            </w:pPr>
          </w:p>
        </w:tc>
        <w:tc>
          <w:tcPr>
            <w:tcW w:w="851" w:type="dxa"/>
            <w:shd w:val="clear" w:color="auto" w:fill="auto"/>
            <w:vAlign w:val="center"/>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s 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0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xml:space="preserve">, do </w:t>
            </w:r>
            <w:r w:rsidRPr="00FA3856">
              <w:rPr>
                <w:bCs/>
                <w:color w:val="000000"/>
                <w:szCs w:val="20"/>
              </w:rPr>
              <w:lastRenderedPageBreak/>
              <w:t>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ganho decorrente de avaliação de ativo ou passivo com base no valor justo (art. 13,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a perda decorrente de avaliação de ativo ou passivo com base no valor justo (art. 14,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rPr>
                <w:bCs/>
                <w:color w:val="000000"/>
                <w:szCs w:val="20"/>
              </w:rPr>
            </w:pPr>
            <w:r w:rsidRPr="00FA3856">
              <w:rPr>
                <w:bCs/>
                <w:color w:val="000000"/>
                <w:szCs w:val="20"/>
              </w:rPr>
              <w:t>Informar nesta linha a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xml:space="preserve">(-) Ajuste positivo decorrente de avaliação a valor justo na investida, em investimento </w:t>
            </w:r>
            <w:r w:rsidRPr="00FA3856">
              <w:rPr>
                <w:bCs/>
                <w:color w:val="000000"/>
                <w:szCs w:val="20"/>
              </w:rPr>
              <w:lastRenderedPageBreak/>
              <w:t>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 xml:space="preserve">Informar nesta linha o ajuste positivo decorrente de avaliação a valor justo na investida, em investimento mensurado pelo patrimônio líquido </w:t>
            </w:r>
            <w:r w:rsidRPr="00FA3856">
              <w:rPr>
                <w:bCs/>
                <w:color w:val="000000"/>
                <w:szCs w:val="20"/>
              </w:rPr>
              <w:lastRenderedPageBreak/>
              <w:t>(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1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presente de elementos do ativo, já oferecidos à tributação (art. 4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 a valor presente de elementos do passivo (art. 5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presente de elementos do passivo (art. 5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a diferença negativa de ativo ou positiva de passivo controlada em subcontas (art. 6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1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pertinentes ao reconhecimento do lucro bruto (art. 29,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xml:space="preserve">(-) Custos incorridos associados às transações destinadas à distribuição primária de ações ou bônus de subscrição contabilizados no patrimônio líquido (art. 38-A, </w:t>
            </w:r>
            <w:r w:rsidRPr="00FA3856">
              <w:rPr>
                <w:bCs/>
                <w:color w:val="000000"/>
                <w:szCs w:val="20"/>
              </w:rPr>
              <w:lastRenderedPageBreak/>
              <w:t>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0.0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Despesas pré-operacionais ou pré-industriais (art. 11, parágrafo único,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s despesas pré-operacionais ou pré-industriais (art. 11, parágrafo único,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Variação cambial ativa - ajuste a valor presente (art. 1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variação cambial ativa - ajuste a valor presente (art. 1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 a valor justo - ganho de capital subscrição de ações (art. 1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justo - ganho de capital subscrição de ações (art. 1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a valor justo – perda realizada de capital subscrição de ações (art. 1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xml:space="preserve">, Lei </w:t>
            </w:r>
            <w:r w:rsidRPr="00FA3856">
              <w:rPr>
                <w:bCs/>
                <w:color w:val="000000"/>
                <w:szCs w:val="20"/>
              </w:rPr>
              <w:lastRenderedPageBreak/>
              <w:t>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lastRenderedPageBreak/>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ágio por rentabilidade futura (goodwill) decorrente de participação societária entre partes não dependentes, em casos de incorporação, fusão ou cisão (art. 2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Ganho por compra vantajosa (art. 20, § 6º, do Decreto-Lei nº 1.598, de 1977).</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o ganho por compra vantajosa (art. 20, § 6º, do Decreto-Lei nº 1.598, de 1977).</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ajuste da diferença dos critérios adotados no § 1º do art. 10 do Decreto-Lei nº 1.598, de 1977 em contratos de longo prazo (art. 29,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2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alização de perdas estimadas por redução ao valor recuperável por alienação ou baixa do bem correspondente (art. 3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1</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Receita reconhecida nos contratos de concessão (art. 35 ou 36,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a receita reconhecida nos contratos de concessão (art. 35 ou 36,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32</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na aquisição de participação societária em estágios (art. 37,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art. 37,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3</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 incorporação, fusão e cisão (art. 3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4</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na aquisição de participação societária em estágios – incorporação, fusão e cisão de empresa não controlada (art. 3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na aquisição de participação societária em estágios – incorporação, fusão e cisão de empresa não controlada (art. 39,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5</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6</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gastos com desenvolvimento de inovação tecnológica quando registrados no ativo não circulante intangível (art. 42,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7</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referentes à realização da provisão para gastos de desmontagens (art. 43,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38</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decorrentes de modificação de métodos e critérios contábeis por meio de lei comercial ainda não regulamentados pela Secretaria da Receita da Federal do Brasil (art. 54,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39</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decorrentes de diferença entre os resultados apurados em moeda diferente da moeda nacional e a moeda nacional (art. 58,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decorrentes de diferença entre os resultados apurados em moeda diferente da moeda nacional e a moeda nacional (art. 58, Lei nº 12.973, de 13 de maio de 2014).</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0</w:t>
            </w:r>
          </w:p>
        </w:tc>
        <w:tc>
          <w:tcPr>
            <w:tcW w:w="2565" w:type="dxa"/>
            <w:shd w:val="clear" w:color="auto" w:fill="auto"/>
            <w:vAlign w:val="center"/>
            <w:hideMark/>
          </w:tcPr>
          <w:p w:rsidR="004253C8" w:rsidRPr="00FA3856" w:rsidRDefault="004253C8" w:rsidP="004253C8">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r w:rsidRPr="00FA3856">
              <w:rPr>
                <w:bCs/>
                <w:color w:val="000000"/>
                <w:szCs w:val="20"/>
              </w:rPr>
              <w:t>Informar nesta linha os ajustes decorrentes de contratos de concessão de serviços públicos existentes em 31 de dezembro de 2013 (art. 69, Lei nº 12.973, de 13 de maio de 2014).</w:t>
            </w:r>
          </w:p>
        </w:tc>
      </w:tr>
      <w:tr w:rsidR="004253C8" w:rsidRPr="00961ACB" w:rsidTr="004253C8">
        <w:trPr>
          <w:trHeight w:val="20"/>
          <w:jc w:val="center"/>
        </w:trPr>
        <w:tc>
          <w:tcPr>
            <w:tcW w:w="974" w:type="dxa"/>
            <w:shd w:val="clear" w:color="auto" w:fill="auto"/>
            <w:noWrap/>
          </w:tcPr>
          <w:p w:rsidR="004253C8" w:rsidRPr="00961ACB" w:rsidRDefault="004253C8" w:rsidP="004253C8">
            <w:pPr>
              <w:jc w:val="center"/>
              <w:rPr>
                <w:bCs/>
                <w:color w:val="000000"/>
                <w:szCs w:val="20"/>
              </w:rPr>
            </w:pPr>
            <w:r w:rsidRPr="00961ACB">
              <w:rPr>
                <w:bCs/>
                <w:color w:val="000000"/>
                <w:szCs w:val="20"/>
              </w:rPr>
              <w:t>340.02</w:t>
            </w:r>
          </w:p>
        </w:tc>
        <w:tc>
          <w:tcPr>
            <w:tcW w:w="2565" w:type="dxa"/>
            <w:shd w:val="clear" w:color="auto" w:fill="auto"/>
            <w:vAlign w:val="center"/>
          </w:tcPr>
          <w:p w:rsidR="004253C8" w:rsidRPr="00961ACB" w:rsidRDefault="004253C8" w:rsidP="004253C8">
            <w:pPr>
              <w:rPr>
                <w:bCs/>
                <w:color w:val="000000"/>
                <w:szCs w:val="20"/>
              </w:rPr>
            </w:pPr>
            <w:r w:rsidRPr="00961ACB">
              <w:rPr>
                <w:bCs/>
                <w:color w:val="000000"/>
                <w:szCs w:val="20"/>
              </w:rPr>
              <w:t>(-) Adições Decorrentes da Aplicação das Regras de Preços de Transferência, no Caso do Art. 86 da Lei nº 12.973/2014</w:t>
            </w:r>
          </w:p>
        </w:tc>
        <w:tc>
          <w:tcPr>
            <w:tcW w:w="1040"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01012015</w:t>
            </w:r>
          </w:p>
        </w:tc>
        <w:tc>
          <w:tcPr>
            <w:tcW w:w="993" w:type="dxa"/>
            <w:shd w:val="clear" w:color="auto" w:fill="auto"/>
            <w:vAlign w:val="bottom"/>
          </w:tcPr>
          <w:p w:rsidR="004253C8" w:rsidRPr="00961ACB" w:rsidRDefault="004253C8" w:rsidP="004253C8">
            <w:pPr>
              <w:rPr>
                <w:bCs/>
                <w:color w:val="000000"/>
                <w:szCs w:val="20"/>
              </w:rPr>
            </w:pPr>
          </w:p>
        </w:tc>
        <w:tc>
          <w:tcPr>
            <w:tcW w:w="881"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E</w:t>
            </w:r>
          </w:p>
        </w:tc>
        <w:tc>
          <w:tcPr>
            <w:tcW w:w="1185" w:type="dxa"/>
            <w:shd w:val="clear" w:color="auto" w:fill="auto"/>
            <w:vAlign w:val="bottom"/>
          </w:tcPr>
          <w:p w:rsidR="004253C8" w:rsidRPr="00961ACB" w:rsidRDefault="004253C8" w:rsidP="004253C8">
            <w:pPr>
              <w:jc w:val="center"/>
              <w:rPr>
                <w:bCs/>
                <w:color w:val="000000"/>
                <w:szCs w:val="20"/>
              </w:rPr>
            </w:pPr>
            <w:r w:rsidRPr="00961ACB">
              <w:rPr>
                <w:bCs/>
                <w:color w:val="000000"/>
                <w:szCs w:val="20"/>
              </w:rPr>
              <w:t>N</w:t>
            </w:r>
            <w:r w:rsidR="00A40B7E" w:rsidRPr="00961ACB">
              <w:rPr>
                <w:bCs/>
                <w:color w:val="000000"/>
                <w:szCs w:val="20"/>
              </w:rPr>
              <w:t>S</w:t>
            </w:r>
          </w:p>
        </w:tc>
        <w:tc>
          <w:tcPr>
            <w:tcW w:w="1902" w:type="dxa"/>
            <w:shd w:val="clear" w:color="auto" w:fill="auto"/>
            <w:vAlign w:val="bottom"/>
          </w:tcPr>
          <w:p w:rsidR="004253C8" w:rsidRPr="00961ACB" w:rsidRDefault="004253C8" w:rsidP="004253C8">
            <w:pPr>
              <w:rPr>
                <w:bCs/>
                <w:color w:val="000000"/>
                <w:szCs w:val="20"/>
              </w:rPr>
            </w:pPr>
          </w:p>
        </w:tc>
        <w:tc>
          <w:tcPr>
            <w:tcW w:w="851" w:type="dxa"/>
            <w:shd w:val="clear" w:color="auto" w:fill="auto"/>
            <w:vAlign w:val="center"/>
          </w:tcPr>
          <w:p w:rsidR="004253C8" w:rsidRPr="00961ACB" w:rsidRDefault="004253C8" w:rsidP="004253C8">
            <w:pPr>
              <w:pStyle w:val="NormalWeb"/>
              <w:spacing w:before="0" w:after="0"/>
              <w:jc w:val="center"/>
              <w:rPr>
                <w:rFonts w:ascii="Times New Roman" w:hAnsi="Times New Roman" w:cs="Times New Roman"/>
                <w:szCs w:val="20"/>
              </w:rPr>
            </w:pPr>
            <w:r w:rsidRPr="00961ACB">
              <w:rPr>
                <w:rFonts w:ascii="Times New Roman" w:hAnsi="Times New Roman" w:cs="Times New Roman"/>
                <w:szCs w:val="20"/>
              </w:rPr>
              <w:t>E</w:t>
            </w:r>
          </w:p>
        </w:tc>
        <w:tc>
          <w:tcPr>
            <w:tcW w:w="5944" w:type="dxa"/>
            <w:vAlign w:val="center"/>
          </w:tcPr>
          <w:p w:rsidR="004253C8" w:rsidRPr="00961ACB" w:rsidRDefault="004253C8" w:rsidP="004253C8">
            <w:pPr>
              <w:pStyle w:val="NormalWeb"/>
              <w:spacing w:before="0" w:after="0"/>
              <w:jc w:val="both"/>
              <w:rPr>
                <w:rFonts w:ascii="Times New Roman" w:hAnsi="Times New Roman" w:cs="Times New Roman"/>
                <w:szCs w:val="20"/>
              </w:rPr>
            </w:pPr>
            <w:r w:rsidRPr="00961ACB">
              <w:rPr>
                <w:rFonts w:ascii="Times New Roman" w:hAnsi="Times New Roman" w:cs="Times New Roman"/>
                <w:szCs w:val="20"/>
              </w:rPr>
              <w:t>Poderão ser deduzidos do lucro real e da base de cálculo da CSLL os valores referentes às adições, espontaneamente efetuadas, decorrentes da aplicação das regras de preços de transferência, previstas nos arts. 18 a 22 da Lei nº 9.430, de 27 de dezembro de 1996, e das regras previstas nos arts. 24 a 26 da Lei nº 12.249, de 11 de junho de 2010, desde que os lucros auferidos no exterior tenham sido considerados na respectiva base de cálculo do Imposto sobre a Renda da Pessoa Jurídica - IRPJ e da CSLL da pessoa jurídica controladora domiciliada no Brasil ou a ela equiparada, nos termos do art. 83 e cujo imposto sobre a renda e contribuição social correspondentes, em qualquer das hipóteses, tenham sido recolhidos (Art. 86, da Lei nº 12.973/2014).</w:t>
            </w:r>
          </w:p>
        </w:tc>
      </w:tr>
      <w:tr w:rsidR="00A40B7E" w:rsidRPr="004253C8" w:rsidTr="00763871">
        <w:trPr>
          <w:trHeight w:val="20"/>
          <w:jc w:val="center"/>
        </w:trPr>
        <w:tc>
          <w:tcPr>
            <w:tcW w:w="974" w:type="dxa"/>
            <w:shd w:val="clear" w:color="auto" w:fill="auto"/>
            <w:noWrap/>
          </w:tcPr>
          <w:p w:rsidR="00A40B7E" w:rsidRPr="00961ACB" w:rsidRDefault="00A40B7E" w:rsidP="00763871">
            <w:pPr>
              <w:jc w:val="center"/>
              <w:rPr>
                <w:bCs/>
                <w:color w:val="000000"/>
                <w:szCs w:val="20"/>
              </w:rPr>
            </w:pPr>
            <w:r w:rsidRPr="00961ACB">
              <w:rPr>
                <w:bCs/>
                <w:color w:val="000000"/>
                <w:szCs w:val="20"/>
              </w:rPr>
              <w:t>340.03</w:t>
            </w:r>
          </w:p>
        </w:tc>
        <w:tc>
          <w:tcPr>
            <w:tcW w:w="2565" w:type="dxa"/>
            <w:shd w:val="clear" w:color="auto" w:fill="auto"/>
            <w:vAlign w:val="center"/>
          </w:tcPr>
          <w:p w:rsidR="00A40B7E" w:rsidRPr="00961ACB" w:rsidRDefault="00A40B7E" w:rsidP="00763871">
            <w:pPr>
              <w:rPr>
                <w:bCs/>
                <w:color w:val="000000"/>
                <w:szCs w:val="20"/>
              </w:rPr>
            </w:pPr>
            <w:r w:rsidRPr="00961ACB">
              <w:rPr>
                <w:bCs/>
                <w:color w:val="000000"/>
                <w:szCs w:val="20"/>
              </w:rPr>
              <w:t>(-) Lucros de Participações em Controladas e Coligadas Domiciliadas no Brasil, no Caso do Art. 85 da Lei nº 12.973/2014</w:t>
            </w:r>
          </w:p>
        </w:tc>
        <w:tc>
          <w:tcPr>
            <w:tcW w:w="1040" w:type="dxa"/>
            <w:shd w:val="clear" w:color="auto" w:fill="auto"/>
            <w:vAlign w:val="bottom"/>
          </w:tcPr>
          <w:p w:rsidR="00A40B7E" w:rsidRPr="00961ACB" w:rsidRDefault="00A40B7E" w:rsidP="00763871">
            <w:pPr>
              <w:jc w:val="center"/>
              <w:rPr>
                <w:bCs/>
                <w:color w:val="000000"/>
                <w:szCs w:val="20"/>
              </w:rPr>
            </w:pPr>
            <w:r w:rsidRPr="00961ACB">
              <w:rPr>
                <w:bCs/>
                <w:color w:val="000000"/>
                <w:szCs w:val="20"/>
              </w:rPr>
              <w:t>01012015</w:t>
            </w:r>
          </w:p>
        </w:tc>
        <w:tc>
          <w:tcPr>
            <w:tcW w:w="993" w:type="dxa"/>
            <w:shd w:val="clear" w:color="auto" w:fill="auto"/>
            <w:vAlign w:val="bottom"/>
          </w:tcPr>
          <w:p w:rsidR="00A40B7E" w:rsidRPr="00961ACB" w:rsidRDefault="00A40B7E" w:rsidP="00763871">
            <w:pPr>
              <w:rPr>
                <w:bCs/>
                <w:color w:val="000000"/>
                <w:szCs w:val="20"/>
              </w:rPr>
            </w:pPr>
          </w:p>
        </w:tc>
        <w:tc>
          <w:tcPr>
            <w:tcW w:w="881" w:type="dxa"/>
            <w:shd w:val="clear" w:color="auto" w:fill="auto"/>
            <w:vAlign w:val="bottom"/>
          </w:tcPr>
          <w:p w:rsidR="00A40B7E" w:rsidRPr="00961ACB" w:rsidRDefault="00A40B7E" w:rsidP="00763871">
            <w:pPr>
              <w:jc w:val="center"/>
              <w:rPr>
                <w:bCs/>
                <w:color w:val="000000"/>
                <w:szCs w:val="20"/>
              </w:rPr>
            </w:pPr>
            <w:r w:rsidRPr="00961ACB">
              <w:rPr>
                <w:bCs/>
                <w:color w:val="000000"/>
                <w:szCs w:val="20"/>
              </w:rPr>
              <w:t>E</w:t>
            </w:r>
          </w:p>
        </w:tc>
        <w:tc>
          <w:tcPr>
            <w:tcW w:w="1185" w:type="dxa"/>
            <w:shd w:val="clear" w:color="auto" w:fill="auto"/>
            <w:vAlign w:val="bottom"/>
          </w:tcPr>
          <w:p w:rsidR="00A40B7E" w:rsidRPr="00961ACB" w:rsidRDefault="00A40B7E" w:rsidP="00763871">
            <w:pPr>
              <w:jc w:val="center"/>
              <w:rPr>
                <w:bCs/>
                <w:color w:val="000000"/>
                <w:szCs w:val="20"/>
              </w:rPr>
            </w:pPr>
            <w:r w:rsidRPr="00961ACB">
              <w:rPr>
                <w:bCs/>
                <w:color w:val="000000"/>
                <w:szCs w:val="20"/>
              </w:rPr>
              <w:t>NS</w:t>
            </w:r>
          </w:p>
        </w:tc>
        <w:tc>
          <w:tcPr>
            <w:tcW w:w="1902" w:type="dxa"/>
            <w:shd w:val="clear" w:color="auto" w:fill="auto"/>
            <w:vAlign w:val="bottom"/>
          </w:tcPr>
          <w:p w:rsidR="00A40B7E" w:rsidRPr="00961ACB" w:rsidRDefault="00A40B7E" w:rsidP="00763871">
            <w:pPr>
              <w:rPr>
                <w:bCs/>
                <w:color w:val="000000"/>
                <w:szCs w:val="20"/>
              </w:rPr>
            </w:pPr>
          </w:p>
        </w:tc>
        <w:tc>
          <w:tcPr>
            <w:tcW w:w="851" w:type="dxa"/>
            <w:shd w:val="clear" w:color="auto" w:fill="auto"/>
            <w:vAlign w:val="center"/>
          </w:tcPr>
          <w:p w:rsidR="00A40B7E" w:rsidRPr="00961ACB" w:rsidRDefault="00A40B7E" w:rsidP="00763871">
            <w:pPr>
              <w:pStyle w:val="NormalWeb"/>
              <w:spacing w:before="0" w:after="0"/>
              <w:jc w:val="center"/>
              <w:rPr>
                <w:rFonts w:ascii="Times New Roman" w:hAnsi="Times New Roman" w:cs="Times New Roman"/>
                <w:szCs w:val="20"/>
              </w:rPr>
            </w:pPr>
            <w:r w:rsidRPr="00961ACB">
              <w:rPr>
                <w:rFonts w:ascii="Times New Roman" w:hAnsi="Times New Roman" w:cs="Times New Roman"/>
                <w:szCs w:val="20"/>
              </w:rPr>
              <w:t>E</w:t>
            </w:r>
          </w:p>
        </w:tc>
        <w:tc>
          <w:tcPr>
            <w:tcW w:w="5944" w:type="dxa"/>
            <w:vAlign w:val="center"/>
          </w:tcPr>
          <w:p w:rsidR="00A40B7E" w:rsidRPr="00961ACB" w:rsidRDefault="00A40B7E" w:rsidP="00763871">
            <w:pPr>
              <w:pStyle w:val="NormalWeb"/>
              <w:spacing w:before="0" w:after="0"/>
              <w:jc w:val="both"/>
              <w:rPr>
                <w:rFonts w:ascii="Times New Roman" w:hAnsi="Times New Roman" w:cs="Times New Roman"/>
                <w:szCs w:val="20"/>
              </w:rPr>
            </w:pPr>
            <w:r w:rsidRPr="00961ACB">
              <w:rPr>
                <w:rFonts w:ascii="Times New Roman" w:hAnsi="Times New Roman" w:cs="Times New Roman"/>
                <w:szCs w:val="20"/>
              </w:rPr>
              <w:t>Para fins de apuração do imposto sobre a renda e da CSLL devida pela controladora no Brasil, poderá ser deduzida da parcela do lucro da pessoa jurídica controlada, direta ou indireta, domiciliada no exterior, a parcela do lucro oriunda de participações destas em pessoas jurídicas controladas ou coligadas domiciliadas no Brasil (Art. 85, da Lei nº 12.973/2014).</w:t>
            </w:r>
          </w:p>
        </w:tc>
      </w:tr>
      <w:tr w:rsidR="004253C8" w:rsidRPr="00FA3856" w:rsidTr="00E71387">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lastRenderedPageBreak/>
              <w:t>341</w:t>
            </w:r>
          </w:p>
        </w:tc>
        <w:tc>
          <w:tcPr>
            <w:tcW w:w="2565" w:type="dxa"/>
            <w:shd w:val="clear" w:color="auto" w:fill="auto"/>
            <w:vAlign w:val="center"/>
            <w:hideMark/>
          </w:tcPr>
          <w:p w:rsidR="004253C8" w:rsidRPr="00892DF6" w:rsidRDefault="004253C8" w:rsidP="004253C8">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4</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E</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Indicar, nesta linha, o valor total das exclusões contidas no Livro de Apuração do Lucro Real, M300.IND_RELACAO igual a “1”, “2” ou “3”, que não se classifiquem em qualquer das linhas anteriores, a exempl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do valor dos créditos utilizados correspondentes às dívidas novadas do Fundo de Compensação de Variações Salariais, como contrapartida da aquisição de bens e direitos no âmbito do Plano de Nacional de Desestatização - PND (Lei nº 10.150, de 21 de dezembro de 2000, art. 9</w:t>
            </w:r>
            <w:r w:rsidRPr="00892DF6">
              <w:rPr>
                <w:rFonts w:ascii="Times New Roman" w:hAnsi="Times New Roman" w:cs="Times New Roman"/>
                <w:strike/>
                <w:szCs w:val="20"/>
              </w:rPr>
              <w:t>º</w:t>
            </w:r>
            <w:r w:rsidRPr="00892DF6">
              <w:rPr>
                <w:rFonts w:ascii="Times New Roman" w:hAnsi="Times New Roman" w:cs="Times New Roman"/>
                <w:szCs w:val="20"/>
              </w:rPr>
              <w:t>);</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b) as importâncias auferidas pela microempresa e empresa de pequeno porte sujeitas ao lucro real pela execução por encomenda de projeto de pesquisa tecnológica e desenvolvimento de inovação tecnológica por encomenda, desde que utilizadas integralmente na realização do projeto (Lei nº 11.196, de 2005, art. 18, §§ 2º e 3º)</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desde que tenham sido contabilizadas como receitas e computadas na apuração do lucro real, por serem isentas do IRPJ,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p>
          <w:p w:rsidR="004253C8" w:rsidRPr="00FA385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b/>
                <w:bCs/>
                <w:szCs w:val="20"/>
              </w:rPr>
              <w:t>Atenção:</w:t>
            </w:r>
            <w:r w:rsidRPr="00892DF6">
              <w:rPr>
                <w:rFonts w:ascii="Times New Roman" w:hAnsi="Times New Roman" w:cs="Times New Roman"/>
                <w:szCs w:val="20"/>
              </w:rPr>
              <w:t xml:space="preserve"> As exclusões do lucro líquido, em anos-calendário subsequentes àquele em que deveria ter sido procedido o ajuste, não poderão produzir efeito diverso daquele que seria obtido, se realizado na data prevista. As exclusões que deixarem de ser procedidas em ano-calendário em que a pessoa jurídica tenha apurado prejuízo fiscal terão o mesmo tratamento deste.</w:t>
            </w:r>
          </w:p>
        </w:tc>
      </w:tr>
      <w:tr w:rsidR="004253C8" w:rsidRPr="00FA3856" w:rsidTr="00DD3FAE">
        <w:trPr>
          <w:trHeight w:val="20"/>
          <w:jc w:val="center"/>
        </w:trPr>
        <w:tc>
          <w:tcPr>
            <w:tcW w:w="974" w:type="dxa"/>
            <w:shd w:val="clear" w:color="auto" w:fill="auto"/>
            <w:noWrap/>
            <w:hideMark/>
          </w:tcPr>
          <w:p w:rsidR="004253C8" w:rsidRPr="00892DF6" w:rsidRDefault="004253C8" w:rsidP="004253C8">
            <w:pPr>
              <w:jc w:val="center"/>
              <w:rPr>
                <w:bCs/>
                <w:color w:val="000000"/>
                <w:szCs w:val="20"/>
              </w:rPr>
            </w:pPr>
            <w:r w:rsidRPr="00892DF6">
              <w:rPr>
                <w:bCs/>
                <w:color w:val="000000"/>
                <w:szCs w:val="20"/>
              </w:rPr>
              <w:t>341.01</w:t>
            </w:r>
          </w:p>
        </w:tc>
        <w:tc>
          <w:tcPr>
            <w:tcW w:w="2565" w:type="dxa"/>
            <w:shd w:val="clear" w:color="auto" w:fill="auto"/>
            <w:vAlign w:val="center"/>
            <w:hideMark/>
          </w:tcPr>
          <w:p w:rsidR="004253C8" w:rsidRPr="00892DF6" w:rsidRDefault="004253C8" w:rsidP="00961ACB">
            <w:pPr>
              <w:rPr>
                <w:bCs/>
                <w:color w:val="000000"/>
                <w:szCs w:val="20"/>
              </w:rPr>
            </w:pPr>
            <w:r w:rsidRPr="00892DF6">
              <w:rPr>
                <w:bCs/>
                <w:color w:val="000000"/>
                <w:szCs w:val="20"/>
              </w:rPr>
              <w:t xml:space="preserve">(-) Outras Exclusões – </w:t>
            </w:r>
            <w:r w:rsidR="00961ACB" w:rsidRPr="00892DF6">
              <w:rPr>
                <w:bCs/>
                <w:color w:val="000000"/>
                <w:szCs w:val="20"/>
              </w:rPr>
              <w:t>Qualquer</w:t>
            </w:r>
            <w:r w:rsidRPr="00892DF6">
              <w:rPr>
                <w:bCs/>
                <w:color w:val="000000"/>
                <w:szCs w:val="20"/>
              </w:rPr>
              <w:t xml:space="preserve"> Indicador de Relacionamento</w:t>
            </w:r>
          </w:p>
        </w:tc>
        <w:tc>
          <w:tcPr>
            <w:tcW w:w="1040" w:type="dxa"/>
            <w:shd w:val="clear" w:color="auto" w:fill="auto"/>
            <w:hideMark/>
          </w:tcPr>
          <w:p w:rsidR="004253C8" w:rsidRPr="00892DF6" w:rsidRDefault="004253C8" w:rsidP="004253C8">
            <w:pPr>
              <w:jc w:val="center"/>
              <w:rPr>
                <w:bCs/>
                <w:color w:val="000000"/>
                <w:szCs w:val="20"/>
              </w:rPr>
            </w:pPr>
            <w:r w:rsidRPr="00892DF6">
              <w:rPr>
                <w:bCs/>
                <w:color w:val="000000"/>
                <w:szCs w:val="20"/>
              </w:rPr>
              <w:t>01012015</w:t>
            </w:r>
          </w:p>
        </w:tc>
        <w:tc>
          <w:tcPr>
            <w:tcW w:w="993" w:type="dxa"/>
            <w:shd w:val="clear" w:color="auto" w:fill="auto"/>
            <w:hideMark/>
          </w:tcPr>
          <w:p w:rsidR="004253C8" w:rsidRPr="00892DF6" w:rsidRDefault="004253C8" w:rsidP="004253C8">
            <w:pPr>
              <w:jc w:val="center"/>
              <w:rPr>
                <w:bCs/>
                <w:color w:val="000000"/>
                <w:szCs w:val="20"/>
              </w:rPr>
            </w:pPr>
            <w:r w:rsidRPr="00892DF6">
              <w:rPr>
                <w:bCs/>
                <w:color w:val="000000"/>
                <w:szCs w:val="20"/>
              </w:rPr>
              <w:t> </w:t>
            </w:r>
          </w:p>
        </w:tc>
        <w:tc>
          <w:tcPr>
            <w:tcW w:w="881" w:type="dxa"/>
            <w:shd w:val="clear" w:color="auto" w:fill="auto"/>
            <w:hideMark/>
          </w:tcPr>
          <w:p w:rsidR="004253C8" w:rsidRPr="00892DF6" w:rsidRDefault="004253C8" w:rsidP="004253C8">
            <w:pPr>
              <w:jc w:val="center"/>
              <w:rPr>
                <w:bCs/>
                <w:color w:val="000000"/>
                <w:szCs w:val="20"/>
              </w:rPr>
            </w:pPr>
            <w:r w:rsidRPr="00892DF6">
              <w:rPr>
                <w:bCs/>
                <w:color w:val="000000"/>
                <w:szCs w:val="20"/>
              </w:rPr>
              <w:t>E</w:t>
            </w:r>
          </w:p>
        </w:tc>
        <w:tc>
          <w:tcPr>
            <w:tcW w:w="1185" w:type="dxa"/>
            <w:shd w:val="clear" w:color="auto" w:fill="auto"/>
            <w:hideMark/>
          </w:tcPr>
          <w:p w:rsidR="004253C8" w:rsidRPr="00892DF6" w:rsidRDefault="004253C8" w:rsidP="004253C8">
            <w:pPr>
              <w:jc w:val="center"/>
              <w:rPr>
                <w:bCs/>
                <w:color w:val="000000"/>
                <w:szCs w:val="20"/>
              </w:rPr>
            </w:pPr>
            <w:r w:rsidRPr="00892DF6">
              <w:rPr>
                <w:bCs/>
                <w:color w:val="000000"/>
                <w:szCs w:val="20"/>
              </w:rPr>
              <w:t>NS</w:t>
            </w:r>
          </w:p>
        </w:tc>
        <w:tc>
          <w:tcPr>
            <w:tcW w:w="1902"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 </w:t>
            </w:r>
          </w:p>
        </w:tc>
        <w:tc>
          <w:tcPr>
            <w:tcW w:w="851" w:type="dxa"/>
            <w:shd w:val="clear" w:color="auto" w:fill="auto"/>
            <w:vAlign w:val="center"/>
            <w:hideMark/>
          </w:tcPr>
          <w:p w:rsidR="004253C8" w:rsidRPr="00892DF6" w:rsidRDefault="004253C8" w:rsidP="004253C8">
            <w:pPr>
              <w:jc w:val="center"/>
              <w:rPr>
                <w:bCs/>
                <w:color w:val="000000"/>
                <w:szCs w:val="20"/>
              </w:rPr>
            </w:pPr>
            <w:r w:rsidRPr="00892DF6">
              <w:rPr>
                <w:bCs/>
                <w:color w:val="000000"/>
                <w:szCs w:val="20"/>
              </w:rPr>
              <w:t>E</w:t>
            </w:r>
          </w:p>
        </w:tc>
        <w:tc>
          <w:tcPr>
            <w:tcW w:w="5944" w:type="dxa"/>
            <w:vAlign w:val="center"/>
          </w:tcPr>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xml:space="preserve">Indicar, nesta linha, o valor total das exclusões contidas no Livro de Apuração do Lucro Real, </w:t>
            </w:r>
            <w:r w:rsidR="00961ACB" w:rsidRPr="00892DF6">
              <w:rPr>
                <w:rFonts w:ascii="Times New Roman" w:hAnsi="Times New Roman" w:cs="Times New Roman"/>
                <w:szCs w:val="20"/>
              </w:rPr>
              <w:t>com qualquer M300.IND_RELACAO</w:t>
            </w:r>
            <w:r w:rsidRPr="00892DF6">
              <w:rPr>
                <w:rFonts w:ascii="Times New Roman" w:hAnsi="Times New Roman" w:cs="Times New Roman"/>
                <w:szCs w:val="20"/>
              </w:rPr>
              <w:t>, que não se classifiquem em qualquer das linhas anteriores, a exemplo:</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a) do valor dos créditos utilizados correspondentes às dívidas novadas do Fundo de Compensação de Variações Salariais, como contrapartida da aquisição de bens e direitos no âmbito do Plano de Nacional de Desestatização - PND (Lei nº 10.150, de 21 de dezembro de 2000, art. 9</w:t>
            </w:r>
            <w:r w:rsidRPr="00892DF6">
              <w:rPr>
                <w:rFonts w:ascii="Times New Roman" w:hAnsi="Times New Roman" w:cs="Times New Roman"/>
                <w:strike/>
                <w:szCs w:val="20"/>
              </w:rPr>
              <w:t>º</w:t>
            </w:r>
            <w:r w:rsidRPr="00892DF6">
              <w:rPr>
                <w:rFonts w:ascii="Times New Roman" w:hAnsi="Times New Roman" w:cs="Times New Roman"/>
                <w:szCs w:val="20"/>
              </w:rPr>
              <w:t>);</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lastRenderedPageBreak/>
              <w:t>b) as importâncias auferidas pela microempresa e empresa de pequeno porte sujeitas ao lucro real pela execução por encomenda de projeto de pesquisa tecnológica e desenvolvimento de inovação tecnológica por encomenda, desde que utilizadas integralmente na realização do projeto (Lei nº 11.196, de 2005, art. 18, §§ 2º e 3º)</w:t>
            </w:r>
          </w:p>
          <w:p w:rsidR="004253C8" w:rsidRPr="00892DF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c) desde que tenham sido contabilizadas como receitas e computadas na apuração do lucro real, por serem isentas do IRPJ,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p>
          <w:p w:rsidR="004253C8" w:rsidRPr="00FA3856" w:rsidRDefault="004253C8" w:rsidP="004253C8">
            <w:pPr>
              <w:pStyle w:val="NormalWeb"/>
              <w:spacing w:before="0" w:after="0"/>
              <w:jc w:val="both"/>
              <w:rPr>
                <w:rFonts w:ascii="Times New Roman" w:hAnsi="Times New Roman" w:cs="Times New Roman"/>
                <w:szCs w:val="20"/>
              </w:rPr>
            </w:pPr>
            <w:r w:rsidRPr="00892DF6">
              <w:rPr>
                <w:rFonts w:ascii="Times New Roman" w:hAnsi="Times New Roman" w:cs="Times New Roman"/>
                <w:b/>
                <w:bCs/>
                <w:szCs w:val="20"/>
              </w:rPr>
              <w:t>Atenção:</w:t>
            </w:r>
            <w:r w:rsidRPr="00892DF6">
              <w:rPr>
                <w:rFonts w:ascii="Times New Roman" w:hAnsi="Times New Roman" w:cs="Times New Roman"/>
                <w:szCs w:val="20"/>
              </w:rPr>
              <w:t xml:space="preserve"> As exclusões do lucro líquido, em anos-calendário subsequentes àquele em que deveria ter sido procedido o ajuste, não poderão produzir efeito diverso daquele que seria obtido, se realizado na data prevista. As exclusões que deixarem de ser procedidas em ano-calendário em que a pessoa jurídica tenha apurado prejuízo fiscal terão o mesmo tratamento deste.</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42</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SOMA DAS EXCLUSÕES (IRPJ)</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SOMA (M300(269:</w:t>
            </w:r>
            <w:r>
              <w:rPr>
                <w:bCs/>
                <w:color w:val="000000"/>
                <w:szCs w:val="20"/>
              </w:rPr>
              <w:t>”</w:t>
            </w:r>
            <w:r w:rsidRPr="00FA3856">
              <w:rPr>
                <w:bCs/>
                <w:color w:val="000000"/>
                <w:szCs w:val="20"/>
              </w:rPr>
              <w:t>341</w:t>
            </w:r>
            <w:r>
              <w:rPr>
                <w:bCs/>
                <w:color w:val="000000"/>
                <w:szCs w:val="20"/>
              </w:rPr>
              <w:t>.99”</w:t>
            </w:r>
            <w:r w:rsidRPr="00FA3856">
              <w:rPr>
                <w:bCs/>
                <w:color w:val="000000"/>
                <w:szCs w:val="20"/>
              </w:rPr>
              <w:t>))</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E</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3</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 ANTES DA COMPENSAÇÃO DE PREJUÍZOS DO PRÓPRIO PERÍODO DE APUR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C57C74" w:rsidP="004253C8">
            <w:pPr>
              <w:rPr>
                <w:bCs/>
                <w:color w:val="000000"/>
                <w:szCs w:val="20"/>
              </w:rPr>
            </w:pPr>
            <w:r>
              <w:rPr>
                <w:bCs/>
                <w:color w:val="000000"/>
                <w:szCs w:val="20"/>
              </w:rPr>
              <w:t>M300(178</w:t>
            </w:r>
            <w:r w:rsidR="004253C8" w:rsidRPr="00FA3856">
              <w:rPr>
                <w:bCs/>
                <w:color w:val="000000"/>
                <w:szCs w:val="20"/>
              </w:rPr>
              <w:t>) + M300(267) - M300(342)</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e valor corresponde ao lucro real ou prejuízo fiscal compensável do período de apuração. </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pessoa jurídica com prejuízo fiscal no período de apuração não deve acumular valores correspondentes a prejuízos fiscais de períodos de apuração anterior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s compensações de prejuízos fiscais do próprio período e de períodos anteriores não poderão ser superiores ao valor do lucro real antes das compensações de prejuízos.</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4</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o Prejuízo do Próprio Período - Atividades em Ge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xml:space="preserve">SE (M300(169)&lt; 0 E M300(343)&gt; 0)        ENTAO SE ((M300(169) + M300(343)) &gt; 0)                           </w:t>
            </w:r>
            <w:r w:rsidRPr="00FA3856">
              <w:rPr>
                <w:bCs/>
                <w:color w:val="000000"/>
                <w:szCs w:val="20"/>
              </w:rPr>
              <w:lastRenderedPageBreak/>
              <w:t>ENTAO - M300(169)                           SENAO M300(343)       FIM_SE SENAO 0 FIM_SE</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lastRenderedPageBreak/>
              <w:t>E</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prejuízo fiscal apurado na atividade geral, no próprio período de apuração, a ser compensado com o lucro líquido da atividade rural, ajustado pelas adições e exclusões.</w:t>
            </w:r>
          </w:p>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sa compensação não está sujeita ao limite de 30% (trinta por cento) do lucro líquido ajustado.</w:t>
            </w:r>
          </w:p>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lastRenderedPageBreak/>
              <w:t>345</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 APÓS A COMPENSAÇÃO DOS PREJUÍZOS DO PRÓPRIO PERÍODO DE APURAÇÃO</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xml:space="preserve">M300(343) – </w:t>
            </w:r>
          </w:p>
          <w:p w:rsidR="004253C8" w:rsidRPr="00FA3856" w:rsidRDefault="004253C8" w:rsidP="004253C8">
            <w:pPr>
              <w:rPr>
                <w:bCs/>
                <w:color w:val="000000"/>
                <w:szCs w:val="20"/>
              </w:rPr>
            </w:pPr>
            <w:r w:rsidRPr="00FA3856">
              <w:rPr>
                <w:bCs/>
                <w:color w:val="000000"/>
                <w:szCs w:val="20"/>
              </w:rPr>
              <w:t>M300(344) +</w:t>
            </w:r>
          </w:p>
          <w:p w:rsidR="004253C8" w:rsidRPr="00FA3856" w:rsidRDefault="004253C8" w:rsidP="004253C8">
            <w:pPr>
              <w:rPr>
                <w:bCs/>
                <w:color w:val="000000"/>
                <w:szCs w:val="20"/>
              </w:rPr>
            </w:pPr>
            <w:r w:rsidRPr="00FA3856">
              <w:rPr>
                <w:bCs/>
                <w:color w:val="000000"/>
                <w:szCs w:val="20"/>
              </w:rPr>
              <w:t>M300 (170)</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6</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COMPENSAÇÃO DE PREJUÍZOS FISCAIS DE PERÍODOS DE APURAÇÃO ANTERIORES</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R</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R</w:t>
            </w:r>
          </w:p>
        </w:tc>
        <w:tc>
          <w:tcPr>
            <w:tcW w:w="5944" w:type="dxa"/>
            <w:vAlign w:val="center"/>
          </w:tcPr>
          <w:p w:rsidR="004253C8" w:rsidRPr="00FA3856" w:rsidRDefault="004253C8" w:rsidP="004253C8">
            <w:pPr>
              <w:jc w:val="both"/>
              <w:rPr>
                <w:bCs/>
                <w:color w:val="000000"/>
                <w:szCs w:val="20"/>
              </w:rPr>
            </w:pP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7</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e Prejuízos Fiscais de Períodos Anteriores - Atividades em Ge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P</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para efetuar a compensação dos prejuízos fiscais relativos a períodos anteriores, deve observar o limite de 30% (trinta por cento) do valor informado na linha M300/343.</w:t>
            </w:r>
          </w:p>
          <w:p w:rsidR="004253C8" w:rsidRPr="00FA3856" w:rsidRDefault="004253C8" w:rsidP="004253C8">
            <w:pPr>
              <w:jc w:val="both"/>
              <w:rPr>
                <w:bCs/>
                <w:color w:val="000000"/>
                <w:szCs w:val="20"/>
              </w:rPr>
            </w:pPr>
            <w:r w:rsidRPr="00FA3856">
              <w:rPr>
                <w:szCs w:val="20"/>
              </w:rPr>
              <w:t>O total das compensações informadas nas linhas M300/347 e M300/348 não pode ser superior ao lucro real após a compensação dos prejuízos do próprio período (linha M300/345).</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8</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 Compensação de Prejuízos Fiscais de Períodos Anteriores - Atividade Rur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E</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 </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P</w:t>
            </w:r>
          </w:p>
        </w:tc>
        <w:tc>
          <w:tcPr>
            <w:tcW w:w="5944" w:type="dxa"/>
            <w:vAlign w:val="center"/>
          </w:tcPr>
          <w:p w:rsidR="004253C8" w:rsidRPr="00FA3856" w:rsidRDefault="004253C8" w:rsidP="004253C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mpensação destes prejuízos fiscais originados na atividade rural deve obedecer ao seguinte limite: 100% (cem por cento) do valor informado na linha M300/343.</w:t>
            </w:r>
          </w:p>
          <w:p w:rsidR="004253C8" w:rsidRPr="00FA3856" w:rsidRDefault="004253C8" w:rsidP="004253C8">
            <w:pPr>
              <w:jc w:val="both"/>
              <w:rPr>
                <w:bCs/>
                <w:color w:val="000000"/>
                <w:szCs w:val="20"/>
              </w:rPr>
            </w:pPr>
            <w:r w:rsidRPr="00FA3856">
              <w:rPr>
                <w:szCs w:val="20"/>
              </w:rPr>
              <w:t>O total das compensações informadas nas linhas M300/347 e M300/348 não pode ser superior ao lucro real após a compensação dos prejuízos do próprio período (linha M300/345).</w:t>
            </w:r>
          </w:p>
        </w:tc>
      </w:tr>
      <w:tr w:rsidR="004253C8" w:rsidRPr="00FA3856" w:rsidTr="00E71387">
        <w:trPr>
          <w:trHeight w:val="20"/>
          <w:jc w:val="center"/>
        </w:trPr>
        <w:tc>
          <w:tcPr>
            <w:tcW w:w="974" w:type="dxa"/>
            <w:shd w:val="clear" w:color="auto" w:fill="auto"/>
            <w:noWrap/>
            <w:hideMark/>
          </w:tcPr>
          <w:p w:rsidR="004253C8" w:rsidRPr="00FA3856" w:rsidRDefault="004253C8" w:rsidP="004253C8">
            <w:pPr>
              <w:jc w:val="center"/>
              <w:rPr>
                <w:bCs/>
                <w:color w:val="000000"/>
                <w:szCs w:val="20"/>
              </w:rPr>
            </w:pPr>
            <w:r w:rsidRPr="00FA3856">
              <w:rPr>
                <w:bCs/>
                <w:color w:val="000000"/>
                <w:szCs w:val="20"/>
              </w:rPr>
              <w:t>349</w:t>
            </w:r>
          </w:p>
        </w:tc>
        <w:tc>
          <w:tcPr>
            <w:tcW w:w="2565" w:type="dxa"/>
            <w:shd w:val="clear" w:color="auto" w:fill="auto"/>
            <w:vAlign w:val="center"/>
            <w:hideMark/>
          </w:tcPr>
          <w:p w:rsidR="004253C8" w:rsidRPr="00FA3856" w:rsidRDefault="004253C8" w:rsidP="004253C8">
            <w:pPr>
              <w:rPr>
                <w:bCs/>
                <w:color w:val="000000"/>
                <w:szCs w:val="20"/>
              </w:rPr>
            </w:pPr>
            <w:r w:rsidRPr="00FA3856">
              <w:rPr>
                <w:bCs/>
                <w:color w:val="000000"/>
                <w:szCs w:val="20"/>
              </w:rPr>
              <w:t>LUCRO REAL</w:t>
            </w:r>
          </w:p>
        </w:tc>
        <w:tc>
          <w:tcPr>
            <w:tcW w:w="1040" w:type="dxa"/>
            <w:shd w:val="clear" w:color="auto" w:fill="auto"/>
            <w:hideMark/>
          </w:tcPr>
          <w:p w:rsidR="004253C8" w:rsidRPr="00FA3856" w:rsidRDefault="004253C8" w:rsidP="004253C8">
            <w:pPr>
              <w:jc w:val="center"/>
              <w:rPr>
                <w:bCs/>
                <w:color w:val="000000"/>
                <w:szCs w:val="20"/>
              </w:rPr>
            </w:pPr>
            <w:r w:rsidRPr="00FA3856">
              <w:rPr>
                <w:bCs/>
                <w:color w:val="000000"/>
                <w:szCs w:val="20"/>
              </w:rPr>
              <w:t>01012014</w:t>
            </w:r>
          </w:p>
        </w:tc>
        <w:tc>
          <w:tcPr>
            <w:tcW w:w="993" w:type="dxa"/>
            <w:shd w:val="clear" w:color="auto" w:fill="auto"/>
            <w:hideMark/>
          </w:tcPr>
          <w:p w:rsidR="004253C8" w:rsidRPr="00FA3856" w:rsidRDefault="004253C8" w:rsidP="004253C8">
            <w:pPr>
              <w:jc w:val="center"/>
              <w:rPr>
                <w:bCs/>
                <w:color w:val="000000"/>
                <w:szCs w:val="20"/>
              </w:rPr>
            </w:pPr>
            <w:r w:rsidRPr="00FA3856">
              <w:rPr>
                <w:bCs/>
                <w:color w:val="000000"/>
                <w:szCs w:val="20"/>
              </w:rPr>
              <w:t> </w:t>
            </w:r>
          </w:p>
        </w:tc>
        <w:tc>
          <w:tcPr>
            <w:tcW w:w="881" w:type="dxa"/>
            <w:shd w:val="clear" w:color="auto" w:fill="auto"/>
            <w:hideMark/>
          </w:tcPr>
          <w:p w:rsidR="004253C8" w:rsidRPr="00FA3856" w:rsidRDefault="004253C8" w:rsidP="004253C8">
            <w:pPr>
              <w:jc w:val="center"/>
              <w:rPr>
                <w:bCs/>
                <w:color w:val="000000"/>
                <w:szCs w:val="20"/>
              </w:rPr>
            </w:pPr>
            <w:r w:rsidRPr="00FA3856">
              <w:rPr>
                <w:bCs/>
                <w:color w:val="000000"/>
                <w:szCs w:val="20"/>
              </w:rPr>
              <w:t>CNA</w:t>
            </w:r>
          </w:p>
        </w:tc>
        <w:tc>
          <w:tcPr>
            <w:tcW w:w="1185" w:type="dxa"/>
            <w:shd w:val="clear" w:color="auto" w:fill="auto"/>
            <w:hideMark/>
          </w:tcPr>
          <w:p w:rsidR="004253C8" w:rsidRPr="00FA3856" w:rsidRDefault="004253C8" w:rsidP="004253C8">
            <w:pPr>
              <w:jc w:val="center"/>
              <w:rPr>
                <w:bCs/>
                <w:color w:val="000000"/>
                <w:szCs w:val="20"/>
              </w:rPr>
            </w:pPr>
            <w:r w:rsidRPr="00FA3856">
              <w:rPr>
                <w:bCs/>
                <w:color w:val="000000"/>
                <w:szCs w:val="20"/>
              </w:rPr>
              <w:t>NS</w:t>
            </w:r>
          </w:p>
        </w:tc>
        <w:tc>
          <w:tcPr>
            <w:tcW w:w="1902" w:type="dxa"/>
            <w:shd w:val="clear" w:color="auto" w:fill="auto"/>
            <w:vAlign w:val="center"/>
            <w:hideMark/>
          </w:tcPr>
          <w:p w:rsidR="004253C8" w:rsidRPr="00FA3856" w:rsidRDefault="004253C8" w:rsidP="004253C8">
            <w:pPr>
              <w:rPr>
                <w:bCs/>
                <w:color w:val="000000"/>
                <w:szCs w:val="20"/>
              </w:rPr>
            </w:pPr>
            <w:r w:rsidRPr="00FA3856">
              <w:rPr>
                <w:bCs/>
                <w:color w:val="000000"/>
                <w:szCs w:val="20"/>
              </w:rPr>
              <w:t>M300(345) - M300(347) - M300(348)</w:t>
            </w:r>
          </w:p>
        </w:tc>
        <w:tc>
          <w:tcPr>
            <w:tcW w:w="851" w:type="dxa"/>
            <w:shd w:val="clear" w:color="auto" w:fill="auto"/>
            <w:vAlign w:val="center"/>
            <w:hideMark/>
          </w:tcPr>
          <w:p w:rsidR="004253C8" w:rsidRPr="00FA3856" w:rsidRDefault="004253C8" w:rsidP="004253C8">
            <w:pPr>
              <w:jc w:val="center"/>
              <w:rPr>
                <w:bCs/>
                <w:color w:val="000000"/>
                <w:szCs w:val="20"/>
              </w:rPr>
            </w:pPr>
            <w:r w:rsidRPr="00FA3856">
              <w:rPr>
                <w:bCs/>
                <w:color w:val="000000"/>
                <w:szCs w:val="20"/>
              </w:rPr>
              <w:t>L</w:t>
            </w:r>
          </w:p>
        </w:tc>
        <w:tc>
          <w:tcPr>
            <w:tcW w:w="5944" w:type="dxa"/>
            <w:vAlign w:val="center"/>
          </w:tcPr>
          <w:p w:rsidR="004253C8" w:rsidRPr="00FA3856" w:rsidRDefault="004253C8" w:rsidP="004253C8">
            <w:pPr>
              <w:jc w:val="both"/>
              <w:rPr>
                <w:bCs/>
                <w:color w:val="000000"/>
                <w:szCs w:val="20"/>
              </w:rPr>
            </w:pPr>
            <w:r w:rsidRPr="00FA3856">
              <w:rPr>
                <w:szCs w:val="20"/>
              </w:rPr>
              <w:t>O valor indicado nesta linha constitui, quando positivo, a base de cálculo do imposto. Se negativo (prejuízo), seu valor será controlado na Parte B do Livro de Apuração do Lucro Real, para fins de compensação nos períodos de apuração subsequentes.</w:t>
            </w:r>
          </w:p>
        </w:tc>
      </w:tr>
    </w:tbl>
    <w:p w:rsidR="00602C7A" w:rsidRPr="00FA3856" w:rsidRDefault="00602C7A" w:rsidP="0060588E">
      <w:pPr>
        <w:rPr>
          <w:b/>
          <w:szCs w:val="20"/>
        </w:rPr>
      </w:pPr>
    </w:p>
    <w:p w:rsidR="00505166" w:rsidRPr="00FA3856" w:rsidRDefault="00505166">
      <w:pPr>
        <w:rPr>
          <w:b/>
          <w:szCs w:val="20"/>
        </w:rPr>
      </w:pPr>
    </w:p>
    <w:p w:rsidR="00893861" w:rsidRPr="00FA3856" w:rsidRDefault="00161EF7" w:rsidP="00893861">
      <w:pPr>
        <w:rPr>
          <w:b/>
          <w:szCs w:val="20"/>
        </w:rPr>
      </w:pPr>
      <w:r w:rsidRPr="00FA3856">
        <w:rPr>
          <w:b/>
          <w:szCs w:val="20"/>
        </w:rPr>
        <w:br w:type="page"/>
      </w:r>
      <w:r w:rsidR="004A2A17" w:rsidRPr="00FA3856">
        <w:rPr>
          <w:b/>
          <w:szCs w:val="20"/>
        </w:rPr>
        <w:lastRenderedPageBreak/>
        <w:t>III.2 – M300B – Financeiras:</w:t>
      </w:r>
    </w:p>
    <w:p w:rsidR="000371C4" w:rsidRPr="00FA3856" w:rsidRDefault="000371C4" w:rsidP="00893861">
      <w:pPr>
        <w:rPr>
          <w:b/>
          <w:szCs w:val="20"/>
        </w:rPr>
      </w:pPr>
    </w:p>
    <w:tbl>
      <w:tblPr>
        <w:tblW w:w="16113" w:type="dxa"/>
        <w:tblLayout w:type="fixed"/>
        <w:tblCellMar>
          <w:left w:w="70" w:type="dxa"/>
          <w:right w:w="70" w:type="dxa"/>
        </w:tblCellMar>
        <w:tblLook w:val="04A0" w:firstRow="1" w:lastRow="0" w:firstColumn="1" w:lastColumn="0" w:noHBand="0" w:noVBand="1"/>
      </w:tblPr>
      <w:tblGrid>
        <w:gridCol w:w="974"/>
        <w:gridCol w:w="7243"/>
        <w:gridCol w:w="1040"/>
        <w:gridCol w:w="1067"/>
        <w:gridCol w:w="629"/>
        <w:gridCol w:w="1185"/>
        <w:gridCol w:w="3118"/>
        <w:gridCol w:w="857"/>
      </w:tblGrid>
      <w:tr w:rsidR="00E71387" w:rsidRPr="00FA3856" w:rsidTr="00A360A3">
        <w:trPr>
          <w:trHeight w:val="20"/>
          <w:tblHeader/>
        </w:trPr>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71387" w:rsidRPr="00FA3856" w:rsidRDefault="00E71387" w:rsidP="00602C7A">
            <w:pPr>
              <w:jc w:val="center"/>
              <w:rPr>
                <w:b/>
                <w:bCs/>
                <w:color w:val="000000"/>
                <w:szCs w:val="20"/>
              </w:rPr>
            </w:pPr>
            <w:r w:rsidRPr="00FA3856">
              <w:rPr>
                <w:b/>
                <w:bCs/>
                <w:color w:val="000000"/>
                <w:szCs w:val="20"/>
              </w:rPr>
              <w:t>CODIGO</w:t>
            </w:r>
          </w:p>
        </w:tc>
        <w:tc>
          <w:tcPr>
            <w:tcW w:w="7243" w:type="dxa"/>
            <w:tcBorders>
              <w:top w:val="single" w:sz="4" w:space="0" w:color="auto"/>
              <w:left w:val="nil"/>
              <w:bottom w:val="single" w:sz="4" w:space="0" w:color="auto"/>
              <w:right w:val="single" w:sz="4" w:space="0" w:color="auto"/>
            </w:tcBorders>
            <w:shd w:val="clear" w:color="auto" w:fill="auto"/>
            <w:noWrap/>
            <w:vAlign w:val="center"/>
            <w:hideMark/>
          </w:tcPr>
          <w:p w:rsidR="00E71387" w:rsidRPr="00FA3856" w:rsidRDefault="00E71387" w:rsidP="00602C7A">
            <w:pPr>
              <w:jc w:val="center"/>
              <w:rPr>
                <w:b/>
                <w:bCs/>
                <w:color w:val="000000"/>
                <w:szCs w:val="20"/>
              </w:rPr>
            </w:pPr>
            <w:r w:rsidRPr="00FA3856">
              <w:rPr>
                <w:b/>
                <w:bCs/>
                <w:color w:val="000000"/>
                <w:szCs w:val="20"/>
              </w:rPr>
              <w:t>DESCRICAO</w:t>
            </w:r>
          </w:p>
        </w:tc>
        <w:tc>
          <w:tcPr>
            <w:tcW w:w="1040"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INI</w:t>
            </w:r>
          </w:p>
        </w:tc>
        <w:tc>
          <w:tcPr>
            <w:tcW w:w="1067"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FIM</w:t>
            </w:r>
          </w:p>
        </w:tc>
        <w:tc>
          <w:tcPr>
            <w:tcW w:w="629"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FORMATO</w:t>
            </w:r>
          </w:p>
        </w:tc>
        <w:tc>
          <w:tcPr>
            <w:tcW w:w="3118" w:type="dxa"/>
            <w:tcBorders>
              <w:top w:val="single" w:sz="4" w:space="0" w:color="auto"/>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
                <w:bCs/>
                <w:color w:val="000000"/>
                <w:szCs w:val="20"/>
              </w:rPr>
            </w:pPr>
            <w:r w:rsidRPr="00FA3856">
              <w:rPr>
                <w:b/>
                <w:bCs/>
                <w:color w:val="000000"/>
                <w:szCs w:val="20"/>
              </w:rPr>
              <w:t>FÓRMULA</w:t>
            </w:r>
          </w:p>
        </w:tc>
        <w:tc>
          <w:tcPr>
            <w:tcW w:w="857" w:type="dxa"/>
            <w:tcBorders>
              <w:top w:val="single" w:sz="4" w:space="0" w:color="auto"/>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
                <w:bCs/>
                <w:color w:val="000000"/>
                <w:szCs w:val="20"/>
              </w:rPr>
            </w:pPr>
            <w:r w:rsidRPr="00FA3856">
              <w:rPr>
                <w:b/>
                <w:bCs/>
                <w:color w:val="000000"/>
                <w:szCs w:val="20"/>
              </w:rPr>
              <w:t>TIPO_</w:t>
            </w:r>
          </w:p>
          <w:p w:rsidR="00E71387" w:rsidRPr="00FA3856" w:rsidRDefault="00E71387" w:rsidP="00602C7A">
            <w:pPr>
              <w:jc w:val="center"/>
              <w:rPr>
                <w:b/>
                <w:bCs/>
                <w:color w:val="000000"/>
                <w:szCs w:val="20"/>
              </w:rPr>
            </w:pPr>
            <w:r w:rsidRPr="00FA3856">
              <w:rPr>
                <w:b/>
                <w:bCs/>
                <w:color w:val="000000"/>
                <w:szCs w:val="20"/>
              </w:rPr>
              <w:t>LANC.</w:t>
            </w:r>
          </w:p>
        </w:tc>
      </w:tr>
      <w:tr w:rsidR="00E71387"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1</w:t>
            </w:r>
          </w:p>
        </w:tc>
        <w:tc>
          <w:tcPr>
            <w:tcW w:w="7243"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Lucro Líquido Antes do IRPJ</w:t>
            </w:r>
          </w:p>
        </w:tc>
        <w:tc>
          <w:tcPr>
            <w:tcW w:w="1040"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E71387" w:rsidRPr="00FA3856" w:rsidRDefault="0008102C" w:rsidP="00602C7A">
            <w:pPr>
              <w:rPr>
                <w:bCs/>
                <w:color w:val="000000"/>
                <w:szCs w:val="20"/>
              </w:rPr>
            </w:pPr>
            <w:r w:rsidRPr="00FA3856">
              <w:rPr>
                <w:bCs/>
                <w:color w:val="000000"/>
                <w:szCs w:val="20"/>
              </w:rPr>
              <w:t>T_DRE(</w:t>
            </w:r>
            <w:r w:rsidR="00E71387" w:rsidRPr="00FA3856">
              <w:rPr>
                <w:bCs/>
                <w:color w:val="000000"/>
                <w:szCs w:val="20"/>
              </w:rPr>
              <w:t>L300("3.1.0.0.0.00.00")+L300("3.2.8</w:t>
            </w:r>
            <w:r w:rsidR="00AD5447" w:rsidRPr="00FA3856">
              <w:rPr>
                <w:bCs/>
                <w:color w:val="000000"/>
                <w:szCs w:val="20"/>
              </w:rPr>
              <w:t>.9.4.20.0</w:t>
            </w:r>
            <w:r w:rsidR="00CA0106" w:rsidRPr="00FA3856">
              <w:rPr>
                <w:bCs/>
                <w:color w:val="000000"/>
                <w:szCs w:val="20"/>
              </w:rPr>
              <w:t>0</w:t>
            </w:r>
            <w:r w:rsidR="00CB3F8A" w:rsidRPr="00FA3856">
              <w:rPr>
                <w:bCs/>
                <w:color w:val="000000"/>
                <w:szCs w:val="20"/>
              </w:rPr>
              <w:t>")</w:t>
            </w:r>
            <w:r w:rsidR="0083157C" w:rsidRPr="00FA3856">
              <w:rPr>
                <w:bCs/>
                <w:color w:val="000000"/>
                <w:szCs w:val="20"/>
              </w:rPr>
              <w:t>+L300(“3.2.8.9.7.00.00"</w:t>
            </w:r>
            <w:r w:rsidRPr="00FA3856">
              <w:rPr>
                <w:bCs/>
                <w:color w:val="000000"/>
                <w:szCs w:val="20"/>
              </w:rPr>
              <w:t>))</w:t>
            </w:r>
          </w:p>
        </w:tc>
        <w:tc>
          <w:tcPr>
            <w:tcW w:w="857"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L</w:t>
            </w:r>
          </w:p>
        </w:tc>
      </w:tr>
      <w:tr w:rsidR="00E71387"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4</w:t>
            </w:r>
          </w:p>
        </w:tc>
        <w:tc>
          <w:tcPr>
            <w:tcW w:w="7243"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ADIÇÕES</w:t>
            </w:r>
          </w:p>
        </w:tc>
        <w:tc>
          <w:tcPr>
            <w:tcW w:w="1040"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3118"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R</w:t>
            </w:r>
          </w:p>
        </w:tc>
      </w:tr>
      <w:tr w:rsidR="00E71387"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5</w:t>
            </w:r>
          </w:p>
        </w:tc>
        <w:tc>
          <w:tcPr>
            <w:tcW w:w="7243"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Provisões Não Dedutíveis</w:t>
            </w:r>
          </w:p>
        </w:tc>
        <w:tc>
          <w:tcPr>
            <w:tcW w:w="1040"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E71387"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6</w:t>
            </w:r>
          </w:p>
        </w:tc>
        <w:tc>
          <w:tcPr>
            <w:tcW w:w="7243"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Despesas Operacionais - Parcelas Não Dedutíveis</w:t>
            </w:r>
          </w:p>
        </w:tc>
        <w:tc>
          <w:tcPr>
            <w:tcW w:w="1040"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E71387"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602C7A">
            <w:pPr>
              <w:jc w:val="center"/>
              <w:rPr>
                <w:bCs/>
                <w:color w:val="000000"/>
                <w:szCs w:val="20"/>
              </w:rPr>
            </w:pPr>
            <w:r w:rsidRPr="00FA3856">
              <w:rPr>
                <w:bCs/>
                <w:color w:val="000000"/>
                <w:szCs w:val="20"/>
              </w:rPr>
              <w:t>6.01</w:t>
            </w:r>
          </w:p>
        </w:tc>
        <w:tc>
          <w:tcPr>
            <w:tcW w:w="7243"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Realização de ativos indedutíveis</w:t>
            </w:r>
          </w:p>
        </w:tc>
        <w:tc>
          <w:tcPr>
            <w:tcW w:w="1040"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0</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r w:rsidRPr="00FA3856">
              <w:rPr>
                <w:bCs/>
                <w:color w:val="000000"/>
                <w:szCs w:val="20"/>
              </w:rPr>
              <w:t>Assistência Médica, Odontológica e Farmacêutica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1</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PRONAC – Despesa Operacional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2</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Pesquisas Científicas e Tecnológicas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3</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Doações a Entidades Civis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4</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Doações a Instituições de Ensino e Pesquisa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5</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Vale Cultura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6</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Planos de Poupança e Investimento – PAIT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7</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Benefícios Previdenciários a Empregados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t>6.18</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r w:rsidRPr="00FA3856">
              <w:rPr>
                <w:bCs/>
                <w:color w:val="000000"/>
                <w:szCs w:val="20"/>
              </w:rPr>
              <w:t>Fundo de Aposentadoria Individual – FAPI – Parcelas Não Dedutíveis</w:t>
            </w:r>
          </w:p>
        </w:tc>
        <w:tc>
          <w:tcPr>
            <w:tcW w:w="1040" w:type="dxa"/>
            <w:tcBorders>
              <w:top w:val="nil"/>
              <w:left w:val="nil"/>
              <w:bottom w:val="single" w:sz="4" w:space="0" w:color="auto"/>
              <w:right w:val="single" w:sz="4" w:space="0" w:color="auto"/>
            </w:tcBorders>
            <w:shd w:val="clear" w:color="auto" w:fill="auto"/>
          </w:tcPr>
          <w:p w:rsidR="00A476C3" w:rsidRPr="00FA3856" w:rsidRDefault="00896224"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Contribuição Social sobre o Lucr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L300("3.2.8.9.4.20.00")</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Lucros Disponibilizados no Exterior</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ndimentos e Ganhos de Capital Auferidos no Exterior</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s Decorrentes de Métodos - Preços de Transferência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s Decorrentes de Empréstimos com Pessoas Vinculadas ou Situadas em País com Tributação Favorecida (Lei nº 12.249/2010, arts. 24 e 2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s Decorrentes de Operações com Pessoas Situadas em País com Tributação Favorecida (Lei nº 12.249/2010, art. 26)</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Variações Cambiais Passivas (MP nº 1.858-10/1999, art. 3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Variações Cambiais Ativas - Operações Liquidadas (MP nº 1.858-10/1999, art. 3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s por Diminuição no Valor de Investimentos Avaliados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mortização de Ágio nas Aquisições de Investimentos Avaliados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erdas em Operações Realizadas no Exterior</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Excesso de Juros sobre o Capital Próprio - Pago ou Credita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Juros sobre Capital Próprio Recebidos - Investimento Avaliado pelo Método da Equivalência Patrimonial</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serva Especial - Realização (Lei nº 8.200/1991, art. 2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lastRenderedPageBreak/>
              <w:t>2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 19-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ispêndios com Pesquisa Tecnológica e Desenvolvimento de Inovação Tecnológica - Reversão da Amortização/ Depreciação (Lei nº 11.196/2005, art. 26, § 3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alização de Reserva de Reavaliaçã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erdas de Capital por Variação Percentual em Participação Societária Avaliada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ságio Amortizado Anteriormente à Alienação ou Baixa de Investimento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rêmios na Emissão de Debêntures - Destinação Divers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oações e Subvenções para Investimento - Destinação Divers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2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muneração da Prorrogação da Licença-Maternidade (Lei nº 11.770/2008, art. 5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Cofins com Exigibilidade Suspens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is/Pasep com Exigibilidade Suspens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mais Tributos com Exigibilidade Suspens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Resultados Negativos com Atos Cooperativo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5.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Swap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Termo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Futuro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3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Opções de Ações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Opções de Ativos Financeiros e Mercadorias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Intermediação de Swap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Derivativos de Crédito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Ajuste Negativo a Valor de Mercado – Outros Derivativos (Lei nº 10.637/2002, art. 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articipações de Debêntures – Parcela Não Dedutível</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lastRenderedPageBreak/>
              <w:t>4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articipações de Empregados – Parcela Não Dedutível</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articipações de Administradore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Participações de Partes Beneficiária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Contribuições para Assistência ou Previdência de Empregados – Parcela Não Dedutível</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4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preciação/Amortização Acelerada Incentivada - Reversão (Lei nº 11.196/2005, art. 17, III e IV e art. 2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preciação Acelerada Incentivada - Reversão (Lei nº 11.196/2005, art. 31)</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spesa de Arrendamento - Insuficiência de Depreciaçã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Depreciação Acelerada - Máquinas, Equipamentos, Aparelhos e Instrumentos - Reversão (Lei n° 12.794/2013, art. 4º, § 4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5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lastRenderedPageBreak/>
              <w:t>6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a valor presente de elementos do ativo (art. 4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a valor presente de elementos do passivo (art. 5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6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66.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6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6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6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Despesas pré-operacionais ou pré-industriais (art. 11,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Variação cambial passiva - ajuste a valor presente (art. 1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a valor justo – perda de capital subscrição de ações (art. 1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Tributação do ganho por compra vantajosa (art. 2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lastRenderedPageBreak/>
              <w:t>7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7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Perdas estimadas por redução ao valor recuperável (art. 3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Pagamento baseado em ações apropriado como despesa ou custo (art. 33,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alização nos contratos de concessão (arts. 35 ou 36,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na aquisição de participação societária em estágios (art. 3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referentes à provisão para gastos de desmontagens (art. 45,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8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9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90.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90.0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90.0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76C3" w:rsidRPr="00FA3856" w:rsidRDefault="00A476C3" w:rsidP="00A476C3">
            <w:pPr>
              <w:jc w:val="center"/>
              <w:rPr>
                <w:bCs/>
                <w:color w:val="000000"/>
                <w:szCs w:val="20"/>
              </w:rPr>
            </w:pPr>
            <w:r w:rsidRPr="00FA3856">
              <w:rPr>
                <w:bCs/>
                <w:color w:val="000000"/>
                <w:szCs w:val="20"/>
              </w:rPr>
              <w:lastRenderedPageBreak/>
              <w:t>90.04</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both"/>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c>
          <w:tcPr>
            <w:tcW w:w="1040"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p>
        </w:tc>
      </w:tr>
      <w:tr w:rsidR="008102CF" w:rsidRPr="00892DF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102CF" w:rsidRPr="00892DF6" w:rsidRDefault="008102CF" w:rsidP="00DD3FAE">
            <w:pPr>
              <w:jc w:val="center"/>
              <w:rPr>
                <w:bCs/>
                <w:color w:val="000000"/>
                <w:szCs w:val="20"/>
              </w:rPr>
            </w:pPr>
            <w:r w:rsidRPr="00892DF6">
              <w:rPr>
                <w:bCs/>
                <w:color w:val="000000"/>
                <w:szCs w:val="20"/>
              </w:rPr>
              <w:t>91</w:t>
            </w:r>
          </w:p>
        </w:tc>
        <w:tc>
          <w:tcPr>
            <w:tcW w:w="7243" w:type="dxa"/>
            <w:tcBorders>
              <w:top w:val="nil"/>
              <w:left w:val="nil"/>
              <w:bottom w:val="single" w:sz="4" w:space="0" w:color="auto"/>
              <w:right w:val="single" w:sz="4" w:space="0" w:color="auto"/>
            </w:tcBorders>
            <w:shd w:val="clear" w:color="auto" w:fill="auto"/>
            <w:vAlign w:val="center"/>
            <w:hideMark/>
          </w:tcPr>
          <w:p w:rsidR="008102CF" w:rsidRPr="00892DF6" w:rsidRDefault="008102CF" w:rsidP="00DD3FAE">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ou 3</w:t>
            </w:r>
          </w:p>
        </w:tc>
        <w:tc>
          <w:tcPr>
            <w:tcW w:w="1040" w:type="dxa"/>
            <w:tcBorders>
              <w:top w:val="nil"/>
              <w:left w:val="nil"/>
              <w:bottom w:val="single" w:sz="4" w:space="0" w:color="auto"/>
              <w:right w:val="single" w:sz="4" w:space="0" w:color="auto"/>
            </w:tcBorders>
            <w:shd w:val="clear" w:color="auto" w:fill="auto"/>
            <w:hideMark/>
          </w:tcPr>
          <w:p w:rsidR="008102CF" w:rsidRPr="00892DF6" w:rsidRDefault="008102CF" w:rsidP="00DD3FAE">
            <w:pPr>
              <w:jc w:val="center"/>
              <w:rPr>
                <w:bCs/>
                <w:color w:val="000000"/>
                <w:szCs w:val="20"/>
              </w:rPr>
            </w:pPr>
            <w:r w:rsidRPr="00892DF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102CF" w:rsidRPr="00892DF6" w:rsidRDefault="008102CF" w:rsidP="00DD3FAE">
            <w:pPr>
              <w:jc w:val="center"/>
              <w:rPr>
                <w:bCs/>
                <w:color w:val="000000"/>
                <w:szCs w:val="20"/>
              </w:rPr>
            </w:pPr>
            <w:r w:rsidRPr="00892DF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102CF" w:rsidRPr="00892DF6" w:rsidRDefault="008102CF" w:rsidP="00DD3FAE">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102CF" w:rsidRPr="00892DF6" w:rsidRDefault="008102CF" w:rsidP="00DD3FAE">
            <w:pPr>
              <w:jc w:val="center"/>
              <w:rPr>
                <w:bCs/>
                <w:color w:val="000000"/>
                <w:szCs w:val="20"/>
              </w:rPr>
            </w:pPr>
            <w:r w:rsidRPr="00892DF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102CF" w:rsidRPr="00892DF6" w:rsidRDefault="008102CF" w:rsidP="00DD3FAE">
            <w:pPr>
              <w:jc w:val="center"/>
              <w:rPr>
                <w:bCs/>
                <w:color w:val="000000"/>
                <w:szCs w:val="20"/>
              </w:rPr>
            </w:pPr>
            <w:r w:rsidRPr="00892DF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8102CF" w:rsidRPr="00892DF6" w:rsidRDefault="008102CF" w:rsidP="00DD3FAE">
            <w:pPr>
              <w:jc w:val="center"/>
              <w:rPr>
                <w:bCs/>
                <w:color w:val="000000"/>
                <w:szCs w:val="20"/>
              </w:rPr>
            </w:pPr>
            <w:r w:rsidRPr="00892DF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892DF6" w:rsidRDefault="00A476C3" w:rsidP="00A476C3">
            <w:pPr>
              <w:jc w:val="center"/>
              <w:rPr>
                <w:bCs/>
                <w:color w:val="000000"/>
                <w:szCs w:val="20"/>
              </w:rPr>
            </w:pPr>
            <w:r w:rsidRPr="00892DF6">
              <w:rPr>
                <w:bCs/>
                <w:color w:val="000000"/>
                <w:szCs w:val="20"/>
              </w:rPr>
              <w:t>91</w:t>
            </w:r>
            <w:r w:rsidR="008102CF" w:rsidRPr="00892DF6">
              <w:rPr>
                <w:bCs/>
                <w:color w:val="000000"/>
                <w:szCs w:val="20"/>
              </w:rPr>
              <w:t>.01</w:t>
            </w:r>
          </w:p>
        </w:tc>
        <w:tc>
          <w:tcPr>
            <w:tcW w:w="7243" w:type="dxa"/>
            <w:tcBorders>
              <w:top w:val="nil"/>
              <w:left w:val="nil"/>
              <w:bottom w:val="single" w:sz="4" w:space="0" w:color="auto"/>
              <w:right w:val="single" w:sz="4" w:space="0" w:color="auto"/>
            </w:tcBorders>
            <w:shd w:val="clear" w:color="auto" w:fill="auto"/>
            <w:vAlign w:val="center"/>
            <w:hideMark/>
          </w:tcPr>
          <w:p w:rsidR="00A476C3" w:rsidRPr="00892DF6" w:rsidRDefault="00A476C3" w:rsidP="00961ACB">
            <w:pPr>
              <w:rPr>
                <w:bCs/>
                <w:color w:val="000000"/>
                <w:szCs w:val="20"/>
              </w:rPr>
            </w:pPr>
            <w:r w:rsidRPr="00892DF6">
              <w:rPr>
                <w:bCs/>
                <w:color w:val="000000"/>
                <w:szCs w:val="20"/>
              </w:rPr>
              <w:t>Outras Adições</w:t>
            </w:r>
            <w:r w:rsidR="008102CF" w:rsidRPr="00892DF6">
              <w:rPr>
                <w:bCs/>
                <w:color w:val="000000"/>
                <w:szCs w:val="20"/>
              </w:rPr>
              <w:t xml:space="preserve"> – </w:t>
            </w:r>
            <w:r w:rsidR="00961ACB" w:rsidRPr="00892DF6">
              <w:rPr>
                <w:bCs/>
                <w:color w:val="000000"/>
                <w:szCs w:val="20"/>
              </w:rPr>
              <w:t>Qualquer</w:t>
            </w:r>
            <w:r w:rsidR="008102CF" w:rsidRPr="00892DF6">
              <w:rPr>
                <w:bCs/>
                <w:color w:val="000000"/>
                <w:szCs w:val="20"/>
              </w:rPr>
              <w:t xml:space="preserve"> Indicador de Relacionamento</w:t>
            </w:r>
          </w:p>
        </w:tc>
        <w:tc>
          <w:tcPr>
            <w:tcW w:w="1040" w:type="dxa"/>
            <w:tcBorders>
              <w:top w:val="nil"/>
              <w:left w:val="nil"/>
              <w:bottom w:val="single" w:sz="4" w:space="0" w:color="auto"/>
              <w:right w:val="single" w:sz="4" w:space="0" w:color="auto"/>
            </w:tcBorders>
            <w:shd w:val="clear" w:color="auto" w:fill="auto"/>
            <w:hideMark/>
          </w:tcPr>
          <w:p w:rsidR="00A476C3" w:rsidRPr="00892DF6" w:rsidRDefault="008102CF" w:rsidP="00A476C3">
            <w:pPr>
              <w:jc w:val="center"/>
              <w:rPr>
                <w:bCs/>
                <w:color w:val="000000"/>
                <w:szCs w:val="20"/>
              </w:rPr>
            </w:pPr>
            <w:r w:rsidRPr="00892DF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892DF6" w:rsidRDefault="00A476C3" w:rsidP="00A476C3">
            <w:pPr>
              <w:jc w:val="center"/>
              <w:rPr>
                <w:bCs/>
                <w:color w:val="000000"/>
                <w:szCs w:val="20"/>
              </w:rPr>
            </w:pPr>
            <w:r w:rsidRPr="00892DF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892DF6" w:rsidRDefault="00A476C3" w:rsidP="00A476C3">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892DF6" w:rsidRDefault="00A476C3" w:rsidP="00A476C3">
            <w:pPr>
              <w:jc w:val="center"/>
              <w:rPr>
                <w:bCs/>
                <w:color w:val="000000"/>
                <w:szCs w:val="20"/>
              </w:rPr>
            </w:pPr>
            <w:r w:rsidRPr="00892DF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892DF6" w:rsidRDefault="00A476C3" w:rsidP="00A476C3">
            <w:pPr>
              <w:jc w:val="center"/>
              <w:rPr>
                <w:bCs/>
                <w:color w:val="000000"/>
                <w:szCs w:val="20"/>
              </w:rPr>
            </w:pPr>
            <w:r w:rsidRPr="00892DF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892DF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SOMA DAS ADIÇÕE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SOMA (M300(5:</w:t>
            </w:r>
            <w:r w:rsidR="001D0FE7">
              <w:rPr>
                <w:bCs/>
                <w:color w:val="000000"/>
                <w:szCs w:val="20"/>
              </w:rPr>
              <w:t>”</w:t>
            </w:r>
            <w:r w:rsidRPr="00FA3856">
              <w:rPr>
                <w:bCs/>
                <w:color w:val="000000"/>
                <w:szCs w:val="20"/>
              </w:rPr>
              <w:t>91</w:t>
            </w:r>
            <w:r w:rsidR="001D0FE7">
              <w:rPr>
                <w:bCs/>
                <w:color w:val="000000"/>
                <w:szCs w:val="20"/>
              </w:rPr>
              <w:t>.99”</w:t>
            </w:r>
            <w:r w:rsidRPr="00FA3856">
              <w:rPr>
                <w:bCs/>
                <w:color w:val="000000"/>
                <w:szCs w:val="20"/>
              </w:rPr>
              <w:t>))</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A</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EXCLUSÕE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R</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versão dos Saldos das Provisões Não Dedutívei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Lucros e Dividendos Derivados de Investimentos Avaliados pelo Custo de Aquisiçã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s por Aumento no Valor de Investimentos Avaliados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mortização de Deságio nas Aquisições de Investimentos Avaliados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Ágio Amortizado Anteriormente à Alienação ou Baixa de Investimento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9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ndimentos e Ganhos de Capital Auferidos no Exterior</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Variações Cambiais Ativas (MP nº 1.858-10/1999, art. 3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Variações Cambiais Passivas - Operações Liquidadas (MP nº 1.858-10/1999, art. 3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ispêndios com Pesquisa Tecnológica e Desenvolvimento de Inovação Tecnológica (Lei nº 11.196/2005, art. 26, § 1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Ganhos de Capital por Variação Percentual em Participação Societária Avaliada pelo Patrimônio Líquid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Prêmios na Emissão de Debênture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oações e Subvenções para Investiment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21)</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0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ndimentos Tributados Exclusivamente na Fonte (Lei nº 12.431/2011, arts. 2º e 3º)</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sultados Não Tributáveis de Sociedades Cooperativas</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0.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Swap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Termo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Futuro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Opções de Ações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lastRenderedPageBreak/>
              <w:t>11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Opções de Ativos e Mercadorias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Derivativos de Crédito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juste Positivo a Valor de Mercado – Outros Derivativos (Lei nº 10.637/2002, art.35)</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Juros Produzidos por NTN (Lei nº 10.179/2001, art. 1º, Inc. III)</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1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ispêndios com Inovação Tecnológica (Lei nº 11.196/2005, art. 19)</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2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 19-A)</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2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Atividade Audiovisual (Decreto nº 3.000/1999, art. 372)</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2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epreciação/Amortização Acelerada (Lei nº 11.196/2005, art. 17, III e IV e art. 20)</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2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Depreciação Acelerada Incentivada - (Lei nº 11.196/2005, art. 31)</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3.01</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w:t>
            </w:r>
            <w:r w:rsidR="000954CD" w:rsidRPr="00961ACB">
              <w:rPr>
                <w:bCs/>
                <w:color w:val="000000"/>
                <w:szCs w:val="20"/>
              </w:rPr>
              <w:t>perações de Crédito - Lei</w:t>
            </w:r>
            <w:r w:rsidR="00A62CC5" w:rsidRPr="00961ACB">
              <w:rPr>
                <w:bCs/>
                <w:color w:val="000000"/>
                <w:szCs w:val="20"/>
              </w:rPr>
              <w:t xml:space="preserve"> nº 9.430/96 - Art. 9º, § 1º</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r w:rsidR="00A360A3" w:rsidRPr="00961ACB">
              <w:rPr>
                <w:bCs/>
                <w:color w:val="000000"/>
                <w:szCs w:val="20"/>
              </w:rPr>
              <w:t>31122014</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A360A3"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4</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w:t>
            </w:r>
            <w:r w:rsidR="00A62CC5" w:rsidRPr="00961ACB">
              <w:rPr>
                <w:bCs/>
                <w:color w:val="000000"/>
                <w:szCs w:val="20"/>
              </w:rPr>
              <w:t xml:space="preserve"> e §7º, inciso I </w:t>
            </w:r>
            <w:r w:rsidRPr="00961ACB">
              <w:rPr>
                <w:bCs/>
                <w:color w:val="000000"/>
                <w:szCs w:val="20"/>
              </w:rPr>
              <w:t>–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5</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6</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7</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8</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Financiamentos – Imobiliári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29</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Arrendamento Mercantil</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0</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7º, inciso I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1</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 </w:t>
            </w:r>
            <w:r w:rsidR="00A62CC5" w:rsidRPr="00961ACB">
              <w:rPr>
                <w:bCs/>
                <w:color w:val="000000"/>
                <w:szCs w:val="20"/>
              </w:rPr>
              <w:t xml:space="preserve">e § 7º </w:t>
            </w:r>
            <w:r w:rsidRPr="00961ACB">
              <w:rPr>
                <w:bCs/>
                <w:color w:val="000000"/>
                <w:szCs w:val="20"/>
              </w:rPr>
              <w:t>– Renegociaçõe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2</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e §7º, inciso II</w:t>
            </w:r>
            <w:r w:rsidR="00A360A3" w:rsidRPr="00961ACB">
              <w:rPr>
                <w:bCs/>
                <w:color w:val="000000"/>
                <w:szCs w:val="20"/>
              </w:rPr>
              <w:t>, a</w:t>
            </w:r>
            <w:r w:rsidR="00A62CC5" w:rsidRPr="00961ACB">
              <w:rPr>
                <w:bCs/>
                <w:color w:val="000000"/>
                <w:szCs w:val="20"/>
              </w:rPr>
              <w:t xml:space="preserve"> </w:t>
            </w:r>
            <w:r w:rsidRPr="00961ACB">
              <w:rPr>
                <w:bCs/>
                <w:color w:val="000000"/>
                <w:szCs w:val="20"/>
              </w:rPr>
              <w:t>-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3</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 xml:space="preserve">e </w:t>
            </w:r>
            <w:r w:rsidR="00A360A3" w:rsidRPr="00961ACB">
              <w:rPr>
                <w:bCs/>
                <w:color w:val="000000"/>
                <w:szCs w:val="20"/>
              </w:rPr>
              <w:t xml:space="preserve">§7º, inciso II, a </w:t>
            </w:r>
            <w:r w:rsidR="00A62CC5" w:rsidRPr="00961ACB">
              <w:rPr>
                <w:bCs/>
                <w:color w:val="000000"/>
                <w:szCs w:val="20"/>
              </w:rPr>
              <w:t xml:space="preserve">º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4</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 xml:space="preserve">e </w:t>
            </w:r>
            <w:r w:rsidR="00A360A3" w:rsidRPr="00961ACB">
              <w:rPr>
                <w:bCs/>
                <w:color w:val="000000"/>
                <w:szCs w:val="20"/>
              </w:rPr>
              <w:t xml:space="preserve">§7º, inciso II, a </w:t>
            </w:r>
            <w:r w:rsidRPr="00961ACB">
              <w:rPr>
                <w:bCs/>
                <w:color w:val="000000"/>
                <w:szCs w:val="20"/>
              </w:rPr>
              <w:t>-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lastRenderedPageBreak/>
              <w:t>135</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 xml:space="preserve">e </w:t>
            </w:r>
            <w:r w:rsidR="00A360A3" w:rsidRPr="00961ACB">
              <w:rPr>
                <w:bCs/>
                <w:color w:val="000000"/>
                <w:szCs w:val="20"/>
              </w:rPr>
              <w:t xml:space="preserve">§7º, inciso II, a </w:t>
            </w:r>
            <w:r w:rsidRPr="00961ACB">
              <w:rPr>
                <w:bCs/>
                <w:color w:val="000000"/>
                <w:szCs w:val="20"/>
              </w:rPr>
              <w:t>-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6</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 xml:space="preserve">e </w:t>
            </w:r>
            <w:r w:rsidR="00A360A3" w:rsidRPr="00961ACB">
              <w:rPr>
                <w:bCs/>
                <w:color w:val="000000"/>
                <w:szCs w:val="20"/>
              </w:rPr>
              <w:t xml:space="preserve">§7º, inciso II, a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7</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a </w:t>
            </w:r>
            <w:r w:rsidR="00A62CC5" w:rsidRPr="00961ACB">
              <w:rPr>
                <w:bCs/>
                <w:color w:val="000000"/>
                <w:szCs w:val="20"/>
              </w:rPr>
              <w:t xml:space="preserve">e </w:t>
            </w:r>
            <w:r w:rsidR="00A360A3" w:rsidRPr="00961ACB">
              <w:rPr>
                <w:bCs/>
                <w:color w:val="000000"/>
                <w:szCs w:val="20"/>
              </w:rPr>
              <w:t xml:space="preserve">§7º, inciso II, a </w:t>
            </w:r>
            <w:r w:rsidRPr="00961ACB">
              <w:rPr>
                <w:bCs/>
                <w:color w:val="000000"/>
                <w:szCs w:val="20"/>
              </w:rPr>
              <w:t>– Renegociaçõe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8</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b </w:t>
            </w:r>
            <w:r w:rsidR="00A62CC5" w:rsidRPr="00961ACB">
              <w:rPr>
                <w:bCs/>
                <w:color w:val="000000"/>
                <w:szCs w:val="20"/>
              </w:rPr>
              <w:t xml:space="preserve">e </w:t>
            </w:r>
            <w:r w:rsidR="00A360A3" w:rsidRPr="00961ACB">
              <w:rPr>
                <w:bCs/>
                <w:color w:val="000000"/>
                <w:szCs w:val="20"/>
              </w:rPr>
              <w:t>§7º, inciso II, b –</w:t>
            </w:r>
            <w:r w:rsidRPr="00961ACB">
              <w:rPr>
                <w:bCs/>
                <w:color w:val="000000"/>
                <w:szCs w:val="20"/>
              </w:rPr>
              <w:t xml:space="preserve">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39</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b </w:t>
            </w:r>
            <w:r w:rsidR="00A62CC5" w:rsidRPr="00961ACB">
              <w:rPr>
                <w:bCs/>
                <w:color w:val="000000"/>
                <w:szCs w:val="20"/>
              </w:rPr>
              <w:t xml:space="preserve">e </w:t>
            </w:r>
            <w:r w:rsidR="00A360A3" w:rsidRPr="00961ACB">
              <w:rPr>
                <w:bCs/>
                <w:color w:val="000000"/>
                <w:szCs w:val="20"/>
              </w:rPr>
              <w:t xml:space="preserve">§7º, inciso II, b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0</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b </w:t>
            </w:r>
            <w:r w:rsidR="00A62CC5" w:rsidRPr="00961ACB">
              <w:rPr>
                <w:bCs/>
                <w:color w:val="000000"/>
                <w:szCs w:val="20"/>
              </w:rPr>
              <w:t xml:space="preserve">e </w:t>
            </w:r>
            <w:r w:rsidR="00A360A3" w:rsidRPr="00961ACB">
              <w:rPr>
                <w:bCs/>
                <w:color w:val="000000"/>
                <w:szCs w:val="20"/>
              </w:rPr>
              <w:t>§7º, inciso II, b –</w:t>
            </w:r>
            <w:r w:rsidRPr="00961ACB">
              <w:rPr>
                <w:bCs/>
                <w:color w:val="000000"/>
                <w:szCs w:val="20"/>
              </w:rPr>
              <w:t xml:space="preserve">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1</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b </w:t>
            </w:r>
            <w:r w:rsidR="00A360A3" w:rsidRPr="00961ACB">
              <w:rPr>
                <w:bCs/>
                <w:color w:val="000000"/>
                <w:szCs w:val="20"/>
              </w:rPr>
              <w:t xml:space="preserve">e §7º, inciso II, b </w:t>
            </w:r>
            <w:r w:rsidRPr="00961ACB">
              <w:rPr>
                <w:bCs/>
                <w:color w:val="000000"/>
                <w:szCs w:val="20"/>
              </w:rPr>
              <w:t>-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2</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b </w:t>
            </w:r>
            <w:r w:rsidR="00A360A3" w:rsidRPr="00961ACB">
              <w:rPr>
                <w:bCs/>
                <w:color w:val="000000"/>
                <w:szCs w:val="20"/>
              </w:rPr>
              <w:t xml:space="preserve">e §7º, inciso II, b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3</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I, b</w:t>
            </w:r>
            <w:r w:rsidR="00A360A3" w:rsidRPr="00961ACB">
              <w:rPr>
                <w:bCs/>
                <w:color w:val="000000"/>
                <w:szCs w:val="20"/>
              </w:rPr>
              <w:t xml:space="preserve"> e §7º, inciso II, b</w:t>
            </w:r>
            <w:r w:rsidRPr="00961ACB">
              <w:rPr>
                <w:bCs/>
                <w:color w:val="000000"/>
                <w:szCs w:val="20"/>
              </w:rPr>
              <w:t xml:space="preserve"> – Renegociaçõe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4</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e §7º, inciso II, c –</w:t>
            </w:r>
            <w:r w:rsidRPr="00961ACB">
              <w:rPr>
                <w:bCs/>
                <w:color w:val="000000"/>
                <w:szCs w:val="20"/>
              </w:rPr>
              <w:t xml:space="preserve">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5</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 xml:space="preserve">e §7º, inciso II, c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6</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e §7º, inciso II, c –</w:t>
            </w:r>
            <w:r w:rsidRPr="00961ACB">
              <w:rPr>
                <w:bCs/>
                <w:color w:val="000000"/>
                <w:szCs w:val="20"/>
              </w:rPr>
              <w:t xml:space="preserve">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7</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 xml:space="preserve">e §7º, inciso II, c </w:t>
            </w:r>
            <w:r w:rsidRPr="00961ACB">
              <w:rPr>
                <w:bCs/>
                <w:color w:val="000000"/>
                <w:szCs w:val="20"/>
              </w:rPr>
              <w:t>-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8</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 xml:space="preserve">e §7º, inciso II, c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49</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 c </w:t>
            </w:r>
            <w:r w:rsidR="00A360A3" w:rsidRPr="00961ACB">
              <w:rPr>
                <w:bCs/>
                <w:color w:val="000000"/>
                <w:szCs w:val="20"/>
              </w:rPr>
              <w:t xml:space="preserve">e §7º, inciso II, c </w:t>
            </w:r>
            <w:r w:rsidRPr="00961ACB">
              <w:rPr>
                <w:bCs/>
                <w:color w:val="000000"/>
                <w:szCs w:val="20"/>
              </w:rPr>
              <w:t>– Renegociaçõe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0</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e §7º, inciso III –</w:t>
            </w:r>
            <w:r w:rsidRPr="00961ACB">
              <w:rPr>
                <w:bCs/>
                <w:color w:val="000000"/>
                <w:szCs w:val="20"/>
              </w:rPr>
              <w:t xml:space="preserve">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1</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 xml:space="preserve">e §7º, inciso III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2</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II</w:t>
            </w:r>
            <w:r w:rsidR="00A360A3" w:rsidRPr="00961ACB">
              <w:rPr>
                <w:bCs/>
                <w:color w:val="000000"/>
                <w:szCs w:val="20"/>
              </w:rPr>
              <w:t xml:space="preserve"> e §7º, inciso III –</w:t>
            </w:r>
            <w:r w:rsidRPr="00961ACB">
              <w:rPr>
                <w:bCs/>
                <w:color w:val="000000"/>
                <w:szCs w:val="20"/>
              </w:rPr>
              <w:t xml:space="preserve">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lastRenderedPageBreak/>
              <w:t>153</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 xml:space="preserve">e §7º, inciso III </w:t>
            </w:r>
            <w:r w:rsidRPr="00961ACB">
              <w:rPr>
                <w:bCs/>
                <w:color w:val="000000"/>
                <w:szCs w:val="20"/>
              </w:rPr>
              <w:t>-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4</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II</w:t>
            </w:r>
            <w:r w:rsidR="00A360A3" w:rsidRPr="00961ACB">
              <w:rPr>
                <w:bCs/>
                <w:color w:val="000000"/>
                <w:szCs w:val="20"/>
              </w:rPr>
              <w:t xml:space="preserve"> e §7º, inciso III</w:t>
            </w:r>
            <w:r w:rsidRPr="00961ACB">
              <w:rPr>
                <w:bCs/>
                <w:color w:val="000000"/>
                <w:szCs w:val="20"/>
              </w:rPr>
              <w:t xml:space="preserve"> - Financiamentos – Imobiliári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5</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 xml:space="preserve">e §7º, inciso III </w:t>
            </w:r>
            <w:r w:rsidRPr="00961ACB">
              <w:rPr>
                <w:bCs/>
                <w:color w:val="000000"/>
                <w:szCs w:val="20"/>
              </w:rPr>
              <w:t>- Arrendamento Mercantil</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6</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 xml:space="preserve">e §7º, inciso III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7</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II </w:t>
            </w:r>
            <w:r w:rsidR="00A360A3" w:rsidRPr="00961ACB">
              <w:rPr>
                <w:bCs/>
                <w:color w:val="000000"/>
                <w:szCs w:val="20"/>
              </w:rPr>
              <w:t xml:space="preserve">e §7º, inciso III </w:t>
            </w:r>
            <w:r w:rsidRPr="00961ACB">
              <w:rPr>
                <w:bCs/>
                <w:color w:val="000000"/>
                <w:szCs w:val="20"/>
              </w:rPr>
              <w:t>– Renegociaçõe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8</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V </w:t>
            </w:r>
            <w:r w:rsidR="00A360A3" w:rsidRPr="00961ACB">
              <w:rPr>
                <w:bCs/>
                <w:color w:val="000000"/>
                <w:szCs w:val="20"/>
              </w:rPr>
              <w:t>e §7º, inciso IV –</w:t>
            </w:r>
            <w:r w:rsidRPr="00961ACB">
              <w:rPr>
                <w:bCs/>
                <w:color w:val="000000"/>
                <w:szCs w:val="20"/>
              </w:rPr>
              <w:t xml:space="preserve"> Empréstim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59</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V </w:t>
            </w:r>
            <w:r w:rsidR="00A360A3" w:rsidRPr="00961ACB">
              <w:rPr>
                <w:bCs/>
                <w:color w:val="000000"/>
                <w:szCs w:val="20"/>
              </w:rPr>
              <w:t xml:space="preserve">e §7º, inciso IV </w:t>
            </w:r>
            <w:r w:rsidRPr="00961ACB">
              <w:rPr>
                <w:bCs/>
                <w:color w:val="000000"/>
                <w:szCs w:val="20"/>
              </w:rPr>
              <w:t>- Títulos Descontad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60</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V </w:t>
            </w:r>
            <w:r w:rsidR="00A360A3" w:rsidRPr="00961ACB">
              <w:rPr>
                <w:bCs/>
                <w:color w:val="000000"/>
                <w:szCs w:val="20"/>
              </w:rPr>
              <w:t>e §7º, inciso IV –</w:t>
            </w:r>
            <w:r w:rsidRPr="00961ACB">
              <w:rPr>
                <w:bCs/>
                <w:color w:val="000000"/>
                <w:szCs w:val="20"/>
              </w:rPr>
              <w:t xml:space="preserve"> Financiamen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61</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V</w:t>
            </w:r>
            <w:r w:rsidR="00A360A3" w:rsidRPr="00961ACB">
              <w:rPr>
                <w:bCs/>
                <w:color w:val="000000"/>
                <w:szCs w:val="20"/>
              </w:rPr>
              <w:t xml:space="preserve"> e §7º, inciso IV</w:t>
            </w:r>
            <w:r w:rsidRPr="00961ACB">
              <w:rPr>
                <w:bCs/>
                <w:color w:val="000000"/>
                <w:szCs w:val="20"/>
              </w:rPr>
              <w:t xml:space="preserve"> - Financiamentos – Rurais e Agroindustriai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62</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Perdas Dedutíveis em Operações de Crédito - Lei 9.430/96 – Art.9º, §1º, inciso IV</w:t>
            </w:r>
            <w:r w:rsidR="00A360A3" w:rsidRPr="00961ACB">
              <w:rPr>
                <w:bCs/>
                <w:color w:val="000000"/>
                <w:szCs w:val="20"/>
              </w:rPr>
              <w:t xml:space="preserve"> e §7º, inciso IV</w:t>
            </w:r>
            <w:r w:rsidRPr="00961ACB">
              <w:rPr>
                <w:bCs/>
                <w:color w:val="000000"/>
                <w:szCs w:val="20"/>
              </w:rPr>
              <w:t xml:space="preserve"> - Financiamentos – Imobiliári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63</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V </w:t>
            </w:r>
            <w:r w:rsidR="00A360A3" w:rsidRPr="00961ACB">
              <w:rPr>
                <w:bCs/>
                <w:color w:val="000000"/>
                <w:szCs w:val="20"/>
              </w:rPr>
              <w:t xml:space="preserve">e §7º, inciso IV </w:t>
            </w:r>
            <w:r w:rsidRPr="00961ACB">
              <w:rPr>
                <w:bCs/>
                <w:color w:val="000000"/>
                <w:szCs w:val="20"/>
              </w:rPr>
              <w:t>- Arrendamento Mercantil</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961ACB" w:rsidRDefault="00A476C3" w:rsidP="00A476C3">
            <w:pPr>
              <w:jc w:val="center"/>
              <w:rPr>
                <w:bCs/>
                <w:color w:val="000000"/>
                <w:szCs w:val="20"/>
              </w:rPr>
            </w:pPr>
            <w:r w:rsidRPr="00961ACB">
              <w:rPr>
                <w:bCs/>
                <w:color w:val="000000"/>
                <w:szCs w:val="20"/>
              </w:rPr>
              <w:t>164</w:t>
            </w:r>
          </w:p>
        </w:tc>
        <w:tc>
          <w:tcPr>
            <w:tcW w:w="7243"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rPr>
                <w:bCs/>
                <w:color w:val="000000"/>
                <w:szCs w:val="20"/>
              </w:rPr>
            </w:pPr>
            <w:r w:rsidRPr="00961ACB">
              <w:rPr>
                <w:bCs/>
                <w:color w:val="000000"/>
                <w:szCs w:val="20"/>
              </w:rPr>
              <w:t xml:space="preserve">(-) Perdas Dedutíveis em Operações de Crédito - Lei 9.430/96 – Art.9º, §1º, inciso IV </w:t>
            </w:r>
            <w:r w:rsidR="00A360A3" w:rsidRPr="00961ACB">
              <w:rPr>
                <w:bCs/>
                <w:color w:val="000000"/>
                <w:szCs w:val="20"/>
              </w:rPr>
              <w:t xml:space="preserve">e §7º, inciso IV </w:t>
            </w:r>
            <w:r w:rsidRPr="00961ACB">
              <w:rPr>
                <w:bCs/>
                <w:color w:val="000000"/>
                <w:szCs w:val="20"/>
              </w:rPr>
              <w:t>- Outros Créditos</w:t>
            </w:r>
          </w:p>
        </w:tc>
        <w:tc>
          <w:tcPr>
            <w:tcW w:w="1040"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961ACB" w:rsidRDefault="00A476C3" w:rsidP="00A476C3">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961ACB" w:rsidRDefault="00A476C3" w:rsidP="00A476C3">
            <w:pPr>
              <w:jc w:val="center"/>
              <w:rPr>
                <w:bCs/>
                <w:color w:val="000000"/>
                <w:szCs w:val="20"/>
              </w:rPr>
            </w:pPr>
            <w:r w:rsidRPr="00961ACB">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961ACB">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6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ndas de Arrendamento - Superveniência de Depreciação</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6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tcPr>
          <w:p w:rsidR="00A476C3" w:rsidRPr="00FA3856" w:rsidRDefault="00A476C3" w:rsidP="00A476C3">
            <w:pPr>
              <w:jc w:val="center"/>
              <w:rPr>
                <w:bCs/>
                <w:color w:val="000000"/>
                <w:szCs w:val="20"/>
              </w:rPr>
            </w:pPr>
            <w:r w:rsidRPr="00FA3856">
              <w:rPr>
                <w:bCs/>
                <w:color w:val="000000"/>
                <w:szCs w:val="20"/>
              </w:rPr>
              <w:t>166.01</w:t>
            </w:r>
          </w:p>
        </w:tc>
        <w:tc>
          <w:tcPr>
            <w:tcW w:w="7243"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both"/>
              <w:rPr>
                <w:bCs/>
                <w:color w:val="000000"/>
                <w:szCs w:val="20"/>
              </w:rPr>
            </w:pPr>
            <w:r w:rsidRPr="00FA3856">
              <w:rPr>
                <w:bCs/>
                <w:color w:val="000000"/>
                <w:szCs w:val="20"/>
              </w:rPr>
              <w:t>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1040"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6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6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lastRenderedPageBreak/>
              <w:t>16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a valor presente de elementos do passivo (art. 5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A476C3" w:rsidRPr="00FA3856" w:rsidRDefault="00A476C3" w:rsidP="00A476C3">
            <w:pPr>
              <w:jc w:val="center"/>
              <w:rPr>
                <w:bCs/>
                <w:color w:val="000000"/>
                <w:szCs w:val="20"/>
              </w:rPr>
            </w:pPr>
            <w:r w:rsidRPr="00FA3856">
              <w:rPr>
                <w:bCs/>
                <w:color w:val="000000"/>
                <w:szCs w:val="20"/>
              </w:rPr>
              <w:t>17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78.0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7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Despesas pré-operacionais ou pré-industriais (art. 11, parágrafo único,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Variação cambial ativa - ajuste a valor presente (art. 1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a valor justo - ganho de capital subscrição de ações (art. 1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lastRenderedPageBreak/>
              <w:t>18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Ganho por compra vantajosa (art. 20, § 6º, do Decreto-Lei nº 1.598, de 1977).</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89</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Receita reconhecida nos contratos de concessão (art. 35 ou 36,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0</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na aquisição de participação societária em estágios (art. 37,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1</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2</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na aquisição de participação societária em estágios – incorporação, fusão e cisão de empresa não controlada (art. 3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3</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4</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5</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6</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7</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decorrentes de diferença entre os resultados apurados em moeda diferente da moeda nacional e a moeda nacional (art. 58,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A476C3"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76C3" w:rsidRPr="00FA3856" w:rsidRDefault="00A476C3" w:rsidP="00A476C3">
            <w:pPr>
              <w:jc w:val="center"/>
              <w:rPr>
                <w:bCs/>
                <w:color w:val="000000"/>
                <w:szCs w:val="20"/>
              </w:rPr>
            </w:pPr>
            <w:r w:rsidRPr="00FA3856">
              <w:rPr>
                <w:bCs/>
                <w:color w:val="000000"/>
                <w:szCs w:val="20"/>
              </w:rPr>
              <w:t>198</w:t>
            </w:r>
          </w:p>
        </w:tc>
        <w:tc>
          <w:tcPr>
            <w:tcW w:w="7243"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40"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76C3" w:rsidRPr="00FA3856" w:rsidRDefault="00A476C3" w:rsidP="00A476C3">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A476C3" w:rsidRPr="00FA3856" w:rsidRDefault="00A476C3" w:rsidP="00A476C3">
            <w:pPr>
              <w:jc w:val="center"/>
              <w:rPr>
                <w:bCs/>
                <w:color w:val="000000"/>
                <w:szCs w:val="20"/>
              </w:rPr>
            </w:pPr>
            <w:r w:rsidRPr="00FA3856">
              <w:rPr>
                <w:bCs/>
                <w:color w:val="000000"/>
                <w:szCs w:val="20"/>
              </w:rPr>
              <w:t>E</w:t>
            </w:r>
          </w:p>
        </w:tc>
      </w:tr>
      <w:tr w:rsidR="008908D9" w:rsidRPr="00961ACB"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tcPr>
          <w:p w:rsidR="008908D9" w:rsidRPr="00961ACB" w:rsidRDefault="008908D9" w:rsidP="008908D9">
            <w:pPr>
              <w:jc w:val="center"/>
              <w:rPr>
                <w:bCs/>
                <w:color w:val="000000"/>
                <w:szCs w:val="20"/>
              </w:rPr>
            </w:pPr>
            <w:r w:rsidRPr="00961ACB">
              <w:rPr>
                <w:bCs/>
                <w:color w:val="000000"/>
                <w:szCs w:val="20"/>
              </w:rPr>
              <w:t>198.01</w:t>
            </w:r>
          </w:p>
        </w:tc>
        <w:tc>
          <w:tcPr>
            <w:tcW w:w="7243"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Lucros de Participações em Controladas e Coligadas Domiciliadas no Brasil, no Caso do Art. 85 da Lei nº 12.973/2014</w:t>
            </w:r>
          </w:p>
        </w:tc>
        <w:tc>
          <w:tcPr>
            <w:tcW w:w="1040"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01012015</w:t>
            </w:r>
          </w:p>
        </w:tc>
        <w:tc>
          <w:tcPr>
            <w:tcW w:w="1067"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cente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center"/>
              <w:rPr>
                <w:bCs/>
                <w:color w:val="000000"/>
                <w:szCs w:val="20"/>
              </w:rPr>
            </w:pPr>
            <w:r w:rsidRPr="00961ACB">
              <w:rPr>
                <w:bCs/>
                <w:color w:val="000000"/>
                <w:szCs w:val="20"/>
              </w:rPr>
              <w:t>E</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tcPr>
          <w:p w:rsidR="008908D9" w:rsidRPr="00961ACB" w:rsidRDefault="008908D9" w:rsidP="008908D9">
            <w:pPr>
              <w:jc w:val="center"/>
              <w:rPr>
                <w:bCs/>
                <w:color w:val="000000"/>
                <w:szCs w:val="20"/>
              </w:rPr>
            </w:pPr>
            <w:r w:rsidRPr="00961ACB">
              <w:rPr>
                <w:bCs/>
                <w:color w:val="000000"/>
                <w:szCs w:val="20"/>
              </w:rPr>
              <w:t>198.02</w:t>
            </w:r>
          </w:p>
        </w:tc>
        <w:tc>
          <w:tcPr>
            <w:tcW w:w="7243"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Adições Decorrentes da Aplicação das Regras de Preços de Transferência, no Caso do Art. 86 da Lei nº 12.973/2014</w:t>
            </w:r>
          </w:p>
        </w:tc>
        <w:tc>
          <w:tcPr>
            <w:tcW w:w="1040"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01102015</w:t>
            </w:r>
          </w:p>
        </w:tc>
        <w:tc>
          <w:tcPr>
            <w:tcW w:w="1067"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p>
        </w:tc>
        <w:tc>
          <w:tcPr>
            <w:tcW w:w="629"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center"/>
              <w:rPr>
                <w:bCs/>
                <w:color w:val="000000"/>
                <w:szCs w:val="20"/>
              </w:rPr>
            </w:pPr>
          </w:p>
        </w:tc>
        <w:tc>
          <w:tcPr>
            <w:tcW w:w="857"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jc w:val="center"/>
              <w:rPr>
                <w:bCs/>
                <w:color w:val="000000"/>
                <w:szCs w:val="20"/>
              </w:rPr>
            </w:pPr>
            <w:r w:rsidRPr="00961ACB">
              <w:rPr>
                <w:bCs/>
                <w:color w:val="000000"/>
                <w:szCs w:val="20"/>
              </w:rPr>
              <w:t>E</w:t>
            </w:r>
          </w:p>
        </w:tc>
      </w:tr>
      <w:tr w:rsidR="008908D9" w:rsidRPr="00892DF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892DF6" w:rsidRDefault="008908D9" w:rsidP="008908D9">
            <w:pPr>
              <w:jc w:val="center"/>
              <w:rPr>
                <w:bCs/>
                <w:color w:val="000000"/>
                <w:szCs w:val="20"/>
              </w:rPr>
            </w:pPr>
            <w:r w:rsidRPr="00892DF6">
              <w:rPr>
                <w:bCs/>
                <w:color w:val="000000"/>
                <w:szCs w:val="20"/>
              </w:rPr>
              <w:t>199</w:t>
            </w:r>
          </w:p>
        </w:tc>
        <w:tc>
          <w:tcPr>
            <w:tcW w:w="7243"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40"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E</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892DF6" w:rsidRDefault="008908D9" w:rsidP="008908D9">
            <w:pPr>
              <w:jc w:val="center"/>
              <w:rPr>
                <w:bCs/>
                <w:color w:val="000000"/>
                <w:szCs w:val="20"/>
              </w:rPr>
            </w:pPr>
            <w:r w:rsidRPr="00892DF6">
              <w:rPr>
                <w:bCs/>
                <w:color w:val="000000"/>
                <w:szCs w:val="20"/>
              </w:rPr>
              <w:lastRenderedPageBreak/>
              <w:t>199.01</w:t>
            </w:r>
          </w:p>
        </w:tc>
        <w:tc>
          <w:tcPr>
            <w:tcW w:w="7243"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961ACB">
            <w:pPr>
              <w:rPr>
                <w:bCs/>
                <w:color w:val="000000"/>
                <w:szCs w:val="20"/>
              </w:rPr>
            </w:pPr>
            <w:r w:rsidRPr="00892DF6">
              <w:rPr>
                <w:bCs/>
                <w:color w:val="000000"/>
                <w:szCs w:val="20"/>
              </w:rPr>
              <w:t xml:space="preserve">(-) Outras Exclusões – </w:t>
            </w:r>
            <w:r w:rsidR="00961ACB" w:rsidRPr="00892DF6">
              <w:rPr>
                <w:bCs/>
                <w:color w:val="000000"/>
                <w:szCs w:val="20"/>
              </w:rPr>
              <w:t>Qualquer</w:t>
            </w:r>
            <w:r w:rsidRPr="00892DF6">
              <w:rPr>
                <w:bCs/>
                <w:color w:val="000000"/>
                <w:szCs w:val="20"/>
              </w:rPr>
              <w:t xml:space="preserve"> Indicador de Relacionamento</w:t>
            </w:r>
          </w:p>
        </w:tc>
        <w:tc>
          <w:tcPr>
            <w:tcW w:w="1040"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5</w:t>
            </w:r>
          </w:p>
        </w:tc>
        <w:tc>
          <w:tcPr>
            <w:tcW w:w="1067"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892DF6">
              <w:rPr>
                <w:bCs/>
                <w:color w:val="000000"/>
                <w:szCs w:val="20"/>
              </w:rPr>
              <w:t>E</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FA3856" w:rsidRDefault="008908D9" w:rsidP="008908D9">
            <w:pPr>
              <w:jc w:val="center"/>
              <w:rPr>
                <w:bCs/>
                <w:color w:val="000000"/>
                <w:szCs w:val="20"/>
              </w:rPr>
            </w:pPr>
            <w:r w:rsidRPr="00FA3856">
              <w:rPr>
                <w:bCs/>
                <w:color w:val="000000"/>
                <w:szCs w:val="20"/>
              </w:rPr>
              <w:t>200</w:t>
            </w:r>
          </w:p>
        </w:tc>
        <w:tc>
          <w:tcPr>
            <w:tcW w:w="7243"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DAS EXCLUSÕES</w:t>
            </w:r>
          </w:p>
        </w:tc>
        <w:tc>
          <w:tcPr>
            <w:tcW w:w="1040"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M300(94:</w:t>
            </w:r>
            <w:r>
              <w:rPr>
                <w:bCs/>
                <w:color w:val="000000"/>
                <w:szCs w:val="20"/>
              </w:rPr>
              <w:t>”</w:t>
            </w:r>
            <w:r w:rsidRPr="00FA3856">
              <w:rPr>
                <w:bCs/>
                <w:color w:val="000000"/>
                <w:szCs w:val="20"/>
              </w:rPr>
              <w:t>199</w:t>
            </w:r>
            <w:r>
              <w:rPr>
                <w:bCs/>
                <w:color w:val="000000"/>
                <w:szCs w:val="20"/>
              </w:rPr>
              <w:t>.99”</w:t>
            </w:r>
            <w:r w:rsidRPr="00FA3856">
              <w:rPr>
                <w:bCs/>
                <w:color w:val="000000"/>
                <w:szCs w:val="20"/>
              </w:rPr>
              <w:t>))</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R</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FA3856" w:rsidRDefault="008908D9" w:rsidP="008908D9">
            <w:pPr>
              <w:jc w:val="center"/>
              <w:rPr>
                <w:bCs/>
                <w:color w:val="000000"/>
                <w:szCs w:val="20"/>
              </w:rPr>
            </w:pPr>
            <w:r w:rsidRPr="00FA3856">
              <w:rPr>
                <w:bCs/>
                <w:color w:val="000000"/>
                <w:szCs w:val="20"/>
              </w:rPr>
              <w:t>201</w:t>
            </w:r>
          </w:p>
        </w:tc>
        <w:tc>
          <w:tcPr>
            <w:tcW w:w="7243"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LUCRO REAL ANTES DA COMPENSAÇÃO DE PREJUÍZOS</w:t>
            </w:r>
          </w:p>
        </w:tc>
        <w:tc>
          <w:tcPr>
            <w:tcW w:w="1040"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FA3856" w:rsidRDefault="00C57C74" w:rsidP="008908D9">
            <w:pPr>
              <w:rPr>
                <w:bCs/>
                <w:color w:val="000000"/>
                <w:szCs w:val="20"/>
              </w:rPr>
            </w:pPr>
            <w:r>
              <w:rPr>
                <w:bCs/>
                <w:color w:val="000000"/>
                <w:szCs w:val="20"/>
              </w:rPr>
              <w:t>M300(1</w:t>
            </w:r>
            <w:r w:rsidR="008908D9" w:rsidRPr="00FA3856">
              <w:rPr>
                <w:bCs/>
                <w:color w:val="000000"/>
                <w:szCs w:val="20"/>
              </w:rPr>
              <w:t>) + M300(92) - M300(200)</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FA3856" w:rsidRDefault="008908D9" w:rsidP="008908D9">
            <w:pPr>
              <w:jc w:val="center"/>
              <w:rPr>
                <w:bCs/>
                <w:color w:val="000000"/>
                <w:szCs w:val="20"/>
              </w:rPr>
            </w:pPr>
            <w:r w:rsidRPr="00FA3856">
              <w:rPr>
                <w:bCs/>
                <w:color w:val="000000"/>
                <w:szCs w:val="20"/>
              </w:rPr>
              <w:t>202</w:t>
            </w:r>
          </w:p>
        </w:tc>
        <w:tc>
          <w:tcPr>
            <w:tcW w:w="7243"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Prejuízos Fiscais</w:t>
            </w:r>
          </w:p>
        </w:tc>
        <w:tc>
          <w:tcPr>
            <w:tcW w:w="1040"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P</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FA3856" w:rsidRDefault="008908D9" w:rsidP="008908D9">
            <w:pPr>
              <w:jc w:val="center"/>
              <w:rPr>
                <w:bCs/>
                <w:color w:val="000000"/>
                <w:szCs w:val="20"/>
              </w:rPr>
            </w:pPr>
            <w:r w:rsidRPr="00FA3856">
              <w:rPr>
                <w:bCs/>
                <w:color w:val="000000"/>
                <w:szCs w:val="20"/>
              </w:rPr>
              <w:t>203</w:t>
            </w:r>
          </w:p>
        </w:tc>
        <w:tc>
          <w:tcPr>
            <w:tcW w:w="7243"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LUCRO REAL</w:t>
            </w:r>
          </w:p>
        </w:tc>
        <w:tc>
          <w:tcPr>
            <w:tcW w:w="1040"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M300(201) - M300(202)</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A360A3">
        <w:trPr>
          <w:trHeight w:val="20"/>
        </w:trPr>
        <w:tc>
          <w:tcPr>
            <w:tcW w:w="974" w:type="dxa"/>
            <w:tcBorders>
              <w:top w:val="nil"/>
              <w:left w:val="single" w:sz="4" w:space="0" w:color="auto"/>
              <w:bottom w:val="single" w:sz="4" w:space="0" w:color="auto"/>
              <w:right w:val="single" w:sz="4" w:space="0" w:color="auto"/>
            </w:tcBorders>
            <w:shd w:val="clear" w:color="auto" w:fill="auto"/>
            <w:noWrap/>
            <w:vAlign w:val="center"/>
            <w:hideMark/>
          </w:tcPr>
          <w:p w:rsidR="008908D9" w:rsidRPr="00FA3856" w:rsidRDefault="008908D9" w:rsidP="008908D9">
            <w:pPr>
              <w:jc w:val="center"/>
              <w:rPr>
                <w:bCs/>
                <w:color w:val="000000"/>
                <w:szCs w:val="20"/>
              </w:rPr>
            </w:pPr>
            <w:r w:rsidRPr="00FA3856">
              <w:rPr>
                <w:bCs/>
                <w:color w:val="000000"/>
                <w:szCs w:val="20"/>
              </w:rPr>
              <w:t>204</w:t>
            </w:r>
          </w:p>
        </w:tc>
        <w:tc>
          <w:tcPr>
            <w:tcW w:w="7243"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LUCRO REAL POSTERGADO DE PERÍODOS DE APURAÇÃO ANTERIORES</w:t>
            </w:r>
          </w:p>
        </w:tc>
        <w:tc>
          <w:tcPr>
            <w:tcW w:w="1040"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67"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3118"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w:t>
            </w:r>
          </w:p>
        </w:tc>
        <w:tc>
          <w:tcPr>
            <w:tcW w:w="857"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bl>
    <w:p w:rsidR="00161EF7" w:rsidRPr="00FA3856" w:rsidRDefault="00161EF7">
      <w:pPr>
        <w:rPr>
          <w:b/>
          <w:szCs w:val="20"/>
        </w:rPr>
      </w:pPr>
    </w:p>
    <w:p w:rsidR="00DD3FAE" w:rsidRPr="00FA3856" w:rsidRDefault="00DD3FAE">
      <w:pPr>
        <w:spacing w:after="200" w:line="276" w:lineRule="auto"/>
        <w:rPr>
          <w:b/>
          <w:szCs w:val="20"/>
        </w:rPr>
      </w:pPr>
      <w:r w:rsidRPr="00FA3856">
        <w:rPr>
          <w:b/>
          <w:szCs w:val="20"/>
        </w:rPr>
        <w:br w:type="page"/>
      </w:r>
    </w:p>
    <w:p w:rsidR="000371C4" w:rsidRPr="00FA3856" w:rsidRDefault="004A2A17" w:rsidP="004A2A17">
      <w:pPr>
        <w:rPr>
          <w:b/>
          <w:szCs w:val="20"/>
        </w:rPr>
      </w:pPr>
      <w:r w:rsidRPr="00FA3856">
        <w:rPr>
          <w:b/>
          <w:szCs w:val="20"/>
        </w:rPr>
        <w:lastRenderedPageBreak/>
        <w:t>III.3 – M300C – Seguradoras ou Entidades Aber</w:t>
      </w:r>
      <w:r w:rsidR="00CB3F8A" w:rsidRPr="00FA3856">
        <w:rPr>
          <w:b/>
          <w:szCs w:val="20"/>
        </w:rPr>
        <w:t>tas de Previdência Complementar</w:t>
      </w:r>
    </w:p>
    <w:p w:rsidR="00CB3F8A" w:rsidRPr="00FA3856" w:rsidRDefault="00CB3F8A" w:rsidP="004A2A17">
      <w:pPr>
        <w:rPr>
          <w:b/>
          <w:szCs w:val="20"/>
        </w:rPr>
      </w:pPr>
    </w:p>
    <w:tbl>
      <w:tblPr>
        <w:tblW w:w="15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74"/>
        <w:gridCol w:w="7001"/>
        <w:gridCol w:w="1040"/>
        <w:gridCol w:w="1007"/>
        <w:gridCol w:w="991"/>
        <w:gridCol w:w="1285"/>
        <w:gridCol w:w="2550"/>
        <w:gridCol w:w="837"/>
      </w:tblGrid>
      <w:tr w:rsidR="00E71387" w:rsidRPr="00FA3856" w:rsidTr="00737B6B">
        <w:trPr>
          <w:trHeight w:val="20"/>
          <w:tblHeader/>
        </w:trPr>
        <w:tc>
          <w:tcPr>
            <w:tcW w:w="1074" w:type="dxa"/>
            <w:shd w:val="clear" w:color="auto" w:fill="auto"/>
            <w:noWrap/>
            <w:vAlign w:val="center"/>
            <w:hideMark/>
          </w:tcPr>
          <w:p w:rsidR="00E71387" w:rsidRPr="00FA3856" w:rsidRDefault="00E71387" w:rsidP="00602C7A">
            <w:pPr>
              <w:jc w:val="center"/>
              <w:rPr>
                <w:b/>
                <w:bCs/>
                <w:color w:val="000000"/>
                <w:szCs w:val="20"/>
              </w:rPr>
            </w:pPr>
            <w:r w:rsidRPr="00FA3856">
              <w:rPr>
                <w:b/>
                <w:bCs/>
                <w:color w:val="000000"/>
                <w:szCs w:val="20"/>
              </w:rPr>
              <w:t>CÓDIGO</w:t>
            </w:r>
          </w:p>
        </w:tc>
        <w:tc>
          <w:tcPr>
            <w:tcW w:w="7001" w:type="dxa"/>
            <w:shd w:val="clear" w:color="auto" w:fill="auto"/>
            <w:noWrap/>
            <w:vAlign w:val="center"/>
            <w:hideMark/>
          </w:tcPr>
          <w:p w:rsidR="00E71387" w:rsidRPr="00FA3856" w:rsidRDefault="00E71387" w:rsidP="00602C7A">
            <w:pPr>
              <w:jc w:val="center"/>
              <w:rPr>
                <w:b/>
                <w:bCs/>
                <w:color w:val="000000"/>
                <w:szCs w:val="20"/>
              </w:rPr>
            </w:pPr>
            <w:r w:rsidRPr="00FA3856">
              <w:rPr>
                <w:b/>
                <w:bCs/>
                <w:color w:val="000000"/>
                <w:szCs w:val="20"/>
              </w:rPr>
              <w:t>DESCRIÇÃO</w:t>
            </w:r>
          </w:p>
        </w:tc>
        <w:tc>
          <w:tcPr>
            <w:tcW w:w="1040"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INI</w:t>
            </w:r>
          </w:p>
        </w:tc>
        <w:tc>
          <w:tcPr>
            <w:tcW w:w="1007"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DT_FIM</w:t>
            </w:r>
          </w:p>
        </w:tc>
        <w:tc>
          <w:tcPr>
            <w:tcW w:w="991"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TIPO</w:t>
            </w:r>
          </w:p>
        </w:tc>
        <w:tc>
          <w:tcPr>
            <w:tcW w:w="1285" w:type="dxa"/>
            <w:shd w:val="clear" w:color="auto" w:fill="auto"/>
            <w:vAlign w:val="bottom"/>
            <w:hideMark/>
          </w:tcPr>
          <w:p w:rsidR="00E71387" w:rsidRPr="00FA3856" w:rsidRDefault="00E71387" w:rsidP="00602C7A">
            <w:pPr>
              <w:jc w:val="center"/>
              <w:rPr>
                <w:b/>
                <w:bCs/>
                <w:color w:val="000000"/>
                <w:szCs w:val="20"/>
              </w:rPr>
            </w:pPr>
            <w:r w:rsidRPr="00FA3856">
              <w:rPr>
                <w:b/>
                <w:bCs/>
                <w:color w:val="000000"/>
                <w:szCs w:val="20"/>
              </w:rPr>
              <w:t>FORMATO</w:t>
            </w:r>
          </w:p>
        </w:tc>
        <w:tc>
          <w:tcPr>
            <w:tcW w:w="2550" w:type="dxa"/>
            <w:shd w:val="clear" w:color="auto" w:fill="auto"/>
            <w:vAlign w:val="center"/>
            <w:hideMark/>
          </w:tcPr>
          <w:p w:rsidR="00E71387" w:rsidRPr="00FA3856" w:rsidRDefault="00E71387" w:rsidP="00602C7A">
            <w:pPr>
              <w:jc w:val="center"/>
              <w:rPr>
                <w:b/>
                <w:bCs/>
                <w:color w:val="000000"/>
                <w:szCs w:val="20"/>
              </w:rPr>
            </w:pPr>
            <w:r w:rsidRPr="00FA3856">
              <w:rPr>
                <w:b/>
                <w:bCs/>
                <w:color w:val="000000"/>
                <w:szCs w:val="20"/>
              </w:rPr>
              <w:t>FÓRMULA</w:t>
            </w:r>
          </w:p>
        </w:tc>
        <w:tc>
          <w:tcPr>
            <w:tcW w:w="837" w:type="dxa"/>
            <w:shd w:val="clear" w:color="auto" w:fill="auto"/>
            <w:vAlign w:val="center"/>
            <w:hideMark/>
          </w:tcPr>
          <w:p w:rsidR="00E71387" w:rsidRPr="00FA3856" w:rsidRDefault="00E71387" w:rsidP="00602C7A">
            <w:pPr>
              <w:jc w:val="center"/>
              <w:rPr>
                <w:b/>
                <w:bCs/>
                <w:color w:val="000000"/>
                <w:szCs w:val="20"/>
              </w:rPr>
            </w:pPr>
            <w:r w:rsidRPr="00FA3856">
              <w:rPr>
                <w:b/>
                <w:bCs/>
                <w:color w:val="000000"/>
                <w:szCs w:val="20"/>
              </w:rPr>
              <w:t>TIPO_</w:t>
            </w:r>
          </w:p>
          <w:p w:rsidR="00E71387" w:rsidRPr="00FA3856" w:rsidRDefault="00E71387" w:rsidP="00602C7A">
            <w:pPr>
              <w:jc w:val="center"/>
              <w:rPr>
                <w:b/>
                <w:bCs/>
                <w:color w:val="000000"/>
                <w:szCs w:val="20"/>
              </w:rPr>
            </w:pPr>
            <w:r w:rsidRPr="00FA3856">
              <w:rPr>
                <w:b/>
                <w:bCs/>
                <w:color w:val="000000"/>
                <w:szCs w:val="20"/>
              </w:rPr>
              <w:t>LANÇ</w:t>
            </w:r>
          </w:p>
        </w:tc>
      </w:tr>
      <w:tr w:rsidR="00E71387" w:rsidRPr="00FA3856" w:rsidTr="00737B6B">
        <w:trPr>
          <w:trHeight w:val="20"/>
        </w:trPr>
        <w:tc>
          <w:tcPr>
            <w:tcW w:w="1074" w:type="dxa"/>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1</w:t>
            </w:r>
          </w:p>
        </w:tc>
        <w:tc>
          <w:tcPr>
            <w:tcW w:w="7001" w:type="dxa"/>
            <w:shd w:val="clear" w:color="auto" w:fill="auto"/>
            <w:noWrap/>
            <w:vAlign w:val="center"/>
            <w:hideMark/>
          </w:tcPr>
          <w:p w:rsidR="00E71387" w:rsidRPr="00FA3856" w:rsidRDefault="00E71387" w:rsidP="00602C7A">
            <w:pPr>
              <w:rPr>
                <w:bCs/>
                <w:color w:val="000000"/>
                <w:szCs w:val="20"/>
              </w:rPr>
            </w:pPr>
            <w:r w:rsidRPr="00FA3856">
              <w:rPr>
                <w:bCs/>
                <w:color w:val="000000"/>
                <w:szCs w:val="20"/>
              </w:rPr>
              <w:t>Lucro Líquido Antes do IRPJ</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07"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991" w:type="dxa"/>
            <w:shd w:val="clear" w:color="auto" w:fill="auto"/>
            <w:hideMark/>
          </w:tcPr>
          <w:p w:rsidR="00E71387" w:rsidRPr="00FA3856" w:rsidRDefault="00E71387" w:rsidP="00602C7A">
            <w:pPr>
              <w:jc w:val="center"/>
              <w:rPr>
                <w:bCs/>
                <w:color w:val="000000"/>
                <w:szCs w:val="20"/>
              </w:rPr>
            </w:pPr>
            <w:r w:rsidRPr="00FA3856">
              <w:rPr>
                <w:bCs/>
                <w:color w:val="000000"/>
                <w:szCs w:val="20"/>
              </w:rPr>
              <w:t>CA</w:t>
            </w:r>
          </w:p>
        </w:tc>
        <w:tc>
          <w:tcPr>
            <w:tcW w:w="12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2550" w:type="dxa"/>
            <w:shd w:val="clear" w:color="auto" w:fill="auto"/>
            <w:vAlign w:val="center"/>
            <w:hideMark/>
          </w:tcPr>
          <w:p w:rsidR="00E71387" w:rsidRPr="00FA3856" w:rsidRDefault="00CB3F8A" w:rsidP="00602C7A">
            <w:pPr>
              <w:rPr>
                <w:bCs/>
                <w:color w:val="000000"/>
                <w:szCs w:val="20"/>
              </w:rPr>
            </w:pPr>
            <w:r w:rsidRPr="00FA3856">
              <w:rPr>
                <w:bCs/>
                <w:color w:val="000000"/>
                <w:szCs w:val="20"/>
              </w:rPr>
              <w:t>L300("3.01") + L300("3.02.01")</w:t>
            </w:r>
          </w:p>
        </w:tc>
        <w:tc>
          <w:tcPr>
            <w:tcW w:w="837"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L</w:t>
            </w:r>
          </w:p>
        </w:tc>
      </w:tr>
      <w:tr w:rsidR="00E71387" w:rsidRPr="00FA3856" w:rsidTr="00737B6B">
        <w:trPr>
          <w:trHeight w:val="20"/>
        </w:trPr>
        <w:tc>
          <w:tcPr>
            <w:tcW w:w="1074" w:type="dxa"/>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4</w:t>
            </w:r>
          </w:p>
        </w:tc>
        <w:tc>
          <w:tcPr>
            <w:tcW w:w="7001" w:type="dxa"/>
            <w:shd w:val="clear" w:color="000000" w:fill="CCFFFF"/>
            <w:vAlign w:val="center"/>
            <w:hideMark/>
          </w:tcPr>
          <w:p w:rsidR="00E71387" w:rsidRPr="00FA3856" w:rsidRDefault="00E71387" w:rsidP="00602C7A">
            <w:pPr>
              <w:rPr>
                <w:bCs/>
                <w:color w:val="000000"/>
                <w:szCs w:val="20"/>
              </w:rPr>
            </w:pPr>
            <w:r w:rsidRPr="00FA3856">
              <w:rPr>
                <w:bCs/>
                <w:color w:val="000000"/>
                <w:szCs w:val="20"/>
              </w:rPr>
              <w:t>ADIÇÕE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07"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991" w:type="dxa"/>
            <w:shd w:val="clear" w:color="auto" w:fill="auto"/>
            <w:hideMark/>
          </w:tcPr>
          <w:p w:rsidR="00E71387" w:rsidRPr="00FA3856" w:rsidRDefault="00E71387" w:rsidP="00602C7A">
            <w:pPr>
              <w:jc w:val="center"/>
              <w:rPr>
                <w:bCs/>
                <w:color w:val="000000"/>
                <w:szCs w:val="20"/>
              </w:rPr>
            </w:pPr>
            <w:r w:rsidRPr="00FA3856">
              <w:rPr>
                <w:bCs/>
                <w:color w:val="000000"/>
                <w:szCs w:val="20"/>
              </w:rPr>
              <w:t>R</w:t>
            </w:r>
          </w:p>
        </w:tc>
        <w:tc>
          <w:tcPr>
            <w:tcW w:w="1285"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2550" w:type="dxa"/>
            <w:shd w:val="clear" w:color="000000" w:fill="CCFFFF"/>
            <w:vAlign w:val="center"/>
            <w:hideMark/>
          </w:tcPr>
          <w:p w:rsidR="00E71387" w:rsidRPr="00FA3856" w:rsidRDefault="00E71387" w:rsidP="00602C7A">
            <w:pPr>
              <w:jc w:val="center"/>
              <w:rPr>
                <w:bCs/>
                <w:color w:val="000000"/>
                <w:szCs w:val="20"/>
              </w:rPr>
            </w:pPr>
            <w:r w:rsidRPr="00FA3856">
              <w:rPr>
                <w:bCs/>
                <w:color w:val="000000"/>
                <w:szCs w:val="20"/>
              </w:rPr>
              <w:t> </w:t>
            </w:r>
          </w:p>
        </w:tc>
        <w:tc>
          <w:tcPr>
            <w:tcW w:w="837" w:type="dxa"/>
            <w:shd w:val="clear" w:color="000000" w:fill="CCFFFF"/>
            <w:vAlign w:val="center"/>
            <w:hideMark/>
          </w:tcPr>
          <w:p w:rsidR="00E71387" w:rsidRPr="00FA3856" w:rsidRDefault="00E71387" w:rsidP="00602C7A">
            <w:pPr>
              <w:jc w:val="center"/>
              <w:rPr>
                <w:bCs/>
                <w:color w:val="000000"/>
                <w:szCs w:val="20"/>
              </w:rPr>
            </w:pPr>
            <w:r w:rsidRPr="00FA3856">
              <w:rPr>
                <w:bCs/>
                <w:color w:val="000000"/>
                <w:szCs w:val="20"/>
              </w:rPr>
              <w:t>R</w:t>
            </w:r>
          </w:p>
        </w:tc>
      </w:tr>
      <w:tr w:rsidR="00E71387" w:rsidRPr="00FA3856" w:rsidTr="00737B6B">
        <w:trPr>
          <w:trHeight w:val="20"/>
        </w:trPr>
        <w:tc>
          <w:tcPr>
            <w:tcW w:w="1074" w:type="dxa"/>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5</w:t>
            </w:r>
          </w:p>
        </w:tc>
        <w:tc>
          <w:tcPr>
            <w:tcW w:w="7001" w:type="dxa"/>
            <w:shd w:val="clear" w:color="auto" w:fill="auto"/>
            <w:vAlign w:val="center"/>
            <w:hideMark/>
          </w:tcPr>
          <w:p w:rsidR="00E71387" w:rsidRPr="00FA3856" w:rsidRDefault="00E71387" w:rsidP="00602C7A">
            <w:pPr>
              <w:rPr>
                <w:bCs/>
                <w:color w:val="000000"/>
                <w:szCs w:val="20"/>
              </w:rPr>
            </w:pPr>
            <w:r w:rsidRPr="00FA3856">
              <w:rPr>
                <w:bCs/>
                <w:color w:val="000000"/>
                <w:szCs w:val="20"/>
              </w:rPr>
              <w:t>Provisões Não 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07"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99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2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2550"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 </w:t>
            </w:r>
          </w:p>
        </w:tc>
        <w:tc>
          <w:tcPr>
            <w:tcW w:w="837"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E71387" w:rsidRPr="00FA3856" w:rsidTr="00737B6B">
        <w:trPr>
          <w:trHeight w:val="20"/>
        </w:trPr>
        <w:tc>
          <w:tcPr>
            <w:tcW w:w="1074" w:type="dxa"/>
            <w:shd w:val="clear" w:color="auto" w:fill="auto"/>
            <w:noWrap/>
            <w:vAlign w:val="center"/>
            <w:hideMark/>
          </w:tcPr>
          <w:p w:rsidR="00E71387" w:rsidRPr="00FA3856" w:rsidRDefault="00E71387" w:rsidP="00602C7A">
            <w:pPr>
              <w:jc w:val="center"/>
              <w:rPr>
                <w:bCs/>
                <w:color w:val="000000"/>
                <w:szCs w:val="20"/>
              </w:rPr>
            </w:pPr>
            <w:r w:rsidRPr="00FA3856">
              <w:rPr>
                <w:bCs/>
                <w:color w:val="000000"/>
                <w:szCs w:val="20"/>
              </w:rPr>
              <w:t>6</w:t>
            </w:r>
          </w:p>
        </w:tc>
        <w:tc>
          <w:tcPr>
            <w:tcW w:w="7001" w:type="dxa"/>
            <w:shd w:val="clear" w:color="auto" w:fill="auto"/>
            <w:vAlign w:val="center"/>
            <w:hideMark/>
          </w:tcPr>
          <w:p w:rsidR="00E71387" w:rsidRPr="00FA3856" w:rsidRDefault="00E71387" w:rsidP="00602C7A">
            <w:pPr>
              <w:rPr>
                <w:bCs/>
                <w:color w:val="000000"/>
                <w:szCs w:val="20"/>
              </w:rPr>
            </w:pPr>
            <w:r w:rsidRPr="00FA3856">
              <w:rPr>
                <w:bCs/>
                <w:color w:val="000000"/>
                <w:szCs w:val="20"/>
              </w:rPr>
              <w:t>Despesas Administrativas - Parcelas Não 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07"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99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2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2550"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 </w:t>
            </w:r>
          </w:p>
        </w:tc>
        <w:tc>
          <w:tcPr>
            <w:tcW w:w="837"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E71387" w:rsidRPr="00FA3856" w:rsidTr="00737B6B">
        <w:trPr>
          <w:trHeight w:val="20"/>
        </w:trPr>
        <w:tc>
          <w:tcPr>
            <w:tcW w:w="1074" w:type="dxa"/>
            <w:shd w:val="clear" w:color="auto" w:fill="auto"/>
            <w:noWrap/>
            <w:hideMark/>
          </w:tcPr>
          <w:p w:rsidR="00E71387" w:rsidRPr="00FA3856" w:rsidRDefault="00E71387" w:rsidP="00602C7A">
            <w:pPr>
              <w:jc w:val="center"/>
              <w:rPr>
                <w:bCs/>
                <w:color w:val="000000"/>
                <w:szCs w:val="20"/>
              </w:rPr>
            </w:pPr>
            <w:r w:rsidRPr="00FA3856">
              <w:rPr>
                <w:bCs/>
                <w:color w:val="000000"/>
                <w:szCs w:val="20"/>
              </w:rPr>
              <w:t>6.01</w:t>
            </w:r>
          </w:p>
        </w:tc>
        <w:tc>
          <w:tcPr>
            <w:tcW w:w="7001" w:type="dxa"/>
            <w:shd w:val="clear" w:color="auto" w:fill="auto"/>
            <w:vAlign w:val="center"/>
            <w:hideMark/>
          </w:tcPr>
          <w:p w:rsidR="00E71387" w:rsidRPr="00FA3856" w:rsidRDefault="00E71387" w:rsidP="00602C7A">
            <w:pPr>
              <w:rPr>
                <w:bCs/>
                <w:color w:val="000000"/>
                <w:szCs w:val="20"/>
              </w:rPr>
            </w:pPr>
            <w:r w:rsidRPr="00FA3856">
              <w:rPr>
                <w:bCs/>
                <w:color w:val="000000"/>
                <w:szCs w:val="20"/>
              </w:rPr>
              <w:t>Realização de ativos indedutíveis</w:t>
            </w:r>
          </w:p>
        </w:tc>
        <w:tc>
          <w:tcPr>
            <w:tcW w:w="1040" w:type="dxa"/>
            <w:shd w:val="clear" w:color="auto" w:fill="auto"/>
            <w:hideMark/>
          </w:tcPr>
          <w:p w:rsidR="00E71387" w:rsidRPr="00FA3856" w:rsidRDefault="00E71387" w:rsidP="00602C7A">
            <w:pPr>
              <w:jc w:val="center"/>
              <w:rPr>
                <w:bCs/>
                <w:color w:val="000000"/>
                <w:szCs w:val="20"/>
              </w:rPr>
            </w:pPr>
            <w:r w:rsidRPr="00FA3856">
              <w:rPr>
                <w:bCs/>
                <w:color w:val="000000"/>
                <w:szCs w:val="20"/>
              </w:rPr>
              <w:t>01012014</w:t>
            </w:r>
          </w:p>
        </w:tc>
        <w:tc>
          <w:tcPr>
            <w:tcW w:w="1007" w:type="dxa"/>
            <w:shd w:val="clear" w:color="auto" w:fill="auto"/>
            <w:hideMark/>
          </w:tcPr>
          <w:p w:rsidR="00E71387" w:rsidRPr="00FA3856" w:rsidRDefault="00E71387" w:rsidP="00602C7A">
            <w:pPr>
              <w:jc w:val="center"/>
              <w:rPr>
                <w:bCs/>
                <w:color w:val="000000"/>
                <w:szCs w:val="20"/>
              </w:rPr>
            </w:pPr>
            <w:r w:rsidRPr="00FA3856">
              <w:rPr>
                <w:bCs/>
                <w:color w:val="000000"/>
                <w:szCs w:val="20"/>
              </w:rPr>
              <w:t> </w:t>
            </w:r>
          </w:p>
        </w:tc>
        <w:tc>
          <w:tcPr>
            <w:tcW w:w="991" w:type="dxa"/>
            <w:shd w:val="clear" w:color="auto" w:fill="auto"/>
            <w:hideMark/>
          </w:tcPr>
          <w:p w:rsidR="00E71387" w:rsidRPr="00FA3856" w:rsidRDefault="00E71387" w:rsidP="00602C7A">
            <w:pPr>
              <w:jc w:val="center"/>
              <w:rPr>
                <w:bCs/>
                <w:color w:val="000000"/>
                <w:szCs w:val="20"/>
              </w:rPr>
            </w:pPr>
            <w:r w:rsidRPr="00FA3856">
              <w:rPr>
                <w:bCs/>
                <w:color w:val="000000"/>
                <w:szCs w:val="20"/>
              </w:rPr>
              <w:t>E</w:t>
            </w:r>
          </w:p>
        </w:tc>
        <w:tc>
          <w:tcPr>
            <w:tcW w:w="1285" w:type="dxa"/>
            <w:shd w:val="clear" w:color="auto" w:fill="auto"/>
            <w:hideMark/>
          </w:tcPr>
          <w:p w:rsidR="00E71387" w:rsidRPr="00FA3856" w:rsidRDefault="00E71387" w:rsidP="00602C7A">
            <w:pPr>
              <w:jc w:val="center"/>
              <w:rPr>
                <w:bCs/>
                <w:color w:val="000000"/>
                <w:szCs w:val="20"/>
              </w:rPr>
            </w:pPr>
            <w:r w:rsidRPr="00FA3856">
              <w:rPr>
                <w:bCs/>
                <w:color w:val="000000"/>
                <w:szCs w:val="20"/>
              </w:rPr>
              <w:t>NS</w:t>
            </w:r>
          </w:p>
        </w:tc>
        <w:tc>
          <w:tcPr>
            <w:tcW w:w="2550" w:type="dxa"/>
            <w:shd w:val="clear" w:color="auto" w:fill="auto"/>
            <w:vAlign w:val="center"/>
            <w:hideMark/>
          </w:tcPr>
          <w:p w:rsidR="00E71387" w:rsidRPr="00FA3856" w:rsidRDefault="00E71387" w:rsidP="00602C7A">
            <w:pPr>
              <w:rPr>
                <w:bCs/>
                <w:color w:val="000000"/>
                <w:szCs w:val="20"/>
              </w:rPr>
            </w:pPr>
            <w:r w:rsidRPr="00FA3856">
              <w:rPr>
                <w:bCs/>
                <w:color w:val="000000"/>
                <w:szCs w:val="20"/>
              </w:rPr>
              <w:t> </w:t>
            </w:r>
          </w:p>
        </w:tc>
        <w:tc>
          <w:tcPr>
            <w:tcW w:w="837" w:type="dxa"/>
            <w:shd w:val="clear" w:color="auto" w:fill="auto"/>
            <w:vAlign w:val="center"/>
            <w:hideMark/>
          </w:tcPr>
          <w:p w:rsidR="00E71387" w:rsidRPr="00FA3856" w:rsidRDefault="00E71387" w:rsidP="00602C7A">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0</w:t>
            </w:r>
          </w:p>
        </w:tc>
        <w:tc>
          <w:tcPr>
            <w:tcW w:w="7001" w:type="dxa"/>
            <w:shd w:val="clear" w:color="auto" w:fill="auto"/>
            <w:vAlign w:val="center"/>
          </w:tcPr>
          <w:p w:rsidR="001A4B51" w:rsidRPr="00FA3856" w:rsidRDefault="001A4B51" w:rsidP="001A4B51">
            <w:r w:rsidRPr="00FA3856">
              <w:rPr>
                <w:bCs/>
                <w:color w:val="000000"/>
                <w:szCs w:val="20"/>
              </w:rPr>
              <w:t>Assistência Médica, Odontológica e Farmacêutica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1</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PRONAC – Despesa Operacional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2</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Pesquisas Científicas e Tecnológicas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3</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Doações a Entidades Civis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4</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Doações a Instituições de Ensino e Pesquisa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5</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Vale Cultura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6</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Planos de Poupança e Investimento – PAIT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7</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Benefícios Previdenciários a Empregados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tcPr>
          <w:p w:rsidR="001A4B51" w:rsidRPr="00FA3856" w:rsidRDefault="001A4B51" w:rsidP="001A4B51">
            <w:pPr>
              <w:jc w:val="center"/>
              <w:rPr>
                <w:bCs/>
                <w:color w:val="000000"/>
                <w:szCs w:val="20"/>
              </w:rPr>
            </w:pPr>
            <w:r w:rsidRPr="00FA3856">
              <w:rPr>
                <w:bCs/>
                <w:color w:val="000000"/>
                <w:szCs w:val="20"/>
              </w:rPr>
              <w:t>6.18</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Fundo de Aposentadoria Individual – FAPI – Parcelas Não Dedutíveis</w:t>
            </w:r>
          </w:p>
        </w:tc>
        <w:tc>
          <w:tcPr>
            <w:tcW w:w="1040"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Contribuição Social sobre o Lucr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CA</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L300 ("3.02.01")</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s Disponibilizados no Exterior</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ndimentos e Ganhos de Capital Auferidos no Exterior</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Métodos - Preços de Transferência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Empréstimos com Pessoas Vinculadas ou Situadas em País com Tributação Favorecida (Lei nº 12.249/2010, arts. 24 e 25)</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Operações com Pessoas Situadas em País com Tributação Favorecida (Lei nº 12.249/2010, art. 26)</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Passivas (MP nº 1.858-10/1999, art. 3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5</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por Diminuição no Valor de Investimentos Avaliados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6</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mortização de Ágio nas Aquisições de Investimentos Avaliados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Perdas em Operações Realizadas no Exterior</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Excesso de Juros sobre o Capital Próprio - Pago ou Credita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Juros sobre Capital Próprio Recebidos - Investimento Avaliado pelo Método da Equivalência Patrimonial</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serva Especial - Realização (Lei nº 8.200/1991, art. 2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2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 19-A)</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com Pesquisa Tecnológica e Desenvolvimento de Inovação Tecnológica - Reversão da Amortização/ Depreciação (Lei nº 11.196/2005, art. 26, § 3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alização de Reserva de Reavaliaçã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Perdas de Capital por Variação Percentual em Participação Societária Avaliada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5</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ágio Amortizado Anteriormente à Alienação ou Baixa de Investimento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6</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Prêmios na Emissão de Debêntures - Destinação Diversa</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oações e Subvenções para Investimento - Destinação Diversa</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muneração da Prorrogação da Licença-Maternidade (Lei nº 11.770/2008, art. 5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Tributos com Exigibilidade Suspensa</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 Negativo a Valor de Mercado (Lei nº 10.637/2002, art.35)</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Participações Não Dedutívei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5</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Amortização Acelerada Incentivada - Reversão (Lei nº 11.196/2005, art. 17, III e IV e art. 2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6</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 Acelerada Incentivada - Reversão (Lei nº 11.196/2005, art. 31)</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Provisão para Riscos de Créditos Duvidoso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mais Despesas Não Dedutíveis com Provisã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 Acelerada - Máquinas, Equipamentos, Aparelhos e Instrumentos - Reversão (Lei n° 12.794/2013, art. 4º, § 4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4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ativo (art. 4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passivo (art. 5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3.0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5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espesas pré-operacionais ou pré-industriais (art. 11,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Variação cambial passiva - ajuste a valor presente (art. 1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perda de capital subscrição de ações (art. 1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Tributação do ganho por compra vantajosa (art. 2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erdas estimadas por redução ao valor recuperável (art. 3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agamento baseado em ações apropriado como despesa ou custo (art. 33,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nos contratos de concessão (arts. 35 ou 36,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art. 3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7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à provisão para gastos de desmontagens (art. 45,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0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0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0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tcPr>
          <w:p w:rsidR="001A4B51" w:rsidRPr="00FA3856" w:rsidRDefault="001A4B51" w:rsidP="001A4B51">
            <w:pPr>
              <w:jc w:val="center"/>
              <w:rPr>
                <w:bCs/>
                <w:color w:val="000000"/>
                <w:szCs w:val="20"/>
              </w:rPr>
            </w:pPr>
            <w:r w:rsidRPr="00FA3856">
              <w:rPr>
                <w:bCs/>
                <w:color w:val="000000"/>
                <w:szCs w:val="20"/>
              </w:rPr>
              <w:t>77.04</w:t>
            </w:r>
          </w:p>
        </w:tc>
        <w:tc>
          <w:tcPr>
            <w:tcW w:w="7001" w:type="dxa"/>
            <w:shd w:val="clear" w:color="auto" w:fill="auto"/>
            <w:vAlign w:val="center"/>
          </w:tcPr>
          <w:p w:rsidR="001A4B51" w:rsidRPr="00FA3856" w:rsidRDefault="001A4B51" w:rsidP="001A4B51">
            <w:pPr>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c>
          <w:tcPr>
            <w:tcW w:w="1040" w:type="dxa"/>
            <w:shd w:val="clear" w:color="auto" w:fill="auto"/>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p>
        </w:tc>
      </w:tr>
      <w:tr w:rsidR="00DD3FAE" w:rsidRPr="00892DF6" w:rsidTr="00737B6B">
        <w:trPr>
          <w:trHeight w:val="20"/>
        </w:trPr>
        <w:tc>
          <w:tcPr>
            <w:tcW w:w="1074" w:type="dxa"/>
            <w:shd w:val="clear" w:color="auto" w:fill="auto"/>
            <w:noWrap/>
            <w:vAlign w:val="center"/>
            <w:hideMark/>
          </w:tcPr>
          <w:p w:rsidR="00DD3FAE" w:rsidRPr="00892DF6" w:rsidRDefault="00DD3FAE" w:rsidP="00DD3FAE">
            <w:pPr>
              <w:jc w:val="center"/>
              <w:rPr>
                <w:bCs/>
                <w:color w:val="000000"/>
                <w:szCs w:val="20"/>
              </w:rPr>
            </w:pPr>
            <w:r w:rsidRPr="00892DF6">
              <w:rPr>
                <w:bCs/>
                <w:color w:val="000000"/>
                <w:szCs w:val="20"/>
              </w:rPr>
              <w:t>78</w:t>
            </w:r>
          </w:p>
        </w:tc>
        <w:tc>
          <w:tcPr>
            <w:tcW w:w="7001" w:type="dxa"/>
            <w:shd w:val="clear" w:color="auto" w:fill="auto"/>
            <w:vAlign w:val="center"/>
            <w:hideMark/>
          </w:tcPr>
          <w:p w:rsidR="00DD3FAE" w:rsidRPr="00892DF6" w:rsidRDefault="00DD3FAE" w:rsidP="00DD3FAE">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ou 3</w:t>
            </w:r>
          </w:p>
        </w:tc>
        <w:tc>
          <w:tcPr>
            <w:tcW w:w="1040" w:type="dxa"/>
            <w:shd w:val="clear" w:color="auto" w:fill="auto"/>
            <w:hideMark/>
          </w:tcPr>
          <w:p w:rsidR="00DD3FAE" w:rsidRPr="00892DF6" w:rsidRDefault="00DD3FAE" w:rsidP="00DD3FAE">
            <w:pPr>
              <w:jc w:val="center"/>
              <w:rPr>
                <w:bCs/>
                <w:color w:val="000000"/>
                <w:szCs w:val="20"/>
              </w:rPr>
            </w:pPr>
            <w:r w:rsidRPr="00892DF6">
              <w:rPr>
                <w:bCs/>
                <w:color w:val="000000"/>
                <w:szCs w:val="20"/>
              </w:rPr>
              <w:t>01012014</w:t>
            </w:r>
          </w:p>
        </w:tc>
        <w:tc>
          <w:tcPr>
            <w:tcW w:w="1007" w:type="dxa"/>
            <w:shd w:val="clear" w:color="auto" w:fill="auto"/>
            <w:hideMark/>
          </w:tcPr>
          <w:p w:rsidR="00DD3FAE" w:rsidRPr="00892DF6" w:rsidRDefault="00DD3FAE" w:rsidP="00DD3FAE">
            <w:pPr>
              <w:jc w:val="center"/>
              <w:rPr>
                <w:bCs/>
                <w:color w:val="000000"/>
                <w:szCs w:val="20"/>
              </w:rPr>
            </w:pPr>
            <w:r w:rsidRPr="00892DF6">
              <w:rPr>
                <w:bCs/>
                <w:color w:val="000000"/>
                <w:szCs w:val="20"/>
              </w:rPr>
              <w:t> </w:t>
            </w:r>
          </w:p>
        </w:tc>
        <w:tc>
          <w:tcPr>
            <w:tcW w:w="991" w:type="dxa"/>
            <w:shd w:val="clear" w:color="auto" w:fill="auto"/>
            <w:hideMark/>
          </w:tcPr>
          <w:p w:rsidR="00DD3FAE" w:rsidRPr="00892DF6" w:rsidRDefault="00DD3FAE" w:rsidP="00DD3FAE">
            <w:pPr>
              <w:jc w:val="center"/>
              <w:rPr>
                <w:bCs/>
                <w:color w:val="000000"/>
                <w:szCs w:val="20"/>
              </w:rPr>
            </w:pPr>
            <w:r w:rsidRPr="00892DF6">
              <w:rPr>
                <w:bCs/>
                <w:color w:val="000000"/>
                <w:szCs w:val="20"/>
              </w:rPr>
              <w:t>E</w:t>
            </w:r>
          </w:p>
        </w:tc>
        <w:tc>
          <w:tcPr>
            <w:tcW w:w="1285" w:type="dxa"/>
            <w:shd w:val="clear" w:color="auto" w:fill="auto"/>
            <w:hideMark/>
          </w:tcPr>
          <w:p w:rsidR="00DD3FAE" w:rsidRPr="00892DF6" w:rsidRDefault="00DD3FAE" w:rsidP="00DD3FAE">
            <w:pPr>
              <w:jc w:val="center"/>
              <w:rPr>
                <w:bCs/>
                <w:color w:val="000000"/>
                <w:szCs w:val="20"/>
              </w:rPr>
            </w:pPr>
            <w:r w:rsidRPr="00892DF6">
              <w:rPr>
                <w:bCs/>
                <w:color w:val="000000"/>
                <w:szCs w:val="20"/>
              </w:rPr>
              <w:t>NS</w:t>
            </w:r>
          </w:p>
        </w:tc>
        <w:tc>
          <w:tcPr>
            <w:tcW w:w="2550" w:type="dxa"/>
            <w:shd w:val="clear" w:color="auto" w:fill="auto"/>
            <w:vAlign w:val="center"/>
            <w:hideMark/>
          </w:tcPr>
          <w:p w:rsidR="00DD3FAE" w:rsidRPr="00892DF6" w:rsidRDefault="00DD3FAE" w:rsidP="00DD3FAE">
            <w:pPr>
              <w:jc w:val="center"/>
              <w:rPr>
                <w:bCs/>
                <w:color w:val="000000"/>
                <w:szCs w:val="20"/>
              </w:rPr>
            </w:pPr>
            <w:r w:rsidRPr="00892DF6">
              <w:rPr>
                <w:bCs/>
                <w:color w:val="000000"/>
                <w:szCs w:val="20"/>
              </w:rPr>
              <w:t> </w:t>
            </w:r>
          </w:p>
        </w:tc>
        <w:tc>
          <w:tcPr>
            <w:tcW w:w="837" w:type="dxa"/>
            <w:shd w:val="clear" w:color="auto" w:fill="auto"/>
            <w:vAlign w:val="center"/>
            <w:hideMark/>
          </w:tcPr>
          <w:p w:rsidR="00DD3FAE" w:rsidRPr="00892DF6" w:rsidRDefault="00DD3FAE" w:rsidP="00DD3FAE">
            <w:pPr>
              <w:jc w:val="center"/>
              <w:rPr>
                <w:bCs/>
                <w:color w:val="000000"/>
                <w:szCs w:val="20"/>
              </w:rPr>
            </w:pPr>
            <w:r w:rsidRPr="00892DF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892DF6" w:rsidRDefault="001A4B51" w:rsidP="001A4B51">
            <w:pPr>
              <w:jc w:val="center"/>
              <w:rPr>
                <w:bCs/>
                <w:color w:val="000000"/>
                <w:szCs w:val="20"/>
              </w:rPr>
            </w:pPr>
            <w:r w:rsidRPr="00892DF6">
              <w:rPr>
                <w:bCs/>
                <w:color w:val="000000"/>
                <w:szCs w:val="20"/>
              </w:rPr>
              <w:t>78</w:t>
            </w:r>
            <w:r w:rsidR="00DD3FAE" w:rsidRPr="00892DF6">
              <w:rPr>
                <w:bCs/>
                <w:color w:val="000000"/>
                <w:szCs w:val="20"/>
              </w:rPr>
              <w:t>.01</w:t>
            </w:r>
          </w:p>
        </w:tc>
        <w:tc>
          <w:tcPr>
            <w:tcW w:w="7001" w:type="dxa"/>
            <w:shd w:val="clear" w:color="auto" w:fill="auto"/>
            <w:vAlign w:val="center"/>
            <w:hideMark/>
          </w:tcPr>
          <w:p w:rsidR="001A4B51" w:rsidRPr="00892DF6" w:rsidRDefault="001A4B51" w:rsidP="00961ACB">
            <w:pPr>
              <w:rPr>
                <w:bCs/>
                <w:color w:val="000000"/>
                <w:szCs w:val="20"/>
              </w:rPr>
            </w:pPr>
            <w:r w:rsidRPr="00892DF6">
              <w:rPr>
                <w:bCs/>
                <w:color w:val="000000"/>
                <w:szCs w:val="20"/>
              </w:rPr>
              <w:t>Outras Adições</w:t>
            </w:r>
            <w:r w:rsidR="00DD3FAE" w:rsidRPr="00892DF6">
              <w:rPr>
                <w:bCs/>
                <w:color w:val="000000"/>
                <w:szCs w:val="20"/>
              </w:rPr>
              <w:t xml:space="preserve"> – </w:t>
            </w:r>
            <w:r w:rsidR="00961ACB" w:rsidRPr="00892DF6">
              <w:rPr>
                <w:bCs/>
                <w:color w:val="000000"/>
                <w:szCs w:val="20"/>
              </w:rPr>
              <w:t>Qualquer</w:t>
            </w:r>
            <w:r w:rsidR="00DD3FAE" w:rsidRPr="00892DF6">
              <w:rPr>
                <w:bCs/>
                <w:color w:val="000000"/>
                <w:szCs w:val="20"/>
              </w:rPr>
              <w:t xml:space="preserve"> Indicador de Relacionamento</w:t>
            </w:r>
          </w:p>
        </w:tc>
        <w:tc>
          <w:tcPr>
            <w:tcW w:w="1040" w:type="dxa"/>
            <w:shd w:val="clear" w:color="auto" w:fill="auto"/>
            <w:hideMark/>
          </w:tcPr>
          <w:p w:rsidR="001A4B51" w:rsidRPr="00892DF6" w:rsidRDefault="00DD3FAE" w:rsidP="001A4B51">
            <w:pPr>
              <w:jc w:val="center"/>
              <w:rPr>
                <w:bCs/>
                <w:color w:val="000000"/>
                <w:szCs w:val="20"/>
              </w:rPr>
            </w:pPr>
            <w:r w:rsidRPr="00892DF6">
              <w:rPr>
                <w:bCs/>
                <w:color w:val="000000"/>
                <w:szCs w:val="20"/>
              </w:rPr>
              <w:t>01012015</w:t>
            </w:r>
          </w:p>
        </w:tc>
        <w:tc>
          <w:tcPr>
            <w:tcW w:w="1007" w:type="dxa"/>
            <w:shd w:val="clear" w:color="auto" w:fill="auto"/>
            <w:hideMark/>
          </w:tcPr>
          <w:p w:rsidR="001A4B51" w:rsidRPr="00892DF6" w:rsidRDefault="001A4B51" w:rsidP="001A4B51">
            <w:pPr>
              <w:jc w:val="center"/>
              <w:rPr>
                <w:bCs/>
                <w:color w:val="000000"/>
                <w:szCs w:val="20"/>
              </w:rPr>
            </w:pPr>
            <w:r w:rsidRPr="00892DF6">
              <w:rPr>
                <w:bCs/>
                <w:color w:val="000000"/>
                <w:szCs w:val="20"/>
              </w:rPr>
              <w:t> </w:t>
            </w:r>
          </w:p>
        </w:tc>
        <w:tc>
          <w:tcPr>
            <w:tcW w:w="991" w:type="dxa"/>
            <w:shd w:val="clear" w:color="auto" w:fill="auto"/>
            <w:hideMark/>
          </w:tcPr>
          <w:p w:rsidR="001A4B51" w:rsidRPr="00892DF6" w:rsidRDefault="001A4B51" w:rsidP="001A4B51">
            <w:pPr>
              <w:jc w:val="center"/>
              <w:rPr>
                <w:bCs/>
                <w:color w:val="000000"/>
                <w:szCs w:val="20"/>
              </w:rPr>
            </w:pPr>
            <w:r w:rsidRPr="00892DF6">
              <w:rPr>
                <w:bCs/>
                <w:color w:val="000000"/>
                <w:szCs w:val="20"/>
              </w:rPr>
              <w:t>E</w:t>
            </w:r>
          </w:p>
        </w:tc>
        <w:tc>
          <w:tcPr>
            <w:tcW w:w="1285" w:type="dxa"/>
            <w:shd w:val="clear" w:color="auto" w:fill="auto"/>
            <w:hideMark/>
          </w:tcPr>
          <w:p w:rsidR="001A4B51" w:rsidRPr="00892DF6" w:rsidRDefault="001A4B51" w:rsidP="001A4B51">
            <w:pPr>
              <w:jc w:val="center"/>
              <w:rPr>
                <w:bCs/>
                <w:color w:val="000000"/>
                <w:szCs w:val="20"/>
              </w:rPr>
            </w:pPr>
            <w:r w:rsidRPr="00892DF6">
              <w:rPr>
                <w:bCs/>
                <w:color w:val="000000"/>
                <w:szCs w:val="20"/>
              </w:rPr>
              <w:t>NS</w:t>
            </w:r>
          </w:p>
        </w:tc>
        <w:tc>
          <w:tcPr>
            <w:tcW w:w="2550" w:type="dxa"/>
            <w:shd w:val="clear" w:color="auto" w:fill="auto"/>
            <w:vAlign w:val="center"/>
            <w:hideMark/>
          </w:tcPr>
          <w:p w:rsidR="001A4B51" w:rsidRPr="00892DF6" w:rsidRDefault="001A4B51" w:rsidP="001A4B51">
            <w:pPr>
              <w:jc w:val="center"/>
              <w:rPr>
                <w:bCs/>
                <w:color w:val="000000"/>
                <w:szCs w:val="20"/>
              </w:rPr>
            </w:pPr>
            <w:r w:rsidRPr="00892DF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892DF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7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DAS ADIÇÕE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M300(5:</w:t>
            </w:r>
            <w:r w:rsidR="001D0FE7">
              <w:rPr>
                <w:bCs/>
                <w:color w:val="000000"/>
                <w:szCs w:val="20"/>
              </w:rPr>
              <w:t>”</w:t>
            </w:r>
            <w:r w:rsidRPr="00FA3856">
              <w:rPr>
                <w:bCs/>
                <w:color w:val="000000"/>
                <w:szCs w:val="20"/>
              </w:rPr>
              <w:t>78</w:t>
            </w:r>
            <w:r w:rsidR="001D0FE7">
              <w:rPr>
                <w:bCs/>
                <w:color w:val="000000"/>
                <w:szCs w:val="20"/>
              </w:rPr>
              <w:t>.99”</w:t>
            </w:r>
            <w:r w:rsidRPr="00FA3856">
              <w:rPr>
                <w:bCs/>
                <w:color w:val="000000"/>
                <w:szCs w:val="20"/>
              </w:rPr>
              <w:t>))</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0</w:t>
            </w:r>
          </w:p>
        </w:tc>
        <w:tc>
          <w:tcPr>
            <w:tcW w:w="7001" w:type="dxa"/>
            <w:shd w:val="clear" w:color="000000" w:fill="CCFFFF"/>
            <w:vAlign w:val="center"/>
            <w:hideMark/>
          </w:tcPr>
          <w:p w:rsidR="001A4B51" w:rsidRPr="00FA3856" w:rsidRDefault="001A4B51" w:rsidP="001A4B51">
            <w:pPr>
              <w:rPr>
                <w:bCs/>
                <w:color w:val="000000"/>
                <w:szCs w:val="20"/>
              </w:rPr>
            </w:pPr>
            <w:r w:rsidRPr="00FA3856">
              <w:rPr>
                <w:bCs/>
                <w:color w:val="000000"/>
                <w:szCs w:val="20"/>
              </w:rPr>
              <w:t>EXCLUSÕE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R</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2550" w:type="dxa"/>
            <w:shd w:val="clear" w:color="000000" w:fill="CCFFFF"/>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000000" w:fill="CCFFFF"/>
            <w:vAlign w:val="center"/>
            <w:hideMark/>
          </w:tcPr>
          <w:p w:rsidR="001A4B51" w:rsidRPr="00FA3856" w:rsidRDefault="001A4B51" w:rsidP="001A4B51">
            <w:pPr>
              <w:jc w:val="center"/>
              <w:rPr>
                <w:bCs/>
                <w:color w:val="000000"/>
                <w:szCs w:val="20"/>
              </w:rPr>
            </w:pPr>
            <w:r w:rsidRPr="00FA3856">
              <w:rPr>
                <w:bCs/>
                <w:color w:val="000000"/>
                <w:szCs w:val="20"/>
              </w:rPr>
              <w:t>R</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versão dos Saldos das Provisões Não Dedutívei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Lucros e Dividendos Derivados de Investimentos Avaliados pelo Custo de Aquisiçã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Ajustes por Aumento no Valor de Investimentos Avaliados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Amortização de Deságio nas Aquisições de Investimentos Avaliados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5</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Ágio Amortizado Anteriormente à Alienação ou Baixa de Investimento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6</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ndimentos e Ganhos de Capital Auferidos no Exterior</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8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Variações Cambiais Ativas (MP nº 1.858-10/1999, art. 3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Variações Cambiais Passivas - Operações Liquidadas (MP nº 1.858-10/1999, art. 3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ispêndios com Pesquisa Tecnológica e Desenvolvimento de Inovação Tecnológica (Lei nº 11.196/2005, art. 26, § 1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Ganhos de Capital por Variação Percentual em Participação Societária Avaliada pelo Patrimônio Líquid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Prêmios na Emissão de Debênture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oações e Subvenções para Investimento</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5</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6</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ndimentos Tributados Exclusivamente na Fonte (Lei nº 12.431/2011, arts. 2º e 3º)</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7</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Ajuste Positivo a Valor de Mercado (Lei nº 10.637/2002, art. 35)</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8</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Juros Produzidos por NTN (Lei nº 10.179/2001, art. 1º, Inc. III)</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ispêndios com Inovação Tecnológica (Lei nº 11.196/2005, art. 19)</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 19-A)</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Atividade Audiovisual (Decreto nº 3.000/1999, art. 372)</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epreciação/Amortização Acelerada (Lei nº 11.196/2005, art. 17, III e IV e art. 20)</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Depreciação Acelerada Incentivada - (Lei nº 11.196/2005, art. 31)</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4</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Perdas Dedutíveis em Operações de Crédito, conforme art. 9º da Lei nº 9.430/1996</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tcPr>
          <w:p w:rsidR="001A4B51" w:rsidRPr="00FA3856" w:rsidRDefault="001A4B51" w:rsidP="001A4B51">
            <w:pPr>
              <w:jc w:val="center"/>
              <w:rPr>
                <w:bCs/>
                <w:color w:val="000000"/>
                <w:szCs w:val="20"/>
              </w:rPr>
            </w:pPr>
            <w:r w:rsidRPr="00FA3856">
              <w:rPr>
                <w:bCs/>
                <w:color w:val="000000"/>
                <w:szCs w:val="20"/>
              </w:rPr>
              <w:t>105.01</w:t>
            </w:r>
          </w:p>
        </w:tc>
        <w:tc>
          <w:tcPr>
            <w:tcW w:w="7001" w:type="dxa"/>
            <w:shd w:val="clear" w:color="auto" w:fill="auto"/>
            <w:vAlign w:val="center"/>
          </w:tcPr>
          <w:p w:rsidR="001A4B51" w:rsidRPr="00FA3856" w:rsidRDefault="001A4B51" w:rsidP="001A4B51">
            <w:pPr>
              <w:jc w:val="both"/>
              <w:rPr>
                <w:bCs/>
                <w:color w:val="000000"/>
                <w:szCs w:val="20"/>
              </w:rPr>
            </w:pPr>
            <w:r w:rsidRPr="00FA3856">
              <w:rPr>
                <w:bCs/>
                <w:color w:val="000000"/>
                <w:szCs w:val="20"/>
              </w:rPr>
              <w:t xml:space="preserve">Contraprestações pagas ou creditadas pela arrendatária por força de contrato de arrendamento mercantil financeiro, referentes a bens móveis ou imóveis intrinsecamente relacionados com a produção ou comercialização dos bens e serviços, </w:t>
            </w:r>
            <w:r w:rsidRPr="00FA3856">
              <w:rPr>
                <w:bCs/>
                <w:color w:val="000000"/>
                <w:szCs w:val="20"/>
              </w:rPr>
              <w:lastRenderedPageBreak/>
              <w:t>inclusive as despesas financeiras nelas consideradas (art. 47, da Lei nº 12.973, de 13 de maio de 2014).</w:t>
            </w:r>
          </w:p>
        </w:tc>
        <w:tc>
          <w:tcPr>
            <w:tcW w:w="1040" w:type="dxa"/>
            <w:shd w:val="clear" w:color="auto" w:fill="auto"/>
          </w:tcPr>
          <w:p w:rsidR="001A4B51" w:rsidRPr="00FA3856" w:rsidRDefault="001A4B51" w:rsidP="001A4B51">
            <w:pPr>
              <w:jc w:val="center"/>
              <w:rPr>
                <w:bCs/>
                <w:color w:val="000000"/>
                <w:szCs w:val="20"/>
              </w:rPr>
            </w:pPr>
            <w:r w:rsidRPr="00FA3856">
              <w:rPr>
                <w:bCs/>
                <w:color w:val="000000"/>
                <w:szCs w:val="20"/>
              </w:rPr>
              <w:lastRenderedPageBreak/>
              <w:t>01012014</w:t>
            </w:r>
          </w:p>
        </w:tc>
        <w:tc>
          <w:tcPr>
            <w:tcW w:w="1007" w:type="dxa"/>
            <w:shd w:val="clear" w:color="auto" w:fill="auto"/>
          </w:tcPr>
          <w:p w:rsidR="001A4B51" w:rsidRPr="00FA3856" w:rsidRDefault="001A4B51" w:rsidP="001A4B51">
            <w:pPr>
              <w:jc w:val="center"/>
              <w:rPr>
                <w:bCs/>
                <w:color w:val="000000"/>
                <w:szCs w:val="20"/>
              </w:rPr>
            </w:pPr>
          </w:p>
        </w:tc>
        <w:tc>
          <w:tcPr>
            <w:tcW w:w="991"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tcPr>
          <w:p w:rsidR="001A4B51" w:rsidRPr="00FA3856" w:rsidRDefault="001A4B51" w:rsidP="001A4B51">
            <w:pPr>
              <w:rPr>
                <w:bCs/>
                <w:color w:val="000000"/>
                <w:szCs w:val="20"/>
              </w:rPr>
            </w:pPr>
          </w:p>
        </w:tc>
        <w:tc>
          <w:tcPr>
            <w:tcW w:w="837"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a valor presente de elementos do passivo (art. 5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17.0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11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Despesas pré-operacionais ou pré-industriais (art. 11, parágrafo único,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1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Variação cambial ativa - ajuste a valor presente (art. 1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a valor justo - ganho de capital subscrição de ações (art. 1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Ganho por compra vantajosa (art. 20, § 6º, do Decreto-Lei nº 1.598, de 1977).</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8</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ceita reconhecida nos contratos de concessão (art. 35 ou 36,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9</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na aquisição de participação societária em estágios (art. 37,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0</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1</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na aquisição de participação societária em estágios – incorporação, fusão e cisão de empresa não controlada (art. 3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2</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3</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4</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135</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6</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decorrentes de diferença entre os resultados apurados em moeda diferente da moeda nacional e a moeda nacional (art. 58,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7</w:t>
            </w:r>
          </w:p>
        </w:tc>
        <w:tc>
          <w:tcPr>
            <w:tcW w:w="700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8C0F54" w:rsidRPr="00961ACB" w:rsidTr="00737B6B">
        <w:trPr>
          <w:trHeight w:val="20"/>
        </w:trPr>
        <w:tc>
          <w:tcPr>
            <w:tcW w:w="10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37.01</w:t>
            </w:r>
          </w:p>
        </w:tc>
        <w:tc>
          <w:tcPr>
            <w:tcW w:w="7001" w:type="dxa"/>
            <w:shd w:val="clear" w:color="auto" w:fill="auto"/>
            <w:vAlign w:val="center"/>
          </w:tcPr>
          <w:p w:rsidR="008C0F54" w:rsidRPr="00961ACB" w:rsidRDefault="008C0F54" w:rsidP="00C84571">
            <w:pPr>
              <w:rPr>
                <w:bCs/>
                <w:color w:val="000000"/>
                <w:szCs w:val="20"/>
              </w:rPr>
            </w:pPr>
            <w:r w:rsidRPr="00961ACB">
              <w:rPr>
                <w:bCs/>
                <w:color w:val="000000"/>
                <w:szCs w:val="20"/>
              </w:rPr>
              <w:t>(-) Lucros de Participações em Controladas e Coligadas Domiciliadas no Brasil, no Caso do Art. 85 da Lei nº 12.973/2014</w:t>
            </w:r>
          </w:p>
        </w:tc>
        <w:tc>
          <w:tcPr>
            <w:tcW w:w="1040" w:type="dxa"/>
            <w:shd w:val="clear" w:color="auto" w:fill="auto"/>
          </w:tcPr>
          <w:p w:rsidR="008C0F54" w:rsidRPr="00961ACB" w:rsidRDefault="008C0F54" w:rsidP="00C84571">
            <w:pPr>
              <w:jc w:val="center"/>
              <w:rPr>
                <w:bCs/>
                <w:color w:val="000000"/>
                <w:szCs w:val="20"/>
              </w:rPr>
            </w:pPr>
            <w:r w:rsidRPr="00961ACB">
              <w:rPr>
                <w:bCs/>
                <w:color w:val="000000"/>
                <w:szCs w:val="20"/>
              </w:rPr>
              <w:t>01012015</w:t>
            </w:r>
          </w:p>
        </w:tc>
        <w:tc>
          <w:tcPr>
            <w:tcW w:w="1007" w:type="dxa"/>
            <w:shd w:val="clear" w:color="auto" w:fill="auto"/>
          </w:tcPr>
          <w:p w:rsidR="008C0F54" w:rsidRPr="00961ACB" w:rsidRDefault="008C0F54" w:rsidP="00C84571">
            <w:pPr>
              <w:jc w:val="center"/>
              <w:rPr>
                <w:bCs/>
                <w:color w:val="000000"/>
                <w:szCs w:val="20"/>
              </w:rPr>
            </w:pPr>
          </w:p>
        </w:tc>
        <w:tc>
          <w:tcPr>
            <w:tcW w:w="991"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285"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2550" w:type="dxa"/>
            <w:shd w:val="clear" w:color="auto" w:fill="auto"/>
            <w:vAlign w:val="center"/>
          </w:tcPr>
          <w:p w:rsidR="008C0F54" w:rsidRPr="00961ACB" w:rsidRDefault="008C0F54" w:rsidP="00C84571">
            <w:pPr>
              <w:jc w:val="center"/>
              <w:rPr>
                <w:bCs/>
                <w:color w:val="000000"/>
                <w:szCs w:val="20"/>
              </w:rPr>
            </w:pPr>
          </w:p>
        </w:tc>
        <w:tc>
          <w:tcPr>
            <w:tcW w:w="837" w:type="dxa"/>
            <w:shd w:val="clear" w:color="auto" w:fill="auto"/>
            <w:vAlign w:val="center"/>
          </w:tcPr>
          <w:p w:rsidR="008C0F54" w:rsidRPr="00961ACB" w:rsidRDefault="008C0F54" w:rsidP="00C84571">
            <w:pPr>
              <w:jc w:val="center"/>
              <w:rPr>
                <w:bCs/>
                <w:color w:val="000000"/>
                <w:szCs w:val="20"/>
              </w:rPr>
            </w:pPr>
            <w:r w:rsidRPr="00961ACB">
              <w:rPr>
                <w:bCs/>
                <w:color w:val="000000"/>
                <w:szCs w:val="20"/>
              </w:rPr>
              <w:t>E</w:t>
            </w:r>
          </w:p>
        </w:tc>
      </w:tr>
      <w:tr w:rsidR="008C0F54" w:rsidRPr="00FA3856" w:rsidTr="00737B6B">
        <w:trPr>
          <w:trHeight w:val="20"/>
        </w:trPr>
        <w:tc>
          <w:tcPr>
            <w:tcW w:w="10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37.02</w:t>
            </w:r>
          </w:p>
        </w:tc>
        <w:tc>
          <w:tcPr>
            <w:tcW w:w="7001" w:type="dxa"/>
            <w:shd w:val="clear" w:color="auto" w:fill="auto"/>
            <w:vAlign w:val="center"/>
          </w:tcPr>
          <w:p w:rsidR="008C0F54" w:rsidRPr="00961ACB" w:rsidRDefault="008C0F54" w:rsidP="00C84571">
            <w:pPr>
              <w:rPr>
                <w:bCs/>
                <w:color w:val="000000"/>
                <w:szCs w:val="20"/>
              </w:rPr>
            </w:pPr>
            <w:r w:rsidRPr="00961ACB">
              <w:rPr>
                <w:bCs/>
                <w:color w:val="000000"/>
                <w:szCs w:val="20"/>
              </w:rPr>
              <w:t>(-) Adições Decorrentes da Aplicação das Regras de Preços de Transferência, no Caso do Art. 86 da Lei nº 12.973/2014</w:t>
            </w:r>
          </w:p>
        </w:tc>
        <w:tc>
          <w:tcPr>
            <w:tcW w:w="1040" w:type="dxa"/>
            <w:shd w:val="clear" w:color="auto" w:fill="auto"/>
          </w:tcPr>
          <w:p w:rsidR="008C0F54" w:rsidRPr="00961ACB" w:rsidRDefault="008C0F54" w:rsidP="00C84571">
            <w:pPr>
              <w:jc w:val="center"/>
              <w:rPr>
                <w:bCs/>
                <w:color w:val="000000"/>
                <w:szCs w:val="20"/>
              </w:rPr>
            </w:pPr>
            <w:r w:rsidRPr="00961ACB">
              <w:rPr>
                <w:bCs/>
                <w:color w:val="000000"/>
                <w:szCs w:val="20"/>
              </w:rPr>
              <w:t>01102015</w:t>
            </w:r>
          </w:p>
        </w:tc>
        <w:tc>
          <w:tcPr>
            <w:tcW w:w="1007" w:type="dxa"/>
            <w:shd w:val="clear" w:color="auto" w:fill="auto"/>
          </w:tcPr>
          <w:p w:rsidR="008C0F54" w:rsidRPr="00961ACB" w:rsidRDefault="008C0F54" w:rsidP="00C84571">
            <w:pPr>
              <w:jc w:val="center"/>
              <w:rPr>
                <w:bCs/>
                <w:color w:val="000000"/>
                <w:szCs w:val="20"/>
              </w:rPr>
            </w:pPr>
          </w:p>
        </w:tc>
        <w:tc>
          <w:tcPr>
            <w:tcW w:w="991"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285"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2550" w:type="dxa"/>
            <w:shd w:val="clear" w:color="auto" w:fill="auto"/>
            <w:vAlign w:val="center"/>
          </w:tcPr>
          <w:p w:rsidR="008C0F54" w:rsidRPr="00961ACB" w:rsidRDefault="008C0F54" w:rsidP="00C84571">
            <w:pPr>
              <w:jc w:val="center"/>
              <w:rPr>
                <w:bCs/>
                <w:color w:val="000000"/>
                <w:szCs w:val="20"/>
              </w:rPr>
            </w:pPr>
          </w:p>
        </w:tc>
        <w:tc>
          <w:tcPr>
            <w:tcW w:w="837" w:type="dxa"/>
            <w:shd w:val="clear" w:color="auto" w:fill="auto"/>
            <w:vAlign w:val="center"/>
          </w:tcPr>
          <w:p w:rsidR="008C0F54" w:rsidRPr="00FA3856" w:rsidRDefault="008C0F54" w:rsidP="00C84571">
            <w:pPr>
              <w:jc w:val="center"/>
              <w:rPr>
                <w:bCs/>
                <w:color w:val="000000"/>
                <w:szCs w:val="20"/>
              </w:rPr>
            </w:pPr>
            <w:r w:rsidRPr="00961ACB">
              <w:rPr>
                <w:bCs/>
                <w:color w:val="000000"/>
                <w:szCs w:val="20"/>
              </w:rPr>
              <w:t>E</w:t>
            </w:r>
          </w:p>
        </w:tc>
      </w:tr>
      <w:tr w:rsidR="00DD3FAE" w:rsidRPr="00892DF6" w:rsidTr="00737B6B">
        <w:trPr>
          <w:trHeight w:val="20"/>
        </w:trPr>
        <w:tc>
          <w:tcPr>
            <w:tcW w:w="1074" w:type="dxa"/>
            <w:shd w:val="clear" w:color="auto" w:fill="auto"/>
            <w:noWrap/>
            <w:vAlign w:val="center"/>
            <w:hideMark/>
          </w:tcPr>
          <w:p w:rsidR="00DD3FAE" w:rsidRPr="00892DF6" w:rsidRDefault="00DD3FAE" w:rsidP="00DD3FAE">
            <w:pPr>
              <w:jc w:val="center"/>
              <w:rPr>
                <w:bCs/>
                <w:color w:val="000000"/>
                <w:szCs w:val="20"/>
              </w:rPr>
            </w:pPr>
            <w:r w:rsidRPr="00892DF6">
              <w:rPr>
                <w:bCs/>
                <w:color w:val="000000"/>
                <w:szCs w:val="20"/>
              </w:rPr>
              <w:t>138</w:t>
            </w:r>
          </w:p>
        </w:tc>
        <w:tc>
          <w:tcPr>
            <w:tcW w:w="7001" w:type="dxa"/>
            <w:shd w:val="clear" w:color="auto" w:fill="auto"/>
            <w:vAlign w:val="center"/>
            <w:hideMark/>
          </w:tcPr>
          <w:p w:rsidR="00DD3FAE" w:rsidRPr="00892DF6" w:rsidRDefault="00DD3FAE" w:rsidP="00DD3FAE">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40" w:type="dxa"/>
            <w:shd w:val="clear" w:color="auto" w:fill="auto"/>
            <w:hideMark/>
          </w:tcPr>
          <w:p w:rsidR="00DD3FAE" w:rsidRPr="00892DF6" w:rsidRDefault="00DD3FAE" w:rsidP="00DD3FAE">
            <w:pPr>
              <w:jc w:val="center"/>
              <w:rPr>
                <w:bCs/>
                <w:color w:val="000000"/>
                <w:szCs w:val="20"/>
              </w:rPr>
            </w:pPr>
            <w:r w:rsidRPr="00892DF6">
              <w:rPr>
                <w:bCs/>
                <w:color w:val="000000"/>
                <w:szCs w:val="20"/>
              </w:rPr>
              <w:t>01012014</w:t>
            </w:r>
          </w:p>
        </w:tc>
        <w:tc>
          <w:tcPr>
            <w:tcW w:w="1007" w:type="dxa"/>
            <w:shd w:val="clear" w:color="auto" w:fill="auto"/>
            <w:hideMark/>
          </w:tcPr>
          <w:p w:rsidR="00DD3FAE" w:rsidRPr="00892DF6" w:rsidRDefault="00DD3FAE" w:rsidP="00DD3FAE">
            <w:pPr>
              <w:jc w:val="center"/>
              <w:rPr>
                <w:bCs/>
                <w:color w:val="000000"/>
                <w:szCs w:val="20"/>
              </w:rPr>
            </w:pPr>
            <w:r w:rsidRPr="00892DF6">
              <w:rPr>
                <w:bCs/>
                <w:color w:val="000000"/>
                <w:szCs w:val="20"/>
              </w:rPr>
              <w:t> </w:t>
            </w:r>
          </w:p>
        </w:tc>
        <w:tc>
          <w:tcPr>
            <w:tcW w:w="991" w:type="dxa"/>
            <w:shd w:val="clear" w:color="auto" w:fill="auto"/>
            <w:hideMark/>
          </w:tcPr>
          <w:p w:rsidR="00DD3FAE" w:rsidRPr="00892DF6" w:rsidRDefault="00DD3FAE" w:rsidP="00DD3FAE">
            <w:pPr>
              <w:jc w:val="center"/>
              <w:rPr>
                <w:bCs/>
                <w:color w:val="000000"/>
                <w:szCs w:val="20"/>
              </w:rPr>
            </w:pPr>
            <w:r w:rsidRPr="00892DF6">
              <w:rPr>
                <w:bCs/>
                <w:color w:val="000000"/>
                <w:szCs w:val="20"/>
              </w:rPr>
              <w:t>E</w:t>
            </w:r>
          </w:p>
        </w:tc>
        <w:tc>
          <w:tcPr>
            <w:tcW w:w="1285" w:type="dxa"/>
            <w:shd w:val="clear" w:color="auto" w:fill="auto"/>
            <w:hideMark/>
          </w:tcPr>
          <w:p w:rsidR="00DD3FAE" w:rsidRPr="00892DF6" w:rsidRDefault="00DD3FAE" w:rsidP="00DD3FAE">
            <w:pPr>
              <w:jc w:val="center"/>
              <w:rPr>
                <w:bCs/>
                <w:color w:val="000000"/>
                <w:szCs w:val="20"/>
              </w:rPr>
            </w:pPr>
            <w:r w:rsidRPr="00892DF6">
              <w:rPr>
                <w:bCs/>
                <w:color w:val="000000"/>
                <w:szCs w:val="20"/>
              </w:rPr>
              <w:t>NS</w:t>
            </w:r>
          </w:p>
        </w:tc>
        <w:tc>
          <w:tcPr>
            <w:tcW w:w="2550" w:type="dxa"/>
            <w:shd w:val="clear" w:color="auto" w:fill="auto"/>
            <w:vAlign w:val="center"/>
            <w:hideMark/>
          </w:tcPr>
          <w:p w:rsidR="00DD3FAE" w:rsidRPr="00892DF6" w:rsidRDefault="00DD3FAE" w:rsidP="00DD3FAE">
            <w:pPr>
              <w:jc w:val="center"/>
              <w:rPr>
                <w:bCs/>
                <w:color w:val="000000"/>
                <w:szCs w:val="20"/>
              </w:rPr>
            </w:pPr>
            <w:r w:rsidRPr="00892DF6">
              <w:rPr>
                <w:bCs/>
                <w:color w:val="000000"/>
                <w:szCs w:val="20"/>
              </w:rPr>
              <w:t> </w:t>
            </w:r>
          </w:p>
        </w:tc>
        <w:tc>
          <w:tcPr>
            <w:tcW w:w="837" w:type="dxa"/>
            <w:shd w:val="clear" w:color="auto" w:fill="auto"/>
            <w:vAlign w:val="center"/>
            <w:hideMark/>
          </w:tcPr>
          <w:p w:rsidR="00DD3FAE" w:rsidRPr="00892DF6" w:rsidRDefault="00DD3FAE" w:rsidP="00DD3FAE">
            <w:pPr>
              <w:jc w:val="center"/>
              <w:rPr>
                <w:bCs/>
                <w:color w:val="000000"/>
                <w:szCs w:val="20"/>
              </w:rPr>
            </w:pPr>
            <w:r w:rsidRPr="00892DF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892DF6" w:rsidRDefault="001A4B51" w:rsidP="001A4B51">
            <w:pPr>
              <w:jc w:val="center"/>
              <w:rPr>
                <w:bCs/>
                <w:color w:val="000000"/>
                <w:szCs w:val="20"/>
              </w:rPr>
            </w:pPr>
            <w:r w:rsidRPr="00892DF6">
              <w:rPr>
                <w:bCs/>
                <w:color w:val="000000"/>
                <w:szCs w:val="20"/>
              </w:rPr>
              <w:t>138</w:t>
            </w:r>
            <w:r w:rsidR="00DD3FAE" w:rsidRPr="00892DF6">
              <w:rPr>
                <w:bCs/>
                <w:color w:val="000000"/>
                <w:szCs w:val="20"/>
              </w:rPr>
              <w:t>.01</w:t>
            </w:r>
          </w:p>
        </w:tc>
        <w:tc>
          <w:tcPr>
            <w:tcW w:w="7001" w:type="dxa"/>
            <w:shd w:val="clear" w:color="auto" w:fill="auto"/>
            <w:vAlign w:val="center"/>
            <w:hideMark/>
          </w:tcPr>
          <w:p w:rsidR="001A4B51" w:rsidRPr="00892DF6" w:rsidRDefault="001A4B51" w:rsidP="00961ACB">
            <w:pPr>
              <w:rPr>
                <w:bCs/>
                <w:color w:val="000000"/>
                <w:szCs w:val="20"/>
              </w:rPr>
            </w:pPr>
            <w:r w:rsidRPr="00892DF6">
              <w:rPr>
                <w:bCs/>
                <w:color w:val="000000"/>
                <w:szCs w:val="20"/>
              </w:rPr>
              <w:t>(-) Outras Exclusões</w:t>
            </w:r>
            <w:r w:rsidR="00DD3FAE" w:rsidRPr="00892DF6">
              <w:rPr>
                <w:bCs/>
                <w:color w:val="000000"/>
                <w:szCs w:val="20"/>
              </w:rPr>
              <w:t xml:space="preserve"> – </w:t>
            </w:r>
            <w:r w:rsidR="00961ACB" w:rsidRPr="00892DF6">
              <w:rPr>
                <w:bCs/>
                <w:color w:val="000000"/>
                <w:szCs w:val="20"/>
              </w:rPr>
              <w:t>Qualquer</w:t>
            </w:r>
            <w:r w:rsidR="00DD3FAE" w:rsidRPr="00892DF6">
              <w:rPr>
                <w:bCs/>
                <w:color w:val="000000"/>
                <w:szCs w:val="20"/>
              </w:rPr>
              <w:t xml:space="preserve"> Indicador de Relacionamento</w:t>
            </w:r>
          </w:p>
        </w:tc>
        <w:tc>
          <w:tcPr>
            <w:tcW w:w="1040" w:type="dxa"/>
            <w:shd w:val="clear" w:color="auto" w:fill="auto"/>
            <w:hideMark/>
          </w:tcPr>
          <w:p w:rsidR="001A4B51" w:rsidRPr="00892DF6" w:rsidRDefault="00DD3FAE" w:rsidP="001A4B51">
            <w:pPr>
              <w:jc w:val="center"/>
              <w:rPr>
                <w:bCs/>
                <w:color w:val="000000"/>
                <w:szCs w:val="20"/>
              </w:rPr>
            </w:pPr>
            <w:r w:rsidRPr="00892DF6">
              <w:rPr>
                <w:bCs/>
                <w:color w:val="000000"/>
                <w:szCs w:val="20"/>
              </w:rPr>
              <w:t>01012015</w:t>
            </w:r>
          </w:p>
        </w:tc>
        <w:tc>
          <w:tcPr>
            <w:tcW w:w="1007" w:type="dxa"/>
            <w:shd w:val="clear" w:color="auto" w:fill="auto"/>
            <w:hideMark/>
          </w:tcPr>
          <w:p w:rsidR="001A4B51" w:rsidRPr="00892DF6" w:rsidRDefault="001A4B51" w:rsidP="001A4B51">
            <w:pPr>
              <w:jc w:val="center"/>
              <w:rPr>
                <w:bCs/>
                <w:color w:val="000000"/>
                <w:szCs w:val="20"/>
              </w:rPr>
            </w:pPr>
            <w:r w:rsidRPr="00892DF6">
              <w:rPr>
                <w:bCs/>
                <w:color w:val="000000"/>
                <w:szCs w:val="20"/>
              </w:rPr>
              <w:t> </w:t>
            </w:r>
          </w:p>
        </w:tc>
        <w:tc>
          <w:tcPr>
            <w:tcW w:w="991" w:type="dxa"/>
            <w:shd w:val="clear" w:color="auto" w:fill="auto"/>
            <w:hideMark/>
          </w:tcPr>
          <w:p w:rsidR="001A4B51" w:rsidRPr="00892DF6" w:rsidRDefault="001A4B51" w:rsidP="001A4B51">
            <w:pPr>
              <w:jc w:val="center"/>
              <w:rPr>
                <w:bCs/>
                <w:color w:val="000000"/>
                <w:szCs w:val="20"/>
              </w:rPr>
            </w:pPr>
            <w:r w:rsidRPr="00892DF6">
              <w:rPr>
                <w:bCs/>
                <w:color w:val="000000"/>
                <w:szCs w:val="20"/>
              </w:rPr>
              <w:t>E</w:t>
            </w:r>
          </w:p>
        </w:tc>
        <w:tc>
          <w:tcPr>
            <w:tcW w:w="1285" w:type="dxa"/>
            <w:shd w:val="clear" w:color="auto" w:fill="auto"/>
            <w:hideMark/>
          </w:tcPr>
          <w:p w:rsidR="001A4B51" w:rsidRPr="00892DF6" w:rsidRDefault="001A4B51" w:rsidP="001A4B51">
            <w:pPr>
              <w:jc w:val="center"/>
              <w:rPr>
                <w:bCs/>
                <w:color w:val="000000"/>
                <w:szCs w:val="20"/>
              </w:rPr>
            </w:pPr>
            <w:r w:rsidRPr="00892DF6">
              <w:rPr>
                <w:bCs/>
                <w:color w:val="000000"/>
                <w:szCs w:val="20"/>
              </w:rPr>
              <w:t>NS</w:t>
            </w:r>
          </w:p>
        </w:tc>
        <w:tc>
          <w:tcPr>
            <w:tcW w:w="2550" w:type="dxa"/>
            <w:shd w:val="clear" w:color="auto" w:fill="auto"/>
            <w:vAlign w:val="center"/>
            <w:hideMark/>
          </w:tcPr>
          <w:p w:rsidR="001A4B51" w:rsidRPr="00892DF6" w:rsidRDefault="001A4B51" w:rsidP="001A4B51">
            <w:pPr>
              <w:jc w:val="center"/>
              <w:rPr>
                <w:bCs/>
                <w:color w:val="000000"/>
                <w:szCs w:val="20"/>
              </w:rPr>
            </w:pPr>
            <w:r w:rsidRPr="00892DF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892DF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39</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DAS EXCLUSÕE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M300(81:</w:t>
            </w:r>
            <w:r w:rsidR="001D0FE7">
              <w:rPr>
                <w:bCs/>
                <w:color w:val="000000"/>
                <w:szCs w:val="20"/>
              </w:rPr>
              <w:t>”</w:t>
            </w:r>
            <w:r w:rsidRPr="00FA3856">
              <w:rPr>
                <w:bCs/>
                <w:color w:val="000000"/>
                <w:szCs w:val="20"/>
              </w:rPr>
              <w:t>138</w:t>
            </w:r>
            <w:r w:rsidR="001D0FE7">
              <w:rPr>
                <w:bCs/>
                <w:color w:val="000000"/>
                <w:szCs w:val="20"/>
              </w:rPr>
              <w:t>.99”</w:t>
            </w:r>
            <w:r w:rsidRPr="00FA3856">
              <w:rPr>
                <w:bCs/>
                <w:color w:val="000000"/>
                <w:szCs w:val="20"/>
              </w:rPr>
              <w:t>))</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0</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 REAL ANTES DA COMPENSAÇÃO DE PREJUÍZO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C57C74" w:rsidP="001A4B51">
            <w:pPr>
              <w:rPr>
                <w:bCs/>
                <w:color w:val="000000"/>
                <w:szCs w:val="20"/>
              </w:rPr>
            </w:pPr>
            <w:r>
              <w:rPr>
                <w:bCs/>
                <w:color w:val="000000"/>
                <w:szCs w:val="20"/>
              </w:rPr>
              <w:t>M300(1</w:t>
            </w:r>
            <w:r w:rsidR="001A4B51" w:rsidRPr="00FA3856">
              <w:rPr>
                <w:bCs/>
                <w:color w:val="000000"/>
                <w:szCs w:val="20"/>
              </w:rPr>
              <w:t>) + M300(79) - M300(139)</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L</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1</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 Compensação de Prejuízos Fiscai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P</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2</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 REAL</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rPr>
                <w:bCs/>
                <w:color w:val="000000"/>
                <w:szCs w:val="20"/>
              </w:rPr>
            </w:pPr>
            <w:r w:rsidRPr="00FA3856">
              <w:rPr>
                <w:bCs/>
                <w:color w:val="000000"/>
                <w:szCs w:val="20"/>
              </w:rPr>
              <w:t>M300(140) - M300(141)</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L</w:t>
            </w:r>
          </w:p>
        </w:tc>
      </w:tr>
      <w:tr w:rsidR="001A4B51" w:rsidRPr="00FA3856" w:rsidTr="00737B6B">
        <w:trPr>
          <w:trHeight w:val="20"/>
        </w:trPr>
        <w:tc>
          <w:tcPr>
            <w:tcW w:w="10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3</w:t>
            </w:r>
          </w:p>
        </w:tc>
        <w:tc>
          <w:tcPr>
            <w:tcW w:w="700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 REAL POSTERGADO DE PERÍODOS DE APURAÇÃO ANTERIORES</w:t>
            </w:r>
          </w:p>
        </w:tc>
        <w:tc>
          <w:tcPr>
            <w:tcW w:w="1040"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07"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91"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2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2550"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 </w:t>
            </w:r>
          </w:p>
        </w:tc>
        <w:tc>
          <w:tcPr>
            <w:tcW w:w="837"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L</w:t>
            </w:r>
          </w:p>
        </w:tc>
      </w:tr>
    </w:tbl>
    <w:p w:rsidR="00B61297" w:rsidRPr="00FA3856" w:rsidRDefault="00B61297" w:rsidP="004A2A17">
      <w:pPr>
        <w:rPr>
          <w:b/>
          <w:szCs w:val="20"/>
        </w:rPr>
      </w:pPr>
    </w:p>
    <w:p w:rsidR="008C0F54" w:rsidRDefault="008C0F54" w:rsidP="00E16268">
      <w:pPr>
        <w:pStyle w:val="Corpodetexto"/>
        <w:rPr>
          <w:rFonts w:ascii="Times New Roman" w:hAnsi="Times New Roman"/>
          <w:b/>
          <w:color w:val="002060"/>
          <w:szCs w:val="20"/>
        </w:rPr>
      </w:pPr>
    </w:p>
    <w:p w:rsidR="008C0F54" w:rsidRDefault="008C0F54"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Exemplo de Preenchimento: |M300|138|(-) Outras Exclusões|E|1|1000,00|LANÇAMENTO DE EXCLUSÃO XXXX|</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00|: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38|: Código do lançament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 Outras Exclusões|: Descriçã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E|: Tipo do lançamento (E = Exclusã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 Indicador de relacionamento (1 = Com Conta da Parte B).</w:t>
      </w:r>
    </w:p>
    <w:p w:rsidR="00E16268" w:rsidRPr="00FA3856" w:rsidRDefault="009950AE"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00,00|: Valor (R$ 1.000,00</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LANÇAMENTO DE EXCLUSÃO XXXX|: </w:t>
      </w:r>
      <w:r w:rsidR="00607820" w:rsidRPr="00FA3856">
        <w:rPr>
          <w:rFonts w:ascii="Times New Roman" w:hAnsi="Times New Roman"/>
          <w:color w:val="002060"/>
          <w:szCs w:val="20"/>
        </w:rPr>
        <w:t>Histórico</w:t>
      </w:r>
      <w:r w:rsidRPr="00FA3856">
        <w:rPr>
          <w:rFonts w:ascii="Times New Roman" w:hAnsi="Times New Roman"/>
          <w:color w:val="002060"/>
          <w:szCs w:val="20"/>
        </w:rPr>
        <w:t xml:space="preserve"> do lançamento.</w:t>
      </w:r>
    </w:p>
    <w:p w:rsidR="000371C4" w:rsidRPr="00FA3856" w:rsidRDefault="000371C4">
      <w:pPr>
        <w:spacing w:after="200" w:line="276" w:lineRule="auto"/>
        <w:rPr>
          <w:b/>
          <w:bCs/>
          <w:color w:val="0000FF"/>
          <w:szCs w:val="20"/>
        </w:rPr>
      </w:pPr>
      <w:r w:rsidRPr="00FA3856">
        <w:rPr>
          <w:color w:val="0000FF"/>
          <w:szCs w:val="20"/>
        </w:rPr>
        <w:br w:type="page"/>
      </w:r>
    </w:p>
    <w:p w:rsidR="00353EE7" w:rsidRPr="00FA3856" w:rsidRDefault="00353EE7" w:rsidP="00353EE7">
      <w:pPr>
        <w:pStyle w:val="Ttulo1"/>
        <w:jc w:val="both"/>
        <w:rPr>
          <w:color w:val="0000FF"/>
          <w:szCs w:val="20"/>
        </w:rPr>
      </w:pPr>
      <w:bookmarkStart w:id="255" w:name="_Toc454359324"/>
      <w:r w:rsidRPr="00FA3856">
        <w:rPr>
          <w:color w:val="0000FF"/>
          <w:szCs w:val="20"/>
        </w:rPr>
        <w:lastRenderedPageBreak/>
        <w:t>Registro M305: Conta da Parte B do e-Lalur</w:t>
      </w:r>
      <w:bookmarkEnd w:id="255"/>
    </w:p>
    <w:p w:rsidR="005302DE" w:rsidRPr="00FA3856" w:rsidRDefault="005302DE" w:rsidP="005302DE">
      <w:pPr>
        <w:rPr>
          <w:szCs w:val="20"/>
        </w:rPr>
      </w:pPr>
    </w:p>
    <w:p w:rsidR="00C81D2E" w:rsidRPr="00FA3856" w:rsidRDefault="00C81D2E" w:rsidP="00353EE7">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mento </w:t>
      </w:r>
      <w:r w:rsidR="00353EE7" w:rsidRPr="00FA3856">
        <w:rPr>
          <w:rFonts w:ascii="Times New Roman" w:hAnsi="Times New Roman"/>
          <w:b w:val="0"/>
        </w:rPr>
        <w:t>do lançamento da parte A do e-Lalur com a conta da parte B do e-Lalur, de acordo com as regras abaixo:</w:t>
      </w:r>
    </w:p>
    <w:p w:rsidR="005A0117" w:rsidRPr="00FA3856" w:rsidRDefault="005D3493" w:rsidP="005D3493">
      <w:pPr>
        <w:pStyle w:val="PSDS-MarcadoresNivel1"/>
        <w:numPr>
          <w:ilvl w:val="0"/>
          <w:numId w:val="0"/>
        </w:numPr>
        <w:spacing w:before="0" w:after="0"/>
        <w:rPr>
          <w:rFonts w:ascii="Times New Roman" w:hAnsi="Times New Roman"/>
          <w:b w:val="0"/>
        </w:rPr>
      </w:pPr>
      <w:r w:rsidRPr="00FA3856">
        <w:rPr>
          <w:rFonts w:ascii="Times New Roman" w:hAnsi="Times New Roman"/>
          <w:b w:val="0"/>
        </w:rPr>
        <w:br/>
        <w:t xml:space="preserve">        </w:t>
      </w:r>
      <w:r w:rsidRPr="00FA3856">
        <w:rPr>
          <w:rFonts w:ascii="Times New Roman" w:hAnsi="Times New Roman"/>
          <w:b w:val="0"/>
        </w:rPr>
        <w:tab/>
        <w:t>- Se adição, debita na conta da parte B e credita na parte A. </w:t>
      </w:r>
      <w:r w:rsidRPr="00FA3856">
        <w:rPr>
          <w:rFonts w:ascii="Times New Roman" w:hAnsi="Times New Roman"/>
          <w:b w:val="0"/>
        </w:rPr>
        <w:br/>
        <w:t xml:space="preserve">        </w:t>
      </w:r>
      <w:r w:rsidRPr="00FA3856">
        <w:rPr>
          <w:rFonts w:ascii="Times New Roman" w:hAnsi="Times New Roman"/>
          <w:b w:val="0"/>
        </w:rPr>
        <w:tab/>
        <w:t>- Se exclusão, credita conta da parte B e debita na parte A. </w:t>
      </w:r>
      <w:r w:rsidRPr="00FA3856">
        <w:rPr>
          <w:rFonts w:ascii="Times New Roman" w:hAnsi="Times New Roman"/>
          <w:b w:val="0"/>
        </w:rPr>
        <w:br/>
        <w:t xml:space="preserve">        </w:t>
      </w:r>
      <w:r w:rsidRPr="00FA3856">
        <w:rPr>
          <w:rFonts w:ascii="Times New Roman" w:hAnsi="Times New Roman"/>
          <w:b w:val="0"/>
        </w:rPr>
        <w:tab/>
        <w:t>- Se prejuízo, credita conta da parte B e debita na parte A </w:t>
      </w:r>
      <w:r w:rsidRPr="00FA3856">
        <w:rPr>
          <w:rFonts w:ascii="Times New Roman" w:hAnsi="Times New Roman"/>
          <w:b w:val="0"/>
        </w:rPr>
        <w:br/>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53EE7" w:rsidRPr="00FA3856" w:rsidTr="00353EE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 xml:space="preserve">REGISTRO M305: </w:t>
            </w:r>
            <w:r w:rsidRPr="00FA3856">
              <w:rPr>
                <w:rFonts w:ascii="Times New Roman" w:hAnsi="Times New Roman"/>
                <w:b/>
              </w:rPr>
              <w:t>CONTA DA PARTE B DO e-LALUR</w:t>
            </w:r>
          </w:p>
        </w:tc>
      </w:tr>
      <w:tr w:rsidR="00353EE7" w:rsidRPr="00FA3856" w:rsidTr="00353EE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Regras de Validação do Registro</w:t>
            </w:r>
          </w:p>
          <w:p w:rsidR="00353EE7" w:rsidRPr="00FA3856" w:rsidRDefault="00353EE7" w:rsidP="00353EE7">
            <w:pPr>
              <w:pStyle w:val="PSDS-CorpodeTexto0"/>
              <w:jc w:val="center"/>
              <w:rPr>
                <w:rFonts w:ascii="Times New Roman" w:hAnsi="Times New Roman"/>
                <w:b/>
                <w:bCs/>
              </w:rPr>
            </w:pPr>
          </w:p>
        </w:tc>
      </w:tr>
      <w:tr w:rsidR="00353EE7" w:rsidRPr="00FA3856" w:rsidTr="00353EE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430B9E" w:rsidP="00353EE7">
            <w:pPr>
              <w:pStyle w:val="PSDS-CorpodeTexto0"/>
              <w:jc w:val="center"/>
              <w:rPr>
                <w:rFonts w:ascii="Times New Roman" w:hAnsi="Times New Roman"/>
                <w:b/>
                <w:bCs/>
              </w:rPr>
            </w:pPr>
            <w:r w:rsidRPr="00FA3856">
              <w:rPr>
                <w:rFonts w:ascii="Times New Roman" w:hAnsi="Times New Roman"/>
                <w:b/>
                <w:bCs/>
              </w:rPr>
              <w:t>Ocorrência – 0:N</w:t>
            </w:r>
          </w:p>
        </w:tc>
      </w:tr>
      <w:tr w:rsidR="00353EE7" w:rsidRPr="00FA3856" w:rsidTr="00353EE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EE7" w:rsidRPr="00FA3856" w:rsidRDefault="00EE3DF6" w:rsidP="00353EE7">
            <w:pPr>
              <w:pStyle w:val="PSDS-CorpodeTexto0"/>
              <w:rPr>
                <w:rFonts w:ascii="Times New Roman" w:hAnsi="Times New Roman"/>
                <w:b/>
                <w:bCs/>
              </w:rPr>
            </w:pPr>
            <w:r w:rsidRPr="00FA3856">
              <w:rPr>
                <w:rFonts w:ascii="Times New Roman" w:hAnsi="Times New Roman"/>
                <w:b/>
                <w:bCs/>
              </w:rPr>
              <w:t>Campo(s) chave: COD_CTA_B</w:t>
            </w:r>
          </w:p>
        </w:tc>
      </w:tr>
    </w:tbl>
    <w:p w:rsidR="00353EE7" w:rsidRPr="00FA3856" w:rsidRDefault="00353EE7" w:rsidP="005302DE">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6"/>
        <w:gridCol w:w="661"/>
        <w:gridCol w:w="1164"/>
        <w:gridCol w:w="1034"/>
        <w:gridCol w:w="984"/>
        <w:gridCol w:w="1357"/>
      </w:tblGrid>
      <w:tr w:rsidR="00CB3F8A" w:rsidRPr="00FA3856" w:rsidTr="00CB3F8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Campo</w:t>
            </w:r>
          </w:p>
        </w:tc>
        <w:tc>
          <w:tcPr>
            <w:tcW w:w="8706"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CB3F8A" w:rsidRPr="00FA3856" w:rsidRDefault="00CB3F8A" w:rsidP="005302DE">
            <w:pPr>
              <w:pStyle w:val="PSDS-CorpodeTexto0"/>
              <w:jc w:val="center"/>
              <w:rPr>
                <w:rFonts w:ascii="Times New Roman" w:hAnsi="Times New Roman"/>
                <w:b/>
                <w:bCs/>
              </w:rPr>
            </w:pPr>
            <w:r w:rsidRPr="00FA3856">
              <w:rPr>
                <w:rFonts w:ascii="Times New Roman" w:hAnsi="Times New Roman"/>
                <w:b/>
                <w:bCs/>
              </w:rPr>
              <w:t>Obrigatório</w:t>
            </w:r>
          </w:p>
        </w:tc>
      </w:tr>
      <w:tr w:rsidR="00CB3F8A" w:rsidRPr="00FA3856" w:rsidTr="00CB3F8A">
        <w:trPr>
          <w:jc w:val="center"/>
        </w:trPr>
        <w:tc>
          <w:tcPr>
            <w:tcW w:w="485" w:type="dxa"/>
            <w:tcBorders>
              <w:top w:val="single" w:sz="6" w:space="0" w:color="auto"/>
              <w:left w:val="single" w:sz="6" w:space="0" w:color="auto"/>
              <w:bottom w:val="single" w:sz="6" w:space="0" w:color="auto"/>
              <w:right w:val="single" w:sz="6" w:space="0" w:color="auto"/>
            </w:tcBorders>
          </w:tcPr>
          <w:p w:rsidR="00CB3F8A" w:rsidRPr="00FA3856" w:rsidRDefault="00CB3F8A" w:rsidP="00FF32A8">
            <w:pPr>
              <w:pStyle w:val="PSDS-CorpodeTexto0"/>
              <w:numPr>
                <w:ilvl w:val="0"/>
                <w:numId w:val="36"/>
              </w:numPr>
              <w:suppressAutoHyphens w:val="0"/>
              <w:ind w:left="720" w:hanging="720"/>
              <w:rPr>
                <w:rFonts w:ascii="Times New Roman" w:hAnsi="Times New Roman"/>
                <w:bCs/>
              </w:rPr>
            </w:pPr>
          </w:p>
        </w:tc>
        <w:tc>
          <w:tcPr>
            <w:tcW w:w="1979" w:type="dxa"/>
            <w:tcBorders>
              <w:top w:val="single" w:sz="6" w:space="0" w:color="auto"/>
              <w:left w:val="single" w:sz="6" w:space="0" w:color="auto"/>
              <w:bottom w:val="single" w:sz="6" w:space="0" w:color="auto"/>
              <w:right w:val="single" w:sz="6" w:space="0" w:color="auto"/>
            </w:tcBorders>
          </w:tcPr>
          <w:p w:rsidR="00CB3F8A" w:rsidRPr="00FA3856" w:rsidRDefault="00CB3F8A" w:rsidP="005302DE">
            <w:pPr>
              <w:pStyle w:val="PSDS-CorpodeTexto0"/>
              <w:rPr>
                <w:rFonts w:ascii="Times New Roman" w:hAnsi="Times New Roman"/>
                <w:lang w:val="pt-PT"/>
              </w:rPr>
            </w:pPr>
            <w:r w:rsidRPr="00FA3856">
              <w:rPr>
                <w:rFonts w:ascii="Times New Roman" w:hAnsi="Times New Roman"/>
                <w:lang w:val="pt-PT"/>
              </w:rPr>
              <w:t>REG</w:t>
            </w:r>
          </w:p>
          <w:p w:rsidR="00CB3F8A" w:rsidRPr="00FA3856" w:rsidRDefault="00CB3F8A" w:rsidP="005302DE">
            <w:pPr>
              <w:pStyle w:val="PSDS-CorpodeTexto0"/>
              <w:rPr>
                <w:rFonts w:ascii="Times New Roman" w:hAnsi="Times New Roman"/>
                <w:b/>
                <w:bCs/>
                <w:lang w:val="pt-PT"/>
              </w:rPr>
            </w:pPr>
          </w:p>
        </w:tc>
        <w:tc>
          <w:tcPr>
            <w:tcW w:w="8706" w:type="dxa"/>
            <w:tcBorders>
              <w:top w:val="single" w:sz="6" w:space="0" w:color="auto"/>
              <w:left w:val="single" w:sz="6" w:space="0" w:color="auto"/>
              <w:bottom w:val="single" w:sz="6" w:space="0" w:color="auto"/>
              <w:right w:val="single" w:sz="6" w:space="0" w:color="auto"/>
            </w:tcBorders>
          </w:tcPr>
          <w:p w:rsidR="00CB3F8A" w:rsidRPr="00FA3856" w:rsidRDefault="00CB3F8A" w:rsidP="005302DE">
            <w:pPr>
              <w:pStyle w:val="PSDS-CorpodeTexto0"/>
              <w:rPr>
                <w:rFonts w:ascii="Times New Roman" w:hAnsi="Times New Roman"/>
                <w:b/>
                <w:bCs/>
                <w:lang w:val="pt-PT"/>
              </w:rPr>
            </w:pPr>
            <w:r w:rsidRPr="00FA3856">
              <w:rPr>
                <w:rFonts w:ascii="Times New Roman" w:hAnsi="Times New Roman"/>
              </w:rPr>
              <w:t>Texto Fixo Contendo a Identificação do Registro (M305).</w:t>
            </w:r>
          </w:p>
        </w:tc>
        <w:tc>
          <w:tcPr>
            <w:tcW w:w="661"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004</w:t>
            </w:r>
          </w:p>
        </w:tc>
        <w:tc>
          <w:tcPr>
            <w:tcW w:w="103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353EE7">
            <w:pPr>
              <w:pStyle w:val="PSDS-CorpodeTexto0"/>
              <w:jc w:val="center"/>
              <w:rPr>
                <w:rFonts w:ascii="Times New Roman" w:hAnsi="Times New Roman"/>
                <w:bCs/>
                <w:lang w:val="pt-PT"/>
              </w:rPr>
            </w:pPr>
            <w:r w:rsidRPr="00FA3856">
              <w:rPr>
                <w:rFonts w:ascii="Times New Roman" w:hAnsi="Times New Roman"/>
                <w:bCs/>
                <w:lang w:val="pt-PT"/>
              </w:rPr>
              <w:t>[M305]</w:t>
            </w:r>
          </w:p>
        </w:tc>
        <w:tc>
          <w:tcPr>
            <w:tcW w:w="1357"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353EE7">
            <w:pPr>
              <w:pStyle w:val="PSDS-CorpodeTexto0"/>
              <w:jc w:val="center"/>
              <w:rPr>
                <w:rFonts w:ascii="Times New Roman" w:hAnsi="Times New Roman"/>
                <w:lang w:val="pt-PT"/>
              </w:rPr>
            </w:pPr>
            <w:r w:rsidRPr="00FA3856">
              <w:rPr>
                <w:rFonts w:ascii="Times New Roman" w:hAnsi="Times New Roman"/>
                <w:lang w:val="pt-PT"/>
              </w:rPr>
              <w:t>Sim</w:t>
            </w:r>
          </w:p>
        </w:tc>
      </w:tr>
      <w:tr w:rsidR="00CB3F8A" w:rsidRPr="00FA3856" w:rsidTr="00CB3F8A">
        <w:trPr>
          <w:jc w:val="center"/>
        </w:trPr>
        <w:tc>
          <w:tcPr>
            <w:tcW w:w="485" w:type="dxa"/>
            <w:tcBorders>
              <w:top w:val="single" w:sz="6" w:space="0" w:color="auto"/>
              <w:left w:val="single" w:sz="6" w:space="0" w:color="auto"/>
              <w:bottom w:val="single" w:sz="6" w:space="0" w:color="auto"/>
              <w:right w:val="single" w:sz="6" w:space="0" w:color="auto"/>
            </w:tcBorders>
          </w:tcPr>
          <w:p w:rsidR="00CB3F8A" w:rsidRPr="00FA3856" w:rsidRDefault="00CB3F8A" w:rsidP="00FF32A8">
            <w:pPr>
              <w:pStyle w:val="PSDS-CorpodeTexto0"/>
              <w:numPr>
                <w:ilvl w:val="0"/>
                <w:numId w:val="36"/>
              </w:numPr>
              <w:suppressAutoHyphens w:val="0"/>
              <w:ind w:left="720" w:hanging="720"/>
              <w:rPr>
                <w:rFonts w:ascii="Times New Roman" w:hAnsi="Times New Roman"/>
                <w:bCs/>
                <w:lang w:val="pt-PT"/>
              </w:rPr>
            </w:pPr>
          </w:p>
        </w:tc>
        <w:tc>
          <w:tcPr>
            <w:tcW w:w="1979" w:type="dxa"/>
            <w:tcBorders>
              <w:top w:val="single" w:sz="6" w:space="0" w:color="auto"/>
              <w:left w:val="single" w:sz="6" w:space="0" w:color="auto"/>
              <w:bottom w:val="single" w:sz="6" w:space="0" w:color="auto"/>
              <w:right w:val="single" w:sz="6" w:space="0" w:color="auto"/>
            </w:tcBorders>
          </w:tcPr>
          <w:p w:rsidR="00CB3F8A" w:rsidRPr="00FA3856" w:rsidRDefault="00CB3F8A" w:rsidP="003963D9">
            <w:pPr>
              <w:pStyle w:val="PSDS-CorpodeTexto0"/>
              <w:rPr>
                <w:rFonts w:ascii="Times New Roman" w:hAnsi="Times New Roman"/>
                <w:lang w:val="pt-PT"/>
              </w:rPr>
            </w:pPr>
            <w:r w:rsidRPr="00FA3856">
              <w:rPr>
                <w:rFonts w:ascii="Times New Roman" w:hAnsi="Times New Roman"/>
                <w:lang w:val="pt-PT"/>
              </w:rPr>
              <w:t>COD_CTA_B</w:t>
            </w:r>
          </w:p>
        </w:tc>
        <w:tc>
          <w:tcPr>
            <w:tcW w:w="8706" w:type="dxa"/>
            <w:tcBorders>
              <w:top w:val="single" w:sz="6" w:space="0" w:color="auto"/>
              <w:left w:val="single" w:sz="6" w:space="0" w:color="auto"/>
              <w:bottom w:val="single" w:sz="6" w:space="0" w:color="auto"/>
              <w:right w:val="single" w:sz="6" w:space="0" w:color="auto"/>
            </w:tcBorders>
          </w:tcPr>
          <w:p w:rsidR="00CB3F8A" w:rsidRPr="00FA3856" w:rsidRDefault="00CB3F8A" w:rsidP="005302DE">
            <w:pPr>
              <w:jc w:val="both"/>
              <w:rPr>
                <w:szCs w:val="20"/>
              </w:rPr>
            </w:pPr>
            <w:r w:rsidRPr="00FA3856">
              <w:rPr>
                <w:szCs w:val="20"/>
              </w:rPr>
              <w:t>Código da Conta na Parte B: Código unívoco atribuído pelo contribuinte à conta no e-Lalur</w:t>
            </w:r>
          </w:p>
          <w:p w:rsidR="00CB3F8A" w:rsidRPr="00FA3856" w:rsidRDefault="00CB3F8A" w:rsidP="005302DE">
            <w:pPr>
              <w:pStyle w:val="PSDS-CorpodeTexto0"/>
              <w:rPr>
                <w:rFonts w:ascii="Times New Roman" w:hAnsi="Times New Roman"/>
                <w:b/>
                <w:bCs/>
                <w:lang w:val="pt-PT"/>
              </w:rPr>
            </w:pPr>
            <w:r w:rsidRPr="00FA3856">
              <w:rPr>
                <w:rFonts w:ascii="Times New Roman" w:hAnsi="Times New Roman"/>
              </w:rPr>
              <w:t>no registro M010</w:t>
            </w:r>
          </w:p>
        </w:tc>
        <w:tc>
          <w:tcPr>
            <w:tcW w:w="661"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353EE7">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jc w:val="center"/>
              <w:rPr>
                <w:rFonts w:ascii="Times New Roman" w:hAnsi="Times New Roman"/>
                <w:lang w:val="pt-PT"/>
              </w:rPr>
            </w:pPr>
            <w:r w:rsidRPr="00FA3856">
              <w:rPr>
                <w:rFonts w:ascii="Times New Roman" w:hAnsi="Times New Roman"/>
                <w:lang w:val="pt-PT"/>
              </w:rPr>
              <w:t>Sim</w:t>
            </w:r>
          </w:p>
        </w:tc>
      </w:tr>
      <w:tr w:rsidR="00CB3F8A" w:rsidRPr="00FA3856" w:rsidTr="00CB3F8A">
        <w:trPr>
          <w:jc w:val="center"/>
        </w:trPr>
        <w:tc>
          <w:tcPr>
            <w:tcW w:w="485"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suppressAutoHyphens w:val="0"/>
              <w:rPr>
                <w:rFonts w:ascii="Times New Roman" w:hAnsi="Times New Roman"/>
                <w:bCs/>
                <w:lang w:val="pt-PT"/>
              </w:rPr>
            </w:pPr>
            <w:r w:rsidRPr="00FA3856">
              <w:rPr>
                <w:rFonts w:ascii="Times New Roman" w:hAnsi="Times New Roman"/>
                <w:bCs/>
                <w:lang w:val="pt-PT"/>
              </w:rPr>
              <w:t>3</w:t>
            </w:r>
          </w:p>
        </w:tc>
        <w:tc>
          <w:tcPr>
            <w:tcW w:w="1979" w:type="dxa"/>
            <w:tcBorders>
              <w:top w:val="single" w:sz="6" w:space="0" w:color="auto"/>
              <w:left w:val="single" w:sz="6" w:space="0" w:color="auto"/>
              <w:bottom w:val="single" w:sz="6" w:space="0" w:color="auto"/>
              <w:right w:val="single" w:sz="6" w:space="0" w:color="auto"/>
            </w:tcBorders>
          </w:tcPr>
          <w:p w:rsidR="00CB3F8A" w:rsidRPr="00FA3856" w:rsidRDefault="00CB3F8A" w:rsidP="005302DE">
            <w:pPr>
              <w:pStyle w:val="PSDS-CorpodeTexto0"/>
              <w:tabs>
                <w:tab w:val="num" w:pos="360"/>
              </w:tabs>
              <w:rPr>
                <w:rFonts w:ascii="Times New Roman" w:hAnsi="Times New Roman"/>
                <w:lang w:val="pt-PT"/>
              </w:rPr>
            </w:pPr>
            <w:r w:rsidRPr="00FA3856">
              <w:rPr>
                <w:rFonts w:ascii="Times New Roman" w:hAnsi="Times New Roman"/>
                <w:lang w:val="pt-PT"/>
              </w:rPr>
              <w:t>VL_CTA</w:t>
            </w:r>
          </w:p>
        </w:tc>
        <w:tc>
          <w:tcPr>
            <w:tcW w:w="8706" w:type="dxa"/>
            <w:tcBorders>
              <w:top w:val="single" w:sz="6" w:space="0" w:color="auto"/>
              <w:left w:val="single" w:sz="6" w:space="0" w:color="auto"/>
              <w:bottom w:val="single" w:sz="6" w:space="0" w:color="auto"/>
              <w:right w:val="single" w:sz="6" w:space="0" w:color="auto"/>
            </w:tcBorders>
          </w:tcPr>
          <w:p w:rsidR="00CB3F8A" w:rsidRPr="00FA3856" w:rsidRDefault="00CB3F8A" w:rsidP="005302DE">
            <w:pPr>
              <w:pStyle w:val="PSDS-CorpodeTexto0"/>
              <w:tabs>
                <w:tab w:val="num" w:pos="360"/>
              </w:tabs>
              <w:rPr>
                <w:rFonts w:ascii="Times New Roman" w:hAnsi="Times New Roman"/>
              </w:rPr>
            </w:pPr>
            <w:r w:rsidRPr="00FA3856">
              <w:rPr>
                <w:rFonts w:ascii="Times New Roman" w:hAnsi="Times New Roman"/>
              </w:rPr>
              <w:t>Valor Total dos Lançamentos: Valor total dos lançamentos adicionados ou excluídos da conta.</w:t>
            </w:r>
          </w:p>
          <w:p w:rsidR="00CB3F8A" w:rsidRPr="00FA3856" w:rsidRDefault="00CB3F8A" w:rsidP="005302DE">
            <w:pPr>
              <w:pStyle w:val="PSDS-CorpodeTexto0"/>
              <w:tabs>
                <w:tab w:val="num" w:pos="360"/>
              </w:tabs>
              <w:rPr>
                <w:rFonts w:ascii="Times New Roman" w:hAnsi="Times New Roman"/>
              </w:rPr>
            </w:pPr>
          </w:p>
          <w:p w:rsidR="00CB3F8A" w:rsidRPr="00FA3856" w:rsidRDefault="00CB3F8A" w:rsidP="004F789D">
            <w:pPr>
              <w:pStyle w:val="PSDS-CorpodeTexto0"/>
              <w:tabs>
                <w:tab w:val="num" w:pos="360"/>
              </w:tabs>
              <w:rPr>
                <w:rFonts w:ascii="Times New Roman" w:hAnsi="Times New Roman"/>
              </w:rPr>
            </w:pPr>
            <w:r w:rsidRPr="00FA3856">
              <w:rPr>
                <w:rFonts w:ascii="Times New Roman" w:hAnsi="Times New Roman"/>
              </w:rPr>
              <w:t>Regra: Valor deve ser menor ou igual ao saldo disponível do mesmo período de apuração da conta na parte B do registro M410.</w:t>
            </w:r>
          </w:p>
        </w:tc>
        <w:tc>
          <w:tcPr>
            <w:tcW w:w="661"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tabs>
                <w:tab w:val="num" w:pos="360"/>
              </w:tabs>
              <w:jc w:val="center"/>
              <w:rPr>
                <w:rFonts w:ascii="Times New Roman" w:hAnsi="Times New Roman"/>
                <w:lang w:val="pt-PT"/>
              </w:rPr>
            </w:pPr>
            <w:r w:rsidRPr="00FA3856">
              <w:rPr>
                <w:rFonts w:ascii="Times New Roman" w:hAnsi="Times New Roman"/>
                <w:lang w:val="pt-PT"/>
              </w:rPr>
              <w:t>N</w:t>
            </w:r>
          </w:p>
        </w:tc>
        <w:tc>
          <w:tcPr>
            <w:tcW w:w="116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tabs>
                <w:tab w:val="num" w:pos="360"/>
              </w:tabs>
              <w:jc w:val="center"/>
              <w:rPr>
                <w:rFonts w:ascii="Times New Roman" w:hAnsi="Times New Roman"/>
                <w:lang w:val="pt-PT"/>
              </w:rPr>
            </w:pPr>
            <w:r w:rsidRPr="00FA3856">
              <w:rPr>
                <w:rFonts w:ascii="Times New Roman" w:hAnsi="Times New Roman"/>
                <w:lang w:val="pt-PT"/>
              </w:rPr>
              <w:t>019</w:t>
            </w:r>
          </w:p>
        </w:tc>
        <w:tc>
          <w:tcPr>
            <w:tcW w:w="1034" w:type="dxa"/>
            <w:tcBorders>
              <w:top w:val="single" w:sz="6" w:space="0" w:color="auto"/>
              <w:left w:val="single" w:sz="6" w:space="0" w:color="auto"/>
              <w:bottom w:val="single" w:sz="6" w:space="0" w:color="auto"/>
              <w:right w:val="single" w:sz="6" w:space="0" w:color="auto"/>
            </w:tcBorders>
          </w:tcPr>
          <w:p w:rsidR="00CB3F8A" w:rsidRPr="00FA3856" w:rsidRDefault="00CB3F8A" w:rsidP="00353EE7">
            <w:pPr>
              <w:pStyle w:val="PSDS-CorpodeTexto0"/>
              <w:tabs>
                <w:tab w:val="num" w:pos="360"/>
              </w:tabs>
              <w:jc w:val="center"/>
              <w:rPr>
                <w:rFonts w:ascii="Times New Roman" w:hAnsi="Times New Roman"/>
                <w:lang w:val="pt-PT"/>
              </w:rPr>
            </w:pPr>
            <w:r w:rsidRPr="00FA3856">
              <w:rPr>
                <w:rFonts w:ascii="Times New Roman" w:hAnsi="Times New Roman"/>
                <w:lang w:val="pt-PT"/>
              </w:rPr>
              <w:t>002</w:t>
            </w:r>
          </w:p>
        </w:tc>
        <w:tc>
          <w:tcPr>
            <w:tcW w:w="984"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353EE7">
            <w:pPr>
              <w:pStyle w:val="PSDS-CorpodeTexto0"/>
              <w:tabs>
                <w:tab w:val="num" w:pos="360"/>
              </w:tabs>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353EE7">
            <w:pPr>
              <w:pStyle w:val="PSDS-CorpodeTexto0"/>
              <w:tabs>
                <w:tab w:val="num" w:pos="360"/>
              </w:tabs>
              <w:jc w:val="center"/>
              <w:rPr>
                <w:rFonts w:ascii="Times New Roman" w:hAnsi="Times New Roman"/>
                <w:lang w:val="pt-PT"/>
              </w:rPr>
            </w:pPr>
            <w:r w:rsidRPr="00FA3856">
              <w:rPr>
                <w:rFonts w:ascii="Times New Roman" w:hAnsi="Times New Roman"/>
                <w:lang w:val="pt-PT"/>
              </w:rPr>
              <w:t>Sim</w:t>
            </w:r>
          </w:p>
        </w:tc>
      </w:tr>
      <w:tr w:rsidR="00CB3F8A" w:rsidRPr="00FA3856" w:rsidTr="00CB3F8A">
        <w:trPr>
          <w:jc w:val="center"/>
        </w:trPr>
        <w:tc>
          <w:tcPr>
            <w:tcW w:w="485"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pStyle w:val="PSDS-CorpodeTexto0"/>
              <w:suppressAutoHyphens w:val="0"/>
              <w:rPr>
                <w:rFonts w:ascii="Times New Roman" w:hAnsi="Times New Roman"/>
                <w:bCs/>
                <w:lang w:val="pt-PT"/>
              </w:rPr>
            </w:pPr>
            <w:r w:rsidRPr="00FA3856">
              <w:rPr>
                <w:rFonts w:ascii="Times New Roman" w:hAnsi="Times New Roman"/>
                <w:bCs/>
                <w:lang w:val="pt-PT"/>
              </w:rPr>
              <w:t>4</w:t>
            </w:r>
          </w:p>
        </w:tc>
        <w:tc>
          <w:tcPr>
            <w:tcW w:w="1979"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pStyle w:val="PSDS-CorpodeTexto0"/>
              <w:tabs>
                <w:tab w:val="num" w:pos="360"/>
              </w:tabs>
              <w:rPr>
                <w:rFonts w:ascii="Times New Roman" w:hAnsi="Times New Roman"/>
                <w:lang w:val="en-US"/>
              </w:rPr>
            </w:pPr>
            <w:r w:rsidRPr="00FA3856">
              <w:rPr>
                <w:rFonts w:ascii="Times New Roman" w:hAnsi="Times New Roman"/>
                <w:lang w:val="en-US"/>
              </w:rPr>
              <w:t>IND_ VL_CTA</w:t>
            </w:r>
          </w:p>
        </w:tc>
        <w:tc>
          <w:tcPr>
            <w:tcW w:w="8706"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jc w:val="both"/>
              <w:rPr>
                <w:szCs w:val="20"/>
              </w:rPr>
            </w:pPr>
            <w:r w:rsidRPr="00FA3856">
              <w:rPr>
                <w:szCs w:val="20"/>
              </w:rPr>
              <w:t>Indicador do Valor Total dos Lançamentos:</w:t>
            </w:r>
          </w:p>
          <w:p w:rsidR="00CB3F8A" w:rsidRPr="00FA3856" w:rsidRDefault="00CB3F8A" w:rsidP="00B219A7">
            <w:pPr>
              <w:jc w:val="both"/>
              <w:rPr>
                <w:szCs w:val="20"/>
              </w:rPr>
            </w:pPr>
            <w:r w:rsidRPr="00FA3856">
              <w:rPr>
                <w:szCs w:val="20"/>
              </w:rPr>
              <w:t>D – Para prejuízos ou valores que reduzam o lucro real em períodos subsequentes.</w:t>
            </w:r>
          </w:p>
          <w:p w:rsidR="00CB3F8A" w:rsidRPr="00FA3856" w:rsidRDefault="00CB3F8A" w:rsidP="000419FB">
            <w:pPr>
              <w:jc w:val="both"/>
              <w:rPr>
                <w:szCs w:val="20"/>
              </w:rPr>
            </w:pPr>
            <w:r w:rsidRPr="00FA3856">
              <w:rPr>
                <w:szCs w:val="20"/>
              </w:rPr>
              <w:t>C – Para valores que aumentam o lucro real em períodos subsequentes.</w:t>
            </w:r>
          </w:p>
        </w:tc>
        <w:tc>
          <w:tcPr>
            <w:tcW w:w="661"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pStyle w:val="PSDS-CorpodeTexto0"/>
              <w:tabs>
                <w:tab w:val="num" w:pos="360"/>
              </w:tabs>
              <w:jc w:val="center"/>
              <w:rPr>
                <w:rFonts w:ascii="Times New Roman" w:hAnsi="Times New Roman"/>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pStyle w:val="PSDS-CorpodeTexto0"/>
              <w:tabs>
                <w:tab w:val="num" w:pos="360"/>
              </w:tabs>
              <w:jc w:val="center"/>
              <w:rPr>
                <w:rFonts w:ascii="Times New Roman" w:hAnsi="Times New Roman"/>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CB3F8A" w:rsidRPr="00FA3856" w:rsidRDefault="00CB3F8A" w:rsidP="00B219A7">
            <w:pPr>
              <w:pStyle w:val="PSDS-CorpodeTexto0"/>
              <w:tabs>
                <w:tab w:val="num" w:pos="360"/>
              </w:tabs>
              <w:jc w:val="center"/>
              <w:rPr>
                <w:rFonts w:ascii="Times New Roman" w:hAnsi="Times New Roman"/>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B219A7">
            <w:pPr>
              <w:pStyle w:val="PSDS-CorpodeTexto0"/>
              <w:tabs>
                <w:tab w:val="num" w:pos="360"/>
              </w:tabs>
              <w:jc w:val="center"/>
              <w:rPr>
                <w:rFonts w:ascii="Times New Roman" w:hAnsi="Times New Roman"/>
                <w:bCs/>
                <w:lang w:val="pt-PT"/>
              </w:rPr>
            </w:pPr>
            <w:r w:rsidRPr="00FA3856">
              <w:rPr>
                <w:rFonts w:ascii="Times New Roman" w:hAnsi="Times New Roman"/>
                <w:bCs/>
                <w:lang w:val="pt-PT"/>
              </w:rPr>
              <w:t>[D; C]</w:t>
            </w:r>
          </w:p>
        </w:tc>
        <w:tc>
          <w:tcPr>
            <w:tcW w:w="1357" w:type="dxa"/>
            <w:tcBorders>
              <w:top w:val="single" w:sz="6" w:space="0" w:color="auto"/>
              <w:left w:val="single" w:sz="6" w:space="0" w:color="auto"/>
              <w:bottom w:val="single" w:sz="6" w:space="0" w:color="auto"/>
              <w:right w:val="single" w:sz="6" w:space="0" w:color="auto"/>
            </w:tcBorders>
            <w:vAlign w:val="center"/>
          </w:tcPr>
          <w:p w:rsidR="00CB3F8A" w:rsidRPr="00FA3856" w:rsidRDefault="00CB3F8A" w:rsidP="00B219A7">
            <w:pPr>
              <w:pStyle w:val="PSDS-CorpodeTexto0"/>
              <w:tabs>
                <w:tab w:val="num" w:pos="360"/>
              </w:tabs>
              <w:jc w:val="center"/>
              <w:rPr>
                <w:rFonts w:ascii="Times New Roman" w:hAnsi="Times New Roman"/>
                <w:lang w:val="pt-PT"/>
              </w:rPr>
            </w:pPr>
            <w:r w:rsidRPr="00FA3856">
              <w:rPr>
                <w:rFonts w:ascii="Times New Roman" w:hAnsi="Times New Roman"/>
                <w:lang w:val="pt-PT"/>
              </w:rPr>
              <w:t>Sim</w:t>
            </w:r>
          </w:p>
        </w:tc>
      </w:tr>
    </w:tbl>
    <w:p w:rsidR="007C4842" w:rsidRPr="00FA3856" w:rsidRDefault="007C4842">
      <w:pPr>
        <w:rPr>
          <w:b/>
          <w:bCs/>
          <w:szCs w:val="20"/>
          <w:lang w:val="pt-PT"/>
        </w:rPr>
      </w:pPr>
    </w:p>
    <w:p w:rsidR="00375E89" w:rsidRPr="00FA3856" w:rsidRDefault="00375E89">
      <w:pPr>
        <w:spacing w:after="200" w:line="276" w:lineRule="auto"/>
        <w:rPr>
          <w:b/>
          <w:bCs/>
          <w:szCs w:val="20"/>
          <w:lang w:val="pt-PT"/>
        </w:rPr>
      </w:pPr>
      <w:r w:rsidRPr="00FA3856">
        <w:rPr>
          <w:b/>
          <w:bCs/>
          <w:szCs w:val="20"/>
          <w:lang w:val="pt-PT"/>
        </w:rPr>
        <w:br w:type="page"/>
      </w:r>
    </w:p>
    <w:p w:rsidR="00353EE7" w:rsidRPr="00FA3856" w:rsidRDefault="004F789D" w:rsidP="00375E89">
      <w:pPr>
        <w:spacing w:after="200" w:line="276" w:lineRule="auto"/>
        <w:rPr>
          <w:b/>
          <w:bCs/>
          <w:szCs w:val="20"/>
          <w:lang w:val="pt-PT"/>
        </w:rPr>
      </w:pPr>
      <w:r w:rsidRPr="00FA3856">
        <w:rPr>
          <w:b/>
          <w:bCs/>
          <w:szCs w:val="20"/>
          <w:lang w:val="pt-PT"/>
        </w:rPr>
        <w:lastRenderedPageBreak/>
        <w:t>I</w:t>
      </w:r>
      <w:r w:rsidR="00353EE7" w:rsidRPr="00FA3856">
        <w:rPr>
          <w:b/>
          <w:bCs/>
          <w:szCs w:val="20"/>
          <w:lang w:val="pt-PT"/>
        </w:rPr>
        <w:t xml:space="preserve"> – Regras de Validação de Campos:</w:t>
      </w:r>
    </w:p>
    <w:p w:rsidR="00353EE7" w:rsidRPr="00FA3856"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FA3856"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Tipo</w:t>
            </w:r>
          </w:p>
        </w:tc>
      </w:tr>
      <w:tr w:rsidR="00353EE7" w:rsidRPr="00FA3856" w:rsidTr="00353EE7">
        <w:trPr>
          <w:jc w:val="center"/>
        </w:trPr>
        <w:tc>
          <w:tcPr>
            <w:tcW w:w="485" w:type="dxa"/>
            <w:tcBorders>
              <w:top w:val="single" w:sz="6" w:space="0" w:color="auto"/>
              <w:left w:val="single" w:sz="6" w:space="0" w:color="auto"/>
              <w:bottom w:val="single" w:sz="6" w:space="0" w:color="auto"/>
              <w:right w:val="single" w:sz="6" w:space="0" w:color="auto"/>
            </w:tcBorders>
          </w:tcPr>
          <w:p w:rsidR="00353EE7" w:rsidRPr="00FA3856" w:rsidRDefault="005A78EA" w:rsidP="00353EE7">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53EE7" w:rsidRPr="00FA3856" w:rsidRDefault="0094046A" w:rsidP="00353EE7">
            <w:pPr>
              <w:pStyle w:val="PSDS-CorpodeTexto0"/>
              <w:rPr>
                <w:rFonts w:ascii="Times New Roman" w:hAnsi="Times New Roman"/>
                <w:lang w:val="pt-PT"/>
              </w:rPr>
            </w:pPr>
            <w:r w:rsidRPr="00FA3856">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rsidR="00353EE7" w:rsidRPr="00FA3856"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szCs w:val="20"/>
              </w:rPr>
              <w:t>REGRA</w:t>
            </w:r>
            <w:r w:rsidR="00353EE7" w:rsidRPr="00FA3856">
              <w:rPr>
                <w:rFonts w:ascii="Times New Roman" w:hAnsi="Times New Roman" w:cs="Times New Roman"/>
                <w:szCs w:val="20"/>
              </w:rPr>
              <w:t>_PEA</w:t>
            </w:r>
            <w:r w:rsidR="004F789D" w:rsidRPr="00FA3856">
              <w:rPr>
                <w:rFonts w:ascii="Times New Roman" w:hAnsi="Times New Roman" w:cs="Times New Roman"/>
                <w:szCs w:val="20"/>
              </w:rPr>
              <w:t>:</w:t>
            </w:r>
            <w:r w:rsidR="004F789D" w:rsidRPr="00FA3856">
              <w:rPr>
                <w:rFonts w:ascii="Times New Roman" w:hAnsi="Times New Roman" w:cs="Times New Roman"/>
                <w:b w:val="0"/>
                <w:szCs w:val="20"/>
              </w:rPr>
              <w:t xml:space="preserve"> Verifica as regras abaixo:</w:t>
            </w:r>
          </w:p>
          <w:p w:rsidR="005A0117" w:rsidRPr="00FA3856"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Se </w:t>
            </w:r>
            <w:r w:rsidR="00952ADB" w:rsidRPr="00FA3856">
              <w:rPr>
                <w:rFonts w:ascii="Times New Roman" w:hAnsi="Times New Roman" w:cs="Times New Roman"/>
                <w:b w:val="0"/>
                <w:szCs w:val="20"/>
              </w:rPr>
              <w:t xml:space="preserve">faz </w:t>
            </w:r>
            <w:r w:rsidRPr="00FA3856">
              <w:rPr>
                <w:rFonts w:ascii="Times New Roman" w:hAnsi="Times New Roman" w:cs="Times New Roman"/>
                <w:b w:val="0"/>
                <w:szCs w:val="20"/>
              </w:rPr>
              <w:t>adição</w:t>
            </w:r>
            <w:r w:rsidR="00952ADB" w:rsidRPr="00FA3856">
              <w:rPr>
                <w:rFonts w:ascii="Times New Roman" w:hAnsi="Times New Roman" w:cs="Times New Roman"/>
                <w:b w:val="0"/>
                <w:szCs w:val="20"/>
              </w:rPr>
              <w:t xml:space="preserve"> na parte A (crédito na parte A)</w:t>
            </w:r>
            <w:r w:rsidRPr="00FA3856">
              <w:rPr>
                <w:rFonts w:ascii="Times New Roman" w:hAnsi="Times New Roman" w:cs="Times New Roman"/>
                <w:b w:val="0"/>
                <w:szCs w:val="20"/>
              </w:rPr>
              <w:t>, debita na conta da parte B. </w:t>
            </w:r>
            <w:r w:rsidRPr="00FA3856">
              <w:rPr>
                <w:rFonts w:ascii="Times New Roman" w:hAnsi="Times New Roman" w:cs="Times New Roman"/>
                <w:b w:val="0"/>
                <w:szCs w:val="20"/>
              </w:rPr>
              <w:br/>
              <w:t xml:space="preserve">- Se </w:t>
            </w:r>
            <w:r w:rsidR="00952ADB" w:rsidRPr="00FA3856">
              <w:rPr>
                <w:rFonts w:ascii="Times New Roman" w:hAnsi="Times New Roman" w:cs="Times New Roman"/>
                <w:b w:val="0"/>
                <w:szCs w:val="20"/>
              </w:rPr>
              <w:t xml:space="preserve">faz </w:t>
            </w:r>
            <w:r w:rsidRPr="00FA3856">
              <w:rPr>
                <w:rFonts w:ascii="Times New Roman" w:hAnsi="Times New Roman" w:cs="Times New Roman"/>
                <w:b w:val="0"/>
                <w:szCs w:val="20"/>
              </w:rPr>
              <w:t>exclusão</w:t>
            </w:r>
            <w:r w:rsidR="00952ADB" w:rsidRPr="00FA3856">
              <w:rPr>
                <w:rFonts w:ascii="Times New Roman" w:hAnsi="Times New Roman" w:cs="Times New Roman"/>
                <w:b w:val="0"/>
                <w:szCs w:val="20"/>
              </w:rPr>
              <w:t xml:space="preserve"> na parte A (débito na parte A)</w:t>
            </w:r>
            <w:r w:rsidRPr="00FA3856">
              <w:rPr>
                <w:rFonts w:ascii="Times New Roman" w:hAnsi="Times New Roman" w:cs="Times New Roman"/>
                <w:b w:val="0"/>
                <w:szCs w:val="20"/>
              </w:rPr>
              <w:t>, credita conta da parte B. </w:t>
            </w:r>
            <w:r w:rsidRPr="00FA3856">
              <w:rPr>
                <w:rFonts w:ascii="Times New Roman" w:hAnsi="Times New Roman" w:cs="Times New Roman"/>
                <w:b w:val="0"/>
                <w:szCs w:val="20"/>
              </w:rPr>
              <w:br/>
              <w:t> - Se</w:t>
            </w:r>
            <w:r w:rsidR="00952ADB" w:rsidRPr="00FA3856">
              <w:rPr>
                <w:rFonts w:ascii="Times New Roman" w:hAnsi="Times New Roman" w:cs="Times New Roman"/>
                <w:b w:val="0"/>
                <w:szCs w:val="20"/>
              </w:rPr>
              <w:t xml:space="preserve"> compensa</w:t>
            </w:r>
            <w:r w:rsidRPr="00FA3856">
              <w:rPr>
                <w:rFonts w:ascii="Times New Roman" w:hAnsi="Times New Roman" w:cs="Times New Roman"/>
                <w:b w:val="0"/>
                <w:szCs w:val="20"/>
              </w:rPr>
              <w:t xml:space="preserve"> prejuízo</w:t>
            </w:r>
            <w:r w:rsidR="00952ADB" w:rsidRPr="00FA3856">
              <w:rPr>
                <w:rFonts w:ascii="Times New Roman" w:hAnsi="Times New Roman" w:cs="Times New Roman"/>
                <w:b w:val="0"/>
                <w:szCs w:val="20"/>
              </w:rPr>
              <w:t xml:space="preserve"> na parte A (débito na parte A</w:t>
            </w:r>
            <w:r w:rsidR="00607820" w:rsidRPr="00FA3856">
              <w:rPr>
                <w:rFonts w:ascii="Times New Roman" w:hAnsi="Times New Roman" w:cs="Times New Roman"/>
                <w:b w:val="0"/>
                <w:szCs w:val="20"/>
              </w:rPr>
              <w:t>), credita</w:t>
            </w:r>
            <w:r w:rsidR="00952ADB" w:rsidRPr="00FA3856">
              <w:rPr>
                <w:rFonts w:ascii="Times New Roman" w:hAnsi="Times New Roman" w:cs="Times New Roman"/>
                <w:b w:val="0"/>
                <w:szCs w:val="20"/>
              </w:rPr>
              <w:t xml:space="preserve"> conta da parte B.</w:t>
            </w:r>
            <w:r w:rsidRPr="00FA3856">
              <w:rPr>
                <w:rFonts w:ascii="Times New Roman" w:hAnsi="Times New Roman" w:cs="Times New Roman"/>
                <w:b w:val="0"/>
                <w:szCs w:val="20"/>
              </w:rPr>
              <w:t> </w:t>
            </w:r>
            <w:r w:rsidRPr="00FA3856">
              <w:rPr>
                <w:rFonts w:ascii="Times New Roman" w:hAnsi="Times New Roman" w:cs="Times New Roman"/>
                <w:b w:val="0"/>
                <w:szCs w:val="20"/>
              </w:rPr>
              <w:br/>
            </w:r>
          </w:p>
          <w:p w:rsidR="00353EE7" w:rsidRPr="00FA3856"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b w:val="0"/>
                <w:szCs w:val="20"/>
              </w:rPr>
              <w:t xml:space="preserve">O erro ocorre se </w:t>
            </w:r>
            <w:r w:rsidR="00607820" w:rsidRPr="00FA3856">
              <w:rPr>
                <w:rFonts w:ascii="Times New Roman" w:hAnsi="Times New Roman" w:cs="Times New Roman"/>
                <w:b w:val="0"/>
                <w:szCs w:val="20"/>
              </w:rPr>
              <w:t>o campo</w:t>
            </w:r>
            <w:r w:rsidRPr="00FA3856">
              <w:rPr>
                <w:rFonts w:ascii="Times New Roman" w:hAnsi="Times New Roman" w:cs="Times New Roman"/>
                <w:b w:val="0"/>
                <w:szCs w:val="20"/>
              </w:rPr>
              <w:t xml:space="preserve"> </w:t>
            </w:r>
            <w:r w:rsidR="004F789D" w:rsidRPr="00FA3856">
              <w:rPr>
                <w:rFonts w:ascii="Times New Roman" w:hAnsi="Times New Roman" w:cs="Times New Roman"/>
                <w:b w:val="0"/>
                <w:szCs w:val="20"/>
              </w:rPr>
              <w:t>M300.TIPO_LANCAMENTO</w:t>
            </w:r>
            <w:r w:rsidRPr="00FA3856">
              <w:rPr>
                <w:rFonts w:ascii="Times New Roman" w:hAnsi="Times New Roman" w:cs="Times New Roman"/>
                <w:b w:val="0"/>
                <w:szCs w:val="20"/>
              </w:rPr>
              <w:t xml:space="preserve"> é igual a:</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A</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w:t>
            </w:r>
            <w:r w:rsidRPr="00FA3856">
              <w:rPr>
                <w:rFonts w:ascii="Times New Roman" w:hAnsi="Times New Roman" w:cs="Times New Roman"/>
                <w:b w:val="0"/>
                <w:szCs w:val="20"/>
              </w:rPr>
              <w:t>(</w:t>
            </w:r>
            <w:r w:rsidR="00353EE7" w:rsidRPr="00FA3856">
              <w:rPr>
                <w:rFonts w:ascii="Times New Roman" w:hAnsi="Times New Roman" w:cs="Times New Roman"/>
                <w:b w:val="0"/>
                <w:szCs w:val="20"/>
              </w:rPr>
              <w:t>adição</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00375E89" w:rsidRPr="00FA3856">
              <w:rPr>
                <w:rFonts w:ascii="Times New Roman" w:hAnsi="Times New Roman" w:cs="Times New Roman"/>
                <w:b w:val="0"/>
                <w:szCs w:val="20"/>
              </w:rPr>
              <w:t xml:space="preserve"> </w:t>
            </w:r>
            <w:r w:rsidRPr="00FA3856">
              <w:rPr>
                <w:rFonts w:ascii="Times New Roman" w:hAnsi="Times New Roman" w:cs="Times New Roman"/>
                <w:b w:val="0"/>
                <w:szCs w:val="20"/>
              </w:rPr>
              <w:t xml:space="preserve">é igual a </w:t>
            </w:r>
            <w:r w:rsidR="00353EE7" w:rsidRPr="00FA3856">
              <w:rPr>
                <w:rFonts w:ascii="Times New Roman" w:hAnsi="Times New Roman" w:cs="Times New Roman"/>
                <w:b w:val="0"/>
                <w:szCs w:val="20"/>
              </w:rPr>
              <w:t xml:space="preserve">“C” </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E</w:t>
            </w:r>
            <w:r w:rsidRPr="00FA3856">
              <w:rPr>
                <w:rFonts w:ascii="Times New Roman" w:hAnsi="Times New Roman" w:cs="Times New Roman"/>
                <w:b w:val="0"/>
                <w:szCs w:val="20"/>
              </w:rPr>
              <w:t>” (exclusão)</w:t>
            </w:r>
            <w:r w:rsidR="00353EE7" w:rsidRPr="00FA3856">
              <w:rPr>
                <w:rFonts w:ascii="Times New Roman" w:hAnsi="Times New Roman" w:cs="Times New Roman"/>
                <w:b w:val="0"/>
                <w:szCs w:val="20"/>
              </w:rPr>
              <w:t xml:space="preserve"> </w:t>
            </w:r>
            <w:r w:rsidR="0094046A" w:rsidRPr="00FA3856">
              <w:rPr>
                <w:rFonts w:ascii="Times New Roman" w:hAnsi="Times New Roman" w:cs="Times New Roman"/>
                <w:b w:val="0"/>
                <w:szCs w:val="20"/>
              </w:rPr>
              <w:t xml:space="preserve">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P</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w:t>
            </w:r>
            <w:r w:rsidRPr="00FA3856">
              <w:rPr>
                <w:rFonts w:ascii="Times New Roman" w:hAnsi="Times New Roman" w:cs="Times New Roman"/>
                <w:b w:val="0"/>
                <w:szCs w:val="20"/>
              </w:rPr>
              <w:t>(compensaç</w:t>
            </w:r>
            <w:r w:rsidR="0094046A" w:rsidRPr="00FA3856">
              <w:rPr>
                <w:rFonts w:ascii="Times New Roman" w:hAnsi="Times New Roman" w:cs="Times New Roman"/>
                <w:b w:val="0"/>
                <w:szCs w:val="20"/>
              </w:rPr>
              <w:t xml:space="preserve">ão de prejuízos) 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rsidR="00353EE7" w:rsidRPr="00FA3856" w:rsidRDefault="001C1E84" w:rsidP="00353EE7">
            <w:pPr>
              <w:pStyle w:val="PSDS-CorpodeTexto0"/>
              <w:rPr>
                <w:rFonts w:ascii="Times New Roman" w:hAnsi="Times New Roman"/>
                <w:lang w:val="pt-PT"/>
              </w:rPr>
            </w:pPr>
            <w:r w:rsidRPr="00FA3856">
              <w:rPr>
                <w:rFonts w:ascii="Times New Roman" w:hAnsi="Times New Roman"/>
                <w:lang w:val="pt-PT"/>
              </w:rPr>
              <w:t>Aviso</w:t>
            </w:r>
          </w:p>
          <w:p w:rsidR="00353EE7" w:rsidRPr="00FA3856" w:rsidRDefault="00353EE7" w:rsidP="00353EE7">
            <w:pPr>
              <w:pStyle w:val="PSDS-CorpodeTexto0"/>
              <w:rPr>
                <w:rFonts w:ascii="Times New Roman" w:hAnsi="Times New Roman"/>
                <w:lang w:val="pt-PT"/>
              </w:rPr>
            </w:pPr>
          </w:p>
        </w:tc>
      </w:tr>
    </w:tbl>
    <w:p w:rsidR="00353EE7" w:rsidRPr="00FA3856" w:rsidRDefault="00353EE7" w:rsidP="005A78EA">
      <w:pPr>
        <w:pStyle w:val="PSDS-MarcadoresNivel3"/>
        <w:tabs>
          <w:tab w:val="clear" w:pos="1440"/>
        </w:tabs>
        <w:spacing w:before="0" w:after="0"/>
        <w:ind w:left="0" w:firstLine="0"/>
        <w:rPr>
          <w:rFonts w:ascii="Times New Roman" w:hAnsi="Times New Roman" w:cs="Times New Roman"/>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Exemplo de Preenchimento: |M305|101|2000,00|D|</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05|: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2000,00|: Valor total dos lançamentos adicionados ou excluídos da conta (R$ 2.000,00).</w:t>
      </w:r>
    </w:p>
    <w:p w:rsidR="00E16268" w:rsidRPr="00FA3856" w:rsidRDefault="00E16268" w:rsidP="00E16268">
      <w:pPr>
        <w:ind w:firstLine="708"/>
        <w:jc w:val="both"/>
        <w:rPr>
          <w:szCs w:val="20"/>
        </w:rPr>
      </w:pPr>
      <w:r w:rsidRPr="00FA3856">
        <w:rPr>
          <w:color w:val="002060"/>
          <w:szCs w:val="20"/>
        </w:rPr>
        <w:t>|D|: Indicador do valor do lançamento (D = Prejuízos ou valores que reduzam a base de cálculo da contribuição social em períodos subsequentes).</w:t>
      </w:r>
    </w:p>
    <w:p w:rsidR="00E16268" w:rsidRPr="00FA3856" w:rsidRDefault="00E16268" w:rsidP="005A78EA">
      <w:pPr>
        <w:pStyle w:val="PSDS-MarcadoresNivel3"/>
        <w:tabs>
          <w:tab w:val="clear" w:pos="1440"/>
        </w:tabs>
        <w:spacing w:before="0" w:after="0"/>
        <w:ind w:left="0" w:firstLine="0"/>
        <w:rPr>
          <w:rFonts w:ascii="Times New Roman" w:hAnsi="Times New Roman" w:cs="Times New Roman"/>
          <w:szCs w:val="20"/>
        </w:rPr>
      </w:pPr>
    </w:p>
    <w:p w:rsidR="00E16268" w:rsidRPr="00FA3856" w:rsidRDefault="00E16268">
      <w:pPr>
        <w:spacing w:after="200" w:line="276" w:lineRule="auto"/>
        <w:rPr>
          <w:b/>
          <w:bCs/>
          <w:color w:val="0000FF"/>
          <w:szCs w:val="20"/>
        </w:rPr>
      </w:pPr>
      <w:r w:rsidRPr="00FA3856">
        <w:rPr>
          <w:color w:val="0000FF"/>
          <w:szCs w:val="20"/>
        </w:rPr>
        <w:br w:type="page"/>
      </w:r>
    </w:p>
    <w:p w:rsidR="005A78EA" w:rsidRPr="00FA3856" w:rsidRDefault="005A78EA" w:rsidP="005A78EA">
      <w:pPr>
        <w:pStyle w:val="Ttulo1"/>
        <w:jc w:val="both"/>
        <w:rPr>
          <w:color w:val="0000FF"/>
          <w:szCs w:val="20"/>
        </w:rPr>
      </w:pPr>
      <w:bookmarkStart w:id="256" w:name="_Toc454359325"/>
      <w:r w:rsidRPr="00FA3856">
        <w:rPr>
          <w:color w:val="0000FF"/>
          <w:szCs w:val="20"/>
        </w:rPr>
        <w:lastRenderedPageBreak/>
        <w:t>Registro M310: Contas Contábeis Relacionadas ao Lançamento da Parte A do e-Lalur</w:t>
      </w:r>
      <w:bookmarkEnd w:id="256"/>
    </w:p>
    <w:p w:rsidR="005A78EA" w:rsidRPr="00FA3856" w:rsidRDefault="005A78EA" w:rsidP="005A78EA">
      <w:pPr>
        <w:rPr>
          <w:szCs w:val="20"/>
        </w:rPr>
      </w:pPr>
    </w:p>
    <w:p w:rsidR="005A78EA" w:rsidRPr="00FA3856" w:rsidRDefault="005A78EA" w:rsidP="005A78EA">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 </w:t>
      </w:r>
      <w:r w:rsidR="00607820" w:rsidRPr="00FA3856">
        <w:rPr>
          <w:rFonts w:ascii="Times New Roman" w:hAnsi="Times New Roman"/>
          <w:b w:val="0"/>
        </w:rPr>
        <w:t>os</w:t>
      </w:r>
      <w:r w:rsidRPr="00FA3856">
        <w:rPr>
          <w:rFonts w:ascii="Times New Roman" w:hAnsi="Times New Roman"/>
          <w:b w:val="0"/>
        </w:rPr>
        <w:t xml:space="preserve"> lançamentos da parte A do e-Lalur com as contas contábeis.</w:t>
      </w:r>
    </w:p>
    <w:p w:rsidR="005A78EA" w:rsidRPr="00FA3856" w:rsidRDefault="005A78EA" w:rsidP="005A78EA">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A78EA"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A78EA" w:rsidRPr="00FA3856" w:rsidRDefault="005A78EA" w:rsidP="005A78EA">
            <w:pPr>
              <w:pStyle w:val="PSDS-CorpodeTexto0"/>
              <w:jc w:val="center"/>
              <w:rPr>
                <w:rFonts w:ascii="Times New Roman" w:hAnsi="Times New Roman"/>
                <w:b/>
                <w:bCs/>
              </w:rPr>
            </w:pPr>
            <w:r w:rsidRPr="00FA3856">
              <w:rPr>
                <w:rFonts w:ascii="Times New Roman" w:hAnsi="Times New Roman"/>
                <w:b/>
                <w:bCs/>
              </w:rPr>
              <w:t xml:space="preserve">REGISTRO M310: </w:t>
            </w:r>
            <w:r w:rsidRPr="00FA3856">
              <w:rPr>
                <w:rFonts w:ascii="Times New Roman" w:hAnsi="Times New Roman"/>
                <w:b/>
              </w:rPr>
              <w:t>CONTAS CONTABEIS RELACIONADAS AO LANÇAME</w:t>
            </w:r>
            <w:r w:rsidR="008962FD" w:rsidRPr="00FA3856">
              <w:rPr>
                <w:rFonts w:ascii="Times New Roman" w:hAnsi="Times New Roman"/>
                <w:b/>
              </w:rPr>
              <w:t>N</w:t>
            </w:r>
            <w:r w:rsidRPr="00FA3856">
              <w:rPr>
                <w:rFonts w:ascii="Times New Roman" w:hAnsi="Times New Roman"/>
                <w:b/>
              </w:rPr>
              <w:t>TO DA PARTE A DO e-LALUR</w:t>
            </w:r>
          </w:p>
        </w:tc>
      </w:tr>
      <w:tr w:rsidR="005A78EA"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A78EA" w:rsidRPr="00FA3856" w:rsidRDefault="005A78EA"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5A78EA" w:rsidRPr="00FA3856" w:rsidRDefault="003963D9" w:rsidP="003963D9">
            <w:pPr>
              <w:pStyle w:val="PSDS-CorpodeTexto0"/>
              <w:rPr>
                <w:rFonts w:ascii="Times New Roman" w:hAnsi="Times New Roman"/>
                <w:b/>
                <w:bCs/>
              </w:rPr>
            </w:pPr>
            <w:r w:rsidRPr="00FA3856">
              <w:rPr>
                <w:rFonts w:ascii="Times New Roman" w:hAnsi="Times New Roman"/>
                <w:b/>
                <w:bCs/>
              </w:rPr>
              <w:t>REGRA_REGISTRO_M312_OBRIGATORIO</w:t>
            </w:r>
          </w:p>
        </w:tc>
      </w:tr>
      <w:tr w:rsidR="005A78EA"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A78EA" w:rsidRPr="00FA3856" w:rsidRDefault="005A78EA" w:rsidP="0046613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A78EA" w:rsidRPr="00FA3856" w:rsidRDefault="005A78EA" w:rsidP="0046613B">
            <w:pPr>
              <w:pStyle w:val="PSDS-CorpodeTexto0"/>
              <w:jc w:val="center"/>
              <w:rPr>
                <w:rFonts w:ascii="Times New Roman" w:hAnsi="Times New Roman"/>
                <w:b/>
                <w:bCs/>
              </w:rPr>
            </w:pPr>
            <w:r w:rsidRPr="00FA3856">
              <w:rPr>
                <w:rFonts w:ascii="Times New Roman" w:hAnsi="Times New Roman"/>
                <w:b/>
                <w:bCs/>
              </w:rPr>
              <w:t>Ocorrência – 0:N</w:t>
            </w:r>
          </w:p>
        </w:tc>
      </w:tr>
      <w:tr w:rsidR="005A78EA"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A78EA" w:rsidRPr="00FA3856" w:rsidRDefault="005A78EA" w:rsidP="0046613B">
            <w:pPr>
              <w:pStyle w:val="PSDS-CorpodeTexto0"/>
              <w:rPr>
                <w:rFonts w:ascii="Times New Roman" w:hAnsi="Times New Roman"/>
                <w:b/>
                <w:bCs/>
              </w:rPr>
            </w:pPr>
            <w:r w:rsidRPr="00FA3856">
              <w:rPr>
                <w:rFonts w:ascii="Times New Roman" w:hAnsi="Times New Roman"/>
                <w:b/>
                <w:bCs/>
              </w:rPr>
              <w:t>Campo(s) chave: COD_CTA + COD_CCUS</w:t>
            </w:r>
          </w:p>
        </w:tc>
      </w:tr>
    </w:tbl>
    <w:p w:rsidR="00C81D2E" w:rsidRPr="00FA3856" w:rsidRDefault="00C81D2E" w:rsidP="005302DE">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314"/>
        <w:gridCol w:w="709"/>
        <w:gridCol w:w="851"/>
        <w:gridCol w:w="1559"/>
        <w:gridCol w:w="1134"/>
        <w:gridCol w:w="1339"/>
      </w:tblGrid>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Campo</w:t>
            </w:r>
          </w:p>
        </w:tc>
        <w:tc>
          <w:tcPr>
            <w:tcW w:w="831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Tipo</w:t>
            </w:r>
          </w:p>
        </w:tc>
        <w:tc>
          <w:tcPr>
            <w:tcW w:w="851"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Tamanho</w:t>
            </w:r>
          </w:p>
        </w:tc>
        <w:tc>
          <w:tcPr>
            <w:tcW w:w="155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Obrigatório</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5"/>
              </w:numPr>
              <w:suppressAutoHyphens w:val="0"/>
              <w:rPr>
                <w:rFonts w:ascii="Times New Roman" w:hAnsi="Times New Roman"/>
                <w:b/>
                <w:bCs/>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lang w:val="pt-PT"/>
              </w:rPr>
            </w:pPr>
            <w:r w:rsidRPr="00FA3856">
              <w:rPr>
                <w:rFonts w:ascii="Times New Roman" w:hAnsi="Times New Roman"/>
                <w:lang w:val="pt-PT"/>
              </w:rPr>
              <w:t>REG</w:t>
            </w:r>
          </w:p>
          <w:p w:rsidR="001A17A0" w:rsidRPr="00FA3856" w:rsidRDefault="001A17A0" w:rsidP="005302DE">
            <w:pPr>
              <w:pStyle w:val="PSDS-CorpodeTexto0"/>
              <w:rPr>
                <w:rFonts w:ascii="Times New Roman" w:hAnsi="Times New Roman"/>
                <w:b/>
                <w:bCs/>
                <w:lang w:val="pt-PT"/>
              </w:rPr>
            </w:pPr>
          </w:p>
        </w:tc>
        <w:tc>
          <w:tcPr>
            <w:tcW w:w="8314"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b/>
                <w:bCs/>
                <w:lang w:val="pt-PT"/>
              </w:rPr>
            </w:pPr>
            <w:r w:rsidRPr="00FA3856">
              <w:rPr>
                <w:rFonts w:ascii="Times New Roman" w:hAnsi="Times New Roman"/>
              </w:rPr>
              <w:t>Texto Fixo Contendo a Identificação do Registro (M310).</w:t>
            </w:r>
          </w:p>
        </w:tc>
        <w:tc>
          <w:tcPr>
            <w:tcW w:w="70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rPr>
              <w:t>004</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bCs/>
                <w:lang w:val="pt-PT"/>
              </w:rPr>
              <w:t>[M310]</w:t>
            </w:r>
          </w:p>
        </w:tc>
        <w:tc>
          <w:tcPr>
            <w:tcW w:w="1339"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5302DE">
            <w:pPr>
              <w:pStyle w:val="PSDS-CorpodeTexto0"/>
              <w:jc w:val="center"/>
              <w:rPr>
                <w:rFonts w:ascii="Times New Roman" w:hAnsi="Times New Roman"/>
                <w:lang w:val="pt-PT"/>
              </w:rPr>
            </w:pPr>
            <w:r w:rsidRPr="00FA3856">
              <w:rPr>
                <w:rFonts w:ascii="Times New Roman" w:hAnsi="Times New Roman"/>
                <w:lang w:val="pt-PT"/>
              </w:rPr>
              <w:t>Sim</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5"/>
              </w:numPr>
              <w:suppressAutoHyphens w:val="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b/>
                <w:bCs/>
                <w:lang w:val="pt-PT"/>
              </w:rPr>
            </w:pPr>
            <w:r w:rsidRPr="00FA3856">
              <w:rPr>
                <w:rFonts w:ascii="Times New Roman" w:hAnsi="Times New Roman"/>
                <w:lang w:val="pt-PT"/>
              </w:rPr>
              <w:t>COD_CTA</w:t>
            </w:r>
          </w:p>
        </w:tc>
        <w:tc>
          <w:tcPr>
            <w:tcW w:w="8314" w:type="dxa"/>
            <w:tcBorders>
              <w:top w:val="single" w:sz="6" w:space="0" w:color="auto"/>
              <w:left w:val="single" w:sz="6" w:space="0" w:color="auto"/>
              <w:bottom w:val="single" w:sz="6" w:space="0" w:color="auto"/>
              <w:right w:val="single" w:sz="6" w:space="0" w:color="auto"/>
            </w:tcBorders>
          </w:tcPr>
          <w:p w:rsidR="001A17A0" w:rsidRPr="00FA3856" w:rsidRDefault="001A17A0" w:rsidP="00333888">
            <w:pPr>
              <w:jc w:val="both"/>
              <w:rPr>
                <w:szCs w:val="20"/>
              </w:rPr>
            </w:pPr>
            <w:r w:rsidRPr="00FA3856">
              <w:rPr>
                <w:szCs w:val="20"/>
              </w:rPr>
              <w:t>Código da Conta Contábil (Plano de Contas da Pessoa Jurídica): Código da conta ou subconta contábil onde está registrado o valor a ser adicionado ou excluído, quando possível sua identificação (deve existir no J050).</w:t>
            </w:r>
          </w:p>
        </w:tc>
        <w:tc>
          <w:tcPr>
            <w:tcW w:w="70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en-US"/>
              </w:rPr>
            </w:pPr>
            <w:r w:rsidRPr="00FA3856">
              <w:rPr>
                <w:rFonts w:ascii="Times New Roman" w:hAnsi="Times New Roman"/>
                <w:lang w:val="en-US"/>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en-US"/>
              </w:rPr>
            </w:pPr>
            <w:r w:rsidRPr="00FA3856">
              <w:rPr>
                <w:rFonts w:ascii="Times New Roman" w:hAnsi="Times New Roman"/>
                <w:lang w:val="en-US"/>
              </w:rPr>
              <w:t>-</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en-US"/>
              </w:rPr>
            </w:pPr>
            <w:r w:rsidRPr="00FA3856">
              <w:rPr>
                <w:rFonts w:ascii="Times New Roman" w:hAnsi="Times New Roman"/>
                <w:lang w:val="en-US"/>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B24D5A">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5302DE">
            <w:pPr>
              <w:pStyle w:val="PSDS-CorpodeTexto0"/>
              <w:jc w:val="center"/>
              <w:rPr>
                <w:rFonts w:ascii="Times New Roman" w:hAnsi="Times New Roman"/>
                <w:lang w:val="en-US"/>
              </w:rPr>
            </w:pPr>
            <w:r w:rsidRPr="00FA3856">
              <w:rPr>
                <w:rFonts w:ascii="Times New Roman" w:hAnsi="Times New Roman"/>
                <w:lang w:val="en-US"/>
              </w:rPr>
              <w:t>Sim</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5"/>
              </w:numPr>
              <w:suppressAutoHyphens w:val="0"/>
              <w:rPr>
                <w:rFonts w:ascii="Times New Roman" w:hAnsi="Times New Roman"/>
                <w:b/>
                <w:bCs/>
                <w:lang w:val="en-US"/>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lang w:val="en-US"/>
              </w:rPr>
            </w:pPr>
            <w:r w:rsidRPr="00FA3856">
              <w:rPr>
                <w:rFonts w:ascii="Times New Roman" w:hAnsi="Times New Roman"/>
                <w:lang w:val="en-US"/>
              </w:rPr>
              <w:t>COD_CCUS</w:t>
            </w:r>
          </w:p>
        </w:tc>
        <w:tc>
          <w:tcPr>
            <w:tcW w:w="8314"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jc w:val="both"/>
              <w:rPr>
                <w:szCs w:val="20"/>
                <w:lang w:val="pt-PT"/>
              </w:rPr>
            </w:pPr>
            <w:r w:rsidRPr="00FA3856">
              <w:rPr>
                <w:szCs w:val="20"/>
                <w:lang w:val="pt-PT"/>
              </w:rPr>
              <w:t>Código do Centro de Custos (deve existir no J100).</w:t>
            </w:r>
          </w:p>
          <w:p w:rsidR="001A17A0" w:rsidRPr="00FA3856" w:rsidRDefault="001A17A0" w:rsidP="005302DE">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lang w:val="pt-PT"/>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lang w:val="pt-PT"/>
              </w:rPr>
              <w:t>-</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bCs/>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B24D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5"/>
              </w:numPr>
              <w:suppressAutoHyphens w:val="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pStyle w:val="PSDS-CorpodeTexto0"/>
              <w:rPr>
                <w:rFonts w:ascii="Times New Roman" w:hAnsi="Times New Roman"/>
                <w:lang w:val="pt-PT"/>
              </w:rPr>
            </w:pPr>
            <w:r w:rsidRPr="00FA3856">
              <w:rPr>
                <w:rFonts w:ascii="Times New Roman" w:hAnsi="Times New Roman"/>
                <w:lang w:val="pt-PT"/>
              </w:rPr>
              <w:t>VL_CTA</w:t>
            </w:r>
          </w:p>
        </w:tc>
        <w:tc>
          <w:tcPr>
            <w:tcW w:w="8314"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jc w:val="both"/>
              <w:rPr>
                <w:b/>
                <w:bCs/>
                <w:szCs w:val="20"/>
                <w:lang w:val="pt-PT"/>
              </w:rPr>
            </w:pPr>
            <w:r w:rsidRPr="00FA3856">
              <w:rPr>
                <w:szCs w:val="20"/>
              </w:rPr>
              <w:t xml:space="preserve">Valor da Conta Utilizado no Lançamento da Parte A. </w:t>
            </w:r>
          </w:p>
          <w:p w:rsidR="001A17A0" w:rsidRPr="00FA3856" w:rsidRDefault="001A17A0" w:rsidP="00723FE4">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pStyle w:val="PSDS-CorpodeTexto0"/>
              <w:jc w:val="center"/>
              <w:rPr>
                <w:rFonts w:ascii="Times New Roman" w:hAnsi="Times New Roman"/>
                <w:bCs/>
                <w:lang w:val="pt-PT"/>
              </w:rPr>
            </w:pPr>
            <w:r w:rsidRPr="00FA3856">
              <w:rPr>
                <w:rFonts w:ascii="Times New Roman" w:hAnsi="Times New Roman"/>
                <w:lang w:val="pt-PT"/>
              </w:rPr>
              <w:t>N</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pStyle w:val="PSDS-CorpodeTexto0"/>
              <w:jc w:val="center"/>
              <w:rPr>
                <w:rFonts w:ascii="Times New Roman" w:hAnsi="Times New Roman"/>
                <w:bCs/>
                <w:lang w:val="pt-PT"/>
              </w:rPr>
            </w:pPr>
            <w:r w:rsidRPr="00FA3856">
              <w:rPr>
                <w:rFonts w:ascii="Times New Roman" w:hAnsi="Times New Roman"/>
                <w:bCs/>
                <w:lang w:val="pt-PT"/>
              </w:rPr>
              <w:t>019</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pStyle w:val="PSDS-CorpodeTexto0"/>
              <w:jc w:val="center"/>
              <w:rPr>
                <w:rFonts w:ascii="Times New Roman" w:hAnsi="Times New Roman"/>
                <w:bCs/>
                <w:lang w:val="pt-PT"/>
              </w:rPr>
            </w:pPr>
            <w:r w:rsidRPr="00FA3856">
              <w:rPr>
                <w:rFonts w:ascii="Times New Roman" w:hAnsi="Times New Roman"/>
                <w:lang w:val="pt-PT"/>
              </w:rPr>
              <w:t>002</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723F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1A17A0" w:rsidRPr="00FA3856" w:rsidRDefault="001A17A0" w:rsidP="00723FE4">
            <w:pPr>
              <w:pStyle w:val="PSDS-CorpodeTexto0"/>
              <w:jc w:val="center"/>
              <w:rPr>
                <w:rFonts w:ascii="Times New Roman" w:hAnsi="Times New Roman"/>
                <w:lang w:val="pt-PT"/>
              </w:rPr>
            </w:pPr>
            <w:r w:rsidRPr="00FA3856">
              <w:rPr>
                <w:rFonts w:ascii="Times New Roman" w:hAnsi="Times New Roman"/>
                <w:lang w:val="pt-PT"/>
              </w:rPr>
              <w:t>Sim</w:t>
            </w:r>
          </w:p>
        </w:tc>
      </w:tr>
      <w:tr w:rsidR="001A17A0" w:rsidRPr="00FA3856" w:rsidTr="001A17A0">
        <w:trPr>
          <w:trHeight w:val="514"/>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5"/>
              </w:numPr>
              <w:suppressAutoHyphens w:val="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001BD0">
            <w:pPr>
              <w:pStyle w:val="PSDS-CorpodeTexto0"/>
              <w:rPr>
                <w:rFonts w:ascii="Times New Roman" w:hAnsi="Times New Roman"/>
                <w:lang w:val="pt-PT"/>
              </w:rPr>
            </w:pPr>
            <w:r w:rsidRPr="00FA3856">
              <w:rPr>
                <w:rFonts w:ascii="Times New Roman" w:hAnsi="Times New Roman"/>
                <w:lang w:val="pt-PT"/>
              </w:rPr>
              <w:t>IND_VL_CTA</w:t>
            </w:r>
          </w:p>
        </w:tc>
        <w:tc>
          <w:tcPr>
            <w:tcW w:w="8314" w:type="dxa"/>
            <w:tcBorders>
              <w:top w:val="single" w:sz="6" w:space="0" w:color="auto"/>
              <w:left w:val="single" w:sz="6" w:space="0" w:color="auto"/>
              <w:bottom w:val="single" w:sz="6" w:space="0" w:color="auto"/>
              <w:right w:val="single" w:sz="6" w:space="0" w:color="auto"/>
            </w:tcBorders>
          </w:tcPr>
          <w:p w:rsidR="001A17A0" w:rsidRPr="00FA3856" w:rsidRDefault="001A17A0" w:rsidP="001A17A0">
            <w:pPr>
              <w:jc w:val="both"/>
              <w:rPr>
                <w:szCs w:val="20"/>
              </w:rPr>
            </w:pPr>
            <w:r w:rsidRPr="00FA3856">
              <w:rPr>
                <w:szCs w:val="20"/>
              </w:rPr>
              <w:t>Indicador do Valor do Lançamento:</w:t>
            </w:r>
          </w:p>
          <w:p w:rsidR="001A17A0" w:rsidRPr="00FA3856" w:rsidRDefault="001A17A0" w:rsidP="001A17A0">
            <w:pPr>
              <w:jc w:val="both"/>
              <w:rPr>
                <w:szCs w:val="20"/>
              </w:rPr>
            </w:pPr>
            <w:r w:rsidRPr="00FA3856">
              <w:rPr>
                <w:szCs w:val="20"/>
              </w:rPr>
              <w:t>D – Devedor.</w:t>
            </w:r>
          </w:p>
          <w:p w:rsidR="001A17A0" w:rsidRPr="00FA3856" w:rsidRDefault="001A17A0" w:rsidP="001A17A0">
            <w:pPr>
              <w:jc w:val="both"/>
              <w:rPr>
                <w:b/>
                <w:bCs/>
                <w:szCs w:val="20"/>
                <w:lang w:val="pt-PT"/>
              </w:rPr>
            </w:pPr>
            <w:r w:rsidRPr="00FA3856">
              <w:rPr>
                <w:szCs w:val="20"/>
              </w:rPr>
              <w:t>C – Credor.</w:t>
            </w:r>
          </w:p>
        </w:tc>
        <w:tc>
          <w:tcPr>
            <w:tcW w:w="709" w:type="dxa"/>
            <w:tcBorders>
              <w:top w:val="single" w:sz="6" w:space="0" w:color="auto"/>
              <w:left w:val="single" w:sz="6" w:space="0" w:color="auto"/>
              <w:bottom w:val="single" w:sz="6" w:space="0" w:color="auto"/>
              <w:right w:val="single" w:sz="6" w:space="0" w:color="auto"/>
            </w:tcBorders>
          </w:tcPr>
          <w:p w:rsidR="001A17A0" w:rsidRPr="00FA3856" w:rsidRDefault="001A17A0" w:rsidP="00001BD0">
            <w:pPr>
              <w:pStyle w:val="PSDS-CorpodeTexto0"/>
              <w:jc w:val="center"/>
              <w:rPr>
                <w:rFonts w:ascii="Times New Roman" w:hAnsi="Times New Roman"/>
                <w:bCs/>
                <w:lang w:val="pt-PT"/>
              </w:rPr>
            </w:pPr>
            <w:r w:rsidRPr="00FA3856">
              <w:rPr>
                <w:rFonts w:ascii="Times New Roman" w:hAnsi="Times New Roman"/>
                <w:lang w:val="pt-PT"/>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001BD0">
            <w:pPr>
              <w:pStyle w:val="PSDS-CorpodeTexto0"/>
              <w:jc w:val="center"/>
              <w:rPr>
                <w:rFonts w:ascii="Times New Roman" w:hAnsi="Times New Roman"/>
                <w:bCs/>
                <w:lang w:val="pt-PT"/>
              </w:rPr>
            </w:pPr>
            <w:r w:rsidRPr="00FA3856">
              <w:rPr>
                <w:rFonts w:ascii="Times New Roman" w:hAnsi="Times New Roman"/>
                <w:bCs/>
                <w:lang w:val="pt-PT"/>
              </w:rPr>
              <w:t>001</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001BD0">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001BD0">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tcPr>
          <w:p w:rsidR="001A17A0" w:rsidRPr="00FA3856" w:rsidRDefault="001A17A0" w:rsidP="00001BD0">
            <w:pPr>
              <w:pStyle w:val="PSDS-CorpodeTexto0"/>
              <w:jc w:val="center"/>
              <w:rPr>
                <w:rFonts w:ascii="Times New Roman" w:hAnsi="Times New Roman"/>
                <w:lang w:val="pt-PT"/>
              </w:rPr>
            </w:pPr>
            <w:r w:rsidRPr="00FA3856">
              <w:rPr>
                <w:rFonts w:ascii="Times New Roman" w:hAnsi="Times New Roman"/>
                <w:lang w:val="pt-PT"/>
              </w:rPr>
              <w:t>Sim</w:t>
            </w:r>
          </w:p>
        </w:tc>
      </w:tr>
    </w:tbl>
    <w:p w:rsidR="005F341E" w:rsidRPr="00FA3856" w:rsidRDefault="005F341E" w:rsidP="00282055">
      <w:pPr>
        <w:rPr>
          <w:b/>
          <w:bCs/>
          <w:szCs w:val="20"/>
          <w:lang w:val="pt-PT"/>
        </w:rPr>
      </w:pPr>
    </w:p>
    <w:p w:rsidR="00282055" w:rsidRPr="00FA3856" w:rsidRDefault="00282055" w:rsidP="00282055">
      <w:pPr>
        <w:rPr>
          <w:b/>
          <w:bCs/>
          <w:szCs w:val="20"/>
          <w:lang w:val="pt-PT"/>
        </w:rPr>
      </w:pPr>
      <w:r w:rsidRPr="00FA3856">
        <w:rPr>
          <w:b/>
          <w:bCs/>
          <w:szCs w:val="20"/>
          <w:lang w:val="pt-PT"/>
        </w:rPr>
        <w:t>I – Regras de Validação do Registro:</w:t>
      </w:r>
    </w:p>
    <w:p w:rsidR="00E16268" w:rsidRPr="00FA3856" w:rsidRDefault="00E16268" w:rsidP="00282055">
      <w:pPr>
        <w:rPr>
          <w:b/>
          <w:bCs/>
          <w:szCs w:val="20"/>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
          <w:bCs/>
          <w:lang w:val="pt-PT"/>
        </w:rPr>
        <w:t xml:space="preserve">REGRA_REGISTRO_M312_OBRIGATORIO: </w:t>
      </w:r>
      <w:r w:rsidRPr="00FA3856">
        <w:rPr>
          <w:rFonts w:ascii="Times New Roman" w:hAnsi="Times New Roman"/>
          <w:bCs/>
          <w:lang w:val="pt-PT"/>
        </w:rPr>
        <w:t xml:space="preserve">Verifica se o registro M312 foi preenchido no caso de </w:t>
      </w:r>
      <w:r w:rsidR="00375E89" w:rsidRPr="00FA3856">
        <w:rPr>
          <w:rFonts w:ascii="Times New Roman" w:hAnsi="Times New Roman"/>
          <w:bCs/>
          <w:lang w:val="pt-PT"/>
        </w:rPr>
        <w:t>M310.VL_CTA</w:t>
      </w:r>
      <w:r w:rsidRPr="00FA3856">
        <w:rPr>
          <w:rFonts w:ascii="Times New Roman" w:hAnsi="Times New Roman"/>
          <w:bCs/>
          <w:lang w:val="pt-PT"/>
        </w:rPr>
        <w:t xml:space="preserve">, para o mesmo </w:t>
      </w:r>
      <w:r w:rsidR="00375E89" w:rsidRPr="00FA3856">
        <w:rPr>
          <w:rFonts w:ascii="Times New Roman" w:hAnsi="Times New Roman"/>
          <w:bCs/>
          <w:lang w:val="pt-PT"/>
        </w:rPr>
        <w:t xml:space="preserve">M310.COD_CTA </w:t>
      </w:r>
      <w:r w:rsidRPr="00FA3856">
        <w:rPr>
          <w:rFonts w:ascii="Times New Roman" w:hAnsi="Times New Roman"/>
          <w:bCs/>
          <w:lang w:val="pt-PT"/>
        </w:rPr>
        <w:t xml:space="preserve">e </w:t>
      </w:r>
      <w:r w:rsidR="00375E89" w:rsidRPr="00FA3856">
        <w:rPr>
          <w:rFonts w:ascii="Times New Roman" w:hAnsi="Times New Roman"/>
          <w:bCs/>
          <w:lang w:val="pt-PT"/>
        </w:rPr>
        <w:t>M310.COD_CCUS</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 xml:space="preserve">igual </w:t>
      </w:r>
      <w:r w:rsidR="00CD37AE" w:rsidRPr="00FA3856">
        <w:rPr>
          <w:rFonts w:ascii="Times New Roman" w:hAnsi="Times New Roman"/>
          <w:bCs/>
          <w:lang w:val="pt-PT"/>
        </w:rPr>
        <w:t>a</w:t>
      </w:r>
      <w:r w:rsidRPr="00FA3856">
        <w:rPr>
          <w:rFonts w:ascii="Times New Roman" w:hAnsi="Times New Roman"/>
          <w:bCs/>
          <w:lang w:val="pt-PT"/>
        </w:rPr>
        <w:t>“1” (Ativo), “2” (Passivo) ou “3” (Patrimônio Líquido):</w:t>
      </w:r>
    </w:p>
    <w:p w:rsidR="00D51B27" w:rsidRPr="00FA3856" w:rsidRDefault="00D51B27" w:rsidP="00D51B27">
      <w:pPr>
        <w:pStyle w:val="PSDS-CorpodeTexto0"/>
        <w:ind w:left="1416" w:firstLine="708"/>
        <w:jc w:val="both"/>
        <w:rPr>
          <w:rFonts w:ascii="Times New Roman" w:hAnsi="Times New Roman"/>
          <w:bCs/>
          <w:lang w:val="pt-PT"/>
        </w:rPr>
      </w:pPr>
      <w:r w:rsidRPr="00FA3856">
        <w:rPr>
          <w:rFonts w:ascii="Times New Roman" w:hAnsi="Times New Roman"/>
          <w:bCs/>
          <w:lang w:val="pt-PT"/>
        </w:rPr>
        <w:t>- For diferente do saldo final da conta em K155.</w:t>
      </w:r>
      <w:r w:rsidR="00375E89" w:rsidRPr="00FA3856">
        <w:rPr>
          <w:rFonts w:ascii="Times New Roman" w:hAnsi="Times New Roman"/>
          <w:lang w:val="es-ES_tradnl"/>
        </w:rPr>
        <w:t xml:space="preserve">VL_SLD_FIN </w:t>
      </w:r>
      <w:r w:rsidR="00042EF7" w:rsidRPr="00FA3856">
        <w:rPr>
          <w:rFonts w:ascii="Times New Roman" w:hAnsi="Times New Roman"/>
          <w:bCs/>
          <w:lang w:val="pt-PT"/>
        </w:rPr>
        <w:t>no período de apuração; ou</w:t>
      </w:r>
    </w:p>
    <w:p w:rsidR="00D51B27" w:rsidRPr="00FA3856" w:rsidRDefault="00D51B27" w:rsidP="00D51B27">
      <w:pPr>
        <w:pStyle w:val="PSDS-CorpodeTexto0"/>
        <w:ind w:left="2124"/>
        <w:jc w:val="both"/>
        <w:rPr>
          <w:rFonts w:ascii="Times New Roman" w:hAnsi="Times New Roman"/>
          <w:bCs/>
          <w:lang w:val="pt-PT"/>
        </w:rPr>
      </w:pPr>
      <w:r w:rsidRPr="00FA3856">
        <w:rPr>
          <w:rFonts w:ascii="Times New Roman" w:hAnsi="Times New Roman"/>
          <w:bCs/>
          <w:lang w:val="pt-PT"/>
        </w:rPr>
        <w:t>- For diferente do resultado da diferença entre o saldo final da conta em K155.</w:t>
      </w:r>
      <w:r w:rsidRPr="00FA3856">
        <w:rPr>
          <w:rFonts w:ascii="Times New Roman" w:hAnsi="Times New Roman"/>
          <w:lang w:val="es-ES_tradnl"/>
        </w:rPr>
        <w:t>VL_SLD_FIN</w:t>
      </w:r>
      <w:r w:rsidR="00375E89" w:rsidRPr="00FA3856">
        <w:rPr>
          <w:rFonts w:ascii="Times New Roman" w:hAnsi="Times New Roman"/>
          <w:bCs/>
          <w:lang w:val="pt-PT"/>
        </w:rPr>
        <w:t xml:space="preserve"> </w:t>
      </w:r>
      <w:r w:rsidRPr="00FA3856">
        <w:rPr>
          <w:rFonts w:ascii="Times New Roman" w:hAnsi="Times New Roman"/>
          <w:bCs/>
          <w:lang w:val="pt-PT"/>
        </w:rPr>
        <w:t>e o saldo inicial da c</w:t>
      </w:r>
      <w:r w:rsidR="00375E89" w:rsidRPr="00FA3856">
        <w:rPr>
          <w:rFonts w:ascii="Times New Roman" w:hAnsi="Times New Roman"/>
          <w:bCs/>
          <w:lang w:val="pt-PT"/>
        </w:rPr>
        <w:t xml:space="preserve">onta em K155.VL_SLD_INI </w:t>
      </w:r>
      <w:r w:rsidRPr="00FA3856">
        <w:rPr>
          <w:rFonts w:ascii="Times New Roman" w:hAnsi="Times New Roman"/>
          <w:bCs/>
          <w:lang w:val="pt-PT"/>
        </w:rPr>
        <w:t>no período de apuração</w:t>
      </w:r>
      <w:r w:rsidR="00042EF7" w:rsidRPr="00FA3856">
        <w:rPr>
          <w:rFonts w:ascii="Times New Roman" w:hAnsi="Times New Roman"/>
          <w:bCs/>
          <w:lang w:val="pt-PT"/>
        </w:rPr>
        <w:t xml:space="preserve"> (saldo do período); ou</w:t>
      </w:r>
    </w:p>
    <w:p w:rsidR="00042EF7" w:rsidRPr="00FA3856" w:rsidRDefault="00042EF7" w:rsidP="00D51B27">
      <w:pPr>
        <w:pStyle w:val="PSDS-CorpodeTexto0"/>
        <w:ind w:left="2124"/>
        <w:jc w:val="both"/>
        <w:rPr>
          <w:rFonts w:ascii="Times New Roman" w:hAnsi="Times New Roman"/>
          <w:bCs/>
          <w:lang w:val="pt-PT"/>
        </w:rPr>
      </w:pPr>
      <w:r w:rsidRPr="00FA3856">
        <w:rPr>
          <w:rFonts w:ascii="Times New Roman" w:hAnsi="Times New Roman"/>
          <w:bCs/>
          <w:lang w:val="pt-PT"/>
        </w:rPr>
        <w:t xml:space="preserve">- For diferente do total de débitos </w:t>
      </w:r>
      <w:r w:rsidR="00375E89" w:rsidRPr="00FA3856">
        <w:rPr>
          <w:rFonts w:ascii="Times New Roman" w:hAnsi="Times New Roman"/>
          <w:bCs/>
          <w:lang w:val="pt-PT"/>
        </w:rPr>
        <w:t>da conta em K155.VL_DEB</w:t>
      </w:r>
      <w:r w:rsidRPr="00FA3856">
        <w:rPr>
          <w:rFonts w:ascii="Times New Roman" w:hAnsi="Times New Roman"/>
          <w:bCs/>
          <w:lang w:val="pt-PT"/>
        </w:rPr>
        <w:t>; ou</w:t>
      </w:r>
    </w:p>
    <w:p w:rsidR="00042EF7" w:rsidRPr="00FA3856" w:rsidRDefault="00042EF7" w:rsidP="00D51B27">
      <w:pPr>
        <w:pStyle w:val="PSDS-CorpodeTexto0"/>
        <w:ind w:left="2124"/>
        <w:jc w:val="both"/>
        <w:rPr>
          <w:rFonts w:ascii="Times New Roman" w:hAnsi="Times New Roman"/>
          <w:bCs/>
          <w:lang w:val="pt-PT"/>
        </w:rPr>
      </w:pPr>
      <w:r w:rsidRPr="00FA3856">
        <w:rPr>
          <w:rFonts w:ascii="Times New Roman" w:hAnsi="Times New Roman"/>
          <w:bCs/>
          <w:lang w:val="pt-PT"/>
        </w:rPr>
        <w:t>- For diferente do total de crédito d</w:t>
      </w:r>
      <w:r w:rsidR="00375E89" w:rsidRPr="00FA3856">
        <w:rPr>
          <w:rFonts w:ascii="Times New Roman" w:hAnsi="Times New Roman"/>
          <w:bCs/>
          <w:lang w:val="pt-PT"/>
        </w:rPr>
        <w:t>a conta me K155_VL_CRED.</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igual “4” (Contas de Resultado), for diferente do saldo final da conta em K355.</w:t>
      </w:r>
      <w:r w:rsidR="00375E89" w:rsidRPr="00FA3856">
        <w:rPr>
          <w:rFonts w:ascii="Times New Roman" w:hAnsi="Times New Roman"/>
          <w:color w:val="000000"/>
          <w:shd w:val="clear" w:color="auto" w:fill="FFFFFF"/>
          <w:lang w:val="pt-PT"/>
        </w:rPr>
        <w:t>VL_SLD_FIN</w:t>
      </w:r>
      <w:r w:rsidRPr="00FA3856">
        <w:rPr>
          <w:rFonts w:ascii="Times New Roman" w:hAnsi="Times New Roman"/>
          <w:bCs/>
          <w:lang w:val="pt-PT"/>
        </w:rPr>
        <w:t>.</w:t>
      </w:r>
    </w:p>
    <w:p w:rsidR="00D51B27" w:rsidRPr="00FA3856" w:rsidRDefault="00D51B27" w:rsidP="00D51B27">
      <w:pPr>
        <w:pStyle w:val="PSDS-CorpodeTexto0"/>
        <w:ind w:firstLine="708"/>
        <w:jc w:val="both"/>
        <w:rPr>
          <w:rFonts w:ascii="Times New Roman" w:hAnsi="Times New Roman"/>
          <w:bCs/>
          <w:lang w:val="pt-PT"/>
        </w:rPr>
      </w:pPr>
      <w:r w:rsidRPr="00FA3856">
        <w:rPr>
          <w:rFonts w:ascii="Times New Roman" w:hAnsi="Times New Roman"/>
          <w:bCs/>
          <w:lang w:val="pt-PT"/>
        </w:rPr>
        <w:t>Se a regra não for cumprida, o sistema gera um erro.</w:t>
      </w:r>
    </w:p>
    <w:p w:rsidR="00375E89" w:rsidRPr="00FA3856" w:rsidRDefault="00375E89" w:rsidP="00B24D5A">
      <w:pPr>
        <w:rPr>
          <w:b/>
          <w:bCs/>
          <w:szCs w:val="20"/>
          <w:lang w:val="pt-PT"/>
        </w:rPr>
      </w:pPr>
    </w:p>
    <w:p w:rsidR="00B24D5A" w:rsidRPr="00FA3856" w:rsidRDefault="00FC3B72" w:rsidP="00B24D5A">
      <w:pPr>
        <w:rPr>
          <w:b/>
          <w:bCs/>
          <w:szCs w:val="20"/>
          <w:lang w:val="pt-PT"/>
        </w:rPr>
      </w:pPr>
      <w:r w:rsidRPr="00FA3856">
        <w:rPr>
          <w:b/>
          <w:bCs/>
          <w:szCs w:val="20"/>
          <w:lang w:val="pt-PT"/>
        </w:rPr>
        <w:lastRenderedPageBreak/>
        <w:t>I</w:t>
      </w:r>
      <w:r w:rsidR="00B24D5A" w:rsidRPr="00FA3856">
        <w:rPr>
          <w:b/>
          <w:bCs/>
          <w:szCs w:val="20"/>
          <w:lang w:val="pt-PT"/>
        </w:rPr>
        <w:t>I – Regras de Validação de Campos:</w:t>
      </w:r>
    </w:p>
    <w:p w:rsidR="00B24D5A" w:rsidRPr="00FA3856"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Tipo</w:t>
            </w:r>
          </w:p>
        </w:tc>
      </w:tr>
      <w:tr w:rsidR="00282055"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282055" w:rsidRPr="00FA3856" w:rsidRDefault="00282055" w:rsidP="00723FE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282055" w:rsidRPr="00FA3856" w:rsidRDefault="00282055" w:rsidP="00723FE4">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282055" w:rsidRPr="00FA3856" w:rsidRDefault="00282055" w:rsidP="00723FE4">
            <w:pPr>
              <w:pStyle w:val="PSDS-CorpodeTexto0"/>
              <w:rPr>
                <w:rFonts w:ascii="Times New Roman" w:hAnsi="Times New Roman"/>
                <w:lang w:val="pt-PT"/>
              </w:rPr>
            </w:pPr>
            <w:r w:rsidRPr="00FA3856">
              <w:rPr>
                <w:rFonts w:ascii="Times New Roman" w:hAnsi="Times New Roman"/>
                <w:b/>
              </w:rPr>
              <w:t>REGRA_RELACIONAMENTO_PATRIMONIAL:</w:t>
            </w:r>
            <w:r w:rsidR="00FC3B72" w:rsidRPr="00FA3856">
              <w:rPr>
                <w:rFonts w:ascii="Times New Roman" w:hAnsi="Times New Roman"/>
                <w:b/>
              </w:rPr>
              <w:t xml:space="preserve"> </w:t>
            </w:r>
            <w:r w:rsidR="00FC3B72" w:rsidRPr="00FA3856">
              <w:rPr>
                <w:rFonts w:ascii="Times New Roman" w:hAnsi="Times New Roman"/>
              </w:rPr>
              <w:t>Verifica se a natureza da conta é patrimonial.</w:t>
            </w:r>
          </w:p>
        </w:tc>
        <w:tc>
          <w:tcPr>
            <w:tcW w:w="717" w:type="dxa"/>
            <w:tcBorders>
              <w:top w:val="single" w:sz="6" w:space="0" w:color="auto"/>
              <w:left w:val="single" w:sz="6" w:space="0" w:color="auto"/>
              <w:bottom w:val="single" w:sz="6" w:space="0" w:color="auto"/>
              <w:right w:val="single" w:sz="6" w:space="0" w:color="auto"/>
            </w:tcBorders>
          </w:tcPr>
          <w:p w:rsidR="00282055" w:rsidRPr="00FA3856" w:rsidRDefault="00FC3B72" w:rsidP="00723FE4">
            <w:pPr>
              <w:pStyle w:val="PSDS-CorpodeTexto0"/>
              <w:rPr>
                <w:rFonts w:ascii="Times New Roman" w:hAnsi="Times New Roman"/>
                <w:lang w:val="pt-PT"/>
              </w:rPr>
            </w:pPr>
            <w:r w:rsidRPr="00FA3856">
              <w:rPr>
                <w:rFonts w:ascii="Times New Roman" w:hAnsi="Times New Roman"/>
                <w:lang w:val="pt-PT"/>
              </w:rPr>
              <w:t>Aviso</w:t>
            </w:r>
          </w:p>
          <w:p w:rsidR="00282055" w:rsidRPr="00FA3856" w:rsidRDefault="00282055" w:rsidP="00723FE4">
            <w:pPr>
              <w:pStyle w:val="PSDS-CorpodeTexto0"/>
              <w:rPr>
                <w:rFonts w:ascii="Times New Roman" w:hAnsi="Times New Roman"/>
                <w:lang w:val="pt-PT"/>
              </w:rPr>
            </w:pPr>
          </w:p>
        </w:tc>
      </w:tr>
      <w:tr w:rsidR="00956C46"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 xml:space="preserve">REGRA_SALDO_CONTABIL_MENOR: </w:t>
            </w:r>
            <w:r w:rsidRPr="00FA3856">
              <w:rPr>
                <w:rFonts w:ascii="Times New Roman" w:hAnsi="Times New Roman"/>
              </w:rPr>
              <w:t xml:space="preserve">Verifica se </w:t>
            </w:r>
            <w:r w:rsidR="001A17A0" w:rsidRPr="00FA3856">
              <w:rPr>
                <w:rFonts w:ascii="Times New Roman" w:hAnsi="Times New Roman"/>
              </w:rPr>
              <w:t xml:space="preserve">M310.VL_CTA </w:t>
            </w:r>
            <w:r w:rsidRPr="00FA3856">
              <w:rPr>
                <w:rFonts w:ascii="Times New Roman" w:hAnsi="Times New Roman"/>
              </w:rPr>
              <w:t>é menor ou igual ao saldo final da conta no período menos os outros lançament</w:t>
            </w:r>
            <w:r w:rsidR="001E0CF5" w:rsidRPr="00FA3856">
              <w:rPr>
                <w:rFonts w:ascii="Times New Roman" w:hAnsi="Times New Roman"/>
              </w:rPr>
              <w:t>os no mesmo período de apuração para a parte A.</w:t>
            </w:r>
          </w:p>
          <w:p w:rsidR="00956C46" w:rsidRPr="00FA3856" w:rsidRDefault="00956C46" w:rsidP="00723FE4">
            <w:pPr>
              <w:pStyle w:val="PSDS-CorpodeTexto0"/>
              <w:rPr>
                <w:rFonts w:ascii="Times New Roman" w:hAnsi="Times New Roman"/>
                <w:b/>
              </w:rPr>
            </w:pPr>
          </w:p>
          <w:p w:rsidR="00956C46" w:rsidRPr="00FA3856" w:rsidRDefault="00956C46" w:rsidP="00375E89">
            <w:pPr>
              <w:pStyle w:val="PSDS-CorpodeTexto0"/>
              <w:rPr>
                <w:rFonts w:ascii="Times New Roman" w:hAnsi="Times New Roman"/>
                <w:lang w:val="pt-PT"/>
              </w:rPr>
            </w:pPr>
            <w:r w:rsidRPr="00FA3856">
              <w:rPr>
                <w:rFonts w:ascii="Times New Roman" w:hAnsi="Times New Roman"/>
                <w:b/>
              </w:rPr>
              <w:t>REGRA_OBRIGATORIA_M310_VL_CTA:</w:t>
            </w:r>
            <w:r w:rsidRPr="00FA3856">
              <w:rPr>
                <w:rFonts w:ascii="Times New Roman" w:hAnsi="Times New Roman"/>
              </w:rPr>
              <w:t xml:space="preserve"> Verifica se </w:t>
            </w:r>
            <w:r w:rsidR="001A17A0" w:rsidRPr="00FA3856">
              <w:rPr>
                <w:rFonts w:ascii="Times New Roman" w:hAnsi="Times New Roman"/>
              </w:rPr>
              <w:t xml:space="preserve">M310.VL_CTA </w:t>
            </w:r>
            <w:r w:rsidRPr="00FA3856">
              <w:rPr>
                <w:rFonts w:ascii="Times New Roman" w:hAnsi="Times New Roman"/>
              </w:rPr>
              <w:t>foi preenchido quando M300.</w:t>
            </w:r>
            <w:r w:rsidRPr="00FA3856">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r w:rsidR="00042EF7" w:rsidRPr="00FA3856" w:rsidTr="00001BD0">
        <w:trPr>
          <w:jc w:val="center"/>
        </w:trPr>
        <w:tc>
          <w:tcPr>
            <w:tcW w:w="485"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rPr>
                <w:rFonts w:ascii="Times New Roman" w:hAnsi="Times New Roman"/>
                <w:lang w:val="pt-PT"/>
              </w:rPr>
            </w:pPr>
            <w:r w:rsidRPr="00FA3856">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rPr>
                <w:rFonts w:ascii="Times New Roman" w:hAnsi="Times New Roman"/>
                <w:lang w:val="pt-PT"/>
              </w:rPr>
            </w:pPr>
            <w:r w:rsidRPr="00FA3856">
              <w:rPr>
                <w:rFonts w:ascii="Times New Roman" w:hAnsi="Times New Roman"/>
                <w:b/>
              </w:rPr>
              <w:t xml:space="preserve">REGRA_INDICADOR_CONTABIL_DIFERENTE: </w:t>
            </w:r>
            <w:r w:rsidRPr="00FA3856">
              <w:rPr>
                <w:rFonts w:ascii="Times New Roman" w:hAnsi="Times New Roman"/>
              </w:rPr>
              <w:t>Verifica se o indicador do saldo final da conta no período é igual ao indicador do valor da conta utilizado no relacio</w:t>
            </w:r>
            <w:r w:rsidR="00375E89" w:rsidRPr="00FA3856">
              <w:rPr>
                <w:rFonts w:ascii="Times New Roman" w:hAnsi="Times New Roman"/>
              </w:rPr>
              <w:t>namento M310.IND_VL_CTA</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042EF7" w:rsidRPr="00FA3856" w:rsidRDefault="00215A82" w:rsidP="00001BD0">
            <w:pPr>
              <w:pStyle w:val="PSDS-CorpodeTexto0"/>
              <w:rPr>
                <w:rFonts w:ascii="Times New Roman" w:hAnsi="Times New Roman"/>
                <w:lang w:val="pt-PT"/>
              </w:rPr>
            </w:pPr>
            <w:r>
              <w:rPr>
                <w:rFonts w:ascii="Times New Roman" w:hAnsi="Times New Roman"/>
                <w:lang w:val="pt-PT"/>
              </w:rPr>
              <w:t>Aviso</w:t>
            </w:r>
          </w:p>
        </w:tc>
      </w:tr>
    </w:tbl>
    <w:p w:rsidR="00E16268" w:rsidRPr="00FA3856" w:rsidRDefault="00E16268"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Exemplo de Preenchimento: |M310|1.01.01.01||1000,00|D|</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0|: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1.01.01|: Código da conta contábil.</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s (não há).</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00,00|: Valor da conta utilizado no lançamento da parte A do e-Lacs (R$ 1.000,00).</w:t>
      </w:r>
    </w:p>
    <w:p w:rsidR="00E16268" w:rsidRPr="00FA3856" w:rsidRDefault="00E16268" w:rsidP="00E16268">
      <w:pPr>
        <w:pStyle w:val="Corpodetexto"/>
        <w:ind w:firstLine="708"/>
        <w:rPr>
          <w:rFonts w:ascii="Times New Roman" w:hAnsi="Times New Roman"/>
          <w:szCs w:val="20"/>
          <w:lang w:val="pt-PT"/>
        </w:rPr>
      </w:pPr>
      <w:r w:rsidRPr="00FA3856">
        <w:rPr>
          <w:rFonts w:ascii="Times New Roman" w:hAnsi="Times New Roman"/>
          <w:color w:val="002060"/>
          <w:szCs w:val="20"/>
        </w:rPr>
        <w:t>|D|: Indicador do valor da conta utilizado no lançamento da parte A do e-Lacs (D = Devedor).</w:t>
      </w:r>
    </w:p>
    <w:p w:rsidR="00C81D2E" w:rsidRPr="00FA3856" w:rsidRDefault="00C81D2E" w:rsidP="00B24D5A">
      <w:pPr>
        <w:pStyle w:val="PSDS-MarcadoresNivel3"/>
        <w:tabs>
          <w:tab w:val="clear" w:pos="1440"/>
        </w:tabs>
        <w:spacing w:before="0" w:after="0"/>
        <w:ind w:left="0" w:firstLine="0"/>
        <w:rPr>
          <w:rFonts w:ascii="Times New Roman" w:hAnsi="Times New Roman" w:cs="Times New Roman"/>
          <w:szCs w:val="20"/>
        </w:rPr>
      </w:pPr>
    </w:p>
    <w:p w:rsidR="00161EF7" w:rsidRPr="00FA3856" w:rsidRDefault="00161EF7">
      <w:pPr>
        <w:rPr>
          <w:b/>
          <w:bCs/>
          <w:color w:val="0000FF"/>
          <w:szCs w:val="20"/>
        </w:rPr>
      </w:pPr>
      <w:r w:rsidRPr="00FA3856">
        <w:rPr>
          <w:color w:val="0000FF"/>
          <w:szCs w:val="20"/>
        </w:rPr>
        <w:br w:type="page"/>
      </w:r>
    </w:p>
    <w:p w:rsidR="00B24D5A" w:rsidRPr="00FA3856" w:rsidRDefault="00B24D5A" w:rsidP="00B24D5A">
      <w:pPr>
        <w:pStyle w:val="Ttulo1"/>
        <w:jc w:val="both"/>
        <w:rPr>
          <w:color w:val="0000FF"/>
          <w:szCs w:val="20"/>
        </w:rPr>
      </w:pPr>
      <w:bookmarkStart w:id="257" w:name="_Toc454359326"/>
      <w:r w:rsidRPr="00FA3856">
        <w:rPr>
          <w:color w:val="0000FF"/>
          <w:szCs w:val="20"/>
        </w:rPr>
        <w:lastRenderedPageBreak/>
        <w:t>Registro M312: Números dos Lançamentos Relacionados à Conta Contábil</w:t>
      </w:r>
      <w:bookmarkEnd w:id="257"/>
    </w:p>
    <w:p w:rsidR="00B24D5A" w:rsidRPr="00FA3856" w:rsidRDefault="00B24D5A" w:rsidP="00B24D5A">
      <w:pPr>
        <w:rPr>
          <w:szCs w:val="20"/>
        </w:rPr>
      </w:pPr>
    </w:p>
    <w:p w:rsidR="00544BA2" w:rsidRPr="00FA3856" w:rsidRDefault="00544BA2" w:rsidP="00544BA2">
      <w:pPr>
        <w:jc w:val="both"/>
        <w:rPr>
          <w:szCs w:val="20"/>
          <w:lang w:val="pt-PT"/>
        </w:rPr>
      </w:pPr>
      <w:r w:rsidRPr="00FA3856">
        <w:rPr>
          <w:szCs w:val="20"/>
        </w:rPr>
        <w:tab/>
        <w:t>Esse registro é de preenchimento facultativo para PJ Componente do Sistema Financeiro (</w:t>
      </w:r>
      <w:r w:rsidRPr="00FA3856">
        <w:rPr>
          <w:bCs/>
          <w:szCs w:val="20"/>
          <w:lang w:val="pt-PT"/>
        </w:rPr>
        <w:t>0010.</w:t>
      </w:r>
      <w:r w:rsidRPr="00FA3856">
        <w:rPr>
          <w:szCs w:val="20"/>
        </w:rPr>
        <w:t>COD_QUALIF_PJ = “02</w:t>
      </w:r>
      <w:r w:rsidR="00C73500" w:rsidRPr="00FA3856">
        <w:rPr>
          <w:szCs w:val="20"/>
        </w:rPr>
        <w:t xml:space="preserve">”) ou </w:t>
      </w:r>
      <w:r w:rsidRPr="00FA3856">
        <w:rPr>
          <w:szCs w:val="20"/>
        </w:rPr>
        <w:t>Sociedades Seguradoras, de Capitalização ou Entidade Aberta de Previdência Complementar (</w:t>
      </w:r>
      <w:r w:rsidRPr="00FA3856">
        <w:rPr>
          <w:bCs/>
          <w:szCs w:val="20"/>
          <w:lang w:val="pt-PT"/>
        </w:rPr>
        <w:t>0010.</w:t>
      </w:r>
      <w:r w:rsidRPr="00FA3856">
        <w:rPr>
          <w:szCs w:val="20"/>
        </w:rPr>
        <w:t>COD_QUALIF_PJ = “03”)</w:t>
      </w:r>
      <w:r w:rsidRPr="00FA3856">
        <w:rPr>
          <w:szCs w:val="20"/>
          <w:lang w:val="pt-PT"/>
        </w:rPr>
        <w:t>, que utilizam a forma de escrituração “B” (Balancetes Diários) na ECD e não informam lançamentos.</w:t>
      </w:r>
    </w:p>
    <w:p w:rsidR="00544BA2" w:rsidRPr="00FA3856" w:rsidRDefault="00544BA2" w:rsidP="00544BA2">
      <w:pPr>
        <w:rPr>
          <w:szCs w:val="20"/>
        </w:rPr>
      </w:pPr>
    </w:p>
    <w:p w:rsidR="009501C0" w:rsidRPr="00FA3856" w:rsidRDefault="00544BA2" w:rsidP="00544BA2">
      <w:pPr>
        <w:ind w:firstLine="708"/>
        <w:rPr>
          <w:szCs w:val="20"/>
        </w:rPr>
      </w:pPr>
      <w:r w:rsidRPr="00FA3856">
        <w:rPr>
          <w:szCs w:val="20"/>
        </w:rPr>
        <w:t>Nos demais casos, o registro a</w:t>
      </w:r>
      <w:r w:rsidR="009501C0" w:rsidRPr="00FA3856">
        <w:rPr>
          <w:szCs w:val="20"/>
        </w:rPr>
        <w:t xml:space="preserve">presenta o número dos lançamentos contábeis </w:t>
      </w:r>
      <w:r w:rsidR="00CC7CDF" w:rsidRPr="00FA3856">
        <w:rPr>
          <w:szCs w:val="20"/>
        </w:rPr>
        <w:t xml:space="preserve">que foram informados na ECD </w:t>
      </w:r>
      <w:r w:rsidR="009501C0" w:rsidRPr="00FA3856">
        <w:rPr>
          <w:szCs w:val="20"/>
        </w:rPr>
        <w:t>relacionados ao lançamento da conta da parte A, quando não for utilizado, no caso de conta patrimoni</w:t>
      </w:r>
      <w:r w:rsidRPr="00FA3856">
        <w:rPr>
          <w:szCs w:val="20"/>
        </w:rPr>
        <w:t>al:</w:t>
      </w:r>
    </w:p>
    <w:p w:rsidR="00544BA2" w:rsidRPr="00FA3856" w:rsidRDefault="00544BA2" w:rsidP="009501C0">
      <w:pPr>
        <w:ind w:firstLine="708"/>
        <w:rPr>
          <w:szCs w:val="20"/>
        </w:rPr>
      </w:pPr>
    </w:p>
    <w:p w:rsidR="009501C0" w:rsidRPr="00FA3856" w:rsidRDefault="009501C0" w:rsidP="009501C0">
      <w:pPr>
        <w:ind w:firstLine="708"/>
        <w:rPr>
          <w:szCs w:val="20"/>
        </w:rPr>
      </w:pPr>
      <w:r w:rsidRPr="00FA3856">
        <w:rPr>
          <w:szCs w:val="20"/>
        </w:rPr>
        <w:t xml:space="preserve">I)  O saldo total da conta contábil (M310.VL_CTA &lt; K155.VL_SLD_FIN); ou </w:t>
      </w:r>
    </w:p>
    <w:p w:rsidR="009501C0" w:rsidRPr="00FA3856" w:rsidRDefault="009501C0" w:rsidP="009501C0">
      <w:pPr>
        <w:ind w:firstLine="708"/>
        <w:rPr>
          <w:szCs w:val="20"/>
        </w:rPr>
      </w:pPr>
      <w:r w:rsidRPr="00FA3856">
        <w:rPr>
          <w:szCs w:val="20"/>
        </w:rPr>
        <w:t xml:space="preserve">II) O saldo do período (saldo final – saldo inicial) da conta contábil (M310.VL_CTA &lt; (K155.VL_SLD_FIN – K155.VL_SLD_INI); ou </w:t>
      </w:r>
    </w:p>
    <w:p w:rsidR="009501C0" w:rsidRPr="00FA3856" w:rsidRDefault="009501C0" w:rsidP="009501C0">
      <w:pPr>
        <w:ind w:firstLine="708"/>
        <w:rPr>
          <w:szCs w:val="20"/>
        </w:rPr>
      </w:pPr>
      <w:r w:rsidRPr="00FA3856">
        <w:rPr>
          <w:szCs w:val="20"/>
        </w:rPr>
        <w:t xml:space="preserve">III) O total de débitos da conta contábil no período (M310.VL_CTA &lt; K155.VL_DEB); ou </w:t>
      </w:r>
    </w:p>
    <w:p w:rsidR="009501C0" w:rsidRPr="00FA3856" w:rsidRDefault="009501C0" w:rsidP="009501C0">
      <w:pPr>
        <w:ind w:firstLine="708"/>
        <w:rPr>
          <w:szCs w:val="20"/>
        </w:rPr>
      </w:pPr>
      <w:r w:rsidRPr="00FA3856">
        <w:rPr>
          <w:szCs w:val="20"/>
        </w:rPr>
        <w:t>I</w:t>
      </w:r>
      <w:r w:rsidR="003B394A" w:rsidRPr="00FA3856">
        <w:rPr>
          <w:szCs w:val="20"/>
        </w:rPr>
        <w:t>V) O total de créditos da conta</w:t>
      </w:r>
      <w:r w:rsidRPr="00FA3856">
        <w:rPr>
          <w:szCs w:val="20"/>
        </w:rPr>
        <w:t xml:space="preserve"> contábil no período (M310.VL_CTA &lt; K155.VL_CRED).</w:t>
      </w:r>
    </w:p>
    <w:p w:rsidR="009501C0" w:rsidRPr="00FA3856" w:rsidRDefault="009501C0" w:rsidP="009501C0">
      <w:pPr>
        <w:ind w:firstLine="708"/>
        <w:rPr>
          <w:szCs w:val="20"/>
        </w:rPr>
      </w:pPr>
    </w:p>
    <w:p w:rsidR="009501C0" w:rsidRPr="00FA3856" w:rsidRDefault="009501C0" w:rsidP="009501C0">
      <w:pPr>
        <w:ind w:firstLine="708"/>
        <w:rPr>
          <w:szCs w:val="20"/>
        </w:rPr>
      </w:pPr>
      <w:r w:rsidRPr="00FA3856">
        <w:rPr>
          <w:szCs w:val="20"/>
        </w:rPr>
        <w:t>Apr</w:t>
      </w:r>
      <w:r w:rsidR="007B172A" w:rsidRPr="00FA3856">
        <w:rPr>
          <w:szCs w:val="20"/>
        </w:rPr>
        <w:t xml:space="preserve">esenta o número dos lançamentos </w:t>
      </w:r>
      <w:r w:rsidRPr="00FA3856">
        <w:rPr>
          <w:szCs w:val="20"/>
        </w:rPr>
        <w:t xml:space="preserve">contábeis </w:t>
      </w:r>
      <w:r w:rsidR="007B172A" w:rsidRPr="00FA3856">
        <w:rPr>
          <w:szCs w:val="20"/>
        </w:rPr>
        <w:t xml:space="preserve">do período referenciado no registro M030, </w:t>
      </w:r>
      <w:r w:rsidRPr="00FA3856">
        <w:rPr>
          <w:szCs w:val="20"/>
        </w:rPr>
        <w:t>relacionados ao lançamento da conta da parte A, quando não for utilizado, no caso de conta resultado:</w:t>
      </w:r>
    </w:p>
    <w:p w:rsidR="009501C0" w:rsidRPr="00FA3856" w:rsidRDefault="009501C0" w:rsidP="009501C0">
      <w:pPr>
        <w:ind w:firstLine="708"/>
        <w:rPr>
          <w:szCs w:val="20"/>
        </w:rPr>
      </w:pPr>
      <w:r w:rsidRPr="00FA3856">
        <w:rPr>
          <w:szCs w:val="20"/>
        </w:rPr>
        <w:t xml:space="preserve"> </w:t>
      </w:r>
    </w:p>
    <w:p w:rsidR="009501C0" w:rsidRPr="00FA3856" w:rsidRDefault="009501C0" w:rsidP="009501C0">
      <w:pPr>
        <w:ind w:firstLine="708"/>
        <w:rPr>
          <w:szCs w:val="20"/>
        </w:rPr>
      </w:pPr>
      <w:r w:rsidRPr="00FA3856">
        <w:rPr>
          <w:szCs w:val="20"/>
        </w:rPr>
        <w:t>I)  O saldo total da conta contábil (M310.VL_CTA &lt; K355.VL_SLD_FIN).</w:t>
      </w:r>
    </w:p>
    <w:p w:rsidR="00544BA2" w:rsidRPr="00FA3856" w:rsidRDefault="00544BA2" w:rsidP="009501C0">
      <w:pPr>
        <w:ind w:firstLine="708"/>
        <w:rPr>
          <w:szCs w:val="20"/>
        </w:rPr>
      </w:pPr>
    </w:p>
    <w:p w:rsidR="00544BA2" w:rsidRPr="00FA3856" w:rsidRDefault="00544BA2" w:rsidP="009501C0">
      <w:pPr>
        <w:ind w:firstLine="708"/>
        <w:rPr>
          <w:szCs w:val="20"/>
        </w:rPr>
      </w:pPr>
      <w:r w:rsidRPr="00FA3856">
        <w:rPr>
          <w:b/>
          <w:szCs w:val="20"/>
        </w:rPr>
        <w:t xml:space="preserve">Observação: </w:t>
      </w:r>
      <w:r w:rsidRPr="00FA3856">
        <w:rPr>
          <w:szCs w:val="20"/>
        </w:rPr>
        <w:t>No caso de apuração anual do IRPJ, se os números dos lançamentos já foram informados em períodos de apuração anteriores, não é necessários repeti-los.</w:t>
      </w:r>
    </w:p>
    <w:p w:rsidR="00B24D5A" w:rsidRPr="00FA3856" w:rsidRDefault="00B24D5A" w:rsidP="00B24D5A">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24D5A"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24D5A" w:rsidRPr="00FA3856" w:rsidRDefault="00B24D5A" w:rsidP="00204307">
            <w:pPr>
              <w:pStyle w:val="PSDS-CorpodeTexto0"/>
              <w:jc w:val="center"/>
              <w:rPr>
                <w:rFonts w:ascii="Times New Roman" w:hAnsi="Times New Roman"/>
                <w:b/>
                <w:bCs/>
              </w:rPr>
            </w:pPr>
            <w:r w:rsidRPr="00FA3856">
              <w:rPr>
                <w:rFonts w:ascii="Times New Roman" w:hAnsi="Times New Roman"/>
                <w:b/>
                <w:bCs/>
              </w:rPr>
              <w:t xml:space="preserve">REGISTRO M312: </w:t>
            </w:r>
            <w:r w:rsidR="00204307" w:rsidRPr="00FA3856">
              <w:rPr>
                <w:rFonts w:ascii="Times New Roman" w:hAnsi="Times New Roman"/>
                <w:b/>
              </w:rPr>
              <w:t>NÚMEROS DOS LANÇAMENTOS RELACIONADOS À CONTA CONTÁBIL</w:t>
            </w:r>
          </w:p>
        </w:tc>
      </w:tr>
      <w:tr w:rsidR="00B24D5A"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B24D5A" w:rsidRPr="00FA3856" w:rsidRDefault="006F5895" w:rsidP="006F5895">
            <w:pPr>
              <w:pStyle w:val="PSDS-CorpodeTexto0"/>
              <w:rPr>
                <w:rFonts w:ascii="Times New Roman" w:hAnsi="Times New Roman"/>
                <w:b/>
                <w:bCs/>
              </w:rPr>
            </w:pPr>
            <w:r w:rsidRPr="00FA3856">
              <w:rPr>
                <w:rFonts w:ascii="Times New Roman" w:hAnsi="Times New Roman"/>
                <w:b/>
                <w:bCs/>
              </w:rPr>
              <w:t>REGRA_FINANCEIRAS</w:t>
            </w:r>
            <w:r w:rsidR="00CA1269" w:rsidRPr="00FA3856">
              <w:rPr>
                <w:rFonts w:ascii="Times New Roman" w:hAnsi="Times New Roman"/>
                <w:b/>
                <w:bCs/>
              </w:rPr>
              <w:t>_NAO_OBRIGATORIO</w:t>
            </w:r>
          </w:p>
        </w:tc>
      </w:tr>
      <w:tr w:rsidR="00B24D5A"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24D5A" w:rsidRPr="00FA3856" w:rsidRDefault="00DC6203" w:rsidP="0046613B">
            <w:pPr>
              <w:pStyle w:val="PSDS-CorpodeTexto0"/>
              <w:jc w:val="center"/>
              <w:rPr>
                <w:rFonts w:ascii="Times New Roman" w:hAnsi="Times New Roman"/>
                <w:b/>
                <w:bCs/>
              </w:rPr>
            </w:pPr>
            <w:r w:rsidRPr="00FA3856">
              <w:rPr>
                <w:rFonts w:ascii="Times New Roman" w:hAnsi="Times New Roman"/>
                <w:b/>
                <w:bCs/>
              </w:rPr>
              <w:t xml:space="preserve">Nível </w:t>
            </w:r>
            <w:r w:rsidR="008518AE" w:rsidRPr="00FA3856">
              <w:rPr>
                <w:rFonts w:ascii="Times New Roman" w:hAnsi="Times New Roman"/>
                <w:b/>
                <w:bCs/>
              </w:rPr>
              <w:t>Hierárquico – 5</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Ocorrência – 0:N</w:t>
            </w:r>
          </w:p>
        </w:tc>
      </w:tr>
      <w:tr w:rsidR="00B24D5A"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24D5A" w:rsidRPr="00FA3856" w:rsidRDefault="00B24D5A" w:rsidP="00DC6203">
            <w:pPr>
              <w:pStyle w:val="PSDS-CorpodeTexto0"/>
              <w:rPr>
                <w:rFonts w:ascii="Times New Roman" w:hAnsi="Times New Roman"/>
                <w:b/>
                <w:bCs/>
              </w:rPr>
            </w:pPr>
            <w:r w:rsidRPr="00FA3856">
              <w:rPr>
                <w:rFonts w:ascii="Times New Roman" w:hAnsi="Times New Roman"/>
                <w:b/>
                <w:bCs/>
              </w:rPr>
              <w:t xml:space="preserve">Campo(s) chave: </w:t>
            </w:r>
            <w:r w:rsidR="00D61F9B" w:rsidRPr="00FA3856">
              <w:rPr>
                <w:rFonts w:ascii="Times New Roman" w:hAnsi="Times New Roman"/>
                <w:b/>
                <w:bCs/>
              </w:rPr>
              <w:t>NUM_LCTO</w:t>
            </w:r>
          </w:p>
        </w:tc>
      </w:tr>
    </w:tbl>
    <w:p w:rsidR="00C81D2E" w:rsidRPr="00FA3856" w:rsidRDefault="00C81D2E" w:rsidP="005302DE">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293"/>
        <w:gridCol w:w="730"/>
        <w:gridCol w:w="851"/>
        <w:gridCol w:w="1559"/>
        <w:gridCol w:w="1134"/>
        <w:gridCol w:w="1339"/>
      </w:tblGrid>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Campo</w:t>
            </w:r>
          </w:p>
        </w:tc>
        <w:tc>
          <w:tcPr>
            <w:tcW w:w="8293"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Descrição</w:t>
            </w:r>
          </w:p>
        </w:tc>
        <w:tc>
          <w:tcPr>
            <w:tcW w:w="730"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Tipo</w:t>
            </w:r>
          </w:p>
        </w:tc>
        <w:tc>
          <w:tcPr>
            <w:tcW w:w="851"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Tamanho</w:t>
            </w:r>
          </w:p>
        </w:tc>
        <w:tc>
          <w:tcPr>
            <w:tcW w:w="155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5302DE">
            <w:pPr>
              <w:pStyle w:val="PSDS-CorpodeTexto0"/>
              <w:jc w:val="center"/>
              <w:rPr>
                <w:rFonts w:ascii="Times New Roman" w:hAnsi="Times New Roman"/>
                <w:b/>
                <w:bCs/>
              </w:rPr>
            </w:pPr>
            <w:r w:rsidRPr="00FA3856">
              <w:rPr>
                <w:rFonts w:ascii="Times New Roman" w:hAnsi="Times New Roman"/>
                <w:b/>
                <w:bCs/>
              </w:rPr>
              <w:t>Obrigatório</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8"/>
              </w:numPr>
              <w:suppressAutoHyphens w:val="0"/>
              <w:rPr>
                <w:rFonts w:ascii="Times New Roman" w:hAnsi="Times New Roman"/>
                <w:b/>
                <w:bCs/>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lang w:val="pt-PT"/>
              </w:rPr>
            </w:pPr>
            <w:r w:rsidRPr="00FA3856">
              <w:rPr>
                <w:rFonts w:ascii="Times New Roman" w:hAnsi="Times New Roman"/>
                <w:lang w:val="pt-PT"/>
              </w:rPr>
              <w:t>REG</w:t>
            </w:r>
          </w:p>
          <w:p w:rsidR="001A17A0" w:rsidRPr="00FA3856" w:rsidRDefault="001A17A0" w:rsidP="005302DE">
            <w:pPr>
              <w:pStyle w:val="PSDS-CorpodeTexto0"/>
              <w:rPr>
                <w:rFonts w:ascii="Times New Roman" w:hAnsi="Times New Roman"/>
                <w:b/>
                <w:bCs/>
                <w:lang w:val="pt-PT"/>
              </w:rPr>
            </w:pPr>
          </w:p>
        </w:tc>
        <w:tc>
          <w:tcPr>
            <w:tcW w:w="8293"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b/>
                <w:bCs/>
                <w:lang w:val="pt-PT"/>
              </w:rPr>
            </w:pPr>
            <w:r w:rsidRPr="00FA3856">
              <w:rPr>
                <w:rFonts w:ascii="Times New Roman" w:hAnsi="Times New Roman"/>
              </w:rPr>
              <w:t>Texto Fixo Contendo a Identificação do Registro (M312).</w:t>
            </w:r>
          </w:p>
        </w:tc>
        <w:tc>
          <w:tcPr>
            <w:tcW w:w="730"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rPr>
              <w:t>004</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bCs/>
                <w:lang w:val="pt-PT"/>
              </w:rPr>
              <w:t>[M312]</w:t>
            </w:r>
          </w:p>
        </w:tc>
        <w:tc>
          <w:tcPr>
            <w:tcW w:w="1339"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5302DE">
            <w:pPr>
              <w:pStyle w:val="PSDS-CorpodeTexto0"/>
              <w:jc w:val="center"/>
              <w:rPr>
                <w:rFonts w:ascii="Times New Roman" w:hAnsi="Times New Roman"/>
                <w:lang w:val="pt-PT"/>
              </w:rPr>
            </w:pPr>
            <w:r w:rsidRPr="00FA3856">
              <w:rPr>
                <w:rFonts w:ascii="Times New Roman" w:hAnsi="Times New Roman"/>
                <w:lang w:val="pt-PT"/>
              </w:rPr>
              <w:t>Sim</w:t>
            </w:r>
          </w:p>
        </w:tc>
      </w:tr>
      <w:tr w:rsidR="001A17A0" w:rsidRPr="00FA3856" w:rsidTr="001A17A0">
        <w:trPr>
          <w:jc w:val="center"/>
        </w:trPr>
        <w:tc>
          <w:tcPr>
            <w:tcW w:w="485" w:type="dxa"/>
            <w:tcBorders>
              <w:top w:val="single" w:sz="6" w:space="0" w:color="auto"/>
              <w:left w:val="single" w:sz="6" w:space="0" w:color="auto"/>
              <w:bottom w:val="single" w:sz="6" w:space="0" w:color="auto"/>
              <w:right w:val="single" w:sz="6" w:space="0" w:color="auto"/>
            </w:tcBorders>
          </w:tcPr>
          <w:p w:rsidR="001A17A0" w:rsidRPr="00FA3856" w:rsidRDefault="001A17A0" w:rsidP="00FF32A8">
            <w:pPr>
              <w:pStyle w:val="PSDS-CorpodeTexto0"/>
              <w:numPr>
                <w:ilvl w:val="0"/>
                <w:numId w:val="38"/>
              </w:numPr>
              <w:suppressAutoHyphens w:val="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b/>
                <w:bCs/>
                <w:lang w:val="pt-PT"/>
              </w:rPr>
            </w:pPr>
            <w:r w:rsidRPr="00FA3856">
              <w:rPr>
                <w:rFonts w:ascii="Times New Roman" w:hAnsi="Times New Roman"/>
                <w:lang w:val="pt-PT"/>
              </w:rPr>
              <w:t>NUM_LCTO</w:t>
            </w:r>
          </w:p>
        </w:tc>
        <w:tc>
          <w:tcPr>
            <w:tcW w:w="8293" w:type="dxa"/>
            <w:tcBorders>
              <w:top w:val="single" w:sz="6" w:space="0" w:color="auto"/>
              <w:left w:val="single" w:sz="6" w:space="0" w:color="auto"/>
              <w:bottom w:val="single" w:sz="6" w:space="0" w:color="auto"/>
              <w:right w:val="single" w:sz="6" w:space="0" w:color="auto"/>
            </w:tcBorders>
          </w:tcPr>
          <w:p w:rsidR="001A17A0" w:rsidRPr="00FA3856" w:rsidRDefault="001A17A0" w:rsidP="005302DE">
            <w:pPr>
              <w:pStyle w:val="PSDS-CorpodeTexto0"/>
              <w:rPr>
                <w:rFonts w:ascii="Times New Roman" w:hAnsi="Times New Roman"/>
                <w:bCs/>
                <w:lang w:val="pt-PT"/>
              </w:rPr>
            </w:pPr>
            <w:r w:rsidRPr="00FA3856">
              <w:rPr>
                <w:rFonts w:ascii="Times New Roman" w:hAnsi="Times New Roman"/>
                <w:bCs/>
                <w:lang w:val="pt-PT"/>
              </w:rPr>
              <w:t>Número do Lançamento Descrito na ECD (Escrituração Contábil Digital) no campo 2 (NUM_LCTO) registro “I200 – Lançamento Contábil”.</w:t>
            </w:r>
          </w:p>
        </w:tc>
        <w:tc>
          <w:tcPr>
            <w:tcW w:w="730"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lang w:val="pt-PT"/>
              </w:rPr>
              <w:t>C</w:t>
            </w:r>
          </w:p>
        </w:tc>
        <w:tc>
          <w:tcPr>
            <w:tcW w:w="851"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lang w:val="pt-PT"/>
              </w:rPr>
              <w:t>050</w:t>
            </w:r>
          </w:p>
        </w:tc>
        <w:tc>
          <w:tcPr>
            <w:tcW w:w="1559" w:type="dxa"/>
            <w:tcBorders>
              <w:top w:val="single" w:sz="6" w:space="0" w:color="auto"/>
              <w:left w:val="single" w:sz="6" w:space="0" w:color="auto"/>
              <w:bottom w:val="single" w:sz="6" w:space="0" w:color="auto"/>
              <w:right w:val="single" w:sz="6" w:space="0" w:color="auto"/>
            </w:tcBorders>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DC620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5302DE">
            <w:pPr>
              <w:pStyle w:val="PSDS-CorpodeTexto0"/>
              <w:jc w:val="center"/>
              <w:rPr>
                <w:rFonts w:ascii="Times New Roman" w:hAnsi="Times New Roman"/>
                <w:lang w:val="pt-PT"/>
              </w:rPr>
            </w:pPr>
            <w:r w:rsidRPr="00FA3856">
              <w:rPr>
                <w:rFonts w:ascii="Times New Roman" w:hAnsi="Times New Roman"/>
                <w:lang w:val="pt-PT"/>
              </w:rPr>
              <w:t>Sim</w:t>
            </w:r>
          </w:p>
        </w:tc>
      </w:tr>
    </w:tbl>
    <w:p w:rsidR="00222A73" w:rsidRPr="00FA3856" w:rsidRDefault="00222A73" w:rsidP="005302DE">
      <w:pPr>
        <w:rPr>
          <w:szCs w:val="20"/>
          <w:lang w:val="pt-PT"/>
        </w:rPr>
      </w:pPr>
    </w:p>
    <w:p w:rsidR="006F5895" w:rsidRPr="00FA3856" w:rsidRDefault="006F5895" w:rsidP="006F5895">
      <w:pPr>
        <w:rPr>
          <w:b/>
          <w:bCs/>
          <w:szCs w:val="20"/>
          <w:lang w:val="pt-PT"/>
        </w:rPr>
      </w:pPr>
      <w:r w:rsidRPr="00FA3856">
        <w:rPr>
          <w:b/>
          <w:bCs/>
          <w:szCs w:val="20"/>
          <w:lang w:val="pt-PT"/>
        </w:rPr>
        <w:t>I – Regras de Validação do Registro:</w:t>
      </w:r>
    </w:p>
    <w:p w:rsidR="006F5895" w:rsidRPr="00FA3856" w:rsidRDefault="006F5895" w:rsidP="006F5895">
      <w:pPr>
        <w:rPr>
          <w:b/>
          <w:bCs/>
          <w:szCs w:val="20"/>
          <w:lang w:val="pt-PT"/>
        </w:rPr>
      </w:pPr>
    </w:p>
    <w:p w:rsidR="006F5895" w:rsidRPr="00FA3856" w:rsidRDefault="006F5895" w:rsidP="006F5895">
      <w:pPr>
        <w:rPr>
          <w:bCs/>
          <w:szCs w:val="20"/>
        </w:rPr>
      </w:pPr>
      <w:r w:rsidRPr="00FA3856">
        <w:rPr>
          <w:b/>
          <w:bCs/>
          <w:szCs w:val="20"/>
          <w:lang w:val="pt-PT"/>
        </w:rPr>
        <w:tab/>
        <w:t>REGRA_FINANCEIRAS</w:t>
      </w:r>
      <w:r w:rsidR="00CA1269" w:rsidRPr="00FA3856">
        <w:rPr>
          <w:b/>
          <w:bCs/>
          <w:szCs w:val="20"/>
          <w:lang w:val="pt-PT"/>
        </w:rPr>
        <w:t>_NAO_OBRIGATORIO</w:t>
      </w:r>
      <w:r w:rsidRPr="00FA3856">
        <w:rPr>
          <w:b/>
          <w:bCs/>
          <w:szCs w:val="20"/>
          <w:lang w:val="pt-PT"/>
        </w:rPr>
        <w:t xml:space="preserve">: </w:t>
      </w:r>
      <w:r w:rsidR="00CA1269" w:rsidRPr="00FA3856">
        <w:rPr>
          <w:bCs/>
          <w:szCs w:val="20"/>
          <w:lang w:val="pt-PT"/>
        </w:rPr>
        <w:t>Se 0010.</w:t>
      </w:r>
      <w:r w:rsidR="00CA1269" w:rsidRPr="00FA3856">
        <w:rPr>
          <w:szCs w:val="20"/>
        </w:rPr>
        <w:t>COD_QUALIF_PJ = “02” ou “03” ou 0010.</w:t>
      </w:r>
      <w:r w:rsidR="00CA1269" w:rsidRPr="00FA3856">
        <w:rPr>
          <w:szCs w:val="20"/>
          <w:lang w:val="pt-PT"/>
        </w:rPr>
        <w:t xml:space="preserve"> FORMA_TRIB = “08” ou “09”, o registro é facultativo.</w:t>
      </w:r>
    </w:p>
    <w:p w:rsidR="006F5895" w:rsidRPr="00FA3856" w:rsidRDefault="006F5895" w:rsidP="005302DE">
      <w:pPr>
        <w:rPr>
          <w:szCs w:val="20"/>
          <w:lang w:val="pt-PT"/>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Exemplo de Preenchimento: |M312|12345|</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2|: Identificação do tipo do registro.</w:t>
      </w:r>
    </w:p>
    <w:p w:rsidR="00E16268" w:rsidRPr="00FA3856" w:rsidRDefault="00E16268" w:rsidP="00737B6B">
      <w:pPr>
        <w:pStyle w:val="Corpodetexto"/>
        <w:ind w:firstLine="708"/>
        <w:rPr>
          <w:b/>
          <w:bCs/>
          <w:color w:val="0000FF"/>
          <w:szCs w:val="20"/>
        </w:rPr>
      </w:pPr>
      <w:r w:rsidRPr="00FA3856">
        <w:rPr>
          <w:rFonts w:ascii="Times New Roman" w:hAnsi="Times New Roman"/>
          <w:color w:val="002060"/>
          <w:szCs w:val="20"/>
        </w:rPr>
        <w:t>|12345|: Número do lançamento.</w:t>
      </w:r>
      <w:r w:rsidRPr="00FA3856">
        <w:rPr>
          <w:color w:val="0000FF"/>
          <w:szCs w:val="20"/>
        </w:rPr>
        <w:br w:type="page"/>
      </w:r>
    </w:p>
    <w:p w:rsidR="00EF0D55" w:rsidRPr="00FA3856" w:rsidRDefault="00EF0D55" w:rsidP="00EF0D55">
      <w:pPr>
        <w:pStyle w:val="Ttulo1"/>
        <w:jc w:val="both"/>
        <w:rPr>
          <w:color w:val="0000FF"/>
          <w:szCs w:val="20"/>
        </w:rPr>
      </w:pPr>
      <w:bookmarkStart w:id="258" w:name="_Toc454359327"/>
      <w:r w:rsidRPr="00FA3856">
        <w:rPr>
          <w:color w:val="0000FF"/>
          <w:szCs w:val="20"/>
        </w:rPr>
        <w:lastRenderedPageBreak/>
        <w:t>Registro M315: Identificação de Processos Judiciais e Administrativos Referentes ao Lançamento</w:t>
      </w:r>
      <w:bookmarkEnd w:id="258"/>
    </w:p>
    <w:p w:rsidR="00EF0D55" w:rsidRPr="00FA3856" w:rsidRDefault="00EF0D55" w:rsidP="00EF0D55">
      <w:pPr>
        <w:pStyle w:val="PSDS-MarcadoresNivel2"/>
        <w:numPr>
          <w:ilvl w:val="0"/>
          <w:numId w:val="0"/>
        </w:numPr>
        <w:spacing w:before="0" w:after="0"/>
        <w:ind w:left="360"/>
        <w:rPr>
          <w:rFonts w:ascii="Times New Roman" w:hAnsi="Times New Roman"/>
        </w:rPr>
      </w:pPr>
    </w:p>
    <w:p w:rsidR="00EF0D55" w:rsidRPr="00FA3856" w:rsidRDefault="001A17A0" w:rsidP="00161EF7">
      <w:pPr>
        <w:ind w:firstLine="708"/>
        <w:rPr>
          <w:szCs w:val="20"/>
        </w:rPr>
      </w:pPr>
      <w:r w:rsidRPr="00FA3856">
        <w:rPr>
          <w:szCs w:val="20"/>
        </w:rPr>
        <w:t>Identifica os processs judiciais ou administrativos utilizados</w:t>
      </w:r>
      <w:r w:rsidR="00EF0D55" w:rsidRPr="00FA3856">
        <w:rPr>
          <w:szCs w:val="20"/>
        </w:rPr>
        <w:t xml:space="preserve"> que em</w:t>
      </w:r>
      <w:r w:rsidRPr="00FA3856">
        <w:rPr>
          <w:szCs w:val="20"/>
        </w:rPr>
        <w:t>basaram</w:t>
      </w:r>
      <w:r w:rsidR="00FC7995" w:rsidRPr="00FA3856">
        <w:rPr>
          <w:szCs w:val="20"/>
        </w:rPr>
        <w:t xml:space="preserve"> adições menores que as previstas na legislação </w:t>
      </w:r>
      <w:r w:rsidR="00777B0B" w:rsidRPr="00FA3856">
        <w:rPr>
          <w:szCs w:val="20"/>
        </w:rPr>
        <w:t xml:space="preserve">ou falta de adição e </w:t>
      </w:r>
      <w:r w:rsidR="00FC7995" w:rsidRPr="00FA3856">
        <w:rPr>
          <w:szCs w:val="20"/>
        </w:rPr>
        <w:t>exclusões maiores que as previstas na l</w:t>
      </w:r>
      <w:r w:rsidR="00777B0B" w:rsidRPr="00FA3856">
        <w:rPr>
          <w:szCs w:val="20"/>
        </w:rPr>
        <w:t xml:space="preserve">egislação na parte A do e-Lalur (tratamento diverso do regramento fiscal). </w:t>
      </w:r>
    </w:p>
    <w:p w:rsidR="00E16268" w:rsidRPr="00FA3856" w:rsidRDefault="00E16268" w:rsidP="00161EF7">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F0D55" w:rsidRPr="00FA3856" w:rsidTr="0032639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0D55" w:rsidRPr="00FA3856" w:rsidRDefault="00EF0D55" w:rsidP="0032639B">
            <w:pPr>
              <w:pStyle w:val="PSDS-CorpodeTexto0"/>
              <w:jc w:val="center"/>
              <w:rPr>
                <w:rFonts w:ascii="Times New Roman" w:hAnsi="Times New Roman"/>
                <w:b/>
                <w:bCs/>
              </w:rPr>
            </w:pPr>
            <w:r w:rsidRPr="00FA3856">
              <w:rPr>
                <w:rFonts w:ascii="Times New Roman" w:hAnsi="Times New Roman"/>
                <w:b/>
                <w:bCs/>
              </w:rPr>
              <w:t xml:space="preserve">REGISTRO M315: </w:t>
            </w:r>
            <w:r w:rsidRPr="00FA3856">
              <w:rPr>
                <w:rFonts w:ascii="Times New Roman" w:hAnsi="Times New Roman"/>
                <w:b/>
              </w:rPr>
              <w:t>IDENTIFICAÇÃO DE PROCESSOS JUDICIAIS E ADMINISTRATIVOS REFERENTES AO LANÇAMENTO</w:t>
            </w:r>
          </w:p>
        </w:tc>
      </w:tr>
      <w:tr w:rsidR="00EF0D55" w:rsidRPr="00FA3856" w:rsidTr="0032639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0D55" w:rsidRPr="00FA3856" w:rsidRDefault="00EF0D55" w:rsidP="0032639B">
            <w:pPr>
              <w:pStyle w:val="PSDS-CorpodeTexto0"/>
              <w:jc w:val="center"/>
              <w:rPr>
                <w:rFonts w:ascii="Times New Roman" w:hAnsi="Times New Roman"/>
                <w:b/>
                <w:bCs/>
              </w:rPr>
            </w:pPr>
            <w:r w:rsidRPr="00FA3856">
              <w:rPr>
                <w:rFonts w:ascii="Times New Roman" w:hAnsi="Times New Roman"/>
                <w:b/>
                <w:bCs/>
              </w:rPr>
              <w:t>Regras de Validação do Registro</w:t>
            </w:r>
          </w:p>
          <w:p w:rsidR="00EF0D55" w:rsidRPr="00FA3856" w:rsidRDefault="00EF0D55" w:rsidP="0032639B">
            <w:pPr>
              <w:pStyle w:val="PSDS-CorpodeTexto0"/>
              <w:jc w:val="center"/>
              <w:rPr>
                <w:rFonts w:ascii="Times New Roman" w:hAnsi="Times New Roman"/>
                <w:b/>
                <w:bCs/>
              </w:rPr>
            </w:pPr>
          </w:p>
        </w:tc>
      </w:tr>
      <w:tr w:rsidR="00EF0D55" w:rsidRPr="00FA3856" w:rsidTr="0032639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F0D55" w:rsidRPr="00FA3856" w:rsidRDefault="00EF0D55" w:rsidP="0032639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F0D55" w:rsidRPr="00FA3856" w:rsidRDefault="001A17A0" w:rsidP="0032639B">
            <w:pPr>
              <w:pStyle w:val="PSDS-CorpodeTexto0"/>
              <w:jc w:val="center"/>
              <w:rPr>
                <w:rFonts w:ascii="Times New Roman" w:hAnsi="Times New Roman"/>
                <w:b/>
                <w:bCs/>
              </w:rPr>
            </w:pPr>
            <w:r w:rsidRPr="00FA3856">
              <w:rPr>
                <w:rFonts w:ascii="Times New Roman" w:hAnsi="Times New Roman"/>
                <w:b/>
                <w:bCs/>
              </w:rPr>
              <w:t xml:space="preserve">Ocorrência – </w:t>
            </w:r>
            <w:r w:rsidR="003000CB" w:rsidRPr="00FA3856">
              <w:rPr>
                <w:rFonts w:ascii="Times New Roman" w:hAnsi="Times New Roman"/>
                <w:b/>
                <w:bCs/>
              </w:rPr>
              <w:t>0:N</w:t>
            </w:r>
          </w:p>
        </w:tc>
      </w:tr>
      <w:tr w:rsidR="00EF0D55" w:rsidRPr="00FA3856" w:rsidTr="0032639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0D55" w:rsidRPr="00FA3856" w:rsidRDefault="001E4ECB" w:rsidP="0032639B">
            <w:pPr>
              <w:pStyle w:val="PSDS-CorpodeTexto0"/>
              <w:rPr>
                <w:rFonts w:ascii="Times New Roman" w:hAnsi="Times New Roman"/>
                <w:b/>
                <w:bCs/>
              </w:rPr>
            </w:pPr>
            <w:r w:rsidRPr="00FA3856">
              <w:rPr>
                <w:rFonts w:ascii="Times New Roman" w:hAnsi="Times New Roman"/>
                <w:b/>
                <w:bCs/>
              </w:rPr>
              <w:t>Campo(s) chave: IND_PROC + NUM_PROC</w:t>
            </w:r>
          </w:p>
        </w:tc>
      </w:tr>
    </w:tbl>
    <w:p w:rsidR="00EF0D55" w:rsidRPr="00FA3856" w:rsidRDefault="00EF0D55" w:rsidP="00EF0D55">
      <w:pPr>
        <w:rPr>
          <w:szCs w:val="20"/>
        </w:rPr>
      </w:pPr>
    </w:p>
    <w:tbl>
      <w:tblPr>
        <w:tblW w:w="1265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979"/>
        <w:gridCol w:w="4949"/>
        <w:gridCol w:w="661"/>
        <w:gridCol w:w="1164"/>
        <w:gridCol w:w="1034"/>
        <w:gridCol w:w="984"/>
        <w:gridCol w:w="1357"/>
      </w:tblGrid>
      <w:tr w:rsidR="001A17A0" w:rsidRPr="00FA3856" w:rsidTr="001A17A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Campo</w:t>
            </w:r>
          </w:p>
        </w:tc>
        <w:tc>
          <w:tcPr>
            <w:tcW w:w="4949"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1A17A0" w:rsidRPr="00FA3856" w:rsidRDefault="001A17A0" w:rsidP="0032639B">
            <w:pPr>
              <w:pStyle w:val="PSDS-CorpodeTexto0"/>
              <w:jc w:val="center"/>
              <w:rPr>
                <w:rFonts w:ascii="Times New Roman" w:hAnsi="Times New Roman"/>
                <w:b/>
                <w:bCs/>
              </w:rPr>
            </w:pPr>
            <w:r w:rsidRPr="00FA3856">
              <w:rPr>
                <w:rFonts w:ascii="Times New Roman" w:hAnsi="Times New Roman"/>
                <w:b/>
                <w:bCs/>
              </w:rPr>
              <w:t>Obrigatório</w:t>
            </w:r>
          </w:p>
        </w:tc>
      </w:tr>
      <w:tr w:rsidR="001A17A0" w:rsidRPr="00FA3856" w:rsidTr="001A17A0">
        <w:trPr>
          <w:jc w:val="center"/>
        </w:trPr>
        <w:tc>
          <w:tcPr>
            <w:tcW w:w="527"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lang w:val="pt-PT"/>
              </w:rPr>
            </w:pPr>
            <w:r w:rsidRPr="00FA3856">
              <w:rPr>
                <w:rFonts w:ascii="Times New Roman" w:hAnsi="Times New Roman"/>
                <w:b/>
                <w:lang w:val="pt-PT"/>
              </w:rPr>
              <w:t>1</w:t>
            </w:r>
          </w:p>
          <w:p w:rsidR="001A17A0" w:rsidRPr="00FA3856" w:rsidRDefault="001A17A0" w:rsidP="0032639B">
            <w:pPr>
              <w:pStyle w:val="PSDS-CorpodeTexto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lang w:val="pt-PT"/>
              </w:rPr>
            </w:pPr>
            <w:r w:rsidRPr="00FA3856">
              <w:rPr>
                <w:rFonts w:ascii="Times New Roman" w:hAnsi="Times New Roman"/>
                <w:lang w:val="pt-PT"/>
              </w:rPr>
              <w:t>REG</w:t>
            </w:r>
          </w:p>
          <w:p w:rsidR="001A17A0" w:rsidRPr="00FA3856" w:rsidRDefault="001A17A0" w:rsidP="0032639B">
            <w:pPr>
              <w:pStyle w:val="PSDS-CorpodeTexto0"/>
              <w:rPr>
                <w:rFonts w:ascii="Times New Roman" w:hAnsi="Times New Roman"/>
                <w:b/>
                <w:bCs/>
                <w:lang w:val="pt-PT"/>
              </w:rPr>
            </w:pPr>
          </w:p>
        </w:tc>
        <w:tc>
          <w:tcPr>
            <w:tcW w:w="494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bCs/>
                <w:lang w:val="pt-PT"/>
              </w:rPr>
            </w:pPr>
            <w:r w:rsidRPr="00FA3856">
              <w:rPr>
                <w:rFonts w:ascii="Times New Roman" w:hAnsi="Times New Roman"/>
              </w:rPr>
              <w:t>Texto Fixo Contendo a Identificação do Registro (M315).</w:t>
            </w:r>
          </w:p>
        </w:tc>
        <w:tc>
          <w:tcPr>
            <w:tcW w:w="661"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32639B">
            <w:pPr>
              <w:pStyle w:val="PSDS-CorpodeTexto0"/>
              <w:jc w:val="center"/>
              <w:rPr>
                <w:rFonts w:ascii="Times New Roman" w:hAnsi="Times New Roman"/>
                <w:bCs/>
                <w:lang w:val="en-US"/>
              </w:rPr>
            </w:pPr>
            <w:r w:rsidRPr="00FA3856">
              <w:rPr>
                <w:rFonts w:ascii="Times New Roman" w:hAnsi="Times New Roman"/>
                <w:bCs/>
                <w:lang w:val="en-US"/>
              </w:rPr>
              <w:t>[M315]</w:t>
            </w:r>
          </w:p>
        </w:tc>
        <w:tc>
          <w:tcPr>
            <w:tcW w:w="1357" w:type="dxa"/>
            <w:tcBorders>
              <w:top w:val="single" w:sz="6" w:space="0" w:color="auto"/>
              <w:left w:val="single" w:sz="6" w:space="0" w:color="auto"/>
              <w:bottom w:val="single" w:sz="6" w:space="0" w:color="auto"/>
              <w:right w:val="single" w:sz="6" w:space="0" w:color="auto"/>
            </w:tcBorders>
            <w:vAlign w:val="center"/>
          </w:tcPr>
          <w:p w:rsidR="001A17A0" w:rsidRPr="00FA3856" w:rsidRDefault="001A17A0" w:rsidP="0032639B">
            <w:pPr>
              <w:pStyle w:val="PSDS-CorpodeTexto0"/>
              <w:jc w:val="center"/>
              <w:rPr>
                <w:rFonts w:ascii="Times New Roman" w:hAnsi="Times New Roman"/>
                <w:lang w:val="en-US"/>
              </w:rPr>
            </w:pPr>
            <w:r w:rsidRPr="00FA3856">
              <w:rPr>
                <w:rFonts w:ascii="Times New Roman" w:hAnsi="Times New Roman"/>
                <w:lang w:val="en-US"/>
              </w:rPr>
              <w:t>Sim</w:t>
            </w:r>
          </w:p>
        </w:tc>
      </w:tr>
      <w:tr w:rsidR="001A17A0" w:rsidRPr="00FA3856" w:rsidTr="001A17A0">
        <w:trPr>
          <w:jc w:val="center"/>
        </w:trPr>
        <w:tc>
          <w:tcPr>
            <w:tcW w:w="527"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bCs/>
                <w:lang w:val="en-US"/>
              </w:rPr>
            </w:pPr>
            <w:r w:rsidRPr="00FA3856">
              <w:rPr>
                <w:rFonts w:ascii="Times New Roman" w:hAnsi="Times New Roman"/>
                <w:b/>
                <w:bCs/>
                <w:lang w:val="en-US"/>
              </w:rPr>
              <w:t>2</w:t>
            </w: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bCs/>
                <w:lang w:val="en-US"/>
              </w:rPr>
            </w:pPr>
            <w:r w:rsidRPr="00FA3856">
              <w:rPr>
                <w:rFonts w:ascii="Times New Roman" w:hAnsi="Times New Roman"/>
                <w:lang w:val="en-US"/>
              </w:rPr>
              <w:t>IND_PROC</w:t>
            </w:r>
          </w:p>
        </w:tc>
        <w:tc>
          <w:tcPr>
            <w:tcW w:w="494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rPr>
                <w:szCs w:val="20"/>
              </w:rPr>
            </w:pPr>
            <w:r w:rsidRPr="00FA3856">
              <w:rPr>
                <w:szCs w:val="20"/>
              </w:rPr>
              <w:t>Tipo do Processo:</w:t>
            </w:r>
          </w:p>
          <w:p w:rsidR="001A17A0" w:rsidRPr="00FA3856" w:rsidRDefault="001A17A0" w:rsidP="0032639B">
            <w:pPr>
              <w:rPr>
                <w:szCs w:val="20"/>
              </w:rPr>
            </w:pPr>
            <w:r w:rsidRPr="00FA3856">
              <w:rPr>
                <w:szCs w:val="20"/>
              </w:rPr>
              <w:t xml:space="preserve">1 - Judicial </w:t>
            </w:r>
          </w:p>
          <w:p w:rsidR="001A17A0" w:rsidRPr="00FA3856" w:rsidRDefault="001A17A0" w:rsidP="0032639B">
            <w:pPr>
              <w:pStyle w:val="PSDS-CorpodeTexto0"/>
              <w:rPr>
                <w:rFonts w:ascii="Times New Roman" w:hAnsi="Times New Roman"/>
                <w:b/>
                <w:bCs/>
                <w:lang w:val="pt-PT"/>
              </w:rPr>
            </w:pPr>
            <w:r w:rsidRPr="00FA3856">
              <w:rPr>
                <w:rFonts w:ascii="Times New Roman" w:hAnsi="Times New Roman"/>
              </w:rPr>
              <w:t>2 – Administrativo</w:t>
            </w:r>
          </w:p>
        </w:tc>
        <w:tc>
          <w:tcPr>
            <w:tcW w:w="661"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rPr>
              <w:t>001</w:t>
            </w:r>
          </w:p>
        </w:tc>
        <w:tc>
          <w:tcPr>
            <w:tcW w:w="103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Cs/>
                <w:lang w:val="pt-PT"/>
              </w:rPr>
            </w:pPr>
            <w:r w:rsidRPr="00FA3856">
              <w:rPr>
                <w:rFonts w:ascii="Times New Roman" w:hAnsi="Times New Roman"/>
                <w:bCs/>
                <w:lang w:val="pt-PT"/>
              </w:rPr>
              <w:t>[1; 2]</w:t>
            </w:r>
          </w:p>
        </w:tc>
        <w:tc>
          <w:tcPr>
            <w:tcW w:w="1357"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lang w:val="pt-PT"/>
              </w:rPr>
            </w:pPr>
            <w:r w:rsidRPr="00FA3856">
              <w:rPr>
                <w:rFonts w:ascii="Times New Roman" w:hAnsi="Times New Roman"/>
                <w:lang w:val="pt-PT"/>
              </w:rPr>
              <w:t>Sim</w:t>
            </w:r>
          </w:p>
        </w:tc>
      </w:tr>
      <w:tr w:rsidR="001A17A0" w:rsidRPr="00FA3856" w:rsidTr="001A17A0">
        <w:trPr>
          <w:jc w:val="center"/>
        </w:trPr>
        <w:tc>
          <w:tcPr>
            <w:tcW w:w="527"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lang w:val="pt-PT"/>
              </w:rPr>
            </w:pPr>
            <w:r w:rsidRPr="00FA3856">
              <w:rPr>
                <w:rFonts w:ascii="Times New Roman" w:hAnsi="Times New Roman"/>
                <w:b/>
                <w:lang w:val="pt-PT"/>
              </w:rPr>
              <w:t>3</w:t>
            </w:r>
          </w:p>
        </w:tc>
        <w:tc>
          <w:tcPr>
            <w:tcW w:w="197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rPr>
            </w:pPr>
            <w:r w:rsidRPr="00FA3856">
              <w:rPr>
                <w:rFonts w:ascii="Times New Roman" w:hAnsi="Times New Roman"/>
              </w:rPr>
              <w:t>NUM_PROC</w:t>
            </w:r>
          </w:p>
          <w:p w:rsidR="001A17A0" w:rsidRPr="00FA3856" w:rsidRDefault="001A17A0" w:rsidP="0032639B">
            <w:pPr>
              <w:pStyle w:val="PSDS-CorpodeTexto0"/>
              <w:rPr>
                <w:rFonts w:ascii="Times New Roman" w:hAnsi="Times New Roman"/>
                <w:lang w:val="pt-PT"/>
              </w:rPr>
            </w:pPr>
          </w:p>
        </w:tc>
        <w:tc>
          <w:tcPr>
            <w:tcW w:w="4949"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rPr>
                <w:rFonts w:ascii="Times New Roman" w:hAnsi="Times New Roman"/>
                <w:b/>
                <w:bCs/>
                <w:lang w:val="pt-PT"/>
              </w:rPr>
            </w:pPr>
            <w:r w:rsidRPr="00FA3856">
              <w:rPr>
                <w:rFonts w:ascii="Times New Roman" w:hAnsi="Times New Roman"/>
              </w:rPr>
              <w:t xml:space="preserve">Número do Processo </w:t>
            </w:r>
          </w:p>
        </w:tc>
        <w:tc>
          <w:tcPr>
            <w:tcW w:w="661"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rPr>
              <w:t>020</w:t>
            </w:r>
          </w:p>
        </w:tc>
        <w:tc>
          <w:tcPr>
            <w:tcW w:w="103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57" w:type="dxa"/>
            <w:tcBorders>
              <w:top w:val="single" w:sz="6" w:space="0" w:color="auto"/>
              <w:left w:val="single" w:sz="6" w:space="0" w:color="auto"/>
              <w:bottom w:val="single" w:sz="6" w:space="0" w:color="auto"/>
              <w:right w:val="single" w:sz="6" w:space="0" w:color="auto"/>
            </w:tcBorders>
          </w:tcPr>
          <w:p w:rsidR="001A17A0" w:rsidRPr="00FA3856" w:rsidRDefault="001A17A0" w:rsidP="0032639B">
            <w:pPr>
              <w:pStyle w:val="PSDS-CorpodeTexto0"/>
              <w:jc w:val="center"/>
              <w:rPr>
                <w:rFonts w:ascii="Times New Roman" w:hAnsi="Times New Roman"/>
                <w:lang w:val="pt-PT"/>
              </w:rPr>
            </w:pPr>
            <w:r w:rsidRPr="00FA3856">
              <w:rPr>
                <w:rFonts w:ascii="Times New Roman" w:hAnsi="Times New Roman"/>
                <w:lang w:val="pt-PT"/>
              </w:rPr>
              <w:t>Sim</w:t>
            </w:r>
          </w:p>
        </w:tc>
      </w:tr>
    </w:tbl>
    <w:p w:rsidR="00E16268" w:rsidRPr="00FA3856" w:rsidRDefault="00E16268" w:rsidP="00E16268">
      <w:pPr>
        <w:ind w:firstLine="708"/>
        <w:rPr>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Exemplo de Preenchimento: |M315|1|123456789|</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5|: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E16268" w:rsidRPr="00FA3856" w:rsidRDefault="00E16268" w:rsidP="00E16268">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E16268" w:rsidRPr="00FA3856" w:rsidRDefault="00E16268">
      <w:pPr>
        <w:spacing w:after="200" w:line="276" w:lineRule="auto"/>
        <w:rPr>
          <w:b/>
          <w:bCs/>
          <w:color w:val="0000FF"/>
          <w:szCs w:val="20"/>
        </w:rPr>
      </w:pPr>
      <w:r w:rsidRPr="00FA3856">
        <w:rPr>
          <w:color w:val="0000FF"/>
          <w:szCs w:val="20"/>
        </w:rPr>
        <w:br w:type="page"/>
      </w:r>
    </w:p>
    <w:p w:rsidR="00945449" w:rsidRPr="00FA3856" w:rsidRDefault="00945449" w:rsidP="00945449">
      <w:pPr>
        <w:pStyle w:val="Ttulo1"/>
        <w:jc w:val="both"/>
        <w:rPr>
          <w:color w:val="0000FF"/>
          <w:szCs w:val="20"/>
        </w:rPr>
      </w:pPr>
      <w:bookmarkStart w:id="259" w:name="_Toc454359328"/>
      <w:r w:rsidRPr="00FA3856">
        <w:rPr>
          <w:color w:val="0000FF"/>
          <w:szCs w:val="20"/>
        </w:rPr>
        <w:lastRenderedPageBreak/>
        <w:t xml:space="preserve">Registro M350: </w:t>
      </w:r>
      <w:r w:rsidR="00E377D5" w:rsidRPr="00FA3856">
        <w:rPr>
          <w:color w:val="0000FF"/>
          <w:szCs w:val="20"/>
        </w:rPr>
        <w:t>Demonstração da Base de Cálculo da CSLL</w:t>
      </w:r>
      <w:bookmarkEnd w:id="259"/>
    </w:p>
    <w:p w:rsidR="00945449" w:rsidRPr="00FA3856" w:rsidRDefault="00945449" w:rsidP="00945449">
      <w:pPr>
        <w:jc w:val="both"/>
        <w:rPr>
          <w:szCs w:val="20"/>
        </w:rPr>
      </w:pPr>
    </w:p>
    <w:p w:rsidR="00945449" w:rsidRPr="00FA3856" w:rsidRDefault="00945449" w:rsidP="00945449">
      <w:pPr>
        <w:ind w:firstLine="708"/>
        <w:rPr>
          <w:szCs w:val="20"/>
        </w:rPr>
      </w:pPr>
      <w:r w:rsidRPr="00FA3856">
        <w:rPr>
          <w:szCs w:val="20"/>
        </w:rPr>
        <w:t>Apresenta os lançamentos da parte A do e-Lacs. Este registro demonstrará a apuração da base de cálculo da CSLL anual, trimestral e nos meses com estimativa apurada com base no balanço/balancete.</w:t>
      </w:r>
    </w:p>
    <w:p w:rsidR="00A570FD" w:rsidRPr="00FA3856"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FA3856" w:rsidTr="00D448FF">
        <w:trPr>
          <w:jc w:val="center"/>
        </w:trPr>
        <w:tc>
          <w:tcPr>
            <w:tcW w:w="1766" w:type="dxa"/>
          </w:tcPr>
          <w:p w:rsidR="00A570FD" w:rsidRPr="00FA3856" w:rsidRDefault="00A570FD" w:rsidP="00A570FD">
            <w:pPr>
              <w:jc w:val="center"/>
              <w:rPr>
                <w:b/>
                <w:color w:val="222222"/>
                <w:szCs w:val="20"/>
              </w:rPr>
            </w:pPr>
            <w:r w:rsidRPr="00FA3856">
              <w:rPr>
                <w:b/>
                <w:color w:val="222222"/>
                <w:szCs w:val="20"/>
              </w:rPr>
              <w:t>Livro da Parte A</w:t>
            </w:r>
          </w:p>
        </w:tc>
        <w:tc>
          <w:tcPr>
            <w:tcW w:w="2589" w:type="dxa"/>
          </w:tcPr>
          <w:p w:rsidR="00A570FD" w:rsidRPr="00FA3856" w:rsidRDefault="00A570FD" w:rsidP="00A570FD">
            <w:pPr>
              <w:jc w:val="center"/>
              <w:rPr>
                <w:b/>
                <w:color w:val="222222"/>
                <w:szCs w:val="20"/>
              </w:rPr>
            </w:pPr>
            <w:r w:rsidRPr="00FA3856">
              <w:rPr>
                <w:b/>
                <w:color w:val="222222"/>
                <w:szCs w:val="20"/>
              </w:rPr>
              <w:t>Saldo da Conta da Parte B</w:t>
            </w:r>
          </w:p>
        </w:tc>
        <w:tc>
          <w:tcPr>
            <w:tcW w:w="3089" w:type="dxa"/>
          </w:tcPr>
          <w:p w:rsidR="00A570FD" w:rsidRPr="00FA3856" w:rsidRDefault="00A570FD" w:rsidP="00A570FD">
            <w:pPr>
              <w:jc w:val="center"/>
              <w:rPr>
                <w:b/>
                <w:color w:val="222222"/>
                <w:szCs w:val="20"/>
              </w:rPr>
            </w:pPr>
            <w:r w:rsidRPr="00FA3856">
              <w:rPr>
                <w:b/>
                <w:color w:val="222222"/>
                <w:szCs w:val="20"/>
              </w:rPr>
              <w:t>Sinal do Lançamento</w:t>
            </w:r>
            <w:r w:rsidR="008A161D" w:rsidRPr="00FA3856">
              <w:rPr>
                <w:b/>
                <w:color w:val="222222"/>
                <w:szCs w:val="20"/>
              </w:rPr>
              <w:t xml:space="preserve"> na Parte B</w:t>
            </w:r>
          </w:p>
        </w:tc>
        <w:tc>
          <w:tcPr>
            <w:tcW w:w="4189" w:type="dxa"/>
          </w:tcPr>
          <w:p w:rsidR="00A570FD" w:rsidRPr="00FA3856" w:rsidRDefault="00A570FD" w:rsidP="00A570FD">
            <w:pPr>
              <w:jc w:val="center"/>
              <w:rPr>
                <w:b/>
                <w:color w:val="222222"/>
                <w:szCs w:val="20"/>
              </w:rPr>
            </w:pPr>
            <w:r w:rsidRPr="00FA3856">
              <w:rPr>
                <w:b/>
                <w:color w:val="222222"/>
                <w:szCs w:val="20"/>
              </w:rPr>
              <w:t>Utilizaç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3089"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Utilização de saldo para adiç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3089"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Constituição de saldo para posterior exclus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3089"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Utilização de saldo para exclus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3089"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Constituição de saldo para posterior adição</w:t>
            </w:r>
          </w:p>
        </w:tc>
      </w:tr>
    </w:tbl>
    <w:p w:rsidR="00945449" w:rsidRPr="00FA3856"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540"/>
        <w:gridCol w:w="2541"/>
        <w:gridCol w:w="2555"/>
        <w:gridCol w:w="2555"/>
      </w:tblGrid>
      <w:tr w:rsidR="000A2B94" w:rsidRPr="00FA3856" w:rsidTr="00F0248E">
        <w:trPr>
          <w:jc w:val="center"/>
        </w:trPr>
        <w:tc>
          <w:tcPr>
            <w:tcW w:w="3384" w:type="dxa"/>
          </w:tcPr>
          <w:p w:rsidR="000A2B94" w:rsidRPr="00FA3856" w:rsidRDefault="000A2B94" w:rsidP="00F0248E">
            <w:pPr>
              <w:jc w:val="center"/>
              <w:rPr>
                <w:b/>
                <w:color w:val="222222"/>
                <w:szCs w:val="20"/>
              </w:rPr>
            </w:pPr>
            <w:r w:rsidRPr="00FA3856">
              <w:rPr>
                <w:b/>
                <w:color w:val="222222"/>
                <w:szCs w:val="20"/>
              </w:rPr>
              <w:t>Livro da Parte A</w:t>
            </w:r>
          </w:p>
        </w:tc>
        <w:tc>
          <w:tcPr>
            <w:tcW w:w="1540" w:type="dxa"/>
          </w:tcPr>
          <w:p w:rsidR="000A2B94" w:rsidRPr="00FA3856" w:rsidRDefault="00602283" w:rsidP="00F0248E">
            <w:pPr>
              <w:jc w:val="center"/>
              <w:rPr>
                <w:b/>
                <w:color w:val="222222"/>
                <w:szCs w:val="20"/>
              </w:rPr>
            </w:pPr>
            <w:r w:rsidRPr="00FA3856">
              <w:rPr>
                <w:b/>
                <w:color w:val="222222"/>
                <w:szCs w:val="20"/>
              </w:rPr>
              <w:t>Sinal no M35</w:t>
            </w:r>
            <w:r w:rsidR="000A2B94" w:rsidRPr="00FA3856">
              <w:rPr>
                <w:b/>
                <w:color w:val="222222"/>
                <w:szCs w:val="20"/>
              </w:rPr>
              <w:t>0</w:t>
            </w:r>
          </w:p>
        </w:tc>
        <w:tc>
          <w:tcPr>
            <w:tcW w:w="2541" w:type="dxa"/>
          </w:tcPr>
          <w:p w:rsidR="000A2B94" w:rsidRPr="00FA3856" w:rsidRDefault="000A2B94" w:rsidP="00F0248E">
            <w:pPr>
              <w:jc w:val="center"/>
              <w:rPr>
                <w:b/>
                <w:color w:val="222222"/>
                <w:szCs w:val="20"/>
              </w:rPr>
            </w:pPr>
            <w:r w:rsidRPr="00FA3856">
              <w:rPr>
                <w:b/>
                <w:color w:val="222222"/>
                <w:szCs w:val="20"/>
              </w:rPr>
              <w:t xml:space="preserve">Indicador no </w:t>
            </w:r>
            <w:r w:rsidR="00602283" w:rsidRPr="00FA3856">
              <w:rPr>
                <w:b/>
                <w:color w:val="222222"/>
                <w:szCs w:val="20"/>
              </w:rPr>
              <w:t>M35</w:t>
            </w:r>
            <w:r w:rsidRPr="00FA3856">
              <w:rPr>
                <w:b/>
                <w:color w:val="222222"/>
                <w:szCs w:val="20"/>
              </w:rPr>
              <w:t>5</w:t>
            </w:r>
          </w:p>
          <w:p w:rsidR="000A2B94" w:rsidRPr="00FA3856" w:rsidRDefault="000A2B94" w:rsidP="00F0248E">
            <w:pPr>
              <w:jc w:val="center"/>
              <w:rPr>
                <w:b/>
                <w:color w:val="222222"/>
                <w:szCs w:val="20"/>
              </w:rPr>
            </w:pPr>
            <w:r w:rsidRPr="00FA3856">
              <w:rPr>
                <w:b/>
                <w:color w:val="222222"/>
                <w:szCs w:val="20"/>
              </w:rPr>
              <w:t>(Sinal do lançamento na conta da Parte B)</w:t>
            </w:r>
          </w:p>
        </w:tc>
        <w:tc>
          <w:tcPr>
            <w:tcW w:w="2555" w:type="dxa"/>
          </w:tcPr>
          <w:p w:rsidR="000A2B94" w:rsidRPr="00FA3856" w:rsidRDefault="00602283" w:rsidP="00F0248E">
            <w:pPr>
              <w:jc w:val="center"/>
              <w:rPr>
                <w:b/>
                <w:color w:val="222222"/>
                <w:szCs w:val="20"/>
              </w:rPr>
            </w:pPr>
            <w:r w:rsidRPr="00FA3856">
              <w:rPr>
                <w:b/>
                <w:color w:val="222222"/>
                <w:szCs w:val="20"/>
              </w:rPr>
              <w:t>Indicador no M36</w:t>
            </w:r>
            <w:r w:rsidR="000A2B94" w:rsidRPr="00FA3856">
              <w:rPr>
                <w:b/>
                <w:color w:val="222222"/>
                <w:szCs w:val="20"/>
              </w:rPr>
              <w:t>0</w:t>
            </w:r>
          </w:p>
          <w:p w:rsidR="000A2B94" w:rsidRPr="00FA3856" w:rsidRDefault="000A2B94" w:rsidP="00F0248E">
            <w:pPr>
              <w:jc w:val="center"/>
              <w:rPr>
                <w:b/>
                <w:color w:val="222222"/>
                <w:szCs w:val="20"/>
              </w:rPr>
            </w:pPr>
            <w:r w:rsidRPr="00FA3856">
              <w:rPr>
                <w:b/>
                <w:color w:val="222222"/>
                <w:szCs w:val="20"/>
              </w:rPr>
              <w:t>Conta de Resultado</w:t>
            </w:r>
          </w:p>
          <w:p w:rsidR="000A2B94" w:rsidRPr="00FA3856" w:rsidRDefault="000A2B94" w:rsidP="00F0248E">
            <w:pPr>
              <w:jc w:val="center"/>
              <w:rPr>
                <w:b/>
                <w:color w:val="222222"/>
                <w:szCs w:val="20"/>
              </w:rPr>
            </w:pPr>
            <w:r w:rsidRPr="00FA3856">
              <w:rPr>
                <w:b/>
                <w:color w:val="222222"/>
                <w:szCs w:val="20"/>
              </w:rPr>
              <w:t>(Sinal do saldo da conta contábil de resultado)</w:t>
            </w:r>
          </w:p>
        </w:tc>
        <w:tc>
          <w:tcPr>
            <w:tcW w:w="2555" w:type="dxa"/>
          </w:tcPr>
          <w:p w:rsidR="000A2B94" w:rsidRPr="00FA3856" w:rsidRDefault="00602283" w:rsidP="00F0248E">
            <w:pPr>
              <w:jc w:val="center"/>
              <w:rPr>
                <w:b/>
                <w:color w:val="222222"/>
                <w:szCs w:val="20"/>
              </w:rPr>
            </w:pPr>
            <w:r w:rsidRPr="00FA3856">
              <w:rPr>
                <w:b/>
                <w:color w:val="222222"/>
                <w:szCs w:val="20"/>
              </w:rPr>
              <w:t>Indicador no M36</w:t>
            </w:r>
            <w:r w:rsidR="000A2B94" w:rsidRPr="00FA3856">
              <w:rPr>
                <w:b/>
                <w:color w:val="222222"/>
                <w:szCs w:val="20"/>
              </w:rPr>
              <w:t>0</w:t>
            </w:r>
          </w:p>
          <w:p w:rsidR="000A2B94" w:rsidRPr="00FA3856" w:rsidRDefault="000A2B94" w:rsidP="00F0248E">
            <w:pPr>
              <w:jc w:val="center"/>
              <w:rPr>
                <w:b/>
                <w:color w:val="222222"/>
                <w:szCs w:val="20"/>
              </w:rPr>
            </w:pPr>
            <w:r w:rsidRPr="00FA3856">
              <w:rPr>
                <w:b/>
                <w:color w:val="222222"/>
                <w:szCs w:val="20"/>
              </w:rPr>
              <w:t>Conta Patrimonial</w:t>
            </w:r>
          </w:p>
          <w:p w:rsidR="000A2B94" w:rsidRPr="00FA3856" w:rsidRDefault="000A2B94" w:rsidP="00F0248E">
            <w:pPr>
              <w:jc w:val="center"/>
              <w:rPr>
                <w:b/>
                <w:color w:val="222222"/>
                <w:szCs w:val="20"/>
              </w:rPr>
            </w:pPr>
            <w:r w:rsidRPr="00FA3856">
              <w:rPr>
                <w:b/>
                <w:color w:val="222222"/>
                <w:szCs w:val="20"/>
              </w:rPr>
              <w:t>(Sinal do saldo da conta contábil patrimonial)</w:t>
            </w:r>
          </w:p>
        </w:tc>
      </w:tr>
      <w:tr w:rsidR="000A2B94" w:rsidRPr="00FA3856" w:rsidTr="00F0248E">
        <w:trPr>
          <w:jc w:val="center"/>
        </w:trPr>
        <w:tc>
          <w:tcPr>
            <w:tcW w:w="3384" w:type="dxa"/>
          </w:tcPr>
          <w:p w:rsidR="000A2B94" w:rsidRPr="00FA3856" w:rsidRDefault="000A2B94" w:rsidP="00F0248E">
            <w:pPr>
              <w:jc w:val="center"/>
              <w:rPr>
                <w:color w:val="222222"/>
                <w:szCs w:val="20"/>
              </w:rPr>
            </w:pPr>
            <w:r w:rsidRPr="00FA3856">
              <w:rPr>
                <w:color w:val="222222"/>
                <w:szCs w:val="20"/>
              </w:rPr>
              <w:t>Adição ou Lucro</w:t>
            </w:r>
          </w:p>
        </w:tc>
        <w:tc>
          <w:tcPr>
            <w:tcW w:w="1540" w:type="dxa"/>
          </w:tcPr>
          <w:p w:rsidR="000A2B94" w:rsidRPr="00FA3856" w:rsidRDefault="000A2B94" w:rsidP="00F0248E">
            <w:pPr>
              <w:jc w:val="center"/>
              <w:rPr>
                <w:color w:val="222222"/>
                <w:szCs w:val="20"/>
              </w:rPr>
            </w:pPr>
            <w:r w:rsidRPr="00FA3856">
              <w:rPr>
                <w:color w:val="222222"/>
                <w:szCs w:val="20"/>
              </w:rPr>
              <w:t>+ (positivo)</w:t>
            </w:r>
          </w:p>
        </w:tc>
        <w:tc>
          <w:tcPr>
            <w:tcW w:w="2541"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C – Credor</w:t>
            </w:r>
          </w:p>
        </w:tc>
      </w:tr>
      <w:tr w:rsidR="000A2B94" w:rsidRPr="00FA3856" w:rsidTr="00F0248E">
        <w:trPr>
          <w:jc w:val="center"/>
        </w:trPr>
        <w:tc>
          <w:tcPr>
            <w:tcW w:w="3384" w:type="dxa"/>
          </w:tcPr>
          <w:p w:rsidR="000A2B94" w:rsidRPr="00FA3856" w:rsidRDefault="000A2B94" w:rsidP="00F0248E">
            <w:pPr>
              <w:jc w:val="center"/>
              <w:rPr>
                <w:color w:val="222222"/>
                <w:szCs w:val="20"/>
              </w:rPr>
            </w:pPr>
            <w:r w:rsidRPr="00FA3856">
              <w:rPr>
                <w:color w:val="222222"/>
                <w:szCs w:val="20"/>
              </w:rPr>
              <w:t>Adição ou Lucro</w:t>
            </w:r>
          </w:p>
        </w:tc>
        <w:tc>
          <w:tcPr>
            <w:tcW w:w="1540" w:type="dxa"/>
          </w:tcPr>
          <w:p w:rsidR="000A2B94" w:rsidRPr="00FA3856" w:rsidRDefault="000A2B94" w:rsidP="00F0248E">
            <w:pPr>
              <w:jc w:val="center"/>
              <w:rPr>
                <w:color w:val="222222"/>
                <w:szCs w:val="20"/>
              </w:rPr>
            </w:pPr>
            <w:r w:rsidRPr="00FA3856">
              <w:rPr>
                <w:color w:val="222222"/>
                <w:szCs w:val="20"/>
              </w:rPr>
              <w:t>- (negativo)</w:t>
            </w:r>
          </w:p>
        </w:tc>
        <w:tc>
          <w:tcPr>
            <w:tcW w:w="2541"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r>
      <w:tr w:rsidR="000A2B94" w:rsidRPr="00FA3856" w:rsidTr="00F0248E">
        <w:trPr>
          <w:jc w:val="center"/>
        </w:trPr>
        <w:tc>
          <w:tcPr>
            <w:tcW w:w="3384" w:type="dxa"/>
          </w:tcPr>
          <w:p w:rsidR="000A2B94" w:rsidRPr="00FA3856" w:rsidRDefault="000A2B94" w:rsidP="00F0248E">
            <w:pPr>
              <w:jc w:val="center"/>
              <w:rPr>
                <w:color w:val="222222"/>
                <w:szCs w:val="20"/>
              </w:rPr>
            </w:pPr>
            <w:r w:rsidRPr="00FA3856">
              <w:rPr>
                <w:color w:val="222222"/>
                <w:szCs w:val="20"/>
              </w:rPr>
              <w:t>Exclusão ou Compensação de Prejuízo</w:t>
            </w:r>
          </w:p>
        </w:tc>
        <w:tc>
          <w:tcPr>
            <w:tcW w:w="1540" w:type="dxa"/>
          </w:tcPr>
          <w:p w:rsidR="000A2B94" w:rsidRPr="00FA3856" w:rsidRDefault="000A2B94" w:rsidP="00F0248E">
            <w:pPr>
              <w:jc w:val="center"/>
              <w:rPr>
                <w:color w:val="222222"/>
                <w:szCs w:val="20"/>
              </w:rPr>
            </w:pPr>
            <w:r w:rsidRPr="00FA3856">
              <w:rPr>
                <w:color w:val="222222"/>
                <w:szCs w:val="20"/>
              </w:rPr>
              <w:t>+ (positivo)</w:t>
            </w:r>
          </w:p>
        </w:tc>
        <w:tc>
          <w:tcPr>
            <w:tcW w:w="2541"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r>
      <w:tr w:rsidR="000A2B94" w:rsidRPr="00FA3856" w:rsidTr="00F0248E">
        <w:trPr>
          <w:jc w:val="center"/>
        </w:trPr>
        <w:tc>
          <w:tcPr>
            <w:tcW w:w="3384" w:type="dxa"/>
          </w:tcPr>
          <w:p w:rsidR="000A2B94" w:rsidRPr="00FA3856" w:rsidRDefault="000A2B94" w:rsidP="00F0248E">
            <w:pPr>
              <w:jc w:val="center"/>
              <w:rPr>
                <w:color w:val="222222"/>
                <w:szCs w:val="20"/>
              </w:rPr>
            </w:pPr>
            <w:r w:rsidRPr="00FA3856">
              <w:rPr>
                <w:color w:val="222222"/>
                <w:szCs w:val="20"/>
              </w:rPr>
              <w:t>Exclusão ou Compensação de Prejuízo</w:t>
            </w:r>
          </w:p>
        </w:tc>
        <w:tc>
          <w:tcPr>
            <w:tcW w:w="1540" w:type="dxa"/>
          </w:tcPr>
          <w:p w:rsidR="000A2B94" w:rsidRPr="00FA3856" w:rsidRDefault="000A2B94" w:rsidP="00F0248E">
            <w:pPr>
              <w:jc w:val="center"/>
              <w:rPr>
                <w:color w:val="222222"/>
                <w:szCs w:val="20"/>
              </w:rPr>
            </w:pPr>
            <w:r w:rsidRPr="00FA3856">
              <w:rPr>
                <w:color w:val="222222"/>
                <w:szCs w:val="20"/>
              </w:rPr>
              <w:t>- (negativo)</w:t>
            </w:r>
          </w:p>
        </w:tc>
        <w:tc>
          <w:tcPr>
            <w:tcW w:w="2541"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C – Credor</w:t>
            </w:r>
          </w:p>
        </w:tc>
      </w:tr>
    </w:tbl>
    <w:p w:rsidR="000A2B94" w:rsidRPr="00FA3856" w:rsidRDefault="000A2B94" w:rsidP="000A2B94">
      <w:pPr>
        <w:jc w:val="both"/>
        <w:rPr>
          <w:szCs w:val="20"/>
        </w:rPr>
      </w:pPr>
    </w:p>
    <w:p w:rsidR="000A2B94" w:rsidRPr="00FA3856" w:rsidRDefault="000A2B94" w:rsidP="00945449">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45449"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5449" w:rsidRPr="00FA3856" w:rsidRDefault="00945449" w:rsidP="0046613B">
            <w:pPr>
              <w:pStyle w:val="PSDS-CorpodeTexto0"/>
              <w:jc w:val="center"/>
              <w:rPr>
                <w:rFonts w:ascii="Times New Roman" w:hAnsi="Times New Roman"/>
                <w:b/>
                <w:bCs/>
              </w:rPr>
            </w:pPr>
            <w:r w:rsidRPr="00FA3856">
              <w:rPr>
                <w:rFonts w:ascii="Times New Roman" w:hAnsi="Times New Roman"/>
                <w:b/>
                <w:bCs/>
              </w:rPr>
              <w:t xml:space="preserve">REGISTRO M350: </w:t>
            </w:r>
            <w:r w:rsidRPr="00FA3856">
              <w:rPr>
                <w:rFonts w:ascii="Times New Roman" w:hAnsi="Times New Roman"/>
                <w:b/>
              </w:rPr>
              <w:t>LANÇAMENTOS DA PARTE A DO e-LACS</w:t>
            </w:r>
          </w:p>
        </w:tc>
      </w:tr>
      <w:tr w:rsidR="00945449"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5449" w:rsidRPr="00FA3856" w:rsidRDefault="00945449"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DUPLICIDADE_DESPREZADA</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REGRA_LINHA_DESPREZADA</w:t>
            </w:r>
          </w:p>
          <w:p w:rsidR="00FE5D23" w:rsidRPr="00FA3856" w:rsidRDefault="00FE5D23" w:rsidP="00FE5D23">
            <w:pPr>
              <w:pStyle w:val="PSDS-CorpodeTexto0"/>
              <w:rPr>
                <w:rFonts w:ascii="Times New Roman" w:hAnsi="Times New Roman"/>
                <w:b/>
                <w:bCs/>
              </w:rPr>
            </w:pPr>
            <w:r w:rsidRPr="00FA3856">
              <w:rPr>
                <w:rFonts w:ascii="Times New Roman" w:hAnsi="Times New Roman"/>
                <w:b/>
                <w:bCs/>
              </w:rPr>
              <w:t xml:space="preserve">REGRA_LINHA_ATUALIZADA </w:t>
            </w:r>
          </w:p>
          <w:p w:rsidR="00945449" w:rsidRPr="00FA3856" w:rsidRDefault="00945449" w:rsidP="00FE5D23">
            <w:pPr>
              <w:pStyle w:val="PSDS-CorpodeTexto0"/>
              <w:rPr>
                <w:rFonts w:ascii="Times New Roman" w:hAnsi="Times New Roman"/>
                <w:b/>
                <w:bCs/>
              </w:rPr>
            </w:pPr>
            <w:r w:rsidRPr="00FA3856">
              <w:rPr>
                <w:rFonts w:ascii="Times New Roman" w:hAnsi="Times New Roman"/>
                <w:b/>
                <w:bCs/>
              </w:rPr>
              <w:t>REGRA_VALOR_DETALHADO</w:t>
            </w:r>
            <w:r w:rsidR="00E170DE" w:rsidRPr="00FA3856">
              <w:rPr>
                <w:rFonts w:ascii="Times New Roman" w:hAnsi="Times New Roman"/>
                <w:b/>
                <w:bCs/>
              </w:rPr>
              <w:t>_CSLL</w:t>
            </w:r>
          </w:p>
        </w:tc>
      </w:tr>
      <w:tr w:rsidR="00945449"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45449" w:rsidRPr="00FA3856" w:rsidRDefault="00945449" w:rsidP="0046613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45449" w:rsidRPr="00FA3856" w:rsidRDefault="00945449" w:rsidP="0046613B">
            <w:pPr>
              <w:pStyle w:val="PSDS-CorpodeTexto0"/>
              <w:jc w:val="center"/>
              <w:rPr>
                <w:rFonts w:ascii="Times New Roman" w:hAnsi="Times New Roman"/>
                <w:b/>
                <w:bCs/>
              </w:rPr>
            </w:pPr>
            <w:r w:rsidRPr="00FA3856">
              <w:rPr>
                <w:rFonts w:ascii="Times New Roman" w:hAnsi="Times New Roman"/>
                <w:b/>
                <w:bCs/>
              </w:rPr>
              <w:t>Ocorrência – 1:N</w:t>
            </w:r>
          </w:p>
        </w:tc>
      </w:tr>
      <w:tr w:rsidR="00945449"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5449" w:rsidRPr="00FA3856" w:rsidRDefault="00945449" w:rsidP="0046613B">
            <w:pPr>
              <w:pStyle w:val="PSDS-CorpodeTexto0"/>
              <w:rPr>
                <w:rFonts w:ascii="Times New Roman" w:hAnsi="Times New Roman"/>
                <w:b/>
                <w:bCs/>
              </w:rPr>
            </w:pPr>
            <w:r w:rsidRPr="00FA3856">
              <w:rPr>
                <w:rFonts w:ascii="Times New Roman" w:hAnsi="Times New Roman"/>
                <w:b/>
                <w:bCs/>
              </w:rPr>
              <w:t>Campo(s) chave: CODIGO</w:t>
            </w:r>
          </w:p>
        </w:tc>
      </w:tr>
    </w:tbl>
    <w:p w:rsidR="00945449" w:rsidRPr="00FA3856" w:rsidRDefault="00945449" w:rsidP="00945449">
      <w:pPr>
        <w:rPr>
          <w:szCs w:val="20"/>
        </w:rPr>
      </w:pPr>
    </w:p>
    <w:tbl>
      <w:tblPr>
        <w:tblW w:w="1470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15"/>
        <w:gridCol w:w="6331"/>
        <w:gridCol w:w="661"/>
        <w:gridCol w:w="1164"/>
        <w:gridCol w:w="1034"/>
        <w:gridCol w:w="1456"/>
        <w:gridCol w:w="1357"/>
      </w:tblGrid>
      <w:tr w:rsidR="000419FB" w:rsidRPr="00FA3856" w:rsidTr="000419F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Nº</w:t>
            </w:r>
          </w:p>
        </w:tc>
        <w:tc>
          <w:tcPr>
            <w:tcW w:w="2215"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Campo</w:t>
            </w:r>
          </w:p>
        </w:tc>
        <w:tc>
          <w:tcPr>
            <w:tcW w:w="6331"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Decimal</w:t>
            </w:r>
          </w:p>
        </w:tc>
        <w:tc>
          <w:tcPr>
            <w:tcW w:w="1456"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46613B">
            <w:pPr>
              <w:pStyle w:val="PSDS-CorpodeTexto0"/>
              <w:jc w:val="center"/>
              <w:rPr>
                <w:rFonts w:ascii="Times New Roman" w:hAnsi="Times New Roman"/>
                <w:b/>
                <w:bCs/>
              </w:rPr>
            </w:pPr>
            <w:r w:rsidRPr="00FA3856">
              <w:rPr>
                <w:rFonts w:ascii="Times New Roman" w:hAnsi="Times New Roman"/>
                <w:b/>
                <w:bCs/>
              </w:rPr>
              <w:t>Obrigatóri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rPr>
            </w:pPr>
            <w:r w:rsidRPr="00FA3856">
              <w:rPr>
                <w:rFonts w:ascii="Times New Roman" w:hAnsi="Times New Roman"/>
                <w:bCs/>
              </w:rPr>
              <w:t>1</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bCs/>
                <w:lang w:val="pt-PT"/>
              </w:rPr>
            </w:pPr>
            <w:r w:rsidRPr="00FA3856">
              <w:rPr>
                <w:rFonts w:ascii="Times New Roman" w:hAnsi="Times New Roman"/>
                <w:lang w:val="pt-PT"/>
              </w:rPr>
              <w:t>REG</w:t>
            </w: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rPr>
            </w:pPr>
            <w:r w:rsidRPr="00FA3856">
              <w:rPr>
                <w:rFonts w:ascii="Times New Roman" w:hAnsi="Times New Roman"/>
              </w:rPr>
              <w:t>Texto Fixo Contendo a Identificação do Registro (M350).</w:t>
            </w:r>
          </w:p>
          <w:p w:rsidR="00CE1657" w:rsidRPr="00FA3856" w:rsidRDefault="00CE1657" w:rsidP="0046613B">
            <w:pPr>
              <w:pStyle w:val="PSDS-CorpodeTexto0"/>
              <w:rPr>
                <w:rFonts w:ascii="Times New Roman" w:hAnsi="Times New Roman"/>
                <w:bCs/>
                <w:lang w:val="pt-PT"/>
              </w:rPr>
            </w:pP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004</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M350]</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Sim</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lang w:val="pt-PT"/>
              </w:rPr>
            </w:pPr>
            <w:r w:rsidRPr="00FA3856">
              <w:rPr>
                <w:rFonts w:ascii="Times New Roman" w:hAnsi="Times New Roman"/>
                <w:bCs/>
                <w:lang w:val="pt-PT"/>
              </w:rPr>
              <w:t>2</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b/>
                <w:bCs/>
                <w:lang w:val="pt-PT"/>
              </w:rPr>
            </w:pPr>
            <w:r w:rsidRPr="00FA3856">
              <w:rPr>
                <w:rFonts w:ascii="Times New Roman" w:hAnsi="Times New Roman"/>
                <w:lang w:val="pt-PT"/>
              </w:rPr>
              <w:t>CODIGO</w:t>
            </w: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b/>
                <w:bCs/>
                <w:lang w:val="pt-PT"/>
              </w:rPr>
            </w:pPr>
            <w:r w:rsidRPr="00FA3856">
              <w:rPr>
                <w:rFonts w:ascii="Times New Roman" w:hAnsi="Times New Roman"/>
              </w:rPr>
              <w:t>Código do Lançamento no e-Lalur, conforme tabela dinâmica do Sped (Disponibilizada no item III deste registro e no programa da ECF no diretório Arquivos de Programas/Programas Sped/ECf/SpedEcf/Recursos/Tabelas).</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lang w:val="pt-PT"/>
              </w:rPr>
            </w:pPr>
            <w:r w:rsidRPr="00FA3856">
              <w:rPr>
                <w:rFonts w:ascii="Times New Roman" w:hAnsi="Times New Roman"/>
                <w:bCs/>
                <w:lang w:val="pt-PT"/>
              </w:rPr>
              <w:lastRenderedPageBreak/>
              <w:t>3</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lang w:val="pt-PT"/>
              </w:rPr>
            </w:pPr>
            <w:r w:rsidRPr="00FA3856">
              <w:rPr>
                <w:rFonts w:ascii="Times New Roman" w:hAnsi="Times New Roman"/>
                <w:lang w:val="pt-PT"/>
              </w:rPr>
              <w:t>DESCRICAO</w:t>
            </w: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b/>
                <w:bCs/>
                <w:lang w:val="pt-PT"/>
              </w:rPr>
            </w:pPr>
            <w:r w:rsidRPr="00FA3856">
              <w:rPr>
                <w:rFonts w:ascii="Times New Roman" w:hAnsi="Times New Roman"/>
              </w:rPr>
              <w:t>Descrição do tipo de lançamento no e-Lalur, conforme tabela dinâmica do Sped (Disponibilizada no item III deste registro e no programa da ECF no diretório Arquivos de Programas/Programas Sped/ECf/SpedEcf/Recursos/Tabelas).</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lang w:val="pt-PT"/>
              </w:rPr>
            </w:pPr>
            <w:r w:rsidRPr="00FA3856">
              <w:rPr>
                <w:rFonts w:ascii="Times New Roman" w:hAnsi="Times New Roman"/>
                <w:bCs/>
                <w:lang w:val="pt-PT"/>
              </w:rPr>
              <w:t>4</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lang w:val="pt-PT"/>
              </w:rPr>
            </w:pPr>
            <w:r w:rsidRPr="00FA3856">
              <w:rPr>
                <w:rFonts w:ascii="Times New Roman" w:hAnsi="Times New Roman"/>
                <w:lang w:val="pt-PT"/>
              </w:rPr>
              <w:t>TIPO_LANCAMENTO</w:t>
            </w: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jc w:val="both"/>
              <w:rPr>
                <w:szCs w:val="20"/>
              </w:rPr>
            </w:pPr>
            <w:r w:rsidRPr="00FA3856">
              <w:rPr>
                <w:szCs w:val="20"/>
              </w:rPr>
              <w:t>Indicador do Tipo de Lançamento:</w:t>
            </w:r>
          </w:p>
          <w:p w:rsidR="000419FB" w:rsidRPr="00FA3856" w:rsidRDefault="000419FB" w:rsidP="0046613B">
            <w:pPr>
              <w:jc w:val="both"/>
              <w:rPr>
                <w:szCs w:val="20"/>
              </w:rPr>
            </w:pPr>
            <w:r w:rsidRPr="00FA3856">
              <w:rPr>
                <w:szCs w:val="20"/>
              </w:rPr>
              <w:t>A- Adição</w:t>
            </w:r>
          </w:p>
          <w:p w:rsidR="000419FB" w:rsidRPr="00FA3856" w:rsidRDefault="000419FB" w:rsidP="0046613B">
            <w:pPr>
              <w:jc w:val="both"/>
              <w:rPr>
                <w:szCs w:val="20"/>
              </w:rPr>
            </w:pPr>
            <w:r w:rsidRPr="00FA3856">
              <w:rPr>
                <w:szCs w:val="20"/>
              </w:rPr>
              <w:t>E- Exclusão.</w:t>
            </w:r>
          </w:p>
          <w:p w:rsidR="000419FB" w:rsidRPr="00FA3856" w:rsidRDefault="000419FB" w:rsidP="0046613B">
            <w:pPr>
              <w:jc w:val="both"/>
              <w:rPr>
                <w:szCs w:val="20"/>
              </w:rPr>
            </w:pPr>
            <w:r w:rsidRPr="00FA3856">
              <w:rPr>
                <w:szCs w:val="20"/>
              </w:rPr>
              <w:t>P – Compensação de Prejuízo</w:t>
            </w:r>
          </w:p>
          <w:p w:rsidR="000419FB" w:rsidRPr="00FA3856" w:rsidRDefault="000419FB" w:rsidP="0046613B">
            <w:pPr>
              <w:jc w:val="both"/>
              <w:rPr>
                <w:szCs w:val="20"/>
              </w:rPr>
            </w:pPr>
            <w:r w:rsidRPr="00FA3856">
              <w:rPr>
                <w:szCs w:val="20"/>
              </w:rPr>
              <w:t>L – Lucro</w:t>
            </w:r>
          </w:p>
          <w:p w:rsidR="000419FB" w:rsidRPr="00FA3856" w:rsidRDefault="000419FB" w:rsidP="0046613B">
            <w:pPr>
              <w:jc w:val="both"/>
              <w:rPr>
                <w:szCs w:val="20"/>
              </w:rPr>
            </w:pPr>
          </w:p>
          <w:p w:rsidR="000419FB" w:rsidRPr="00FA3856" w:rsidRDefault="000419FB" w:rsidP="0046613B">
            <w:pPr>
              <w:jc w:val="both"/>
              <w:rPr>
                <w:szCs w:val="20"/>
              </w:rPr>
            </w:pPr>
          </w:p>
          <w:p w:rsidR="000419FB" w:rsidRPr="00FA3856" w:rsidRDefault="000419FB" w:rsidP="0046613B">
            <w:pPr>
              <w:jc w:val="both"/>
              <w:rPr>
                <w:szCs w:val="20"/>
              </w:rPr>
            </w:pP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A; E; P; L]</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lang w:val="pt-PT"/>
              </w:rPr>
            </w:pPr>
            <w:r w:rsidRPr="00FA3856">
              <w:rPr>
                <w:rFonts w:ascii="Times New Roman" w:hAnsi="Times New Roman"/>
                <w:bCs/>
                <w:lang w:val="pt-PT"/>
              </w:rPr>
              <w:t>5</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lang w:val="pt-PT"/>
              </w:rPr>
            </w:pPr>
            <w:r w:rsidRPr="00FA3856">
              <w:rPr>
                <w:rFonts w:ascii="Times New Roman" w:hAnsi="Times New Roman"/>
                <w:lang w:val="pt-PT"/>
              </w:rPr>
              <w:t>IND_RELACAO</w:t>
            </w:r>
          </w:p>
          <w:p w:rsidR="000419FB" w:rsidRPr="00FA3856" w:rsidRDefault="000419FB" w:rsidP="0046613B">
            <w:pPr>
              <w:pStyle w:val="PSDS-CorpodeTexto0"/>
              <w:rPr>
                <w:rFonts w:ascii="Times New Roman" w:hAnsi="Times New Roman"/>
                <w:lang w:val="pt-PT"/>
              </w:rPr>
            </w:pP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jc w:val="both"/>
              <w:rPr>
                <w:szCs w:val="20"/>
              </w:rPr>
            </w:pPr>
            <w:r w:rsidRPr="00FA3856">
              <w:rPr>
                <w:szCs w:val="20"/>
              </w:rPr>
              <w:t>Indicador de relacionamento do lançamento da parte A:</w:t>
            </w:r>
          </w:p>
          <w:p w:rsidR="000419FB" w:rsidRPr="00FA3856" w:rsidRDefault="000419FB" w:rsidP="0046613B">
            <w:pPr>
              <w:jc w:val="both"/>
              <w:rPr>
                <w:szCs w:val="20"/>
              </w:rPr>
            </w:pPr>
            <w:r w:rsidRPr="00FA3856">
              <w:rPr>
                <w:szCs w:val="20"/>
              </w:rPr>
              <w:t>1 - Com Conta da Parte B</w:t>
            </w:r>
          </w:p>
          <w:p w:rsidR="000419FB" w:rsidRPr="00FA3856" w:rsidRDefault="000419FB" w:rsidP="0046613B">
            <w:pPr>
              <w:jc w:val="both"/>
              <w:rPr>
                <w:szCs w:val="20"/>
              </w:rPr>
            </w:pPr>
            <w:r w:rsidRPr="00FA3856">
              <w:rPr>
                <w:szCs w:val="20"/>
              </w:rPr>
              <w:t>2 - Com Conta Contábil</w:t>
            </w:r>
          </w:p>
          <w:p w:rsidR="000419FB" w:rsidRPr="00FA3856" w:rsidRDefault="000419FB" w:rsidP="0046613B">
            <w:pPr>
              <w:jc w:val="both"/>
              <w:rPr>
                <w:szCs w:val="20"/>
              </w:rPr>
            </w:pPr>
            <w:r w:rsidRPr="00FA3856">
              <w:rPr>
                <w:szCs w:val="20"/>
              </w:rPr>
              <w:t>3 – Com conta da parte B e Conta contábil</w:t>
            </w:r>
          </w:p>
          <w:p w:rsidR="000419FB" w:rsidRPr="00FA3856" w:rsidRDefault="000419FB" w:rsidP="0046613B">
            <w:pPr>
              <w:pStyle w:val="PSDS-CorpodeTexto0"/>
              <w:rPr>
                <w:rFonts w:ascii="Times New Roman" w:hAnsi="Times New Roman"/>
              </w:rPr>
            </w:pPr>
            <w:r w:rsidRPr="00FA3856">
              <w:rPr>
                <w:rFonts w:ascii="Times New Roman" w:hAnsi="Times New Roman"/>
              </w:rPr>
              <w:t>4 - Sem relacionamento</w:t>
            </w:r>
          </w:p>
          <w:p w:rsidR="00FF24CB" w:rsidRPr="00FA3856" w:rsidRDefault="000245CC" w:rsidP="00FF24CB">
            <w:pPr>
              <w:pStyle w:val="PSDS-CorpodeTexto0"/>
              <w:jc w:val="both"/>
              <w:rPr>
                <w:rFonts w:ascii="Times New Roman" w:hAnsi="Times New Roman"/>
              </w:rPr>
            </w:pPr>
            <w:r w:rsidRPr="00FA3856">
              <w:rPr>
                <w:rFonts w:ascii="Times New Roman" w:hAnsi="Times New Roman"/>
                <w:b/>
              </w:rPr>
              <w:t xml:space="preserve">Observação: </w:t>
            </w:r>
            <w:r w:rsidRPr="00FA3856">
              <w:rPr>
                <w:rFonts w:ascii="Times New Roman" w:hAnsi="Times New Roman"/>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1; 2; 3; 4]</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lang w:val="pt-PT"/>
              </w:rPr>
            </w:pPr>
            <w:r w:rsidRPr="00FA3856">
              <w:rPr>
                <w:rFonts w:ascii="Times New Roman" w:hAnsi="Times New Roman"/>
                <w:bCs/>
                <w:lang w:val="pt-PT"/>
              </w:rPr>
              <w:t>6</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lang w:val="pt-PT"/>
              </w:rPr>
            </w:pPr>
            <w:r w:rsidRPr="00FA3856">
              <w:rPr>
                <w:rFonts w:ascii="Times New Roman" w:hAnsi="Times New Roman"/>
                <w:lang w:val="pt-PT"/>
              </w:rPr>
              <w:t>VALOR</w:t>
            </w:r>
          </w:p>
          <w:p w:rsidR="000419FB" w:rsidRPr="00FA3856" w:rsidRDefault="000419FB" w:rsidP="0046613B">
            <w:pPr>
              <w:pStyle w:val="PSDS-CorpodeTexto0"/>
              <w:rPr>
                <w:rFonts w:ascii="Times New Roman" w:hAnsi="Times New Roman"/>
                <w:lang w:val="pt-PT"/>
              </w:rPr>
            </w:pPr>
          </w:p>
          <w:p w:rsidR="000419FB" w:rsidRPr="00FA3856" w:rsidRDefault="000419FB" w:rsidP="0046613B">
            <w:pPr>
              <w:pStyle w:val="PSDS-CorpodeTexto0"/>
              <w:rPr>
                <w:rFonts w:ascii="Times New Roman" w:hAnsi="Times New Roman"/>
                <w:lang w:val="pt-PT"/>
              </w:rPr>
            </w:pP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b/>
                <w:bCs/>
                <w:lang w:val="pt-PT"/>
              </w:rPr>
            </w:pPr>
            <w:r w:rsidRPr="00FA3856">
              <w:rPr>
                <w:rFonts w:ascii="Times New Roman" w:hAnsi="Times New Roman"/>
              </w:rPr>
              <w:t>Valor do Lançamento no e-Lacs.</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N</w:t>
            </w:r>
            <w:r w:rsidR="00686376" w:rsidRPr="00FA3856">
              <w:rPr>
                <w:rFonts w:ascii="Times New Roman" w:hAnsi="Times New Roman"/>
                <w:lang w:val="pt-PT"/>
              </w:rPr>
              <w:t>S</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019</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lang w:val="pt-PT"/>
              </w:rPr>
              <w:t>002</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r w:rsidR="000419FB" w:rsidRPr="00FA3856" w:rsidTr="000419FB">
        <w:trPr>
          <w:jc w:val="center"/>
        </w:trPr>
        <w:tc>
          <w:tcPr>
            <w:tcW w:w="485"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suppressAutoHyphens w:val="0"/>
              <w:rPr>
                <w:rFonts w:ascii="Times New Roman" w:hAnsi="Times New Roman"/>
                <w:bCs/>
              </w:rPr>
            </w:pPr>
            <w:r w:rsidRPr="00FA3856">
              <w:rPr>
                <w:rFonts w:ascii="Times New Roman" w:hAnsi="Times New Roman"/>
                <w:bCs/>
              </w:rPr>
              <w:t>7</w:t>
            </w:r>
          </w:p>
        </w:tc>
        <w:tc>
          <w:tcPr>
            <w:tcW w:w="2215"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lang w:val="en-US"/>
              </w:rPr>
            </w:pPr>
            <w:r w:rsidRPr="00FA3856">
              <w:rPr>
                <w:rFonts w:ascii="Times New Roman" w:hAnsi="Times New Roman"/>
                <w:lang w:val="en-US"/>
              </w:rPr>
              <w:t>HIST_LAN_LAL</w:t>
            </w:r>
          </w:p>
          <w:p w:rsidR="000419FB" w:rsidRPr="00FA3856" w:rsidRDefault="000419FB" w:rsidP="0046613B">
            <w:pPr>
              <w:pStyle w:val="PSDS-CorpodeTexto0"/>
              <w:rPr>
                <w:rFonts w:ascii="Times New Roman" w:hAnsi="Times New Roman"/>
                <w:lang w:val="en-US"/>
              </w:rPr>
            </w:pPr>
          </w:p>
        </w:tc>
        <w:tc>
          <w:tcPr>
            <w:tcW w:w="633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rPr>
                <w:rFonts w:ascii="Times New Roman" w:hAnsi="Times New Roman"/>
              </w:rPr>
            </w:pPr>
            <w:r w:rsidRPr="00FA3856">
              <w:rPr>
                <w:rFonts w:ascii="Times New Roman" w:hAnsi="Times New Roman"/>
              </w:rPr>
              <w:t>Histórico do Lançamento no e-Lacs.</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F02764" w:rsidP="0046613B">
            <w:pPr>
              <w:pStyle w:val="PSDS-CorpodeTexto0"/>
              <w:jc w:val="center"/>
              <w:rPr>
                <w:rFonts w:ascii="Times New Roman" w:hAnsi="Times New Roman"/>
                <w:lang w:val="pt-PT"/>
              </w:rPr>
            </w:pPr>
            <w:r w:rsidRPr="00FA3856">
              <w:rPr>
                <w:rFonts w:ascii="Times New Roman" w:hAnsi="Times New Roman"/>
                <w:lang w:val="pt-PT"/>
              </w:rPr>
              <w:t>500</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w:t>
            </w:r>
          </w:p>
        </w:tc>
        <w:tc>
          <w:tcPr>
            <w:tcW w:w="1456"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46613B">
            <w:pPr>
              <w:pStyle w:val="PSDS-CorpodeTexto0"/>
              <w:jc w:val="center"/>
              <w:rPr>
                <w:rFonts w:ascii="Times New Roman" w:hAnsi="Times New Roman"/>
                <w:lang w:val="pt-PT"/>
              </w:rPr>
            </w:pPr>
            <w:r w:rsidRPr="00FA3856">
              <w:rPr>
                <w:rFonts w:ascii="Times New Roman" w:hAnsi="Times New Roman"/>
                <w:lang w:val="pt-PT"/>
              </w:rPr>
              <w:t>Não</w:t>
            </w:r>
          </w:p>
        </w:tc>
      </w:tr>
    </w:tbl>
    <w:p w:rsidR="00A570FD" w:rsidRPr="00FA3856" w:rsidRDefault="00A570FD" w:rsidP="00FC3B72">
      <w:pPr>
        <w:rPr>
          <w:b/>
          <w:szCs w:val="20"/>
        </w:rPr>
      </w:pPr>
    </w:p>
    <w:p w:rsidR="007314B9" w:rsidRPr="00FA3856" w:rsidRDefault="007314B9" w:rsidP="007314B9">
      <w:pPr>
        <w:rPr>
          <w:b/>
          <w:szCs w:val="20"/>
          <w:lang w:val="pt-PT"/>
        </w:rPr>
      </w:pPr>
      <w:r w:rsidRPr="00FA3856">
        <w:rPr>
          <w:b/>
          <w:szCs w:val="20"/>
          <w:lang w:val="pt-PT"/>
        </w:rPr>
        <w:t>Exemplo de preenchimento quando M350.IND_RELACAO = “3” (Conta Conta da Parte B e Conta Contábil):</w:t>
      </w:r>
    </w:p>
    <w:p w:rsidR="007314B9" w:rsidRPr="00FA3856" w:rsidRDefault="007314B9" w:rsidP="007314B9">
      <w:pPr>
        <w:rPr>
          <w:b/>
          <w:szCs w:val="20"/>
          <w:lang w:val="pt-PT"/>
        </w:rPr>
      </w:pPr>
    </w:p>
    <w:p w:rsidR="007314B9" w:rsidRPr="00FA3856" w:rsidRDefault="007314B9" w:rsidP="007314B9">
      <w:pPr>
        <w:rPr>
          <w:szCs w:val="20"/>
        </w:rPr>
      </w:pPr>
      <w:r w:rsidRPr="00FA3856">
        <w:rPr>
          <w:szCs w:val="20"/>
        </w:rPr>
        <w:t>1 - Contabilidade da Empresa - Constituição da Provisão</w:t>
      </w:r>
    </w:p>
    <w:p w:rsidR="007314B9" w:rsidRPr="00FA3856" w:rsidRDefault="007314B9" w:rsidP="007314B9">
      <w:pPr>
        <w:ind w:firstLine="708"/>
        <w:rPr>
          <w:szCs w:val="20"/>
        </w:rPr>
      </w:pPr>
      <w:r w:rsidRPr="00FA3856">
        <w:rPr>
          <w:szCs w:val="20"/>
        </w:rPr>
        <w:t>Débito: Despesas com Provisão 100</w:t>
      </w:r>
    </w:p>
    <w:p w:rsidR="007314B9" w:rsidRPr="00FA3856" w:rsidRDefault="007314B9" w:rsidP="007314B9">
      <w:pPr>
        <w:ind w:firstLine="708"/>
        <w:rPr>
          <w:szCs w:val="20"/>
        </w:rPr>
      </w:pPr>
      <w:r w:rsidRPr="00FA3856">
        <w:rPr>
          <w:szCs w:val="20"/>
        </w:rPr>
        <w:t>Crédito: Perdas Estimadas com Créditos de Liquidação Duvidosa 100</w:t>
      </w:r>
    </w:p>
    <w:p w:rsidR="007314B9" w:rsidRPr="00FA3856" w:rsidRDefault="007314B9" w:rsidP="007314B9">
      <w:pPr>
        <w:ind w:firstLine="708"/>
        <w:rPr>
          <w:szCs w:val="20"/>
        </w:rPr>
      </w:pPr>
      <w:r w:rsidRPr="00FA3856">
        <w:rPr>
          <w:szCs w:val="20"/>
        </w:rPr>
        <w:t>Essa despesa é indedutível, e será adicionada na Parte A do e-Lalur e também será constituído um saldo de mesmo valor na Parte B, para exclusões futuras (lançamento do tipo 3).</w:t>
      </w:r>
    </w:p>
    <w:p w:rsidR="007314B9" w:rsidRPr="00FA3856" w:rsidRDefault="007314B9" w:rsidP="007314B9">
      <w:pPr>
        <w:rPr>
          <w:szCs w:val="20"/>
        </w:rPr>
      </w:pPr>
    </w:p>
    <w:p w:rsidR="00395908" w:rsidRPr="00FA3856" w:rsidRDefault="00395908" w:rsidP="00395908">
      <w:pPr>
        <w:rPr>
          <w:szCs w:val="20"/>
        </w:rPr>
      </w:pPr>
      <w:r w:rsidRPr="00FA3856">
        <w:rPr>
          <w:szCs w:val="20"/>
        </w:rPr>
        <w:t>2 - Reversão da Provisão:</w:t>
      </w:r>
    </w:p>
    <w:p w:rsidR="00395908" w:rsidRPr="00FA3856" w:rsidRDefault="00395908" w:rsidP="00395908">
      <w:pPr>
        <w:ind w:firstLine="708"/>
        <w:rPr>
          <w:szCs w:val="20"/>
        </w:rPr>
      </w:pPr>
      <w:r w:rsidRPr="00FA3856">
        <w:rPr>
          <w:szCs w:val="20"/>
        </w:rPr>
        <w:t>Débito: Perdas Estimadas com Créditos de Liquidação Duvidosa 50</w:t>
      </w:r>
    </w:p>
    <w:p w:rsidR="00395908" w:rsidRPr="00FA3856" w:rsidRDefault="00395908" w:rsidP="00395908">
      <w:pPr>
        <w:ind w:firstLine="708"/>
        <w:rPr>
          <w:szCs w:val="20"/>
        </w:rPr>
      </w:pPr>
      <w:r w:rsidRPr="00FA3856">
        <w:rPr>
          <w:szCs w:val="20"/>
        </w:rPr>
        <w:t>Crédito: Reversão da Provisão da Provisão (Receita)</w:t>
      </w:r>
      <w:r>
        <w:rPr>
          <w:szCs w:val="20"/>
        </w:rPr>
        <w:t xml:space="preserve"> 50</w:t>
      </w:r>
    </w:p>
    <w:p w:rsidR="00395908" w:rsidRDefault="00395908" w:rsidP="00395908">
      <w:pPr>
        <w:ind w:firstLine="708"/>
        <w:rPr>
          <w:szCs w:val="20"/>
        </w:rPr>
      </w:pPr>
      <w:r w:rsidRPr="00FA3856">
        <w:rPr>
          <w:szCs w:val="20"/>
        </w:rPr>
        <w:t xml:space="preserve">Nesse caso, há uma exclusão na Parta A do e-Lalur, reduzindo o saldo </w:t>
      </w:r>
      <w:r>
        <w:rPr>
          <w:szCs w:val="20"/>
        </w:rPr>
        <w:t>da parte B e também há a reversão do saldo na parte contábil (lançamento do tipo 3</w:t>
      </w:r>
      <w:r w:rsidRPr="00FA3856">
        <w:rPr>
          <w:szCs w:val="20"/>
        </w:rPr>
        <w:t>).</w:t>
      </w:r>
    </w:p>
    <w:p w:rsidR="007314B9" w:rsidRPr="00FA3856" w:rsidRDefault="007314B9" w:rsidP="007314B9">
      <w:pPr>
        <w:rPr>
          <w:szCs w:val="20"/>
        </w:rPr>
      </w:pPr>
      <w:r w:rsidRPr="00FA3856">
        <w:rPr>
          <w:szCs w:val="20"/>
        </w:rPr>
        <w:lastRenderedPageBreak/>
        <w:t>3 - Perda considera incobrável (Perda consumada)</w:t>
      </w:r>
    </w:p>
    <w:p w:rsidR="007314B9" w:rsidRPr="00FA3856" w:rsidRDefault="007314B9" w:rsidP="007314B9">
      <w:pPr>
        <w:ind w:firstLine="708"/>
        <w:rPr>
          <w:szCs w:val="20"/>
        </w:rPr>
      </w:pPr>
      <w:r w:rsidRPr="00FA3856">
        <w:rPr>
          <w:szCs w:val="20"/>
        </w:rPr>
        <w:t>Débito: Perdas Estimadas com Créditos de Liquidação Duvidosa 30</w:t>
      </w:r>
    </w:p>
    <w:p w:rsidR="007314B9" w:rsidRPr="00FA3856" w:rsidRDefault="007314B9" w:rsidP="007314B9">
      <w:pPr>
        <w:ind w:firstLine="708"/>
        <w:rPr>
          <w:szCs w:val="20"/>
        </w:rPr>
      </w:pPr>
      <w:r w:rsidRPr="00FA3856">
        <w:rPr>
          <w:szCs w:val="20"/>
        </w:rPr>
        <w:t>Crédito: Duplicadas a Receber   30</w:t>
      </w:r>
    </w:p>
    <w:p w:rsidR="007314B9" w:rsidRPr="00FA3856" w:rsidRDefault="007314B9" w:rsidP="007314B9">
      <w:pPr>
        <w:ind w:firstLine="708"/>
        <w:rPr>
          <w:szCs w:val="20"/>
        </w:rPr>
      </w:pPr>
      <w:r w:rsidRPr="00FA3856">
        <w:rPr>
          <w:szCs w:val="20"/>
        </w:rPr>
        <w:t>Nessa caso, há uma exclusão na Parta A do e-Lalur, reduzindo o saldo da parte B (lançamento do tipo 1).</w:t>
      </w:r>
    </w:p>
    <w:p w:rsidR="007314B9" w:rsidRPr="00FA3856" w:rsidRDefault="007314B9" w:rsidP="00FC3B72">
      <w:pPr>
        <w:rPr>
          <w:b/>
          <w:szCs w:val="20"/>
        </w:rPr>
      </w:pPr>
    </w:p>
    <w:p w:rsidR="00FC3B72" w:rsidRPr="00FA3856" w:rsidRDefault="00FC3B72" w:rsidP="00FC3B72">
      <w:pPr>
        <w:rPr>
          <w:b/>
          <w:szCs w:val="20"/>
        </w:rPr>
      </w:pPr>
      <w:r w:rsidRPr="00FA3856">
        <w:rPr>
          <w:b/>
          <w:szCs w:val="20"/>
        </w:rPr>
        <w:t>I – Regras de Validação do Registro:</w:t>
      </w:r>
    </w:p>
    <w:p w:rsidR="00FC3B72" w:rsidRPr="00FA3856" w:rsidRDefault="00FC3B72" w:rsidP="00FC3B72">
      <w:pPr>
        <w:rPr>
          <w:b/>
          <w:szCs w:val="20"/>
        </w:rPr>
      </w:pPr>
    </w:p>
    <w:p w:rsidR="008D75B9" w:rsidRPr="00FA3856" w:rsidRDefault="008D75B9" w:rsidP="008D75B9">
      <w:pPr>
        <w:pStyle w:val="PSDS-CorpodeTexto0"/>
        <w:ind w:left="708"/>
        <w:jc w:val="both"/>
        <w:rPr>
          <w:rFonts w:ascii="Times New Roman" w:hAnsi="Times New Roman"/>
          <w:b/>
          <w:bCs/>
          <w:lang w:val="pt-PT"/>
        </w:rPr>
      </w:pPr>
      <w:r w:rsidRPr="00FA3856">
        <w:rPr>
          <w:rFonts w:ascii="Times New Roman" w:hAnsi="Times New Roman"/>
          <w:b/>
          <w:bCs/>
          <w:lang w:val="pt-PT"/>
        </w:rPr>
        <w:t xml:space="preserve">REGRA_VALOR_DETALHADO_CSLL: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1” (com conta da parte B), se o M350.VALOR é igual ao somatório de M355.VALOR_CTA.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2” (com conta contábil) se o M350.VALOR é igual ao somatório de M360.VALOR_CTA.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3” (com conta da parte B e conta contábil) se o M350.VALOR é igual ao somatório de M355.VALOR_CTA ou é igual ao somatório de M355.VALOR_CTA com M360.VALOR_CTA. </w:t>
      </w:r>
    </w:p>
    <w:p w:rsidR="008D75B9" w:rsidRPr="00FA3856" w:rsidRDefault="008D75B9" w:rsidP="00392C27">
      <w:pPr>
        <w:pStyle w:val="PSDS-CorpodeTexto0"/>
        <w:rPr>
          <w:rFonts w:ascii="Times New Roman" w:hAnsi="Times New Roman"/>
          <w:bCs/>
          <w:lang w:val="pt-PT"/>
        </w:rPr>
      </w:pPr>
    </w:p>
    <w:p w:rsidR="008D75B9" w:rsidRPr="00FA3856" w:rsidRDefault="008D75B9" w:rsidP="008D75B9">
      <w:pPr>
        <w:pStyle w:val="PSDS-CorpodeTexto0"/>
        <w:ind w:left="708"/>
        <w:rPr>
          <w:rFonts w:ascii="Times New Roman" w:hAnsi="Times New Roman"/>
          <w:bCs/>
          <w:lang w:val="pt-PT"/>
        </w:rPr>
      </w:pPr>
      <w:r w:rsidRPr="00FA3856">
        <w:rPr>
          <w:rFonts w:ascii="Times New Roman" w:hAnsi="Times New Roman"/>
          <w:bCs/>
          <w:lang w:val="pt-PT"/>
        </w:rPr>
        <w:t>O somatorio deve fazer a seguinte conversão de sinais:</w:t>
      </w:r>
      <w:r w:rsidRPr="00FA3856">
        <w:rPr>
          <w:rFonts w:ascii="Times New Roman" w:hAnsi="Times New Roman"/>
          <w:bCs/>
          <w:lang w:val="pt-PT"/>
        </w:rPr>
        <w:br/>
      </w:r>
      <w:r w:rsidRPr="00FA3856">
        <w:rPr>
          <w:rFonts w:ascii="Times New Roman" w:hAnsi="Times New Roman"/>
          <w:bCs/>
          <w:lang w:val="pt-PT"/>
        </w:rPr>
        <w:br/>
        <w:t xml:space="preserve">Se M350.TIPO_LANCAMENTO = “A” (Adição) ou “L” (Lucr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xml:space="preserve">- Se M355.IND_VL_CTA = “D”, então ”+” (valor positivo). </w:t>
      </w:r>
      <w:r w:rsidRPr="00FA3856">
        <w:rPr>
          <w:rFonts w:ascii="Times New Roman" w:hAnsi="Times New Roman"/>
          <w:bCs/>
          <w:lang w:val="pt-PT"/>
        </w:rPr>
        <w:br/>
        <w:t xml:space="preserve">- Se M355.IND_VL_CTA = “C”, então ”-” (valor negativ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60.IND_VL_CTA = “D”, então ”+” (valor positivo).</w:t>
      </w:r>
      <w:r w:rsidRPr="00FA3856">
        <w:rPr>
          <w:rFonts w:ascii="Times New Roman" w:hAnsi="Times New Roman"/>
          <w:bCs/>
          <w:lang w:val="pt-PT"/>
        </w:rPr>
        <w:br/>
        <w:t>- Se J050.COD_NAT = “4” (Conta de resultado) e M360.IND_VL_CTA = “C”, então ”-” (valor negativo).</w:t>
      </w:r>
      <w:r w:rsidRPr="00FA3856">
        <w:rPr>
          <w:rFonts w:ascii="Times New Roman" w:hAnsi="Times New Roman"/>
          <w:bCs/>
          <w:lang w:val="pt-PT"/>
        </w:rPr>
        <w:br/>
        <w:t>- Se J050.COD_NAT = “1, 2 ou 3” (Conta de ativo, passivo ou patrimônio líquido) e M360.IND_VL_CTA = “D”, então ”-” (valor negativo).</w:t>
      </w:r>
      <w:r w:rsidRPr="00FA3856">
        <w:rPr>
          <w:rFonts w:ascii="Times New Roman" w:hAnsi="Times New Roman"/>
          <w:bCs/>
          <w:lang w:val="pt-PT"/>
        </w:rPr>
        <w:br/>
        <w:t>- Se J050.COD_NAT = “1, 2 ou 3” (Conta de ativo, passivo ou patrimônio líquido) e M360.IND_VL_CTA = “C”, então ”+” (valor positivo).</w:t>
      </w:r>
      <w:r w:rsidRPr="00FA3856">
        <w:rPr>
          <w:rFonts w:ascii="Times New Roman" w:hAnsi="Times New Roman"/>
          <w:bCs/>
          <w:lang w:val="pt-PT"/>
        </w:rPr>
        <w:br/>
      </w:r>
    </w:p>
    <w:p w:rsidR="008D75B9" w:rsidRPr="00FA3856" w:rsidRDefault="008D75B9" w:rsidP="008D75B9">
      <w:pPr>
        <w:pStyle w:val="PSDS-CorpodeTexto0"/>
        <w:ind w:firstLine="708"/>
        <w:rPr>
          <w:rFonts w:ascii="Times New Roman" w:hAnsi="Times New Roman"/>
          <w:bCs/>
          <w:lang w:val="pt-PT"/>
        </w:rPr>
      </w:pPr>
      <w:r w:rsidRPr="00FA3856">
        <w:rPr>
          <w:rFonts w:ascii="Times New Roman" w:hAnsi="Times New Roman"/>
          <w:bCs/>
          <w:lang w:val="pt-PT"/>
        </w:rPr>
        <w:t xml:space="preserve">Se M350.TIPO_LANCAMENTO = “E” (Exclusão) ou “P” (Prejuíz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xml:space="preserve">- Se M355.IND_VL_CTA = “D”, então ”-” (valor negativo). </w:t>
      </w:r>
      <w:r w:rsidRPr="00FA3856">
        <w:rPr>
          <w:rFonts w:ascii="Times New Roman" w:hAnsi="Times New Roman"/>
          <w:bCs/>
          <w:lang w:val="pt-PT"/>
        </w:rPr>
        <w:br/>
        <w:t xml:space="preserve">- Se M355.IND_VL_CTA = “C”, então ”+” (valor positiv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60.IND_VL_CTA = “D”, então ”-” (valor negativo).</w:t>
      </w:r>
      <w:r w:rsidRPr="00FA3856">
        <w:rPr>
          <w:rFonts w:ascii="Times New Roman" w:hAnsi="Times New Roman"/>
          <w:bCs/>
          <w:lang w:val="pt-PT"/>
        </w:rPr>
        <w:br/>
        <w:t>- Se J050.COD_NAT = “4” (Conta de resultado) e M360.IND_VL_CTA = “C”, então ”+” (valor positivo).</w:t>
      </w:r>
      <w:r w:rsidRPr="00FA3856">
        <w:rPr>
          <w:rFonts w:ascii="Times New Roman" w:hAnsi="Times New Roman"/>
          <w:bCs/>
          <w:lang w:val="pt-PT"/>
        </w:rPr>
        <w:br/>
        <w:t>- Se J050.COD_NAT = “1, 2 ou 3” (Conta de ativo, passivo ou patrimônio líquido) e M360.IND_VL_CTA = “D”, então ”+” (valor positivo).</w:t>
      </w:r>
      <w:r w:rsidRPr="00FA3856">
        <w:rPr>
          <w:rFonts w:ascii="Times New Roman" w:hAnsi="Times New Roman"/>
          <w:bCs/>
          <w:lang w:val="pt-PT"/>
        </w:rPr>
        <w:br/>
        <w:t>- Se J050.COD_NAT = “1, 2 ou 3” (Conta de ativo, passivo ou patrimônio líquido) e M360.IND_VL_CTA = “C”, então ”-” (valor negativo)</w:t>
      </w:r>
      <w:r w:rsidR="00CE3C5B" w:rsidRPr="00FA3856">
        <w:rPr>
          <w:rFonts w:ascii="Times New Roman" w:hAnsi="Times New Roman"/>
          <w:bCs/>
          <w:lang w:val="pt-PT"/>
        </w:rPr>
        <w:t>.</w:t>
      </w:r>
    </w:p>
    <w:p w:rsidR="00FC3B72" w:rsidRPr="00FA3856" w:rsidRDefault="00FC3B72" w:rsidP="00FC3B72">
      <w:pPr>
        <w:pStyle w:val="Corpodetexto"/>
        <w:ind w:left="708" w:firstLine="12"/>
        <w:rPr>
          <w:rFonts w:ascii="Times New Roman" w:hAnsi="Times New Roman"/>
          <w:szCs w:val="20"/>
          <w:lang w:val="pt-PT"/>
        </w:rPr>
      </w:pPr>
    </w:p>
    <w:p w:rsidR="00FE5D23" w:rsidRPr="00FA3856" w:rsidRDefault="00E81A1E" w:rsidP="00FE5D23">
      <w:pPr>
        <w:pStyle w:val="Corpodetexto"/>
        <w:ind w:left="708" w:firstLine="12"/>
        <w:rPr>
          <w:rFonts w:ascii="Times New Roman" w:hAnsi="Times New Roman"/>
          <w:szCs w:val="20"/>
        </w:rPr>
      </w:pPr>
      <w:hyperlink r:id="rId8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8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8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C3B72" w:rsidRPr="00FA3856" w:rsidRDefault="00FC3B72" w:rsidP="00FC3B72">
      <w:pPr>
        <w:rPr>
          <w:b/>
          <w:szCs w:val="20"/>
        </w:rPr>
      </w:pPr>
    </w:p>
    <w:p w:rsidR="00392C27" w:rsidRPr="00FA3856" w:rsidRDefault="00392C27" w:rsidP="00FC3B72">
      <w:pPr>
        <w:rPr>
          <w:b/>
          <w:szCs w:val="20"/>
        </w:rPr>
      </w:pPr>
    </w:p>
    <w:p w:rsidR="00892DF6" w:rsidRDefault="00892DF6">
      <w:pPr>
        <w:spacing w:after="200" w:line="276" w:lineRule="auto"/>
        <w:rPr>
          <w:b/>
          <w:szCs w:val="20"/>
          <w:lang w:val="pt-PT"/>
        </w:rPr>
      </w:pPr>
      <w:r>
        <w:rPr>
          <w:b/>
          <w:szCs w:val="20"/>
          <w:lang w:val="pt-PT"/>
        </w:rPr>
        <w:br w:type="page"/>
      </w:r>
    </w:p>
    <w:p w:rsidR="00FC3B72" w:rsidRPr="00FA3856" w:rsidRDefault="00FC3B72" w:rsidP="00FC3B72">
      <w:pPr>
        <w:rPr>
          <w:b/>
          <w:szCs w:val="20"/>
          <w:lang w:val="pt-PT"/>
        </w:rPr>
      </w:pPr>
      <w:r w:rsidRPr="00FA3856">
        <w:rPr>
          <w:b/>
          <w:szCs w:val="20"/>
          <w:lang w:val="pt-PT"/>
        </w:rPr>
        <w:lastRenderedPageBreak/>
        <w:t>II – Regras de Validação de Campos:</w:t>
      </w:r>
    </w:p>
    <w:p w:rsidR="00FC3B72" w:rsidRPr="00FA3856"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FA3856"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Tipo</w:t>
            </w: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rsidR="00D448FF" w:rsidRPr="00FA3856" w:rsidRDefault="00D448FF"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w:t>
            </w:r>
            <w:r w:rsidR="000419FB" w:rsidRPr="00FA3856">
              <w:rPr>
                <w:rStyle w:val="Hyperlink"/>
                <w:rFonts w:ascii="Times New Roman" w:hAnsi="Times New Roman"/>
                <w:bCs/>
                <w:color w:val="auto"/>
                <w:szCs w:val="20"/>
                <w:lang w:val="pt-PT"/>
              </w:rPr>
              <w:t>o ca</w:t>
            </w:r>
            <w:r w:rsidR="00375E89" w:rsidRPr="00FA3856">
              <w:rPr>
                <w:rStyle w:val="Hyperlink"/>
                <w:rFonts w:ascii="Times New Roman" w:hAnsi="Times New Roman"/>
                <w:bCs/>
                <w:color w:val="auto"/>
                <w:szCs w:val="20"/>
                <w:lang w:val="pt-PT"/>
              </w:rPr>
              <w:t xml:space="preserve">mpo M350.TIPO_LANCAMENTO </w:t>
            </w:r>
            <w:r w:rsidRPr="00FA3856">
              <w:rPr>
                <w:rStyle w:val="Hyperlink"/>
                <w:rFonts w:ascii="Times New Roman" w:hAnsi="Times New Roman"/>
                <w:bCs/>
                <w:color w:val="auto"/>
                <w:szCs w:val="20"/>
                <w:lang w:val="pt-PT"/>
              </w:rPr>
              <w:t>não está preenchido quando o tipo de linha é “E”.</w:t>
            </w:r>
          </w:p>
          <w:p w:rsidR="00D448FF" w:rsidRPr="00FA3856" w:rsidRDefault="00D448FF" w:rsidP="00723FE4">
            <w:pPr>
              <w:pStyle w:val="Corpodetexto"/>
              <w:rPr>
                <w:rStyle w:val="Hyperlink"/>
                <w:rFonts w:ascii="Times New Roman" w:hAnsi="Times New Roman"/>
                <w:b/>
                <w:bCs/>
                <w:color w:val="auto"/>
                <w:szCs w:val="20"/>
                <w:lang w:val="pt-PT"/>
              </w:rPr>
            </w:pPr>
          </w:p>
          <w:p w:rsidR="00FC3B72" w:rsidRPr="00FA3856" w:rsidRDefault="00FC3B72"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TIP_LANCAMENTO </w:t>
            </w:r>
            <w:r w:rsidRPr="00FA3856">
              <w:rPr>
                <w:rStyle w:val="Hyperlink"/>
                <w:rFonts w:ascii="Times New Roman" w:hAnsi="Times New Roman"/>
                <w:bCs/>
                <w:color w:val="auto"/>
                <w:szCs w:val="20"/>
                <w:lang w:val="pt-PT"/>
              </w:rPr>
              <w:t>está preenchido quando o tipo da linha é “E”.</w:t>
            </w:r>
          </w:p>
          <w:p w:rsidR="00D448FF" w:rsidRPr="00FA3856" w:rsidRDefault="00D448FF" w:rsidP="00723FE4">
            <w:pPr>
              <w:pStyle w:val="Corpodetexto"/>
              <w:rPr>
                <w:rStyle w:val="Hyperlink"/>
                <w:rFonts w:ascii="Times New Roman" w:hAnsi="Times New Roman"/>
                <w:bCs/>
                <w:color w:val="auto"/>
                <w:szCs w:val="20"/>
                <w:lang w:val="pt-PT"/>
              </w:rPr>
            </w:pPr>
          </w:p>
          <w:p w:rsidR="000419FB" w:rsidRPr="00FA3856" w:rsidRDefault="000419FB" w:rsidP="00723FE4">
            <w:pPr>
              <w:pStyle w:val="Corpodetexto"/>
              <w:rPr>
                <w:rStyle w:val="Hyperlink"/>
                <w:rFonts w:ascii="Times New Roman" w:hAnsi="Times New Roman"/>
                <w:bCs/>
                <w:color w:val="auto"/>
                <w:szCs w:val="20"/>
                <w:lang w:val="pt-PT"/>
              </w:rPr>
            </w:pPr>
          </w:p>
          <w:p w:rsidR="000419FB" w:rsidRPr="00FA3856" w:rsidRDefault="000419FB" w:rsidP="00723FE4">
            <w:pPr>
              <w:pStyle w:val="Corpodetexto"/>
              <w:rPr>
                <w:rStyle w:val="Hyperlink"/>
                <w:rFonts w:ascii="Times New Roman" w:hAnsi="Times New Roman"/>
                <w:bCs/>
                <w:color w:val="auto"/>
                <w:szCs w:val="20"/>
                <w:lang w:val="pt-PT"/>
              </w:rPr>
            </w:pPr>
          </w:p>
          <w:p w:rsidR="00D448FF" w:rsidRPr="00FA3856" w:rsidRDefault="00D448FF" w:rsidP="00D448FF">
            <w:pPr>
              <w:pStyle w:val="Corpodetexto"/>
              <w:rPr>
                <w:rFonts w:ascii="Times New Roman" w:hAnsi="Times New Roman"/>
                <w:b/>
                <w:bCs/>
                <w:szCs w:val="20"/>
              </w:rPr>
            </w:pPr>
            <w:r w:rsidRPr="00FA3856">
              <w:rPr>
                <w:rFonts w:ascii="Times New Roman" w:hAnsi="Times New Roman"/>
                <w:b/>
                <w:bCs/>
                <w:szCs w:val="20"/>
              </w:rPr>
              <w:t xml:space="preserve">REGRA_RELACAO_INEXISTENTE: </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não existe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1” (Com Conta da Parte B).</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não existe registro M305/M355 filho e existe, pelo menos, um registro M310/M360 fil</w:t>
            </w:r>
            <w:r w:rsidR="00375E89" w:rsidRPr="00FA3856">
              <w:rPr>
                <w:rFonts w:ascii="Times New Roman" w:hAnsi="Times New Roman"/>
                <w:bCs/>
                <w:szCs w:val="20"/>
              </w:rPr>
              <w:t xml:space="preserve">ho, quando M350.IND_RELACAO </w:t>
            </w:r>
            <w:r w:rsidRPr="00FA3856">
              <w:rPr>
                <w:rFonts w:ascii="Times New Roman" w:hAnsi="Times New Roman"/>
                <w:bCs/>
                <w:szCs w:val="20"/>
              </w:rPr>
              <w:t>é igual a “2” (Com Conta da Parte B).</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pelo menos,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3” (Com Conta da Parte B e Conta Contábil).</w:t>
            </w:r>
          </w:p>
          <w:p w:rsidR="00D448FF" w:rsidRPr="00FA3856" w:rsidRDefault="00D448FF" w:rsidP="00723FE4">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não existe registro M305/M355 filho e se não existe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p>
          <w:p w:rsidR="000419FB" w:rsidRPr="00FA3856" w:rsidRDefault="000419FB" w:rsidP="00723FE4">
            <w:pPr>
              <w:pStyle w:val="PSDS-CorpodeTexto0"/>
              <w:rPr>
                <w:rFonts w:ascii="Times New Roman" w:hAnsi="Times New Roman"/>
              </w:rPr>
            </w:pPr>
          </w:p>
          <w:p w:rsidR="000419FB" w:rsidRPr="00FA3856" w:rsidRDefault="000419FB"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t>Erro</w:t>
            </w:r>
          </w:p>
          <w:p w:rsidR="00FC3B72" w:rsidRPr="00FA3856" w:rsidRDefault="00FC3B72" w:rsidP="00723FE4">
            <w:pPr>
              <w:pStyle w:val="PSDS-CorpodeTexto0"/>
              <w:rPr>
                <w:rFonts w:ascii="Times New Roman" w:hAnsi="Times New Roman"/>
              </w:rPr>
            </w:pP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Corpodetexto"/>
              <w:rPr>
                <w:rFonts w:ascii="Times New Roman" w:hAnsi="Times New Roman"/>
                <w:bCs/>
                <w:szCs w:val="20"/>
              </w:rPr>
            </w:pPr>
            <w:r w:rsidRPr="00FA3856">
              <w:rPr>
                <w:rFonts w:ascii="Times New Roman" w:hAnsi="Times New Roman"/>
                <w:b/>
                <w:bCs/>
                <w:szCs w:val="20"/>
              </w:rPr>
              <w:t xml:space="preserve">REGRA_IND_RELACAO: </w:t>
            </w:r>
            <w:r w:rsidRPr="00FA3856">
              <w:rPr>
                <w:rFonts w:ascii="Times New Roman" w:hAnsi="Times New Roman"/>
                <w:bCs/>
                <w:szCs w:val="20"/>
              </w:rPr>
              <w:t xml:space="preserve">Verifica, quando </w:t>
            </w:r>
            <w:r w:rsidR="00375E89" w:rsidRPr="00FA3856">
              <w:rPr>
                <w:rFonts w:ascii="Times New Roman" w:hAnsi="Times New Roman"/>
                <w:bCs/>
                <w:szCs w:val="20"/>
              </w:rPr>
              <w:t xml:space="preserve">M350.TIPO_LANCAMENTO </w:t>
            </w:r>
            <w:r w:rsidRPr="00FA3856">
              <w:rPr>
                <w:rFonts w:ascii="Times New Roman" w:hAnsi="Times New Roman"/>
                <w:bCs/>
                <w:szCs w:val="20"/>
              </w:rPr>
              <w:t xml:space="preserve">for igual a “P” (compensação de prejuízo), se </w:t>
            </w:r>
            <w:r w:rsidR="000419FB" w:rsidRPr="00FA3856">
              <w:rPr>
                <w:rFonts w:ascii="Times New Roman" w:hAnsi="Times New Roman"/>
                <w:bCs/>
                <w:szCs w:val="20"/>
              </w:rPr>
              <w:t>M350.</w:t>
            </w:r>
            <w:r w:rsidR="00375E89" w:rsidRPr="00FA3856">
              <w:rPr>
                <w:rFonts w:ascii="Times New Roman" w:hAnsi="Times New Roman"/>
                <w:bCs/>
                <w:szCs w:val="20"/>
              </w:rPr>
              <w:t xml:space="preserve">IND_RELACAOé </w:t>
            </w:r>
            <w:r w:rsidRPr="00FA3856">
              <w:rPr>
                <w:rFonts w:ascii="Times New Roman" w:hAnsi="Times New Roman"/>
                <w:bCs/>
                <w:szCs w:val="20"/>
              </w:rPr>
              <w:t>igual a “1” (com conta da parte B).</w:t>
            </w:r>
          </w:p>
          <w:p w:rsidR="00FC3B72" w:rsidRPr="00FA3856" w:rsidRDefault="00FC3B72" w:rsidP="00723FE4">
            <w:pPr>
              <w:pStyle w:val="Corpodetexto"/>
              <w:rPr>
                <w:rFonts w:ascii="Times New Roman" w:hAnsi="Times New Roman"/>
                <w:bCs/>
                <w:szCs w:val="20"/>
              </w:rPr>
            </w:pPr>
          </w:p>
          <w:p w:rsidR="00FC3B72" w:rsidRPr="00FA3856" w:rsidRDefault="00D448FF"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IND_RELACAO </w:t>
            </w:r>
            <w:r w:rsidRPr="00FA3856">
              <w:rPr>
                <w:rStyle w:val="Hyperlink"/>
                <w:rFonts w:ascii="Times New Roman" w:hAnsi="Times New Roman"/>
                <w:bCs/>
                <w:color w:val="auto"/>
                <w:szCs w:val="20"/>
                <w:lang w:val="pt-PT"/>
              </w:rPr>
              <w:t>não está preenchido quando o tipo de linha é “E”.</w:t>
            </w:r>
          </w:p>
          <w:p w:rsidR="00D448FF" w:rsidRPr="00FA3856" w:rsidRDefault="00D448FF" w:rsidP="00723FE4">
            <w:pPr>
              <w:pStyle w:val="Corpodetexto"/>
              <w:rPr>
                <w:rStyle w:val="Hyperlink"/>
                <w:rFonts w:ascii="Times New Roman" w:hAnsi="Times New Roman"/>
                <w:bCs/>
                <w:color w:val="auto"/>
                <w:szCs w:val="20"/>
                <w:lang w:val="pt-PT"/>
              </w:rPr>
            </w:pPr>
          </w:p>
          <w:p w:rsidR="00D448FF" w:rsidRPr="00FA3856" w:rsidRDefault="00D448FF" w:rsidP="00723FE4">
            <w:pPr>
              <w:pStyle w:val="Corpodetexto"/>
              <w:rPr>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IND_RELACAO </w:t>
            </w:r>
            <w:r w:rsidRPr="00FA3856">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Erro</w:t>
            </w:r>
          </w:p>
          <w:p w:rsidR="00FC3B72" w:rsidRPr="00FA3856" w:rsidRDefault="00FC3B72" w:rsidP="00723FE4">
            <w:pPr>
              <w:pStyle w:val="PSDS-CorpodeTexto0"/>
              <w:rPr>
                <w:rFonts w:ascii="Times New Roman" w:hAnsi="Times New Roman"/>
              </w:rPr>
            </w:pPr>
          </w:p>
          <w:p w:rsidR="00FC3B72" w:rsidRPr="00FA3856" w:rsidRDefault="00FC3B72" w:rsidP="00723FE4">
            <w:pPr>
              <w:pStyle w:val="PSDS-CorpodeTexto0"/>
              <w:rPr>
                <w:rFonts w:ascii="Times New Roman" w:hAnsi="Times New Roman"/>
              </w:rPr>
            </w:pPr>
          </w:p>
          <w:p w:rsidR="00D448FF" w:rsidRPr="00FA3856" w:rsidRDefault="00FC3B72"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tc>
      </w:tr>
      <w:tr w:rsidR="00D448FF"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rPr>
                <w:rFonts w:ascii="Times New Roman" w:hAnsi="Times New Roman"/>
              </w:rPr>
            </w:pPr>
            <w:r w:rsidRPr="00FA3856">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rsidR="00D448FF" w:rsidRPr="00FA3856" w:rsidRDefault="00D448FF" w:rsidP="00D448FF">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VALOR </w:t>
            </w:r>
            <w:r w:rsidRPr="00FA3856">
              <w:rPr>
                <w:rStyle w:val="Hyperlink"/>
                <w:rFonts w:ascii="Times New Roman" w:hAnsi="Times New Roman"/>
                <w:bCs/>
                <w:color w:val="auto"/>
                <w:szCs w:val="20"/>
                <w:lang w:val="pt-PT"/>
              </w:rPr>
              <w:t>não está preenchido quando o tipo de linha é “R”.</w:t>
            </w:r>
          </w:p>
          <w:p w:rsidR="00D448FF" w:rsidRPr="00FA3856" w:rsidRDefault="00D448FF" w:rsidP="00D448FF">
            <w:pPr>
              <w:pStyle w:val="Corpodetexto"/>
              <w:rPr>
                <w:rStyle w:val="Hyperlink"/>
                <w:rFonts w:ascii="Times New Roman" w:hAnsi="Times New Roman"/>
                <w:bCs/>
                <w:color w:val="auto"/>
                <w:szCs w:val="20"/>
                <w:lang w:val="pt-PT"/>
              </w:rPr>
            </w:pPr>
          </w:p>
          <w:p w:rsidR="00D448FF" w:rsidRPr="00FA3856" w:rsidRDefault="00D448FF" w:rsidP="00D448FF">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VALOR </w:t>
            </w:r>
            <w:r w:rsidRPr="00FA3856">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rPr>
                <w:rFonts w:ascii="Times New Roman" w:hAnsi="Times New Roman"/>
              </w:rPr>
            </w:pPr>
            <w:r w:rsidRPr="00FA3856">
              <w:rPr>
                <w:rFonts w:ascii="Times New Roman" w:hAnsi="Times New Roman"/>
              </w:rPr>
              <w:t>Erro</w:t>
            </w:r>
          </w:p>
          <w:p w:rsidR="00D448FF" w:rsidRPr="00FA3856" w:rsidRDefault="00D448FF" w:rsidP="00E13CCE">
            <w:pPr>
              <w:pStyle w:val="PSDS-CorpodeTexto0"/>
              <w:rPr>
                <w:rFonts w:ascii="Times New Roman" w:hAnsi="Times New Roman"/>
              </w:rPr>
            </w:pPr>
          </w:p>
          <w:p w:rsidR="00D448FF" w:rsidRPr="00FA3856" w:rsidRDefault="00D448FF" w:rsidP="00E13CCE">
            <w:pPr>
              <w:pStyle w:val="PSDS-CorpodeTexto0"/>
              <w:rPr>
                <w:rFonts w:ascii="Times New Roman" w:hAnsi="Times New Roman"/>
              </w:rPr>
            </w:pPr>
            <w:r w:rsidRPr="00FA3856">
              <w:rPr>
                <w:rFonts w:ascii="Times New Roman" w:hAnsi="Times New Roman"/>
              </w:rPr>
              <w:t>Erro</w:t>
            </w:r>
          </w:p>
          <w:p w:rsidR="00D448FF" w:rsidRPr="00FA3856" w:rsidRDefault="00D448FF" w:rsidP="00E13CCE">
            <w:pPr>
              <w:pStyle w:val="PSDS-CorpodeTexto0"/>
              <w:rPr>
                <w:rFonts w:ascii="Times New Roman" w:hAnsi="Times New Roman"/>
              </w:rPr>
            </w:pP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0419FB" w:rsidRPr="00FA3856">
              <w:rPr>
                <w:rStyle w:val="Hyperlink"/>
                <w:rFonts w:ascii="Times New Roman" w:hAnsi="Times New Roman"/>
                <w:bCs/>
                <w:color w:val="auto"/>
                <w:szCs w:val="20"/>
                <w:lang w:val="pt-PT"/>
              </w:rPr>
              <w:t>M350.</w:t>
            </w:r>
            <w:r w:rsidR="00D448FF" w:rsidRPr="00FA3856">
              <w:rPr>
                <w:rStyle w:val="Hyperlink"/>
                <w:rFonts w:ascii="Times New Roman" w:hAnsi="Times New Roman"/>
                <w:bCs/>
                <w:color w:val="auto"/>
                <w:szCs w:val="20"/>
                <w:lang w:val="pt-PT"/>
              </w:rPr>
              <w:t xml:space="preserve">HIST_LAN_LAL </w:t>
            </w:r>
            <w:r w:rsidRPr="00FA3856">
              <w:rPr>
                <w:rStyle w:val="Hyperlink"/>
                <w:rFonts w:ascii="Times New Roman" w:hAnsi="Times New Roman"/>
                <w:bCs/>
                <w:color w:val="auto"/>
                <w:szCs w:val="20"/>
                <w:lang w:val="pt-PT"/>
              </w:rPr>
              <w:t>está preenchi</w:t>
            </w:r>
            <w:r w:rsidR="00CE1657" w:rsidRPr="00FA3856">
              <w:rPr>
                <w:rStyle w:val="Hyperlink"/>
                <w:rFonts w:ascii="Times New Roman" w:hAnsi="Times New Roman"/>
                <w:bCs/>
                <w:color w:val="auto"/>
                <w:szCs w:val="20"/>
                <w:lang w:val="pt-PT"/>
              </w:rPr>
              <w:t xml:space="preserve">do quando o tipo da linha é “E” e </w:t>
            </w:r>
            <w:r w:rsidR="00AA6CD3" w:rsidRPr="00FA3856">
              <w:rPr>
                <w:rStyle w:val="Hyperlink"/>
                <w:rFonts w:ascii="Times New Roman" w:hAnsi="Times New Roman"/>
                <w:bCs/>
                <w:color w:val="auto"/>
                <w:szCs w:val="20"/>
                <w:lang w:val="pt-PT"/>
              </w:rPr>
              <w:t>M350.</w:t>
            </w:r>
            <w:r w:rsidR="00CE1657" w:rsidRPr="00FA3856">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Erro</w:t>
            </w:r>
          </w:p>
          <w:p w:rsidR="00FC3B72" w:rsidRPr="00FA3856" w:rsidRDefault="00FC3B72" w:rsidP="00723FE4">
            <w:pPr>
              <w:pStyle w:val="PSDS-CorpodeTexto0"/>
              <w:rPr>
                <w:rFonts w:ascii="Times New Roman" w:hAnsi="Times New Roman"/>
              </w:rPr>
            </w:pPr>
          </w:p>
        </w:tc>
      </w:tr>
    </w:tbl>
    <w:p w:rsidR="00365575" w:rsidRPr="00FA3856" w:rsidRDefault="00365575" w:rsidP="00A56035">
      <w:pPr>
        <w:rPr>
          <w:b/>
          <w:szCs w:val="20"/>
          <w:lang w:val="pt-PT"/>
        </w:rPr>
      </w:pPr>
    </w:p>
    <w:p w:rsidR="00E13CCE" w:rsidRPr="00FA3856" w:rsidRDefault="00E13CCE">
      <w:pPr>
        <w:spacing w:after="200" w:line="276" w:lineRule="auto"/>
        <w:rPr>
          <w:b/>
          <w:szCs w:val="20"/>
          <w:lang w:val="pt-PT"/>
        </w:rPr>
      </w:pPr>
      <w:r w:rsidRPr="00FA3856">
        <w:rPr>
          <w:b/>
          <w:szCs w:val="20"/>
          <w:lang w:val="pt-PT"/>
        </w:rPr>
        <w:br w:type="page"/>
      </w:r>
    </w:p>
    <w:p w:rsidR="00A56035" w:rsidRPr="00FA3856" w:rsidRDefault="00A56035" w:rsidP="00A56035">
      <w:pPr>
        <w:rPr>
          <w:b/>
          <w:szCs w:val="20"/>
          <w:lang w:val="pt-PT"/>
        </w:rPr>
      </w:pPr>
      <w:r w:rsidRPr="00FA3856">
        <w:rPr>
          <w:b/>
          <w:szCs w:val="20"/>
          <w:lang w:val="pt-PT"/>
        </w:rPr>
        <w:lastRenderedPageBreak/>
        <w:t>III – Tabela Dinâmica:</w:t>
      </w:r>
    </w:p>
    <w:p w:rsidR="00A56035" w:rsidRPr="00FA3856" w:rsidRDefault="00A56035" w:rsidP="00A56035">
      <w:pPr>
        <w:rPr>
          <w:b/>
          <w:szCs w:val="20"/>
        </w:rPr>
      </w:pPr>
    </w:p>
    <w:p w:rsidR="008908D9" w:rsidRPr="00FA3856" w:rsidRDefault="00B940E3" w:rsidP="00802A10">
      <w:pPr>
        <w:rPr>
          <w:b/>
          <w:szCs w:val="20"/>
        </w:rPr>
      </w:pPr>
      <w:r w:rsidRPr="00FA3856">
        <w:rPr>
          <w:b/>
          <w:szCs w:val="20"/>
        </w:rPr>
        <w:t>III.1 – M35</w:t>
      </w:r>
      <w:r w:rsidR="008908D9">
        <w:rPr>
          <w:b/>
          <w:szCs w:val="20"/>
        </w:rPr>
        <w:t xml:space="preserve">0A – PJ em Geral: </w:t>
      </w:r>
    </w:p>
    <w:p w:rsidR="00E13CCE" w:rsidRPr="00FA3856" w:rsidRDefault="00E13CCE" w:rsidP="00A56035">
      <w:pPr>
        <w:rPr>
          <w:b/>
          <w:szCs w:val="20"/>
        </w:rPr>
      </w:pPr>
    </w:p>
    <w:tbl>
      <w:tblPr>
        <w:tblW w:w="16340" w:type="dxa"/>
        <w:tblInd w:w="-5" w:type="dxa"/>
        <w:tblCellMar>
          <w:left w:w="70" w:type="dxa"/>
          <w:right w:w="70" w:type="dxa"/>
        </w:tblCellMar>
        <w:tblLook w:val="04A0" w:firstRow="1" w:lastRow="0" w:firstColumn="1" w:lastColumn="0" w:noHBand="0" w:noVBand="1"/>
      </w:tblPr>
      <w:tblGrid>
        <w:gridCol w:w="974"/>
        <w:gridCol w:w="7955"/>
        <w:gridCol w:w="1038"/>
        <w:gridCol w:w="1009"/>
        <w:gridCol w:w="929"/>
        <w:gridCol w:w="1185"/>
        <w:gridCol w:w="2395"/>
        <w:gridCol w:w="855"/>
      </w:tblGrid>
      <w:tr w:rsidR="00E71387" w:rsidRPr="00FA3856" w:rsidTr="00392154">
        <w:trPr>
          <w:trHeight w:val="20"/>
          <w:tblHeader/>
        </w:trPr>
        <w:tc>
          <w:tcPr>
            <w:tcW w:w="9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1387" w:rsidRPr="00FA3856" w:rsidRDefault="00E71387" w:rsidP="00417AB9">
            <w:pPr>
              <w:jc w:val="center"/>
              <w:rPr>
                <w:b/>
                <w:bCs/>
                <w:color w:val="000000"/>
                <w:szCs w:val="20"/>
              </w:rPr>
            </w:pPr>
            <w:r w:rsidRPr="00FA3856">
              <w:rPr>
                <w:b/>
                <w:bCs/>
                <w:color w:val="000000"/>
                <w:szCs w:val="20"/>
              </w:rPr>
              <w:t>CÓDIGO</w:t>
            </w:r>
          </w:p>
        </w:tc>
        <w:tc>
          <w:tcPr>
            <w:tcW w:w="7955" w:type="dxa"/>
            <w:tcBorders>
              <w:top w:val="single" w:sz="4" w:space="0" w:color="auto"/>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
                <w:bCs/>
                <w:color w:val="000000"/>
                <w:szCs w:val="20"/>
              </w:rPr>
            </w:pPr>
            <w:r w:rsidRPr="00FA3856">
              <w:rPr>
                <w:b/>
                <w:bCs/>
                <w:color w:val="000000"/>
                <w:szCs w:val="20"/>
              </w:rPr>
              <w:t>DESCRIÇÃO</w:t>
            </w:r>
          </w:p>
        </w:tc>
        <w:tc>
          <w:tcPr>
            <w:tcW w:w="1038"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417AB9">
            <w:pPr>
              <w:jc w:val="center"/>
              <w:rPr>
                <w:b/>
                <w:bCs/>
                <w:color w:val="000000"/>
                <w:szCs w:val="20"/>
              </w:rPr>
            </w:pPr>
            <w:r w:rsidRPr="00FA3856">
              <w:rPr>
                <w:b/>
                <w:bCs/>
                <w:color w:val="000000"/>
                <w:szCs w:val="20"/>
              </w:rPr>
              <w:t>DT_INI</w:t>
            </w:r>
          </w:p>
        </w:tc>
        <w:tc>
          <w:tcPr>
            <w:tcW w:w="1009"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417AB9">
            <w:pPr>
              <w:jc w:val="center"/>
              <w:rPr>
                <w:b/>
                <w:bCs/>
                <w:color w:val="000000"/>
                <w:szCs w:val="20"/>
              </w:rPr>
            </w:pPr>
            <w:r w:rsidRPr="00FA3856">
              <w:rPr>
                <w:b/>
                <w:bCs/>
                <w:color w:val="000000"/>
                <w:szCs w:val="20"/>
              </w:rPr>
              <w:t>DT_FIM</w:t>
            </w:r>
          </w:p>
        </w:tc>
        <w:tc>
          <w:tcPr>
            <w:tcW w:w="929"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417AB9">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417AB9">
            <w:pPr>
              <w:jc w:val="center"/>
              <w:rPr>
                <w:b/>
                <w:bCs/>
                <w:color w:val="000000"/>
                <w:szCs w:val="20"/>
              </w:rPr>
            </w:pPr>
            <w:r w:rsidRPr="00FA3856">
              <w:rPr>
                <w:b/>
                <w:bCs/>
                <w:color w:val="000000"/>
                <w:szCs w:val="20"/>
              </w:rPr>
              <w:t>FORMATO</w:t>
            </w:r>
          </w:p>
        </w:tc>
        <w:tc>
          <w:tcPr>
            <w:tcW w:w="2395" w:type="dxa"/>
            <w:tcBorders>
              <w:top w:val="single" w:sz="4" w:space="0" w:color="auto"/>
              <w:left w:val="nil"/>
              <w:bottom w:val="single" w:sz="4" w:space="0" w:color="auto"/>
              <w:right w:val="single" w:sz="4" w:space="0" w:color="auto"/>
            </w:tcBorders>
            <w:shd w:val="clear" w:color="auto" w:fill="auto"/>
            <w:vAlign w:val="bottom"/>
            <w:hideMark/>
          </w:tcPr>
          <w:p w:rsidR="00E71387" w:rsidRPr="00FA3856" w:rsidRDefault="00E71387" w:rsidP="00417AB9">
            <w:pPr>
              <w:jc w:val="center"/>
              <w:rPr>
                <w:b/>
                <w:bCs/>
                <w:color w:val="000000"/>
                <w:szCs w:val="20"/>
              </w:rPr>
            </w:pPr>
            <w:r w:rsidRPr="00FA3856">
              <w:rPr>
                <w:b/>
                <w:bCs/>
                <w:color w:val="000000"/>
                <w:szCs w:val="20"/>
              </w:rPr>
              <w:t>FÓRMULA</w:t>
            </w:r>
          </w:p>
        </w:tc>
        <w:tc>
          <w:tcPr>
            <w:tcW w:w="855" w:type="dxa"/>
            <w:tcBorders>
              <w:top w:val="single" w:sz="4" w:space="0" w:color="auto"/>
              <w:left w:val="nil"/>
              <w:bottom w:val="single" w:sz="4" w:space="0" w:color="auto"/>
              <w:right w:val="single" w:sz="4" w:space="0" w:color="auto"/>
            </w:tcBorders>
            <w:shd w:val="clear" w:color="000000" w:fill="FFFFFF"/>
            <w:vAlign w:val="bottom"/>
            <w:hideMark/>
          </w:tcPr>
          <w:p w:rsidR="00E71387" w:rsidRPr="00FA3856" w:rsidRDefault="00E71387" w:rsidP="00417AB9">
            <w:pPr>
              <w:rPr>
                <w:b/>
                <w:bCs/>
                <w:color w:val="000000"/>
                <w:szCs w:val="20"/>
              </w:rPr>
            </w:pPr>
            <w:r w:rsidRPr="00FA3856">
              <w:rPr>
                <w:b/>
                <w:bCs/>
                <w:color w:val="000000"/>
                <w:szCs w:val="20"/>
              </w:rPr>
              <w:t>TIPO_</w:t>
            </w:r>
          </w:p>
          <w:p w:rsidR="00E71387" w:rsidRPr="00FA3856" w:rsidRDefault="00E71387" w:rsidP="00417AB9">
            <w:pPr>
              <w:rPr>
                <w:b/>
                <w:bCs/>
                <w:color w:val="000000"/>
                <w:szCs w:val="20"/>
              </w:rPr>
            </w:pPr>
            <w:r w:rsidRPr="00FA3856">
              <w:rPr>
                <w:b/>
                <w:bCs/>
                <w:color w:val="000000"/>
                <w:szCs w:val="20"/>
              </w:rPr>
              <w:t>LANÇ.</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1</w:t>
            </w:r>
          </w:p>
        </w:tc>
        <w:tc>
          <w:tcPr>
            <w:tcW w:w="7955" w:type="dxa"/>
            <w:tcBorders>
              <w:top w:val="nil"/>
              <w:left w:val="nil"/>
              <w:bottom w:val="single" w:sz="4" w:space="0" w:color="auto"/>
              <w:right w:val="single" w:sz="4" w:space="0" w:color="auto"/>
            </w:tcBorders>
            <w:shd w:val="clear" w:color="000000" w:fill="00FFFF"/>
            <w:vAlign w:val="center"/>
            <w:hideMark/>
          </w:tcPr>
          <w:p w:rsidR="00E71387" w:rsidRPr="00FA3856" w:rsidRDefault="00E71387" w:rsidP="00417AB9">
            <w:pPr>
              <w:rPr>
                <w:bCs/>
                <w:color w:val="000000"/>
                <w:szCs w:val="20"/>
              </w:rPr>
            </w:pPr>
            <w:r w:rsidRPr="00FA3856">
              <w:rPr>
                <w:bCs/>
                <w:color w:val="000000"/>
                <w:szCs w:val="20"/>
              </w:rPr>
              <w:t>ATIVIDADE GERAL</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R</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2</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Lucro Antes da CSLL</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000000"/>
              <w:right w:val="single" w:sz="4" w:space="0" w:color="000000"/>
            </w:tcBorders>
            <w:shd w:val="clear" w:color="auto" w:fill="auto"/>
            <w:vAlign w:val="bottom"/>
            <w:hideMark/>
          </w:tcPr>
          <w:p w:rsidR="00E71387" w:rsidRPr="00FA3856" w:rsidRDefault="00E71387" w:rsidP="00417AB9">
            <w:pPr>
              <w:rPr>
                <w:bCs/>
                <w:color w:val="000000"/>
                <w:szCs w:val="20"/>
              </w:rPr>
            </w:pPr>
            <w:r w:rsidRPr="00FA3856">
              <w:rPr>
                <w:bCs/>
                <w:color w:val="000000"/>
                <w:szCs w:val="20"/>
              </w:rPr>
              <w:t>T_DRE(L300("3.01"))</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L</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5</w:t>
            </w:r>
          </w:p>
        </w:tc>
        <w:tc>
          <w:tcPr>
            <w:tcW w:w="7955" w:type="dxa"/>
            <w:tcBorders>
              <w:top w:val="nil"/>
              <w:left w:val="nil"/>
              <w:bottom w:val="single" w:sz="4" w:space="0" w:color="auto"/>
              <w:right w:val="single" w:sz="4" w:space="0" w:color="auto"/>
            </w:tcBorders>
            <w:shd w:val="clear" w:color="000000" w:fill="CCFFFF"/>
            <w:vAlign w:val="center"/>
            <w:hideMark/>
          </w:tcPr>
          <w:p w:rsidR="00E71387" w:rsidRPr="00FA3856" w:rsidRDefault="00E71387" w:rsidP="00417AB9">
            <w:pPr>
              <w:rPr>
                <w:bCs/>
                <w:color w:val="000000"/>
                <w:szCs w:val="20"/>
              </w:rPr>
            </w:pPr>
            <w:r w:rsidRPr="00FA3856">
              <w:rPr>
                <w:bCs/>
                <w:color w:val="000000"/>
                <w:szCs w:val="20"/>
              </w:rPr>
              <w:t>ADIÇÕES</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000000" w:fill="CCFFFF"/>
            <w:vAlign w:val="center"/>
            <w:hideMark/>
          </w:tcPr>
          <w:p w:rsidR="00E71387" w:rsidRPr="00FA3856" w:rsidRDefault="00E71387" w:rsidP="00417AB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000000" w:fill="CCFFFF"/>
            <w:vAlign w:val="center"/>
            <w:hideMark/>
          </w:tcPr>
          <w:p w:rsidR="00E71387" w:rsidRPr="00FA3856" w:rsidRDefault="00E71387" w:rsidP="00417AB9">
            <w:pPr>
              <w:jc w:val="center"/>
              <w:rPr>
                <w:bCs/>
                <w:color w:val="000000"/>
                <w:szCs w:val="20"/>
              </w:rPr>
            </w:pPr>
            <w:r w:rsidRPr="00FA3856">
              <w:rPr>
                <w:bCs/>
                <w:color w:val="000000"/>
                <w:szCs w:val="20"/>
              </w:rPr>
              <w:t>R</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6</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Provisões Não Dedutíveis</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A</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7</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Custos Não Dedutíveis</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A</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8</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7772FD" w:rsidP="00417AB9">
            <w:pPr>
              <w:rPr>
                <w:bCs/>
                <w:color w:val="000000"/>
                <w:szCs w:val="20"/>
              </w:rPr>
            </w:pPr>
            <w:r w:rsidRPr="00FA3856">
              <w:rPr>
                <w:bCs/>
                <w:color w:val="000000"/>
                <w:szCs w:val="20"/>
              </w:rPr>
              <w:t>Despesas Operacionais - Parcelas Não Dedutíveis</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A</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8.01</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Realização de ativos indedutíveis</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A</w:t>
            </w:r>
          </w:p>
        </w:tc>
      </w:tr>
      <w:tr w:rsidR="00E71387"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E71387" w:rsidRPr="00FA3856" w:rsidRDefault="00E71387" w:rsidP="00417AB9">
            <w:pPr>
              <w:jc w:val="center"/>
              <w:rPr>
                <w:bCs/>
                <w:color w:val="000000"/>
                <w:szCs w:val="20"/>
              </w:rPr>
            </w:pPr>
            <w:r w:rsidRPr="00FA3856">
              <w:rPr>
                <w:bCs/>
                <w:color w:val="000000"/>
                <w:szCs w:val="20"/>
              </w:rPr>
              <w:t>8.02</w:t>
            </w:r>
          </w:p>
        </w:tc>
        <w:tc>
          <w:tcPr>
            <w:tcW w:w="79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rPr>
                <w:bCs/>
                <w:color w:val="000000"/>
                <w:szCs w:val="20"/>
              </w:rPr>
            </w:pPr>
            <w:r w:rsidRPr="00FA3856">
              <w:rPr>
                <w:bCs/>
                <w:color w:val="000000"/>
                <w:szCs w:val="20"/>
              </w:rPr>
              <w:t>Encargos de Depreciação, Amortização e Exaustão e Baixa de Bens - Diferença de Correção Monetária - IPC/BTNF</w:t>
            </w:r>
          </w:p>
        </w:tc>
        <w:tc>
          <w:tcPr>
            <w:tcW w:w="1038"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E71387" w:rsidRPr="00FA3856" w:rsidRDefault="00E71387" w:rsidP="00417AB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E71387" w:rsidRPr="00FA3856" w:rsidRDefault="00E71387" w:rsidP="00417AB9">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0</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r w:rsidRPr="00FA3856">
              <w:rPr>
                <w:bCs/>
                <w:color w:val="000000"/>
                <w:szCs w:val="20"/>
              </w:rPr>
              <w:t>Assistência Médica, Odontológica e Farmacêutica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1</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PRONAC – Despesa Operacional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2</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Pesquisas Científicas e Tecnológicas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3</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Doações a Entidades Civis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4</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Doações a Instituições de Ensino e Pesquisa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5</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Vale Cultura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6</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Planos de Poupança e Investimento – PAIT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7</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Benefícios Previdenciários a Empregados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8.18</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r w:rsidRPr="00FA3856">
              <w:rPr>
                <w:bCs/>
                <w:color w:val="000000"/>
                <w:szCs w:val="20"/>
              </w:rPr>
              <w:t>Fundo de Aposentadoria Individual – FAPI – Parcelas Não Dedutíveis</w:t>
            </w:r>
          </w:p>
        </w:tc>
        <w:tc>
          <w:tcPr>
            <w:tcW w:w="1038" w:type="dxa"/>
            <w:tcBorders>
              <w:top w:val="nil"/>
              <w:left w:val="nil"/>
              <w:bottom w:val="single" w:sz="4" w:space="0" w:color="auto"/>
              <w:right w:val="single" w:sz="4" w:space="0" w:color="auto"/>
            </w:tcBorders>
            <w:shd w:val="clear" w:color="auto" w:fill="auto"/>
          </w:tcPr>
          <w:p w:rsidR="0057051B" w:rsidRPr="00FA3856" w:rsidRDefault="00896224" w:rsidP="0057051B">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Lucros Disponibilizados no Exterior</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ndimentos e Ganhos de Capital Auferidos no Exterior</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justes Decorrentes de Métodos - Preços de Transferênci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justes Decorrentes de Empréstimos com Pessoas Vinculadas ou Situadas em País com Tributação Favorecida (Lei nº 12.249/2010, arts. 24 e 25)</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justes Decorrentes de Operações com Pessoas Situadas em País com Tributação Favorecida (Lei nº 12.1249/2010, art. 26)</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Variações Cambiais Passivas (MP nº 1.858-10/1999, art. 30)</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Variações Cambiais Ativas - Operações Liquidadas (MP nº 1.858-10/1999, art. 30)</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justes por Diminuição no Valor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mortização de Ágio nas Aquisições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Perdas em Operações Realizadas no Exterior</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Excesso de Juros sobre o Capital Próprio Pago ou Credita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Juros sobre Capital Próprio Recebido - Investimento Avaliado pelo Método da Equivalência Patrimonial</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2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serva Especial - Realização (Lei nº 8.200/1991, art. 2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19-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ispêndios com Pesquisa Tecnológica e Desenvolvimento de Inovação Tecnológica - Reversão da Amortização/Depreciação (Lei nº 11.196/2005, art. 26, § 3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alização de Reserva de Reavaliaçã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Perdas de Capital por Variação Percentual em Participação Societária Avaliada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eságio Amortizado Anteriormente à Alienação ou Baixa de Investimento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Prêmios da Emissão de Debêntures - Destinação Divers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2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oações e Subvenções para Investimento - Destinação Divers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muneração da Prorrogação da Licença-Maternidade (Lei nº 11.770/2008, art. 5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Tributos com Exigibilidade Suspens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Resultados Negativos com Atos Cooperativo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Custos e Despesas Vinculados às Receitas da Atividade Imobiliária Tributadas pelo RET</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Custos e Despesas Vinculados às Receitas da Atividade de Construção no Âmbito do PMCMV</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Custos e Despesas Vinculados às Receitas da Atividade de Construção ou Reforma de Estabelecimentos de Educação Infantil</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3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4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Parcela do Aporte de Recursos nos Contratos de Parceria Público-Privada para a Construção ou Aquisição de Bens Reversíveis - Reversão (Lei nº 11.079/2004, art. 6º, §§ 2º a 4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40.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Ajuste Negativo a Valor de Mercado (Lei nº 10.637/2002, art.35, § 1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40.0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epreciação Integral - Reversão (Lei nº 11.196/2005, art. 17, III)</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4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Depreciação Acelerada - Máquinas, Equipamentos, Aparelhos e Instrumentos - Reversão (Lei n° 12.794/2013, art. 4º, § 4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xml:space="preserve">Encargos de depreciação, amortização e exaustão gerados por bem objeto de arrendamento mercantil, na pessoa jurídica arrendatária (art. 13, § 3º, do Decreto-Lei nº 1.598/78, com redação </w:t>
            </w:r>
            <w:r w:rsidRPr="00FA3856">
              <w:rPr>
                <w:bCs/>
                <w:color w:val="000000"/>
                <w:szCs w:val="20"/>
              </w:rPr>
              <w:lastRenderedPageBreak/>
              <w:t>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lastRenderedPageBreak/>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5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a valor presente de elementos do ativo (art. 4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a valor presente de elementos do passivo (art. 5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6.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6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6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pertinentes ao reconhecimento do lucro bruto (art. 29, do Decreto-Lei nº 1.598/78, com redação dada pelo art. 2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Despesas pré-operacionais ou pré-industriais (art. 11,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Variação cambial passiva - ajuste a valor presente (art. 1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a valor justo – perda de capital subscrição de ações (art. 1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Tributação do ganho por compra vantajosa (art. 2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7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Perdas estimadas por redução ao valor recuperável (art. 3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Pagamento baseado em ações apropriado como despesa ou custo (art. 33,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alização nos contratos de concessão (arts. 35 ou 36,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na aquisição de participação societária em estágios (art. 3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8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referentes à provisão para gastos de desmontagens (art. 45,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8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1.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1.0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57051B" w:rsidRPr="00FA3856" w:rsidRDefault="0057051B" w:rsidP="0057051B">
            <w:pPr>
              <w:jc w:val="center"/>
              <w:rPr>
                <w:bCs/>
                <w:color w:val="000000"/>
                <w:szCs w:val="20"/>
              </w:rPr>
            </w:pPr>
            <w:r w:rsidRPr="00FA3856">
              <w:rPr>
                <w:bCs/>
                <w:color w:val="000000"/>
                <w:szCs w:val="20"/>
              </w:rPr>
              <w:t>91.03</w:t>
            </w:r>
          </w:p>
        </w:tc>
        <w:tc>
          <w:tcPr>
            <w:tcW w:w="79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both"/>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w:t>
            </w:r>
            <w:r w:rsidRPr="00FA3856">
              <w:rPr>
                <w:bCs/>
                <w:color w:val="000000"/>
                <w:szCs w:val="20"/>
                <w:u w:val="single"/>
                <w:vertAlign w:val="superscript"/>
              </w:rPr>
              <w:t>o</w:t>
            </w:r>
            <w:r w:rsidRPr="00FA3856">
              <w:rPr>
                <w:bCs/>
                <w:color w:val="000000"/>
                <w:szCs w:val="20"/>
              </w:rPr>
              <w:t xml:space="preserve"> 1.515, de 24 de novembro de 2014).</w:t>
            </w:r>
          </w:p>
        </w:tc>
        <w:tc>
          <w:tcPr>
            <w:tcW w:w="1038"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57051B" w:rsidRPr="00FA3856" w:rsidRDefault="0057051B" w:rsidP="0057051B">
            <w:pPr>
              <w:jc w:val="center"/>
              <w:rPr>
                <w:bCs/>
                <w:color w:val="000000"/>
                <w:szCs w:val="20"/>
              </w:rPr>
            </w:pPr>
          </w:p>
        </w:tc>
      </w:tr>
      <w:tr w:rsidR="003600F6" w:rsidRPr="00892DF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3600F6" w:rsidRPr="00892DF6" w:rsidRDefault="003600F6" w:rsidP="00C751DD">
            <w:pPr>
              <w:jc w:val="center"/>
              <w:rPr>
                <w:bCs/>
                <w:color w:val="000000"/>
                <w:szCs w:val="20"/>
              </w:rPr>
            </w:pPr>
            <w:r w:rsidRPr="00892DF6">
              <w:rPr>
                <w:bCs/>
                <w:color w:val="000000"/>
                <w:szCs w:val="20"/>
              </w:rPr>
              <w:t>92</w:t>
            </w:r>
          </w:p>
        </w:tc>
        <w:tc>
          <w:tcPr>
            <w:tcW w:w="7955" w:type="dxa"/>
            <w:tcBorders>
              <w:top w:val="nil"/>
              <w:left w:val="nil"/>
              <w:bottom w:val="single" w:sz="4" w:space="0" w:color="auto"/>
              <w:right w:val="single" w:sz="4" w:space="0" w:color="auto"/>
            </w:tcBorders>
            <w:shd w:val="clear" w:color="auto" w:fill="auto"/>
            <w:vAlign w:val="center"/>
            <w:hideMark/>
          </w:tcPr>
          <w:p w:rsidR="003600F6" w:rsidRPr="00892DF6" w:rsidRDefault="003600F6" w:rsidP="00C751DD">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ou 3</w:t>
            </w:r>
          </w:p>
        </w:tc>
        <w:tc>
          <w:tcPr>
            <w:tcW w:w="1038" w:type="dxa"/>
            <w:tcBorders>
              <w:top w:val="nil"/>
              <w:left w:val="nil"/>
              <w:bottom w:val="single" w:sz="4" w:space="0" w:color="auto"/>
              <w:right w:val="single" w:sz="4" w:space="0" w:color="auto"/>
            </w:tcBorders>
            <w:shd w:val="clear" w:color="auto" w:fill="auto"/>
            <w:hideMark/>
          </w:tcPr>
          <w:p w:rsidR="003600F6" w:rsidRPr="00892DF6" w:rsidRDefault="003600F6" w:rsidP="00C751DD">
            <w:pPr>
              <w:jc w:val="center"/>
              <w:rPr>
                <w:bCs/>
                <w:color w:val="000000"/>
                <w:szCs w:val="20"/>
              </w:rPr>
            </w:pPr>
            <w:r w:rsidRPr="00892DF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3600F6" w:rsidRPr="00892DF6" w:rsidRDefault="003600F6" w:rsidP="00C751DD">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3600F6" w:rsidRPr="00892DF6" w:rsidRDefault="003600F6" w:rsidP="00C751DD">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3600F6" w:rsidRPr="00892DF6" w:rsidRDefault="003600F6" w:rsidP="00C751DD">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3600F6" w:rsidRPr="00892DF6" w:rsidRDefault="003600F6" w:rsidP="00C751DD">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3600F6" w:rsidRPr="00892DF6" w:rsidRDefault="003600F6" w:rsidP="00C751DD">
            <w:pPr>
              <w:jc w:val="center"/>
              <w:rPr>
                <w:bCs/>
                <w:color w:val="000000"/>
                <w:szCs w:val="20"/>
              </w:rPr>
            </w:pPr>
            <w:r w:rsidRPr="00892DF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892DF6" w:rsidRDefault="0057051B" w:rsidP="0057051B">
            <w:pPr>
              <w:jc w:val="center"/>
              <w:rPr>
                <w:bCs/>
                <w:color w:val="000000"/>
                <w:szCs w:val="20"/>
              </w:rPr>
            </w:pPr>
            <w:r w:rsidRPr="00892DF6">
              <w:rPr>
                <w:bCs/>
                <w:color w:val="000000"/>
                <w:szCs w:val="20"/>
              </w:rPr>
              <w:t>92</w:t>
            </w:r>
            <w:r w:rsidR="003600F6" w:rsidRPr="00892DF6">
              <w:rPr>
                <w:bCs/>
                <w:color w:val="000000"/>
                <w:szCs w:val="20"/>
              </w:rPr>
              <w:t>.01</w:t>
            </w:r>
          </w:p>
        </w:tc>
        <w:tc>
          <w:tcPr>
            <w:tcW w:w="7955" w:type="dxa"/>
            <w:tcBorders>
              <w:top w:val="nil"/>
              <w:left w:val="nil"/>
              <w:bottom w:val="single" w:sz="4" w:space="0" w:color="auto"/>
              <w:right w:val="single" w:sz="4" w:space="0" w:color="auto"/>
            </w:tcBorders>
            <w:shd w:val="clear" w:color="auto" w:fill="auto"/>
            <w:vAlign w:val="center"/>
            <w:hideMark/>
          </w:tcPr>
          <w:p w:rsidR="0057051B" w:rsidRPr="00892DF6" w:rsidRDefault="0057051B" w:rsidP="00961ACB">
            <w:pPr>
              <w:rPr>
                <w:bCs/>
                <w:color w:val="000000"/>
                <w:szCs w:val="20"/>
              </w:rPr>
            </w:pPr>
            <w:r w:rsidRPr="00892DF6">
              <w:rPr>
                <w:bCs/>
                <w:color w:val="000000"/>
                <w:szCs w:val="20"/>
              </w:rPr>
              <w:t>Outras Adições</w:t>
            </w:r>
            <w:r w:rsidR="003600F6" w:rsidRPr="00892DF6">
              <w:rPr>
                <w:bCs/>
                <w:color w:val="000000"/>
                <w:szCs w:val="20"/>
              </w:rPr>
              <w:t xml:space="preserve"> – </w:t>
            </w:r>
            <w:r w:rsidR="00961ACB" w:rsidRPr="00892DF6">
              <w:rPr>
                <w:bCs/>
                <w:color w:val="000000"/>
                <w:szCs w:val="20"/>
              </w:rPr>
              <w:t>Qualquer</w:t>
            </w:r>
            <w:r w:rsidR="003600F6" w:rsidRPr="00892DF6">
              <w:rPr>
                <w:bCs/>
                <w:color w:val="000000"/>
                <w:szCs w:val="20"/>
              </w:rPr>
              <w:t xml:space="preserve"> Indicador de Relacionamento</w:t>
            </w:r>
          </w:p>
        </w:tc>
        <w:tc>
          <w:tcPr>
            <w:tcW w:w="1038" w:type="dxa"/>
            <w:tcBorders>
              <w:top w:val="nil"/>
              <w:left w:val="nil"/>
              <w:bottom w:val="single" w:sz="4" w:space="0" w:color="auto"/>
              <w:right w:val="single" w:sz="4" w:space="0" w:color="auto"/>
            </w:tcBorders>
            <w:shd w:val="clear" w:color="auto" w:fill="auto"/>
            <w:hideMark/>
          </w:tcPr>
          <w:p w:rsidR="0057051B" w:rsidRPr="00892DF6" w:rsidRDefault="0057051B" w:rsidP="0057051B">
            <w:pPr>
              <w:jc w:val="center"/>
              <w:rPr>
                <w:bCs/>
                <w:color w:val="000000"/>
                <w:szCs w:val="20"/>
              </w:rPr>
            </w:pPr>
            <w:r w:rsidRPr="00892DF6">
              <w:rPr>
                <w:bCs/>
                <w:color w:val="000000"/>
                <w:szCs w:val="20"/>
              </w:rPr>
              <w:t>0</w:t>
            </w:r>
            <w:r w:rsidR="003600F6" w:rsidRPr="00892DF6">
              <w:rPr>
                <w:bCs/>
                <w:color w:val="000000"/>
                <w:szCs w:val="20"/>
              </w:rPr>
              <w:t>1012015</w:t>
            </w:r>
          </w:p>
        </w:tc>
        <w:tc>
          <w:tcPr>
            <w:tcW w:w="1009" w:type="dxa"/>
            <w:tcBorders>
              <w:top w:val="nil"/>
              <w:left w:val="nil"/>
              <w:bottom w:val="single" w:sz="4" w:space="0" w:color="auto"/>
              <w:right w:val="single" w:sz="4" w:space="0" w:color="auto"/>
            </w:tcBorders>
            <w:shd w:val="clear" w:color="auto" w:fill="auto"/>
            <w:hideMark/>
          </w:tcPr>
          <w:p w:rsidR="0057051B" w:rsidRPr="00892DF6" w:rsidRDefault="0057051B" w:rsidP="0057051B">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892DF6" w:rsidRDefault="0057051B" w:rsidP="0057051B">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892DF6" w:rsidRDefault="0057051B" w:rsidP="0057051B">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892DF6" w:rsidRDefault="0057051B" w:rsidP="0057051B">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892DF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SOMA DAS ADIÇÕES (CSLL)</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SOMA (M350(6:</w:t>
            </w:r>
            <w:r w:rsidR="00FE55F1">
              <w:rPr>
                <w:bCs/>
                <w:color w:val="000000"/>
                <w:szCs w:val="20"/>
              </w:rPr>
              <w:t>”</w:t>
            </w:r>
            <w:r w:rsidRPr="00FA3856">
              <w:rPr>
                <w:bCs/>
                <w:color w:val="000000"/>
                <w:szCs w:val="20"/>
              </w:rPr>
              <w:t>92</w:t>
            </w:r>
            <w:r w:rsidR="00FE55F1">
              <w:rPr>
                <w:bCs/>
                <w:color w:val="000000"/>
                <w:szCs w:val="20"/>
              </w:rPr>
              <w:t>.99”</w:t>
            </w:r>
            <w:r w:rsidRPr="00FA3856">
              <w:rPr>
                <w:bCs/>
                <w:color w:val="000000"/>
                <w:szCs w:val="20"/>
              </w:rPr>
              <w:t>))</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A</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4</w:t>
            </w:r>
          </w:p>
        </w:tc>
        <w:tc>
          <w:tcPr>
            <w:tcW w:w="7955" w:type="dxa"/>
            <w:tcBorders>
              <w:top w:val="nil"/>
              <w:left w:val="nil"/>
              <w:bottom w:val="single" w:sz="4" w:space="0" w:color="auto"/>
              <w:right w:val="single" w:sz="4" w:space="0" w:color="auto"/>
            </w:tcBorders>
            <w:shd w:val="clear" w:color="000000" w:fill="CCFFFF"/>
            <w:vAlign w:val="center"/>
            <w:hideMark/>
          </w:tcPr>
          <w:p w:rsidR="0057051B" w:rsidRPr="00FA3856" w:rsidRDefault="0057051B" w:rsidP="0057051B">
            <w:pPr>
              <w:rPr>
                <w:bCs/>
                <w:color w:val="000000"/>
                <w:szCs w:val="20"/>
              </w:rPr>
            </w:pPr>
            <w:r w:rsidRPr="00FA3856">
              <w:rPr>
                <w:bCs/>
                <w:color w:val="000000"/>
                <w:szCs w:val="20"/>
              </w:rPr>
              <w:t>EXCLUSÕE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000000" w:fill="CCFFFF"/>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000000" w:fill="CCFFFF"/>
            <w:vAlign w:val="center"/>
            <w:hideMark/>
          </w:tcPr>
          <w:p w:rsidR="0057051B" w:rsidRPr="00FA3856" w:rsidRDefault="0057051B" w:rsidP="0057051B">
            <w:pPr>
              <w:jc w:val="center"/>
              <w:rPr>
                <w:bCs/>
                <w:color w:val="000000"/>
                <w:szCs w:val="20"/>
              </w:rPr>
            </w:pPr>
            <w:r w:rsidRPr="00FA3856">
              <w:rPr>
                <w:bCs/>
                <w:color w:val="000000"/>
                <w:szCs w:val="20"/>
              </w:rPr>
              <w:t>R</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versão dos Saldos das Provisões Não Dedutívei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Lucros e Dividendos Derivados de Investimentos Avaliados pelo Custo de Aquisiçã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Ajustes por Aumento no Valor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Amortização de Deságio nas Aquisições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9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Ágio Amortizado Anteriormente à Alienação ou Baixa de Investimento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ndimentos e Ganhos de Capital Auferidos no Exterior</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Variações Cambiais Ativas (MP nº 1.858-10/1999, art. 30)</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Variações Cambiais Passivas - Operações Liquidadas (MP nº 1.858-10/1999, art. 30)</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ispêndios com Pesquisa Tecnológica e Desenvolvimento de Inovação Tecnológica (Lei nº 11.196/2005, art. 26, § 1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Ganhos de Capital por Variação Percentual em Participação Societária Avaliada pelo Patrimônio Líquid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Prêmio da Emissão de Debênture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oações e Subvenções para Investiment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10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0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sultados Não Tributáveis de Sociedades Cooperativas</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da Atividade Imobiliária Tributadas pelo RET</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da Atividade de Construção no Âmbito do PMCMV</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ceitas da Atividade de Construção ou Reforma de Estabelecimentos de Educação Infantil</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Parcela dos Lucros de Contratos de Construção por Empreitada ou Fornecimento, Celebrados com Pessoa Jurídica de Direito Público</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Aporte de Recursos nos Contratos de Parceria Público-Privada para a Construção ou Aquisição de Bens Reversíveis (Lei nº 11.079/2004, art. 6º, §§ 2º a 4º)</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Ajuste Positivo a Valor de Mercado (Lei nº 10.637/2002, art.35)</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ispêndios com Inovação Tecnológica (Lei nº 11.196/2005, art. 19)</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19-A)</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19.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epreciação Integral (Lei nº 11.196/2005, art. 17, III)</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2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Depreciação Acelerada - Máquinas, Equipamentos, Aparelhos e Instrumentos (Lei n° 12.794/2013, art. 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4.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3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13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a valor presente de elementos do passivo (art. 5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pertinentes ao reconhecimento do lucro bruto (art. 29,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6.0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Despesas pré-operacionais ou pré-industriais (art. 11,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Variação cambial ativa - ajuste a valor presente (art. 1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4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a valor justo - ganho de capital subscrição de ações (art. 1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alização do ganho por compra vantajosa por alienação do bem (art. 2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lastRenderedPageBreak/>
              <w:t>15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7</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Receita reconhecida nos contratos de concessão (art. 35 ou 36,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8</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na aquisição de participação societária em estágios (art. 37,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59</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0</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na aquisição de participação societária em estágios – incorporação, fusão e cisão de empresa não controlada (art. 3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1</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2</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3</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4</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5</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decorrentes de diferença entre os resultados apurados em moeda diferente da moeda nacional e a moeda nacional (art. 58,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57051B"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57051B" w:rsidRPr="00FA3856" w:rsidRDefault="0057051B" w:rsidP="0057051B">
            <w:pPr>
              <w:jc w:val="center"/>
              <w:rPr>
                <w:bCs/>
                <w:color w:val="000000"/>
                <w:szCs w:val="20"/>
              </w:rPr>
            </w:pPr>
            <w:r w:rsidRPr="00FA3856">
              <w:rPr>
                <w:bCs/>
                <w:color w:val="000000"/>
                <w:szCs w:val="20"/>
              </w:rPr>
              <w:t>166</w:t>
            </w:r>
          </w:p>
        </w:tc>
        <w:tc>
          <w:tcPr>
            <w:tcW w:w="79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38"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57051B" w:rsidRPr="00FA3856" w:rsidRDefault="0057051B" w:rsidP="0057051B">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57051B" w:rsidRPr="00FA3856" w:rsidRDefault="0057051B" w:rsidP="0057051B">
            <w:pPr>
              <w:jc w:val="center"/>
              <w:rPr>
                <w:bCs/>
                <w:color w:val="000000"/>
                <w:szCs w:val="20"/>
              </w:rPr>
            </w:pPr>
            <w:r w:rsidRPr="00FA3856">
              <w:rPr>
                <w:bCs/>
                <w:color w:val="000000"/>
                <w:szCs w:val="20"/>
              </w:rPr>
              <w:t>E</w:t>
            </w:r>
          </w:p>
        </w:tc>
      </w:tr>
      <w:tr w:rsidR="008908D9" w:rsidRPr="00961ACB"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8908D9" w:rsidRPr="00961ACB" w:rsidRDefault="008908D9" w:rsidP="008908D9">
            <w:pPr>
              <w:jc w:val="center"/>
              <w:rPr>
                <w:bCs/>
                <w:color w:val="000000"/>
                <w:szCs w:val="20"/>
              </w:rPr>
            </w:pPr>
            <w:r w:rsidRPr="00961ACB">
              <w:rPr>
                <w:bCs/>
                <w:color w:val="000000"/>
                <w:szCs w:val="20"/>
              </w:rPr>
              <w:t>166.01</w:t>
            </w:r>
          </w:p>
        </w:tc>
        <w:tc>
          <w:tcPr>
            <w:tcW w:w="79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Lucros de Participações em Controladas e Coligadas Domiciliadas no Brasil, no Caso do Art. 85 da Lei nº 12.973/2014</w:t>
            </w:r>
          </w:p>
        </w:tc>
        <w:tc>
          <w:tcPr>
            <w:tcW w:w="1038"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01012015</w:t>
            </w:r>
          </w:p>
        </w:tc>
        <w:tc>
          <w:tcPr>
            <w:tcW w:w="100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rPr>
                <w:bCs/>
                <w:color w:val="000000"/>
                <w:szCs w:val="20"/>
              </w:rPr>
            </w:pPr>
          </w:p>
        </w:tc>
        <w:tc>
          <w:tcPr>
            <w:tcW w:w="92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N</w:t>
            </w:r>
          </w:p>
        </w:tc>
        <w:tc>
          <w:tcPr>
            <w:tcW w:w="239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center"/>
              <w:rPr>
                <w:bCs/>
                <w:color w:val="000000"/>
                <w:szCs w:val="20"/>
              </w:rPr>
            </w:pPr>
            <w:r w:rsidRPr="00961ACB">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8908D9" w:rsidRPr="00961ACB" w:rsidRDefault="008908D9" w:rsidP="008908D9">
            <w:pPr>
              <w:jc w:val="center"/>
              <w:rPr>
                <w:bCs/>
                <w:color w:val="000000"/>
                <w:szCs w:val="20"/>
              </w:rPr>
            </w:pPr>
            <w:r w:rsidRPr="00961ACB">
              <w:rPr>
                <w:bCs/>
                <w:color w:val="000000"/>
                <w:szCs w:val="20"/>
              </w:rPr>
              <w:t>166.02</w:t>
            </w:r>
          </w:p>
        </w:tc>
        <w:tc>
          <w:tcPr>
            <w:tcW w:w="79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Adições Decorrentes da Aplicação das Regras de Preços de Transferência, no Caso do Art. 86 da Lei nº 12.973/2014</w:t>
            </w:r>
          </w:p>
        </w:tc>
        <w:tc>
          <w:tcPr>
            <w:tcW w:w="1038"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01012015</w:t>
            </w:r>
          </w:p>
        </w:tc>
        <w:tc>
          <w:tcPr>
            <w:tcW w:w="100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rPr>
                <w:bCs/>
                <w:color w:val="000000"/>
                <w:szCs w:val="20"/>
              </w:rPr>
            </w:pPr>
          </w:p>
        </w:tc>
        <w:tc>
          <w:tcPr>
            <w:tcW w:w="92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N</w:t>
            </w:r>
          </w:p>
        </w:tc>
        <w:tc>
          <w:tcPr>
            <w:tcW w:w="239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jc w:val="center"/>
              <w:rPr>
                <w:bCs/>
                <w:color w:val="000000"/>
                <w:szCs w:val="20"/>
              </w:rPr>
            </w:pPr>
            <w:r w:rsidRPr="00961ACB">
              <w:rPr>
                <w:bCs/>
                <w:color w:val="000000"/>
                <w:szCs w:val="20"/>
              </w:rPr>
              <w:t>E</w:t>
            </w:r>
          </w:p>
        </w:tc>
      </w:tr>
      <w:tr w:rsidR="008908D9" w:rsidRPr="00892DF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167</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167.01</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961ACB">
            <w:pPr>
              <w:rPr>
                <w:bCs/>
                <w:color w:val="000000"/>
                <w:szCs w:val="20"/>
              </w:rPr>
            </w:pPr>
            <w:r w:rsidRPr="00892DF6">
              <w:rPr>
                <w:bCs/>
                <w:color w:val="000000"/>
                <w:szCs w:val="20"/>
              </w:rPr>
              <w:t xml:space="preserve">(-) Outras Exclusões – </w:t>
            </w:r>
            <w:r w:rsidR="00961ACB" w:rsidRPr="00892DF6">
              <w:rPr>
                <w:bCs/>
                <w:color w:val="000000"/>
                <w:szCs w:val="20"/>
              </w:rPr>
              <w:t>Qualquer</w:t>
            </w:r>
            <w:r w:rsidRPr="00892DF6">
              <w:rPr>
                <w:bCs/>
                <w:color w:val="000000"/>
                <w:szCs w:val="20"/>
              </w:rPr>
              <w:t xml:space="preserve"> Indicador de Relacionamento</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5</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892DF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6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DAS EXCLUSÕES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M350(95:</w:t>
            </w:r>
            <w:r>
              <w:rPr>
                <w:bCs/>
                <w:color w:val="000000"/>
                <w:szCs w:val="20"/>
              </w:rPr>
              <w:t>”</w:t>
            </w:r>
            <w:r w:rsidRPr="00FA3856">
              <w:rPr>
                <w:bCs/>
                <w:color w:val="000000"/>
                <w:szCs w:val="20"/>
              </w:rPr>
              <w:t>167</w:t>
            </w:r>
            <w:r>
              <w:rPr>
                <w:bCs/>
                <w:color w:val="000000"/>
                <w:szCs w:val="20"/>
              </w:rPr>
              <w:t>.99”</w:t>
            </w:r>
            <w:r w:rsidRPr="00FA3856">
              <w:rPr>
                <w:bCs/>
                <w:color w:val="000000"/>
                <w:szCs w:val="20"/>
              </w:rPr>
              <w:t>))</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16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ANTES DA COMPENSAÇÃO DE BC NEGATIVA DO PRÓPRIO PERÍODO DE APURAÇÃ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C57C74" w:rsidP="008908D9">
            <w:pPr>
              <w:rPr>
                <w:bCs/>
                <w:color w:val="000000"/>
                <w:szCs w:val="20"/>
              </w:rPr>
            </w:pPr>
            <w:r>
              <w:rPr>
                <w:bCs/>
                <w:color w:val="000000"/>
                <w:szCs w:val="20"/>
              </w:rPr>
              <w:t>M350(2</w:t>
            </w:r>
            <w:r w:rsidR="008908D9" w:rsidRPr="00FA3856">
              <w:rPr>
                <w:bCs/>
                <w:color w:val="000000"/>
                <w:szCs w:val="20"/>
              </w:rPr>
              <w:t>) + M350(93) - M350(168)</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a Base de Cálculo Negativa do Próprio Período - Atividade Ru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E (M350(169)&gt; 0 E M350(343) &lt; 0)        ENTAO SE ((M350(169) + M350(343)) &gt; 0)                          ENTAO - M350(343)                           SENAO M350(169)        FIM_SE  SENAO 0 FIM_SE</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ANTES DA COMPENSAÇÃO DE BC NEGATIVA DE PERÍODOS ANTERIOR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M350(169) - M350(170) + M(344)</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R</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OMPENSAÇÃO DE BASE DE CÁLCULO NEGATIVA DA CSLL DE PERÍODOS DE APURAÇÃO ANTERIOR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 </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Base de Cálculo Negativa da CSLL de Períodos Anteriores - Atividades em Ge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P</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Base de Cálculo Negativa da CSLL de Períodos Anteriores - Atividade Ru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P</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DA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M350(171) - M350(173) - M350(174)</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TIVIDADE RU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R</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7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Lucro Antes da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T_DRE(L300("3.11"))</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DIÇÕ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R</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1.0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espesas Não Dedutíveis (Lei nº 9.249/1995, art. 13)</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ustos Não Dedutívei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2A07DF" w:rsidRPr="00FA3856" w:rsidTr="006D1C10">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2A07DF" w:rsidRPr="00FA3856" w:rsidRDefault="002A07DF" w:rsidP="006D1C10">
            <w:pPr>
              <w:jc w:val="center"/>
              <w:rPr>
                <w:bCs/>
                <w:color w:val="000000"/>
                <w:szCs w:val="20"/>
              </w:rPr>
            </w:pPr>
            <w:r>
              <w:rPr>
                <w:bCs/>
                <w:color w:val="000000"/>
                <w:szCs w:val="20"/>
              </w:rPr>
              <w:t>182</w:t>
            </w:r>
            <w:r w:rsidRPr="00FA3856">
              <w:rPr>
                <w:bCs/>
                <w:color w:val="000000"/>
                <w:szCs w:val="20"/>
              </w:rPr>
              <w:t>.01</w:t>
            </w:r>
          </w:p>
        </w:tc>
        <w:tc>
          <w:tcPr>
            <w:tcW w:w="7955" w:type="dxa"/>
            <w:tcBorders>
              <w:top w:val="nil"/>
              <w:left w:val="nil"/>
              <w:bottom w:val="single" w:sz="4" w:space="0" w:color="auto"/>
              <w:right w:val="single" w:sz="4" w:space="0" w:color="auto"/>
            </w:tcBorders>
            <w:shd w:val="clear" w:color="auto" w:fill="auto"/>
            <w:vAlign w:val="center"/>
            <w:hideMark/>
          </w:tcPr>
          <w:p w:rsidR="002A07DF" w:rsidRPr="00FA3856" w:rsidRDefault="002A07DF" w:rsidP="006D1C10">
            <w:pPr>
              <w:rPr>
                <w:bCs/>
                <w:color w:val="000000"/>
                <w:szCs w:val="20"/>
              </w:rPr>
            </w:pPr>
            <w:r w:rsidRPr="00FA3856">
              <w:rPr>
                <w:bCs/>
                <w:color w:val="000000"/>
                <w:szCs w:val="20"/>
              </w:rPr>
              <w:t>Provisões Não Dedutíveis</w:t>
            </w:r>
          </w:p>
        </w:tc>
        <w:tc>
          <w:tcPr>
            <w:tcW w:w="1038" w:type="dxa"/>
            <w:tcBorders>
              <w:top w:val="nil"/>
              <w:left w:val="nil"/>
              <w:bottom w:val="single" w:sz="4" w:space="0" w:color="auto"/>
              <w:right w:val="single" w:sz="4" w:space="0" w:color="auto"/>
            </w:tcBorders>
            <w:shd w:val="clear" w:color="auto" w:fill="auto"/>
            <w:hideMark/>
          </w:tcPr>
          <w:p w:rsidR="002A07DF" w:rsidRPr="00FA3856" w:rsidRDefault="002A07DF" w:rsidP="006D1C10">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2A07DF" w:rsidRPr="00FA3856" w:rsidRDefault="002A07DF" w:rsidP="006D1C10">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2A07DF" w:rsidRPr="00FA3856" w:rsidRDefault="002A07DF" w:rsidP="006D1C10">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2A07DF" w:rsidRPr="00FA3856" w:rsidRDefault="002A07DF" w:rsidP="006D1C10">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2A07DF" w:rsidRPr="00FA3856" w:rsidRDefault="002A07DF" w:rsidP="006D1C10">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2A07DF" w:rsidRPr="00FA3856" w:rsidRDefault="002A07DF" w:rsidP="006D1C10">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3.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alização de Ativos Indedutívei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3.0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Encargos de Depreciação, Amortização e Exaustão e Baixa de Bens - Diferença de Correção Monetária - IPC/BTNF</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Lucros Disponibilizados no Exterior</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ndimentos e Ganhos de Capital Auferidos no Exterior</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justes Decorrentes de Métodos - Preços de Transferênci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justes Decorrentes de Empréstimos com Pessoas Vinculadas ou Situadas em País com Tributação Favorecida (Lei nº 12.249/2010, arts. 24 e 25)</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8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justes Decorrentes de Operações com Pessoas Situadas em País com Tributação Favorecida (Lei nº 12.1249/2010, art. 26)</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Variações Cambiais Passivas (MP nº 1.858-10/1999, art. 30)</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19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Variações Cambiais Ativas - Operações Liquidadas (MP nº 1.858-10/1999, art. 30)</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justes por Diminuição no Valor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mortização de Ágio nas Aquisições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Perdas em Operações Realizadas no Exterior</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Excesso de Juros sobre o Capital Próprio Pago ou Credita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Juros sobre Capital Próprio Recebido - Investimento Avaliado pelo Método da Equivalência Patrimoni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serva Especial - Realização (Lei nº 8.200/1991, art. 2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19-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19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ispêndios com Pesquisa Tecnológica e Desenvolvimento de Inovação Tecnológica - Reversão da Amortização/Depreciação (Lei nº 11.196/2005, art. 26, § 3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alização de Reserva de Reavaliaçã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Perdas de Capital por Variação Percentual em Participação Societária Avaliada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eságio Amortizado Anteriormente à Alienação ou Baixa de Investimento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Prêmios da Emissão de Debêntures - Destinação Divers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oações e Subvenções para Investimento - Destinação Divers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muneração da Prorrogação da Licença-Maternidade (Lei nº 11.770/2008, art. 5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0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Tributos com Exigibilidade Suspens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Resultados Negativos com Atos Cooperativo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ustos e Despesas Vinculados às Receitas da Atividade Imobiliária Tributadas pelo RET</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ustos e Despesas Vinculados às Receitas da Atividade de Construção no Âmbito do PMCMV</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ustos e Despesas Vinculados às Receitas da Atividade de Construção ou Reforma de Estabelecimentos de Educação Infanti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21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Parcela do Aporte de Recursos nos Contratos de Parceria Público-Privada para a Construção ou Aquisição de Bens Reversíveis - Reversão (Lei nº 11.079/2004, art. 6º, §§ 2º a 4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15.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Ajuste Negativo a Valor de Mercado (Lei nº 10.637/2002, art.35, § 1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2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Depreciação Integral - Reversão (Lei nº 11.196/2005, art. 17, III)</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2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3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a valor presente de elementos do ativo (art. 4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a valor presente de elementos do passivo (art. 5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1.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241.0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Despesas pré-operacionais ou pré-industriais (art. 11,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Variação cambial passiva - ajuste a valor presente (art. 1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a valor justo – perda de capital subscrição de ações (art. 1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4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Tributação do ganho por compra vantajosa (art. 2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1.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Tributação do ganho por compra vantajosa (art. 20, § 6º, do Decreto-Lei nº 1.598, de 1977)</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Perdas estimadas por redução ao valor recuperável (art. 3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Pagamento baseado em ações apropriado como despesa ou custo (art. 33,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alização nos contratos de concessão (arts. 35 ou 36,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na aquisição de participação societária em estágios (art. 3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5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26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referentes à provisão para gastos de desmontagens (art. 45,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8908D9" w:rsidRPr="00FA3856" w:rsidRDefault="008908D9" w:rsidP="008908D9">
            <w:pPr>
              <w:jc w:val="center"/>
              <w:rPr>
                <w:bCs/>
                <w:color w:val="000000"/>
                <w:szCs w:val="20"/>
              </w:rPr>
            </w:pPr>
            <w:r w:rsidRPr="00FA3856">
              <w:rPr>
                <w:bCs/>
                <w:color w:val="000000"/>
                <w:szCs w:val="20"/>
              </w:rPr>
              <w:t>265.01</w:t>
            </w:r>
          </w:p>
        </w:tc>
        <w:tc>
          <w:tcPr>
            <w:tcW w:w="7955"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rPr>
                <w:bCs/>
                <w:color w:val="000000"/>
                <w:szCs w:val="20"/>
              </w:rPr>
            </w:pPr>
            <w:r w:rsidRPr="00FA3856">
              <w:rPr>
                <w:bCs/>
                <w:color w:val="000000"/>
                <w:szCs w:val="20"/>
              </w:rPr>
              <w:t>Depreciação/Amortização Acelerada Incentivada - Demais Hipóteses</w:t>
            </w:r>
          </w:p>
        </w:tc>
        <w:tc>
          <w:tcPr>
            <w:tcW w:w="1038" w:type="dxa"/>
            <w:tcBorders>
              <w:top w:val="nil"/>
              <w:left w:val="nil"/>
              <w:bottom w:val="single" w:sz="4" w:space="0" w:color="auto"/>
              <w:right w:val="single" w:sz="4" w:space="0" w:color="auto"/>
            </w:tcBorders>
            <w:shd w:val="clear" w:color="auto" w:fill="auto"/>
          </w:tcPr>
          <w:p w:rsidR="008908D9" w:rsidRPr="00FA3856" w:rsidRDefault="008908D9" w:rsidP="008908D9">
            <w:pPr>
              <w:jc w:val="center"/>
              <w:rPr>
                <w:bCs/>
                <w:color w:val="000000"/>
                <w:szCs w:val="20"/>
              </w:rPr>
            </w:pPr>
            <w:r w:rsidRPr="00FA3856">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8908D9" w:rsidRPr="00FA3856" w:rsidRDefault="008908D9" w:rsidP="008908D9">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jc w:val="center"/>
              <w:rPr>
                <w:bCs/>
                <w:color w:val="000000"/>
                <w:szCs w:val="20"/>
              </w:rPr>
            </w:pPr>
            <w:r w:rsidRPr="00FA3856">
              <w:rPr>
                <w:bCs/>
                <w:color w:val="000000"/>
                <w:szCs w:val="20"/>
              </w:rPr>
              <w:t>E</w:t>
            </w:r>
          </w:p>
        </w:tc>
      </w:tr>
      <w:tr w:rsidR="008908D9" w:rsidRPr="00892DF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266</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ou 3</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266.01</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961ACB">
            <w:pPr>
              <w:rPr>
                <w:bCs/>
                <w:color w:val="000000"/>
                <w:szCs w:val="20"/>
              </w:rPr>
            </w:pPr>
            <w:r w:rsidRPr="00892DF6">
              <w:rPr>
                <w:bCs/>
                <w:color w:val="000000"/>
                <w:szCs w:val="20"/>
              </w:rPr>
              <w:t xml:space="preserve">Outras Adições – </w:t>
            </w:r>
            <w:r w:rsidR="00961ACB" w:rsidRPr="00892DF6">
              <w:rPr>
                <w:bCs/>
                <w:color w:val="000000"/>
                <w:szCs w:val="20"/>
              </w:rPr>
              <w:t>Qualquer</w:t>
            </w:r>
            <w:r w:rsidRPr="00892DF6">
              <w:rPr>
                <w:bCs/>
                <w:color w:val="000000"/>
                <w:szCs w:val="20"/>
              </w:rPr>
              <w:t xml:space="preserve"> Indicador de Relacionamento</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5</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892DF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DAS ADIÇÕES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SOMA (M350(</w:t>
            </w:r>
            <w:r w:rsidR="008003C7">
              <w:rPr>
                <w:bCs/>
                <w:color w:val="000000"/>
                <w:szCs w:val="20"/>
              </w:rPr>
              <w:t>“</w:t>
            </w:r>
            <w:r w:rsidRPr="00FA3856">
              <w:rPr>
                <w:bCs/>
                <w:color w:val="000000"/>
                <w:szCs w:val="20"/>
              </w:rPr>
              <w:t>181</w:t>
            </w:r>
            <w:r w:rsidR="008003C7">
              <w:rPr>
                <w:bCs/>
                <w:color w:val="000000"/>
                <w:szCs w:val="20"/>
              </w:rPr>
              <w:t>.01”</w:t>
            </w:r>
            <w:r w:rsidRPr="00FA3856">
              <w:rPr>
                <w:bCs/>
                <w:color w:val="000000"/>
                <w:szCs w:val="20"/>
              </w:rPr>
              <w:t>:</w:t>
            </w:r>
            <w:r>
              <w:rPr>
                <w:bCs/>
                <w:color w:val="000000"/>
                <w:szCs w:val="20"/>
              </w:rPr>
              <w:t>”</w:t>
            </w:r>
            <w:r w:rsidRPr="00FA3856">
              <w:rPr>
                <w:bCs/>
                <w:color w:val="000000"/>
                <w:szCs w:val="20"/>
              </w:rPr>
              <w:t>266</w:t>
            </w:r>
            <w:r>
              <w:rPr>
                <w:bCs/>
                <w:color w:val="000000"/>
                <w:szCs w:val="20"/>
              </w:rPr>
              <w:t>.99”</w:t>
            </w:r>
            <w:r w:rsidRPr="00FA3856">
              <w:rPr>
                <w:bCs/>
                <w:color w:val="000000"/>
                <w:szCs w:val="20"/>
              </w:rPr>
              <w:t>))</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A</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EXCLUSÕ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6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versão dos Saldos das Provisões Não Dedutívei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Lucros e Dividendos Derivados de Investimentos Avaliados pelo Custo de Aquisiçã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Ajustes por Aumento no Valor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Amortização de Deságio nas Aquisições de Investimentos Avaliados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Ágio Amortizado Anteriormente à Alienação ou Baixa de Investimento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ndimentos e Ganhos de Capital Auferidos no Exterior</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Variações Cambiais Ativas (MP nº 1.858-10/1999, art. 30)</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Variações Cambiais Passivas - Operações Liquidadas (MP nº 1.858-10/1999, art. 30)</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Dispêndios com Pesquisa Tecnológica e Desenvolvimento de Inovação Tecnológica (Lei nº 11.196/2005, art. 26, § 1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Ganhos de Capital por Variação Percentual em Participação Societária Avaliada pelo Patrimônio Líquid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7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Prêmio da Emissão de Debêntur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Doações e Subvenções para Investiment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Originárias de Planos de Benefícios Administrados por Entidades Fechadas de Previdência Complementar (Lei nº 11.948/2009, art.5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19)</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28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sultados Não Tributáveis de Sociedades Cooperativa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da Atividade Imobiliária Tributadas pelo RET</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da Atividade de Construção no Âmbito do PMCMV</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ceitas da Atividade de Construção ou Reforma de Estabelecimentos de Educação Infanti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8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Parcela dos Lucros de Contratos de Construção por Empreitada ou Fornecimento, Celebrados com Pessoa Jurídica de Direito Públic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9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Aporte de Recursos nos Contratos de Parceria Público-Privada para a Construção ou Aquisição de Bens Reversíveis (Lei nº 11.079/2004, art. 6º, §§ 2º a 4º)</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90.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Ajuste Positivo a Valor de Mercado (Lei nº 10.637/2002, art.35)</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9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Dispêndios com Inovação Tecnológica (Lei nº 11.196/2005, art. 19)</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9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Dispêndios em Pesquisa Científica e Tecnológica e de Inovação Tecnológica por ICT ou Entidades Científicas e Tecnológicas Privadas, sem Fins Lucrativos (Lei nº 11.196/2005, art.19-A)</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293.0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Depreciação Integral (Lei nº 11.196/2005, art. 17, III)</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0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ao lucro líquido decorrente de operações de arrendamento mercantil financeiro na arrendadora (art. 46, § 1º, da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0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Ganho decorrente de avaliação de ativo ou passivo com base no valor justo (art. 13,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Realização da perda decorrente de avaliação de ativo ou passivo com base no valor justo (art. 14,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a valor presente de elementos do ativo, já oferecidos à tributação (art. 4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a valor presente de elementos do passivo (art. 5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31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1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º,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Despesas pré-operacionais ou pré-industriais (art. 11, parágrafo único,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Variação cambial ativa - ajuste a valor presente (art. 1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a valor justo - ganho de capital subscrição de ações (art. 1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a valor justo – perda realizada de capital subscrição de ações (art. 1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Ágio por rentabilidade futura (goodwill) decorrente de participação societária entre partes não dependentes, em casos de incorporação, fusão ou cisão (art. 2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Ganho por compra vantajosa (art. 20, § 6º, do Decreto-Lei nº 1.598, de 1977).</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 da diferença dos critérios adotados no § 1º do art. 10 do Decreto-Lei nº 1.598, de 1977 em contratos de longo prazo (art. 2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2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Realização de perdas estimadas por redução ao valor recuperável por alienação ou baixa do bem correspondente (art. 3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1</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Receita reconhecida nos contratos de concessão (art. 35,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na aquisição de participação societária em estágios (art. 37,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na aquisição de participação societária em estágios – incorporação, fusão e cisão (art. 3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na aquisição de participação societária em estágios – incorporação, fusão e cisão de empresa não controlada (art. 3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33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Gastos com desenvolvimento de inovação tecnológica quando registrados no ativo não circulante intangível (art. 42,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referentes à realização da provisão para gastos de desmontagens (art. 43,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decorrentes de modificação de métodos e critérios contábeis por meio de lei comercial ainda não regulamentados pela Secretaria da Receita da Federal do Brasil (art. 54,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3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decorrentes de diferença entre os resultados apurados em moeda diferente da moeda nacional e a moeda nacional (art. 58,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0</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Ajustes decorrentes de contratos de concessão de serviços públicos existentes em 31 de dezembro de 2013 (art. 69, Lei nº 12.973, de 13 de maio de 2014).</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A40B7E" w:rsidRPr="00961ACB"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A40B7E" w:rsidRPr="00961ACB" w:rsidRDefault="00A40B7E" w:rsidP="00763871">
            <w:pPr>
              <w:jc w:val="center"/>
              <w:rPr>
                <w:bCs/>
                <w:color w:val="000000"/>
                <w:szCs w:val="20"/>
              </w:rPr>
            </w:pPr>
            <w:r w:rsidRPr="00961ACB">
              <w:rPr>
                <w:bCs/>
                <w:color w:val="000000"/>
                <w:szCs w:val="20"/>
              </w:rPr>
              <w:t>340.01</w:t>
            </w:r>
          </w:p>
        </w:tc>
        <w:tc>
          <w:tcPr>
            <w:tcW w:w="7955" w:type="dxa"/>
            <w:tcBorders>
              <w:top w:val="nil"/>
              <w:left w:val="nil"/>
              <w:bottom w:val="single" w:sz="4" w:space="0" w:color="auto"/>
              <w:right w:val="single" w:sz="4" w:space="0" w:color="auto"/>
            </w:tcBorders>
            <w:shd w:val="clear" w:color="auto" w:fill="auto"/>
            <w:vAlign w:val="center"/>
            <w:hideMark/>
          </w:tcPr>
          <w:p w:rsidR="00A40B7E" w:rsidRPr="00961ACB" w:rsidRDefault="00A40B7E" w:rsidP="00763871">
            <w:pPr>
              <w:jc w:val="both"/>
              <w:rPr>
                <w:bCs/>
                <w:color w:val="000000"/>
                <w:szCs w:val="20"/>
              </w:rPr>
            </w:pPr>
            <w:r w:rsidRPr="00961ACB">
              <w:rPr>
                <w:bCs/>
                <w:color w:val="000000"/>
                <w:szCs w:val="20"/>
              </w:rPr>
              <w:t>(-) Custos e Despesas com Capacitação de Pessoal - TI e TIC (Lei nº 11.774/2008, art. 13-A)</w:t>
            </w:r>
          </w:p>
        </w:tc>
        <w:tc>
          <w:tcPr>
            <w:tcW w:w="1038" w:type="dxa"/>
            <w:tcBorders>
              <w:top w:val="nil"/>
              <w:left w:val="nil"/>
              <w:bottom w:val="single" w:sz="4" w:space="0" w:color="auto"/>
              <w:right w:val="single" w:sz="4" w:space="0" w:color="auto"/>
            </w:tcBorders>
            <w:shd w:val="clear" w:color="auto" w:fill="auto"/>
            <w:hideMark/>
          </w:tcPr>
          <w:p w:rsidR="00A40B7E" w:rsidRPr="00961ACB" w:rsidRDefault="00A40B7E" w:rsidP="00763871">
            <w:pPr>
              <w:jc w:val="center"/>
              <w:rPr>
                <w:bCs/>
                <w:color w:val="000000"/>
                <w:szCs w:val="20"/>
              </w:rPr>
            </w:pPr>
            <w:r w:rsidRPr="00961ACB">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A40B7E" w:rsidRPr="00961ACB" w:rsidRDefault="00A40B7E" w:rsidP="00763871">
            <w:pPr>
              <w:jc w:val="center"/>
              <w:rPr>
                <w:bCs/>
                <w:color w:val="000000"/>
                <w:szCs w:val="20"/>
              </w:rPr>
            </w:pPr>
            <w:r w:rsidRPr="00961ACB">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A40B7E" w:rsidRPr="00961ACB" w:rsidRDefault="00A40B7E" w:rsidP="00763871">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A40B7E" w:rsidRPr="00961ACB" w:rsidRDefault="00A40B7E" w:rsidP="00763871">
            <w:pPr>
              <w:jc w:val="center"/>
              <w:rPr>
                <w:bCs/>
                <w:color w:val="000000"/>
                <w:szCs w:val="20"/>
              </w:rPr>
            </w:pPr>
            <w:r w:rsidRPr="00961ACB">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A40B7E" w:rsidRPr="00961ACB" w:rsidRDefault="00A40B7E" w:rsidP="00763871">
            <w:pPr>
              <w:rPr>
                <w:bCs/>
                <w:color w:val="000000"/>
                <w:szCs w:val="20"/>
              </w:rPr>
            </w:pPr>
            <w:r w:rsidRPr="00961ACB">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A40B7E" w:rsidRPr="00961ACB" w:rsidRDefault="00A40B7E" w:rsidP="00763871">
            <w:pPr>
              <w:jc w:val="center"/>
              <w:rPr>
                <w:bCs/>
                <w:color w:val="000000"/>
                <w:szCs w:val="20"/>
              </w:rPr>
            </w:pPr>
            <w:r w:rsidRPr="00961ACB">
              <w:rPr>
                <w:bCs/>
                <w:color w:val="000000"/>
                <w:szCs w:val="20"/>
              </w:rPr>
              <w:t>E</w:t>
            </w:r>
          </w:p>
        </w:tc>
      </w:tr>
      <w:tr w:rsidR="008908D9" w:rsidRPr="00961ACB"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8908D9" w:rsidRPr="00961ACB" w:rsidRDefault="008908D9" w:rsidP="008908D9">
            <w:pPr>
              <w:jc w:val="center"/>
              <w:rPr>
                <w:bCs/>
                <w:color w:val="000000"/>
                <w:szCs w:val="20"/>
              </w:rPr>
            </w:pPr>
            <w:r w:rsidRPr="00961ACB">
              <w:rPr>
                <w:bCs/>
                <w:color w:val="000000"/>
                <w:szCs w:val="20"/>
              </w:rPr>
              <w:t>340.02</w:t>
            </w:r>
          </w:p>
        </w:tc>
        <w:tc>
          <w:tcPr>
            <w:tcW w:w="79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Adições Decorrentes da Aplicação das Regras de Preços de Transferência, no Caso do Art. 86 da Lei nº 12.973/2014</w:t>
            </w:r>
          </w:p>
        </w:tc>
        <w:tc>
          <w:tcPr>
            <w:tcW w:w="1038"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01012015</w:t>
            </w:r>
          </w:p>
        </w:tc>
        <w:tc>
          <w:tcPr>
            <w:tcW w:w="100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rPr>
                <w:bCs/>
                <w:color w:val="000000"/>
                <w:szCs w:val="20"/>
              </w:rPr>
            </w:pPr>
          </w:p>
        </w:tc>
        <w:tc>
          <w:tcPr>
            <w:tcW w:w="929"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vAlign w:val="bottom"/>
          </w:tcPr>
          <w:p w:rsidR="008908D9" w:rsidRPr="00961ACB" w:rsidRDefault="008908D9" w:rsidP="008908D9">
            <w:pPr>
              <w:jc w:val="center"/>
              <w:rPr>
                <w:bCs/>
                <w:color w:val="000000"/>
                <w:szCs w:val="20"/>
              </w:rPr>
            </w:pPr>
            <w:r w:rsidRPr="00961ACB">
              <w:rPr>
                <w:bCs/>
                <w:color w:val="000000"/>
                <w:szCs w:val="20"/>
              </w:rPr>
              <w:t>N</w:t>
            </w:r>
            <w:r w:rsidR="00A40B7E" w:rsidRPr="00961ACB">
              <w:rPr>
                <w:bCs/>
                <w:color w:val="000000"/>
                <w:szCs w:val="20"/>
              </w:rPr>
              <w:t>S</w:t>
            </w:r>
          </w:p>
        </w:tc>
        <w:tc>
          <w:tcPr>
            <w:tcW w:w="239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center"/>
              <w:rPr>
                <w:bCs/>
                <w:color w:val="000000"/>
                <w:szCs w:val="20"/>
              </w:rPr>
            </w:pPr>
            <w:r w:rsidRPr="00961ACB">
              <w:rPr>
                <w:bCs/>
                <w:color w:val="000000"/>
                <w:szCs w:val="20"/>
              </w:rPr>
              <w:t>E</w:t>
            </w:r>
          </w:p>
        </w:tc>
      </w:tr>
      <w:tr w:rsidR="00A40B7E" w:rsidRPr="00961ACB"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A40B7E" w:rsidRPr="00961ACB" w:rsidRDefault="00A40B7E" w:rsidP="00763871">
            <w:pPr>
              <w:jc w:val="center"/>
              <w:rPr>
                <w:bCs/>
                <w:color w:val="000000"/>
                <w:szCs w:val="20"/>
              </w:rPr>
            </w:pPr>
            <w:r w:rsidRPr="00961ACB">
              <w:rPr>
                <w:bCs/>
                <w:color w:val="000000"/>
                <w:szCs w:val="20"/>
              </w:rPr>
              <w:t>340.03</w:t>
            </w:r>
          </w:p>
        </w:tc>
        <w:tc>
          <w:tcPr>
            <w:tcW w:w="7955" w:type="dxa"/>
            <w:tcBorders>
              <w:top w:val="nil"/>
              <w:left w:val="nil"/>
              <w:bottom w:val="single" w:sz="4" w:space="0" w:color="auto"/>
              <w:right w:val="single" w:sz="4" w:space="0" w:color="auto"/>
            </w:tcBorders>
            <w:shd w:val="clear" w:color="auto" w:fill="auto"/>
            <w:vAlign w:val="center"/>
          </w:tcPr>
          <w:p w:rsidR="00A40B7E" w:rsidRPr="00961ACB" w:rsidRDefault="00A40B7E" w:rsidP="00763871">
            <w:pPr>
              <w:rPr>
                <w:bCs/>
                <w:color w:val="000000"/>
                <w:szCs w:val="20"/>
              </w:rPr>
            </w:pPr>
            <w:r w:rsidRPr="00961ACB">
              <w:rPr>
                <w:bCs/>
                <w:color w:val="000000"/>
                <w:szCs w:val="20"/>
              </w:rPr>
              <w:t>(-) Lucros de Participações em Controladas e Coligadas Domiciliadas no Brasil, no Caso do Art. 85 da Lei nº 12.973/2014</w:t>
            </w:r>
          </w:p>
        </w:tc>
        <w:tc>
          <w:tcPr>
            <w:tcW w:w="1038" w:type="dxa"/>
            <w:tcBorders>
              <w:top w:val="nil"/>
              <w:left w:val="nil"/>
              <w:bottom w:val="single" w:sz="4" w:space="0" w:color="auto"/>
              <w:right w:val="single" w:sz="4" w:space="0" w:color="auto"/>
            </w:tcBorders>
            <w:shd w:val="clear" w:color="auto" w:fill="auto"/>
            <w:vAlign w:val="bottom"/>
          </w:tcPr>
          <w:p w:rsidR="00A40B7E" w:rsidRPr="00961ACB" w:rsidRDefault="00A40B7E" w:rsidP="00763871">
            <w:pPr>
              <w:jc w:val="center"/>
              <w:rPr>
                <w:bCs/>
                <w:color w:val="000000"/>
                <w:szCs w:val="20"/>
              </w:rPr>
            </w:pPr>
            <w:r w:rsidRPr="00961ACB">
              <w:rPr>
                <w:bCs/>
                <w:color w:val="000000"/>
                <w:szCs w:val="20"/>
              </w:rPr>
              <w:t>01012015</w:t>
            </w:r>
          </w:p>
        </w:tc>
        <w:tc>
          <w:tcPr>
            <w:tcW w:w="1009" w:type="dxa"/>
            <w:tcBorders>
              <w:top w:val="nil"/>
              <w:left w:val="nil"/>
              <w:bottom w:val="single" w:sz="4" w:space="0" w:color="auto"/>
              <w:right w:val="single" w:sz="4" w:space="0" w:color="auto"/>
            </w:tcBorders>
            <w:shd w:val="clear" w:color="auto" w:fill="auto"/>
            <w:vAlign w:val="bottom"/>
          </w:tcPr>
          <w:p w:rsidR="00A40B7E" w:rsidRPr="00961ACB" w:rsidRDefault="00A40B7E" w:rsidP="00763871">
            <w:pPr>
              <w:rPr>
                <w:bCs/>
                <w:color w:val="000000"/>
                <w:szCs w:val="20"/>
              </w:rPr>
            </w:pPr>
          </w:p>
        </w:tc>
        <w:tc>
          <w:tcPr>
            <w:tcW w:w="929" w:type="dxa"/>
            <w:tcBorders>
              <w:top w:val="nil"/>
              <w:left w:val="nil"/>
              <w:bottom w:val="single" w:sz="4" w:space="0" w:color="auto"/>
              <w:right w:val="single" w:sz="4" w:space="0" w:color="auto"/>
            </w:tcBorders>
            <w:shd w:val="clear" w:color="auto" w:fill="auto"/>
            <w:vAlign w:val="bottom"/>
          </w:tcPr>
          <w:p w:rsidR="00A40B7E" w:rsidRPr="00961ACB" w:rsidRDefault="00A40B7E" w:rsidP="00763871">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vAlign w:val="bottom"/>
          </w:tcPr>
          <w:p w:rsidR="00A40B7E" w:rsidRPr="00961ACB" w:rsidRDefault="00A40B7E" w:rsidP="00763871">
            <w:pPr>
              <w:jc w:val="center"/>
              <w:rPr>
                <w:bCs/>
                <w:color w:val="000000"/>
                <w:szCs w:val="20"/>
              </w:rPr>
            </w:pPr>
            <w:r w:rsidRPr="00961ACB">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A40B7E" w:rsidRPr="00961ACB" w:rsidRDefault="00A40B7E" w:rsidP="00763871">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A40B7E" w:rsidRPr="00961ACB" w:rsidRDefault="00A40B7E" w:rsidP="00763871">
            <w:pPr>
              <w:jc w:val="center"/>
              <w:rPr>
                <w:bCs/>
                <w:color w:val="000000"/>
                <w:szCs w:val="20"/>
              </w:rPr>
            </w:pPr>
            <w:r w:rsidRPr="00961ACB">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tcPr>
          <w:p w:rsidR="008908D9" w:rsidRPr="00961ACB" w:rsidRDefault="008908D9" w:rsidP="008908D9">
            <w:pPr>
              <w:jc w:val="center"/>
              <w:rPr>
                <w:bCs/>
                <w:color w:val="000000"/>
                <w:szCs w:val="20"/>
              </w:rPr>
            </w:pPr>
            <w:r w:rsidRPr="00961ACB">
              <w:rPr>
                <w:bCs/>
                <w:color w:val="000000"/>
                <w:szCs w:val="20"/>
              </w:rPr>
              <w:t>340.21</w:t>
            </w:r>
          </w:p>
        </w:tc>
        <w:tc>
          <w:tcPr>
            <w:tcW w:w="795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rPr>
                <w:bCs/>
                <w:color w:val="000000"/>
                <w:szCs w:val="20"/>
              </w:rPr>
            </w:pPr>
            <w:r w:rsidRPr="00961ACB">
              <w:rPr>
                <w:bCs/>
                <w:color w:val="000000"/>
                <w:szCs w:val="20"/>
              </w:rPr>
              <w:t>(-) Depreciação/Amortização Acelerada Incentivada - Demais Hipóteses</w:t>
            </w:r>
          </w:p>
        </w:tc>
        <w:tc>
          <w:tcPr>
            <w:tcW w:w="1038"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01012015</w:t>
            </w:r>
          </w:p>
        </w:tc>
        <w:tc>
          <w:tcPr>
            <w:tcW w:w="1009"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p>
        </w:tc>
        <w:tc>
          <w:tcPr>
            <w:tcW w:w="929"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E</w:t>
            </w:r>
          </w:p>
        </w:tc>
        <w:tc>
          <w:tcPr>
            <w:tcW w:w="1185" w:type="dxa"/>
            <w:tcBorders>
              <w:top w:val="nil"/>
              <w:left w:val="nil"/>
              <w:bottom w:val="single" w:sz="4" w:space="0" w:color="auto"/>
              <w:right w:val="single" w:sz="4" w:space="0" w:color="auto"/>
            </w:tcBorders>
            <w:shd w:val="clear" w:color="auto" w:fill="auto"/>
          </w:tcPr>
          <w:p w:rsidR="008908D9" w:rsidRPr="00961ACB" w:rsidRDefault="008908D9" w:rsidP="008908D9">
            <w:pPr>
              <w:jc w:val="center"/>
              <w:rPr>
                <w:bCs/>
                <w:color w:val="000000"/>
                <w:szCs w:val="20"/>
              </w:rPr>
            </w:pPr>
            <w:r w:rsidRPr="00961ACB">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tcPr>
          <w:p w:rsidR="008908D9" w:rsidRPr="00961ACB" w:rsidRDefault="008908D9" w:rsidP="008908D9">
            <w:pPr>
              <w:jc w:val="both"/>
              <w:rPr>
                <w:bCs/>
                <w:color w:val="000000"/>
                <w:szCs w:val="20"/>
              </w:rPr>
            </w:pPr>
          </w:p>
        </w:tc>
        <w:tc>
          <w:tcPr>
            <w:tcW w:w="855" w:type="dxa"/>
            <w:tcBorders>
              <w:top w:val="nil"/>
              <w:left w:val="nil"/>
              <w:bottom w:val="single" w:sz="4" w:space="0" w:color="auto"/>
              <w:right w:val="single" w:sz="4" w:space="0" w:color="auto"/>
            </w:tcBorders>
            <w:shd w:val="clear" w:color="auto" w:fill="auto"/>
            <w:vAlign w:val="center"/>
          </w:tcPr>
          <w:p w:rsidR="008908D9" w:rsidRPr="00FA3856" w:rsidRDefault="008908D9" w:rsidP="008908D9">
            <w:pPr>
              <w:jc w:val="center"/>
              <w:rPr>
                <w:bCs/>
                <w:color w:val="000000"/>
                <w:szCs w:val="20"/>
              </w:rPr>
            </w:pPr>
            <w:r w:rsidRPr="00961ACB">
              <w:rPr>
                <w:bCs/>
                <w:color w:val="000000"/>
                <w:szCs w:val="20"/>
              </w:rPr>
              <w:t>E</w:t>
            </w:r>
          </w:p>
        </w:tc>
      </w:tr>
      <w:tr w:rsidR="008908D9" w:rsidRPr="00892DF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341</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rPr>
                <w:bCs/>
                <w:color w:val="000000"/>
                <w:szCs w:val="20"/>
              </w:rPr>
            </w:pPr>
            <w:r w:rsidRPr="00892DF6">
              <w:rPr>
                <w:bCs/>
                <w:color w:val="000000"/>
                <w:szCs w:val="20"/>
              </w:rPr>
              <w:t>(-) Outras Exclusões – Com Indicador de Relacionamento</w:t>
            </w:r>
            <w:r w:rsidR="00961ACB" w:rsidRPr="00892DF6">
              <w:rPr>
                <w:bCs/>
                <w:color w:val="000000"/>
                <w:szCs w:val="20"/>
              </w:rPr>
              <w:t xml:space="preserve"> 1, 2 ou 3</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center"/>
              <w:rPr>
                <w:bCs/>
                <w:color w:val="000000"/>
                <w:szCs w:val="20"/>
              </w:rPr>
            </w:pPr>
            <w:r w:rsidRPr="00892DF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892DF6" w:rsidRDefault="008908D9" w:rsidP="008908D9">
            <w:pPr>
              <w:jc w:val="center"/>
              <w:rPr>
                <w:bCs/>
                <w:color w:val="000000"/>
                <w:szCs w:val="20"/>
              </w:rPr>
            </w:pPr>
            <w:r w:rsidRPr="00892DF6">
              <w:rPr>
                <w:bCs/>
                <w:color w:val="000000"/>
                <w:szCs w:val="20"/>
              </w:rPr>
              <w:t>341.01</w:t>
            </w:r>
          </w:p>
        </w:tc>
        <w:tc>
          <w:tcPr>
            <w:tcW w:w="795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961ACB">
            <w:pPr>
              <w:rPr>
                <w:bCs/>
                <w:color w:val="000000"/>
                <w:szCs w:val="20"/>
              </w:rPr>
            </w:pPr>
            <w:r w:rsidRPr="00892DF6">
              <w:rPr>
                <w:bCs/>
                <w:color w:val="000000"/>
                <w:szCs w:val="20"/>
              </w:rPr>
              <w:t xml:space="preserve">(-) Outras Exclusões – </w:t>
            </w:r>
            <w:r w:rsidR="00961ACB" w:rsidRPr="00892DF6">
              <w:rPr>
                <w:bCs/>
                <w:color w:val="000000"/>
                <w:szCs w:val="20"/>
              </w:rPr>
              <w:t>Qualquer</w:t>
            </w:r>
            <w:r w:rsidRPr="00892DF6">
              <w:rPr>
                <w:bCs/>
                <w:color w:val="000000"/>
                <w:szCs w:val="20"/>
              </w:rPr>
              <w:t xml:space="preserve"> Indicador de Relacionamento</w:t>
            </w:r>
          </w:p>
        </w:tc>
        <w:tc>
          <w:tcPr>
            <w:tcW w:w="1038"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01012015</w:t>
            </w:r>
          </w:p>
        </w:tc>
        <w:tc>
          <w:tcPr>
            <w:tcW w:w="100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892DF6" w:rsidRDefault="008908D9" w:rsidP="008908D9">
            <w:pPr>
              <w:jc w:val="center"/>
              <w:rPr>
                <w:bCs/>
                <w:color w:val="000000"/>
                <w:szCs w:val="20"/>
              </w:rPr>
            </w:pPr>
            <w:r w:rsidRPr="00892DF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892DF6" w:rsidRDefault="008908D9" w:rsidP="008908D9">
            <w:pPr>
              <w:jc w:val="both"/>
              <w:rPr>
                <w:bCs/>
                <w:color w:val="000000"/>
                <w:szCs w:val="20"/>
              </w:rPr>
            </w:pPr>
            <w:r w:rsidRPr="00892DF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892DF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2</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DAS EXCLUSÕES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OMA (M350(269:</w:t>
            </w:r>
            <w:r>
              <w:rPr>
                <w:bCs/>
                <w:color w:val="000000"/>
                <w:szCs w:val="20"/>
              </w:rPr>
              <w:t>”</w:t>
            </w:r>
            <w:r w:rsidRPr="00FA3856">
              <w:rPr>
                <w:bCs/>
                <w:color w:val="000000"/>
                <w:szCs w:val="20"/>
              </w:rPr>
              <w:t>341</w:t>
            </w:r>
            <w:r>
              <w:rPr>
                <w:bCs/>
                <w:color w:val="000000"/>
                <w:szCs w:val="20"/>
              </w:rPr>
              <w:t>.99”</w:t>
            </w:r>
            <w:r w:rsidRPr="00FA3856">
              <w:rPr>
                <w:bCs/>
                <w:color w:val="000000"/>
                <w:szCs w:val="20"/>
              </w:rPr>
              <w:t>))</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3</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ANTES DA COMPENSAÇÃO DE BC NEGATIVA DO PRÓPRIO PERÍODO DE APURAÇÃO</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C57C74" w:rsidP="008908D9">
            <w:pPr>
              <w:rPr>
                <w:bCs/>
                <w:color w:val="000000"/>
                <w:szCs w:val="20"/>
              </w:rPr>
            </w:pPr>
            <w:r>
              <w:rPr>
                <w:bCs/>
                <w:color w:val="000000"/>
                <w:szCs w:val="20"/>
              </w:rPr>
              <w:t>M350(178</w:t>
            </w:r>
            <w:r w:rsidR="008908D9" w:rsidRPr="00FA3856">
              <w:rPr>
                <w:bCs/>
                <w:color w:val="000000"/>
                <w:szCs w:val="20"/>
              </w:rPr>
              <w:t>) + M350(267) - M350(342)</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4</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Base de Cálculo Negativa da CSLL do Próprio Período - Atividades em Ge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SE (M350(169)&lt; 0 E M350(343)&gt; 0)        ENTAO SE ((M350(169) + M350(343)) &gt; 0)                           ENTAO - M350(169)                           SENAO M350(343)       FIM_SE SENAO 0 FIM_SE</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E</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5</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ANTES DA COMPENSAÇÃO DE BC NEGATIVA DE PERÍODOS ANTERIOR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M350(343) - M350(344) + M(170)</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lastRenderedPageBreak/>
              <w:t>346</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COMPENSAÇÃO DE BASE DE CÁLCULO NEGATIVA DA CSLL DE PERÍODOS DE APURAÇÃO ANTERIORES</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R</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7</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Base de Cálculo Negativa da CSLL de Períodos Anteriores - Atividades em Ge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P</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8</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 Compensação de Base de Cálculo Negativa da CSLL de Períodos Anteriores - Atividade Rura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both"/>
              <w:rPr>
                <w:bCs/>
                <w:color w:val="000000"/>
                <w:szCs w:val="20"/>
              </w:rPr>
            </w:pPr>
            <w:r w:rsidRPr="00FA3856">
              <w:rPr>
                <w:bCs/>
                <w:color w:val="000000"/>
                <w:szCs w:val="20"/>
              </w:rPr>
              <w:t> </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P</w:t>
            </w:r>
          </w:p>
        </w:tc>
      </w:tr>
      <w:tr w:rsidR="008908D9" w:rsidRPr="00FA3856" w:rsidTr="00392154">
        <w:trPr>
          <w:trHeight w:val="20"/>
        </w:trPr>
        <w:tc>
          <w:tcPr>
            <w:tcW w:w="974" w:type="dxa"/>
            <w:tcBorders>
              <w:top w:val="nil"/>
              <w:left w:val="single" w:sz="4" w:space="0" w:color="auto"/>
              <w:bottom w:val="single" w:sz="4" w:space="0" w:color="auto"/>
              <w:right w:val="single" w:sz="4" w:space="0" w:color="auto"/>
            </w:tcBorders>
            <w:shd w:val="clear" w:color="auto" w:fill="auto"/>
            <w:noWrap/>
            <w:hideMark/>
          </w:tcPr>
          <w:p w:rsidR="008908D9" w:rsidRPr="00FA3856" w:rsidRDefault="008908D9" w:rsidP="008908D9">
            <w:pPr>
              <w:jc w:val="center"/>
              <w:rPr>
                <w:bCs/>
                <w:color w:val="000000"/>
                <w:szCs w:val="20"/>
              </w:rPr>
            </w:pPr>
            <w:r w:rsidRPr="00FA3856">
              <w:rPr>
                <w:bCs/>
                <w:color w:val="000000"/>
                <w:szCs w:val="20"/>
              </w:rPr>
              <w:t>349</w:t>
            </w:r>
          </w:p>
        </w:tc>
        <w:tc>
          <w:tcPr>
            <w:tcW w:w="79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BASE DE CÁLCULO DA CSLL</w:t>
            </w:r>
          </w:p>
        </w:tc>
        <w:tc>
          <w:tcPr>
            <w:tcW w:w="1038"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01012014</w:t>
            </w:r>
          </w:p>
        </w:tc>
        <w:tc>
          <w:tcPr>
            <w:tcW w:w="100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 </w:t>
            </w:r>
          </w:p>
        </w:tc>
        <w:tc>
          <w:tcPr>
            <w:tcW w:w="929"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hideMark/>
          </w:tcPr>
          <w:p w:rsidR="008908D9" w:rsidRPr="00FA3856" w:rsidRDefault="008908D9" w:rsidP="008908D9">
            <w:pPr>
              <w:jc w:val="center"/>
              <w:rPr>
                <w:bCs/>
                <w:color w:val="000000"/>
                <w:szCs w:val="20"/>
              </w:rPr>
            </w:pPr>
            <w:r w:rsidRPr="00FA3856">
              <w:rPr>
                <w:bCs/>
                <w:color w:val="000000"/>
                <w:szCs w:val="20"/>
              </w:rPr>
              <w:t>NS</w:t>
            </w:r>
          </w:p>
        </w:tc>
        <w:tc>
          <w:tcPr>
            <w:tcW w:w="239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rPr>
                <w:bCs/>
                <w:color w:val="000000"/>
                <w:szCs w:val="20"/>
              </w:rPr>
            </w:pPr>
            <w:r w:rsidRPr="00FA3856">
              <w:rPr>
                <w:bCs/>
                <w:color w:val="000000"/>
                <w:szCs w:val="20"/>
              </w:rPr>
              <w:t>M350(345) - M350(347) - M350(348)</w:t>
            </w:r>
          </w:p>
        </w:tc>
        <w:tc>
          <w:tcPr>
            <w:tcW w:w="855" w:type="dxa"/>
            <w:tcBorders>
              <w:top w:val="nil"/>
              <w:left w:val="nil"/>
              <w:bottom w:val="single" w:sz="4" w:space="0" w:color="auto"/>
              <w:right w:val="single" w:sz="4" w:space="0" w:color="auto"/>
            </w:tcBorders>
            <w:shd w:val="clear" w:color="auto" w:fill="auto"/>
            <w:vAlign w:val="center"/>
            <w:hideMark/>
          </w:tcPr>
          <w:p w:rsidR="008908D9" w:rsidRPr="00FA3856" w:rsidRDefault="008908D9" w:rsidP="008908D9">
            <w:pPr>
              <w:jc w:val="center"/>
              <w:rPr>
                <w:bCs/>
                <w:color w:val="000000"/>
                <w:szCs w:val="20"/>
              </w:rPr>
            </w:pPr>
            <w:r w:rsidRPr="00FA3856">
              <w:rPr>
                <w:bCs/>
                <w:color w:val="000000"/>
                <w:szCs w:val="20"/>
              </w:rPr>
              <w:t>L</w:t>
            </w:r>
          </w:p>
        </w:tc>
      </w:tr>
    </w:tbl>
    <w:p w:rsidR="00392C27" w:rsidRPr="00FA3856" w:rsidRDefault="00392C27" w:rsidP="00A56035">
      <w:pPr>
        <w:rPr>
          <w:b/>
          <w:szCs w:val="20"/>
        </w:rPr>
      </w:pPr>
    </w:p>
    <w:p w:rsidR="00392C27" w:rsidRPr="00FA3856" w:rsidRDefault="00392C27">
      <w:pPr>
        <w:spacing w:after="200" w:line="276" w:lineRule="auto"/>
        <w:rPr>
          <w:b/>
          <w:szCs w:val="20"/>
        </w:rPr>
      </w:pPr>
      <w:r w:rsidRPr="00FA3856">
        <w:rPr>
          <w:b/>
          <w:szCs w:val="20"/>
        </w:rPr>
        <w:br w:type="page"/>
      </w:r>
    </w:p>
    <w:p w:rsidR="008542F9" w:rsidRPr="00FA3856" w:rsidRDefault="005A2B03" w:rsidP="00E71387">
      <w:pPr>
        <w:spacing w:after="200" w:line="276" w:lineRule="auto"/>
        <w:rPr>
          <w:b/>
          <w:szCs w:val="20"/>
        </w:rPr>
      </w:pPr>
      <w:r w:rsidRPr="00FA3856">
        <w:rPr>
          <w:b/>
          <w:szCs w:val="20"/>
        </w:rPr>
        <w:lastRenderedPageBreak/>
        <w:t>III.2 – M35</w:t>
      </w:r>
      <w:r w:rsidR="00E71387" w:rsidRPr="00FA3856">
        <w:rPr>
          <w:b/>
          <w:szCs w:val="20"/>
        </w:rPr>
        <w:t>0B – Financeiras:</w:t>
      </w:r>
    </w:p>
    <w:tbl>
      <w:tblPr>
        <w:tblW w:w="163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7356"/>
        <w:gridCol w:w="958"/>
        <w:gridCol w:w="990"/>
        <w:gridCol w:w="666"/>
        <w:gridCol w:w="1232"/>
        <w:gridCol w:w="2868"/>
        <w:gridCol w:w="1296"/>
      </w:tblGrid>
      <w:tr w:rsidR="00E71387" w:rsidRPr="00FA3856" w:rsidTr="008C0F54">
        <w:trPr>
          <w:trHeight w:val="20"/>
          <w:tblHeader/>
        </w:trPr>
        <w:tc>
          <w:tcPr>
            <w:tcW w:w="974" w:type="dxa"/>
            <w:shd w:val="clear" w:color="auto" w:fill="auto"/>
            <w:noWrap/>
            <w:vAlign w:val="center"/>
            <w:hideMark/>
          </w:tcPr>
          <w:p w:rsidR="00E71387" w:rsidRPr="00FA3856" w:rsidRDefault="00E71387" w:rsidP="00E71387">
            <w:pPr>
              <w:jc w:val="center"/>
              <w:rPr>
                <w:b/>
                <w:bCs/>
                <w:color w:val="000000"/>
                <w:szCs w:val="20"/>
              </w:rPr>
            </w:pPr>
            <w:r w:rsidRPr="00FA3856">
              <w:rPr>
                <w:b/>
                <w:bCs/>
                <w:color w:val="000000"/>
                <w:szCs w:val="20"/>
              </w:rPr>
              <w:t>CÓDIGO</w:t>
            </w:r>
          </w:p>
        </w:tc>
        <w:tc>
          <w:tcPr>
            <w:tcW w:w="7356" w:type="dxa"/>
            <w:shd w:val="clear" w:color="auto" w:fill="auto"/>
            <w:noWrap/>
            <w:vAlign w:val="center"/>
            <w:hideMark/>
          </w:tcPr>
          <w:p w:rsidR="00E71387" w:rsidRPr="00FA3856" w:rsidRDefault="00E71387" w:rsidP="00E71387">
            <w:pPr>
              <w:jc w:val="center"/>
              <w:rPr>
                <w:b/>
                <w:bCs/>
                <w:color w:val="000000"/>
                <w:szCs w:val="20"/>
              </w:rPr>
            </w:pPr>
            <w:r w:rsidRPr="00FA3856">
              <w:rPr>
                <w:b/>
                <w:bCs/>
                <w:color w:val="000000"/>
                <w:szCs w:val="20"/>
              </w:rPr>
              <w:t>DESCRIÇÃO</w:t>
            </w:r>
          </w:p>
        </w:tc>
        <w:tc>
          <w:tcPr>
            <w:tcW w:w="958" w:type="dxa"/>
            <w:shd w:val="clear" w:color="auto" w:fill="auto"/>
            <w:vAlign w:val="bottom"/>
            <w:hideMark/>
          </w:tcPr>
          <w:p w:rsidR="00E71387" w:rsidRPr="00FA3856" w:rsidRDefault="00E71387" w:rsidP="00E71387">
            <w:pPr>
              <w:jc w:val="center"/>
              <w:rPr>
                <w:b/>
                <w:bCs/>
                <w:color w:val="000000"/>
                <w:szCs w:val="20"/>
              </w:rPr>
            </w:pPr>
            <w:r w:rsidRPr="00FA3856">
              <w:rPr>
                <w:b/>
                <w:bCs/>
                <w:color w:val="000000"/>
                <w:szCs w:val="20"/>
              </w:rPr>
              <w:t>DT_INI</w:t>
            </w:r>
          </w:p>
        </w:tc>
        <w:tc>
          <w:tcPr>
            <w:tcW w:w="990" w:type="dxa"/>
            <w:shd w:val="clear" w:color="auto" w:fill="auto"/>
            <w:vAlign w:val="bottom"/>
            <w:hideMark/>
          </w:tcPr>
          <w:p w:rsidR="00E71387" w:rsidRPr="00FA3856" w:rsidRDefault="00E71387" w:rsidP="00E71387">
            <w:pPr>
              <w:jc w:val="center"/>
              <w:rPr>
                <w:b/>
                <w:bCs/>
                <w:color w:val="000000"/>
                <w:szCs w:val="20"/>
              </w:rPr>
            </w:pPr>
            <w:r w:rsidRPr="00FA3856">
              <w:rPr>
                <w:b/>
                <w:bCs/>
                <w:color w:val="000000"/>
                <w:szCs w:val="20"/>
              </w:rPr>
              <w:t>DT_FIM</w:t>
            </w:r>
          </w:p>
        </w:tc>
        <w:tc>
          <w:tcPr>
            <w:tcW w:w="666" w:type="dxa"/>
            <w:shd w:val="clear" w:color="auto" w:fill="auto"/>
            <w:vAlign w:val="bottom"/>
            <w:hideMark/>
          </w:tcPr>
          <w:p w:rsidR="00E71387" w:rsidRPr="00FA3856" w:rsidRDefault="00E71387" w:rsidP="00E71387">
            <w:pPr>
              <w:jc w:val="center"/>
              <w:rPr>
                <w:b/>
                <w:bCs/>
                <w:color w:val="000000"/>
                <w:szCs w:val="20"/>
              </w:rPr>
            </w:pPr>
            <w:r w:rsidRPr="00FA3856">
              <w:rPr>
                <w:b/>
                <w:bCs/>
                <w:color w:val="000000"/>
                <w:szCs w:val="20"/>
              </w:rPr>
              <w:t>TIPO</w:t>
            </w:r>
          </w:p>
        </w:tc>
        <w:tc>
          <w:tcPr>
            <w:tcW w:w="1232" w:type="dxa"/>
            <w:shd w:val="clear" w:color="auto" w:fill="auto"/>
            <w:vAlign w:val="bottom"/>
            <w:hideMark/>
          </w:tcPr>
          <w:p w:rsidR="00E71387" w:rsidRPr="00FA3856" w:rsidRDefault="00E71387" w:rsidP="00E71387">
            <w:pPr>
              <w:jc w:val="center"/>
              <w:rPr>
                <w:b/>
                <w:bCs/>
                <w:color w:val="000000"/>
                <w:szCs w:val="20"/>
              </w:rPr>
            </w:pPr>
            <w:r w:rsidRPr="00FA3856">
              <w:rPr>
                <w:b/>
                <w:bCs/>
                <w:color w:val="000000"/>
                <w:szCs w:val="20"/>
              </w:rPr>
              <w:t>FORMATO</w:t>
            </w:r>
          </w:p>
        </w:tc>
        <w:tc>
          <w:tcPr>
            <w:tcW w:w="2868" w:type="dxa"/>
            <w:shd w:val="clear" w:color="auto" w:fill="auto"/>
            <w:vAlign w:val="center"/>
            <w:hideMark/>
          </w:tcPr>
          <w:p w:rsidR="00E71387" w:rsidRPr="00FA3856" w:rsidRDefault="00E71387" w:rsidP="00E71387">
            <w:pPr>
              <w:jc w:val="center"/>
              <w:rPr>
                <w:b/>
                <w:bCs/>
                <w:color w:val="000000"/>
                <w:szCs w:val="20"/>
              </w:rPr>
            </w:pPr>
            <w:r w:rsidRPr="00FA3856">
              <w:rPr>
                <w:b/>
                <w:bCs/>
                <w:color w:val="000000"/>
                <w:szCs w:val="20"/>
              </w:rPr>
              <w:t>FÓRMULA</w:t>
            </w:r>
          </w:p>
        </w:tc>
        <w:tc>
          <w:tcPr>
            <w:tcW w:w="1296" w:type="dxa"/>
            <w:shd w:val="clear" w:color="auto" w:fill="auto"/>
            <w:vAlign w:val="center"/>
            <w:hideMark/>
          </w:tcPr>
          <w:p w:rsidR="00E71387" w:rsidRPr="00FA3856" w:rsidRDefault="00E71387" w:rsidP="00E71387">
            <w:pPr>
              <w:jc w:val="center"/>
              <w:rPr>
                <w:b/>
                <w:bCs/>
                <w:color w:val="000000"/>
                <w:szCs w:val="20"/>
              </w:rPr>
            </w:pPr>
            <w:r w:rsidRPr="00FA3856">
              <w:rPr>
                <w:b/>
                <w:bCs/>
                <w:color w:val="000000"/>
                <w:szCs w:val="20"/>
              </w:rPr>
              <w:t>TIPO_LANC</w:t>
            </w:r>
          </w:p>
        </w:tc>
      </w:tr>
      <w:tr w:rsidR="00E71387" w:rsidRPr="00FA3856" w:rsidTr="008C0F54">
        <w:trPr>
          <w:trHeight w:val="20"/>
        </w:trPr>
        <w:tc>
          <w:tcPr>
            <w:tcW w:w="974" w:type="dxa"/>
            <w:shd w:val="clear" w:color="auto" w:fill="auto"/>
            <w:noWrap/>
            <w:vAlign w:val="center"/>
            <w:hideMark/>
          </w:tcPr>
          <w:p w:rsidR="00E71387" w:rsidRPr="00FA3856" w:rsidRDefault="00E71387" w:rsidP="00E71387">
            <w:pPr>
              <w:jc w:val="center"/>
              <w:rPr>
                <w:bCs/>
                <w:color w:val="000000"/>
                <w:szCs w:val="20"/>
              </w:rPr>
            </w:pPr>
            <w:r w:rsidRPr="00FA3856">
              <w:rPr>
                <w:bCs/>
                <w:color w:val="000000"/>
                <w:szCs w:val="20"/>
              </w:rPr>
              <w:t>1</w:t>
            </w:r>
          </w:p>
        </w:tc>
        <w:tc>
          <w:tcPr>
            <w:tcW w:w="7356" w:type="dxa"/>
            <w:shd w:val="clear" w:color="auto" w:fill="auto"/>
            <w:vAlign w:val="center"/>
            <w:hideMark/>
          </w:tcPr>
          <w:p w:rsidR="00E71387" w:rsidRPr="00FA3856" w:rsidRDefault="00E71387" w:rsidP="00E71387">
            <w:pPr>
              <w:rPr>
                <w:bCs/>
                <w:color w:val="000000"/>
                <w:szCs w:val="20"/>
              </w:rPr>
            </w:pPr>
            <w:r w:rsidRPr="00FA3856">
              <w:rPr>
                <w:bCs/>
                <w:color w:val="000000"/>
                <w:szCs w:val="20"/>
              </w:rPr>
              <w:t>Lucro Líquido Antes da CSLL</w:t>
            </w:r>
          </w:p>
        </w:tc>
        <w:tc>
          <w:tcPr>
            <w:tcW w:w="958" w:type="dxa"/>
            <w:shd w:val="clear" w:color="auto" w:fill="auto"/>
            <w:hideMark/>
          </w:tcPr>
          <w:p w:rsidR="00E71387" w:rsidRPr="00FA3856" w:rsidRDefault="00E71387" w:rsidP="00E71387">
            <w:pPr>
              <w:jc w:val="center"/>
              <w:rPr>
                <w:bCs/>
                <w:color w:val="000000"/>
                <w:szCs w:val="20"/>
              </w:rPr>
            </w:pPr>
            <w:r w:rsidRPr="00FA3856">
              <w:rPr>
                <w:bCs/>
                <w:color w:val="000000"/>
                <w:szCs w:val="20"/>
              </w:rPr>
              <w:t>01012014</w:t>
            </w:r>
          </w:p>
        </w:tc>
        <w:tc>
          <w:tcPr>
            <w:tcW w:w="990"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666" w:type="dxa"/>
            <w:shd w:val="clear" w:color="auto" w:fill="auto"/>
            <w:hideMark/>
          </w:tcPr>
          <w:p w:rsidR="00E71387" w:rsidRPr="00FA3856" w:rsidRDefault="00E71387" w:rsidP="00E71387">
            <w:pPr>
              <w:jc w:val="center"/>
              <w:rPr>
                <w:bCs/>
                <w:color w:val="000000"/>
                <w:szCs w:val="20"/>
              </w:rPr>
            </w:pPr>
            <w:r w:rsidRPr="00FA3856">
              <w:rPr>
                <w:bCs/>
                <w:color w:val="000000"/>
                <w:szCs w:val="20"/>
              </w:rPr>
              <w:t>CA</w:t>
            </w:r>
          </w:p>
        </w:tc>
        <w:tc>
          <w:tcPr>
            <w:tcW w:w="1232" w:type="dxa"/>
            <w:shd w:val="clear" w:color="auto" w:fill="auto"/>
            <w:hideMark/>
          </w:tcPr>
          <w:p w:rsidR="00E71387" w:rsidRPr="00FA3856" w:rsidRDefault="00E71387" w:rsidP="00E71387">
            <w:pPr>
              <w:jc w:val="center"/>
              <w:rPr>
                <w:bCs/>
                <w:color w:val="000000"/>
                <w:szCs w:val="20"/>
              </w:rPr>
            </w:pPr>
            <w:r w:rsidRPr="00FA3856">
              <w:rPr>
                <w:bCs/>
                <w:color w:val="000000"/>
                <w:szCs w:val="20"/>
              </w:rPr>
              <w:t>NS</w:t>
            </w:r>
          </w:p>
        </w:tc>
        <w:tc>
          <w:tcPr>
            <w:tcW w:w="2868" w:type="dxa"/>
            <w:shd w:val="clear" w:color="auto" w:fill="auto"/>
            <w:vAlign w:val="center"/>
            <w:hideMark/>
          </w:tcPr>
          <w:p w:rsidR="00D61EA0" w:rsidRPr="00FA3856" w:rsidRDefault="00E71387" w:rsidP="005640FC">
            <w:pPr>
              <w:rPr>
                <w:bCs/>
                <w:color w:val="000000"/>
                <w:szCs w:val="20"/>
              </w:rPr>
            </w:pPr>
            <w:r w:rsidRPr="00FA3856">
              <w:rPr>
                <w:bCs/>
                <w:color w:val="000000"/>
                <w:szCs w:val="20"/>
              </w:rPr>
              <w:t>T_DRE(L300("3.1.0.0.0.00.00</w:t>
            </w:r>
            <w:r w:rsidR="005640FC" w:rsidRPr="00FA3856">
              <w:rPr>
                <w:bCs/>
                <w:color w:val="000000"/>
                <w:szCs w:val="20"/>
              </w:rPr>
              <w:t>”)</w:t>
            </w:r>
            <w:r w:rsidR="00D61EA0" w:rsidRPr="00FA3856">
              <w:rPr>
                <w:bCs/>
                <w:color w:val="000000"/>
                <w:szCs w:val="20"/>
              </w:rPr>
              <w:t>+</w:t>
            </w:r>
          </w:p>
          <w:p w:rsidR="00E71387" w:rsidRPr="00FA3856" w:rsidRDefault="00D61EA0" w:rsidP="005640FC">
            <w:pPr>
              <w:rPr>
                <w:bCs/>
                <w:color w:val="000000"/>
                <w:szCs w:val="20"/>
              </w:rPr>
            </w:pPr>
            <w:r w:rsidRPr="00FA3856">
              <w:rPr>
                <w:bCs/>
                <w:color w:val="000000"/>
                <w:szCs w:val="20"/>
              </w:rPr>
              <w:t>L300(“3.2.8.9.7.00.00")</w:t>
            </w:r>
            <w:r w:rsidR="00560E6F" w:rsidRPr="00FA3856">
              <w:rPr>
                <w:bCs/>
                <w:color w:val="000000"/>
                <w:szCs w:val="20"/>
              </w:rPr>
              <w:t>)</w:t>
            </w:r>
          </w:p>
        </w:tc>
        <w:tc>
          <w:tcPr>
            <w:tcW w:w="1296" w:type="dxa"/>
            <w:shd w:val="clear" w:color="auto" w:fill="auto"/>
            <w:vAlign w:val="center"/>
            <w:hideMark/>
          </w:tcPr>
          <w:p w:rsidR="00E71387" w:rsidRPr="00FA3856" w:rsidRDefault="00E71387" w:rsidP="00E71387">
            <w:pPr>
              <w:jc w:val="center"/>
              <w:rPr>
                <w:bCs/>
                <w:color w:val="000000"/>
                <w:szCs w:val="20"/>
              </w:rPr>
            </w:pPr>
            <w:r w:rsidRPr="00FA3856">
              <w:rPr>
                <w:bCs/>
                <w:color w:val="000000"/>
                <w:szCs w:val="20"/>
              </w:rPr>
              <w:t>L</w:t>
            </w:r>
          </w:p>
        </w:tc>
      </w:tr>
      <w:tr w:rsidR="00E71387" w:rsidRPr="00FA3856" w:rsidTr="008C0F54">
        <w:trPr>
          <w:trHeight w:val="20"/>
        </w:trPr>
        <w:tc>
          <w:tcPr>
            <w:tcW w:w="974" w:type="dxa"/>
            <w:shd w:val="clear" w:color="auto" w:fill="auto"/>
            <w:noWrap/>
            <w:vAlign w:val="center"/>
            <w:hideMark/>
          </w:tcPr>
          <w:p w:rsidR="00E71387" w:rsidRPr="00FA3856" w:rsidRDefault="00E71387" w:rsidP="00E71387">
            <w:pPr>
              <w:jc w:val="center"/>
              <w:rPr>
                <w:bCs/>
                <w:color w:val="000000"/>
                <w:szCs w:val="20"/>
              </w:rPr>
            </w:pPr>
            <w:r w:rsidRPr="00FA3856">
              <w:rPr>
                <w:bCs/>
                <w:color w:val="000000"/>
                <w:szCs w:val="20"/>
              </w:rPr>
              <w:t>4</w:t>
            </w:r>
          </w:p>
        </w:tc>
        <w:tc>
          <w:tcPr>
            <w:tcW w:w="7356" w:type="dxa"/>
            <w:shd w:val="clear" w:color="auto" w:fill="auto"/>
            <w:vAlign w:val="center"/>
            <w:hideMark/>
          </w:tcPr>
          <w:p w:rsidR="00E71387" w:rsidRPr="00FA3856" w:rsidRDefault="00E71387" w:rsidP="00E71387">
            <w:pPr>
              <w:rPr>
                <w:bCs/>
                <w:color w:val="000000"/>
                <w:szCs w:val="20"/>
              </w:rPr>
            </w:pPr>
            <w:r w:rsidRPr="00FA3856">
              <w:rPr>
                <w:bCs/>
                <w:color w:val="000000"/>
                <w:szCs w:val="20"/>
              </w:rPr>
              <w:t>ADIÇÕES</w:t>
            </w:r>
          </w:p>
        </w:tc>
        <w:tc>
          <w:tcPr>
            <w:tcW w:w="958" w:type="dxa"/>
            <w:shd w:val="clear" w:color="auto" w:fill="auto"/>
            <w:hideMark/>
          </w:tcPr>
          <w:p w:rsidR="00E71387" w:rsidRPr="00FA3856" w:rsidRDefault="00E71387" w:rsidP="00E71387">
            <w:pPr>
              <w:jc w:val="center"/>
              <w:rPr>
                <w:bCs/>
                <w:color w:val="000000"/>
                <w:szCs w:val="20"/>
              </w:rPr>
            </w:pPr>
            <w:r w:rsidRPr="00FA3856">
              <w:rPr>
                <w:bCs/>
                <w:color w:val="000000"/>
                <w:szCs w:val="20"/>
              </w:rPr>
              <w:t>01012014</w:t>
            </w:r>
          </w:p>
        </w:tc>
        <w:tc>
          <w:tcPr>
            <w:tcW w:w="990"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666" w:type="dxa"/>
            <w:shd w:val="clear" w:color="auto" w:fill="auto"/>
            <w:hideMark/>
          </w:tcPr>
          <w:p w:rsidR="00E71387" w:rsidRPr="00FA3856" w:rsidRDefault="00E71387" w:rsidP="00E71387">
            <w:pPr>
              <w:jc w:val="center"/>
              <w:rPr>
                <w:bCs/>
                <w:color w:val="000000"/>
                <w:szCs w:val="20"/>
              </w:rPr>
            </w:pPr>
            <w:r w:rsidRPr="00FA3856">
              <w:rPr>
                <w:bCs/>
                <w:color w:val="000000"/>
                <w:szCs w:val="20"/>
              </w:rPr>
              <w:t>R</w:t>
            </w:r>
          </w:p>
        </w:tc>
        <w:tc>
          <w:tcPr>
            <w:tcW w:w="1232"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2868" w:type="dxa"/>
            <w:shd w:val="clear" w:color="auto" w:fill="auto"/>
            <w:vAlign w:val="center"/>
            <w:hideMark/>
          </w:tcPr>
          <w:p w:rsidR="00E71387" w:rsidRPr="00FA3856" w:rsidRDefault="00E71387" w:rsidP="00E71387">
            <w:pPr>
              <w:rPr>
                <w:bCs/>
                <w:color w:val="000000"/>
                <w:szCs w:val="20"/>
              </w:rPr>
            </w:pPr>
            <w:r w:rsidRPr="00FA3856">
              <w:rPr>
                <w:bCs/>
                <w:color w:val="000000"/>
                <w:szCs w:val="20"/>
              </w:rPr>
              <w:t> </w:t>
            </w:r>
          </w:p>
        </w:tc>
        <w:tc>
          <w:tcPr>
            <w:tcW w:w="1296" w:type="dxa"/>
            <w:shd w:val="clear" w:color="auto" w:fill="auto"/>
            <w:vAlign w:val="center"/>
            <w:hideMark/>
          </w:tcPr>
          <w:p w:rsidR="00E71387" w:rsidRPr="00FA3856" w:rsidRDefault="00E71387" w:rsidP="00E71387">
            <w:pPr>
              <w:jc w:val="center"/>
              <w:rPr>
                <w:bCs/>
                <w:color w:val="000000"/>
                <w:szCs w:val="20"/>
              </w:rPr>
            </w:pPr>
            <w:r w:rsidRPr="00FA3856">
              <w:rPr>
                <w:bCs/>
                <w:color w:val="000000"/>
                <w:szCs w:val="20"/>
              </w:rPr>
              <w:t>R</w:t>
            </w:r>
          </w:p>
        </w:tc>
      </w:tr>
      <w:tr w:rsidR="00E71387" w:rsidRPr="00FA3856" w:rsidTr="008C0F54">
        <w:trPr>
          <w:trHeight w:val="20"/>
        </w:trPr>
        <w:tc>
          <w:tcPr>
            <w:tcW w:w="974" w:type="dxa"/>
            <w:shd w:val="clear" w:color="auto" w:fill="auto"/>
            <w:noWrap/>
            <w:vAlign w:val="center"/>
            <w:hideMark/>
          </w:tcPr>
          <w:p w:rsidR="00E71387" w:rsidRPr="00FA3856" w:rsidRDefault="00E71387" w:rsidP="00E71387">
            <w:pPr>
              <w:jc w:val="center"/>
              <w:rPr>
                <w:bCs/>
                <w:color w:val="000000"/>
                <w:szCs w:val="20"/>
              </w:rPr>
            </w:pPr>
            <w:r w:rsidRPr="00FA3856">
              <w:rPr>
                <w:bCs/>
                <w:color w:val="000000"/>
                <w:szCs w:val="20"/>
              </w:rPr>
              <w:t>5</w:t>
            </w:r>
          </w:p>
        </w:tc>
        <w:tc>
          <w:tcPr>
            <w:tcW w:w="7356" w:type="dxa"/>
            <w:shd w:val="clear" w:color="auto" w:fill="auto"/>
            <w:vAlign w:val="center"/>
            <w:hideMark/>
          </w:tcPr>
          <w:p w:rsidR="00E71387" w:rsidRPr="00FA3856" w:rsidRDefault="00E71387" w:rsidP="00E71387">
            <w:pPr>
              <w:rPr>
                <w:bCs/>
                <w:color w:val="000000"/>
                <w:szCs w:val="20"/>
              </w:rPr>
            </w:pPr>
            <w:r w:rsidRPr="00FA3856">
              <w:rPr>
                <w:bCs/>
                <w:color w:val="000000"/>
                <w:szCs w:val="20"/>
              </w:rPr>
              <w:t>Provisões Não Dedutíveis</w:t>
            </w:r>
          </w:p>
        </w:tc>
        <w:tc>
          <w:tcPr>
            <w:tcW w:w="958" w:type="dxa"/>
            <w:shd w:val="clear" w:color="auto" w:fill="auto"/>
            <w:hideMark/>
          </w:tcPr>
          <w:p w:rsidR="00E71387" w:rsidRPr="00FA3856" w:rsidRDefault="00E71387" w:rsidP="00E71387">
            <w:pPr>
              <w:jc w:val="center"/>
              <w:rPr>
                <w:bCs/>
                <w:color w:val="000000"/>
                <w:szCs w:val="20"/>
              </w:rPr>
            </w:pPr>
            <w:r w:rsidRPr="00FA3856">
              <w:rPr>
                <w:bCs/>
                <w:color w:val="000000"/>
                <w:szCs w:val="20"/>
              </w:rPr>
              <w:t>01012014</w:t>
            </w:r>
          </w:p>
        </w:tc>
        <w:tc>
          <w:tcPr>
            <w:tcW w:w="990"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666" w:type="dxa"/>
            <w:shd w:val="clear" w:color="auto" w:fill="auto"/>
            <w:hideMark/>
          </w:tcPr>
          <w:p w:rsidR="00E71387" w:rsidRPr="00FA3856" w:rsidRDefault="00E71387" w:rsidP="00E71387">
            <w:pPr>
              <w:jc w:val="center"/>
              <w:rPr>
                <w:bCs/>
                <w:color w:val="000000"/>
                <w:szCs w:val="20"/>
              </w:rPr>
            </w:pPr>
            <w:r w:rsidRPr="00FA3856">
              <w:rPr>
                <w:bCs/>
                <w:color w:val="000000"/>
                <w:szCs w:val="20"/>
              </w:rPr>
              <w:t>E</w:t>
            </w:r>
          </w:p>
        </w:tc>
        <w:tc>
          <w:tcPr>
            <w:tcW w:w="1232" w:type="dxa"/>
            <w:shd w:val="clear" w:color="auto" w:fill="auto"/>
            <w:hideMark/>
          </w:tcPr>
          <w:p w:rsidR="00E71387" w:rsidRPr="00FA3856" w:rsidRDefault="00E71387" w:rsidP="00E71387">
            <w:pPr>
              <w:jc w:val="center"/>
              <w:rPr>
                <w:bCs/>
                <w:color w:val="000000"/>
                <w:szCs w:val="20"/>
              </w:rPr>
            </w:pPr>
            <w:r w:rsidRPr="00FA3856">
              <w:rPr>
                <w:bCs/>
                <w:color w:val="000000"/>
                <w:szCs w:val="20"/>
              </w:rPr>
              <w:t>NS</w:t>
            </w:r>
          </w:p>
        </w:tc>
        <w:tc>
          <w:tcPr>
            <w:tcW w:w="2868" w:type="dxa"/>
            <w:shd w:val="clear" w:color="auto" w:fill="auto"/>
            <w:vAlign w:val="center"/>
            <w:hideMark/>
          </w:tcPr>
          <w:p w:rsidR="00E71387" w:rsidRPr="00FA3856" w:rsidRDefault="00E71387" w:rsidP="00E71387">
            <w:pPr>
              <w:rPr>
                <w:bCs/>
                <w:color w:val="000000"/>
                <w:szCs w:val="20"/>
              </w:rPr>
            </w:pPr>
            <w:r w:rsidRPr="00FA3856">
              <w:rPr>
                <w:bCs/>
                <w:color w:val="000000"/>
                <w:szCs w:val="20"/>
              </w:rPr>
              <w:t> </w:t>
            </w:r>
          </w:p>
        </w:tc>
        <w:tc>
          <w:tcPr>
            <w:tcW w:w="1296" w:type="dxa"/>
            <w:shd w:val="clear" w:color="auto" w:fill="auto"/>
            <w:vAlign w:val="center"/>
            <w:hideMark/>
          </w:tcPr>
          <w:p w:rsidR="00E71387" w:rsidRPr="00FA3856" w:rsidRDefault="00E71387" w:rsidP="00E71387">
            <w:pPr>
              <w:jc w:val="center"/>
              <w:rPr>
                <w:bCs/>
                <w:color w:val="000000"/>
                <w:szCs w:val="20"/>
              </w:rPr>
            </w:pPr>
            <w:r w:rsidRPr="00FA3856">
              <w:rPr>
                <w:bCs/>
                <w:color w:val="000000"/>
                <w:szCs w:val="20"/>
              </w:rPr>
              <w:t>A</w:t>
            </w:r>
          </w:p>
        </w:tc>
      </w:tr>
      <w:tr w:rsidR="00E71387" w:rsidRPr="00FA3856" w:rsidTr="008C0F54">
        <w:trPr>
          <w:trHeight w:val="20"/>
        </w:trPr>
        <w:tc>
          <w:tcPr>
            <w:tcW w:w="974" w:type="dxa"/>
            <w:shd w:val="clear" w:color="auto" w:fill="auto"/>
            <w:noWrap/>
            <w:vAlign w:val="center"/>
            <w:hideMark/>
          </w:tcPr>
          <w:p w:rsidR="00E71387" w:rsidRPr="00FA3856" w:rsidRDefault="00E71387" w:rsidP="00E71387">
            <w:pPr>
              <w:jc w:val="center"/>
              <w:rPr>
                <w:bCs/>
                <w:color w:val="000000"/>
                <w:szCs w:val="20"/>
              </w:rPr>
            </w:pPr>
            <w:r w:rsidRPr="00FA3856">
              <w:rPr>
                <w:bCs/>
                <w:color w:val="000000"/>
                <w:szCs w:val="20"/>
              </w:rPr>
              <w:t>6</w:t>
            </w:r>
          </w:p>
        </w:tc>
        <w:tc>
          <w:tcPr>
            <w:tcW w:w="7356" w:type="dxa"/>
            <w:shd w:val="clear" w:color="auto" w:fill="auto"/>
            <w:vAlign w:val="center"/>
            <w:hideMark/>
          </w:tcPr>
          <w:p w:rsidR="00E71387" w:rsidRPr="00FA3856" w:rsidRDefault="00E71387" w:rsidP="00E71387">
            <w:pPr>
              <w:rPr>
                <w:bCs/>
                <w:color w:val="000000"/>
                <w:szCs w:val="20"/>
              </w:rPr>
            </w:pPr>
            <w:r w:rsidRPr="00FA3856">
              <w:rPr>
                <w:bCs/>
                <w:color w:val="000000"/>
                <w:szCs w:val="20"/>
              </w:rPr>
              <w:t>Despesas Operacionais - Parcelas Não Dedutíveis</w:t>
            </w:r>
          </w:p>
        </w:tc>
        <w:tc>
          <w:tcPr>
            <w:tcW w:w="958" w:type="dxa"/>
            <w:shd w:val="clear" w:color="auto" w:fill="auto"/>
            <w:hideMark/>
          </w:tcPr>
          <w:p w:rsidR="00E71387" w:rsidRPr="00FA3856" w:rsidRDefault="00E71387" w:rsidP="00E71387">
            <w:pPr>
              <w:jc w:val="center"/>
              <w:rPr>
                <w:bCs/>
                <w:color w:val="000000"/>
                <w:szCs w:val="20"/>
              </w:rPr>
            </w:pPr>
            <w:r w:rsidRPr="00FA3856">
              <w:rPr>
                <w:bCs/>
                <w:color w:val="000000"/>
                <w:szCs w:val="20"/>
              </w:rPr>
              <w:t>01012014</w:t>
            </w:r>
          </w:p>
        </w:tc>
        <w:tc>
          <w:tcPr>
            <w:tcW w:w="990"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666" w:type="dxa"/>
            <w:shd w:val="clear" w:color="auto" w:fill="auto"/>
            <w:hideMark/>
          </w:tcPr>
          <w:p w:rsidR="00E71387" w:rsidRPr="00FA3856" w:rsidRDefault="00E71387" w:rsidP="00E71387">
            <w:pPr>
              <w:jc w:val="center"/>
              <w:rPr>
                <w:bCs/>
                <w:color w:val="000000"/>
                <w:szCs w:val="20"/>
              </w:rPr>
            </w:pPr>
            <w:r w:rsidRPr="00FA3856">
              <w:rPr>
                <w:bCs/>
                <w:color w:val="000000"/>
                <w:szCs w:val="20"/>
              </w:rPr>
              <w:t>E</w:t>
            </w:r>
          </w:p>
        </w:tc>
        <w:tc>
          <w:tcPr>
            <w:tcW w:w="1232" w:type="dxa"/>
            <w:shd w:val="clear" w:color="auto" w:fill="auto"/>
            <w:hideMark/>
          </w:tcPr>
          <w:p w:rsidR="00E71387" w:rsidRPr="00FA3856" w:rsidRDefault="00E71387" w:rsidP="00E71387">
            <w:pPr>
              <w:jc w:val="center"/>
              <w:rPr>
                <w:bCs/>
                <w:color w:val="000000"/>
                <w:szCs w:val="20"/>
              </w:rPr>
            </w:pPr>
            <w:r w:rsidRPr="00FA3856">
              <w:rPr>
                <w:bCs/>
                <w:color w:val="000000"/>
                <w:szCs w:val="20"/>
              </w:rPr>
              <w:t>NS</w:t>
            </w:r>
          </w:p>
        </w:tc>
        <w:tc>
          <w:tcPr>
            <w:tcW w:w="2868" w:type="dxa"/>
            <w:shd w:val="clear" w:color="auto" w:fill="auto"/>
            <w:vAlign w:val="center"/>
            <w:hideMark/>
          </w:tcPr>
          <w:p w:rsidR="00E71387" w:rsidRPr="00FA3856" w:rsidRDefault="00E71387" w:rsidP="00E71387">
            <w:pPr>
              <w:rPr>
                <w:bCs/>
                <w:color w:val="000000"/>
                <w:szCs w:val="20"/>
              </w:rPr>
            </w:pPr>
            <w:r w:rsidRPr="00FA3856">
              <w:rPr>
                <w:bCs/>
                <w:color w:val="000000"/>
                <w:szCs w:val="20"/>
              </w:rPr>
              <w:t> </w:t>
            </w:r>
          </w:p>
        </w:tc>
        <w:tc>
          <w:tcPr>
            <w:tcW w:w="1296" w:type="dxa"/>
            <w:shd w:val="clear" w:color="auto" w:fill="auto"/>
            <w:vAlign w:val="center"/>
            <w:hideMark/>
          </w:tcPr>
          <w:p w:rsidR="00E71387" w:rsidRPr="00FA3856" w:rsidRDefault="00E71387" w:rsidP="00E71387">
            <w:pPr>
              <w:jc w:val="center"/>
              <w:rPr>
                <w:bCs/>
                <w:color w:val="000000"/>
                <w:szCs w:val="20"/>
              </w:rPr>
            </w:pPr>
            <w:r w:rsidRPr="00FA3856">
              <w:rPr>
                <w:bCs/>
                <w:color w:val="000000"/>
                <w:szCs w:val="20"/>
              </w:rPr>
              <w:t>A</w:t>
            </w:r>
          </w:p>
        </w:tc>
      </w:tr>
      <w:tr w:rsidR="00E71387" w:rsidRPr="00FA3856" w:rsidTr="008C0F54">
        <w:trPr>
          <w:trHeight w:val="20"/>
        </w:trPr>
        <w:tc>
          <w:tcPr>
            <w:tcW w:w="974" w:type="dxa"/>
            <w:shd w:val="clear" w:color="auto" w:fill="auto"/>
            <w:noWrap/>
            <w:hideMark/>
          </w:tcPr>
          <w:p w:rsidR="00E71387" w:rsidRPr="00FA3856" w:rsidRDefault="00E71387" w:rsidP="00E71387">
            <w:pPr>
              <w:jc w:val="center"/>
              <w:rPr>
                <w:bCs/>
                <w:color w:val="000000"/>
                <w:szCs w:val="20"/>
              </w:rPr>
            </w:pPr>
            <w:r w:rsidRPr="00FA3856">
              <w:rPr>
                <w:bCs/>
                <w:color w:val="000000"/>
                <w:szCs w:val="20"/>
              </w:rPr>
              <w:t>6.01</w:t>
            </w:r>
          </w:p>
        </w:tc>
        <w:tc>
          <w:tcPr>
            <w:tcW w:w="7356" w:type="dxa"/>
            <w:shd w:val="clear" w:color="auto" w:fill="auto"/>
            <w:vAlign w:val="center"/>
            <w:hideMark/>
          </w:tcPr>
          <w:p w:rsidR="00E71387" w:rsidRPr="00FA3856" w:rsidRDefault="00E71387" w:rsidP="00E71387">
            <w:pPr>
              <w:rPr>
                <w:bCs/>
                <w:color w:val="000000"/>
                <w:szCs w:val="20"/>
              </w:rPr>
            </w:pPr>
            <w:r w:rsidRPr="00FA3856">
              <w:rPr>
                <w:bCs/>
                <w:color w:val="000000"/>
                <w:szCs w:val="20"/>
              </w:rPr>
              <w:t>Realização de ativos indedutíveis</w:t>
            </w:r>
          </w:p>
        </w:tc>
        <w:tc>
          <w:tcPr>
            <w:tcW w:w="958" w:type="dxa"/>
            <w:shd w:val="clear" w:color="auto" w:fill="auto"/>
            <w:hideMark/>
          </w:tcPr>
          <w:p w:rsidR="00E71387" w:rsidRPr="00FA3856" w:rsidRDefault="00E71387" w:rsidP="00E71387">
            <w:pPr>
              <w:jc w:val="center"/>
              <w:rPr>
                <w:bCs/>
                <w:color w:val="000000"/>
                <w:szCs w:val="20"/>
              </w:rPr>
            </w:pPr>
            <w:r w:rsidRPr="00FA3856">
              <w:rPr>
                <w:bCs/>
                <w:color w:val="000000"/>
                <w:szCs w:val="20"/>
              </w:rPr>
              <w:t>01012014</w:t>
            </w:r>
          </w:p>
        </w:tc>
        <w:tc>
          <w:tcPr>
            <w:tcW w:w="990" w:type="dxa"/>
            <w:shd w:val="clear" w:color="auto" w:fill="auto"/>
            <w:hideMark/>
          </w:tcPr>
          <w:p w:rsidR="00E71387" w:rsidRPr="00FA3856" w:rsidRDefault="00E71387" w:rsidP="00E71387">
            <w:pPr>
              <w:jc w:val="center"/>
              <w:rPr>
                <w:bCs/>
                <w:color w:val="000000"/>
                <w:szCs w:val="20"/>
              </w:rPr>
            </w:pPr>
            <w:r w:rsidRPr="00FA3856">
              <w:rPr>
                <w:bCs/>
                <w:color w:val="000000"/>
                <w:szCs w:val="20"/>
              </w:rPr>
              <w:t> </w:t>
            </w:r>
          </w:p>
        </w:tc>
        <w:tc>
          <w:tcPr>
            <w:tcW w:w="666" w:type="dxa"/>
            <w:shd w:val="clear" w:color="auto" w:fill="auto"/>
            <w:hideMark/>
          </w:tcPr>
          <w:p w:rsidR="00E71387" w:rsidRPr="00FA3856" w:rsidRDefault="00E71387" w:rsidP="00E71387">
            <w:pPr>
              <w:jc w:val="center"/>
              <w:rPr>
                <w:bCs/>
                <w:color w:val="000000"/>
                <w:szCs w:val="20"/>
              </w:rPr>
            </w:pPr>
            <w:r w:rsidRPr="00FA3856">
              <w:rPr>
                <w:bCs/>
                <w:color w:val="000000"/>
                <w:szCs w:val="20"/>
              </w:rPr>
              <w:t>E</w:t>
            </w:r>
          </w:p>
        </w:tc>
        <w:tc>
          <w:tcPr>
            <w:tcW w:w="1232" w:type="dxa"/>
            <w:shd w:val="clear" w:color="auto" w:fill="auto"/>
            <w:hideMark/>
          </w:tcPr>
          <w:p w:rsidR="00E71387" w:rsidRPr="00FA3856" w:rsidRDefault="00E71387" w:rsidP="00E71387">
            <w:pPr>
              <w:jc w:val="center"/>
              <w:rPr>
                <w:bCs/>
                <w:color w:val="000000"/>
                <w:szCs w:val="20"/>
              </w:rPr>
            </w:pPr>
            <w:r w:rsidRPr="00FA3856">
              <w:rPr>
                <w:bCs/>
                <w:color w:val="000000"/>
                <w:szCs w:val="20"/>
              </w:rPr>
              <w:t>NS</w:t>
            </w:r>
          </w:p>
        </w:tc>
        <w:tc>
          <w:tcPr>
            <w:tcW w:w="2868" w:type="dxa"/>
            <w:shd w:val="clear" w:color="auto" w:fill="auto"/>
            <w:vAlign w:val="center"/>
            <w:hideMark/>
          </w:tcPr>
          <w:p w:rsidR="00E71387" w:rsidRPr="00FA3856" w:rsidRDefault="00E71387" w:rsidP="00E71387">
            <w:pPr>
              <w:rPr>
                <w:bCs/>
                <w:color w:val="000000"/>
                <w:szCs w:val="20"/>
              </w:rPr>
            </w:pPr>
            <w:r w:rsidRPr="00FA3856">
              <w:rPr>
                <w:bCs/>
                <w:color w:val="000000"/>
                <w:szCs w:val="20"/>
              </w:rPr>
              <w:t> </w:t>
            </w:r>
          </w:p>
        </w:tc>
        <w:tc>
          <w:tcPr>
            <w:tcW w:w="1296" w:type="dxa"/>
            <w:shd w:val="clear" w:color="auto" w:fill="auto"/>
            <w:vAlign w:val="center"/>
            <w:hideMark/>
          </w:tcPr>
          <w:p w:rsidR="00E71387" w:rsidRPr="00FA3856" w:rsidRDefault="00E71387" w:rsidP="00E71387">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0</w:t>
            </w:r>
          </w:p>
        </w:tc>
        <w:tc>
          <w:tcPr>
            <w:tcW w:w="7356" w:type="dxa"/>
            <w:shd w:val="clear" w:color="auto" w:fill="auto"/>
            <w:vAlign w:val="center"/>
          </w:tcPr>
          <w:p w:rsidR="00DF5B50" w:rsidRPr="00FA3856" w:rsidRDefault="00DF5B50" w:rsidP="00DF5B50">
            <w:r w:rsidRPr="00FA3856">
              <w:rPr>
                <w:bCs/>
                <w:color w:val="000000"/>
                <w:szCs w:val="20"/>
              </w:rPr>
              <w:t>Assistência Médica, Odontológica e Farmacêutica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1</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PRONAC – Despesa Operacional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2</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Pesquisas Científicas e Tecnológicas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3</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Doações a Entidades Civis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4</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Doações a Instituições de Ensino e Pesquisa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5</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Vale Cultura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6</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Planos de Poupança e Investimento – PAIT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7</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Benefícios Previdenciários a Empregados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6.18</w:t>
            </w:r>
          </w:p>
        </w:tc>
        <w:tc>
          <w:tcPr>
            <w:tcW w:w="7356" w:type="dxa"/>
            <w:shd w:val="clear" w:color="auto" w:fill="auto"/>
            <w:vAlign w:val="center"/>
          </w:tcPr>
          <w:p w:rsidR="00DF5B50" w:rsidRPr="00FA3856" w:rsidRDefault="00DF5B50" w:rsidP="00DF5B50">
            <w:pPr>
              <w:rPr>
                <w:bCs/>
                <w:color w:val="000000"/>
                <w:szCs w:val="20"/>
              </w:rPr>
            </w:pPr>
            <w:r w:rsidRPr="00FA3856">
              <w:rPr>
                <w:bCs/>
                <w:color w:val="000000"/>
                <w:szCs w:val="20"/>
              </w:rPr>
              <w:t>Fundo de Aposentadoria Individual – FAPI – Parcelas Não Dedutíveis</w:t>
            </w:r>
          </w:p>
        </w:tc>
        <w:tc>
          <w:tcPr>
            <w:tcW w:w="958" w:type="dxa"/>
            <w:shd w:val="clear" w:color="auto" w:fill="auto"/>
          </w:tcPr>
          <w:p w:rsidR="00DF5B50" w:rsidRPr="00FA3856" w:rsidRDefault="00896224" w:rsidP="00DF5B50">
            <w:pPr>
              <w:jc w:val="center"/>
              <w:rPr>
                <w:bCs/>
                <w:color w:val="000000"/>
                <w:szCs w:val="20"/>
              </w:rPr>
            </w:pPr>
            <w:r w:rsidRPr="00FA3856">
              <w:rPr>
                <w:bCs/>
                <w:color w:val="000000"/>
                <w:szCs w:val="20"/>
              </w:rPr>
              <w:t>01012015</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Lucros Disponibilizados no Exterior</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ndimentos e Ganhos de Capital Auferidos no Exterior</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s Decorrentes de Métodos - Preços de Transferência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 Ajustes Decorrentes de Empréstimos com Pessoas Vinculadas ou Situadas em País com Tributação Favorecida (Lei nº 12.249/2010, arts. 24 e 2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s Decorrentes de Operações com Pessoas Situadas em País com Tributação Favorecida (Lei nº 12.249/2010, art. 26)</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Variações Cambiais Passivas (MP nº 1.858-10/1999, art. 3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Variações Cambiais Ativas - Operações Liquidadas (MP nº 1.858-10/1999, art. 3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s por Diminuição no Valor de Investimentos Avaliados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mortização de Ágio nas Aquisições de Investimentos Avaliados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erdas em Operações Realizadas no Exterior</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Excesso de Juros sobre o Capital Próprio - Pago ou Credita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Juros sobre Capital Próprio Recebidos - Investimento Avaliado pelo Método da Equivalência Patrimonial</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serva Especial - Realização (Lei nº 8.200/1991, art. 2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 19-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2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ispêndios com Pesquisa Tecnológica e Desenvolvimento de Inovação Tecnológica - Reversão da Amortização/ Depreciação (Lei nº 11.196/2005, art. 26, § 3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alização de Reserva de Reavaliaçã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erdas de Capital por Variação Percentual em Participação Societária Avaliada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ságio Amortizado Anteriormente à Alienação ou Baixa de Investimento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rêmios na Emissão de Debêntures - Destinação Divers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oações e Subvenções para Investimento - Destinação Divers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muneração da Prorrogação da Licença-Maternidade (Lei nº 11.770/2008, art. 5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Cofns com Exigibilidade Suspens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is/Pasep com Exigibilidade Suspens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mais Tributos com Exigibilidade Suspens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sultados Negativos com Atos Cooperativo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5.0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Swap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Termo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Futuro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3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Opções de Ações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Opções de Ativos Financeiros e Mercadorias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Intermediação de Swap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Derivativos de Crédito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Negativo a Valor de Mercado – Outros Derivativos (Lei nº 10.637/2002, art. 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articipações de Debêntures – Parcela Não Dedutível</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articipações de Empregados – Parcela Não Dedutível</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articipações de Administrador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articipações de Partes Beneficiária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4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Contribuições para Assistência ou Previdência de Empregados  – Parcela Não Dedutível</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4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preciação/Amortização Acelerada Incentivada - Reversão (Lei nº 11.196/2005, art. 17, III e IV e art. 2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preciação Acelerada Incentivada - Reversão (Lei nº 11.196/2005, art. 31)</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spesa de Arrendamento - Insuficiência de Depreciaçã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preciação Acelerada - Máquinas, Equipamentos, Aparelhos e Instrumentos - Reversão (Lei n° 12.794/2013, art 4º, § 4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5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e ajuste positivo decorrente de avaliação a valor justo na investida, em investimento mensurado pelo patrimônio líquido (art. 24-A,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6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presente de elementos do ativo (art. 4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presente de elementos do passivo (art. 5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6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66.0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6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6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6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Despesas pré-operacionais ou pré-industriais (art. 11,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Variação cambial passiva - ajuste a valor presente (art. 1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justo – perda de capital subscrição de ações (art. 1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Tributação do ganho por compra vantajosa (art. 2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7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Perdas estimadas por redução ao valor recuperável (art. 3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Pagamento baseado em ações apropriado como despesa ou custo (art. 33,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lastRenderedPageBreak/>
              <w:t>8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nos contratos de concessão (arts. 35 ou 36,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art. 3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referentes à provisão para gastos de desmontagens (art. 45,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8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9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90.0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90.0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90.0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tcPr>
          <w:p w:rsidR="00DF5B50" w:rsidRPr="00FA3856" w:rsidRDefault="00DF5B50" w:rsidP="00DF5B50">
            <w:pPr>
              <w:jc w:val="center"/>
              <w:rPr>
                <w:bCs/>
                <w:color w:val="000000"/>
                <w:szCs w:val="20"/>
              </w:rPr>
            </w:pPr>
            <w:r w:rsidRPr="00FA3856">
              <w:rPr>
                <w:bCs/>
                <w:color w:val="000000"/>
                <w:szCs w:val="20"/>
              </w:rPr>
              <w:t>90.04</w:t>
            </w:r>
          </w:p>
        </w:tc>
        <w:tc>
          <w:tcPr>
            <w:tcW w:w="7356" w:type="dxa"/>
            <w:shd w:val="clear" w:color="auto" w:fill="auto"/>
            <w:vAlign w:val="center"/>
          </w:tcPr>
          <w:p w:rsidR="00DF5B50" w:rsidRPr="00FA3856" w:rsidRDefault="00DF5B50" w:rsidP="00DF5B50">
            <w:pPr>
              <w:jc w:val="both"/>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o 1.515, de 24 de novembro de 2014).</w:t>
            </w:r>
          </w:p>
        </w:tc>
        <w:tc>
          <w:tcPr>
            <w:tcW w:w="958" w:type="dxa"/>
            <w:shd w:val="clear" w:color="auto" w:fill="auto"/>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p>
        </w:tc>
      </w:tr>
      <w:tr w:rsidR="003600F6" w:rsidRPr="00892DF6" w:rsidTr="008C0F54">
        <w:trPr>
          <w:trHeight w:val="20"/>
        </w:trPr>
        <w:tc>
          <w:tcPr>
            <w:tcW w:w="974" w:type="dxa"/>
            <w:shd w:val="clear" w:color="auto" w:fill="auto"/>
            <w:noWrap/>
            <w:vAlign w:val="center"/>
            <w:hideMark/>
          </w:tcPr>
          <w:p w:rsidR="003600F6" w:rsidRPr="00892DF6" w:rsidRDefault="003600F6" w:rsidP="00C751DD">
            <w:pPr>
              <w:jc w:val="center"/>
              <w:rPr>
                <w:bCs/>
                <w:color w:val="000000"/>
                <w:szCs w:val="20"/>
              </w:rPr>
            </w:pPr>
            <w:r w:rsidRPr="00892DF6">
              <w:rPr>
                <w:bCs/>
                <w:color w:val="000000"/>
                <w:szCs w:val="20"/>
              </w:rPr>
              <w:t>91</w:t>
            </w:r>
          </w:p>
        </w:tc>
        <w:tc>
          <w:tcPr>
            <w:tcW w:w="7356" w:type="dxa"/>
            <w:shd w:val="clear" w:color="auto" w:fill="auto"/>
            <w:vAlign w:val="center"/>
            <w:hideMark/>
          </w:tcPr>
          <w:p w:rsidR="003600F6" w:rsidRPr="00892DF6" w:rsidRDefault="003600F6" w:rsidP="00C751DD">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e 3</w:t>
            </w:r>
          </w:p>
        </w:tc>
        <w:tc>
          <w:tcPr>
            <w:tcW w:w="958" w:type="dxa"/>
            <w:shd w:val="clear" w:color="auto" w:fill="auto"/>
            <w:hideMark/>
          </w:tcPr>
          <w:p w:rsidR="003600F6" w:rsidRPr="00892DF6" w:rsidRDefault="003600F6" w:rsidP="00C751DD">
            <w:pPr>
              <w:jc w:val="center"/>
              <w:rPr>
                <w:bCs/>
                <w:color w:val="000000"/>
                <w:szCs w:val="20"/>
              </w:rPr>
            </w:pPr>
            <w:r w:rsidRPr="00892DF6">
              <w:rPr>
                <w:bCs/>
                <w:color w:val="000000"/>
                <w:szCs w:val="20"/>
              </w:rPr>
              <w:t>01012014</w:t>
            </w:r>
          </w:p>
        </w:tc>
        <w:tc>
          <w:tcPr>
            <w:tcW w:w="990" w:type="dxa"/>
            <w:shd w:val="clear" w:color="auto" w:fill="auto"/>
            <w:hideMark/>
          </w:tcPr>
          <w:p w:rsidR="003600F6" w:rsidRPr="00892DF6" w:rsidRDefault="003600F6" w:rsidP="00C751DD">
            <w:pPr>
              <w:jc w:val="center"/>
              <w:rPr>
                <w:bCs/>
                <w:color w:val="000000"/>
                <w:szCs w:val="20"/>
              </w:rPr>
            </w:pPr>
            <w:r w:rsidRPr="00892DF6">
              <w:rPr>
                <w:bCs/>
                <w:color w:val="000000"/>
                <w:szCs w:val="20"/>
              </w:rPr>
              <w:t> </w:t>
            </w:r>
          </w:p>
        </w:tc>
        <w:tc>
          <w:tcPr>
            <w:tcW w:w="666" w:type="dxa"/>
            <w:shd w:val="clear" w:color="auto" w:fill="auto"/>
            <w:hideMark/>
          </w:tcPr>
          <w:p w:rsidR="003600F6" w:rsidRPr="00892DF6" w:rsidRDefault="003600F6" w:rsidP="00C751DD">
            <w:pPr>
              <w:jc w:val="center"/>
              <w:rPr>
                <w:bCs/>
                <w:color w:val="000000"/>
                <w:szCs w:val="20"/>
              </w:rPr>
            </w:pPr>
            <w:r w:rsidRPr="00892DF6">
              <w:rPr>
                <w:bCs/>
                <w:color w:val="000000"/>
                <w:szCs w:val="20"/>
              </w:rPr>
              <w:t>E</w:t>
            </w:r>
          </w:p>
        </w:tc>
        <w:tc>
          <w:tcPr>
            <w:tcW w:w="1232" w:type="dxa"/>
            <w:shd w:val="clear" w:color="auto" w:fill="auto"/>
            <w:hideMark/>
          </w:tcPr>
          <w:p w:rsidR="003600F6" w:rsidRPr="00892DF6" w:rsidRDefault="003600F6" w:rsidP="00C751DD">
            <w:pPr>
              <w:jc w:val="center"/>
              <w:rPr>
                <w:bCs/>
                <w:color w:val="000000"/>
                <w:szCs w:val="20"/>
              </w:rPr>
            </w:pPr>
            <w:r w:rsidRPr="00892DF6">
              <w:rPr>
                <w:bCs/>
                <w:color w:val="000000"/>
                <w:szCs w:val="20"/>
              </w:rPr>
              <w:t>NS</w:t>
            </w:r>
          </w:p>
        </w:tc>
        <w:tc>
          <w:tcPr>
            <w:tcW w:w="2868" w:type="dxa"/>
            <w:shd w:val="clear" w:color="auto" w:fill="auto"/>
            <w:vAlign w:val="center"/>
            <w:hideMark/>
          </w:tcPr>
          <w:p w:rsidR="003600F6" w:rsidRPr="00892DF6" w:rsidRDefault="003600F6" w:rsidP="00C751DD">
            <w:pPr>
              <w:rPr>
                <w:bCs/>
                <w:color w:val="000000"/>
                <w:szCs w:val="20"/>
              </w:rPr>
            </w:pPr>
            <w:r w:rsidRPr="00892DF6">
              <w:rPr>
                <w:bCs/>
                <w:color w:val="000000"/>
                <w:szCs w:val="20"/>
              </w:rPr>
              <w:t> </w:t>
            </w:r>
          </w:p>
        </w:tc>
        <w:tc>
          <w:tcPr>
            <w:tcW w:w="1296" w:type="dxa"/>
            <w:shd w:val="clear" w:color="auto" w:fill="auto"/>
            <w:vAlign w:val="center"/>
            <w:hideMark/>
          </w:tcPr>
          <w:p w:rsidR="003600F6" w:rsidRPr="00892DF6" w:rsidRDefault="003600F6" w:rsidP="00C751DD">
            <w:pPr>
              <w:jc w:val="center"/>
              <w:rPr>
                <w:bCs/>
                <w:color w:val="000000"/>
                <w:szCs w:val="20"/>
              </w:rPr>
            </w:pPr>
            <w:r w:rsidRPr="00892DF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892DF6" w:rsidRDefault="00DF5B50" w:rsidP="00DF5B50">
            <w:pPr>
              <w:jc w:val="center"/>
              <w:rPr>
                <w:bCs/>
                <w:color w:val="000000"/>
                <w:szCs w:val="20"/>
              </w:rPr>
            </w:pPr>
            <w:r w:rsidRPr="00892DF6">
              <w:rPr>
                <w:bCs/>
                <w:color w:val="000000"/>
                <w:szCs w:val="20"/>
              </w:rPr>
              <w:t>91</w:t>
            </w:r>
            <w:r w:rsidR="003600F6" w:rsidRPr="00892DF6">
              <w:rPr>
                <w:bCs/>
                <w:color w:val="000000"/>
                <w:szCs w:val="20"/>
              </w:rPr>
              <w:t>.01</w:t>
            </w:r>
          </w:p>
        </w:tc>
        <w:tc>
          <w:tcPr>
            <w:tcW w:w="7356" w:type="dxa"/>
            <w:shd w:val="clear" w:color="auto" w:fill="auto"/>
            <w:vAlign w:val="center"/>
            <w:hideMark/>
          </w:tcPr>
          <w:p w:rsidR="00DF5B50" w:rsidRPr="00892DF6" w:rsidRDefault="00DF5B50" w:rsidP="00961ACB">
            <w:pPr>
              <w:rPr>
                <w:bCs/>
                <w:color w:val="000000"/>
                <w:szCs w:val="20"/>
              </w:rPr>
            </w:pPr>
            <w:r w:rsidRPr="00892DF6">
              <w:rPr>
                <w:bCs/>
                <w:color w:val="000000"/>
                <w:szCs w:val="20"/>
              </w:rPr>
              <w:t>Outras Adições</w:t>
            </w:r>
            <w:r w:rsidR="003600F6" w:rsidRPr="00892DF6">
              <w:rPr>
                <w:bCs/>
                <w:color w:val="000000"/>
                <w:szCs w:val="20"/>
              </w:rPr>
              <w:t xml:space="preserve"> – </w:t>
            </w:r>
            <w:r w:rsidR="00961ACB" w:rsidRPr="00892DF6">
              <w:rPr>
                <w:bCs/>
                <w:color w:val="000000"/>
                <w:szCs w:val="20"/>
              </w:rPr>
              <w:t>Qualquer</w:t>
            </w:r>
            <w:r w:rsidR="003600F6" w:rsidRPr="00892DF6">
              <w:rPr>
                <w:bCs/>
                <w:color w:val="000000"/>
                <w:szCs w:val="20"/>
              </w:rPr>
              <w:t xml:space="preserve"> Indicador de Relacionamento</w:t>
            </w:r>
          </w:p>
        </w:tc>
        <w:tc>
          <w:tcPr>
            <w:tcW w:w="958" w:type="dxa"/>
            <w:shd w:val="clear" w:color="auto" w:fill="auto"/>
            <w:hideMark/>
          </w:tcPr>
          <w:p w:rsidR="00DF5B50" w:rsidRPr="00892DF6" w:rsidRDefault="003600F6" w:rsidP="00DF5B50">
            <w:pPr>
              <w:jc w:val="center"/>
              <w:rPr>
                <w:bCs/>
                <w:color w:val="000000"/>
                <w:szCs w:val="20"/>
              </w:rPr>
            </w:pPr>
            <w:r w:rsidRPr="00892DF6">
              <w:rPr>
                <w:bCs/>
                <w:color w:val="000000"/>
                <w:szCs w:val="20"/>
              </w:rPr>
              <w:t>01012015</w:t>
            </w:r>
          </w:p>
        </w:tc>
        <w:tc>
          <w:tcPr>
            <w:tcW w:w="990" w:type="dxa"/>
            <w:shd w:val="clear" w:color="auto" w:fill="auto"/>
            <w:hideMark/>
          </w:tcPr>
          <w:p w:rsidR="00DF5B50" w:rsidRPr="00892DF6" w:rsidRDefault="00DF5B50" w:rsidP="00DF5B50">
            <w:pPr>
              <w:jc w:val="center"/>
              <w:rPr>
                <w:bCs/>
                <w:color w:val="000000"/>
                <w:szCs w:val="20"/>
              </w:rPr>
            </w:pPr>
            <w:r w:rsidRPr="00892DF6">
              <w:rPr>
                <w:bCs/>
                <w:color w:val="000000"/>
                <w:szCs w:val="20"/>
              </w:rPr>
              <w:t> </w:t>
            </w:r>
          </w:p>
        </w:tc>
        <w:tc>
          <w:tcPr>
            <w:tcW w:w="666" w:type="dxa"/>
            <w:shd w:val="clear" w:color="auto" w:fill="auto"/>
            <w:hideMark/>
          </w:tcPr>
          <w:p w:rsidR="00DF5B50" w:rsidRPr="00892DF6" w:rsidRDefault="00DF5B50" w:rsidP="00DF5B50">
            <w:pPr>
              <w:jc w:val="center"/>
              <w:rPr>
                <w:bCs/>
                <w:color w:val="000000"/>
                <w:szCs w:val="20"/>
              </w:rPr>
            </w:pPr>
            <w:r w:rsidRPr="00892DF6">
              <w:rPr>
                <w:bCs/>
                <w:color w:val="000000"/>
                <w:szCs w:val="20"/>
              </w:rPr>
              <w:t>E</w:t>
            </w:r>
          </w:p>
        </w:tc>
        <w:tc>
          <w:tcPr>
            <w:tcW w:w="1232" w:type="dxa"/>
            <w:shd w:val="clear" w:color="auto" w:fill="auto"/>
            <w:hideMark/>
          </w:tcPr>
          <w:p w:rsidR="00DF5B50" w:rsidRPr="00892DF6" w:rsidRDefault="00DF5B50" w:rsidP="00DF5B50">
            <w:pPr>
              <w:jc w:val="center"/>
              <w:rPr>
                <w:bCs/>
                <w:color w:val="000000"/>
                <w:szCs w:val="20"/>
              </w:rPr>
            </w:pPr>
            <w:r w:rsidRPr="00892DF6">
              <w:rPr>
                <w:bCs/>
                <w:color w:val="000000"/>
                <w:szCs w:val="20"/>
              </w:rPr>
              <w:t>NS</w:t>
            </w:r>
          </w:p>
        </w:tc>
        <w:tc>
          <w:tcPr>
            <w:tcW w:w="2868" w:type="dxa"/>
            <w:shd w:val="clear" w:color="auto" w:fill="auto"/>
            <w:vAlign w:val="center"/>
            <w:hideMark/>
          </w:tcPr>
          <w:p w:rsidR="00DF5B50" w:rsidRPr="00892DF6" w:rsidRDefault="00DF5B50" w:rsidP="00DF5B50">
            <w:pPr>
              <w:rPr>
                <w:bCs/>
                <w:color w:val="000000"/>
                <w:szCs w:val="20"/>
              </w:rPr>
            </w:pPr>
            <w:r w:rsidRPr="00892DF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892DF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SOMA DAS ADIÇÕ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CNA</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SOMA (M350(5:</w:t>
            </w:r>
            <w:r w:rsidR="00FE55F1">
              <w:rPr>
                <w:bCs/>
                <w:color w:val="000000"/>
                <w:szCs w:val="20"/>
              </w:rPr>
              <w:t>”</w:t>
            </w:r>
            <w:r w:rsidRPr="00FA3856">
              <w:rPr>
                <w:bCs/>
                <w:color w:val="000000"/>
                <w:szCs w:val="20"/>
              </w:rPr>
              <w:t>91</w:t>
            </w:r>
            <w:r w:rsidR="00FE55F1">
              <w:rPr>
                <w:bCs/>
                <w:color w:val="000000"/>
                <w:szCs w:val="20"/>
              </w:rPr>
              <w:t>.99”</w:t>
            </w:r>
            <w:r w:rsidRPr="00FA3856">
              <w:rPr>
                <w:bCs/>
                <w:color w:val="000000"/>
                <w:szCs w:val="20"/>
              </w:rPr>
              <w:t>))</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A</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EXCLUSÕ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R</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R</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versão dos Saldos das Provisões Não Dedutívei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Lucros e Dividendos Derivados de Investimentos Avaliados pelo Custo de Aquisiçã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9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s por Aumento no Valor de Investimentos Avaliados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mortização de Deságio nas Aquisições de Investimentos Avaliados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Ágio Amortizado Anteriormente à Alienação ou Baixa de Investimento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9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ndimentos e Ganhos de Capital Auferidos no Exterior</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Variações Cambiais Ativas (MP nº 1.858-10/1999, art. 3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Variações Cambiais Passivas - Operações Liquidadas (MP nº 1.858-10/1999, art. 3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ispêndios com Pesquisa Tecnológica e Desenvolvimento de Inovação Tecnológica (Lei nº 11.196/2005, art. 26, § 1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Ganhos de Capital por Variação Percentual em Participação Societária Avaliada pelo Patrimônio Líquid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Prêmios na Emissão de Debêntur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oações e Subvenções para Investiment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ceitas Originárias de Planos de Benefícios Administrados por Entidades Fechadas de Previdência Complementar (Lei nº 11.948/2009, art.5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ceitas de Subvenções Governamentais para Pesquisa e Desenvolvimento de Produtos e Processos Inovadores em Empresas e Entidades Nacionais (Lei nº 10.973/2004, art.19)</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ceitas de Subvenções Governamentais para Remuneração de Pesquisadores Empregados em Atividades de Inovação Tecnológica em Empresas no País (Lei nº 11.196/2005, art.21)</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0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ndimentos Tributados Exclusivamente na Fonte (Lei nº 12.431/2011, arts. 2º e 3º)</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sultados Não Tributáveis de Sociedades Cooperativa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0.0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Swap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Termo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Futuro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4</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Opções de Ações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Opções de Ativos e Mercadorias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6</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Derivativos de Crédito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7</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juste Positivo a Valor de Mercado – Outros Derivativos (Lei nº 10.637/2002, art.35)</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5</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8</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Juros Produzidos por NTN (Lei nº 10.179/2001, art. 1º, Inc. III)</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19</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ispêndios com Inovação Tecnológica (Lei nº 11.196/2005, art. 19)</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2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 19-A)</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12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Atividade Audiovisual (Decreto nº 3.000/1999, art. 372)</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2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preciação/Amortização Acelerada (Lei nº 11.196/2005, art. 17, III e IV e art. 20)</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2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Depreciação Acelerada Incentivada - (Lei nº 11.196/2005, art. 31)</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3.01</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nº 9.430/96 - Art. 9º, § 1º</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4</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31122014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4</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5</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6</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7</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8</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Financiamentos – Imobiliári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29</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Arrendamento Mercantil</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0</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7º, inciso I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1</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 e § 7º – Renegociaçõe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2</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3</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º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4</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5</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6</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7</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a e §7º, inciso II, a – Renegociaçõe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8</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39</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0</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lastRenderedPageBreak/>
              <w:t>141</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2</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3</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b e §7º, inciso II, b – Renegociaçõe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4</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5</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6</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7</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8</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49</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 c e §7º, inciso II, c – Renegociaçõe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0</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1</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2</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3</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4</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Financiamentos – Imobiliári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5</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Arrendamento Mercantil</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6</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7</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II e §7º, inciso III – Renegociaçõe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8</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Empréstim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59</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Títulos Descontad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lastRenderedPageBreak/>
              <w:t>160</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Financiamen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61</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Financiamentos – Rurais e Agroindustriai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62</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Financiamentos – Imobiliári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961ACB"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63</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Arrendamento Mercantil</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961ACB" w:rsidRDefault="004211EC" w:rsidP="004211EC">
            <w:pPr>
              <w:jc w:val="center"/>
              <w:rPr>
                <w:bCs/>
                <w:color w:val="000000"/>
                <w:szCs w:val="20"/>
              </w:rPr>
            </w:pPr>
            <w:r w:rsidRPr="00961ACB">
              <w:rPr>
                <w:bCs/>
                <w:color w:val="000000"/>
                <w:szCs w:val="20"/>
              </w:rPr>
              <w:t>E</w:t>
            </w:r>
          </w:p>
        </w:tc>
      </w:tr>
      <w:tr w:rsidR="004211EC" w:rsidRPr="00FA3856" w:rsidTr="008C0F54">
        <w:trPr>
          <w:trHeight w:val="20"/>
        </w:trPr>
        <w:tc>
          <w:tcPr>
            <w:tcW w:w="974" w:type="dxa"/>
            <w:shd w:val="clear" w:color="auto" w:fill="auto"/>
            <w:noWrap/>
            <w:vAlign w:val="center"/>
            <w:hideMark/>
          </w:tcPr>
          <w:p w:rsidR="004211EC" w:rsidRPr="00961ACB" w:rsidRDefault="004211EC" w:rsidP="004211EC">
            <w:pPr>
              <w:jc w:val="center"/>
              <w:rPr>
                <w:bCs/>
                <w:color w:val="000000"/>
                <w:szCs w:val="20"/>
              </w:rPr>
            </w:pPr>
            <w:r w:rsidRPr="00961ACB">
              <w:rPr>
                <w:bCs/>
                <w:color w:val="000000"/>
                <w:szCs w:val="20"/>
              </w:rPr>
              <w:t>164</w:t>
            </w:r>
          </w:p>
        </w:tc>
        <w:tc>
          <w:tcPr>
            <w:tcW w:w="7356" w:type="dxa"/>
            <w:shd w:val="clear" w:color="auto" w:fill="auto"/>
            <w:vAlign w:val="center"/>
            <w:hideMark/>
          </w:tcPr>
          <w:p w:rsidR="004211EC" w:rsidRPr="00961ACB" w:rsidRDefault="004211EC" w:rsidP="004211EC">
            <w:pPr>
              <w:rPr>
                <w:bCs/>
                <w:color w:val="000000"/>
                <w:szCs w:val="20"/>
              </w:rPr>
            </w:pPr>
            <w:r w:rsidRPr="00961ACB">
              <w:rPr>
                <w:bCs/>
                <w:color w:val="000000"/>
                <w:szCs w:val="20"/>
              </w:rPr>
              <w:t>(-) Perdas Dedutíveis em Operações de Crédito - Lei 9.430/96 – Art.9º, §1º, inciso IV e §7º, inciso IV - Outros Créditos</w:t>
            </w:r>
          </w:p>
        </w:tc>
        <w:tc>
          <w:tcPr>
            <w:tcW w:w="958" w:type="dxa"/>
            <w:shd w:val="clear" w:color="auto" w:fill="auto"/>
            <w:hideMark/>
          </w:tcPr>
          <w:p w:rsidR="004211EC" w:rsidRPr="00961ACB" w:rsidRDefault="004211EC" w:rsidP="004211EC">
            <w:pPr>
              <w:jc w:val="center"/>
              <w:rPr>
                <w:bCs/>
                <w:color w:val="000000"/>
                <w:szCs w:val="20"/>
              </w:rPr>
            </w:pPr>
            <w:r w:rsidRPr="00961ACB">
              <w:rPr>
                <w:bCs/>
                <w:color w:val="000000"/>
                <w:szCs w:val="20"/>
              </w:rPr>
              <w:t>01012015</w:t>
            </w:r>
          </w:p>
        </w:tc>
        <w:tc>
          <w:tcPr>
            <w:tcW w:w="990" w:type="dxa"/>
            <w:shd w:val="clear" w:color="auto" w:fill="auto"/>
            <w:hideMark/>
          </w:tcPr>
          <w:p w:rsidR="004211EC" w:rsidRPr="00961ACB" w:rsidRDefault="004211EC" w:rsidP="004211EC">
            <w:pPr>
              <w:jc w:val="center"/>
              <w:rPr>
                <w:bCs/>
                <w:color w:val="000000"/>
                <w:szCs w:val="20"/>
              </w:rPr>
            </w:pPr>
            <w:r w:rsidRPr="00961ACB">
              <w:rPr>
                <w:bCs/>
                <w:color w:val="000000"/>
                <w:szCs w:val="20"/>
              </w:rPr>
              <w:t> </w:t>
            </w:r>
          </w:p>
        </w:tc>
        <w:tc>
          <w:tcPr>
            <w:tcW w:w="666" w:type="dxa"/>
            <w:shd w:val="clear" w:color="auto" w:fill="auto"/>
            <w:hideMark/>
          </w:tcPr>
          <w:p w:rsidR="004211EC" w:rsidRPr="00961ACB" w:rsidRDefault="004211EC" w:rsidP="004211EC">
            <w:pPr>
              <w:jc w:val="center"/>
              <w:rPr>
                <w:bCs/>
                <w:color w:val="000000"/>
                <w:szCs w:val="20"/>
              </w:rPr>
            </w:pPr>
            <w:r w:rsidRPr="00961ACB">
              <w:rPr>
                <w:bCs/>
                <w:color w:val="000000"/>
                <w:szCs w:val="20"/>
              </w:rPr>
              <w:t>E</w:t>
            </w:r>
          </w:p>
        </w:tc>
        <w:tc>
          <w:tcPr>
            <w:tcW w:w="1232" w:type="dxa"/>
            <w:shd w:val="clear" w:color="auto" w:fill="auto"/>
            <w:hideMark/>
          </w:tcPr>
          <w:p w:rsidR="004211EC" w:rsidRPr="00961ACB" w:rsidRDefault="004211EC" w:rsidP="004211EC">
            <w:pPr>
              <w:jc w:val="center"/>
              <w:rPr>
                <w:bCs/>
                <w:color w:val="000000"/>
                <w:szCs w:val="20"/>
              </w:rPr>
            </w:pPr>
            <w:r w:rsidRPr="00961ACB">
              <w:rPr>
                <w:bCs/>
                <w:color w:val="000000"/>
                <w:szCs w:val="20"/>
              </w:rPr>
              <w:t>NS</w:t>
            </w:r>
          </w:p>
        </w:tc>
        <w:tc>
          <w:tcPr>
            <w:tcW w:w="2868" w:type="dxa"/>
            <w:shd w:val="clear" w:color="auto" w:fill="auto"/>
            <w:vAlign w:val="center"/>
            <w:hideMark/>
          </w:tcPr>
          <w:p w:rsidR="004211EC" w:rsidRPr="00961ACB" w:rsidRDefault="004211EC" w:rsidP="004211EC">
            <w:pPr>
              <w:rPr>
                <w:bCs/>
                <w:color w:val="000000"/>
                <w:szCs w:val="20"/>
              </w:rPr>
            </w:pPr>
            <w:r w:rsidRPr="00961ACB">
              <w:rPr>
                <w:bCs/>
                <w:color w:val="000000"/>
                <w:szCs w:val="20"/>
              </w:rPr>
              <w:t> </w:t>
            </w:r>
          </w:p>
        </w:tc>
        <w:tc>
          <w:tcPr>
            <w:tcW w:w="1296" w:type="dxa"/>
            <w:shd w:val="clear" w:color="auto" w:fill="auto"/>
            <w:vAlign w:val="center"/>
            <w:hideMark/>
          </w:tcPr>
          <w:p w:rsidR="004211EC" w:rsidRPr="00FA3856" w:rsidRDefault="004211EC" w:rsidP="004211EC">
            <w:pPr>
              <w:jc w:val="center"/>
              <w:rPr>
                <w:bCs/>
                <w:color w:val="000000"/>
                <w:szCs w:val="20"/>
              </w:rPr>
            </w:pPr>
            <w:r w:rsidRPr="00961ACB">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5</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ndas de Arrendamento - Superveniência de Depreciação</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ao lucro líquido decorrente de operações de arrendamento mercantil financeiro na arrendadora (art. 46, § 1º, da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tcPr>
          <w:p w:rsidR="00DF5B50" w:rsidRPr="00FA3856" w:rsidRDefault="00DF5B50" w:rsidP="00DF5B50">
            <w:pPr>
              <w:jc w:val="center"/>
              <w:rPr>
                <w:bCs/>
                <w:color w:val="000000"/>
                <w:szCs w:val="20"/>
              </w:rPr>
            </w:pPr>
            <w:r w:rsidRPr="00FA3856">
              <w:rPr>
                <w:bCs/>
                <w:color w:val="000000"/>
                <w:szCs w:val="20"/>
              </w:rPr>
              <w:t>166.01</w:t>
            </w:r>
          </w:p>
        </w:tc>
        <w:tc>
          <w:tcPr>
            <w:tcW w:w="7356" w:type="dxa"/>
            <w:shd w:val="clear" w:color="auto" w:fill="auto"/>
            <w:vAlign w:val="center"/>
          </w:tcPr>
          <w:p w:rsidR="00DF5B50" w:rsidRPr="00FA3856" w:rsidRDefault="00DF5B50" w:rsidP="00DF5B50">
            <w:pPr>
              <w:jc w:val="both"/>
              <w:rPr>
                <w:bCs/>
                <w:color w:val="000000"/>
                <w:szCs w:val="20"/>
              </w:rPr>
            </w:pPr>
            <w:r w:rsidRPr="00FA3856">
              <w:rPr>
                <w:bCs/>
                <w:color w:val="000000"/>
                <w:szCs w:val="20"/>
              </w:rPr>
              <w:t>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958" w:type="dxa"/>
            <w:shd w:val="clear" w:color="auto" w:fill="auto"/>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tcPr>
          <w:p w:rsidR="00DF5B50" w:rsidRPr="00FA3856" w:rsidRDefault="00DF5B50" w:rsidP="00DF5B50">
            <w:pPr>
              <w:jc w:val="center"/>
              <w:rPr>
                <w:bCs/>
                <w:color w:val="000000"/>
                <w:szCs w:val="20"/>
              </w:rPr>
            </w:pPr>
          </w:p>
        </w:tc>
        <w:tc>
          <w:tcPr>
            <w:tcW w:w="666" w:type="dxa"/>
            <w:shd w:val="clear" w:color="auto" w:fill="auto"/>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tcPr>
          <w:p w:rsidR="00DF5B50" w:rsidRPr="00FA3856" w:rsidRDefault="00DF5B50" w:rsidP="00DF5B50">
            <w:pPr>
              <w:rPr>
                <w:bCs/>
                <w:color w:val="000000"/>
                <w:szCs w:val="20"/>
              </w:rPr>
            </w:pPr>
          </w:p>
        </w:tc>
        <w:tc>
          <w:tcPr>
            <w:tcW w:w="1296" w:type="dxa"/>
            <w:shd w:val="clear" w:color="auto" w:fill="auto"/>
            <w:vAlign w:val="center"/>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6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Ganho decorrente de avaliação de ativo ou passivo com base no valor justo (art. 13,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a perda decorrente de avaliação de ativo ou passivo com base no valor justo (art. 14,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Realização de ajuste negativo decorrente de avaliação a valor justo na investida, em investimento mensurado pelo patrimônio líquido (art. 24-B, §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presente de elementos do ativo, já oferecidos à tributação (art. 4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presente de elementos do passivo (art. 5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lastRenderedPageBreak/>
              <w:t>17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17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78.0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7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Despesas pré-operacionais ou pré-industriais (art. 11, parágrafo único,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Variação cambial ativa - ajuste a valor presente (art. 1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justo - ganho de capital subscrição de ações (art. 1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a valor justo – perda realizada de capital subscrição de ações (art. 1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Ágio por rentabilidade futura (goodwill) decorrente de participação societária entre partes não dependentes, em casos de incorporação, fusão ou cisão (art. 2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 Ganho por compra vantajosa  (art. 20, § 6º, do Decreto-Lei nº 1.598, de 1977).</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alização de perdas estimadas por redução ao valor recuperável por alienação ou baixa do bem correspondente (art. 3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89</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Receita reconhecida nos contratos de concessão (art. 35 ou 36,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0</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art. 37,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lastRenderedPageBreak/>
              <w:t>191</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2</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3</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4</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Gastos com desenvolvimento de inovação tecnológica quando registrados no ativo não circulante intangível (art. 42,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5</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referentes à realização da provisão para gastos de desmontagens (art. 43,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6</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4,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7</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diferença entre os resultados apurados em moeda diferente da moeda nacional e a moeda nacional (art. 58,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hideMark/>
          </w:tcPr>
          <w:p w:rsidR="00DF5B50" w:rsidRPr="00FA3856" w:rsidRDefault="00DF5B50" w:rsidP="00DF5B50">
            <w:pPr>
              <w:jc w:val="center"/>
              <w:rPr>
                <w:bCs/>
                <w:color w:val="000000"/>
                <w:szCs w:val="20"/>
              </w:rPr>
            </w:pPr>
            <w:r w:rsidRPr="00FA3856">
              <w:rPr>
                <w:bCs/>
                <w:color w:val="000000"/>
                <w:szCs w:val="20"/>
              </w:rPr>
              <w:t>198</w:t>
            </w:r>
          </w:p>
        </w:tc>
        <w:tc>
          <w:tcPr>
            <w:tcW w:w="7356" w:type="dxa"/>
            <w:shd w:val="clear" w:color="auto" w:fill="auto"/>
            <w:vAlign w:val="center"/>
            <w:hideMark/>
          </w:tcPr>
          <w:p w:rsidR="00DF5B50" w:rsidRPr="00FA3856" w:rsidRDefault="00DF5B50" w:rsidP="00DF5B50">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8C0F54" w:rsidRPr="00961ACB" w:rsidTr="008C0F54">
        <w:trPr>
          <w:trHeight w:val="20"/>
        </w:trPr>
        <w:tc>
          <w:tcPr>
            <w:tcW w:w="9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98.01</w:t>
            </w:r>
          </w:p>
        </w:tc>
        <w:tc>
          <w:tcPr>
            <w:tcW w:w="7356" w:type="dxa"/>
            <w:shd w:val="clear" w:color="auto" w:fill="auto"/>
            <w:vAlign w:val="center"/>
          </w:tcPr>
          <w:p w:rsidR="008C0F54" w:rsidRPr="00961ACB" w:rsidRDefault="008C0F54" w:rsidP="00C84571">
            <w:pPr>
              <w:rPr>
                <w:bCs/>
                <w:color w:val="000000"/>
                <w:szCs w:val="20"/>
              </w:rPr>
            </w:pPr>
            <w:r w:rsidRPr="00961ACB">
              <w:rPr>
                <w:bCs/>
                <w:color w:val="000000"/>
                <w:szCs w:val="20"/>
              </w:rPr>
              <w:t>(-) Lucros de Participações em Controladas e Coligadas Domiciliadas no Brasil, no Caso do Art. 85 da Lei nº 12.973/2014</w:t>
            </w:r>
          </w:p>
        </w:tc>
        <w:tc>
          <w:tcPr>
            <w:tcW w:w="958" w:type="dxa"/>
            <w:shd w:val="clear" w:color="auto" w:fill="auto"/>
          </w:tcPr>
          <w:p w:rsidR="008C0F54" w:rsidRPr="00961ACB" w:rsidRDefault="008C0F54" w:rsidP="00C84571">
            <w:pPr>
              <w:jc w:val="center"/>
              <w:rPr>
                <w:bCs/>
                <w:color w:val="000000"/>
                <w:szCs w:val="20"/>
              </w:rPr>
            </w:pPr>
            <w:r w:rsidRPr="00961ACB">
              <w:rPr>
                <w:bCs/>
                <w:color w:val="000000"/>
                <w:szCs w:val="20"/>
              </w:rPr>
              <w:t>01012015</w:t>
            </w:r>
          </w:p>
        </w:tc>
        <w:tc>
          <w:tcPr>
            <w:tcW w:w="990" w:type="dxa"/>
            <w:shd w:val="clear" w:color="auto" w:fill="auto"/>
          </w:tcPr>
          <w:p w:rsidR="008C0F54" w:rsidRPr="00961ACB" w:rsidRDefault="008C0F54" w:rsidP="00C84571">
            <w:pPr>
              <w:jc w:val="center"/>
              <w:rPr>
                <w:bCs/>
                <w:color w:val="000000"/>
                <w:szCs w:val="20"/>
              </w:rPr>
            </w:pPr>
          </w:p>
        </w:tc>
        <w:tc>
          <w:tcPr>
            <w:tcW w:w="666"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232"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2868" w:type="dxa"/>
            <w:shd w:val="clear" w:color="auto" w:fill="auto"/>
            <w:vAlign w:val="center"/>
          </w:tcPr>
          <w:p w:rsidR="008C0F54" w:rsidRPr="00961ACB" w:rsidRDefault="008C0F54" w:rsidP="00C84571">
            <w:pPr>
              <w:jc w:val="center"/>
              <w:rPr>
                <w:bCs/>
                <w:color w:val="000000"/>
                <w:szCs w:val="20"/>
              </w:rPr>
            </w:pPr>
          </w:p>
        </w:tc>
        <w:tc>
          <w:tcPr>
            <w:tcW w:w="1296" w:type="dxa"/>
            <w:shd w:val="clear" w:color="auto" w:fill="auto"/>
            <w:vAlign w:val="center"/>
          </w:tcPr>
          <w:p w:rsidR="008C0F54" w:rsidRPr="00961ACB" w:rsidRDefault="008C0F54" w:rsidP="00C84571">
            <w:pPr>
              <w:jc w:val="center"/>
              <w:rPr>
                <w:bCs/>
                <w:color w:val="000000"/>
                <w:szCs w:val="20"/>
              </w:rPr>
            </w:pPr>
            <w:r w:rsidRPr="00961ACB">
              <w:rPr>
                <w:bCs/>
                <w:color w:val="000000"/>
                <w:szCs w:val="20"/>
              </w:rPr>
              <w:t>E</w:t>
            </w:r>
          </w:p>
        </w:tc>
      </w:tr>
      <w:tr w:rsidR="008C0F54" w:rsidRPr="00FA3856" w:rsidTr="008C0F54">
        <w:trPr>
          <w:trHeight w:val="20"/>
        </w:trPr>
        <w:tc>
          <w:tcPr>
            <w:tcW w:w="9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98.02</w:t>
            </w:r>
          </w:p>
        </w:tc>
        <w:tc>
          <w:tcPr>
            <w:tcW w:w="7356" w:type="dxa"/>
            <w:shd w:val="clear" w:color="auto" w:fill="auto"/>
            <w:vAlign w:val="center"/>
          </w:tcPr>
          <w:p w:rsidR="008C0F54" w:rsidRPr="00961ACB" w:rsidRDefault="008C0F54" w:rsidP="00C84571">
            <w:pPr>
              <w:rPr>
                <w:bCs/>
                <w:color w:val="000000"/>
                <w:szCs w:val="20"/>
              </w:rPr>
            </w:pPr>
            <w:r w:rsidRPr="00961ACB">
              <w:rPr>
                <w:bCs/>
                <w:color w:val="000000"/>
                <w:szCs w:val="20"/>
              </w:rPr>
              <w:t>(-) Adições Decorrentes da Aplicação das Regras de Preços de Transferência, no Caso do Art. 86 da Lei nº 12.973/2014</w:t>
            </w:r>
          </w:p>
        </w:tc>
        <w:tc>
          <w:tcPr>
            <w:tcW w:w="958" w:type="dxa"/>
            <w:shd w:val="clear" w:color="auto" w:fill="auto"/>
          </w:tcPr>
          <w:p w:rsidR="008C0F54" w:rsidRPr="00961ACB" w:rsidRDefault="008C0F54" w:rsidP="00C84571">
            <w:pPr>
              <w:jc w:val="center"/>
              <w:rPr>
                <w:bCs/>
                <w:color w:val="000000"/>
                <w:szCs w:val="20"/>
              </w:rPr>
            </w:pPr>
            <w:r w:rsidRPr="00961ACB">
              <w:rPr>
                <w:bCs/>
                <w:color w:val="000000"/>
                <w:szCs w:val="20"/>
              </w:rPr>
              <w:t>01102015</w:t>
            </w:r>
          </w:p>
        </w:tc>
        <w:tc>
          <w:tcPr>
            <w:tcW w:w="990" w:type="dxa"/>
            <w:shd w:val="clear" w:color="auto" w:fill="auto"/>
          </w:tcPr>
          <w:p w:rsidR="008C0F54" w:rsidRPr="00961ACB" w:rsidRDefault="008C0F54" w:rsidP="00C84571">
            <w:pPr>
              <w:jc w:val="center"/>
              <w:rPr>
                <w:bCs/>
                <w:color w:val="000000"/>
                <w:szCs w:val="20"/>
              </w:rPr>
            </w:pPr>
          </w:p>
        </w:tc>
        <w:tc>
          <w:tcPr>
            <w:tcW w:w="666"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232"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2868" w:type="dxa"/>
            <w:shd w:val="clear" w:color="auto" w:fill="auto"/>
            <w:vAlign w:val="center"/>
          </w:tcPr>
          <w:p w:rsidR="008C0F54" w:rsidRPr="00961ACB" w:rsidRDefault="008C0F54" w:rsidP="00C84571">
            <w:pPr>
              <w:jc w:val="center"/>
              <w:rPr>
                <w:bCs/>
                <w:color w:val="000000"/>
                <w:szCs w:val="20"/>
              </w:rPr>
            </w:pPr>
          </w:p>
        </w:tc>
        <w:tc>
          <w:tcPr>
            <w:tcW w:w="1296" w:type="dxa"/>
            <w:shd w:val="clear" w:color="auto" w:fill="auto"/>
            <w:vAlign w:val="center"/>
          </w:tcPr>
          <w:p w:rsidR="008C0F54" w:rsidRPr="00FA3856" w:rsidRDefault="008C0F54" w:rsidP="00C84571">
            <w:pPr>
              <w:jc w:val="center"/>
              <w:rPr>
                <w:bCs/>
                <w:color w:val="000000"/>
                <w:szCs w:val="20"/>
              </w:rPr>
            </w:pPr>
            <w:r w:rsidRPr="00961ACB">
              <w:rPr>
                <w:bCs/>
                <w:color w:val="000000"/>
                <w:szCs w:val="20"/>
              </w:rPr>
              <w:t>E</w:t>
            </w:r>
          </w:p>
        </w:tc>
      </w:tr>
      <w:tr w:rsidR="003600F6" w:rsidRPr="00892DF6" w:rsidTr="008C0F54">
        <w:trPr>
          <w:trHeight w:val="20"/>
        </w:trPr>
        <w:tc>
          <w:tcPr>
            <w:tcW w:w="974" w:type="dxa"/>
            <w:shd w:val="clear" w:color="auto" w:fill="auto"/>
            <w:noWrap/>
            <w:vAlign w:val="center"/>
            <w:hideMark/>
          </w:tcPr>
          <w:p w:rsidR="003600F6" w:rsidRPr="00892DF6" w:rsidRDefault="003600F6" w:rsidP="00C751DD">
            <w:pPr>
              <w:jc w:val="center"/>
              <w:rPr>
                <w:bCs/>
                <w:color w:val="000000"/>
                <w:szCs w:val="20"/>
              </w:rPr>
            </w:pPr>
            <w:r w:rsidRPr="00892DF6">
              <w:rPr>
                <w:bCs/>
                <w:color w:val="000000"/>
                <w:szCs w:val="20"/>
              </w:rPr>
              <w:t>199</w:t>
            </w:r>
          </w:p>
        </w:tc>
        <w:tc>
          <w:tcPr>
            <w:tcW w:w="7356" w:type="dxa"/>
            <w:shd w:val="clear" w:color="auto" w:fill="auto"/>
            <w:vAlign w:val="center"/>
            <w:hideMark/>
          </w:tcPr>
          <w:p w:rsidR="003600F6" w:rsidRPr="00892DF6" w:rsidRDefault="003600F6" w:rsidP="00C751DD">
            <w:pPr>
              <w:rPr>
                <w:bCs/>
                <w:color w:val="000000"/>
                <w:szCs w:val="20"/>
              </w:rPr>
            </w:pPr>
            <w:r w:rsidRPr="00892DF6">
              <w:rPr>
                <w:bCs/>
                <w:color w:val="000000"/>
                <w:szCs w:val="20"/>
              </w:rPr>
              <w:t>(-)Outras Exclusões – Com Indicador de Relacionamento</w:t>
            </w:r>
            <w:r w:rsidR="00961ACB" w:rsidRPr="00892DF6">
              <w:rPr>
                <w:bCs/>
                <w:color w:val="000000"/>
                <w:szCs w:val="20"/>
              </w:rPr>
              <w:t xml:space="preserve"> 1, 2 ou 3</w:t>
            </w:r>
          </w:p>
        </w:tc>
        <w:tc>
          <w:tcPr>
            <w:tcW w:w="958" w:type="dxa"/>
            <w:shd w:val="clear" w:color="auto" w:fill="auto"/>
            <w:hideMark/>
          </w:tcPr>
          <w:p w:rsidR="003600F6" w:rsidRPr="00892DF6" w:rsidRDefault="003600F6" w:rsidP="00C751DD">
            <w:pPr>
              <w:jc w:val="center"/>
              <w:rPr>
                <w:bCs/>
                <w:color w:val="000000"/>
                <w:szCs w:val="20"/>
              </w:rPr>
            </w:pPr>
            <w:r w:rsidRPr="00892DF6">
              <w:rPr>
                <w:bCs/>
                <w:color w:val="000000"/>
                <w:szCs w:val="20"/>
              </w:rPr>
              <w:t>01012014</w:t>
            </w:r>
          </w:p>
        </w:tc>
        <w:tc>
          <w:tcPr>
            <w:tcW w:w="990" w:type="dxa"/>
            <w:shd w:val="clear" w:color="auto" w:fill="auto"/>
            <w:hideMark/>
          </w:tcPr>
          <w:p w:rsidR="003600F6" w:rsidRPr="00892DF6" w:rsidRDefault="003600F6" w:rsidP="00C751DD">
            <w:pPr>
              <w:jc w:val="center"/>
              <w:rPr>
                <w:bCs/>
                <w:color w:val="000000"/>
                <w:szCs w:val="20"/>
              </w:rPr>
            </w:pPr>
            <w:r w:rsidRPr="00892DF6">
              <w:rPr>
                <w:bCs/>
                <w:color w:val="000000"/>
                <w:szCs w:val="20"/>
              </w:rPr>
              <w:t> </w:t>
            </w:r>
          </w:p>
        </w:tc>
        <w:tc>
          <w:tcPr>
            <w:tcW w:w="666" w:type="dxa"/>
            <w:shd w:val="clear" w:color="auto" w:fill="auto"/>
            <w:hideMark/>
          </w:tcPr>
          <w:p w:rsidR="003600F6" w:rsidRPr="00892DF6" w:rsidRDefault="003600F6" w:rsidP="00C751DD">
            <w:pPr>
              <w:jc w:val="center"/>
              <w:rPr>
                <w:bCs/>
                <w:color w:val="000000"/>
                <w:szCs w:val="20"/>
              </w:rPr>
            </w:pPr>
            <w:r w:rsidRPr="00892DF6">
              <w:rPr>
                <w:bCs/>
                <w:color w:val="000000"/>
                <w:szCs w:val="20"/>
              </w:rPr>
              <w:t>E</w:t>
            </w:r>
          </w:p>
        </w:tc>
        <w:tc>
          <w:tcPr>
            <w:tcW w:w="1232" w:type="dxa"/>
            <w:shd w:val="clear" w:color="auto" w:fill="auto"/>
            <w:hideMark/>
          </w:tcPr>
          <w:p w:rsidR="003600F6" w:rsidRPr="00892DF6" w:rsidRDefault="003600F6" w:rsidP="00C751DD">
            <w:pPr>
              <w:jc w:val="center"/>
              <w:rPr>
                <w:bCs/>
                <w:color w:val="000000"/>
                <w:szCs w:val="20"/>
              </w:rPr>
            </w:pPr>
            <w:r w:rsidRPr="00892DF6">
              <w:rPr>
                <w:bCs/>
                <w:color w:val="000000"/>
                <w:szCs w:val="20"/>
              </w:rPr>
              <w:t>NS</w:t>
            </w:r>
          </w:p>
        </w:tc>
        <w:tc>
          <w:tcPr>
            <w:tcW w:w="2868" w:type="dxa"/>
            <w:shd w:val="clear" w:color="auto" w:fill="auto"/>
            <w:vAlign w:val="center"/>
            <w:hideMark/>
          </w:tcPr>
          <w:p w:rsidR="003600F6" w:rsidRPr="00892DF6" w:rsidRDefault="003600F6" w:rsidP="00C751DD">
            <w:pPr>
              <w:rPr>
                <w:bCs/>
                <w:color w:val="000000"/>
                <w:szCs w:val="20"/>
              </w:rPr>
            </w:pPr>
            <w:r w:rsidRPr="00892DF6">
              <w:rPr>
                <w:bCs/>
                <w:color w:val="000000"/>
                <w:szCs w:val="20"/>
              </w:rPr>
              <w:t> </w:t>
            </w:r>
          </w:p>
        </w:tc>
        <w:tc>
          <w:tcPr>
            <w:tcW w:w="1296" w:type="dxa"/>
            <w:shd w:val="clear" w:color="auto" w:fill="auto"/>
            <w:vAlign w:val="center"/>
            <w:hideMark/>
          </w:tcPr>
          <w:p w:rsidR="003600F6" w:rsidRPr="00892DF6" w:rsidRDefault="003600F6" w:rsidP="00C751DD">
            <w:pPr>
              <w:jc w:val="center"/>
              <w:rPr>
                <w:bCs/>
                <w:color w:val="000000"/>
                <w:szCs w:val="20"/>
              </w:rPr>
            </w:pPr>
            <w:r w:rsidRPr="00892DF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892DF6" w:rsidRDefault="00DF5B50" w:rsidP="00DF5B50">
            <w:pPr>
              <w:jc w:val="center"/>
              <w:rPr>
                <w:bCs/>
                <w:color w:val="000000"/>
                <w:szCs w:val="20"/>
              </w:rPr>
            </w:pPr>
            <w:r w:rsidRPr="00892DF6">
              <w:rPr>
                <w:bCs/>
                <w:color w:val="000000"/>
                <w:szCs w:val="20"/>
              </w:rPr>
              <w:t>199</w:t>
            </w:r>
            <w:r w:rsidR="003600F6" w:rsidRPr="00892DF6">
              <w:rPr>
                <w:bCs/>
                <w:color w:val="000000"/>
                <w:szCs w:val="20"/>
              </w:rPr>
              <w:t>.01</w:t>
            </w:r>
          </w:p>
        </w:tc>
        <w:tc>
          <w:tcPr>
            <w:tcW w:w="7356" w:type="dxa"/>
            <w:shd w:val="clear" w:color="auto" w:fill="auto"/>
            <w:vAlign w:val="center"/>
            <w:hideMark/>
          </w:tcPr>
          <w:p w:rsidR="00DF5B50" w:rsidRPr="00892DF6" w:rsidRDefault="00DF5B50" w:rsidP="00961ACB">
            <w:pPr>
              <w:rPr>
                <w:bCs/>
                <w:color w:val="000000"/>
                <w:szCs w:val="20"/>
              </w:rPr>
            </w:pPr>
            <w:r w:rsidRPr="00892DF6">
              <w:rPr>
                <w:bCs/>
                <w:color w:val="000000"/>
                <w:szCs w:val="20"/>
              </w:rPr>
              <w:t>(-)Outras Exclusões</w:t>
            </w:r>
            <w:r w:rsidR="003600F6" w:rsidRPr="00892DF6">
              <w:rPr>
                <w:bCs/>
                <w:color w:val="000000"/>
                <w:szCs w:val="20"/>
              </w:rPr>
              <w:t xml:space="preserve"> – </w:t>
            </w:r>
            <w:r w:rsidR="00961ACB" w:rsidRPr="00892DF6">
              <w:rPr>
                <w:bCs/>
                <w:color w:val="000000"/>
                <w:szCs w:val="20"/>
              </w:rPr>
              <w:t>Qualquer</w:t>
            </w:r>
            <w:r w:rsidR="003600F6" w:rsidRPr="00892DF6">
              <w:rPr>
                <w:bCs/>
                <w:color w:val="000000"/>
                <w:szCs w:val="20"/>
              </w:rPr>
              <w:t xml:space="preserve"> Indicador de Relacionamento</w:t>
            </w:r>
          </w:p>
        </w:tc>
        <w:tc>
          <w:tcPr>
            <w:tcW w:w="958" w:type="dxa"/>
            <w:shd w:val="clear" w:color="auto" w:fill="auto"/>
            <w:hideMark/>
          </w:tcPr>
          <w:p w:rsidR="00DF5B50" w:rsidRPr="00892DF6" w:rsidRDefault="00DF5B50" w:rsidP="00DF5B50">
            <w:pPr>
              <w:jc w:val="center"/>
              <w:rPr>
                <w:bCs/>
                <w:color w:val="000000"/>
                <w:szCs w:val="20"/>
              </w:rPr>
            </w:pPr>
            <w:r w:rsidRPr="00892DF6">
              <w:rPr>
                <w:bCs/>
                <w:color w:val="000000"/>
                <w:szCs w:val="20"/>
              </w:rPr>
              <w:t>0</w:t>
            </w:r>
            <w:r w:rsidR="003600F6" w:rsidRPr="00892DF6">
              <w:rPr>
                <w:bCs/>
                <w:color w:val="000000"/>
                <w:szCs w:val="20"/>
              </w:rPr>
              <w:t>1012015</w:t>
            </w:r>
          </w:p>
        </w:tc>
        <w:tc>
          <w:tcPr>
            <w:tcW w:w="990" w:type="dxa"/>
            <w:shd w:val="clear" w:color="auto" w:fill="auto"/>
            <w:hideMark/>
          </w:tcPr>
          <w:p w:rsidR="00DF5B50" w:rsidRPr="00892DF6" w:rsidRDefault="00DF5B50" w:rsidP="00DF5B50">
            <w:pPr>
              <w:jc w:val="center"/>
              <w:rPr>
                <w:bCs/>
                <w:color w:val="000000"/>
                <w:szCs w:val="20"/>
              </w:rPr>
            </w:pPr>
            <w:r w:rsidRPr="00892DF6">
              <w:rPr>
                <w:bCs/>
                <w:color w:val="000000"/>
                <w:szCs w:val="20"/>
              </w:rPr>
              <w:t> </w:t>
            </w:r>
          </w:p>
        </w:tc>
        <w:tc>
          <w:tcPr>
            <w:tcW w:w="666" w:type="dxa"/>
            <w:shd w:val="clear" w:color="auto" w:fill="auto"/>
            <w:hideMark/>
          </w:tcPr>
          <w:p w:rsidR="00DF5B50" w:rsidRPr="00892DF6" w:rsidRDefault="00DF5B50" w:rsidP="00DF5B50">
            <w:pPr>
              <w:jc w:val="center"/>
              <w:rPr>
                <w:bCs/>
                <w:color w:val="000000"/>
                <w:szCs w:val="20"/>
              </w:rPr>
            </w:pPr>
            <w:r w:rsidRPr="00892DF6">
              <w:rPr>
                <w:bCs/>
                <w:color w:val="000000"/>
                <w:szCs w:val="20"/>
              </w:rPr>
              <w:t>E</w:t>
            </w:r>
          </w:p>
        </w:tc>
        <w:tc>
          <w:tcPr>
            <w:tcW w:w="1232" w:type="dxa"/>
            <w:shd w:val="clear" w:color="auto" w:fill="auto"/>
            <w:hideMark/>
          </w:tcPr>
          <w:p w:rsidR="00DF5B50" w:rsidRPr="00892DF6" w:rsidRDefault="00DF5B50" w:rsidP="00DF5B50">
            <w:pPr>
              <w:jc w:val="center"/>
              <w:rPr>
                <w:bCs/>
                <w:color w:val="000000"/>
                <w:szCs w:val="20"/>
              </w:rPr>
            </w:pPr>
            <w:r w:rsidRPr="00892DF6">
              <w:rPr>
                <w:bCs/>
                <w:color w:val="000000"/>
                <w:szCs w:val="20"/>
              </w:rPr>
              <w:t>NS</w:t>
            </w:r>
          </w:p>
        </w:tc>
        <w:tc>
          <w:tcPr>
            <w:tcW w:w="2868" w:type="dxa"/>
            <w:shd w:val="clear" w:color="auto" w:fill="auto"/>
            <w:vAlign w:val="center"/>
            <w:hideMark/>
          </w:tcPr>
          <w:p w:rsidR="00DF5B50" w:rsidRPr="00892DF6" w:rsidRDefault="00DF5B50" w:rsidP="00DF5B50">
            <w:pPr>
              <w:rPr>
                <w:bCs/>
                <w:color w:val="000000"/>
                <w:szCs w:val="20"/>
              </w:rPr>
            </w:pPr>
            <w:r w:rsidRPr="00892DF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892DF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00</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SOMA DAS EXCLUSÕ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CNA</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SOMA (M350(94:</w:t>
            </w:r>
            <w:r w:rsidR="00FE55F1">
              <w:rPr>
                <w:bCs/>
                <w:color w:val="000000"/>
                <w:szCs w:val="20"/>
              </w:rPr>
              <w:t>”</w:t>
            </w:r>
            <w:r w:rsidRPr="00FA3856">
              <w:rPr>
                <w:bCs/>
                <w:color w:val="000000"/>
                <w:szCs w:val="20"/>
              </w:rPr>
              <w:t>199</w:t>
            </w:r>
            <w:r w:rsidR="00FE55F1">
              <w:rPr>
                <w:bCs/>
                <w:color w:val="000000"/>
                <w:szCs w:val="20"/>
              </w:rPr>
              <w:t>.99”</w:t>
            </w:r>
            <w:r w:rsidRPr="00FA3856">
              <w:rPr>
                <w:bCs/>
                <w:color w:val="000000"/>
                <w:szCs w:val="20"/>
              </w:rPr>
              <w:t>))</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E</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01</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BASE DE CÁLCULO DA CSLL ANTES DA COMPENSAÇÃO DE BASE DE CÁLCULO NEGATIVA DE PERÍODOS ANTERIOR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CNA</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C57C74" w:rsidP="00DF5B50">
            <w:pPr>
              <w:rPr>
                <w:bCs/>
                <w:color w:val="000000"/>
                <w:szCs w:val="20"/>
              </w:rPr>
            </w:pPr>
            <w:r>
              <w:rPr>
                <w:bCs/>
                <w:color w:val="000000"/>
                <w:szCs w:val="20"/>
              </w:rPr>
              <w:t>M350(1</w:t>
            </w:r>
            <w:r w:rsidR="00DF5B50" w:rsidRPr="00FA3856">
              <w:rPr>
                <w:bCs/>
                <w:color w:val="000000"/>
                <w:szCs w:val="20"/>
              </w:rPr>
              <w:t>) + M350(92) - M350(200)</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L</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02</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Compensação de Base de Cálculo Negativa de Períodos Anteriores</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E</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 </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P</w:t>
            </w:r>
          </w:p>
        </w:tc>
      </w:tr>
      <w:tr w:rsidR="00DF5B50" w:rsidRPr="00FA3856" w:rsidTr="008C0F54">
        <w:trPr>
          <w:trHeight w:val="20"/>
        </w:trPr>
        <w:tc>
          <w:tcPr>
            <w:tcW w:w="974" w:type="dxa"/>
            <w:shd w:val="clear" w:color="auto" w:fill="auto"/>
            <w:noWrap/>
            <w:vAlign w:val="center"/>
            <w:hideMark/>
          </w:tcPr>
          <w:p w:rsidR="00DF5B50" w:rsidRPr="00FA3856" w:rsidRDefault="00DF5B50" w:rsidP="00DF5B50">
            <w:pPr>
              <w:jc w:val="center"/>
              <w:rPr>
                <w:bCs/>
                <w:color w:val="000000"/>
                <w:szCs w:val="20"/>
              </w:rPr>
            </w:pPr>
            <w:r w:rsidRPr="00FA3856">
              <w:rPr>
                <w:bCs/>
                <w:color w:val="000000"/>
                <w:szCs w:val="20"/>
              </w:rPr>
              <w:t>203</w:t>
            </w:r>
          </w:p>
        </w:tc>
        <w:tc>
          <w:tcPr>
            <w:tcW w:w="7356" w:type="dxa"/>
            <w:shd w:val="clear" w:color="auto" w:fill="auto"/>
            <w:vAlign w:val="center"/>
            <w:hideMark/>
          </w:tcPr>
          <w:p w:rsidR="00DF5B50" w:rsidRPr="00FA3856" w:rsidRDefault="00DF5B50" w:rsidP="00DF5B50">
            <w:pPr>
              <w:rPr>
                <w:bCs/>
                <w:color w:val="000000"/>
                <w:szCs w:val="20"/>
              </w:rPr>
            </w:pPr>
            <w:r w:rsidRPr="00FA3856">
              <w:rPr>
                <w:bCs/>
                <w:color w:val="000000"/>
                <w:szCs w:val="20"/>
              </w:rPr>
              <w:t>BASE DE CÁLCULO DA CSLL</w:t>
            </w:r>
          </w:p>
        </w:tc>
        <w:tc>
          <w:tcPr>
            <w:tcW w:w="958" w:type="dxa"/>
            <w:shd w:val="clear" w:color="auto" w:fill="auto"/>
            <w:hideMark/>
          </w:tcPr>
          <w:p w:rsidR="00DF5B50" w:rsidRPr="00FA3856" w:rsidRDefault="00DF5B50" w:rsidP="00DF5B50">
            <w:pPr>
              <w:jc w:val="center"/>
              <w:rPr>
                <w:bCs/>
                <w:color w:val="000000"/>
                <w:szCs w:val="20"/>
              </w:rPr>
            </w:pPr>
            <w:r w:rsidRPr="00FA3856">
              <w:rPr>
                <w:bCs/>
                <w:color w:val="000000"/>
                <w:szCs w:val="20"/>
              </w:rPr>
              <w:t>01012014</w:t>
            </w:r>
          </w:p>
        </w:tc>
        <w:tc>
          <w:tcPr>
            <w:tcW w:w="990" w:type="dxa"/>
            <w:shd w:val="clear" w:color="auto" w:fill="auto"/>
            <w:hideMark/>
          </w:tcPr>
          <w:p w:rsidR="00DF5B50" w:rsidRPr="00FA3856" w:rsidRDefault="00DF5B50" w:rsidP="00DF5B50">
            <w:pPr>
              <w:jc w:val="center"/>
              <w:rPr>
                <w:bCs/>
                <w:color w:val="000000"/>
                <w:szCs w:val="20"/>
              </w:rPr>
            </w:pPr>
            <w:r w:rsidRPr="00FA3856">
              <w:rPr>
                <w:bCs/>
                <w:color w:val="000000"/>
                <w:szCs w:val="20"/>
              </w:rPr>
              <w:t> </w:t>
            </w:r>
          </w:p>
        </w:tc>
        <w:tc>
          <w:tcPr>
            <w:tcW w:w="666" w:type="dxa"/>
            <w:shd w:val="clear" w:color="auto" w:fill="auto"/>
            <w:hideMark/>
          </w:tcPr>
          <w:p w:rsidR="00DF5B50" w:rsidRPr="00FA3856" w:rsidRDefault="00DF5B50" w:rsidP="00DF5B50">
            <w:pPr>
              <w:jc w:val="center"/>
              <w:rPr>
                <w:bCs/>
                <w:color w:val="000000"/>
                <w:szCs w:val="20"/>
              </w:rPr>
            </w:pPr>
            <w:r w:rsidRPr="00FA3856">
              <w:rPr>
                <w:bCs/>
                <w:color w:val="000000"/>
                <w:szCs w:val="20"/>
              </w:rPr>
              <w:t>CNA</w:t>
            </w:r>
          </w:p>
        </w:tc>
        <w:tc>
          <w:tcPr>
            <w:tcW w:w="1232" w:type="dxa"/>
            <w:shd w:val="clear" w:color="auto" w:fill="auto"/>
            <w:hideMark/>
          </w:tcPr>
          <w:p w:rsidR="00DF5B50" w:rsidRPr="00FA3856" w:rsidRDefault="00DF5B50" w:rsidP="00DF5B50">
            <w:pPr>
              <w:jc w:val="center"/>
              <w:rPr>
                <w:bCs/>
                <w:color w:val="000000"/>
                <w:szCs w:val="20"/>
              </w:rPr>
            </w:pPr>
            <w:r w:rsidRPr="00FA3856">
              <w:rPr>
                <w:bCs/>
                <w:color w:val="000000"/>
                <w:szCs w:val="20"/>
              </w:rPr>
              <w:t>NS</w:t>
            </w:r>
          </w:p>
        </w:tc>
        <w:tc>
          <w:tcPr>
            <w:tcW w:w="2868" w:type="dxa"/>
            <w:shd w:val="clear" w:color="auto" w:fill="auto"/>
            <w:vAlign w:val="center"/>
            <w:hideMark/>
          </w:tcPr>
          <w:p w:rsidR="00DF5B50" w:rsidRPr="00FA3856" w:rsidRDefault="00DF5B50" w:rsidP="00DF5B50">
            <w:pPr>
              <w:rPr>
                <w:bCs/>
                <w:color w:val="000000"/>
                <w:szCs w:val="20"/>
              </w:rPr>
            </w:pPr>
            <w:r w:rsidRPr="00FA3856">
              <w:rPr>
                <w:bCs/>
                <w:color w:val="000000"/>
                <w:szCs w:val="20"/>
              </w:rPr>
              <w:t>M350(201) - M350(202)</w:t>
            </w:r>
          </w:p>
        </w:tc>
        <w:tc>
          <w:tcPr>
            <w:tcW w:w="1296" w:type="dxa"/>
            <w:shd w:val="clear" w:color="auto" w:fill="auto"/>
            <w:vAlign w:val="center"/>
            <w:hideMark/>
          </w:tcPr>
          <w:p w:rsidR="00DF5B50" w:rsidRPr="00FA3856" w:rsidRDefault="00DF5B50" w:rsidP="00DF5B50">
            <w:pPr>
              <w:jc w:val="center"/>
              <w:rPr>
                <w:bCs/>
                <w:color w:val="000000"/>
                <w:szCs w:val="20"/>
              </w:rPr>
            </w:pPr>
            <w:r w:rsidRPr="00FA3856">
              <w:rPr>
                <w:bCs/>
                <w:color w:val="000000"/>
                <w:szCs w:val="20"/>
              </w:rPr>
              <w:t>L</w:t>
            </w:r>
          </w:p>
        </w:tc>
      </w:tr>
    </w:tbl>
    <w:p w:rsidR="008542F9" w:rsidRPr="00FA3856" w:rsidRDefault="008542F9" w:rsidP="00A56035">
      <w:pPr>
        <w:rPr>
          <w:b/>
          <w:szCs w:val="20"/>
        </w:rPr>
      </w:pPr>
    </w:p>
    <w:p w:rsidR="00A54242" w:rsidRPr="00FA3856" w:rsidRDefault="00A54242">
      <w:pPr>
        <w:rPr>
          <w:b/>
          <w:szCs w:val="20"/>
        </w:rPr>
      </w:pPr>
      <w:r w:rsidRPr="00FA3856">
        <w:rPr>
          <w:b/>
          <w:szCs w:val="20"/>
        </w:rPr>
        <w:br w:type="page"/>
      </w:r>
    </w:p>
    <w:p w:rsidR="00A56035" w:rsidRPr="00FA3856" w:rsidRDefault="005A2B03" w:rsidP="00A56035">
      <w:pPr>
        <w:rPr>
          <w:b/>
          <w:szCs w:val="20"/>
        </w:rPr>
      </w:pPr>
      <w:r w:rsidRPr="00FA3856">
        <w:rPr>
          <w:b/>
          <w:szCs w:val="20"/>
        </w:rPr>
        <w:lastRenderedPageBreak/>
        <w:t>III.3 – M35</w:t>
      </w:r>
      <w:r w:rsidR="00A56035" w:rsidRPr="00FA3856">
        <w:rPr>
          <w:b/>
          <w:szCs w:val="20"/>
        </w:rPr>
        <w:t>0C – Seguradoras ou Entidades Abertas de Previdência Complementar</w:t>
      </w:r>
    </w:p>
    <w:p w:rsidR="000371C4" w:rsidRPr="00FA3856" w:rsidRDefault="000371C4" w:rsidP="00A56035">
      <w:pPr>
        <w:rPr>
          <w:b/>
          <w:szCs w:val="20"/>
        </w:rPr>
      </w:pPr>
    </w:p>
    <w:tbl>
      <w:tblPr>
        <w:tblW w:w="1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6081"/>
        <w:gridCol w:w="1035"/>
        <w:gridCol w:w="1011"/>
        <w:gridCol w:w="934"/>
        <w:gridCol w:w="1185"/>
        <w:gridCol w:w="3659"/>
        <w:gridCol w:w="1461"/>
      </w:tblGrid>
      <w:tr w:rsidR="00E71387" w:rsidRPr="00FA3856" w:rsidTr="008C0F54">
        <w:trPr>
          <w:trHeight w:val="20"/>
          <w:tblHeader/>
          <w:jc w:val="center"/>
        </w:trPr>
        <w:tc>
          <w:tcPr>
            <w:tcW w:w="974" w:type="dxa"/>
            <w:shd w:val="clear" w:color="auto" w:fill="auto"/>
            <w:noWrap/>
            <w:vAlign w:val="center"/>
            <w:hideMark/>
          </w:tcPr>
          <w:p w:rsidR="00E71387" w:rsidRPr="00FA3856" w:rsidRDefault="00E71387" w:rsidP="00ED5D39">
            <w:pPr>
              <w:jc w:val="center"/>
              <w:rPr>
                <w:b/>
                <w:bCs/>
                <w:color w:val="000000"/>
                <w:szCs w:val="20"/>
              </w:rPr>
            </w:pPr>
            <w:r w:rsidRPr="00FA3856">
              <w:rPr>
                <w:b/>
                <w:bCs/>
                <w:color w:val="000000"/>
                <w:szCs w:val="20"/>
              </w:rPr>
              <w:t>CÓDIGO</w:t>
            </w:r>
          </w:p>
        </w:tc>
        <w:tc>
          <w:tcPr>
            <w:tcW w:w="6081" w:type="dxa"/>
            <w:shd w:val="clear" w:color="auto" w:fill="auto"/>
            <w:noWrap/>
            <w:vAlign w:val="center"/>
            <w:hideMark/>
          </w:tcPr>
          <w:p w:rsidR="00E71387" w:rsidRPr="00FA3856" w:rsidRDefault="00E71387" w:rsidP="00ED5D39">
            <w:pPr>
              <w:jc w:val="center"/>
              <w:rPr>
                <w:b/>
                <w:bCs/>
                <w:color w:val="000000"/>
                <w:szCs w:val="20"/>
              </w:rPr>
            </w:pPr>
            <w:r w:rsidRPr="00FA3856">
              <w:rPr>
                <w:b/>
                <w:bCs/>
                <w:color w:val="000000"/>
                <w:szCs w:val="20"/>
              </w:rPr>
              <w:t>DESCRIÇÃO</w:t>
            </w:r>
          </w:p>
        </w:tc>
        <w:tc>
          <w:tcPr>
            <w:tcW w:w="1035" w:type="dxa"/>
            <w:shd w:val="clear" w:color="auto" w:fill="auto"/>
            <w:vAlign w:val="bottom"/>
            <w:hideMark/>
          </w:tcPr>
          <w:p w:rsidR="00E71387" w:rsidRPr="00FA3856" w:rsidRDefault="00E71387" w:rsidP="00ED5D39">
            <w:pPr>
              <w:jc w:val="center"/>
              <w:rPr>
                <w:b/>
                <w:bCs/>
                <w:color w:val="000000"/>
                <w:szCs w:val="20"/>
              </w:rPr>
            </w:pPr>
            <w:r w:rsidRPr="00FA3856">
              <w:rPr>
                <w:b/>
                <w:bCs/>
                <w:color w:val="000000"/>
                <w:szCs w:val="20"/>
              </w:rPr>
              <w:t>DT_INI</w:t>
            </w:r>
          </w:p>
        </w:tc>
        <w:tc>
          <w:tcPr>
            <w:tcW w:w="1011" w:type="dxa"/>
            <w:shd w:val="clear" w:color="auto" w:fill="auto"/>
            <w:vAlign w:val="bottom"/>
            <w:hideMark/>
          </w:tcPr>
          <w:p w:rsidR="00E71387" w:rsidRPr="00FA3856" w:rsidRDefault="00E71387" w:rsidP="00ED5D39">
            <w:pPr>
              <w:jc w:val="center"/>
              <w:rPr>
                <w:b/>
                <w:bCs/>
                <w:color w:val="000000"/>
                <w:szCs w:val="20"/>
              </w:rPr>
            </w:pPr>
            <w:r w:rsidRPr="00FA3856">
              <w:rPr>
                <w:b/>
                <w:bCs/>
                <w:color w:val="000000"/>
                <w:szCs w:val="20"/>
              </w:rPr>
              <w:t>DT_FIM</w:t>
            </w:r>
          </w:p>
        </w:tc>
        <w:tc>
          <w:tcPr>
            <w:tcW w:w="934" w:type="dxa"/>
            <w:shd w:val="clear" w:color="auto" w:fill="auto"/>
            <w:vAlign w:val="bottom"/>
            <w:hideMark/>
          </w:tcPr>
          <w:p w:rsidR="00E71387" w:rsidRPr="00FA3856" w:rsidRDefault="00E71387" w:rsidP="00ED5D39">
            <w:pPr>
              <w:jc w:val="center"/>
              <w:rPr>
                <w:b/>
                <w:bCs/>
                <w:color w:val="000000"/>
                <w:szCs w:val="20"/>
              </w:rPr>
            </w:pPr>
            <w:r w:rsidRPr="00FA3856">
              <w:rPr>
                <w:b/>
                <w:bCs/>
                <w:color w:val="000000"/>
                <w:szCs w:val="20"/>
              </w:rPr>
              <w:t>TIPO</w:t>
            </w:r>
          </w:p>
        </w:tc>
        <w:tc>
          <w:tcPr>
            <w:tcW w:w="1185" w:type="dxa"/>
            <w:shd w:val="clear" w:color="auto" w:fill="auto"/>
            <w:vAlign w:val="bottom"/>
            <w:hideMark/>
          </w:tcPr>
          <w:p w:rsidR="00E71387" w:rsidRPr="00FA3856" w:rsidRDefault="00E71387" w:rsidP="00ED5D39">
            <w:pPr>
              <w:jc w:val="center"/>
              <w:rPr>
                <w:b/>
                <w:bCs/>
                <w:color w:val="000000"/>
                <w:szCs w:val="20"/>
              </w:rPr>
            </w:pPr>
            <w:r w:rsidRPr="00FA3856">
              <w:rPr>
                <w:b/>
                <w:bCs/>
                <w:color w:val="000000"/>
                <w:szCs w:val="20"/>
              </w:rPr>
              <w:t>FORMATO</w:t>
            </w:r>
          </w:p>
        </w:tc>
        <w:tc>
          <w:tcPr>
            <w:tcW w:w="3659" w:type="dxa"/>
            <w:shd w:val="clear" w:color="auto" w:fill="auto"/>
            <w:vAlign w:val="center"/>
            <w:hideMark/>
          </w:tcPr>
          <w:p w:rsidR="00E71387" w:rsidRPr="00FA3856" w:rsidRDefault="00E71387" w:rsidP="00ED5D39">
            <w:pPr>
              <w:jc w:val="center"/>
              <w:rPr>
                <w:b/>
                <w:bCs/>
                <w:color w:val="000000"/>
                <w:szCs w:val="20"/>
              </w:rPr>
            </w:pPr>
            <w:r w:rsidRPr="00FA3856">
              <w:rPr>
                <w:b/>
                <w:bCs/>
                <w:color w:val="000000"/>
                <w:szCs w:val="20"/>
              </w:rPr>
              <w:t>FÓRMULA</w:t>
            </w:r>
          </w:p>
        </w:tc>
        <w:tc>
          <w:tcPr>
            <w:tcW w:w="1461" w:type="dxa"/>
            <w:shd w:val="clear" w:color="auto" w:fill="auto"/>
            <w:vAlign w:val="center"/>
            <w:hideMark/>
          </w:tcPr>
          <w:p w:rsidR="00E71387" w:rsidRPr="00FA3856" w:rsidRDefault="00E71387" w:rsidP="00ED5D39">
            <w:pPr>
              <w:jc w:val="center"/>
              <w:rPr>
                <w:b/>
                <w:bCs/>
                <w:color w:val="000000"/>
                <w:szCs w:val="20"/>
              </w:rPr>
            </w:pPr>
            <w:r w:rsidRPr="00FA3856">
              <w:rPr>
                <w:b/>
                <w:bCs/>
                <w:color w:val="000000"/>
                <w:szCs w:val="20"/>
              </w:rPr>
              <w:t>TIPO_LANÇ</w:t>
            </w:r>
          </w:p>
        </w:tc>
      </w:tr>
      <w:tr w:rsidR="00E71387" w:rsidRPr="00FA3856" w:rsidTr="008C0F54">
        <w:trPr>
          <w:trHeight w:val="20"/>
          <w:jc w:val="center"/>
        </w:trPr>
        <w:tc>
          <w:tcPr>
            <w:tcW w:w="974" w:type="dxa"/>
            <w:shd w:val="clear" w:color="auto" w:fill="auto"/>
            <w:noWrap/>
            <w:vAlign w:val="center"/>
            <w:hideMark/>
          </w:tcPr>
          <w:p w:rsidR="00E71387" w:rsidRPr="00FA3856" w:rsidRDefault="00E71387" w:rsidP="00ED5D39">
            <w:pPr>
              <w:jc w:val="center"/>
              <w:rPr>
                <w:bCs/>
                <w:color w:val="000000"/>
                <w:szCs w:val="20"/>
              </w:rPr>
            </w:pPr>
            <w:r w:rsidRPr="00FA3856">
              <w:rPr>
                <w:bCs/>
                <w:color w:val="000000"/>
                <w:szCs w:val="20"/>
              </w:rPr>
              <w:t>1</w:t>
            </w:r>
          </w:p>
        </w:tc>
        <w:tc>
          <w:tcPr>
            <w:tcW w:w="6081" w:type="dxa"/>
            <w:shd w:val="clear" w:color="auto" w:fill="auto"/>
            <w:vAlign w:val="center"/>
            <w:hideMark/>
          </w:tcPr>
          <w:p w:rsidR="00E71387" w:rsidRPr="00FA3856" w:rsidRDefault="00E71387" w:rsidP="00ED5D39">
            <w:pPr>
              <w:rPr>
                <w:bCs/>
                <w:color w:val="000000"/>
                <w:szCs w:val="20"/>
              </w:rPr>
            </w:pPr>
            <w:r w:rsidRPr="00FA3856">
              <w:rPr>
                <w:bCs/>
                <w:color w:val="000000"/>
                <w:szCs w:val="20"/>
              </w:rPr>
              <w:t>Lucro Antes da CSLL</w:t>
            </w:r>
          </w:p>
        </w:tc>
        <w:tc>
          <w:tcPr>
            <w:tcW w:w="1035" w:type="dxa"/>
            <w:shd w:val="clear" w:color="auto" w:fill="auto"/>
            <w:hideMark/>
          </w:tcPr>
          <w:p w:rsidR="00E71387" w:rsidRPr="00FA3856" w:rsidRDefault="00E71387" w:rsidP="00ED5D39">
            <w:pPr>
              <w:jc w:val="center"/>
              <w:rPr>
                <w:bCs/>
                <w:color w:val="000000"/>
                <w:szCs w:val="20"/>
              </w:rPr>
            </w:pPr>
            <w:r w:rsidRPr="00FA3856">
              <w:rPr>
                <w:bCs/>
                <w:color w:val="000000"/>
                <w:szCs w:val="20"/>
              </w:rPr>
              <w:t>01012014</w:t>
            </w:r>
          </w:p>
        </w:tc>
        <w:tc>
          <w:tcPr>
            <w:tcW w:w="1011"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934" w:type="dxa"/>
            <w:shd w:val="clear" w:color="auto" w:fill="auto"/>
            <w:hideMark/>
          </w:tcPr>
          <w:p w:rsidR="00E71387" w:rsidRPr="00FA3856" w:rsidRDefault="00E71387" w:rsidP="00ED5D39">
            <w:pPr>
              <w:jc w:val="center"/>
              <w:rPr>
                <w:bCs/>
                <w:color w:val="000000"/>
                <w:szCs w:val="20"/>
              </w:rPr>
            </w:pPr>
            <w:r w:rsidRPr="00FA3856">
              <w:rPr>
                <w:bCs/>
                <w:color w:val="000000"/>
                <w:szCs w:val="20"/>
              </w:rPr>
              <w:t>CA</w:t>
            </w:r>
          </w:p>
        </w:tc>
        <w:tc>
          <w:tcPr>
            <w:tcW w:w="1185" w:type="dxa"/>
            <w:shd w:val="clear" w:color="auto" w:fill="auto"/>
            <w:hideMark/>
          </w:tcPr>
          <w:p w:rsidR="00E71387" w:rsidRPr="00FA3856" w:rsidRDefault="00E71387" w:rsidP="00ED5D39">
            <w:pPr>
              <w:jc w:val="center"/>
              <w:rPr>
                <w:bCs/>
                <w:color w:val="000000"/>
                <w:szCs w:val="20"/>
              </w:rPr>
            </w:pPr>
            <w:r w:rsidRPr="00FA3856">
              <w:rPr>
                <w:bCs/>
                <w:color w:val="000000"/>
                <w:szCs w:val="20"/>
              </w:rPr>
              <w:t>NS</w:t>
            </w:r>
          </w:p>
        </w:tc>
        <w:tc>
          <w:tcPr>
            <w:tcW w:w="3659" w:type="dxa"/>
            <w:shd w:val="clear" w:color="auto" w:fill="auto"/>
            <w:vAlign w:val="center"/>
            <w:hideMark/>
          </w:tcPr>
          <w:p w:rsidR="00E71387" w:rsidRPr="00FA3856" w:rsidRDefault="00E71387" w:rsidP="00ED5D39">
            <w:pPr>
              <w:jc w:val="both"/>
              <w:rPr>
                <w:bCs/>
                <w:color w:val="000000"/>
                <w:szCs w:val="20"/>
              </w:rPr>
            </w:pPr>
            <w:r w:rsidRPr="00FA3856">
              <w:rPr>
                <w:bCs/>
                <w:color w:val="000000"/>
                <w:szCs w:val="20"/>
              </w:rPr>
              <w:t>T_DRE(L300("3.01"))</w:t>
            </w:r>
          </w:p>
        </w:tc>
        <w:tc>
          <w:tcPr>
            <w:tcW w:w="1461" w:type="dxa"/>
            <w:shd w:val="clear" w:color="auto" w:fill="auto"/>
            <w:vAlign w:val="center"/>
            <w:hideMark/>
          </w:tcPr>
          <w:p w:rsidR="00E71387" w:rsidRPr="00FA3856" w:rsidRDefault="00E71387" w:rsidP="00ED5D39">
            <w:pPr>
              <w:jc w:val="center"/>
              <w:rPr>
                <w:bCs/>
                <w:color w:val="000000"/>
                <w:szCs w:val="20"/>
              </w:rPr>
            </w:pPr>
            <w:r w:rsidRPr="00FA3856">
              <w:rPr>
                <w:bCs/>
                <w:color w:val="000000"/>
                <w:szCs w:val="20"/>
              </w:rPr>
              <w:t>L</w:t>
            </w:r>
          </w:p>
        </w:tc>
      </w:tr>
      <w:tr w:rsidR="00E71387" w:rsidRPr="00FA3856" w:rsidTr="008C0F54">
        <w:trPr>
          <w:trHeight w:val="20"/>
          <w:jc w:val="center"/>
        </w:trPr>
        <w:tc>
          <w:tcPr>
            <w:tcW w:w="974" w:type="dxa"/>
            <w:shd w:val="clear" w:color="auto" w:fill="auto"/>
            <w:noWrap/>
            <w:vAlign w:val="center"/>
            <w:hideMark/>
          </w:tcPr>
          <w:p w:rsidR="00E71387" w:rsidRPr="00FA3856" w:rsidRDefault="00E71387" w:rsidP="00ED5D39">
            <w:pPr>
              <w:jc w:val="center"/>
              <w:rPr>
                <w:bCs/>
                <w:color w:val="000000"/>
                <w:szCs w:val="20"/>
              </w:rPr>
            </w:pPr>
            <w:r w:rsidRPr="00FA3856">
              <w:rPr>
                <w:bCs/>
                <w:color w:val="000000"/>
                <w:szCs w:val="20"/>
              </w:rPr>
              <w:t>4</w:t>
            </w:r>
          </w:p>
        </w:tc>
        <w:tc>
          <w:tcPr>
            <w:tcW w:w="6081" w:type="dxa"/>
            <w:shd w:val="clear" w:color="000000" w:fill="CCFFFF"/>
            <w:vAlign w:val="center"/>
            <w:hideMark/>
          </w:tcPr>
          <w:p w:rsidR="00E71387" w:rsidRPr="00FA3856" w:rsidRDefault="00E71387" w:rsidP="00ED5D39">
            <w:pPr>
              <w:rPr>
                <w:bCs/>
                <w:color w:val="000000"/>
                <w:szCs w:val="20"/>
              </w:rPr>
            </w:pPr>
            <w:r w:rsidRPr="00FA3856">
              <w:rPr>
                <w:bCs/>
                <w:color w:val="000000"/>
                <w:szCs w:val="20"/>
              </w:rPr>
              <w:t>ADIÇÕES</w:t>
            </w:r>
          </w:p>
        </w:tc>
        <w:tc>
          <w:tcPr>
            <w:tcW w:w="1035" w:type="dxa"/>
            <w:shd w:val="clear" w:color="auto" w:fill="auto"/>
            <w:hideMark/>
          </w:tcPr>
          <w:p w:rsidR="00E71387" w:rsidRPr="00FA3856" w:rsidRDefault="00E71387" w:rsidP="00ED5D39">
            <w:pPr>
              <w:jc w:val="center"/>
              <w:rPr>
                <w:bCs/>
                <w:color w:val="000000"/>
                <w:szCs w:val="20"/>
              </w:rPr>
            </w:pPr>
            <w:r w:rsidRPr="00FA3856">
              <w:rPr>
                <w:bCs/>
                <w:color w:val="000000"/>
                <w:szCs w:val="20"/>
              </w:rPr>
              <w:t>01012014</w:t>
            </w:r>
          </w:p>
        </w:tc>
        <w:tc>
          <w:tcPr>
            <w:tcW w:w="1011"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934" w:type="dxa"/>
            <w:shd w:val="clear" w:color="auto" w:fill="auto"/>
            <w:hideMark/>
          </w:tcPr>
          <w:p w:rsidR="00E71387" w:rsidRPr="00FA3856" w:rsidRDefault="00E71387" w:rsidP="00ED5D39">
            <w:pPr>
              <w:jc w:val="center"/>
              <w:rPr>
                <w:bCs/>
                <w:color w:val="000000"/>
                <w:szCs w:val="20"/>
              </w:rPr>
            </w:pPr>
            <w:r w:rsidRPr="00FA3856">
              <w:rPr>
                <w:bCs/>
                <w:color w:val="000000"/>
                <w:szCs w:val="20"/>
              </w:rPr>
              <w:t>R</w:t>
            </w:r>
          </w:p>
        </w:tc>
        <w:tc>
          <w:tcPr>
            <w:tcW w:w="1185"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3659" w:type="dxa"/>
            <w:shd w:val="clear" w:color="000000" w:fill="CCFFFF"/>
            <w:vAlign w:val="center"/>
            <w:hideMark/>
          </w:tcPr>
          <w:p w:rsidR="00E71387" w:rsidRPr="00FA3856" w:rsidRDefault="00E71387" w:rsidP="00ED5D39">
            <w:pPr>
              <w:jc w:val="both"/>
              <w:rPr>
                <w:bCs/>
                <w:color w:val="000000"/>
                <w:szCs w:val="20"/>
              </w:rPr>
            </w:pPr>
            <w:r w:rsidRPr="00FA3856">
              <w:rPr>
                <w:bCs/>
                <w:color w:val="000000"/>
                <w:szCs w:val="20"/>
              </w:rPr>
              <w:t> </w:t>
            </w:r>
          </w:p>
        </w:tc>
        <w:tc>
          <w:tcPr>
            <w:tcW w:w="1461" w:type="dxa"/>
            <w:shd w:val="clear" w:color="000000" w:fill="CCFFFF"/>
            <w:vAlign w:val="center"/>
            <w:hideMark/>
          </w:tcPr>
          <w:p w:rsidR="00E71387" w:rsidRPr="00FA3856" w:rsidRDefault="00E71387" w:rsidP="00ED5D39">
            <w:pPr>
              <w:jc w:val="center"/>
              <w:rPr>
                <w:bCs/>
                <w:color w:val="000000"/>
                <w:szCs w:val="20"/>
              </w:rPr>
            </w:pPr>
            <w:r w:rsidRPr="00FA3856">
              <w:rPr>
                <w:bCs/>
                <w:color w:val="000000"/>
                <w:szCs w:val="20"/>
              </w:rPr>
              <w:t>R</w:t>
            </w:r>
          </w:p>
        </w:tc>
      </w:tr>
      <w:tr w:rsidR="00E71387" w:rsidRPr="00FA3856" w:rsidTr="008C0F54">
        <w:trPr>
          <w:trHeight w:val="20"/>
          <w:jc w:val="center"/>
        </w:trPr>
        <w:tc>
          <w:tcPr>
            <w:tcW w:w="974" w:type="dxa"/>
            <w:shd w:val="clear" w:color="auto" w:fill="auto"/>
            <w:noWrap/>
            <w:vAlign w:val="center"/>
            <w:hideMark/>
          </w:tcPr>
          <w:p w:rsidR="00E71387" w:rsidRPr="00FA3856" w:rsidRDefault="00E71387" w:rsidP="00ED5D39">
            <w:pPr>
              <w:jc w:val="center"/>
              <w:rPr>
                <w:bCs/>
                <w:color w:val="000000"/>
                <w:szCs w:val="20"/>
              </w:rPr>
            </w:pPr>
            <w:r w:rsidRPr="00FA3856">
              <w:rPr>
                <w:bCs/>
                <w:color w:val="000000"/>
                <w:szCs w:val="20"/>
              </w:rPr>
              <w:t>5</w:t>
            </w:r>
          </w:p>
        </w:tc>
        <w:tc>
          <w:tcPr>
            <w:tcW w:w="6081" w:type="dxa"/>
            <w:shd w:val="clear" w:color="auto" w:fill="auto"/>
            <w:vAlign w:val="center"/>
            <w:hideMark/>
          </w:tcPr>
          <w:p w:rsidR="00E71387" w:rsidRPr="00FA3856" w:rsidRDefault="00E71387" w:rsidP="00ED5D39">
            <w:pPr>
              <w:rPr>
                <w:bCs/>
                <w:color w:val="000000"/>
                <w:szCs w:val="20"/>
              </w:rPr>
            </w:pPr>
            <w:r w:rsidRPr="00FA3856">
              <w:rPr>
                <w:bCs/>
                <w:color w:val="000000"/>
                <w:szCs w:val="20"/>
              </w:rPr>
              <w:t>Provisões Não Dedutíveis</w:t>
            </w:r>
          </w:p>
        </w:tc>
        <w:tc>
          <w:tcPr>
            <w:tcW w:w="1035" w:type="dxa"/>
            <w:shd w:val="clear" w:color="auto" w:fill="auto"/>
            <w:hideMark/>
          </w:tcPr>
          <w:p w:rsidR="00E71387" w:rsidRPr="00FA3856" w:rsidRDefault="00E71387" w:rsidP="00ED5D39">
            <w:pPr>
              <w:jc w:val="center"/>
              <w:rPr>
                <w:bCs/>
                <w:color w:val="000000"/>
                <w:szCs w:val="20"/>
              </w:rPr>
            </w:pPr>
            <w:r w:rsidRPr="00FA3856">
              <w:rPr>
                <w:bCs/>
                <w:color w:val="000000"/>
                <w:szCs w:val="20"/>
              </w:rPr>
              <w:t>01012014</w:t>
            </w:r>
          </w:p>
        </w:tc>
        <w:tc>
          <w:tcPr>
            <w:tcW w:w="1011"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934" w:type="dxa"/>
            <w:shd w:val="clear" w:color="auto" w:fill="auto"/>
            <w:hideMark/>
          </w:tcPr>
          <w:p w:rsidR="00E71387" w:rsidRPr="00FA3856" w:rsidRDefault="00E71387" w:rsidP="00ED5D39">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ED5D39">
            <w:pPr>
              <w:jc w:val="center"/>
              <w:rPr>
                <w:bCs/>
                <w:color w:val="000000"/>
                <w:szCs w:val="20"/>
              </w:rPr>
            </w:pPr>
            <w:r w:rsidRPr="00FA3856">
              <w:rPr>
                <w:bCs/>
                <w:color w:val="000000"/>
                <w:szCs w:val="20"/>
              </w:rPr>
              <w:t>NS</w:t>
            </w:r>
          </w:p>
        </w:tc>
        <w:tc>
          <w:tcPr>
            <w:tcW w:w="3659" w:type="dxa"/>
            <w:shd w:val="clear" w:color="auto" w:fill="auto"/>
            <w:vAlign w:val="center"/>
            <w:hideMark/>
          </w:tcPr>
          <w:p w:rsidR="00E71387" w:rsidRPr="00FA3856" w:rsidRDefault="00E71387" w:rsidP="00ED5D39">
            <w:pPr>
              <w:jc w:val="both"/>
              <w:rPr>
                <w:bCs/>
                <w:color w:val="000000"/>
                <w:szCs w:val="20"/>
              </w:rPr>
            </w:pPr>
            <w:r w:rsidRPr="00FA3856">
              <w:rPr>
                <w:bCs/>
                <w:color w:val="000000"/>
                <w:szCs w:val="20"/>
              </w:rPr>
              <w:t> </w:t>
            </w:r>
          </w:p>
        </w:tc>
        <w:tc>
          <w:tcPr>
            <w:tcW w:w="1461" w:type="dxa"/>
            <w:shd w:val="clear" w:color="auto" w:fill="auto"/>
            <w:vAlign w:val="center"/>
            <w:hideMark/>
          </w:tcPr>
          <w:p w:rsidR="00E71387" w:rsidRPr="00FA3856" w:rsidRDefault="00E71387" w:rsidP="00ED5D39">
            <w:pPr>
              <w:jc w:val="center"/>
              <w:rPr>
                <w:bCs/>
                <w:color w:val="000000"/>
                <w:szCs w:val="20"/>
              </w:rPr>
            </w:pPr>
            <w:r w:rsidRPr="00FA3856">
              <w:rPr>
                <w:bCs/>
                <w:color w:val="000000"/>
                <w:szCs w:val="20"/>
              </w:rPr>
              <w:t>A</w:t>
            </w:r>
          </w:p>
        </w:tc>
      </w:tr>
      <w:tr w:rsidR="00E71387" w:rsidRPr="00FA3856" w:rsidTr="008C0F54">
        <w:trPr>
          <w:trHeight w:val="20"/>
          <w:jc w:val="center"/>
        </w:trPr>
        <w:tc>
          <w:tcPr>
            <w:tcW w:w="974" w:type="dxa"/>
            <w:shd w:val="clear" w:color="auto" w:fill="auto"/>
            <w:noWrap/>
            <w:vAlign w:val="center"/>
            <w:hideMark/>
          </w:tcPr>
          <w:p w:rsidR="00E71387" w:rsidRPr="00FA3856" w:rsidRDefault="00E71387" w:rsidP="00ED5D39">
            <w:pPr>
              <w:jc w:val="center"/>
              <w:rPr>
                <w:bCs/>
                <w:color w:val="000000"/>
                <w:szCs w:val="20"/>
              </w:rPr>
            </w:pPr>
            <w:r w:rsidRPr="00FA3856">
              <w:rPr>
                <w:bCs/>
                <w:color w:val="000000"/>
                <w:szCs w:val="20"/>
              </w:rPr>
              <w:t>5.01</w:t>
            </w:r>
          </w:p>
        </w:tc>
        <w:tc>
          <w:tcPr>
            <w:tcW w:w="6081" w:type="dxa"/>
            <w:shd w:val="clear" w:color="auto" w:fill="auto"/>
            <w:vAlign w:val="center"/>
            <w:hideMark/>
          </w:tcPr>
          <w:p w:rsidR="00E71387" w:rsidRPr="00FA3856" w:rsidRDefault="00E71387" w:rsidP="00ED5D39">
            <w:pPr>
              <w:rPr>
                <w:bCs/>
                <w:color w:val="000000"/>
                <w:szCs w:val="20"/>
              </w:rPr>
            </w:pPr>
            <w:r w:rsidRPr="00FA3856">
              <w:rPr>
                <w:bCs/>
                <w:color w:val="000000"/>
                <w:szCs w:val="20"/>
              </w:rPr>
              <w:t>Despesas Não Dedutíveis (Lei nº 9.249/1995, art. 13)</w:t>
            </w:r>
          </w:p>
        </w:tc>
        <w:tc>
          <w:tcPr>
            <w:tcW w:w="1035" w:type="dxa"/>
            <w:shd w:val="clear" w:color="auto" w:fill="auto"/>
            <w:hideMark/>
          </w:tcPr>
          <w:p w:rsidR="00E71387" w:rsidRPr="00FA3856" w:rsidRDefault="00E71387" w:rsidP="00ED5D39">
            <w:pPr>
              <w:jc w:val="center"/>
              <w:rPr>
                <w:bCs/>
                <w:color w:val="000000"/>
                <w:szCs w:val="20"/>
              </w:rPr>
            </w:pPr>
            <w:r w:rsidRPr="00FA3856">
              <w:rPr>
                <w:bCs/>
                <w:color w:val="000000"/>
                <w:szCs w:val="20"/>
              </w:rPr>
              <w:t>01012014</w:t>
            </w:r>
          </w:p>
        </w:tc>
        <w:tc>
          <w:tcPr>
            <w:tcW w:w="1011"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934" w:type="dxa"/>
            <w:shd w:val="clear" w:color="auto" w:fill="auto"/>
            <w:hideMark/>
          </w:tcPr>
          <w:p w:rsidR="00E71387" w:rsidRPr="00FA3856" w:rsidRDefault="00E71387" w:rsidP="00ED5D39">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ED5D39">
            <w:pPr>
              <w:jc w:val="center"/>
              <w:rPr>
                <w:bCs/>
                <w:color w:val="000000"/>
                <w:szCs w:val="20"/>
              </w:rPr>
            </w:pPr>
            <w:r w:rsidRPr="00FA3856">
              <w:rPr>
                <w:bCs/>
                <w:color w:val="000000"/>
                <w:szCs w:val="20"/>
              </w:rPr>
              <w:t>NS</w:t>
            </w:r>
          </w:p>
        </w:tc>
        <w:tc>
          <w:tcPr>
            <w:tcW w:w="3659" w:type="dxa"/>
            <w:shd w:val="clear" w:color="auto" w:fill="auto"/>
            <w:vAlign w:val="center"/>
            <w:hideMark/>
          </w:tcPr>
          <w:p w:rsidR="00E71387" w:rsidRPr="00FA3856" w:rsidRDefault="00E71387" w:rsidP="00ED5D39">
            <w:pPr>
              <w:jc w:val="both"/>
              <w:rPr>
                <w:bCs/>
                <w:color w:val="000000"/>
                <w:szCs w:val="20"/>
              </w:rPr>
            </w:pPr>
            <w:r w:rsidRPr="00FA3856">
              <w:rPr>
                <w:bCs/>
                <w:color w:val="000000"/>
                <w:szCs w:val="20"/>
              </w:rPr>
              <w:t> </w:t>
            </w:r>
          </w:p>
        </w:tc>
        <w:tc>
          <w:tcPr>
            <w:tcW w:w="1461" w:type="dxa"/>
            <w:shd w:val="clear" w:color="auto" w:fill="auto"/>
            <w:vAlign w:val="center"/>
            <w:hideMark/>
          </w:tcPr>
          <w:p w:rsidR="00E71387" w:rsidRPr="00FA3856" w:rsidRDefault="00E71387" w:rsidP="00ED5D39">
            <w:pPr>
              <w:jc w:val="center"/>
              <w:rPr>
                <w:bCs/>
                <w:color w:val="000000"/>
                <w:szCs w:val="20"/>
              </w:rPr>
            </w:pPr>
            <w:r w:rsidRPr="00FA3856">
              <w:rPr>
                <w:bCs/>
                <w:color w:val="000000"/>
                <w:szCs w:val="20"/>
              </w:rPr>
              <w:t>A</w:t>
            </w:r>
          </w:p>
        </w:tc>
      </w:tr>
      <w:tr w:rsidR="00E71387" w:rsidRPr="00FA3856" w:rsidTr="008C0F54">
        <w:trPr>
          <w:trHeight w:val="20"/>
          <w:jc w:val="center"/>
        </w:trPr>
        <w:tc>
          <w:tcPr>
            <w:tcW w:w="974" w:type="dxa"/>
            <w:shd w:val="clear" w:color="auto" w:fill="auto"/>
            <w:noWrap/>
            <w:hideMark/>
          </w:tcPr>
          <w:p w:rsidR="00E71387" w:rsidRPr="00FA3856" w:rsidRDefault="00E71387" w:rsidP="00ED5D39">
            <w:pPr>
              <w:jc w:val="center"/>
              <w:rPr>
                <w:bCs/>
                <w:color w:val="000000"/>
                <w:szCs w:val="20"/>
              </w:rPr>
            </w:pPr>
            <w:r w:rsidRPr="00FA3856">
              <w:rPr>
                <w:bCs/>
                <w:color w:val="000000"/>
                <w:szCs w:val="20"/>
              </w:rPr>
              <w:t>6.01</w:t>
            </w:r>
          </w:p>
        </w:tc>
        <w:tc>
          <w:tcPr>
            <w:tcW w:w="6081" w:type="dxa"/>
            <w:shd w:val="clear" w:color="auto" w:fill="auto"/>
            <w:vAlign w:val="center"/>
            <w:hideMark/>
          </w:tcPr>
          <w:p w:rsidR="00E71387" w:rsidRPr="00FA3856" w:rsidRDefault="00E71387" w:rsidP="00ED5D39">
            <w:pPr>
              <w:rPr>
                <w:bCs/>
                <w:color w:val="000000"/>
                <w:szCs w:val="20"/>
              </w:rPr>
            </w:pPr>
            <w:r w:rsidRPr="00FA3856">
              <w:rPr>
                <w:bCs/>
                <w:color w:val="000000"/>
                <w:szCs w:val="20"/>
              </w:rPr>
              <w:t>Realização de ativos indedutíveis</w:t>
            </w:r>
          </w:p>
        </w:tc>
        <w:tc>
          <w:tcPr>
            <w:tcW w:w="1035" w:type="dxa"/>
            <w:shd w:val="clear" w:color="auto" w:fill="auto"/>
            <w:hideMark/>
          </w:tcPr>
          <w:p w:rsidR="00E71387" w:rsidRPr="00FA3856" w:rsidRDefault="00E71387" w:rsidP="00ED5D39">
            <w:pPr>
              <w:jc w:val="center"/>
              <w:rPr>
                <w:bCs/>
                <w:color w:val="000000"/>
                <w:szCs w:val="20"/>
              </w:rPr>
            </w:pPr>
            <w:r w:rsidRPr="00FA3856">
              <w:rPr>
                <w:bCs/>
                <w:color w:val="000000"/>
                <w:szCs w:val="20"/>
              </w:rPr>
              <w:t>01012014</w:t>
            </w:r>
          </w:p>
        </w:tc>
        <w:tc>
          <w:tcPr>
            <w:tcW w:w="1011" w:type="dxa"/>
            <w:shd w:val="clear" w:color="auto" w:fill="auto"/>
            <w:hideMark/>
          </w:tcPr>
          <w:p w:rsidR="00E71387" w:rsidRPr="00FA3856" w:rsidRDefault="00E71387" w:rsidP="00ED5D39">
            <w:pPr>
              <w:jc w:val="center"/>
              <w:rPr>
                <w:bCs/>
                <w:color w:val="000000"/>
                <w:szCs w:val="20"/>
              </w:rPr>
            </w:pPr>
            <w:r w:rsidRPr="00FA3856">
              <w:rPr>
                <w:bCs/>
                <w:color w:val="000000"/>
                <w:szCs w:val="20"/>
              </w:rPr>
              <w:t> </w:t>
            </w:r>
          </w:p>
        </w:tc>
        <w:tc>
          <w:tcPr>
            <w:tcW w:w="934" w:type="dxa"/>
            <w:shd w:val="clear" w:color="auto" w:fill="auto"/>
            <w:hideMark/>
          </w:tcPr>
          <w:p w:rsidR="00E71387" w:rsidRPr="00FA3856" w:rsidRDefault="00E71387" w:rsidP="00ED5D39">
            <w:pPr>
              <w:jc w:val="center"/>
              <w:rPr>
                <w:bCs/>
                <w:color w:val="000000"/>
                <w:szCs w:val="20"/>
              </w:rPr>
            </w:pPr>
            <w:r w:rsidRPr="00FA3856">
              <w:rPr>
                <w:bCs/>
                <w:color w:val="000000"/>
                <w:szCs w:val="20"/>
              </w:rPr>
              <w:t>E</w:t>
            </w:r>
          </w:p>
        </w:tc>
        <w:tc>
          <w:tcPr>
            <w:tcW w:w="1185" w:type="dxa"/>
            <w:shd w:val="clear" w:color="auto" w:fill="auto"/>
            <w:hideMark/>
          </w:tcPr>
          <w:p w:rsidR="00E71387" w:rsidRPr="00FA3856" w:rsidRDefault="00E71387" w:rsidP="00ED5D39">
            <w:pPr>
              <w:jc w:val="center"/>
              <w:rPr>
                <w:bCs/>
                <w:color w:val="000000"/>
                <w:szCs w:val="20"/>
              </w:rPr>
            </w:pPr>
            <w:r w:rsidRPr="00FA3856">
              <w:rPr>
                <w:bCs/>
                <w:color w:val="000000"/>
                <w:szCs w:val="20"/>
              </w:rPr>
              <w:t>NS</w:t>
            </w:r>
          </w:p>
        </w:tc>
        <w:tc>
          <w:tcPr>
            <w:tcW w:w="3659" w:type="dxa"/>
            <w:shd w:val="clear" w:color="auto" w:fill="auto"/>
            <w:vAlign w:val="center"/>
            <w:hideMark/>
          </w:tcPr>
          <w:p w:rsidR="00E71387" w:rsidRPr="00FA3856" w:rsidRDefault="00E71387" w:rsidP="00ED5D39">
            <w:pPr>
              <w:rPr>
                <w:bCs/>
                <w:color w:val="000000"/>
                <w:szCs w:val="20"/>
              </w:rPr>
            </w:pPr>
            <w:r w:rsidRPr="00FA3856">
              <w:rPr>
                <w:bCs/>
                <w:color w:val="000000"/>
                <w:szCs w:val="20"/>
              </w:rPr>
              <w:t> </w:t>
            </w:r>
          </w:p>
        </w:tc>
        <w:tc>
          <w:tcPr>
            <w:tcW w:w="1461" w:type="dxa"/>
            <w:shd w:val="clear" w:color="auto" w:fill="auto"/>
            <w:vAlign w:val="center"/>
            <w:hideMark/>
          </w:tcPr>
          <w:p w:rsidR="00E71387" w:rsidRPr="00FA3856" w:rsidRDefault="00E71387" w:rsidP="00ED5D39">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0</w:t>
            </w:r>
          </w:p>
        </w:tc>
        <w:tc>
          <w:tcPr>
            <w:tcW w:w="6081" w:type="dxa"/>
            <w:shd w:val="clear" w:color="auto" w:fill="auto"/>
            <w:vAlign w:val="center"/>
          </w:tcPr>
          <w:p w:rsidR="001A4B51" w:rsidRPr="00FA3856" w:rsidRDefault="001A4B51" w:rsidP="001A4B51">
            <w:r w:rsidRPr="00FA3856">
              <w:rPr>
                <w:bCs/>
                <w:color w:val="000000"/>
                <w:szCs w:val="20"/>
              </w:rPr>
              <w:t>Assistência Médica, Odontológica e Farmacêutica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1</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PRONAC – Despesa Operacional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2</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Pesquisas Científicas e Tecnológicas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3</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Doações a Entidades Civis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4</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Doações a Instituições de Ensino e Pesquisa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5</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Vale Cultura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6</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Planos de Poupança e Investimento – PAIT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7</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Benefícios Previdenciários a Empregados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6.18</w:t>
            </w:r>
          </w:p>
        </w:tc>
        <w:tc>
          <w:tcPr>
            <w:tcW w:w="6081" w:type="dxa"/>
            <w:shd w:val="clear" w:color="auto" w:fill="auto"/>
            <w:vAlign w:val="center"/>
          </w:tcPr>
          <w:p w:rsidR="001A4B51" w:rsidRPr="00FA3856" w:rsidRDefault="001A4B51" w:rsidP="001A4B51">
            <w:pPr>
              <w:rPr>
                <w:bCs/>
                <w:color w:val="000000"/>
                <w:szCs w:val="20"/>
              </w:rPr>
            </w:pPr>
            <w:r w:rsidRPr="00FA3856">
              <w:rPr>
                <w:bCs/>
                <w:color w:val="000000"/>
                <w:szCs w:val="20"/>
              </w:rPr>
              <w:t>Fundo de Aposentadoria Individual – FAPI – Parcelas Não Dedutíveis</w:t>
            </w:r>
          </w:p>
        </w:tc>
        <w:tc>
          <w:tcPr>
            <w:tcW w:w="1035" w:type="dxa"/>
            <w:shd w:val="clear" w:color="auto" w:fill="auto"/>
          </w:tcPr>
          <w:p w:rsidR="001A4B51" w:rsidRPr="00FA3856" w:rsidRDefault="00896224" w:rsidP="001A4B51">
            <w:pPr>
              <w:jc w:val="center"/>
              <w:rPr>
                <w:bCs/>
                <w:color w:val="000000"/>
                <w:szCs w:val="20"/>
              </w:rPr>
            </w:pPr>
            <w:r w:rsidRPr="00FA3856">
              <w:rPr>
                <w:bCs/>
                <w:color w:val="000000"/>
                <w:szCs w:val="20"/>
              </w:rPr>
              <w:t>01012015</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7</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Encargos de Depreciação, Amortização e Exaustão e Baixa de Bens - Diferença de Correção Monetária - IPC/BTNF</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s Disponibilizados no Exterior</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ndimentos e Ganhos de Capital Auferidos no Exterior</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Métodos - Preços de Transferênci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Empréstimos com Pessoas Vinculadas ou Situadas em País com Tributação Favorecida (Lei nº 12.249/2010, arts. 24 e 25)</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Decorrentes de Operações com Pessoas Situadas em País com Tributação Favorecida (Lei nº 12.1249/2010, art. 26)</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Passivas (MP nº 1.858-10/1999, art. 30)</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Ativas - Operações Liquidadas (MP nº 1.858-10/1999, art. 30)</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5</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por Diminuição no Valor de Investimentos Avaliados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6</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mortização de Ágio nas Aquisições de Investimentos Avaliados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7</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erdas em Operações Realizadas no Exterior</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8</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Excesso de Juros sobre o Capital Próprio Pago ou Credita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Juros sobre Capital Próprio Recebido - Investimento Avaliado pelo Método da Equivalência Patrimonial</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2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serva Especial - Realização (Lei nº 8.200/1991, art. 2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19-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com Pesquisa Tecnológica e Desenvolvimento de Inovação Tecnológica - Reversão da Amortização/Depreciação(Lei nº 11.196/2005, art. 26, § 3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alização de Reserva de Reavaliaçã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erdas de Capital por Variação Percentual em Participação Societária Avaliada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5</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ágio Amortizado Anteriormente à Alienação ou Baixa de Investimento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6</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rêmios da Emissão de Debêntures - Destinação Divers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7</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oações e Subvenções para Investimento - Destinação Divers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8</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alização de Receitas Originárias de Planos de Benefícios Administrados por Entidades Fechadas de Previdência Complementar (Lei nº 11.948/2009, art.5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2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muneração da Prorrogação da Licença-Maternidade (Lei nº 11.770/2008, art. 5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19)</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21)</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Tributos com Exigibilidade Suspens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0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sultados Negativos com Atos Cooperativo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0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Custos e Despesas Vinculados às Receitas da Atividade Imobiliária Tributadas pelo RET</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0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2.0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arcela do Aporte de Recursos nos Contratos de Parceria Público-Privada para a Construção ou Aquisição de Bens Reversíveis - Reversão (Lei nº 11.079/2004, art. 6º, §§ 2º a 4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 Negativo a Valor de Mercado (Lei nº 10.637/2002, art.35, § 1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33.0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 Integral - Reversão (Lei nº 11.196/2005, art. 17, III)</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3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 Acelerada - Máquinas, Equipamentos, Aparelhos e Instrumentos - Reversão (Lei n° 12.794/2013, art 4º, § 4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Encargos de depreciação, amortização e exaustão gerados por bem objeto de arrendamento mercantil, na pessoa jurídica arrendatária (art. 13, § 3º, do Decreto-Lei nº 1.598/78, com redação dada pelo art. 2º, Lei nº 12.973, de 13 de maio de 2014 e art. 13, VIII da Lei n</w:t>
            </w:r>
            <w:r w:rsidRPr="00FA3856">
              <w:rPr>
                <w:bCs/>
                <w:color w:val="000000"/>
                <w:szCs w:val="20"/>
                <w:u w:val="single"/>
                <w:vertAlign w:val="superscript"/>
              </w:rPr>
              <w:t>o</w:t>
            </w:r>
            <w:r w:rsidRPr="00FA3856">
              <w:rPr>
                <w:bCs/>
                <w:color w:val="000000"/>
                <w:szCs w:val="20"/>
              </w:rPr>
              <w:t xml:space="preserve"> 9.249/95, com redação dada pelo art. 9</w:t>
            </w:r>
            <w:r w:rsidRPr="00FA3856">
              <w:rPr>
                <w:bCs/>
                <w:color w:val="000000"/>
                <w:szCs w:val="20"/>
                <w:u w:val="single"/>
                <w:vertAlign w:val="superscript"/>
              </w:rPr>
              <w:t>o</w:t>
            </w:r>
            <w:r w:rsidRPr="00FA3856">
              <w:rPr>
                <w:bCs/>
                <w:color w:val="000000"/>
                <w:szCs w:val="20"/>
              </w:rPr>
              <w:t xml:space="preserve"> da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ao lucro líquido decorrente de operações de arrendamento mercantil financeiro na arrendadora (art. 46, § 1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espesas financeiras incorridas pela arrendatária em contratos de arrendamento mercantil (art. 4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Valores decorrentes do ajuste a valor presente, de que trata o inciso III do caput do art. 184 da Lei n</w:t>
            </w:r>
            <w:r w:rsidRPr="00FA3856">
              <w:rPr>
                <w:bCs/>
                <w:color w:val="000000"/>
                <w:szCs w:val="20"/>
                <w:u w:val="single"/>
                <w:vertAlign w:val="superscript"/>
              </w:rPr>
              <w:t>o</w:t>
            </w:r>
            <w:r w:rsidRPr="00FA3856">
              <w:rPr>
                <w:bCs/>
                <w:color w:val="000000"/>
                <w:szCs w:val="20"/>
              </w:rPr>
              <w:t xml:space="preserve"> 6.404, de 1976 (art. 48, parágrafo único,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Juros e outros encargos para financiar a aquisição de ativos qualificados, quando o respectivo ativo for realizado, inclusive mediante depreciação, amortização, exaustão, alienação ou baixa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ai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Ágio por rentabilidade futura (</w:t>
            </w:r>
            <w:r w:rsidRPr="00FA3856">
              <w:rPr>
                <w:bCs/>
                <w:i/>
                <w:iCs/>
                <w:color w:val="000000"/>
                <w:szCs w:val="20"/>
              </w:rPr>
              <w:t>goodwill</w:t>
            </w:r>
            <w:r w:rsidRPr="00FA3856">
              <w:rPr>
                <w:bCs/>
                <w:color w:val="000000"/>
                <w:szCs w:val="20"/>
              </w:rPr>
              <w:t>)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o ganho decorrente de avaliação de ativo ou passivo com base no valor justo (art. 13,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erda decorrente de avaliação de ativo ou passivo com base no valor justo (art. 14,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4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negativo decorrente de avaliação a valor justo na investida, em investimento mensurado pelo patrimônio líquido (art. 24-B,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xml:space="preserve">Realização de ajuste positivo decorrente de avaliação a valor justo na investida, em investimento mensurado pelo patrimônio líquido (art. 24-A, </w:t>
            </w:r>
            <w:r w:rsidRPr="00FA3856">
              <w:rPr>
                <w:bCs/>
                <w:color w:val="000000"/>
                <w:szCs w:val="20"/>
              </w:rPr>
              <w:lastRenderedPageBreak/>
              <w:t>§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lastRenderedPageBreak/>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ativo (art. 4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passivo (art. 5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5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iferença positiva de ativo ou negativa de passivo não controlada em subconta (art. 66,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3.0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a diferença positiva de ativo ou negativa de passivo controlada em subconta (art. 66,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dução de mai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dução do ágio por rentabilidade futura (goodwill)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Lucro bruto decorrente da avaliação a valor justo das unidades permutadas (art. 2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espesas pré-operacionais ou pré-industriais (art. 11,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5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Variação cambial passiva - ajuste a valor presente (art. 1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realização ganho de capital subscrição de ações (art. 1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perda de capital subscrição de ações (art. 1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enos valia de bem ou direito não transferido para o patrimônio da sucessora no caso de cisão (art. 21,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Tributação do ganho por compra vantajosa na incorporação, fusão ou cisão (art. 23,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Tributação do ganho por compra vantajosa (art. 2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Contrapartida da redução do ágio por rentabilidade futura (goodwill) (art. 2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6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erdas estimadas por redução ao valor recuperável (art. 3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agamento baseado em ações apropriado como despesa ou custo (art. 33,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6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nos contratos de concessão (arts. 35 ou 36,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art. 3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5,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os gastos com desenvolvimento de inovação tecnológica quando registrados no ativo não circulante intangível, inclusive por amortização, alienação ou baixa (art. 42, parágrafo único,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à provisão para gastos de desmontagens (art. 45,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diferença entre os resultados apurados em moeda diferente da moeda nacional e a moeda nacional (art. 6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0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77.0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arcela de depreciação anteriormente excluída do lucro líquido na apuração do lucro real (art. 31, § 6º, do Decreto-Lei nº 1.598, de 1977).</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77.0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Estorno da remuneração, dos encargos, das despesas e demais custos, ainda que contabilizados no patrimônio líquido, referentes a instrumentos de capital ou de dívida subordinada, emitidos pela pessoa jurídica (art. 38-B, § 3º, do Decreto-Lei nº 1.598, de 1977).</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tcPr>
          <w:p w:rsidR="001A4B51" w:rsidRPr="00FA3856" w:rsidRDefault="001A4B51" w:rsidP="001A4B51">
            <w:pPr>
              <w:jc w:val="center"/>
              <w:rPr>
                <w:bCs/>
                <w:color w:val="000000"/>
                <w:szCs w:val="20"/>
              </w:rPr>
            </w:pPr>
            <w:r w:rsidRPr="00FA3856">
              <w:rPr>
                <w:bCs/>
                <w:color w:val="000000"/>
                <w:szCs w:val="20"/>
              </w:rPr>
              <w:t>77.04</w:t>
            </w:r>
          </w:p>
        </w:tc>
        <w:tc>
          <w:tcPr>
            <w:tcW w:w="6081" w:type="dxa"/>
            <w:shd w:val="clear" w:color="auto" w:fill="auto"/>
            <w:vAlign w:val="center"/>
          </w:tcPr>
          <w:p w:rsidR="001A4B51" w:rsidRPr="00FA3856" w:rsidRDefault="001A4B51" w:rsidP="001A4B51">
            <w:pPr>
              <w:jc w:val="both"/>
              <w:rPr>
                <w:bCs/>
                <w:color w:val="000000"/>
                <w:szCs w:val="20"/>
              </w:rPr>
            </w:pPr>
            <w:r w:rsidRPr="00FA3856">
              <w:rPr>
                <w:bCs/>
                <w:color w:val="000000"/>
                <w:szCs w:val="20"/>
              </w:rPr>
              <w:t>Resultado tributável na alienação de bem ou direito objeto de arrendamento mercantil cujo valor contábil já tiver sido computado na determinação do lucro real da arrendatária (art. 91 da Instrução Normativa no 1.515, de 24 de novembro de 2014).</w:t>
            </w:r>
          </w:p>
        </w:tc>
        <w:tc>
          <w:tcPr>
            <w:tcW w:w="1035" w:type="dxa"/>
            <w:shd w:val="clear" w:color="auto" w:fill="auto"/>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p>
        </w:tc>
      </w:tr>
      <w:tr w:rsidR="003600F6" w:rsidRPr="00892DF6" w:rsidTr="008C0F54">
        <w:trPr>
          <w:trHeight w:val="20"/>
          <w:jc w:val="center"/>
        </w:trPr>
        <w:tc>
          <w:tcPr>
            <w:tcW w:w="974" w:type="dxa"/>
            <w:shd w:val="clear" w:color="auto" w:fill="auto"/>
            <w:noWrap/>
            <w:vAlign w:val="center"/>
            <w:hideMark/>
          </w:tcPr>
          <w:p w:rsidR="003600F6" w:rsidRPr="00892DF6" w:rsidRDefault="003600F6" w:rsidP="00C751DD">
            <w:pPr>
              <w:jc w:val="center"/>
              <w:rPr>
                <w:bCs/>
                <w:color w:val="000000"/>
                <w:szCs w:val="20"/>
              </w:rPr>
            </w:pPr>
            <w:r w:rsidRPr="00892DF6">
              <w:rPr>
                <w:bCs/>
                <w:color w:val="000000"/>
                <w:szCs w:val="20"/>
              </w:rPr>
              <w:t>78</w:t>
            </w:r>
          </w:p>
        </w:tc>
        <w:tc>
          <w:tcPr>
            <w:tcW w:w="6081" w:type="dxa"/>
            <w:shd w:val="clear" w:color="auto" w:fill="auto"/>
            <w:vAlign w:val="center"/>
            <w:hideMark/>
          </w:tcPr>
          <w:p w:rsidR="003600F6" w:rsidRPr="00892DF6" w:rsidRDefault="003600F6" w:rsidP="00C751DD">
            <w:pPr>
              <w:rPr>
                <w:bCs/>
                <w:color w:val="000000"/>
                <w:szCs w:val="20"/>
              </w:rPr>
            </w:pPr>
            <w:r w:rsidRPr="00892DF6">
              <w:rPr>
                <w:bCs/>
                <w:color w:val="000000"/>
                <w:szCs w:val="20"/>
              </w:rPr>
              <w:t>Outras Adições – Com Indicador de Relacionamento</w:t>
            </w:r>
            <w:r w:rsidR="00961ACB" w:rsidRPr="00892DF6">
              <w:rPr>
                <w:bCs/>
                <w:color w:val="000000"/>
                <w:szCs w:val="20"/>
              </w:rPr>
              <w:t xml:space="preserve"> 1, 2 e 3</w:t>
            </w:r>
          </w:p>
        </w:tc>
        <w:tc>
          <w:tcPr>
            <w:tcW w:w="1035" w:type="dxa"/>
            <w:shd w:val="clear" w:color="auto" w:fill="auto"/>
            <w:hideMark/>
          </w:tcPr>
          <w:p w:rsidR="003600F6" w:rsidRPr="00892DF6" w:rsidRDefault="003600F6" w:rsidP="00C751DD">
            <w:pPr>
              <w:jc w:val="center"/>
              <w:rPr>
                <w:bCs/>
                <w:color w:val="000000"/>
                <w:szCs w:val="20"/>
              </w:rPr>
            </w:pPr>
            <w:r w:rsidRPr="00892DF6">
              <w:rPr>
                <w:bCs/>
                <w:color w:val="000000"/>
                <w:szCs w:val="20"/>
              </w:rPr>
              <w:t>01012014</w:t>
            </w:r>
          </w:p>
        </w:tc>
        <w:tc>
          <w:tcPr>
            <w:tcW w:w="1011" w:type="dxa"/>
            <w:shd w:val="clear" w:color="auto" w:fill="auto"/>
            <w:hideMark/>
          </w:tcPr>
          <w:p w:rsidR="003600F6" w:rsidRPr="00892DF6" w:rsidRDefault="003600F6" w:rsidP="00C751DD">
            <w:pPr>
              <w:jc w:val="center"/>
              <w:rPr>
                <w:bCs/>
                <w:color w:val="000000"/>
                <w:szCs w:val="20"/>
              </w:rPr>
            </w:pPr>
            <w:r w:rsidRPr="00892DF6">
              <w:rPr>
                <w:bCs/>
                <w:color w:val="000000"/>
                <w:szCs w:val="20"/>
              </w:rPr>
              <w:t> </w:t>
            </w:r>
          </w:p>
        </w:tc>
        <w:tc>
          <w:tcPr>
            <w:tcW w:w="934" w:type="dxa"/>
            <w:shd w:val="clear" w:color="auto" w:fill="auto"/>
            <w:hideMark/>
          </w:tcPr>
          <w:p w:rsidR="003600F6" w:rsidRPr="00892DF6" w:rsidRDefault="003600F6" w:rsidP="00C751DD">
            <w:pPr>
              <w:jc w:val="center"/>
              <w:rPr>
                <w:bCs/>
                <w:color w:val="000000"/>
                <w:szCs w:val="20"/>
              </w:rPr>
            </w:pPr>
            <w:r w:rsidRPr="00892DF6">
              <w:rPr>
                <w:bCs/>
                <w:color w:val="000000"/>
                <w:szCs w:val="20"/>
              </w:rPr>
              <w:t>E</w:t>
            </w:r>
          </w:p>
        </w:tc>
        <w:tc>
          <w:tcPr>
            <w:tcW w:w="1185" w:type="dxa"/>
            <w:shd w:val="clear" w:color="auto" w:fill="auto"/>
            <w:hideMark/>
          </w:tcPr>
          <w:p w:rsidR="003600F6" w:rsidRPr="00892DF6" w:rsidRDefault="003600F6" w:rsidP="00C751DD">
            <w:pPr>
              <w:jc w:val="center"/>
              <w:rPr>
                <w:bCs/>
                <w:color w:val="000000"/>
                <w:szCs w:val="20"/>
              </w:rPr>
            </w:pPr>
            <w:r w:rsidRPr="00892DF6">
              <w:rPr>
                <w:bCs/>
                <w:color w:val="000000"/>
                <w:szCs w:val="20"/>
              </w:rPr>
              <w:t>NS</w:t>
            </w:r>
          </w:p>
        </w:tc>
        <w:tc>
          <w:tcPr>
            <w:tcW w:w="3659" w:type="dxa"/>
            <w:shd w:val="clear" w:color="auto" w:fill="auto"/>
            <w:vAlign w:val="center"/>
            <w:hideMark/>
          </w:tcPr>
          <w:p w:rsidR="003600F6" w:rsidRPr="00892DF6" w:rsidRDefault="003600F6" w:rsidP="00C751DD">
            <w:pPr>
              <w:jc w:val="both"/>
              <w:rPr>
                <w:bCs/>
                <w:color w:val="000000"/>
                <w:szCs w:val="20"/>
              </w:rPr>
            </w:pPr>
            <w:r w:rsidRPr="00892DF6">
              <w:rPr>
                <w:bCs/>
                <w:color w:val="000000"/>
                <w:szCs w:val="20"/>
              </w:rPr>
              <w:t> </w:t>
            </w:r>
          </w:p>
        </w:tc>
        <w:tc>
          <w:tcPr>
            <w:tcW w:w="1461" w:type="dxa"/>
            <w:shd w:val="clear" w:color="auto" w:fill="auto"/>
            <w:vAlign w:val="center"/>
            <w:hideMark/>
          </w:tcPr>
          <w:p w:rsidR="003600F6" w:rsidRPr="00892DF6" w:rsidRDefault="003600F6" w:rsidP="00C751DD">
            <w:pPr>
              <w:jc w:val="center"/>
              <w:rPr>
                <w:bCs/>
                <w:color w:val="000000"/>
                <w:szCs w:val="20"/>
              </w:rPr>
            </w:pPr>
            <w:r w:rsidRPr="00892DF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892DF6" w:rsidRDefault="001A4B51" w:rsidP="001A4B51">
            <w:pPr>
              <w:jc w:val="center"/>
              <w:rPr>
                <w:bCs/>
                <w:color w:val="000000"/>
                <w:szCs w:val="20"/>
              </w:rPr>
            </w:pPr>
            <w:r w:rsidRPr="00892DF6">
              <w:rPr>
                <w:bCs/>
                <w:color w:val="000000"/>
                <w:szCs w:val="20"/>
              </w:rPr>
              <w:t>78</w:t>
            </w:r>
            <w:r w:rsidR="003600F6" w:rsidRPr="00892DF6">
              <w:rPr>
                <w:bCs/>
                <w:color w:val="000000"/>
                <w:szCs w:val="20"/>
              </w:rPr>
              <w:t>.01</w:t>
            </w:r>
          </w:p>
        </w:tc>
        <w:tc>
          <w:tcPr>
            <w:tcW w:w="6081" w:type="dxa"/>
            <w:shd w:val="clear" w:color="auto" w:fill="auto"/>
            <w:vAlign w:val="center"/>
            <w:hideMark/>
          </w:tcPr>
          <w:p w:rsidR="001A4B51" w:rsidRPr="00892DF6" w:rsidRDefault="001A4B51" w:rsidP="00961ACB">
            <w:pPr>
              <w:rPr>
                <w:bCs/>
                <w:color w:val="000000"/>
                <w:szCs w:val="20"/>
              </w:rPr>
            </w:pPr>
            <w:r w:rsidRPr="00892DF6">
              <w:rPr>
                <w:bCs/>
                <w:color w:val="000000"/>
                <w:szCs w:val="20"/>
              </w:rPr>
              <w:t>Outras Adições</w:t>
            </w:r>
            <w:r w:rsidR="003600F6" w:rsidRPr="00892DF6">
              <w:rPr>
                <w:bCs/>
                <w:color w:val="000000"/>
                <w:szCs w:val="20"/>
              </w:rPr>
              <w:t xml:space="preserve"> – </w:t>
            </w:r>
            <w:r w:rsidR="00961ACB" w:rsidRPr="00892DF6">
              <w:rPr>
                <w:bCs/>
                <w:color w:val="000000"/>
                <w:szCs w:val="20"/>
              </w:rPr>
              <w:t>Qualquer</w:t>
            </w:r>
            <w:r w:rsidR="003600F6" w:rsidRPr="00892DF6">
              <w:rPr>
                <w:bCs/>
                <w:color w:val="000000"/>
                <w:szCs w:val="20"/>
              </w:rPr>
              <w:t xml:space="preserve"> Indicador de Relacionamento</w:t>
            </w:r>
          </w:p>
        </w:tc>
        <w:tc>
          <w:tcPr>
            <w:tcW w:w="1035" w:type="dxa"/>
            <w:shd w:val="clear" w:color="auto" w:fill="auto"/>
            <w:hideMark/>
          </w:tcPr>
          <w:p w:rsidR="001A4B51" w:rsidRPr="00892DF6" w:rsidRDefault="003600F6" w:rsidP="001A4B51">
            <w:pPr>
              <w:jc w:val="center"/>
              <w:rPr>
                <w:bCs/>
                <w:color w:val="000000"/>
                <w:szCs w:val="20"/>
              </w:rPr>
            </w:pPr>
            <w:r w:rsidRPr="00892DF6">
              <w:rPr>
                <w:bCs/>
                <w:color w:val="000000"/>
                <w:szCs w:val="20"/>
              </w:rPr>
              <w:t>01012015</w:t>
            </w:r>
          </w:p>
        </w:tc>
        <w:tc>
          <w:tcPr>
            <w:tcW w:w="1011" w:type="dxa"/>
            <w:shd w:val="clear" w:color="auto" w:fill="auto"/>
            <w:hideMark/>
          </w:tcPr>
          <w:p w:rsidR="001A4B51" w:rsidRPr="00892DF6" w:rsidRDefault="001A4B51" w:rsidP="001A4B51">
            <w:pPr>
              <w:jc w:val="center"/>
              <w:rPr>
                <w:bCs/>
                <w:color w:val="000000"/>
                <w:szCs w:val="20"/>
              </w:rPr>
            </w:pPr>
            <w:r w:rsidRPr="00892DF6">
              <w:rPr>
                <w:bCs/>
                <w:color w:val="000000"/>
                <w:szCs w:val="20"/>
              </w:rPr>
              <w:t> </w:t>
            </w:r>
          </w:p>
        </w:tc>
        <w:tc>
          <w:tcPr>
            <w:tcW w:w="934" w:type="dxa"/>
            <w:shd w:val="clear" w:color="auto" w:fill="auto"/>
            <w:hideMark/>
          </w:tcPr>
          <w:p w:rsidR="001A4B51" w:rsidRPr="00892DF6" w:rsidRDefault="001A4B51" w:rsidP="001A4B51">
            <w:pPr>
              <w:jc w:val="center"/>
              <w:rPr>
                <w:bCs/>
                <w:color w:val="000000"/>
                <w:szCs w:val="20"/>
              </w:rPr>
            </w:pPr>
            <w:r w:rsidRPr="00892DF6">
              <w:rPr>
                <w:bCs/>
                <w:color w:val="000000"/>
                <w:szCs w:val="20"/>
              </w:rPr>
              <w:t>E</w:t>
            </w:r>
          </w:p>
        </w:tc>
        <w:tc>
          <w:tcPr>
            <w:tcW w:w="1185" w:type="dxa"/>
            <w:shd w:val="clear" w:color="auto" w:fill="auto"/>
            <w:hideMark/>
          </w:tcPr>
          <w:p w:rsidR="001A4B51" w:rsidRPr="00892DF6" w:rsidRDefault="001A4B51" w:rsidP="001A4B51">
            <w:pPr>
              <w:jc w:val="center"/>
              <w:rPr>
                <w:bCs/>
                <w:color w:val="000000"/>
                <w:szCs w:val="20"/>
              </w:rPr>
            </w:pPr>
            <w:r w:rsidRPr="00892DF6">
              <w:rPr>
                <w:bCs/>
                <w:color w:val="000000"/>
                <w:szCs w:val="20"/>
              </w:rPr>
              <w:t>NS</w:t>
            </w:r>
          </w:p>
        </w:tc>
        <w:tc>
          <w:tcPr>
            <w:tcW w:w="3659" w:type="dxa"/>
            <w:shd w:val="clear" w:color="auto" w:fill="auto"/>
            <w:vAlign w:val="center"/>
            <w:hideMark/>
          </w:tcPr>
          <w:p w:rsidR="001A4B51" w:rsidRPr="00892DF6" w:rsidRDefault="001A4B51" w:rsidP="001A4B51">
            <w:pPr>
              <w:jc w:val="both"/>
              <w:rPr>
                <w:bCs/>
                <w:color w:val="000000"/>
                <w:szCs w:val="20"/>
              </w:rPr>
            </w:pPr>
            <w:r w:rsidRPr="00892DF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892DF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7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DAS ADIÇÕES (CSLL)</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SOMA (M350(5:</w:t>
            </w:r>
            <w:r w:rsidR="00FE55F1">
              <w:rPr>
                <w:bCs/>
                <w:color w:val="000000"/>
                <w:szCs w:val="20"/>
              </w:rPr>
              <w:t>”</w:t>
            </w:r>
            <w:r w:rsidRPr="00FA3856">
              <w:rPr>
                <w:bCs/>
                <w:color w:val="000000"/>
                <w:szCs w:val="20"/>
              </w:rPr>
              <w:t>78</w:t>
            </w:r>
            <w:r w:rsidR="00FE55F1">
              <w:rPr>
                <w:bCs/>
                <w:color w:val="000000"/>
                <w:szCs w:val="20"/>
              </w:rPr>
              <w:t>.99”</w:t>
            </w:r>
            <w:r w:rsidRPr="00FA3856">
              <w:rPr>
                <w:bCs/>
                <w:color w:val="000000"/>
                <w:szCs w:val="20"/>
              </w:rPr>
              <w:t>))</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A</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0</w:t>
            </w:r>
          </w:p>
        </w:tc>
        <w:tc>
          <w:tcPr>
            <w:tcW w:w="6081" w:type="dxa"/>
            <w:shd w:val="clear" w:color="000000" w:fill="CCFFFF"/>
            <w:vAlign w:val="center"/>
            <w:hideMark/>
          </w:tcPr>
          <w:p w:rsidR="001A4B51" w:rsidRPr="00FA3856" w:rsidRDefault="001A4B51" w:rsidP="001A4B51">
            <w:pPr>
              <w:rPr>
                <w:bCs/>
                <w:color w:val="000000"/>
                <w:szCs w:val="20"/>
              </w:rPr>
            </w:pPr>
            <w:r w:rsidRPr="00FA3856">
              <w:rPr>
                <w:bCs/>
                <w:color w:val="000000"/>
                <w:szCs w:val="20"/>
              </w:rPr>
              <w:t>EXCLUSÕE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R</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000000" w:fill="CCFFFF"/>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000000" w:fill="CCFFFF"/>
            <w:vAlign w:val="center"/>
            <w:hideMark/>
          </w:tcPr>
          <w:p w:rsidR="001A4B51" w:rsidRPr="00FA3856" w:rsidRDefault="001A4B51" w:rsidP="001A4B51">
            <w:pPr>
              <w:jc w:val="center"/>
              <w:rPr>
                <w:bCs/>
                <w:color w:val="000000"/>
                <w:szCs w:val="20"/>
              </w:rPr>
            </w:pPr>
            <w:r w:rsidRPr="00FA3856">
              <w:rPr>
                <w:bCs/>
                <w:color w:val="000000"/>
                <w:szCs w:val="20"/>
              </w:rPr>
              <w:t>R</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versão dos Saldos das Provisões Não Dedutívei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Lucros e Dividendos Derivados de Investimentos Avaliados pelo Custo de Aquisiçã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s por Aumento no Valor de Investimentos Avaliados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mortização de Deságio nas Aquisições de Investimentos Avaliados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5</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Ágio Amortizado Anteriormente à Alienação ou Baixa de Investimento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6</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ndimentos e Ganhos de Capital Auferidos no Exterior</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7</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Ativas (MP nº 1.858-10/1999, art. 30)</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8</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Variações Cambiais Passivas - Operações Liquidadas (MP nº 1.858-10/1999, art. 30)</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8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com Pesquisa Tecnológica e Desenvolvimento de Inovação Tecnológica (Lei nº 11.196/2005, art. 26, § 1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Ganhos de Capital por Variação Percentual em Participação Societária Avaliada pelo Patrimônio Líquid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rêmio da Emissão de Debênture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oações e Subvenções para Investiment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ceitas Originárias de Planos de Benefícios Administrados por Entidades Fechadas de Previdência Complementar (Lei nº 11.948/2009, art.5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ceitas de Subvenções Governamentais para Pesquisa e Desenvolvimento de Produtos e Processos Inovadores em Empresas e Entidades Nacionais (Lei nº 10.973/2004, art.19)</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lastRenderedPageBreak/>
              <w:t>95</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ceitas de Subvenções Governamentais para Remuneração de Pesquisadores Empregados em Atividades de Inovação Tecnológica em Empresas no País (Lei nº 11.196/2005, art. 21)</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5.0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sultados Não Tributáveis de Sociedades Cooperativa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5.0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Receitas da Atividade Imobiliária Tributadas pelo RET</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5.03</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Parcela dos Lucros de Contratos de Construção por Empreitada ou Fornecimento, Celebrados com Pessoa Jurídica de Direito Público</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5.04</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porte de Recursos nos Contratos de Parceria Público-Privada para a Construção ou Aquisição de Bens Reversíveis (Lei nº 11.079/2004, art. 6º, §§ 2º a 4º)</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7</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Ajuste Positivo a Valor de Mercado (Lei nº 10.637/2002, art.35)</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9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com Inovação Tecnológica (Lei nº 11.196/2005, art. 19)</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ispêndios em Pesquisa Científica e Tecnológica e de Inovação Tecnológica por ICT ou Entidades Científicas e Tecnológicas Privadas, sem Fins Lucrativos (Lei nº 11.196/2005, art.19-A)</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0.0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Depreciação Integral (Lei nº 11.196/2005, art. 17, III)</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ao lucro líquido decorrente de operações de arrendamento mercantil financeiro na arrendadora (art. 46, § 1º, da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tcPr>
          <w:p w:rsidR="001A4B51" w:rsidRPr="00FA3856" w:rsidRDefault="001A4B51" w:rsidP="001A4B51">
            <w:pPr>
              <w:jc w:val="center"/>
              <w:rPr>
                <w:bCs/>
                <w:color w:val="000000"/>
                <w:szCs w:val="20"/>
              </w:rPr>
            </w:pPr>
            <w:r w:rsidRPr="00FA3856">
              <w:rPr>
                <w:bCs/>
                <w:color w:val="000000"/>
                <w:szCs w:val="20"/>
              </w:rPr>
              <w:t>105.01</w:t>
            </w:r>
          </w:p>
        </w:tc>
        <w:tc>
          <w:tcPr>
            <w:tcW w:w="6081" w:type="dxa"/>
            <w:shd w:val="clear" w:color="auto" w:fill="auto"/>
            <w:vAlign w:val="center"/>
          </w:tcPr>
          <w:p w:rsidR="001A4B51" w:rsidRPr="00FA3856" w:rsidRDefault="001A4B51" w:rsidP="001A4B51">
            <w:pPr>
              <w:jc w:val="both"/>
              <w:rPr>
                <w:bCs/>
                <w:color w:val="000000"/>
                <w:szCs w:val="20"/>
              </w:rPr>
            </w:pPr>
            <w:r w:rsidRPr="00FA3856">
              <w:rPr>
                <w:bCs/>
                <w:color w:val="000000"/>
                <w:szCs w:val="20"/>
              </w:rPr>
              <w:t>Contraprestações pagas ou creditadas pela arrendatária por força de contrato de arrendamento mercantil financeiro, referentes a bens móveis ou imóveis intrinsecamente relacionados com a produção ou comercialização dos bens e serviços, inclusive as despesas financeiras nelas consideradas (art. 47, da Lei nº 12.973, de 13 de maio de 2014).</w:t>
            </w:r>
          </w:p>
        </w:tc>
        <w:tc>
          <w:tcPr>
            <w:tcW w:w="1035" w:type="dxa"/>
            <w:shd w:val="clear" w:color="auto" w:fill="auto"/>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tcPr>
          <w:p w:rsidR="001A4B51" w:rsidRPr="00FA3856" w:rsidRDefault="001A4B51" w:rsidP="001A4B51">
            <w:pPr>
              <w:jc w:val="center"/>
              <w:rPr>
                <w:bCs/>
                <w:color w:val="000000"/>
                <w:szCs w:val="20"/>
              </w:rPr>
            </w:pPr>
          </w:p>
        </w:tc>
        <w:tc>
          <w:tcPr>
            <w:tcW w:w="934" w:type="dxa"/>
            <w:shd w:val="clear" w:color="auto" w:fill="auto"/>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tcPr>
          <w:p w:rsidR="001A4B51" w:rsidRPr="00FA3856" w:rsidRDefault="001A4B51" w:rsidP="001A4B51">
            <w:pPr>
              <w:rPr>
                <w:bCs/>
                <w:color w:val="000000"/>
                <w:szCs w:val="20"/>
              </w:rPr>
            </w:pPr>
          </w:p>
        </w:tc>
        <w:tc>
          <w:tcPr>
            <w:tcW w:w="1461" w:type="dxa"/>
            <w:shd w:val="clear" w:color="auto" w:fill="auto"/>
            <w:vAlign w:val="center"/>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Juros e outros encargos para financiar a aquisição de ativos qualificados, quando incorridos (art. 17, § 3</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enos valia de investimentos avaliados pelo patrimônio líquido em sociedades estrangeiras que não funcionem no país (art. 23, parágrafo único,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Ganho decorrente de avaliação de ativo ou passivo com base no valor justo (art. 13,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0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a perda decorrente de avaliação de ativo ou passivo com base no valor justo (art. 14,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 xml:space="preserve">(-)Realização de ajuste negativo decorrente de avaliação a valor justo na investida, em investimento mensurado pelo patrimônio líquido (art. 24-B, </w:t>
            </w:r>
            <w:r w:rsidRPr="00FA3856">
              <w:rPr>
                <w:bCs/>
                <w:color w:val="000000"/>
                <w:szCs w:val="20"/>
              </w:rPr>
              <w:lastRenderedPageBreak/>
              <w:t>§ 3º,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lastRenderedPageBreak/>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positivo decorrente de avaliação a valor justo na investida, em investimento mensurado pelo patrimônio líquido (art. 24-A, § 1</w:t>
            </w:r>
            <w:r w:rsidRPr="00FA3856">
              <w:rPr>
                <w:bCs/>
                <w:color w:val="000000"/>
                <w:szCs w:val="20"/>
                <w:u w:val="single"/>
                <w:vertAlign w:val="superscript"/>
              </w:rPr>
              <w:t>o</w:t>
            </w:r>
            <w:r w:rsidRPr="00FA3856">
              <w:rPr>
                <w:bCs/>
                <w:color w:val="000000"/>
                <w:szCs w:val="20"/>
              </w:rPr>
              <w:t>,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ativo, já oferecidos à tributação (art. 4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presente de elementos do passivo (art. 5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alização da diferença negativa de ativo ou positiva de passivo controlada em subcontas (art. 6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dução de menos valia (art. 25,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pertinentes ao reconhecimento do lucro bruto (art. 29, V,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1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Custos incorridos associados às transações destinadas à distribuição primária de ações ou bônus de subscrição contabilizados no patrimônio líquido (art. 38-A, do Decreto-Lei n</w:t>
            </w:r>
            <w:r w:rsidRPr="00FA3856">
              <w:rPr>
                <w:bCs/>
                <w:color w:val="000000"/>
                <w:szCs w:val="20"/>
                <w:u w:val="single"/>
                <w:vertAlign w:val="superscript"/>
              </w:rPr>
              <w:t>o</w:t>
            </w:r>
            <w:r w:rsidRPr="00FA3856">
              <w:rPr>
                <w:bCs/>
                <w:color w:val="000000"/>
                <w:szCs w:val="20"/>
              </w:rPr>
              <w:t xml:space="preserve"> 1.598/78, com redação dada pelo art. 2</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17.0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Remuneração, encargos, despesas e demais custos, ainda que contabilizados no patrimônio líquido, referentes a instrumentos de capital ou de dívida subordinada,  quando incorridos (art. 38-B, do Decreto-Lei nº 1.598/78, com redação dada pelo art. 2º,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1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Despesas pré-operacionais ou pré-industriais (art. 11, parágrafo único,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1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Variação cambial ativa - ajuste a valor presente (art. 1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ganho de capital subscrição de ações (art. 1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a valor justo – perda realizada de capital subscrição de ações (art. 1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ais valia de bem ou direito não transferido para o patrimônio da sucessora no caso de cisão (art. 20, § 1</w:t>
            </w:r>
            <w:r w:rsidRPr="00FA3856">
              <w:rPr>
                <w:bCs/>
                <w:color w:val="000000"/>
                <w:szCs w:val="20"/>
                <w:u w:val="single"/>
                <w:vertAlign w:val="superscript"/>
              </w:rPr>
              <w:t>o</w:t>
            </w:r>
            <w:r w:rsidRPr="00FA3856">
              <w:rPr>
                <w:bCs/>
                <w:color w:val="000000"/>
                <w:szCs w:val="20"/>
              </w:rPr>
              <w:t>,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12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Ágio por rentabilidade futura (goodwill) decorrente de participação societária entre partes não dependentes, em casos de incorporação, fusão ou cisão (art. 2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Ganho por compra vantajosa  (art. 20, § 6º, do Decreto-Lei nº 1.598, de 1977).</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 da diferença dos critérios adotados no § 1º do art. 10 do Decreto-Lei nº 1.598, de 1977 em contratos de longo prazo (art. 2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alização de perdas estimadas por redução ao valor recuperável por alienação ou baixa do bem correspondente (art. 3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Pagamento baseado em ações apropriado – liquidação da operação (art. 33, § 1</w:t>
            </w:r>
            <w:r w:rsidRPr="00FA3856">
              <w:rPr>
                <w:bCs/>
                <w:color w:val="000000"/>
                <w:szCs w:val="20"/>
                <w:u w:val="single"/>
                <w:vertAlign w:val="superscript"/>
              </w:rPr>
              <w:t>o</w:t>
            </w:r>
            <w:r w:rsidRPr="00FA3856">
              <w:rPr>
                <w:bCs/>
                <w:color w:val="000000"/>
                <w:szCs w:val="20"/>
              </w:rPr>
              <w:t xml:space="preserve">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8</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Receita reconhecida nos contratos de concessão (art. 35 ou 36,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29</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art. 37,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0</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art. 3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1</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na aquisição de participação societária em estágios – incorporação, fusão e cisão de empresa não controlada (art. 3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2</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a cota de depreciação divergente do § 3</w:t>
            </w:r>
            <w:r w:rsidRPr="00FA3856">
              <w:rPr>
                <w:bCs/>
                <w:color w:val="000000"/>
                <w:szCs w:val="20"/>
                <w:u w:val="single"/>
                <w:vertAlign w:val="superscript"/>
              </w:rPr>
              <w:t>o</w:t>
            </w:r>
            <w:r w:rsidRPr="00FA3856">
              <w:rPr>
                <w:bCs/>
                <w:color w:val="000000"/>
                <w:szCs w:val="20"/>
              </w:rPr>
              <w:t xml:space="preserve"> do art. 57 da Lei n</w:t>
            </w:r>
            <w:r w:rsidRPr="00FA3856">
              <w:rPr>
                <w:bCs/>
                <w:color w:val="000000"/>
                <w:szCs w:val="20"/>
                <w:u w:val="single"/>
                <w:vertAlign w:val="superscript"/>
              </w:rPr>
              <w:t>o</w:t>
            </w:r>
            <w:r w:rsidRPr="00FA3856">
              <w:rPr>
                <w:bCs/>
                <w:color w:val="000000"/>
                <w:szCs w:val="20"/>
              </w:rPr>
              <w:t xml:space="preserve"> 4.506, de 30 de novembro de 1964 (art. 57, § 16, da Lei n</w:t>
            </w:r>
            <w:r w:rsidRPr="00FA3856">
              <w:rPr>
                <w:bCs/>
                <w:color w:val="000000"/>
                <w:szCs w:val="20"/>
                <w:u w:val="single"/>
                <w:vertAlign w:val="superscript"/>
              </w:rPr>
              <w:t>o</w:t>
            </w:r>
            <w:r w:rsidRPr="00FA3856">
              <w:rPr>
                <w:bCs/>
                <w:color w:val="000000"/>
                <w:szCs w:val="20"/>
              </w:rPr>
              <w:t xml:space="preserve"> 4.506, de 30 de novembro de 1964, com redação dada pelo art. 40,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3</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Gastos com desenvolvimento de inovação tecnológica quando registrados no ativo não circulante intangível (art. 42,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4</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referentes à realização da provisão para gastos de desmontagens (art. 43,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5</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modificação de métodos e critérios contábeis por meio de lei comercial ainda não regulamentados pela Secretaria da Receita da Federal do Brasil (art. 54,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t>136</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diferença entre os resultados apurados em moeda diferente da moeda nacional e a moeda nacional (art. 58,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hideMark/>
          </w:tcPr>
          <w:p w:rsidR="001A4B51" w:rsidRPr="00FA3856" w:rsidRDefault="001A4B51" w:rsidP="001A4B51">
            <w:pPr>
              <w:jc w:val="center"/>
              <w:rPr>
                <w:bCs/>
                <w:color w:val="000000"/>
                <w:szCs w:val="20"/>
              </w:rPr>
            </w:pPr>
            <w:r w:rsidRPr="00FA3856">
              <w:rPr>
                <w:bCs/>
                <w:color w:val="000000"/>
                <w:szCs w:val="20"/>
              </w:rPr>
              <w:lastRenderedPageBreak/>
              <w:t>137</w:t>
            </w:r>
          </w:p>
        </w:tc>
        <w:tc>
          <w:tcPr>
            <w:tcW w:w="6081"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Ajustes decorrentes de contratos de concessão de serviços públicos existentes em 31 de dezembro de 2013 (art. 69, Lei nº 12.973, de 13 de maio de 2014).</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8C0F54" w:rsidRPr="00961ACB" w:rsidTr="008C0F54">
        <w:tblPrEx>
          <w:jc w:val="left"/>
        </w:tblPrEx>
        <w:trPr>
          <w:trHeight w:val="20"/>
        </w:trPr>
        <w:tc>
          <w:tcPr>
            <w:tcW w:w="9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37.01</w:t>
            </w:r>
          </w:p>
        </w:tc>
        <w:tc>
          <w:tcPr>
            <w:tcW w:w="6081" w:type="dxa"/>
            <w:shd w:val="clear" w:color="auto" w:fill="auto"/>
            <w:vAlign w:val="center"/>
          </w:tcPr>
          <w:p w:rsidR="008C0F54" w:rsidRPr="00961ACB" w:rsidRDefault="008C0F54" w:rsidP="00C84571">
            <w:pPr>
              <w:rPr>
                <w:bCs/>
                <w:color w:val="000000"/>
                <w:szCs w:val="20"/>
              </w:rPr>
            </w:pPr>
            <w:r w:rsidRPr="00961ACB">
              <w:rPr>
                <w:bCs/>
                <w:color w:val="000000"/>
                <w:szCs w:val="20"/>
              </w:rPr>
              <w:t>(-) Lucros de Participações em Controladas e Coligadas Domiciliadas no Brasil, no Caso do Art. 85 da Lei nº 12.973/2014</w:t>
            </w:r>
          </w:p>
        </w:tc>
        <w:tc>
          <w:tcPr>
            <w:tcW w:w="1035" w:type="dxa"/>
            <w:shd w:val="clear" w:color="auto" w:fill="auto"/>
          </w:tcPr>
          <w:p w:rsidR="008C0F54" w:rsidRPr="00961ACB" w:rsidRDefault="008C0F54" w:rsidP="00C84571">
            <w:pPr>
              <w:jc w:val="center"/>
              <w:rPr>
                <w:bCs/>
                <w:color w:val="000000"/>
                <w:szCs w:val="20"/>
              </w:rPr>
            </w:pPr>
            <w:r w:rsidRPr="00961ACB">
              <w:rPr>
                <w:bCs/>
                <w:color w:val="000000"/>
                <w:szCs w:val="20"/>
              </w:rPr>
              <w:t>01012015</w:t>
            </w:r>
          </w:p>
        </w:tc>
        <w:tc>
          <w:tcPr>
            <w:tcW w:w="1011" w:type="dxa"/>
            <w:shd w:val="clear" w:color="auto" w:fill="auto"/>
          </w:tcPr>
          <w:p w:rsidR="008C0F54" w:rsidRPr="00961ACB" w:rsidRDefault="008C0F54" w:rsidP="00C84571">
            <w:pPr>
              <w:jc w:val="center"/>
              <w:rPr>
                <w:bCs/>
                <w:color w:val="000000"/>
                <w:szCs w:val="20"/>
              </w:rPr>
            </w:pPr>
          </w:p>
        </w:tc>
        <w:tc>
          <w:tcPr>
            <w:tcW w:w="934"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185"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3659" w:type="dxa"/>
            <w:shd w:val="clear" w:color="auto" w:fill="auto"/>
            <w:vAlign w:val="center"/>
          </w:tcPr>
          <w:p w:rsidR="008C0F54" w:rsidRPr="00961ACB" w:rsidRDefault="008C0F54" w:rsidP="00C84571">
            <w:pPr>
              <w:jc w:val="center"/>
              <w:rPr>
                <w:bCs/>
                <w:color w:val="000000"/>
                <w:szCs w:val="20"/>
              </w:rPr>
            </w:pPr>
          </w:p>
        </w:tc>
        <w:tc>
          <w:tcPr>
            <w:tcW w:w="1461" w:type="dxa"/>
            <w:shd w:val="clear" w:color="auto" w:fill="auto"/>
            <w:vAlign w:val="center"/>
          </w:tcPr>
          <w:p w:rsidR="008C0F54" w:rsidRPr="00961ACB" w:rsidRDefault="008C0F54" w:rsidP="00C84571">
            <w:pPr>
              <w:jc w:val="center"/>
              <w:rPr>
                <w:bCs/>
                <w:color w:val="000000"/>
                <w:szCs w:val="20"/>
              </w:rPr>
            </w:pPr>
            <w:r w:rsidRPr="00961ACB">
              <w:rPr>
                <w:bCs/>
                <w:color w:val="000000"/>
                <w:szCs w:val="20"/>
              </w:rPr>
              <w:t>E</w:t>
            </w:r>
          </w:p>
        </w:tc>
      </w:tr>
      <w:tr w:rsidR="008C0F54" w:rsidRPr="00FA3856" w:rsidTr="008C0F54">
        <w:tblPrEx>
          <w:jc w:val="left"/>
        </w:tblPrEx>
        <w:trPr>
          <w:trHeight w:val="20"/>
        </w:trPr>
        <w:tc>
          <w:tcPr>
            <w:tcW w:w="974" w:type="dxa"/>
            <w:shd w:val="clear" w:color="auto" w:fill="auto"/>
            <w:noWrap/>
            <w:vAlign w:val="center"/>
          </w:tcPr>
          <w:p w:rsidR="008C0F54" w:rsidRPr="00961ACB" w:rsidRDefault="008C0F54" w:rsidP="00C84571">
            <w:pPr>
              <w:jc w:val="center"/>
              <w:rPr>
                <w:bCs/>
                <w:color w:val="000000"/>
                <w:szCs w:val="20"/>
              </w:rPr>
            </w:pPr>
            <w:r w:rsidRPr="00961ACB">
              <w:rPr>
                <w:bCs/>
                <w:color w:val="000000"/>
                <w:szCs w:val="20"/>
              </w:rPr>
              <w:t>137.02</w:t>
            </w:r>
          </w:p>
        </w:tc>
        <w:tc>
          <w:tcPr>
            <w:tcW w:w="6081" w:type="dxa"/>
            <w:shd w:val="clear" w:color="auto" w:fill="auto"/>
            <w:vAlign w:val="center"/>
          </w:tcPr>
          <w:p w:rsidR="008C0F54" w:rsidRPr="00961ACB" w:rsidRDefault="008C0F54" w:rsidP="00C84571">
            <w:pPr>
              <w:rPr>
                <w:bCs/>
                <w:color w:val="000000"/>
                <w:szCs w:val="20"/>
              </w:rPr>
            </w:pPr>
            <w:r w:rsidRPr="00961ACB">
              <w:rPr>
                <w:bCs/>
                <w:color w:val="000000"/>
                <w:szCs w:val="20"/>
              </w:rPr>
              <w:t>(-) Adições Decorrentes da Aplicação das Regras de Preços de Transferência, no Caso do Art. 86 da Lei nº 12.973/2014</w:t>
            </w:r>
          </w:p>
        </w:tc>
        <w:tc>
          <w:tcPr>
            <w:tcW w:w="1035" w:type="dxa"/>
            <w:shd w:val="clear" w:color="auto" w:fill="auto"/>
          </w:tcPr>
          <w:p w:rsidR="008C0F54" w:rsidRPr="00961ACB" w:rsidRDefault="008C0F54" w:rsidP="00C84571">
            <w:pPr>
              <w:jc w:val="center"/>
              <w:rPr>
                <w:bCs/>
                <w:color w:val="000000"/>
                <w:szCs w:val="20"/>
              </w:rPr>
            </w:pPr>
            <w:r w:rsidRPr="00961ACB">
              <w:rPr>
                <w:bCs/>
                <w:color w:val="000000"/>
                <w:szCs w:val="20"/>
              </w:rPr>
              <w:t>01102015</w:t>
            </w:r>
          </w:p>
        </w:tc>
        <w:tc>
          <w:tcPr>
            <w:tcW w:w="1011" w:type="dxa"/>
            <w:shd w:val="clear" w:color="auto" w:fill="auto"/>
          </w:tcPr>
          <w:p w:rsidR="008C0F54" w:rsidRPr="00961ACB" w:rsidRDefault="008C0F54" w:rsidP="00C84571">
            <w:pPr>
              <w:jc w:val="center"/>
              <w:rPr>
                <w:bCs/>
                <w:color w:val="000000"/>
                <w:szCs w:val="20"/>
              </w:rPr>
            </w:pPr>
          </w:p>
        </w:tc>
        <w:tc>
          <w:tcPr>
            <w:tcW w:w="934" w:type="dxa"/>
            <w:shd w:val="clear" w:color="auto" w:fill="auto"/>
          </w:tcPr>
          <w:p w:rsidR="008C0F54" w:rsidRPr="00961ACB" w:rsidRDefault="008C0F54" w:rsidP="00C84571">
            <w:pPr>
              <w:jc w:val="center"/>
              <w:rPr>
                <w:bCs/>
                <w:color w:val="000000"/>
                <w:szCs w:val="20"/>
              </w:rPr>
            </w:pPr>
            <w:r w:rsidRPr="00961ACB">
              <w:rPr>
                <w:bCs/>
                <w:color w:val="000000"/>
                <w:szCs w:val="20"/>
              </w:rPr>
              <w:t>E</w:t>
            </w:r>
          </w:p>
        </w:tc>
        <w:tc>
          <w:tcPr>
            <w:tcW w:w="1185" w:type="dxa"/>
            <w:shd w:val="clear" w:color="auto" w:fill="auto"/>
          </w:tcPr>
          <w:p w:rsidR="008C0F54" w:rsidRPr="00961ACB" w:rsidRDefault="008C0F54" w:rsidP="00C84571">
            <w:pPr>
              <w:jc w:val="center"/>
              <w:rPr>
                <w:bCs/>
                <w:color w:val="000000"/>
                <w:szCs w:val="20"/>
              </w:rPr>
            </w:pPr>
            <w:r w:rsidRPr="00961ACB">
              <w:rPr>
                <w:bCs/>
                <w:color w:val="000000"/>
                <w:szCs w:val="20"/>
              </w:rPr>
              <w:t>NS</w:t>
            </w:r>
          </w:p>
        </w:tc>
        <w:tc>
          <w:tcPr>
            <w:tcW w:w="3659" w:type="dxa"/>
            <w:shd w:val="clear" w:color="auto" w:fill="auto"/>
            <w:vAlign w:val="center"/>
          </w:tcPr>
          <w:p w:rsidR="008C0F54" w:rsidRPr="00961ACB" w:rsidRDefault="008C0F54" w:rsidP="00C84571">
            <w:pPr>
              <w:jc w:val="center"/>
              <w:rPr>
                <w:bCs/>
                <w:color w:val="000000"/>
                <w:szCs w:val="20"/>
              </w:rPr>
            </w:pPr>
          </w:p>
        </w:tc>
        <w:tc>
          <w:tcPr>
            <w:tcW w:w="1461" w:type="dxa"/>
            <w:shd w:val="clear" w:color="auto" w:fill="auto"/>
            <w:vAlign w:val="center"/>
          </w:tcPr>
          <w:p w:rsidR="008C0F54" w:rsidRPr="00FA3856" w:rsidRDefault="008C0F54" w:rsidP="00C84571">
            <w:pPr>
              <w:jc w:val="center"/>
              <w:rPr>
                <w:bCs/>
                <w:color w:val="000000"/>
                <w:szCs w:val="20"/>
              </w:rPr>
            </w:pPr>
            <w:r w:rsidRPr="00961ACB">
              <w:rPr>
                <w:bCs/>
                <w:color w:val="000000"/>
                <w:szCs w:val="20"/>
              </w:rPr>
              <w:t>E</w:t>
            </w:r>
          </w:p>
        </w:tc>
      </w:tr>
      <w:tr w:rsidR="003600F6" w:rsidRPr="00892DF6" w:rsidTr="008C0F54">
        <w:trPr>
          <w:trHeight w:val="20"/>
          <w:jc w:val="center"/>
        </w:trPr>
        <w:tc>
          <w:tcPr>
            <w:tcW w:w="974" w:type="dxa"/>
            <w:shd w:val="clear" w:color="auto" w:fill="auto"/>
            <w:noWrap/>
            <w:vAlign w:val="center"/>
            <w:hideMark/>
          </w:tcPr>
          <w:p w:rsidR="003600F6" w:rsidRPr="00892DF6" w:rsidRDefault="003600F6" w:rsidP="00C751DD">
            <w:pPr>
              <w:jc w:val="center"/>
              <w:rPr>
                <w:bCs/>
                <w:color w:val="000000"/>
                <w:szCs w:val="20"/>
              </w:rPr>
            </w:pPr>
            <w:r w:rsidRPr="00892DF6">
              <w:rPr>
                <w:bCs/>
                <w:color w:val="000000"/>
                <w:szCs w:val="20"/>
              </w:rPr>
              <w:t>138</w:t>
            </w:r>
          </w:p>
        </w:tc>
        <w:tc>
          <w:tcPr>
            <w:tcW w:w="6081" w:type="dxa"/>
            <w:shd w:val="clear" w:color="auto" w:fill="auto"/>
            <w:vAlign w:val="center"/>
            <w:hideMark/>
          </w:tcPr>
          <w:p w:rsidR="003600F6" w:rsidRPr="00892DF6" w:rsidRDefault="003600F6" w:rsidP="00C751DD">
            <w:pPr>
              <w:rPr>
                <w:bCs/>
                <w:color w:val="000000"/>
                <w:szCs w:val="20"/>
              </w:rPr>
            </w:pPr>
            <w:r w:rsidRPr="00892DF6">
              <w:rPr>
                <w:bCs/>
                <w:color w:val="000000"/>
                <w:szCs w:val="20"/>
              </w:rPr>
              <w:t>(-)Outras Exclusões – Com Indicador de Relacionamento</w:t>
            </w:r>
            <w:r w:rsidR="00961ACB" w:rsidRPr="00892DF6">
              <w:rPr>
                <w:bCs/>
                <w:color w:val="000000"/>
                <w:szCs w:val="20"/>
              </w:rPr>
              <w:t xml:space="preserve"> 1, 2 ou 3</w:t>
            </w:r>
          </w:p>
        </w:tc>
        <w:tc>
          <w:tcPr>
            <w:tcW w:w="1035" w:type="dxa"/>
            <w:shd w:val="clear" w:color="auto" w:fill="auto"/>
            <w:hideMark/>
          </w:tcPr>
          <w:p w:rsidR="003600F6" w:rsidRPr="00892DF6" w:rsidRDefault="003600F6" w:rsidP="00C751DD">
            <w:pPr>
              <w:jc w:val="center"/>
              <w:rPr>
                <w:bCs/>
                <w:color w:val="000000"/>
                <w:szCs w:val="20"/>
              </w:rPr>
            </w:pPr>
            <w:r w:rsidRPr="00892DF6">
              <w:rPr>
                <w:bCs/>
                <w:color w:val="000000"/>
                <w:szCs w:val="20"/>
              </w:rPr>
              <w:t>01012014</w:t>
            </w:r>
          </w:p>
        </w:tc>
        <w:tc>
          <w:tcPr>
            <w:tcW w:w="1011" w:type="dxa"/>
            <w:shd w:val="clear" w:color="auto" w:fill="auto"/>
            <w:hideMark/>
          </w:tcPr>
          <w:p w:rsidR="003600F6" w:rsidRPr="00892DF6" w:rsidRDefault="003600F6" w:rsidP="00C751DD">
            <w:pPr>
              <w:jc w:val="center"/>
              <w:rPr>
                <w:bCs/>
                <w:color w:val="000000"/>
                <w:szCs w:val="20"/>
              </w:rPr>
            </w:pPr>
            <w:r w:rsidRPr="00892DF6">
              <w:rPr>
                <w:bCs/>
                <w:color w:val="000000"/>
                <w:szCs w:val="20"/>
              </w:rPr>
              <w:t> </w:t>
            </w:r>
          </w:p>
        </w:tc>
        <w:tc>
          <w:tcPr>
            <w:tcW w:w="934" w:type="dxa"/>
            <w:shd w:val="clear" w:color="auto" w:fill="auto"/>
            <w:hideMark/>
          </w:tcPr>
          <w:p w:rsidR="003600F6" w:rsidRPr="00892DF6" w:rsidRDefault="003600F6" w:rsidP="00C751DD">
            <w:pPr>
              <w:jc w:val="center"/>
              <w:rPr>
                <w:bCs/>
                <w:color w:val="000000"/>
                <w:szCs w:val="20"/>
              </w:rPr>
            </w:pPr>
            <w:r w:rsidRPr="00892DF6">
              <w:rPr>
                <w:bCs/>
                <w:color w:val="000000"/>
                <w:szCs w:val="20"/>
              </w:rPr>
              <w:t>E</w:t>
            </w:r>
          </w:p>
        </w:tc>
        <w:tc>
          <w:tcPr>
            <w:tcW w:w="1185" w:type="dxa"/>
            <w:shd w:val="clear" w:color="auto" w:fill="auto"/>
            <w:hideMark/>
          </w:tcPr>
          <w:p w:rsidR="003600F6" w:rsidRPr="00892DF6" w:rsidRDefault="003600F6" w:rsidP="00C751DD">
            <w:pPr>
              <w:jc w:val="center"/>
              <w:rPr>
                <w:bCs/>
                <w:color w:val="000000"/>
                <w:szCs w:val="20"/>
              </w:rPr>
            </w:pPr>
            <w:r w:rsidRPr="00892DF6">
              <w:rPr>
                <w:bCs/>
                <w:color w:val="000000"/>
                <w:szCs w:val="20"/>
              </w:rPr>
              <w:t>NS</w:t>
            </w:r>
          </w:p>
        </w:tc>
        <w:tc>
          <w:tcPr>
            <w:tcW w:w="3659" w:type="dxa"/>
            <w:shd w:val="clear" w:color="auto" w:fill="auto"/>
            <w:vAlign w:val="center"/>
            <w:hideMark/>
          </w:tcPr>
          <w:p w:rsidR="003600F6" w:rsidRPr="00892DF6" w:rsidRDefault="003600F6" w:rsidP="00C751DD">
            <w:pPr>
              <w:jc w:val="both"/>
              <w:rPr>
                <w:bCs/>
                <w:color w:val="000000"/>
                <w:szCs w:val="20"/>
              </w:rPr>
            </w:pPr>
            <w:r w:rsidRPr="00892DF6">
              <w:rPr>
                <w:bCs/>
                <w:color w:val="000000"/>
                <w:szCs w:val="20"/>
              </w:rPr>
              <w:t> </w:t>
            </w:r>
          </w:p>
        </w:tc>
        <w:tc>
          <w:tcPr>
            <w:tcW w:w="1461" w:type="dxa"/>
            <w:shd w:val="clear" w:color="auto" w:fill="auto"/>
            <w:vAlign w:val="center"/>
            <w:hideMark/>
          </w:tcPr>
          <w:p w:rsidR="003600F6" w:rsidRPr="00892DF6" w:rsidRDefault="003600F6" w:rsidP="00C751DD">
            <w:pPr>
              <w:jc w:val="center"/>
              <w:rPr>
                <w:bCs/>
                <w:color w:val="000000"/>
                <w:szCs w:val="20"/>
              </w:rPr>
            </w:pPr>
            <w:r w:rsidRPr="00892DF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892DF6" w:rsidRDefault="001A4B51" w:rsidP="001A4B51">
            <w:pPr>
              <w:jc w:val="center"/>
              <w:rPr>
                <w:bCs/>
                <w:color w:val="000000"/>
                <w:szCs w:val="20"/>
              </w:rPr>
            </w:pPr>
            <w:r w:rsidRPr="00892DF6">
              <w:rPr>
                <w:bCs/>
                <w:color w:val="000000"/>
                <w:szCs w:val="20"/>
              </w:rPr>
              <w:t>138</w:t>
            </w:r>
            <w:r w:rsidR="003600F6" w:rsidRPr="00892DF6">
              <w:rPr>
                <w:bCs/>
                <w:color w:val="000000"/>
                <w:szCs w:val="20"/>
              </w:rPr>
              <w:t>.01</w:t>
            </w:r>
          </w:p>
        </w:tc>
        <w:tc>
          <w:tcPr>
            <w:tcW w:w="6081" w:type="dxa"/>
            <w:shd w:val="clear" w:color="auto" w:fill="auto"/>
            <w:vAlign w:val="center"/>
            <w:hideMark/>
          </w:tcPr>
          <w:p w:rsidR="001A4B51" w:rsidRPr="00892DF6" w:rsidRDefault="001A4B51" w:rsidP="00961ACB">
            <w:pPr>
              <w:rPr>
                <w:bCs/>
                <w:color w:val="000000"/>
                <w:szCs w:val="20"/>
              </w:rPr>
            </w:pPr>
            <w:r w:rsidRPr="00892DF6">
              <w:rPr>
                <w:bCs/>
                <w:color w:val="000000"/>
                <w:szCs w:val="20"/>
              </w:rPr>
              <w:t>(-)Outras Exclusões</w:t>
            </w:r>
            <w:r w:rsidR="003600F6" w:rsidRPr="00892DF6">
              <w:rPr>
                <w:bCs/>
                <w:color w:val="000000"/>
                <w:szCs w:val="20"/>
              </w:rPr>
              <w:t xml:space="preserve"> – </w:t>
            </w:r>
            <w:r w:rsidR="00961ACB" w:rsidRPr="00892DF6">
              <w:rPr>
                <w:bCs/>
                <w:color w:val="000000"/>
                <w:szCs w:val="20"/>
              </w:rPr>
              <w:t>Qualquer</w:t>
            </w:r>
            <w:r w:rsidR="003600F6" w:rsidRPr="00892DF6">
              <w:rPr>
                <w:bCs/>
                <w:color w:val="000000"/>
                <w:szCs w:val="20"/>
              </w:rPr>
              <w:t xml:space="preserve"> Indicador de Relacionamento</w:t>
            </w:r>
          </w:p>
        </w:tc>
        <w:tc>
          <w:tcPr>
            <w:tcW w:w="1035" w:type="dxa"/>
            <w:shd w:val="clear" w:color="auto" w:fill="auto"/>
            <w:hideMark/>
          </w:tcPr>
          <w:p w:rsidR="001A4B51" w:rsidRPr="00892DF6" w:rsidRDefault="001A4B51" w:rsidP="001A4B51">
            <w:pPr>
              <w:jc w:val="center"/>
              <w:rPr>
                <w:bCs/>
                <w:color w:val="000000"/>
                <w:szCs w:val="20"/>
              </w:rPr>
            </w:pPr>
            <w:r w:rsidRPr="00892DF6">
              <w:rPr>
                <w:bCs/>
                <w:color w:val="000000"/>
                <w:szCs w:val="20"/>
              </w:rPr>
              <w:t>0</w:t>
            </w:r>
            <w:r w:rsidR="003600F6" w:rsidRPr="00892DF6">
              <w:rPr>
                <w:bCs/>
                <w:color w:val="000000"/>
                <w:szCs w:val="20"/>
              </w:rPr>
              <w:t>1012015</w:t>
            </w:r>
          </w:p>
        </w:tc>
        <w:tc>
          <w:tcPr>
            <w:tcW w:w="1011" w:type="dxa"/>
            <w:shd w:val="clear" w:color="auto" w:fill="auto"/>
            <w:hideMark/>
          </w:tcPr>
          <w:p w:rsidR="001A4B51" w:rsidRPr="00892DF6" w:rsidRDefault="001A4B51" w:rsidP="001A4B51">
            <w:pPr>
              <w:jc w:val="center"/>
              <w:rPr>
                <w:bCs/>
                <w:color w:val="000000"/>
                <w:szCs w:val="20"/>
              </w:rPr>
            </w:pPr>
            <w:r w:rsidRPr="00892DF6">
              <w:rPr>
                <w:bCs/>
                <w:color w:val="000000"/>
                <w:szCs w:val="20"/>
              </w:rPr>
              <w:t> </w:t>
            </w:r>
          </w:p>
        </w:tc>
        <w:tc>
          <w:tcPr>
            <w:tcW w:w="934" w:type="dxa"/>
            <w:shd w:val="clear" w:color="auto" w:fill="auto"/>
            <w:hideMark/>
          </w:tcPr>
          <w:p w:rsidR="001A4B51" w:rsidRPr="00892DF6" w:rsidRDefault="001A4B51" w:rsidP="001A4B51">
            <w:pPr>
              <w:jc w:val="center"/>
              <w:rPr>
                <w:bCs/>
                <w:color w:val="000000"/>
                <w:szCs w:val="20"/>
              </w:rPr>
            </w:pPr>
            <w:r w:rsidRPr="00892DF6">
              <w:rPr>
                <w:bCs/>
                <w:color w:val="000000"/>
                <w:szCs w:val="20"/>
              </w:rPr>
              <w:t>E</w:t>
            </w:r>
          </w:p>
        </w:tc>
        <w:tc>
          <w:tcPr>
            <w:tcW w:w="1185" w:type="dxa"/>
            <w:shd w:val="clear" w:color="auto" w:fill="auto"/>
            <w:hideMark/>
          </w:tcPr>
          <w:p w:rsidR="001A4B51" w:rsidRPr="00892DF6" w:rsidRDefault="001A4B51" w:rsidP="001A4B51">
            <w:pPr>
              <w:jc w:val="center"/>
              <w:rPr>
                <w:bCs/>
                <w:color w:val="000000"/>
                <w:szCs w:val="20"/>
              </w:rPr>
            </w:pPr>
            <w:r w:rsidRPr="00892DF6">
              <w:rPr>
                <w:bCs/>
                <w:color w:val="000000"/>
                <w:szCs w:val="20"/>
              </w:rPr>
              <w:t>NS</w:t>
            </w:r>
          </w:p>
        </w:tc>
        <w:tc>
          <w:tcPr>
            <w:tcW w:w="3659" w:type="dxa"/>
            <w:shd w:val="clear" w:color="auto" w:fill="auto"/>
            <w:vAlign w:val="center"/>
            <w:hideMark/>
          </w:tcPr>
          <w:p w:rsidR="001A4B51" w:rsidRPr="00892DF6" w:rsidRDefault="001A4B51" w:rsidP="001A4B51">
            <w:pPr>
              <w:jc w:val="both"/>
              <w:rPr>
                <w:bCs/>
                <w:color w:val="000000"/>
                <w:szCs w:val="20"/>
              </w:rPr>
            </w:pPr>
            <w:r w:rsidRPr="00892DF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892DF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39</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DAS EXCLUSÕES (CSLL)</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rPr>
                <w:bCs/>
                <w:color w:val="000000"/>
                <w:szCs w:val="20"/>
              </w:rPr>
            </w:pPr>
            <w:r w:rsidRPr="00FA3856">
              <w:rPr>
                <w:bCs/>
                <w:color w:val="000000"/>
                <w:szCs w:val="20"/>
              </w:rPr>
              <w:t>SOMA (M350(81:</w:t>
            </w:r>
            <w:r w:rsidR="00FE55F1">
              <w:rPr>
                <w:bCs/>
                <w:color w:val="000000"/>
                <w:szCs w:val="20"/>
              </w:rPr>
              <w:t>”</w:t>
            </w:r>
            <w:r w:rsidRPr="00FA3856">
              <w:rPr>
                <w:bCs/>
                <w:color w:val="000000"/>
                <w:szCs w:val="20"/>
              </w:rPr>
              <w:t>138</w:t>
            </w:r>
            <w:r w:rsidR="00FE55F1">
              <w:rPr>
                <w:bCs/>
                <w:color w:val="000000"/>
                <w:szCs w:val="20"/>
              </w:rPr>
              <w:t>.99”</w:t>
            </w:r>
            <w:r w:rsidRPr="00FA3856">
              <w:rPr>
                <w:bCs/>
                <w:color w:val="000000"/>
                <w:szCs w:val="20"/>
              </w:rPr>
              <w:t>))</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E</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0</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BASE DE CÁLCULO ANTES DA COMPENSAÇÃO DE BC NEGATIVA DE PERÍODOS ANTERIORE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C57C74" w:rsidP="001A4B51">
            <w:pPr>
              <w:rPr>
                <w:bCs/>
                <w:color w:val="000000"/>
                <w:szCs w:val="20"/>
              </w:rPr>
            </w:pPr>
            <w:r>
              <w:rPr>
                <w:bCs/>
                <w:color w:val="000000"/>
                <w:szCs w:val="20"/>
              </w:rPr>
              <w:t>M350(1</w:t>
            </w:r>
            <w:r w:rsidR="001A4B51" w:rsidRPr="00FA3856">
              <w:rPr>
                <w:bCs/>
                <w:color w:val="000000"/>
                <w:szCs w:val="20"/>
              </w:rPr>
              <w:t>) + M350(79) - M350(139)</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L</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1</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Compensação de Base de Cálculo Negativa da CSLL de Períodos Anteriores</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E</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 </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P</w:t>
            </w:r>
          </w:p>
        </w:tc>
      </w:tr>
      <w:tr w:rsidR="001A4B51" w:rsidRPr="00FA3856" w:rsidTr="008C0F54">
        <w:trPr>
          <w:trHeight w:val="20"/>
          <w:jc w:val="center"/>
        </w:trPr>
        <w:tc>
          <w:tcPr>
            <w:tcW w:w="974" w:type="dxa"/>
            <w:shd w:val="clear" w:color="auto" w:fill="auto"/>
            <w:noWrap/>
            <w:vAlign w:val="center"/>
            <w:hideMark/>
          </w:tcPr>
          <w:p w:rsidR="001A4B51" w:rsidRPr="00FA3856" w:rsidRDefault="001A4B51" w:rsidP="001A4B51">
            <w:pPr>
              <w:jc w:val="center"/>
              <w:rPr>
                <w:bCs/>
                <w:color w:val="000000"/>
                <w:szCs w:val="20"/>
              </w:rPr>
            </w:pPr>
            <w:r w:rsidRPr="00FA3856">
              <w:rPr>
                <w:bCs/>
                <w:color w:val="000000"/>
                <w:szCs w:val="20"/>
              </w:rPr>
              <w:t>142</w:t>
            </w:r>
          </w:p>
        </w:tc>
        <w:tc>
          <w:tcPr>
            <w:tcW w:w="6081" w:type="dxa"/>
            <w:shd w:val="clear" w:color="auto" w:fill="auto"/>
            <w:vAlign w:val="center"/>
            <w:hideMark/>
          </w:tcPr>
          <w:p w:rsidR="001A4B51" w:rsidRPr="00FA3856" w:rsidRDefault="001A4B51" w:rsidP="001A4B51">
            <w:pPr>
              <w:rPr>
                <w:bCs/>
                <w:color w:val="000000"/>
                <w:szCs w:val="20"/>
              </w:rPr>
            </w:pPr>
            <w:r w:rsidRPr="00FA3856">
              <w:rPr>
                <w:bCs/>
                <w:color w:val="000000"/>
                <w:szCs w:val="20"/>
              </w:rPr>
              <w:t>BASE DE CÁLCULO DA CSLL</w:t>
            </w:r>
          </w:p>
        </w:tc>
        <w:tc>
          <w:tcPr>
            <w:tcW w:w="1035" w:type="dxa"/>
            <w:shd w:val="clear" w:color="auto" w:fill="auto"/>
            <w:hideMark/>
          </w:tcPr>
          <w:p w:rsidR="001A4B51" w:rsidRPr="00FA3856" w:rsidRDefault="001A4B51" w:rsidP="001A4B51">
            <w:pPr>
              <w:jc w:val="center"/>
              <w:rPr>
                <w:bCs/>
                <w:color w:val="000000"/>
                <w:szCs w:val="20"/>
              </w:rPr>
            </w:pPr>
            <w:r w:rsidRPr="00FA3856">
              <w:rPr>
                <w:bCs/>
                <w:color w:val="000000"/>
                <w:szCs w:val="20"/>
              </w:rPr>
              <w:t>01012014</w:t>
            </w:r>
          </w:p>
        </w:tc>
        <w:tc>
          <w:tcPr>
            <w:tcW w:w="1011" w:type="dxa"/>
            <w:shd w:val="clear" w:color="auto" w:fill="auto"/>
            <w:hideMark/>
          </w:tcPr>
          <w:p w:rsidR="001A4B51" w:rsidRPr="00FA3856" w:rsidRDefault="001A4B51" w:rsidP="001A4B51">
            <w:pPr>
              <w:jc w:val="center"/>
              <w:rPr>
                <w:bCs/>
                <w:color w:val="000000"/>
                <w:szCs w:val="20"/>
              </w:rPr>
            </w:pPr>
            <w:r w:rsidRPr="00FA3856">
              <w:rPr>
                <w:bCs/>
                <w:color w:val="000000"/>
                <w:szCs w:val="20"/>
              </w:rPr>
              <w:t> </w:t>
            </w:r>
          </w:p>
        </w:tc>
        <w:tc>
          <w:tcPr>
            <w:tcW w:w="934" w:type="dxa"/>
            <w:shd w:val="clear" w:color="auto" w:fill="auto"/>
            <w:hideMark/>
          </w:tcPr>
          <w:p w:rsidR="001A4B51" w:rsidRPr="00FA3856" w:rsidRDefault="001A4B51" w:rsidP="001A4B51">
            <w:pPr>
              <w:jc w:val="center"/>
              <w:rPr>
                <w:bCs/>
                <w:color w:val="000000"/>
                <w:szCs w:val="20"/>
              </w:rPr>
            </w:pPr>
            <w:r w:rsidRPr="00FA3856">
              <w:rPr>
                <w:bCs/>
                <w:color w:val="000000"/>
                <w:szCs w:val="20"/>
              </w:rPr>
              <w:t>CNA</w:t>
            </w:r>
          </w:p>
        </w:tc>
        <w:tc>
          <w:tcPr>
            <w:tcW w:w="1185" w:type="dxa"/>
            <w:shd w:val="clear" w:color="auto" w:fill="auto"/>
            <w:hideMark/>
          </w:tcPr>
          <w:p w:rsidR="001A4B51" w:rsidRPr="00FA3856" w:rsidRDefault="001A4B51" w:rsidP="001A4B51">
            <w:pPr>
              <w:jc w:val="center"/>
              <w:rPr>
                <w:bCs/>
                <w:color w:val="000000"/>
                <w:szCs w:val="20"/>
              </w:rPr>
            </w:pPr>
            <w:r w:rsidRPr="00FA3856">
              <w:rPr>
                <w:bCs/>
                <w:color w:val="000000"/>
                <w:szCs w:val="20"/>
              </w:rPr>
              <w:t>NS</w:t>
            </w:r>
          </w:p>
        </w:tc>
        <w:tc>
          <w:tcPr>
            <w:tcW w:w="3659" w:type="dxa"/>
            <w:shd w:val="clear" w:color="auto" w:fill="auto"/>
            <w:vAlign w:val="center"/>
            <w:hideMark/>
          </w:tcPr>
          <w:p w:rsidR="001A4B51" w:rsidRPr="00FA3856" w:rsidRDefault="001A4B51" w:rsidP="001A4B51">
            <w:pPr>
              <w:jc w:val="both"/>
              <w:rPr>
                <w:bCs/>
                <w:color w:val="000000"/>
                <w:szCs w:val="20"/>
              </w:rPr>
            </w:pPr>
            <w:r w:rsidRPr="00FA3856">
              <w:rPr>
                <w:bCs/>
                <w:color w:val="000000"/>
                <w:szCs w:val="20"/>
              </w:rPr>
              <w:t>M350(140) - M350(141)</w:t>
            </w:r>
          </w:p>
        </w:tc>
        <w:tc>
          <w:tcPr>
            <w:tcW w:w="1461" w:type="dxa"/>
            <w:shd w:val="clear" w:color="auto" w:fill="auto"/>
            <w:vAlign w:val="center"/>
            <w:hideMark/>
          </w:tcPr>
          <w:p w:rsidR="001A4B51" w:rsidRPr="00FA3856" w:rsidRDefault="001A4B51" w:rsidP="001A4B51">
            <w:pPr>
              <w:jc w:val="center"/>
              <w:rPr>
                <w:bCs/>
                <w:color w:val="000000"/>
                <w:szCs w:val="20"/>
              </w:rPr>
            </w:pPr>
            <w:r w:rsidRPr="00FA3856">
              <w:rPr>
                <w:bCs/>
                <w:color w:val="000000"/>
                <w:szCs w:val="20"/>
              </w:rPr>
              <w:t>L</w:t>
            </w:r>
          </w:p>
        </w:tc>
      </w:tr>
    </w:tbl>
    <w:p w:rsidR="003600F6" w:rsidRPr="00FA3856" w:rsidRDefault="003600F6" w:rsidP="00D448FF">
      <w:pPr>
        <w:pStyle w:val="Corpodetexto"/>
        <w:rPr>
          <w:rFonts w:ascii="Times New Roman" w:hAnsi="Times New Roman"/>
          <w:b/>
          <w:color w:val="002060"/>
          <w:szCs w:val="20"/>
        </w:rPr>
      </w:pPr>
    </w:p>
    <w:p w:rsidR="00D448FF" w:rsidRPr="00FA3856" w:rsidRDefault="00D448FF" w:rsidP="00D448FF">
      <w:pPr>
        <w:pStyle w:val="Corpodetexto"/>
        <w:rPr>
          <w:rFonts w:ascii="Times New Roman" w:hAnsi="Times New Roman"/>
          <w:b/>
          <w:color w:val="002060"/>
          <w:szCs w:val="20"/>
        </w:rPr>
      </w:pPr>
      <w:r w:rsidRPr="00FA3856">
        <w:rPr>
          <w:rFonts w:ascii="Times New Roman" w:hAnsi="Times New Roman"/>
          <w:b/>
          <w:color w:val="002060"/>
          <w:szCs w:val="20"/>
        </w:rPr>
        <w:t>Exemplo de Preenchimento: |M350</w:t>
      </w:r>
      <w:r w:rsidR="00E16268" w:rsidRPr="00FA3856">
        <w:rPr>
          <w:rFonts w:ascii="Times New Roman" w:hAnsi="Times New Roman"/>
          <w:b/>
          <w:color w:val="002060"/>
          <w:szCs w:val="20"/>
        </w:rPr>
        <w:t>|138</w:t>
      </w:r>
      <w:r w:rsidR="00B61297" w:rsidRPr="00FA3856">
        <w:rPr>
          <w:rFonts w:ascii="Times New Roman" w:hAnsi="Times New Roman"/>
          <w:b/>
          <w:color w:val="002060"/>
          <w:szCs w:val="20"/>
        </w:rPr>
        <w:t>|</w:t>
      </w:r>
      <w:r w:rsidR="00E16268" w:rsidRPr="00FA3856">
        <w:rPr>
          <w:rFonts w:ascii="Times New Roman" w:hAnsi="Times New Roman"/>
          <w:b/>
          <w:color w:val="002060"/>
          <w:szCs w:val="20"/>
        </w:rPr>
        <w:t>(-) Outras Exclusões</w:t>
      </w:r>
      <w:r w:rsidR="00B61297" w:rsidRPr="00FA3856">
        <w:rPr>
          <w:rFonts w:ascii="Times New Roman" w:hAnsi="Times New Roman"/>
          <w:b/>
          <w:color w:val="002060"/>
          <w:szCs w:val="20"/>
        </w:rPr>
        <w:t>|</w:t>
      </w:r>
      <w:r w:rsidR="00E16268" w:rsidRPr="00FA3856">
        <w:rPr>
          <w:rFonts w:ascii="Times New Roman" w:hAnsi="Times New Roman"/>
          <w:b/>
          <w:color w:val="002060"/>
          <w:szCs w:val="20"/>
        </w:rPr>
        <w:t>E|1|1000,00|LANÇAMENTO DE EXCLUSÃO XXXX|</w:t>
      </w:r>
    </w:p>
    <w:p w:rsidR="00D448FF" w:rsidRPr="00FA3856" w:rsidRDefault="00D448FF" w:rsidP="00D448FF">
      <w:pPr>
        <w:pStyle w:val="Corpodetexto"/>
        <w:ind w:firstLine="708"/>
        <w:rPr>
          <w:rFonts w:ascii="Times New Roman" w:hAnsi="Times New Roman"/>
          <w:color w:val="002060"/>
          <w:szCs w:val="20"/>
        </w:rPr>
      </w:pPr>
      <w:r w:rsidRPr="00FA3856">
        <w:rPr>
          <w:rFonts w:ascii="Times New Roman" w:hAnsi="Times New Roman"/>
          <w:color w:val="002060"/>
          <w:szCs w:val="20"/>
        </w:rPr>
        <w:t>|M350|: Identificação do tipo do registro.</w:t>
      </w:r>
    </w:p>
    <w:p w:rsidR="00B61297"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38</w:t>
      </w:r>
      <w:r w:rsidR="00B61297" w:rsidRPr="00FA3856">
        <w:rPr>
          <w:rFonts w:ascii="Times New Roman" w:hAnsi="Times New Roman"/>
          <w:color w:val="002060"/>
          <w:szCs w:val="20"/>
        </w:rPr>
        <w:t>|: Código do lançamento.</w:t>
      </w:r>
    </w:p>
    <w:p w:rsidR="00B61297" w:rsidRPr="00FA3856" w:rsidRDefault="00B61297" w:rsidP="00D448FF">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E16268" w:rsidRPr="00FA3856">
        <w:rPr>
          <w:rFonts w:ascii="Times New Roman" w:hAnsi="Times New Roman"/>
          <w:color w:val="002060"/>
          <w:szCs w:val="20"/>
        </w:rPr>
        <w:t>(-) Outras Exclusões</w:t>
      </w:r>
      <w:r w:rsidRPr="00FA3856">
        <w:rPr>
          <w:rFonts w:ascii="Times New Roman" w:hAnsi="Times New Roman"/>
          <w:color w:val="002060"/>
          <w:szCs w:val="20"/>
        </w:rPr>
        <w:t>|: Descrição.</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E|: Tipo do lançamento (E = Exclusão).</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 Indicador de relacionamento (1 = Com Conta da Parte B).</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000,00|: Valor (R$ 1.000,00).</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LANÇAMENTO DE EXCLUSÃO XXXX|: </w:t>
      </w:r>
      <w:r w:rsidR="003B394A" w:rsidRPr="00FA3856">
        <w:rPr>
          <w:rFonts w:ascii="Times New Roman" w:hAnsi="Times New Roman"/>
          <w:color w:val="002060"/>
          <w:szCs w:val="20"/>
        </w:rPr>
        <w:t>Histórico</w:t>
      </w:r>
      <w:r w:rsidRPr="00FA3856">
        <w:rPr>
          <w:rFonts w:ascii="Times New Roman" w:hAnsi="Times New Roman"/>
          <w:color w:val="002060"/>
          <w:szCs w:val="20"/>
        </w:rPr>
        <w:t xml:space="preserve"> do lançamento.</w:t>
      </w:r>
    </w:p>
    <w:p w:rsidR="003600F6" w:rsidRPr="00FA3856" w:rsidRDefault="003600F6">
      <w:pPr>
        <w:spacing w:after="200" w:line="276" w:lineRule="auto"/>
        <w:rPr>
          <w:b/>
          <w:bCs/>
          <w:color w:val="0000FF"/>
          <w:szCs w:val="20"/>
        </w:rPr>
      </w:pPr>
      <w:r w:rsidRPr="00FA3856">
        <w:rPr>
          <w:color w:val="0000FF"/>
          <w:szCs w:val="20"/>
        </w:rPr>
        <w:br w:type="page"/>
      </w:r>
    </w:p>
    <w:p w:rsidR="007366DB" w:rsidRPr="00FA3856" w:rsidRDefault="007366DB" w:rsidP="007366DB">
      <w:pPr>
        <w:pStyle w:val="Ttulo1"/>
        <w:jc w:val="both"/>
        <w:rPr>
          <w:color w:val="0000FF"/>
          <w:szCs w:val="20"/>
        </w:rPr>
      </w:pPr>
      <w:bookmarkStart w:id="260" w:name="_Toc454359329"/>
      <w:r w:rsidRPr="00FA3856">
        <w:rPr>
          <w:color w:val="0000FF"/>
          <w:szCs w:val="20"/>
        </w:rPr>
        <w:lastRenderedPageBreak/>
        <w:t>Registro M355: Conta da Parte B do e-Lacs</w:t>
      </w:r>
      <w:bookmarkEnd w:id="260"/>
    </w:p>
    <w:p w:rsidR="007366DB" w:rsidRPr="00FA3856" w:rsidRDefault="007366DB" w:rsidP="007366DB">
      <w:pPr>
        <w:rPr>
          <w:szCs w:val="20"/>
        </w:rPr>
      </w:pPr>
    </w:p>
    <w:p w:rsidR="007366DB" w:rsidRPr="00FA3856" w:rsidRDefault="007366DB" w:rsidP="00E01A65">
      <w:pPr>
        <w:pStyle w:val="PSDS-MarcadoresNivel1"/>
        <w:numPr>
          <w:ilvl w:val="0"/>
          <w:numId w:val="0"/>
        </w:numPr>
        <w:spacing w:before="0" w:after="0"/>
        <w:ind w:firstLine="708"/>
        <w:rPr>
          <w:rFonts w:ascii="Times New Roman" w:hAnsi="Times New Roman"/>
          <w:b w:val="0"/>
        </w:rPr>
      </w:pPr>
      <w:r w:rsidRPr="00FA3856">
        <w:rPr>
          <w:rFonts w:ascii="Times New Roman" w:hAnsi="Times New Roman"/>
          <w:b w:val="0"/>
        </w:rPr>
        <w:t>Relacionamento do lançamento da parte A do e-Lacs com a conta da parte B do e-Lacs, de acordo com as regras abaixo:</w:t>
      </w:r>
    </w:p>
    <w:p w:rsidR="00E01A65" w:rsidRPr="00FA3856" w:rsidRDefault="00E01A65" w:rsidP="00E01A65">
      <w:pPr>
        <w:pStyle w:val="PSDS-MarcadoresNivel1"/>
        <w:numPr>
          <w:ilvl w:val="0"/>
          <w:numId w:val="0"/>
        </w:numPr>
        <w:spacing w:before="0" w:after="0"/>
        <w:ind w:firstLine="708"/>
        <w:rPr>
          <w:rFonts w:ascii="Times New Roman" w:hAnsi="Times New Roman"/>
          <w:b w:val="0"/>
          <w:bCs/>
        </w:rPr>
      </w:pPr>
    </w:p>
    <w:p w:rsidR="007366DB" w:rsidRPr="00FA3856"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adição, debita na conta da parte B e credita na parte A.</w:t>
      </w:r>
    </w:p>
    <w:p w:rsidR="007366DB" w:rsidRPr="00FA3856"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exclusão, credita conta da parte B e debita na parte A.</w:t>
      </w:r>
    </w:p>
    <w:p w:rsidR="007366DB" w:rsidRPr="00FA3856"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prejuízo, credita conta da parte B e debita na parte A.</w:t>
      </w:r>
    </w:p>
    <w:p w:rsidR="00E01A65" w:rsidRPr="00FA3856" w:rsidRDefault="00E01A65" w:rsidP="00E01A65">
      <w:pPr>
        <w:pStyle w:val="PSDS-MarcadoresNivel3"/>
        <w:tabs>
          <w:tab w:val="clear" w:pos="1440"/>
        </w:tabs>
        <w:spacing w:before="0" w:after="0"/>
        <w:ind w:left="720" w:firstLine="696"/>
        <w:rPr>
          <w:rFonts w:ascii="Times New Roman" w:hAnsi="Times New Roman" w:cs="Times New Roman"/>
          <w:b w:val="0"/>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66DB"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 xml:space="preserve">REGISTRO M355: </w:t>
            </w:r>
            <w:r w:rsidRPr="00FA3856">
              <w:rPr>
                <w:rFonts w:ascii="Times New Roman" w:hAnsi="Times New Roman"/>
                <w:b/>
              </w:rPr>
              <w:t>CONTA DA PARTE B DO e-LACS</w:t>
            </w:r>
          </w:p>
        </w:tc>
      </w:tr>
      <w:tr w:rsidR="007366DB"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7366DB" w:rsidRPr="00FA3856" w:rsidRDefault="00D448FF" w:rsidP="00D448FF">
            <w:pPr>
              <w:pStyle w:val="PSDS-CorpodeTexto0"/>
              <w:rPr>
                <w:rFonts w:ascii="Times New Roman" w:hAnsi="Times New Roman"/>
                <w:b/>
                <w:bCs/>
              </w:rPr>
            </w:pPr>
            <w:r w:rsidRPr="00FA3856">
              <w:rPr>
                <w:rFonts w:ascii="Times New Roman" w:hAnsi="Times New Roman"/>
                <w:b/>
                <w:bCs/>
              </w:rPr>
              <w:t>REGRA_SALDO_DISPONIVEL_PARTE_B</w:t>
            </w:r>
          </w:p>
        </w:tc>
      </w:tr>
      <w:tr w:rsidR="007366DB"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430B9E" w:rsidP="0046613B">
            <w:pPr>
              <w:pStyle w:val="PSDS-CorpodeTexto0"/>
              <w:jc w:val="center"/>
              <w:rPr>
                <w:rFonts w:ascii="Times New Roman" w:hAnsi="Times New Roman"/>
                <w:b/>
                <w:bCs/>
              </w:rPr>
            </w:pPr>
            <w:r w:rsidRPr="00FA3856">
              <w:rPr>
                <w:rFonts w:ascii="Times New Roman" w:hAnsi="Times New Roman"/>
                <w:b/>
                <w:bCs/>
              </w:rPr>
              <w:t>Ocorrência – 0:N</w:t>
            </w:r>
          </w:p>
        </w:tc>
      </w:tr>
      <w:tr w:rsidR="007366DB"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rPr>
                <w:rFonts w:ascii="Times New Roman" w:hAnsi="Times New Roman"/>
                <w:b/>
                <w:bCs/>
              </w:rPr>
            </w:pPr>
            <w:r w:rsidRPr="00FA3856">
              <w:rPr>
                <w:rFonts w:ascii="Times New Roman" w:hAnsi="Times New Roman"/>
                <w:b/>
                <w:bCs/>
              </w:rPr>
              <w:t>C</w:t>
            </w:r>
            <w:r w:rsidR="00EE3DF6" w:rsidRPr="00FA3856">
              <w:rPr>
                <w:rFonts w:ascii="Times New Roman" w:hAnsi="Times New Roman"/>
                <w:b/>
                <w:bCs/>
              </w:rPr>
              <w:t>ampo(s) chave: COD_CTA_B</w:t>
            </w:r>
          </w:p>
        </w:tc>
      </w:tr>
    </w:tbl>
    <w:p w:rsidR="007366DB" w:rsidRPr="00FA3856" w:rsidRDefault="007366DB" w:rsidP="007366DB">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979"/>
        <w:gridCol w:w="8664"/>
        <w:gridCol w:w="661"/>
        <w:gridCol w:w="1164"/>
        <w:gridCol w:w="1034"/>
        <w:gridCol w:w="984"/>
        <w:gridCol w:w="1357"/>
      </w:tblGrid>
      <w:tr w:rsidR="000419FB" w:rsidRPr="00FA3856" w:rsidTr="000419FB">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Campo</w:t>
            </w:r>
          </w:p>
        </w:tc>
        <w:tc>
          <w:tcPr>
            <w:tcW w:w="866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0419FB" w:rsidRPr="00FA3856" w:rsidRDefault="000419FB" w:rsidP="007366DB">
            <w:pPr>
              <w:pStyle w:val="PSDS-CorpodeTexto0"/>
              <w:jc w:val="center"/>
              <w:rPr>
                <w:rFonts w:ascii="Times New Roman" w:hAnsi="Times New Roman"/>
                <w:b/>
                <w:bCs/>
              </w:rPr>
            </w:pPr>
            <w:r w:rsidRPr="00FA3856">
              <w:rPr>
                <w:rFonts w:ascii="Times New Roman" w:hAnsi="Times New Roman"/>
                <w:b/>
                <w:bCs/>
              </w:rPr>
              <w:t>Obrigatório</w:t>
            </w:r>
          </w:p>
        </w:tc>
      </w:tr>
      <w:tr w:rsidR="000419FB" w:rsidRPr="00FA3856" w:rsidTr="000419FB">
        <w:trPr>
          <w:jc w:val="center"/>
        </w:trPr>
        <w:tc>
          <w:tcPr>
            <w:tcW w:w="527"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rPr>
                <w:rFonts w:ascii="Times New Roman" w:hAnsi="Times New Roman"/>
                <w:b/>
                <w:bCs/>
                <w:lang w:val="pt-PT"/>
              </w:rPr>
            </w:pPr>
            <w:r w:rsidRPr="00FA3856">
              <w:rPr>
                <w:rFonts w:ascii="Times New Roman" w:hAnsi="Times New Roman"/>
                <w:b/>
                <w:bCs/>
                <w:lang w:val="pt-PT"/>
              </w:rPr>
              <w:t>1</w:t>
            </w:r>
          </w:p>
        </w:tc>
        <w:tc>
          <w:tcPr>
            <w:tcW w:w="1979"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rPr>
                <w:rFonts w:ascii="Times New Roman" w:hAnsi="Times New Roman"/>
                <w:lang w:val="pt-PT"/>
              </w:rPr>
            </w:pPr>
            <w:r w:rsidRPr="00FA3856">
              <w:rPr>
                <w:rFonts w:ascii="Times New Roman" w:hAnsi="Times New Roman"/>
                <w:lang w:val="pt-PT"/>
              </w:rPr>
              <w:t>REG</w:t>
            </w:r>
          </w:p>
          <w:p w:rsidR="000419FB" w:rsidRPr="00FA3856" w:rsidRDefault="000419FB" w:rsidP="007366DB">
            <w:pPr>
              <w:pStyle w:val="PSDS-CorpodeTexto0"/>
              <w:rPr>
                <w:rFonts w:ascii="Times New Roman" w:hAnsi="Times New Roman"/>
                <w:b/>
                <w:bCs/>
                <w:lang w:val="pt-PT"/>
              </w:rPr>
            </w:pPr>
          </w:p>
        </w:tc>
        <w:tc>
          <w:tcPr>
            <w:tcW w:w="866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rPr>
                <w:rFonts w:ascii="Times New Roman" w:hAnsi="Times New Roman"/>
                <w:b/>
                <w:bCs/>
                <w:lang w:val="pt-PT"/>
              </w:rPr>
            </w:pPr>
            <w:r w:rsidRPr="00FA3856">
              <w:rPr>
                <w:rFonts w:ascii="Times New Roman" w:hAnsi="Times New Roman"/>
              </w:rPr>
              <w:t>Texto Fixo Contendo a Identificação do Registro (M355).</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004</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7366DB">
            <w:pPr>
              <w:pStyle w:val="PSDS-CorpodeTexto0"/>
              <w:jc w:val="center"/>
              <w:rPr>
                <w:rFonts w:ascii="Times New Roman" w:hAnsi="Times New Roman"/>
                <w:bCs/>
                <w:lang w:val="pt-PT"/>
              </w:rPr>
            </w:pPr>
            <w:r w:rsidRPr="00FA3856">
              <w:rPr>
                <w:rFonts w:ascii="Times New Roman" w:hAnsi="Times New Roman"/>
                <w:bCs/>
                <w:lang w:val="pt-PT"/>
              </w:rPr>
              <w:t>[M355]</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7366DB">
            <w:pPr>
              <w:pStyle w:val="PSDS-CorpodeTexto0"/>
              <w:jc w:val="center"/>
              <w:rPr>
                <w:rFonts w:ascii="Times New Roman" w:hAnsi="Times New Roman"/>
                <w:lang w:val="pt-PT"/>
              </w:rPr>
            </w:pPr>
            <w:r w:rsidRPr="00FA3856">
              <w:rPr>
                <w:rFonts w:ascii="Times New Roman" w:hAnsi="Times New Roman"/>
                <w:lang w:val="pt-PT"/>
              </w:rPr>
              <w:t>Sim</w:t>
            </w:r>
          </w:p>
        </w:tc>
      </w:tr>
      <w:tr w:rsidR="000419FB" w:rsidRPr="00FA3856" w:rsidTr="000419FB">
        <w:trPr>
          <w:jc w:val="center"/>
        </w:trPr>
        <w:tc>
          <w:tcPr>
            <w:tcW w:w="527"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rPr>
                <w:rFonts w:ascii="Times New Roman" w:hAnsi="Times New Roman"/>
                <w:b/>
                <w:lang w:val="pt-PT"/>
              </w:rPr>
            </w:pPr>
            <w:r w:rsidRPr="00FA3856">
              <w:rPr>
                <w:rFonts w:ascii="Times New Roman" w:hAnsi="Times New Roman"/>
                <w:b/>
                <w:lang w:val="pt-PT"/>
              </w:rPr>
              <w:t>2</w:t>
            </w:r>
          </w:p>
        </w:tc>
        <w:tc>
          <w:tcPr>
            <w:tcW w:w="1979" w:type="dxa"/>
            <w:tcBorders>
              <w:top w:val="single" w:sz="6" w:space="0" w:color="auto"/>
              <w:left w:val="single" w:sz="6" w:space="0" w:color="auto"/>
              <w:bottom w:val="single" w:sz="6" w:space="0" w:color="auto"/>
              <w:right w:val="single" w:sz="6" w:space="0" w:color="auto"/>
            </w:tcBorders>
          </w:tcPr>
          <w:p w:rsidR="000419FB" w:rsidRPr="00FA3856" w:rsidRDefault="000419FB" w:rsidP="00956C46">
            <w:pPr>
              <w:pStyle w:val="PSDS-CorpodeTexto0"/>
              <w:rPr>
                <w:rFonts w:ascii="Times New Roman" w:hAnsi="Times New Roman"/>
                <w:lang w:val="pt-PT"/>
              </w:rPr>
            </w:pPr>
            <w:r w:rsidRPr="00FA3856">
              <w:rPr>
                <w:rFonts w:ascii="Times New Roman" w:hAnsi="Times New Roman"/>
                <w:lang w:val="pt-PT"/>
              </w:rPr>
              <w:t>COD_CTA_B</w:t>
            </w:r>
          </w:p>
        </w:tc>
        <w:tc>
          <w:tcPr>
            <w:tcW w:w="8664" w:type="dxa"/>
            <w:tcBorders>
              <w:top w:val="single" w:sz="6" w:space="0" w:color="auto"/>
              <w:left w:val="single" w:sz="6" w:space="0" w:color="auto"/>
              <w:bottom w:val="single" w:sz="6" w:space="0" w:color="auto"/>
              <w:right w:val="single" w:sz="6" w:space="0" w:color="auto"/>
            </w:tcBorders>
          </w:tcPr>
          <w:p w:rsidR="000419FB" w:rsidRPr="00FA3856" w:rsidRDefault="000419FB" w:rsidP="000419FB">
            <w:pPr>
              <w:jc w:val="both"/>
              <w:rPr>
                <w:szCs w:val="20"/>
              </w:rPr>
            </w:pPr>
            <w:r w:rsidRPr="00FA3856">
              <w:rPr>
                <w:szCs w:val="20"/>
              </w:rPr>
              <w:t>Código da Conta na Parte B: Código unívoco atribuído pelo contribuinte à conta no e-Lacs no registro M010.</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7366D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jc w:val="center"/>
              <w:rPr>
                <w:rFonts w:ascii="Times New Roman" w:hAnsi="Times New Roman"/>
                <w:lang w:val="pt-PT"/>
              </w:rPr>
            </w:pPr>
            <w:r w:rsidRPr="00FA3856">
              <w:rPr>
                <w:rFonts w:ascii="Times New Roman" w:hAnsi="Times New Roman"/>
                <w:lang w:val="pt-PT"/>
              </w:rPr>
              <w:t>Sim</w:t>
            </w:r>
          </w:p>
        </w:tc>
      </w:tr>
      <w:tr w:rsidR="000419FB" w:rsidRPr="00FA3856" w:rsidTr="000419FB">
        <w:trPr>
          <w:jc w:val="center"/>
        </w:trPr>
        <w:tc>
          <w:tcPr>
            <w:tcW w:w="527"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rPr>
                <w:rFonts w:ascii="Times New Roman" w:hAnsi="Times New Roman"/>
                <w:b/>
                <w:lang w:val="pt-PT"/>
              </w:rPr>
            </w:pPr>
            <w:r w:rsidRPr="00FA3856">
              <w:rPr>
                <w:rFonts w:ascii="Times New Roman" w:hAnsi="Times New Roman"/>
                <w:b/>
                <w:lang w:val="pt-PT"/>
              </w:rPr>
              <w:t>3</w:t>
            </w:r>
          </w:p>
        </w:tc>
        <w:tc>
          <w:tcPr>
            <w:tcW w:w="1979"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rPr>
                <w:rFonts w:ascii="Times New Roman" w:hAnsi="Times New Roman"/>
                <w:lang w:val="pt-PT"/>
              </w:rPr>
            </w:pPr>
            <w:r w:rsidRPr="00FA3856">
              <w:rPr>
                <w:rFonts w:ascii="Times New Roman" w:hAnsi="Times New Roman"/>
                <w:lang w:val="pt-PT"/>
              </w:rPr>
              <w:t>VL_CTA</w:t>
            </w:r>
          </w:p>
        </w:tc>
        <w:tc>
          <w:tcPr>
            <w:tcW w:w="866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rPr>
                <w:rFonts w:ascii="Times New Roman" w:hAnsi="Times New Roman"/>
              </w:rPr>
            </w:pPr>
            <w:r w:rsidRPr="00FA3856">
              <w:rPr>
                <w:rFonts w:ascii="Times New Roman" w:hAnsi="Times New Roman"/>
              </w:rPr>
              <w:t>Valor Total dos Lançamentos Adicionados ou Excluídos da Conta.</w:t>
            </w:r>
          </w:p>
          <w:p w:rsidR="000419FB" w:rsidRPr="00FA3856" w:rsidRDefault="000419FB" w:rsidP="007366DB">
            <w:pPr>
              <w:pStyle w:val="PSDS-CorpodeTexto0"/>
              <w:tabs>
                <w:tab w:val="num" w:pos="360"/>
              </w:tabs>
              <w:rPr>
                <w:rFonts w:ascii="Times New Roman" w:hAnsi="Times New Roman"/>
              </w:rPr>
            </w:pPr>
            <w:r w:rsidRPr="00FA3856">
              <w:rPr>
                <w:rFonts w:ascii="Times New Roman" w:hAnsi="Times New Roman"/>
              </w:rPr>
              <w:t>Regra: Valor deve ser menor ou igual ao saldo disponível do mesmo período de apuração da conta na parte B do registro M410.</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jc w:val="center"/>
              <w:rPr>
                <w:rFonts w:ascii="Times New Roman" w:hAnsi="Times New Roman"/>
                <w:lang w:val="pt-PT"/>
              </w:rPr>
            </w:pPr>
            <w:r w:rsidRPr="00FA3856">
              <w:rPr>
                <w:rFonts w:ascii="Times New Roman" w:hAnsi="Times New Roman"/>
                <w:lang w:val="pt-PT"/>
              </w:rPr>
              <w:t>N</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jc w:val="center"/>
              <w:rPr>
                <w:rFonts w:ascii="Times New Roman" w:hAnsi="Times New Roman"/>
                <w:lang w:val="pt-PT"/>
              </w:rPr>
            </w:pPr>
            <w:r w:rsidRPr="00FA3856">
              <w:rPr>
                <w:rFonts w:ascii="Times New Roman" w:hAnsi="Times New Roman"/>
                <w:lang w:val="pt-PT"/>
              </w:rPr>
              <w:t>019</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7366DB">
            <w:pPr>
              <w:pStyle w:val="PSDS-CorpodeTexto0"/>
              <w:tabs>
                <w:tab w:val="num" w:pos="360"/>
              </w:tabs>
              <w:jc w:val="center"/>
              <w:rPr>
                <w:rFonts w:ascii="Times New Roman" w:hAnsi="Times New Roman"/>
                <w:lang w:val="pt-PT"/>
              </w:rPr>
            </w:pPr>
            <w:r w:rsidRPr="00FA3856">
              <w:rPr>
                <w:rFonts w:ascii="Times New Roman" w:hAnsi="Times New Roman"/>
                <w:lang w:val="pt-PT"/>
              </w:rPr>
              <w:t>002</w:t>
            </w:r>
          </w:p>
        </w:tc>
        <w:tc>
          <w:tcPr>
            <w:tcW w:w="984"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7366DB">
            <w:pPr>
              <w:pStyle w:val="PSDS-CorpodeTexto0"/>
              <w:tabs>
                <w:tab w:val="num" w:pos="360"/>
              </w:tabs>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7366DB">
            <w:pPr>
              <w:pStyle w:val="PSDS-CorpodeTexto0"/>
              <w:tabs>
                <w:tab w:val="num" w:pos="360"/>
              </w:tabs>
              <w:jc w:val="center"/>
              <w:rPr>
                <w:rFonts w:ascii="Times New Roman" w:hAnsi="Times New Roman"/>
                <w:lang w:val="pt-PT"/>
              </w:rPr>
            </w:pPr>
            <w:r w:rsidRPr="00FA3856">
              <w:rPr>
                <w:rFonts w:ascii="Times New Roman" w:hAnsi="Times New Roman"/>
                <w:lang w:val="pt-PT"/>
              </w:rPr>
              <w:t>Sim</w:t>
            </w:r>
          </w:p>
        </w:tc>
      </w:tr>
      <w:tr w:rsidR="000419FB" w:rsidRPr="00FA3856" w:rsidTr="000419FB">
        <w:trPr>
          <w:jc w:val="center"/>
        </w:trPr>
        <w:tc>
          <w:tcPr>
            <w:tcW w:w="527" w:type="dxa"/>
            <w:tcBorders>
              <w:top w:val="single" w:sz="6" w:space="0" w:color="auto"/>
              <w:left w:val="single" w:sz="6" w:space="0" w:color="auto"/>
              <w:bottom w:val="single" w:sz="6" w:space="0" w:color="auto"/>
              <w:right w:val="single" w:sz="6" w:space="0" w:color="auto"/>
            </w:tcBorders>
          </w:tcPr>
          <w:p w:rsidR="000419FB" w:rsidRPr="00FA3856" w:rsidRDefault="000419FB" w:rsidP="00E01A65">
            <w:pPr>
              <w:pStyle w:val="PSDS-CorpodeTexto0"/>
              <w:tabs>
                <w:tab w:val="num" w:pos="360"/>
              </w:tabs>
              <w:rPr>
                <w:rFonts w:ascii="Times New Roman" w:hAnsi="Times New Roman"/>
                <w:b/>
                <w:lang w:val="en-US"/>
              </w:rPr>
            </w:pPr>
            <w:r w:rsidRPr="00FA3856">
              <w:rPr>
                <w:rFonts w:ascii="Times New Roman" w:hAnsi="Times New Roman"/>
                <w:b/>
                <w:lang w:val="en-US"/>
              </w:rPr>
              <w:t>4</w:t>
            </w:r>
          </w:p>
        </w:tc>
        <w:tc>
          <w:tcPr>
            <w:tcW w:w="1979" w:type="dxa"/>
            <w:tcBorders>
              <w:top w:val="single" w:sz="6" w:space="0" w:color="auto"/>
              <w:left w:val="single" w:sz="6" w:space="0" w:color="auto"/>
              <w:bottom w:val="single" w:sz="6" w:space="0" w:color="auto"/>
              <w:right w:val="single" w:sz="6" w:space="0" w:color="auto"/>
            </w:tcBorders>
          </w:tcPr>
          <w:p w:rsidR="000419FB" w:rsidRPr="00FA3856" w:rsidRDefault="000419FB" w:rsidP="00E01A65">
            <w:pPr>
              <w:pStyle w:val="PSDS-CorpodeTexto0"/>
              <w:tabs>
                <w:tab w:val="num" w:pos="360"/>
              </w:tabs>
              <w:rPr>
                <w:rFonts w:ascii="Times New Roman" w:hAnsi="Times New Roman"/>
                <w:lang w:val="en-US"/>
              </w:rPr>
            </w:pPr>
            <w:r w:rsidRPr="00FA3856">
              <w:rPr>
                <w:rFonts w:ascii="Times New Roman" w:hAnsi="Times New Roman"/>
                <w:lang w:val="en-US"/>
              </w:rPr>
              <w:t>IND_ VL_CTA</w:t>
            </w:r>
          </w:p>
        </w:tc>
        <w:tc>
          <w:tcPr>
            <w:tcW w:w="8664" w:type="dxa"/>
            <w:tcBorders>
              <w:top w:val="single" w:sz="6" w:space="0" w:color="auto"/>
              <w:left w:val="single" w:sz="6" w:space="0" w:color="auto"/>
              <w:bottom w:val="single" w:sz="6" w:space="0" w:color="auto"/>
              <w:right w:val="single" w:sz="6" w:space="0" w:color="auto"/>
            </w:tcBorders>
          </w:tcPr>
          <w:p w:rsidR="000419FB" w:rsidRPr="00FA3856" w:rsidRDefault="000419FB" w:rsidP="000419FB">
            <w:pPr>
              <w:jc w:val="both"/>
              <w:rPr>
                <w:szCs w:val="20"/>
              </w:rPr>
            </w:pPr>
            <w:r w:rsidRPr="00FA3856">
              <w:rPr>
                <w:szCs w:val="20"/>
              </w:rPr>
              <w:t>Indicador do Valor Total dos Lançamentos:</w:t>
            </w:r>
          </w:p>
          <w:p w:rsidR="000419FB" w:rsidRPr="00FA3856" w:rsidRDefault="000419FB" w:rsidP="000419FB">
            <w:pPr>
              <w:jc w:val="both"/>
              <w:rPr>
                <w:szCs w:val="20"/>
              </w:rPr>
            </w:pPr>
            <w:r w:rsidRPr="00FA3856">
              <w:rPr>
                <w:szCs w:val="20"/>
              </w:rPr>
              <w:t>D – Para prejuízos ou valores que reduzam a base de cálculo da contribuição social em períodos subsequentes.</w:t>
            </w:r>
          </w:p>
          <w:p w:rsidR="000419FB" w:rsidRPr="00FA3856" w:rsidRDefault="000419FB" w:rsidP="000419FB">
            <w:pPr>
              <w:jc w:val="both"/>
              <w:rPr>
                <w:szCs w:val="20"/>
              </w:rPr>
            </w:pPr>
            <w:r w:rsidRPr="00FA3856">
              <w:rPr>
                <w:szCs w:val="20"/>
              </w:rPr>
              <w:t>C – Para valores que aumentam a base de cálculo na contribuição social em períodos subsequentes.</w:t>
            </w:r>
          </w:p>
        </w:tc>
        <w:tc>
          <w:tcPr>
            <w:tcW w:w="661" w:type="dxa"/>
            <w:tcBorders>
              <w:top w:val="single" w:sz="6" w:space="0" w:color="auto"/>
              <w:left w:val="single" w:sz="6" w:space="0" w:color="auto"/>
              <w:bottom w:val="single" w:sz="6" w:space="0" w:color="auto"/>
              <w:right w:val="single" w:sz="6" w:space="0" w:color="auto"/>
            </w:tcBorders>
          </w:tcPr>
          <w:p w:rsidR="000419FB" w:rsidRPr="00FA3856" w:rsidRDefault="000419FB" w:rsidP="00E01A65">
            <w:pPr>
              <w:pStyle w:val="PSDS-CorpodeTexto0"/>
              <w:tabs>
                <w:tab w:val="num" w:pos="360"/>
              </w:tabs>
              <w:jc w:val="center"/>
              <w:rPr>
                <w:rFonts w:ascii="Times New Roman" w:hAnsi="Times New Roman"/>
                <w:lang w:val="pt-PT"/>
              </w:rPr>
            </w:pPr>
            <w:r w:rsidRPr="00FA3856">
              <w:rPr>
                <w:rFonts w:ascii="Times New Roman" w:hAnsi="Times New Roman"/>
                <w:lang w:val="pt-PT"/>
              </w:rPr>
              <w:t>C</w:t>
            </w:r>
          </w:p>
        </w:tc>
        <w:tc>
          <w:tcPr>
            <w:tcW w:w="1164" w:type="dxa"/>
            <w:tcBorders>
              <w:top w:val="single" w:sz="6" w:space="0" w:color="auto"/>
              <w:left w:val="single" w:sz="6" w:space="0" w:color="auto"/>
              <w:bottom w:val="single" w:sz="6" w:space="0" w:color="auto"/>
              <w:right w:val="single" w:sz="6" w:space="0" w:color="auto"/>
            </w:tcBorders>
          </w:tcPr>
          <w:p w:rsidR="000419FB" w:rsidRPr="00FA3856" w:rsidRDefault="000419FB" w:rsidP="00E01A65">
            <w:pPr>
              <w:pStyle w:val="PSDS-CorpodeTexto0"/>
              <w:tabs>
                <w:tab w:val="num" w:pos="360"/>
              </w:tabs>
              <w:jc w:val="center"/>
              <w:rPr>
                <w:rFonts w:ascii="Times New Roman" w:hAnsi="Times New Roman"/>
                <w:lang w:val="pt-PT"/>
              </w:rPr>
            </w:pPr>
            <w:r w:rsidRPr="00FA3856">
              <w:rPr>
                <w:rFonts w:ascii="Times New Roman" w:hAnsi="Times New Roman"/>
                <w:lang w:val="pt-PT"/>
              </w:rPr>
              <w:t>001</w:t>
            </w:r>
          </w:p>
        </w:tc>
        <w:tc>
          <w:tcPr>
            <w:tcW w:w="1034" w:type="dxa"/>
            <w:tcBorders>
              <w:top w:val="single" w:sz="6" w:space="0" w:color="auto"/>
              <w:left w:val="single" w:sz="6" w:space="0" w:color="auto"/>
              <w:bottom w:val="single" w:sz="6" w:space="0" w:color="auto"/>
              <w:right w:val="single" w:sz="6" w:space="0" w:color="auto"/>
            </w:tcBorders>
          </w:tcPr>
          <w:p w:rsidR="000419FB" w:rsidRPr="00FA3856" w:rsidRDefault="000419FB" w:rsidP="00E01A65">
            <w:pPr>
              <w:pStyle w:val="PSDS-CorpodeTexto0"/>
              <w:tabs>
                <w:tab w:val="num" w:pos="360"/>
              </w:tabs>
              <w:jc w:val="center"/>
              <w:rPr>
                <w:rFonts w:ascii="Times New Roman" w:hAnsi="Times New Roman"/>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E01A65">
            <w:pPr>
              <w:pStyle w:val="PSDS-CorpodeTexto0"/>
              <w:tabs>
                <w:tab w:val="num" w:pos="360"/>
              </w:tabs>
              <w:jc w:val="center"/>
              <w:rPr>
                <w:rFonts w:ascii="Times New Roman" w:hAnsi="Times New Roman"/>
                <w:bCs/>
                <w:lang w:val="pt-PT"/>
              </w:rPr>
            </w:pPr>
            <w:r w:rsidRPr="00FA3856">
              <w:rPr>
                <w:rFonts w:ascii="Times New Roman" w:hAnsi="Times New Roman"/>
                <w:bCs/>
                <w:lang w:val="pt-PT"/>
              </w:rPr>
              <w:t>[D; C]</w:t>
            </w:r>
          </w:p>
        </w:tc>
        <w:tc>
          <w:tcPr>
            <w:tcW w:w="1357" w:type="dxa"/>
            <w:tcBorders>
              <w:top w:val="single" w:sz="6" w:space="0" w:color="auto"/>
              <w:left w:val="single" w:sz="6" w:space="0" w:color="auto"/>
              <w:bottom w:val="single" w:sz="6" w:space="0" w:color="auto"/>
              <w:right w:val="single" w:sz="6" w:space="0" w:color="auto"/>
            </w:tcBorders>
            <w:vAlign w:val="center"/>
          </w:tcPr>
          <w:p w:rsidR="000419FB" w:rsidRPr="00FA3856" w:rsidRDefault="000419FB" w:rsidP="00E01A65">
            <w:pPr>
              <w:pStyle w:val="PSDS-CorpodeTexto0"/>
              <w:tabs>
                <w:tab w:val="num" w:pos="360"/>
              </w:tabs>
              <w:jc w:val="center"/>
              <w:rPr>
                <w:rFonts w:ascii="Times New Roman" w:hAnsi="Times New Roman"/>
                <w:lang w:val="pt-PT"/>
              </w:rPr>
            </w:pPr>
            <w:r w:rsidRPr="00FA3856">
              <w:rPr>
                <w:rFonts w:ascii="Times New Roman" w:hAnsi="Times New Roman"/>
                <w:lang w:val="pt-PT"/>
              </w:rPr>
              <w:t>Sim</w:t>
            </w:r>
          </w:p>
        </w:tc>
      </w:tr>
    </w:tbl>
    <w:p w:rsidR="007366DB" w:rsidRPr="00FA3856" w:rsidRDefault="007366DB" w:rsidP="007366DB">
      <w:pPr>
        <w:pStyle w:val="PSDS-MarcadoresNivel3"/>
        <w:tabs>
          <w:tab w:val="clear" w:pos="1440"/>
        </w:tabs>
        <w:spacing w:before="0" w:after="0"/>
        <w:ind w:left="720" w:firstLine="0"/>
        <w:rPr>
          <w:rFonts w:ascii="Times New Roman" w:hAnsi="Times New Roman" w:cs="Times New Roman"/>
          <w:szCs w:val="20"/>
        </w:rPr>
      </w:pPr>
    </w:p>
    <w:p w:rsidR="00E01A65" w:rsidRPr="00FA3856" w:rsidRDefault="00D448FF" w:rsidP="007366DB">
      <w:pPr>
        <w:rPr>
          <w:b/>
          <w:bCs/>
          <w:szCs w:val="20"/>
          <w:lang w:val="pt-PT"/>
        </w:rPr>
      </w:pPr>
      <w:r w:rsidRPr="00FA3856">
        <w:rPr>
          <w:b/>
          <w:bCs/>
          <w:szCs w:val="20"/>
          <w:lang w:val="pt-PT"/>
        </w:rPr>
        <w:t>I – Regra de validação de registro:</w:t>
      </w:r>
    </w:p>
    <w:p w:rsidR="00D448FF" w:rsidRPr="00FA3856" w:rsidRDefault="00D448FF" w:rsidP="007366DB">
      <w:pPr>
        <w:rPr>
          <w:b/>
          <w:bCs/>
          <w:szCs w:val="20"/>
          <w:lang w:val="pt-PT"/>
        </w:rPr>
      </w:pPr>
    </w:p>
    <w:p w:rsidR="00D448FF" w:rsidRPr="00FA3856" w:rsidRDefault="00D448FF" w:rsidP="007366DB">
      <w:pPr>
        <w:rPr>
          <w:bCs/>
          <w:szCs w:val="20"/>
          <w:lang w:val="pt-PT"/>
        </w:rPr>
      </w:pPr>
      <w:r w:rsidRPr="00FA3856">
        <w:rPr>
          <w:b/>
          <w:bCs/>
          <w:szCs w:val="20"/>
          <w:lang w:val="pt-PT"/>
        </w:rPr>
        <w:t xml:space="preserve">REGRA_SALDO_DISPONIVEL_PARTE_B: </w:t>
      </w:r>
      <w:r w:rsidRPr="00FA3856">
        <w:rPr>
          <w:bCs/>
          <w:szCs w:val="20"/>
          <w:lang w:val="pt-PT"/>
        </w:rPr>
        <w:t xml:space="preserve">Verifica se </w:t>
      </w:r>
      <w:r w:rsidR="000419FB" w:rsidRPr="00FA3856">
        <w:rPr>
          <w:bCs/>
          <w:szCs w:val="20"/>
          <w:lang w:val="pt-PT"/>
        </w:rPr>
        <w:t>M355.</w:t>
      </w:r>
      <w:r w:rsidR="00563622" w:rsidRPr="00FA3856">
        <w:rPr>
          <w:bCs/>
          <w:szCs w:val="20"/>
          <w:lang w:val="pt-PT"/>
        </w:rPr>
        <w:t xml:space="preserve">VL_CTA </w:t>
      </w:r>
      <w:r w:rsidRPr="00FA3856">
        <w:rPr>
          <w:bCs/>
          <w:szCs w:val="20"/>
          <w:lang w:val="pt-PT"/>
        </w:rPr>
        <w:t>é menor ou igual ao saldo disponível do mesmo período de apuração da conta na parte B informada do registro M410. Se a regra não for cumprida, a ECF gera um erro.</w:t>
      </w:r>
    </w:p>
    <w:p w:rsidR="00473CD2" w:rsidRPr="00FA3856" w:rsidRDefault="00473CD2" w:rsidP="007366DB">
      <w:pPr>
        <w:rPr>
          <w:b/>
          <w:bCs/>
          <w:szCs w:val="20"/>
          <w:lang w:val="pt-PT"/>
        </w:rPr>
      </w:pPr>
    </w:p>
    <w:p w:rsidR="000419FB" w:rsidRPr="00FA3856" w:rsidRDefault="000419FB">
      <w:pPr>
        <w:spacing w:after="200" w:line="276" w:lineRule="auto"/>
        <w:rPr>
          <w:b/>
          <w:bCs/>
          <w:szCs w:val="20"/>
          <w:lang w:val="pt-PT"/>
        </w:rPr>
      </w:pPr>
      <w:r w:rsidRPr="00FA3856">
        <w:rPr>
          <w:b/>
          <w:bCs/>
          <w:szCs w:val="20"/>
          <w:lang w:val="pt-PT"/>
        </w:rPr>
        <w:br w:type="page"/>
      </w:r>
    </w:p>
    <w:p w:rsidR="007366DB" w:rsidRPr="00FA3856" w:rsidRDefault="00D448FF" w:rsidP="007366DB">
      <w:pPr>
        <w:rPr>
          <w:b/>
          <w:bCs/>
          <w:szCs w:val="20"/>
          <w:lang w:val="pt-PT"/>
        </w:rPr>
      </w:pPr>
      <w:r w:rsidRPr="00FA3856">
        <w:rPr>
          <w:b/>
          <w:bCs/>
          <w:szCs w:val="20"/>
          <w:lang w:val="pt-PT"/>
        </w:rPr>
        <w:lastRenderedPageBreak/>
        <w:t>I</w:t>
      </w:r>
      <w:r w:rsidR="007366DB" w:rsidRPr="00FA3856">
        <w:rPr>
          <w:b/>
          <w:bCs/>
          <w:szCs w:val="20"/>
          <w:lang w:val="pt-PT"/>
        </w:rPr>
        <w:t>I – Regras de Validação de Campos:</w:t>
      </w:r>
    </w:p>
    <w:p w:rsidR="007366DB" w:rsidRPr="00FA3856"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FA3856"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Tipo</w:t>
            </w:r>
          </w:p>
        </w:tc>
      </w:tr>
      <w:tr w:rsidR="007366DB" w:rsidRPr="00FA3856" w:rsidTr="0046613B">
        <w:trPr>
          <w:jc w:val="center"/>
        </w:trPr>
        <w:tc>
          <w:tcPr>
            <w:tcW w:w="485" w:type="dxa"/>
            <w:tcBorders>
              <w:top w:val="single" w:sz="6" w:space="0" w:color="auto"/>
              <w:left w:val="single" w:sz="6" w:space="0" w:color="auto"/>
              <w:bottom w:val="single" w:sz="6" w:space="0" w:color="auto"/>
              <w:right w:val="single" w:sz="6" w:space="0" w:color="auto"/>
            </w:tcBorders>
          </w:tcPr>
          <w:p w:rsidR="007366DB" w:rsidRPr="00FA3856" w:rsidRDefault="007366DB" w:rsidP="0046613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7366DB" w:rsidRPr="00FA3856" w:rsidRDefault="0094046A" w:rsidP="0046613B">
            <w:pPr>
              <w:pStyle w:val="PSDS-CorpodeTexto0"/>
              <w:rPr>
                <w:rFonts w:ascii="Times New Roman" w:hAnsi="Times New Roman"/>
                <w:lang w:val="pt-PT"/>
              </w:rPr>
            </w:pPr>
            <w:r w:rsidRPr="00FA3856">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rsidR="007366DB" w:rsidRPr="00FA3856"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szCs w:val="20"/>
              </w:rPr>
              <w:t>REGRA_</w:t>
            </w:r>
            <w:r w:rsidR="007366DB" w:rsidRPr="00FA3856">
              <w:rPr>
                <w:rFonts w:ascii="Times New Roman" w:hAnsi="Times New Roman" w:cs="Times New Roman"/>
                <w:szCs w:val="20"/>
              </w:rPr>
              <w:t>PEA:</w:t>
            </w:r>
            <w:r w:rsidR="007366DB" w:rsidRPr="00FA3856">
              <w:rPr>
                <w:rFonts w:ascii="Times New Roman" w:hAnsi="Times New Roman" w:cs="Times New Roman"/>
                <w:b w:val="0"/>
                <w:szCs w:val="20"/>
              </w:rPr>
              <w:t xml:space="preserve"> Verifica as regras abaixo:</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adição, debita na conta da parte B e credita na parte A</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exclusão, credita conta da parte B e debita na parte A</w:t>
            </w:r>
          </w:p>
          <w:p w:rsidR="00ED64BA" w:rsidRPr="00FA3856"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prejuízo, credita conta da parte B e debita na parte A</w:t>
            </w:r>
          </w:p>
          <w:p w:rsidR="007366DB" w:rsidRPr="00FA3856"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b w:val="0"/>
                <w:szCs w:val="20"/>
              </w:rPr>
              <w:t xml:space="preserve">O erro ocorre se </w:t>
            </w:r>
            <w:r w:rsidR="003B394A" w:rsidRPr="00FA3856">
              <w:rPr>
                <w:rFonts w:ascii="Times New Roman" w:hAnsi="Times New Roman" w:cs="Times New Roman"/>
                <w:b w:val="0"/>
                <w:szCs w:val="20"/>
              </w:rPr>
              <w:t>os campos</w:t>
            </w:r>
            <w:r w:rsidRPr="00FA3856">
              <w:rPr>
                <w:rFonts w:ascii="Times New Roman" w:hAnsi="Times New Roman" w:cs="Times New Roman"/>
                <w:b w:val="0"/>
                <w:szCs w:val="20"/>
              </w:rPr>
              <w:t xml:space="preserve"> M300.TIPO_LANCAMENTO é igual a:</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A” (adição) 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00563622" w:rsidRPr="00FA3856">
              <w:rPr>
                <w:rFonts w:ascii="Times New Roman" w:hAnsi="Times New Roman" w:cs="Times New Roman"/>
                <w:b w:val="0"/>
                <w:szCs w:val="20"/>
              </w:rPr>
              <w:t xml:space="preserve"> </w:t>
            </w:r>
            <w:r w:rsidRPr="00FA3856">
              <w:rPr>
                <w:rFonts w:ascii="Times New Roman" w:hAnsi="Times New Roman" w:cs="Times New Roman"/>
                <w:b w:val="0"/>
                <w:szCs w:val="20"/>
              </w:rPr>
              <w:t xml:space="preserve">é igual a “C” </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E” (exclusão) </w:t>
            </w:r>
            <w:r w:rsidR="0094046A" w:rsidRPr="00FA3856">
              <w:rPr>
                <w:rFonts w:ascii="Times New Roman" w:hAnsi="Times New Roman" w:cs="Times New Roman"/>
                <w:b w:val="0"/>
                <w:szCs w:val="20"/>
              </w:rPr>
              <w:t xml:space="preserve">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P” (compensaç</w:t>
            </w:r>
            <w:r w:rsidR="0094046A" w:rsidRPr="00FA3856">
              <w:rPr>
                <w:rFonts w:ascii="Times New Roman" w:hAnsi="Times New Roman" w:cs="Times New Roman"/>
                <w:b w:val="0"/>
                <w:szCs w:val="20"/>
              </w:rPr>
              <w:t xml:space="preserve">ão de prejuízos) 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rsidR="007366DB" w:rsidRPr="00FA3856" w:rsidRDefault="001C1E84" w:rsidP="0046613B">
            <w:pPr>
              <w:pStyle w:val="PSDS-CorpodeTexto0"/>
              <w:rPr>
                <w:rFonts w:ascii="Times New Roman" w:hAnsi="Times New Roman"/>
                <w:lang w:val="pt-PT"/>
              </w:rPr>
            </w:pPr>
            <w:r w:rsidRPr="00FA3856">
              <w:rPr>
                <w:rFonts w:ascii="Times New Roman" w:hAnsi="Times New Roman"/>
                <w:lang w:val="pt-PT"/>
              </w:rPr>
              <w:t>Aviso</w:t>
            </w:r>
          </w:p>
          <w:p w:rsidR="007366DB" w:rsidRPr="00FA3856" w:rsidRDefault="007366DB" w:rsidP="0046613B">
            <w:pPr>
              <w:pStyle w:val="PSDS-CorpodeTexto0"/>
              <w:rPr>
                <w:rFonts w:ascii="Times New Roman" w:hAnsi="Times New Roman"/>
                <w:lang w:val="pt-PT"/>
              </w:rPr>
            </w:pPr>
          </w:p>
        </w:tc>
      </w:tr>
    </w:tbl>
    <w:p w:rsidR="007366DB" w:rsidRPr="00FA3856" w:rsidRDefault="007366DB" w:rsidP="007366DB">
      <w:pPr>
        <w:pStyle w:val="PSDS-MarcadoresNivel3"/>
        <w:tabs>
          <w:tab w:val="clear" w:pos="1440"/>
        </w:tabs>
        <w:spacing w:before="0" w:after="0"/>
        <w:ind w:left="0" w:firstLine="0"/>
        <w:rPr>
          <w:rFonts w:ascii="Times New Roman" w:hAnsi="Times New Roman" w:cs="Times New Roman"/>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Exemplo de Preenchimento: |M3</w:t>
      </w:r>
      <w:r w:rsidR="00D448FF" w:rsidRPr="00FA3856">
        <w:rPr>
          <w:rFonts w:ascii="Times New Roman" w:hAnsi="Times New Roman"/>
          <w:b/>
          <w:color w:val="002060"/>
          <w:szCs w:val="20"/>
        </w:rPr>
        <w:t>55</w:t>
      </w:r>
      <w:r w:rsidRPr="00FA3856">
        <w:rPr>
          <w:rFonts w:ascii="Times New Roman" w:hAnsi="Times New Roman"/>
          <w:b/>
          <w:color w:val="002060"/>
          <w:szCs w:val="20"/>
        </w:rPr>
        <w:t>|</w:t>
      </w:r>
      <w:r w:rsidR="00D448FF" w:rsidRPr="00FA3856">
        <w:rPr>
          <w:rFonts w:ascii="Times New Roman" w:hAnsi="Times New Roman"/>
          <w:b/>
          <w:color w:val="002060"/>
          <w:szCs w:val="20"/>
        </w:rPr>
        <w:t>101|2000,00|D|</w:t>
      </w:r>
    </w:p>
    <w:p w:rsidR="0097491E" w:rsidRPr="00FA3856" w:rsidRDefault="00E16268"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55</w:t>
      </w:r>
      <w:r w:rsidR="0097491E" w:rsidRPr="00FA3856">
        <w:rPr>
          <w:rFonts w:ascii="Times New Roman" w:hAnsi="Times New Roman"/>
          <w:color w:val="002060"/>
          <w:szCs w:val="20"/>
        </w:rPr>
        <w:t>|: Identificação do tipo do registro.</w:t>
      </w:r>
    </w:p>
    <w:p w:rsidR="00D448FF" w:rsidRPr="00FA3856" w:rsidRDefault="00D448FF"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D448FF" w:rsidRPr="00FA3856" w:rsidRDefault="00D448FF" w:rsidP="0097491E">
      <w:pPr>
        <w:pStyle w:val="Corpodetexto"/>
        <w:ind w:firstLine="708"/>
        <w:rPr>
          <w:rFonts w:ascii="Times New Roman" w:hAnsi="Times New Roman"/>
          <w:color w:val="002060"/>
          <w:szCs w:val="20"/>
        </w:rPr>
      </w:pPr>
      <w:r w:rsidRPr="00FA3856">
        <w:rPr>
          <w:rFonts w:ascii="Times New Roman" w:hAnsi="Times New Roman"/>
          <w:color w:val="002060"/>
          <w:szCs w:val="20"/>
        </w:rPr>
        <w:t>|2000,00|: Valor total dos lançamentos adicionados ou excluídos da conta (R$ 2.000,00).</w:t>
      </w:r>
    </w:p>
    <w:p w:rsidR="00D448FF" w:rsidRPr="00FA3856" w:rsidRDefault="00D448FF" w:rsidP="00D448FF">
      <w:pPr>
        <w:ind w:firstLine="708"/>
        <w:jc w:val="both"/>
        <w:rPr>
          <w:szCs w:val="20"/>
        </w:rPr>
      </w:pPr>
      <w:r w:rsidRPr="00FA3856">
        <w:rPr>
          <w:color w:val="002060"/>
          <w:szCs w:val="20"/>
        </w:rPr>
        <w:t>|D|: Indicador do valor do lançamento (D = Prejuízos ou valores que reduzam a base de cálculo da contribuição social em períodos subsequentes).</w:t>
      </w:r>
    </w:p>
    <w:p w:rsidR="00D448FF" w:rsidRPr="00FA3856" w:rsidRDefault="00D448FF" w:rsidP="0097491E">
      <w:pPr>
        <w:pStyle w:val="Corpodetexto"/>
        <w:ind w:firstLine="708"/>
        <w:rPr>
          <w:rFonts w:ascii="Times New Roman" w:hAnsi="Times New Roman"/>
          <w:color w:val="002060"/>
          <w:szCs w:val="20"/>
        </w:rPr>
      </w:pPr>
    </w:p>
    <w:p w:rsidR="00D448FF" w:rsidRPr="00FA3856" w:rsidRDefault="00D448FF" w:rsidP="0097491E">
      <w:pPr>
        <w:pStyle w:val="Corpodetexto"/>
        <w:ind w:firstLine="708"/>
        <w:rPr>
          <w:rFonts w:ascii="Times New Roman" w:hAnsi="Times New Roman"/>
          <w:color w:val="002060"/>
          <w:szCs w:val="20"/>
        </w:rPr>
      </w:pPr>
    </w:p>
    <w:p w:rsidR="00D448FF" w:rsidRPr="00FA3856" w:rsidRDefault="00D448FF" w:rsidP="0097491E">
      <w:pPr>
        <w:pStyle w:val="Corpodetexto"/>
        <w:ind w:firstLine="708"/>
        <w:rPr>
          <w:rFonts w:ascii="Times New Roman" w:hAnsi="Times New Roman"/>
          <w:color w:val="002060"/>
          <w:szCs w:val="20"/>
        </w:rPr>
      </w:pPr>
    </w:p>
    <w:p w:rsidR="0097491E" w:rsidRPr="00FA3856" w:rsidRDefault="00D448FF" w:rsidP="007366DB">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tab/>
      </w:r>
    </w:p>
    <w:p w:rsidR="0097491E" w:rsidRPr="00FA3856" w:rsidRDefault="0097491E">
      <w:pPr>
        <w:spacing w:after="200" w:line="276" w:lineRule="auto"/>
        <w:rPr>
          <w:b/>
          <w:bCs/>
          <w:color w:val="0000FF"/>
          <w:szCs w:val="20"/>
        </w:rPr>
      </w:pPr>
      <w:r w:rsidRPr="00FA3856">
        <w:rPr>
          <w:color w:val="0000FF"/>
          <w:szCs w:val="20"/>
        </w:rPr>
        <w:br w:type="page"/>
      </w:r>
    </w:p>
    <w:p w:rsidR="007366DB" w:rsidRPr="00FA3856" w:rsidRDefault="007366DB" w:rsidP="007366DB">
      <w:pPr>
        <w:pStyle w:val="Ttulo1"/>
        <w:jc w:val="both"/>
        <w:rPr>
          <w:color w:val="0000FF"/>
          <w:szCs w:val="20"/>
        </w:rPr>
      </w:pPr>
      <w:bookmarkStart w:id="261" w:name="_Toc454359330"/>
      <w:r w:rsidRPr="00FA3856">
        <w:rPr>
          <w:color w:val="0000FF"/>
          <w:szCs w:val="20"/>
        </w:rPr>
        <w:lastRenderedPageBreak/>
        <w:t>Registro M360: Contas Contábeis Relacionadas ao</w:t>
      </w:r>
      <w:r w:rsidR="00272502" w:rsidRPr="00FA3856">
        <w:rPr>
          <w:color w:val="0000FF"/>
          <w:szCs w:val="20"/>
        </w:rPr>
        <w:t xml:space="preserve"> Lançamento da Parte A do e-Lacs</w:t>
      </w:r>
      <w:bookmarkEnd w:id="261"/>
    </w:p>
    <w:p w:rsidR="007366DB" w:rsidRPr="00FA3856" w:rsidRDefault="007366DB" w:rsidP="007366DB">
      <w:pPr>
        <w:rPr>
          <w:szCs w:val="20"/>
        </w:rPr>
      </w:pPr>
    </w:p>
    <w:p w:rsidR="007366DB" w:rsidRPr="00FA3856" w:rsidRDefault="0097491E" w:rsidP="007366DB">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 </w:t>
      </w:r>
      <w:r w:rsidR="007366DB" w:rsidRPr="00FA3856">
        <w:rPr>
          <w:rFonts w:ascii="Times New Roman" w:hAnsi="Times New Roman"/>
          <w:b w:val="0"/>
        </w:rPr>
        <w:t>o</w:t>
      </w:r>
      <w:r w:rsidRPr="00FA3856">
        <w:rPr>
          <w:rFonts w:ascii="Times New Roman" w:hAnsi="Times New Roman"/>
          <w:b w:val="0"/>
        </w:rPr>
        <w:t>s</w:t>
      </w:r>
      <w:r w:rsidR="007366DB" w:rsidRPr="00FA3856">
        <w:rPr>
          <w:rFonts w:ascii="Times New Roman" w:hAnsi="Times New Roman"/>
          <w:b w:val="0"/>
        </w:rPr>
        <w:t xml:space="preserve"> lançamentos da parte A do e-Lacs com as contas contábeis.</w:t>
      </w:r>
    </w:p>
    <w:p w:rsidR="00956C46" w:rsidRPr="00FA3856" w:rsidRDefault="00956C46" w:rsidP="007366D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66DB"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 xml:space="preserve">REGISTRO M360: </w:t>
            </w:r>
            <w:r w:rsidRPr="00FA3856">
              <w:rPr>
                <w:rFonts w:ascii="Times New Roman" w:hAnsi="Times New Roman"/>
                <w:b/>
              </w:rPr>
              <w:t>CONTAS CONTABEIS RELACIONADAS AO LANÇAME</w:t>
            </w:r>
            <w:r w:rsidR="008962FD" w:rsidRPr="00FA3856">
              <w:rPr>
                <w:rFonts w:ascii="Times New Roman" w:hAnsi="Times New Roman"/>
                <w:b/>
              </w:rPr>
              <w:t>N</w:t>
            </w:r>
            <w:r w:rsidRPr="00FA3856">
              <w:rPr>
                <w:rFonts w:ascii="Times New Roman" w:hAnsi="Times New Roman"/>
                <w:b/>
              </w:rPr>
              <w:t>TO DA PARTE A DO e-LACS</w:t>
            </w:r>
          </w:p>
        </w:tc>
      </w:tr>
      <w:tr w:rsidR="007366DB"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7366DB" w:rsidRPr="00FA3856" w:rsidRDefault="00956C46" w:rsidP="00956C46">
            <w:pPr>
              <w:pStyle w:val="PSDS-CorpodeTexto0"/>
              <w:rPr>
                <w:rFonts w:ascii="Times New Roman" w:hAnsi="Times New Roman"/>
                <w:b/>
                <w:bCs/>
              </w:rPr>
            </w:pPr>
            <w:r w:rsidRPr="00FA3856">
              <w:rPr>
                <w:rFonts w:ascii="Times New Roman" w:hAnsi="Times New Roman"/>
                <w:b/>
                <w:bCs/>
                <w:lang w:val="pt-PT"/>
              </w:rPr>
              <w:t>REGRA_REGISTRO_M362_OBRIGATORIO</w:t>
            </w:r>
          </w:p>
        </w:tc>
      </w:tr>
      <w:tr w:rsidR="007366DB"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Ocorrência – 0:N</w:t>
            </w:r>
          </w:p>
        </w:tc>
      </w:tr>
      <w:tr w:rsidR="007366DB"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rPr>
                <w:rFonts w:ascii="Times New Roman" w:hAnsi="Times New Roman"/>
                <w:b/>
                <w:bCs/>
              </w:rPr>
            </w:pPr>
            <w:r w:rsidRPr="00FA3856">
              <w:rPr>
                <w:rFonts w:ascii="Times New Roman" w:hAnsi="Times New Roman"/>
                <w:b/>
                <w:bCs/>
              </w:rPr>
              <w:t>Campo(s) chave: COD_CTA + COD_CCUS</w:t>
            </w:r>
          </w:p>
        </w:tc>
      </w:tr>
    </w:tbl>
    <w:p w:rsidR="007366DB" w:rsidRPr="00FA3856" w:rsidRDefault="007366DB" w:rsidP="007366DB">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314"/>
        <w:gridCol w:w="709"/>
        <w:gridCol w:w="851"/>
        <w:gridCol w:w="1559"/>
        <w:gridCol w:w="1134"/>
        <w:gridCol w:w="1339"/>
      </w:tblGrid>
      <w:tr w:rsidR="00D92672"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Campo</w:t>
            </w:r>
          </w:p>
        </w:tc>
        <w:tc>
          <w:tcPr>
            <w:tcW w:w="831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Tipo</w:t>
            </w:r>
          </w:p>
        </w:tc>
        <w:tc>
          <w:tcPr>
            <w:tcW w:w="851"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Tamanho</w:t>
            </w:r>
          </w:p>
        </w:tc>
        <w:tc>
          <w:tcPr>
            <w:tcW w:w="155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CC6BF6">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CC6BF6">
            <w:pPr>
              <w:pStyle w:val="PSDS-CorpodeTexto0"/>
              <w:rPr>
                <w:rFonts w:ascii="Times New Roman" w:hAnsi="Times New Roman"/>
                <w:b/>
                <w:bCs/>
                <w:lang w:val="pt-PT"/>
              </w:rPr>
            </w:pPr>
          </w:p>
        </w:tc>
        <w:tc>
          <w:tcPr>
            <w:tcW w:w="8314"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b/>
                <w:bCs/>
                <w:lang w:val="pt-PT"/>
              </w:rPr>
            </w:pPr>
            <w:r w:rsidRPr="00FA3856">
              <w:rPr>
                <w:rFonts w:ascii="Times New Roman" w:hAnsi="Times New Roman"/>
              </w:rPr>
              <w:t>Texto Fixo Contendo a Identificação do Registro (M360).</w:t>
            </w:r>
          </w:p>
        </w:tc>
        <w:tc>
          <w:tcPr>
            <w:tcW w:w="70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rPr>
              <w:t>C</w:t>
            </w:r>
          </w:p>
        </w:tc>
        <w:tc>
          <w:tcPr>
            <w:tcW w:w="851"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rPr>
              <w:t>004</w:t>
            </w:r>
          </w:p>
        </w:tc>
        <w:tc>
          <w:tcPr>
            <w:tcW w:w="155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M360]</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b/>
                <w:bCs/>
                <w:lang w:val="pt-PT"/>
              </w:rPr>
            </w:pPr>
            <w:r w:rsidRPr="00FA3856">
              <w:rPr>
                <w:rFonts w:ascii="Times New Roman" w:hAnsi="Times New Roman"/>
                <w:lang w:val="pt-PT"/>
              </w:rPr>
              <w:t>COD_CTA</w:t>
            </w:r>
          </w:p>
        </w:tc>
        <w:tc>
          <w:tcPr>
            <w:tcW w:w="8314"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jc w:val="both"/>
              <w:rPr>
                <w:szCs w:val="20"/>
              </w:rPr>
            </w:pPr>
            <w:r w:rsidRPr="00FA3856">
              <w:rPr>
                <w:szCs w:val="20"/>
              </w:rPr>
              <w:t>Código da Conta Contábil (Plano de Contas da Pessoa Jurídica): Código da conta ou subconta contábil onde está registrado o valor a ser adicionado ou excluído, quando possível sua identificação (deve existir no J050).</w:t>
            </w:r>
          </w:p>
        </w:tc>
        <w:tc>
          <w:tcPr>
            <w:tcW w:w="70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en-US"/>
              </w:rPr>
            </w:pPr>
            <w:r w:rsidRPr="00FA3856">
              <w:rPr>
                <w:rFonts w:ascii="Times New Roman" w:hAnsi="Times New Roman"/>
                <w:lang w:val="en-US"/>
              </w:rPr>
              <w:t>C</w:t>
            </w:r>
          </w:p>
        </w:tc>
        <w:tc>
          <w:tcPr>
            <w:tcW w:w="851"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en-US"/>
              </w:rPr>
            </w:pPr>
            <w:r w:rsidRPr="00FA3856">
              <w:rPr>
                <w:rFonts w:ascii="Times New Roman" w:hAnsi="Times New Roman"/>
                <w:lang w:val="en-US"/>
              </w:rPr>
              <w:t>-</w:t>
            </w:r>
          </w:p>
        </w:tc>
        <w:tc>
          <w:tcPr>
            <w:tcW w:w="155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en-US"/>
              </w:rPr>
            </w:pPr>
            <w:r w:rsidRPr="00FA3856">
              <w:rPr>
                <w:rFonts w:ascii="Times New Roman" w:hAnsi="Times New Roman"/>
                <w:lang w:val="en-US"/>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suppressAutoHyphens w:val="0"/>
              <w:rPr>
                <w:rFonts w:ascii="Times New Roman" w:hAnsi="Times New Roman"/>
                <w:b/>
                <w:bCs/>
                <w:lang w:val="en-US"/>
              </w:rPr>
            </w:pPr>
            <w:r w:rsidRPr="00FA3856">
              <w:rPr>
                <w:rFonts w:ascii="Times New Roman" w:hAnsi="Times New Roman"/>
                <w:b/>
                <w:bCs/>
                <w:lang w:val="en-US"/>
              </w:rPr>
              <w:t>3</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lang w:val="en-US"/>
              </w:rPr>
            </w:pPr>
            <w:r w:rsidRPr="00FA3856">
              <w:rPr>
                <w:rFonts w:ascii="Times New Roman" w:hAnsi="Times New Roman"/>
                <w:lang w:val="en-US"/>
              </w:rPr>
              <w:t>COD_CCUS</w:t>
            </w:r>
          </w:p>
        </w:tc>
        <w:tc>
          <w:tcPr>
            <w:tcW w:w="8314"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jc w:val="both"/>
              <w:rPr>
                <w:szCs w:val="20"/>
                <w:lang w:val="pt-PT"/>
              </w:rPr>
            </w:pPr>
            <w:r w:rsidRPr="00FA3856">
              <w:rPr>
                <w:szCs w:val="20"/>
                <w:lang w:val="pt-PT"/>
              </w:rPr>
              <w:t>Código do Centro de Custos (deve existir no J100).</w:t>
            </w:r>
          </w:p>
          <w:p w:rsidR="00D92672" w:rsidRPr="00FA3856" w:rsidRDefault="00D92672" w:rsidP="00CC6BF6">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C</w:t>
            </w:r>
          </w:p>
        </w:tc>
        <w:tc>
          <w:tcPr>
            <w:tcW w:w="851"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155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lang w:val="pt-PT"/>
              </w:rPr>
            </w:pPr>
            <w:r w:rsidRPr="00FA3856">
              <w:rPr>
                <w:rFonts w:ascii="Times New Roman" w:hAnsi="Times New Roman"/>
                <w:lang w:val="pt-PT"/>
              </w:rPr>
              <w:t>Não</w:t>
            </w:r>
          </w:p>
        </w:tc>
      </w:tr>
      <w:tr w:rsidR="00D92672"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lang w:val="pt-PT"/>
              </w:rPr>
            </w:pPr>
            <w:r w:rsidRPr="00FA3856">
              <w:rPr>
                <w:rFonts w:ascii="Times New Roman" w:hAnsi="Times New Roman"/>
                <w:lang w:val="pt-PT"/>
              </w:rPr>
              <w:t>VL_CTA</w:t>
            </w:r>
          </w:p>
        </w:tc>
        <w:tc>
          <w:tcPr>
            <w:tcW w:w="8314"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jc w:val="both"/>
              <w:rPr>
                <w:b/>
                <w:bCs/>
                <w:szCs w:val="20"/>
                <w:lang w:val="pt-PT"/>
              </w:rPr>
            </w:pPr>
            <w:r w:rsidRPr="00FA3856">
              <w:rPr>
                <w:szCs w:val="20"/>
              </w:rPr>
              <w:t xml:space="preserve">Valor da Conta Utilizado no Lançamento da Parte A. </w:t>
            </w:r>
          </w:p>
          <w:p w:rsidR="00D92672" w:rsidRPr="00FA3856" w:rsidRDefault="00D92672" w:rsidP="00CC6BF6">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N</w:t>
            </w:r>
          </w:p>
        </w:tc>
        <w:tc>
          <w:tcPr>
            <w:tcW w:w="851"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019</w:t>
            </w:r>
          </w:p>
        </w:tc>
        <w:tc>
          <w:tcPr>
            <w:tcW w:w="155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002</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CC6BF6">
        <w:trPr>
          <w:trHeight w:val="514"/>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rPr>
                <w:rFonts w:ascii="Times New Roman" w:hAnsi="Times New Roman"/>
                <w:lang w:val="pt-PT"/>
              </w:rPr>
            </w:pPr>
            <w:r w:rsidRPr="00FA3856">
              <w:rPr>
                <w:rFonts w:ascii="Times New Roman" w:hAnsi="Times New Roman"/>
                <w:lang w:val="pt-PT"/>
              </w:rPr>
              <w:t>IND_VL_CTA</w:t>
            </w:r>
          </w:p>
        </w:tc>
        <w:tc>
          <w:tcPr>
            <w:tcW w:w="8314"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jc w:val="both"/>
              <w:rPr>
                <w:szCs w:val="20"/>
              </w:rPr>
            </w:pPr>
            <w:r w:rsidRPr="00FA3856">
              <w:rPr>
                <w:szCs w:val="20"/>
              </w:rPr>
              <w:t>Indicador do Valor do Lançamento:</w:t>
            </w:r>
          </w:p>
          <w:p w:rsidR="00D92672" w:rsidRPr="00FA3856" w:rsidRDefault="00D92672" w:rsidP="00CC6BF6">
            <w:pPr>
              <w:jc w:val="both"/>
              <w:rPr>
                <w:szCs w:val="20"/>
              </w:rPr>
            </w:pPr>
            <w:r w:rsidRPr="00FA3856">
              <w:rPr>
                <w:szCs w:val="20"/>
              </w:rPr>
              <w:t>D – Devedor.</w:t>
            </w:r>
          </w:p>
          <w:p w:rsidR="00D92672" w:rsidRPr="00FA3856" w:rsidRDefault="00D92672" w:rsidP="00CC6BF6">
            <w:pPr>
              <w:jc w:val="both"/>
              <w:rPr>
                <w:b/>
                <w:bCs/>
                <w:szCs w:val="20"/>
                <w:lang w:val="pt-PT"/>
              </w:rPr>
            </w:pPr>
            <w:r w:rsidRPr="00FA3856">
              <w:rPr>
                <w:szCs w:val="20"/>
              </w:rPr>
              <w:t>C – Credor.</w:t>
            </w:r>
          </w:p>
        </w:tc>
        <w:tc>
          <w:tcPr>
            <w:tcW w:w="70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C</w:t>
            </w:r>
          </w:p>
        </w:tc>
        <w:tc>
          <w:tcPr>
            <w:tcW w:w="851"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001</w:t>
            </w:r>
          </w:p>
        </w:tc>
        <w:tc>
          <w:tcPr>
            <w:tcW w:w="155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CC6BF6">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tcPr>
          <w:p w:rsidR="00D92672" w:rsidRPr="00FA3856" w:rsidRDefault="00D92672" w:rsidP="00CC6BF6">
            <w:pPr>
              <w:pStyle w:val="PSDS-CorpodeTexto0"/>
              <w:jc w:val="center"/>
              <w:rPr>
                <w:rFonts w:ascii="Times New Roman" w:hAnsi="Times New Roman"/>
                <w:lang w:val="pt-PT"/>
              </w:rPr>
            </w:pPr>
            <w:r w:rsidRPr="00FA3856">
              <w:rPr>
                <w:rFonts w:ascii="Times New Roman" w:hAnsi="Times New Roman"/>
                <w:lang w:val="pt-PT"/>
              </w:rPr>
              <w:t>Sim</w:t>
            </w:r>
          </w:p>
        </w:tc>
      </w:tr>
    </w:tbl>
    <w:p w:rsidR="00161EF7" w:rsidRPr="00FA3856" w:rsidRDefault="00161EF7" w:rsidP="00956C46">
      <w:pPr>
        <w:rPr>
          <w:b/>
          <w:bCs/>
          <w:szCs w:val="20"/>
          <w:lang w:val="pt-PT"/>
        </w:rPr>
      </w:pPr>
    </w:p>
    <w:p w:rsidR="00956C46" w:rsidRPr="00FA3856" w:rsidRDefault="00E01A65" w:rsidP="00956C46">
      <w:pPr>
        <w:rPr>
          <w:b/>
          <w:bCs/>
          <w:szCs w:val="20"/>
          <w:lang w:val="pt-PT"/>
        </w:rPr>
      </w:pPr>
      <w:r w:rsidRPr="00FA3856">
        <w:rPr>
          <w:b/>
          <w:bCs/>
          <w:szCs w:val="20"/>
          <w:lang w:val="pt-PT"/>
        </w:rPr>
        <w:t>I</w:t>
      </w:r>
      <w:r w:rsidR="00956C46" w:rsidRPr="00FA3856">
        <w:rPr>
          <w:b/>
          <w:bCs/>
          <w:szCs w:val="20"/>
          <w:lang w:val="pt-PT"/>
        </w:rPr>
        <w:t xml:space="preserve"> – Regras de Validação do Registro:</w:t>
      </w:r>
    </w:p>
    <w:p w:rsidR="0097491E" w:rsidRPr="00FA3856" w:rsidRDefault="0097491E" w:rsidP="00956C46">
      <w:pPr>
        <w:rPr>
          <w:b/>
          <w:bCs/>
          <w:szCs w:val="20"/>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
          <w:bCs/>
          <w:lang w:val="pt-PT"/>
        </w:rPr>
        <w:t xml:space="preserve">REGRA_REGISTRO_M362_OBRIGATORIO: </w:t>
      </w:r>
      <w:r w:rsidRPr="00FA3856">
        <w:rPr>
          <w:rFonts w:ascii="Times New Roman" w:hAnsi="Times New Roman"/>
          <w:bCs/>
          <w:lang w:val="pt-PT"/>
        </w:rPr>
        <w:t xml:space="preserve">Verifica se o registro M362 foi preenchido no caso de </w:t>
      </w:r>
      <w:r w:rsidR="00375E89" w:rsidRPr="00FA3856">
        <w:rPr>
          <w:rFonts w:ascii="Times New Roman" w:hAnsi="Times New Roman"/>
          <w:bCs/>
          <w:lang w:val="pt-PT"/>
        </w:rPr>
        <w:t xml:space="preserve">M360.VL_CTA, </w:t>
      </w:r>
      <w:r w:rsidRPr="00FA3856">
        <w:rPr>
          <w:rFonts w:ascii="Times New Roman" w:hAnsi="Times New Roman"/>
          <w:bCs/>
          <w:lang w:val="pt-PT"/>
        </w:rPr>
        <w:t xml:space="preserve">para o mesmo </w:t>
      </w:r>
      <w:r w:rsidR="00375E89" w:rsidRPr="00FA3856">
        <w:rPr>
          <w:rFonts w:ascii="Times New Roman" w:hAnsi="Times New Roman"/>
          <w:bCs/>
          <w:lang w:val="pt-PT"/>
        </w:rPr>
        <w:t xml:space="preserve">M360.COD_CTA </w:t>
      </w:r>
      <w:r w:rsidRPr="00FA3856">
        <w:rPr>
          <w:rFonts w:ascii="Times New Roman" w:hAnsi="Times New Roman"/>
          <w:bCs/>
          <w:lang w:val="pt-PT"/>
        </w:rPr>
        <w:t xml:space="preserve">e </w:t>
      </w:r>
      <w:r w:rsidR="00375E89" w:rsidRPr="00FA3856">
        <w:rPr>
          <w:rFonts w:ascii="Times New Roman" w:hAnsi="Times New Roman"/>
          <w:bCs/>
          <w:lang w:val="pt-PT"/>
        </w:rPr>
        <w:t>M360.COD_CCUS</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563622" w:rsidRPr="00FA3856">
        <w:rPr>
          <w:rFonts w:ascii="Times New Roman" w:hAnsi="Times New Roman"/>
          <w:bCs/>
          <w:lang w:val="pt-PT"/>
        </w:rPr>
        <w:t xml:space="preserve">No caso de J050.COD_NAT </w:t>
      </w:r>
      <w:r w:rsidRPr="00FA3856">
        <w:rPr>
          <w:rFonts w:ascii="Times New Roman" w:hAnsi="Times New Roman"/>
          <w:bCs/>
          <w:lang w:val="pt-PT"/>
        </w:rPr>
        <w:t>igual “1” (Ativo), “2” (Passivo) ou “3” (Patrimônio Líquido):</w:t>
      </w:r>
    </w:p>
    <w:p w:rsidR="00CD37AE" w:rsidRPr="00FA3856" w:rsidRDefault="00CD37AE" w:rsidP="00CD37AE">
      <w:pPr>
        <w:pStyle w:val="PSDS-CorpodeTexto0"/>
        <w:ind w:left="1416" w:firstLine="708"/>
        <w:jc w:val="both"/>
        <w:rPr>
          <w:rFonts w:ascii="Times New Roman" w:hAnsi="Times New Roman"/>
          <w:bCs/>
          <w:lang w:val="pt-PT"/>
        </w:rPr>
      </w:pPr>
      <w:r w:rsidRPr="00FA3856">
        <w:rPr>
          <w:rFonts w:ascii="Times New Roman" w:hAnsi="Times New Roman"/>
          <w:bCs/>
          <w:lang w:val="pt-PT"/>
        </w:rPr>
        <w:t>- For diferente do saldo final da conta em K155.</w:t>
      </w:r>
      <w:r w:rsidR="00375E89" w:rsidRPr="00FA3856">
        <w:rPr>
          <w:rFonts w:ascii="Times New Roman" w:hAnsi="Times New Roman"/>
          <w:lang w:val="es-ES_tradnl"/>
        </w:rPr>
        <w:t xml:space="preserve">VL_SLD_FIN </w:t>
      </w:r>
      <w:r w:rsidRPr="00FA3856">
        <w:rPr>
          <w:rFonts w:ascii="Times New Roman" w:hAnsi="Times New Roman"/>
          <w:bCs/>
          <w:lang w:val="pt-PT"/>
        </w:rPr>
        <w:t>no período de apuração;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For diferente do resultado da diferença entre o saldo final da conta em K155.</w:t>
      </w:r>
      <w:r w:rsidRPr="00FA3856">
        <w:rPr>
          <w:rFonts w:ascii="Times New Roman" w:hAnsi="Times New Roman"/>
          <w:lang w:val="es-ES_tradnl"/>
        </w:rPr>
        <w:t>VL_SLD_FIN</w:t>
      </w:r>
      <w:r w:rsidR="00375E89" w:rsidRPr="00FA3856">
        <w:rPr>
          <w:rFonts w:ascii="Times New Roman" w:hAnsi="Times New Roman"/>
          <w:bCs/>
          <w:lang w:val="pt-PT"/>
        </w:rPr>
        <w:t xml:space="preserve"> </w:t>
      </w:r>
      <w:r w:rsidRPr="00FA3856">
        <w:rPr>
          <w:rFonts w:ascii="Times New Roman" w:hAnsi="Times New Roman"/>
          <w:bCs/>
          <w:lang w:val="pt-PT"/>
        </w:rPr>
        <w:t>e o saldo inicial da c</w:t>
      </w:r>
      <w:r w:rsidR="00375E89" w:rsidRPr="00FA3856">
        <w:rPr>
          <w:rFonts w:ascii="Times New Roman" w:hAnsi="Times New Roman"/>
          <w:bCs/>
          <w:lang w:val="pt-PT"/>
        </w:rPr>
        <w:t xml:space="preserve">onta em K155.VL_SLD_INI </w:t>
      </w:r>
      <w:r w:rsidRPr="00FA3856">
        <w:rPr>
          <w:rFonts w:ascii="Times New Roman" w:hAnsi="Times New Roman"/>
          <w:bCs/>
          <w:lang w:val="pt-PT"/>
        </w:rPr>
        <w:t>no período de apuração (saldo do período);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xml:space="preserve">- For diferente do total de débitos </w:t>
      </w:r>
      <w:r w:rsidR="00375E89" w:rsidRPr="00FA3856">
        <w:rPr>
          <w:rFonts w:ascii="Times New Roman" w:hAnsi="Times New Roman"/>
          <w:bCs/>
          <w:lang w:val="pt-PT"/>
        </w:rPr>
        <w:t>da conta em K155.VL_DEB</w:t>
      </w:r>
      <w:r w:rsidRPr="00FA3856">
        <w:rPr>
          <w:rFonts w:ascii="Times New Roman" w:hAnsi="Times New Roman"/>
          <w:bCs/>
          <w:lang w:val="pt-PT"/>
        </w:rPr>
        <w:t>;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For diferente do total de crédito d</w:t>
      </w:r>
      <w:r w:rsidR="00375E89" w:rsidRPr="00FA3856">
        <w:rPr>
          <w:rFonts w:ascii="Times New Roman" w:hAnsi="Times New Roman"/>
          <w:bCs/>
          <w:lang w:val="pt-PT"/>
        </w:rPr>
        <w:t>a conta me K155_VL_CRED</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igual “4” (Contas de Resultado), for diferente do saldo final da conta em K355.</w:t>
      </w:r>
      <w:r w:rsidR="00375E89" w:rsidRPr="00FA3856">
        <w:rPr>
          <w:rFonts w:ascii="Times New Roman" w:hAnsi="Times New Roman"/>
          <w:color w:val="000000"/>
          <w:shd w:val="clear" w:color="auto" w:fill="FFFFFF"/>
          <w:lang w:val="pt-PT"/>
        </w:rPr>
        <w:t>VL_SLD_FIN</w:t>
      </w:r>
      <w:r w:rsidRPr="00FA3856">
        <w:rPr>
          <w:rFonts w:ascii="Times New Roman" w:hAnsi="Times New Roman"/>
          <w:bCs/>
          <w:lang w:val="pt-PT"/>
        </w:rPr>
        <w:t>.</w:t>
      </w:r>
    </w:p>
    <w:p w:rsidR="00D51B27" w:rsidRPr="00FA3856" w:rsidRDefault="00D51B27" w:rsidP="00D51B27">
      <w:pPr>
        <w:pStyle w:val="PSDS-CorpodeTexto0"/>
        <w:ind w:firstLine="708"/>
        <w:jc w:val="both"/>
        <w:rPr>
          <w:rFonts w:ascii="Times New Roman" w:hAnsi="Times New Roman"/>
          <w:bCs/>
          <w:lang w:val="pt-PT"/>
        </w:rPr>
      </w:pPr>
      <w:r w:rsidRPr="00FA3856">
        <w:rPr>
          <w:rFonts w:ascii="Times New Roman" w:hAnsi="Times New Roman"/>
          <w:bCs/>
          <w:lang w:val="pt-PT"/>
        </w:rPr>
        <w:t>Se a regra não for cumprida, o sistema gera um erro.</w:t>
      </w:r>
    </w:p>
    <w:p w:rsidR="00375E89" w:rsidRPr="00FA3856" w:rsidRDefault="00375E89" w:rsidP="00956C46">
      <w:pPr>
        <w:rPr>
          <w:b/>
          <w:bCs/>
          <w:szCs w:val="20"/>
          <w:lang w:val="pt-PT"/>
        </w:rPr>
      </w:pPr>
    </w:p>
    <w:p w:rsidR="00956C46" w:rsidRPr="00FA3856" w:rsidRDefault="00956C46" w:rsidP="00956C46">
      <w:pPr>
        <w:rPr>
          <w:b/>
          <w:bCs/>
          <w:szCs w:val="20"/>
          <w:lang w:val="pt-PT"/>
        </w:rPr>
      </w:pPr>
      <w:r w:rsidRPr="00FA3856">
        <w:rPr>
          <w:b/>
          <w:bCs/>
          <w:szCs w:val="20"/>
          <w:lang w:val="pt-PT"/>
        </w:rPr>
        <w:lastRenderedPageBreak/>
        <w:t>II – Regras de Validação de Campos:</w:t>
      </w:r>
    </w:p>
    <w:p w:rsidR="00956C46" w:rsidRPr="00FA3856"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Tipo</w:t>
            </w: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b/>
              </w:rPr>
              <w:t xml:space="preserve">REGRA_RELACIONAMENTO_PATRIMONIAL: </w:t>
            </w:r>
            <w:r w:rsidRPr="00FA3856">
              <w:rPr>
                <w:rFonts w:ascii="Times New Roman" w:hAnsi="Times New Roman"/>
              </w:rPr>
              <w:t>Verifica se a natureza da conta é patrimonial.</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Aviso</w:t>
            </w:r>
          </w:p>
          <w:p w:rsidR="00956C46" w:rsidRPr="00FA3856" w:rsidRDefault="00956C46" w:rsidP="00723FE4">
            <w:pPr>
              <w:pStyle w:val="PSDS-CorpodeTexto0"/>
              <w:rPr>
                <w:rFonts w:ascii="Times New Roman" w:hAnsi="Times New Roman"/>
                <w:lang w:val="pt-PT"/>
              </w:rPr>
            </w:pP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 xml:space="preserve">REGRA_SALDO_CONTABIL_MENOR: </w:t>
            </w:r>
            <w:r w:rsidRPr="00FA3856">
              <w:rPr>
                <w:rFonts w:ascii="Times New Roman" w:hAnsi="Times New Roman"/>
              </w:rPr>
              <w:t xml:space="preserve">Verifica se </w:t>
            </w:r>
            <w:r w:rsidR="00375E89" w:rsidRPr="00FA3856">
              <w:rPr>
                <w:rFonts w:ascii="Times New Roman" w:hAnsi="Times New Roman"/>
              </w:rPr>
              <w:t xml:space="preserve">M360.VL_CTA </w:t>
            </w:r>
            <w:r w:rsidRPr="00FA3856">
              <w:rPr>
                <w:rFonts w:ascii="Times New Roman" w:hAnsi="Times New Roman"/>
              </w:rPr>
              <w:t>é menor ou igual ao saldo final da conta no período menos os outros lançament</w:t>
            </w:r>
            <w:r w:rsidR="001E0CF5" w:rsidRPr="00FA3856">
              <w:rPr>
                <w:rFonts w:ascii="Times New Roman" w:hAnsi="Times New Roman"/>
              </w:rPr>
              <w:t>os no mesmo período de apuração para a parte A.</w:t>
            </w:r>
          </w:p>
          <w:p w:rsidR="00956C46" w:rsidRPr="00FA3856" w:rsidRDefault="00956C46" w:rsidP="00723FE4">
            <w:pPr>
              <w:pStyle w:val="PSDS-CorpodeTexto0"/>
              <w:rPr>
                <w:rFonts w:ascii="Times New Roman" w:hAnsi="Times New Roman"/>
                <w:b/>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b/>
              </w:rPr>
              <w:t>REGRA_OBRIGATORIA_M310_VL_CTA:</w:t>
            </w:r>
            <w:r w:rsidRPr="00FA3856">
              <w:rPr>
                <w:rFonts w:ascii="Times New Roman" w:hAnsi="Times New Roman"/>
              </w:rPr>
              <w:t xml:space="preserve"> Verifica se </w:t>
            </w:r>
            <w:r w:rsidR="00375E89" w:rsidRPr="00FA3856">
              <w:rPr>
                <w:rFonts w:ascii="Times New Roman" w:hAnsi="Times New Roman"/>
              </w:rPr>
              <w:t xml:space="preserve">M360.VL_CTA </w:t>
            </w:r>
            <w:r w:rsidRPr="00FA3856">
              <w:rPr>
                <w:rFonts w:ascii="Times New Roman" w:hAnsi="Times New Roman"/>
              </w:rPr>
              <w:t>foi preenchido quando M300.</w:t>
            </w:r>
            <w:r w:rsidRPr="00FA3856">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p w:rsidR="00D92672" w:rsidRPr="00FA3856" w:rsidRDefault="00D92672" w:rsidP="00723FE4">
            <w:pPr>
              <w:pStyle w:val="PSDS-CorpodeTexto0"/>
              <w:rPr>
                <w:rFonts w:ascii="Times New Roman" w:hAnsi="Times New Roman"/>
                <w:lang w:val="pt-PT"/>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b/>
              </w:rPr>
              <w:t xml:space="preserve">REGRA_INDICADOR_CONTABIL_DIFERENTE: </w:t>
            </w:r>
            <w:r w:rsidRPr="00FA3856">
              <w:rPr>
                <w:rFonts w:ascii="Times New Roman" w:hAnsi="Times New Roman"/>
              </w:rPr>
              <w:t xml:space="preserve">Verifica se o indicador do saldo final da conta no período é igual ao indicador do valor da conta utilizado no relacionamento </w:t>
            </w:r>
            <w:r w:rsidR="00375E89" w:rsidRPr="00FA3856">
              <w:rPr>
                <w:rFonts w:ascii="Times New Roman" w:hAnsi="Times New Roman"/>
              </w:rPr>
              <w:t>M360.IND_VL_CTA</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215A82" w:rsidP="00723FE4">
            <w:pPr>
              <w:pStyle w:val="PSDS-CorpodeTexto0"/>
              <w:rPr>
                <w:rFonts w:ascii="Times New Roman" w:hAnsi="Times New Roman"/>
                <w:lang w:val="pt-PT"/>
              </w:rPr>
            </w:pPr>
            <w:r>
              <w:rPr>
                <w:rFonts w:ascii="Times New Roman" w:hAnsi="Times New Roman"/>
                <w:lang w:val="pt-PT"/>
              </w:rPr>
              <w:t>Aviso</w:t>
            </w:r>
          </w:p>
        </w:tc>
      </w:tr>
    </w:tbl>
    <w:p w:rsidR="00956C46" w:rsidRPr="00FA3856" w:rsidRDefault="00956C46" w:rsidP="007366DB">
      <w:pPr>
        <w:rPr>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Exemplo de Preenchimento: |M360|1.01.01.01||1000,00|D|</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0|: Identificação do tipo do registro.</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1.01.01|: Código da conta contábil.</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s (não há).</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00,00|: Valor da conta utilizado no lançamento da parte A do e-Lacs (R$ 1.000,00).</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D|: Indicador do valor da conta utilizado no lançamento da parte A do e-Lacs (D = Devedor).</w:t>
      </w:r>
    </w:p>
    <w:p w:rsidR="00161EF7" w:rsidRPr="00FA3856" w:rsidRDefault="00161EF7">
      <w:pPr>
        <w:rPr>
          <w:b/>
          <w:bCs/>
          <w:color w:val="0000FF"/>
          <w:szCs w:val="20"/>
        </w:rPr>
      </w:pPr>
      <w:r w:rsidRPr="00FA3856">
        <w:rPr>
          <w:color w:val="0000FF"/>
          <w:szCs w:val="20"/>
        </w:rPr>
        <w:br w:type="page"/>
      </w:r>
    </w:p>
    <w:p w:rsidR="007366DB" w:rsidRPr="00FA3856" w:rsidRDefault="007366DB" w:rsidP="007366DB">
      <w:pPr>
        <w:pStyle w:val="Ttulo1"/>
        <w:jc w:val="both"/>
        <w:rPr>
          <w:color w:val="0000FF"/>
          <w:szCs w:val="20"/>
        </w:rPr>
      </w:pPr>
      <w:bookmarkStart w:id="262" w:name="_Toc454359331"/>
      <w:r w:rsidRPr="00FA3856">
        <w:rPr>
          <w:color w:val="0000FF"/>
          <w:szCs w:val="20"/>
        </w:rPr>
        <w:lastRenderedPageBreak/>
        <w:t>Registro M362: Números dos Lançamentos Relacionados à Conta Contábil</w:t>
      </w:r>
      <w:bookmarkEnd w:id="262"/>
    </w:p>
    <w:p w:rsidR="007366DB" w:rsidRPr="00FA3856" w:rsidRDefault="007366DB" w:rsidP="007366DB">
      <w:pPr>
        <w:rPr>
          <w:szCs w:val="20"/>
        </w:rPr>
      </w:pPr>
    </w:p>
    <w:p w:rsidR="00C73500" w:rsidRPr="00FA3856" w:rsidRDefault="00C73500" w:rsidP="00C73500">
      <w:pPr>
        <w:ind w:firstLine="708"/>
        <w:jc w:val="both"/>
        <w:rPr>
          <w:szCs w:val="20"/>
          <w:lang w:val="pt-PT"/>
        </w:rPr>
      </w:pPr>
      <w:r w:rsidRPr="00FA3856">
        <w:rPr>
          <w:szCs w:val="20"/>
        </w:rPr>
        <w:t>Esse registro é de preenchimento facultativo para PJ Componente do Sistema Financeiro (</w:t>
      </w:r>
      <w:r w:rsidRPr="00FA3856">
        <w:rPr>
          <w:bCs/>
          <w:szCs w:val="20"/>
          <w:lang w:val="pt-PT"/>
        </w:rPr>
        <w:t>0010.</w:t>
      </w:r>
      <w:r w:rsidRPr="00FA3856">
        <w:rPr>
          <w:szCs w:val="20"/>
        </w:rPr>
        <w:t>COD_QUALIF_PJ = “02”) ou Sociedades Seguradoras, de Capitalização ou Entidade Aberta de Previdência Complementar (</w:t>
      </w:r>
      <w:r w:rsidRPr="00FA3856">
        <w:rPr>
          <w:bCs/>
          <w:szCs w:val="20"/>
          <w:lang w:val="pt-PT"/>
        </w:rPr>
        <w:t>0010.</w:t>
      </w:r>
      <w:r w:rsidRPr="00FA3856">
        <w:rPr>
          <w:szCs w:val="20"/>
        </w:rPr>
        <w:t>COD_QUALIF_PJ = “03”)</w:t>
      </w:r>
      <w:r w:rsidRPr="00FA3856">
        <w:rPr>
          <w:szCs w:val="20"/>
          <w:lang w:val="pt-PT"/>
        </w:rPr>
        <w:t>, que utilizam a forma de escrituração “B” (Balancetes Diários) na ECD e não informam lançamentos.</w:t>
      </w:r>
    </w:p>
    <w:p w:rsidR="00544BA2" w:rsidRPr="00FA3856" w:rsidRDefault="00544BA2" w:rsidP="00544BA2">
      <w:pPr>
        <w:rPr>
          <w:szCs w:val="20"/>
          <w:lang w:val="pt-PT"/>
        </w:rPr>
      </w:pPr>
    </w:p>
    <w:p w:rsidR="00544BA2" w:rsidRPr="00FA3856" w:rsidRDefault="00544BA2" w:rsidP="00544BA2">
      <w:pPr>
        <w:ind w:firstLine="708"/>
        <w:rPr>
          <w:szCs w:val="20"/>
        </w:rPr>
      </w:pPr>
      <w:r w:rsidRPr="00FA3856">
        <w:rPr>
          <w:szCs w:val="20"/>
        </w:rPr>
        <w:t xml:space="preserve">Nos demais casos, o registro apresenta o número dos lançamentos contábeis </w:t>
      </w:r>
      <w:r w:rsidR="00CC7CDF" w:rsidRPr="00FA3856">
        <w:rPr>
          <w:szCs w:val="20"/>
        </w:rPr>
        <w:t xml:space="preserve">que foram informados na ECD </w:t>
      </w:r>
      <w:r w:rsidRPr="00FA3856">
        <w:rPr>
          <w:szCs w:val="20"/>
        </w:rPr>
        <w:t>relacionados ao lançamento da conta da parte A, quando não for utilizado, no caso de conta patrimonial:</w:t>
      </w:r>
    </w:p>
    <w:p w:rsidR="001D6D84" w:rsidRPr="00FA3856" w:rsidRDefault="001D6D84" w:rsidP="00544BA2">
      <w:pPr>
        <w:rPr>
          <w:szCs w:val="20"/>
        </w:rPr>
      </w:pPr>
    </w:p>
    <w:p w:rsidR="001D6D84" w:rsidRPr="00FA3856" w:rsidRDefault="001D6D84" w:rsidP="001D6D84">
      <w:pPr>
        <w:ind w:firstLine="708"/>
        <w:rPr>
          <w:szCs w:val="20"/>
        </w:rPr>
      </w:pPr>
      <w:r w:rsidRPr="00FA3856">
        <w:rPr>
          <w:szCs w:val="20"/>
        </w:rPr>
        <w:t>I)  O saldo total da conta contábil</w:t>
      </w:r>
      <w:r w:rsidR="009501C0" w:rsidRPr="00FA3856">
        <w:rPr>
          <w:szCs w:val="20"/>
        </w:rPr>
        <w:t xml:space="preserve"> (M360.VL_CTA &lt; K155.VL_SLD_FIN)</w:t>
      </w:r>
      <w:r w:rsidRPr="00FA3856">
        <w:rPr>
          <w:szCs w:val="20"/>
        </w:rPr>
        <w:t xml:space="preserve">; ou </w:t>
      </w:r>
    </w:p>
    <w:p w:rsidR="001D6D84" w:rsidRPr="00FA3856" w:rsidRDefault="001D6D84" w:rsidP="001D6D84">
      <w:pPr>
        <w:ind w:firstLine="708"/>
        <w:rPr>
          <w:szCs w:val="20"/>
        </w:rPr>
      </w:pPr>
      <w:r w:rsidRPr="00FA3856">
        <w:rPr>
          <w:szCs w:val="20"/>
        </w:rPr>
        <w:t>II) O saldo do período (saldo final – saldo inicial) da conta contábil</w:t>
      </w:r>
      <w:r w:rsidR="009501C0" w:rsidRPr="00FA3856">
        <w:rPr>
          <w:szCs w:val="20"/>
        </w:rPr>
        <w:t xml:space="preserve"> (M360.VL_CTA &lt; (K155.VL_SLD_FIN – K155.VL_SLD_INI)</w:t>
      </w:r>
      <w:r w:rsidRPr="00FA3856">
        <w:rPr>
          <w:szCs w:val="20"/>
        </w:rPr>
        <w:t xml:space="preserve">; ou </w:t>
      </w:r>
    </w:p>
    <w:p w:rsidR="001D6D84" w:rsidRPr="00FA3856" w:rsidRDefault="009501C0" w:rsidP="001D6D84">
      <w:pPr>
        <w:ind w:firstLine="708"/>
        <w:rPr>
          <w:szCs w:val="20"/>
        </w:rPr>
      </w:pPr>
      <w:r w:rsidRPr="00FA3856">
        <w:rPr>
          <w:szCs w:val="20"/>
        </w:rPr>
        <w:t>III) O total de débitos</w:t>
      </w:r>
      <w:r w:rsidR="001D6D84" w:rsidRPr="00FA3856">
        <w:rPr>
          <w:szCs w:val="20"/>
        </w:rPr>
        <w:t xml:space="preserve"> da conta contábil no período</w:t>
      </w:r>
      <w:r w:rsidRPr="00FA3856">
        <w:rPr>
          <w:szCs w:val="20"/>
        </w:rPr>
        <w:t xml:space="preserve"> (M360.VL_CTA &lt; K155.VL_DEB)</w:t>
      </w:r>
      <w:r w:rsidR="001D6D84" w:rsidRPr="00FA3856">
        <w:rPr>
          <w:szCs w:val="20"/>
        </w:rPr>
        <w:t xml:space="preserve">; ou </w:t>
      </w:r>
    </w:p>
    <w:p w:rsidR="001D6D84" w:rsidRPr="00FA3856" w:rsidRDefault="009501C0" w:rsidP="001D6D84">
      <w:pPr>
        <w:ind w:firstLine="708"/>
        <w:rPr>
          <w:szCs w:val="20"/>
        </w:rPr>
      </w:pPr>
      <w:r w:rsidRPr="00FA3856">
        <w:rPr>
          <w:szCs w:val="20"/>
        </w:rPr>
        <w:t>IV) O total de créditos</w:t>
      </w:r>
      <w:r w:rsidR="003B394A" w:rsidRPr="00FA3856">
        <w:rPr>
          <w:szCs w:val="20"/>
        </w:rPr>
        <w:t xml:space="preserve"> da conta</w:t>
      </w:r>
      <w:r w:rsidR="001D6D84" w:rsidRPr="00FA3856">
        <w:rPr>
          <w:szCs w:val="20"/>
        </w:rPr>
        <w:t xml:space="preserve"> contábil no período</w:t>
      </w:r>
      <w:r w:rsidRPr="00FA3856">
        <w:rPr>
          <w:szCs w:val="20"/>
        </w:rPr>
        <w:t xml:space="preserve"> (M360.VL_CTA &lt; K155.VL_CRED)</w:t>
      </w:r>
      <w:r w:rsidR="001D6D84" w:rsidRPr="00FA3856">
        <w:rPr>
          <w:szCs w:val="20"/>
        </w:rPr>
        <w:t>.</w:t>
      </w:r>
    </w:p>
    <w:p w:rsidR="009501C0" w:rsidRPr="00FA3856" w:rsidRDefault="009501C0" w:rsidP="001D6D84">
      <w:pPr>
        <w:ind w:firstLine="708"/>
        <w:rPr>
          <w:szCs w:val="20"/>
        </w:rPr>
      </w:pPr>
    </w:p>
    <w:p w:rsidR="009501C0" w:rsidRPr="00FA3856" w:rsidRDefault="009501C0" w:rsidP="009501C0">
      <w:pPr>
        <w:ind w:firstLine="708"/>
        <w:rPr>
          <w:szCs w:val="20"/>
        </w:rPr>
      </w:pPr>
      <w:r w:rsidRPr="00FA3856">
        <w:rPr>
          <w:szCs w:val="20"/>
        </w:rPr>
        <w:t xml:space="preserve">Apresenta o número dos lançamentos contábeis </w:t>
      </w:r>
      <w:r w:rsidR="007B172A" w:rsidRPr="00FA3856">
        <w:rPr>
          <w:szCs w:val="20"/>
        </w:rPr>
        <w:t xml:space="preserve">do período referenciado no registro M030, </w:t>
      </w:r>
      <w:r w:rsidRPr="00FA3856">
        <w:rPr>
          <w:szCs w:val="20"/>
        </w:rPr>
        <w:t>relacionados ao lançamento da conta da parte A, quando não for utilizado, no caso de conta resultado:</w:t>
      </w:r>
    </w:p>
    <w:p w:rsidR="009501C0" w:rsidRPr="00FA3856" w:rsidRDefault="009501C0" w:rsidP="009501C0">
      <w:pPr>
        <w:ind w:firstLine="708"/>
        <w:rPr>
          <w:szCs w:val="20"/>
        </w:rPr>
      </w:pPr>
      <w:r w:rsidRPr="00FA3856">
        <w:rPr>
          <w:szCs w:val="20"/>
        </w:rPr>
        <w:t xml:space="preserve"> </w:t>
      </w:r>
    </w:p>
    <w:p w:rsidR="009501C0" w:rsidRPr="00FA3856" w:rsidRDefault="009501C0" w:rsidP="009501C0">
      <w:pPr>
        <w:ind w:firstLine="708"/>
        <w:rPr>
          <w:szCs w:val="20"/>
        </w:rPr>
      </w:pPr>
      <w:r w:rsidRPr="00FA3856">
        <w:rPr>
          <w:szCs w:val="20"/>
        </w:rPr>
        <w:t>I)  O saldo total da conta contábil (M360.VL_CTA &lt; K355.VL_SLD_FIN).</w:t>
      </w:r>
    </w:p>
    <w:p w:rsidR="00956C46" w:rsidRPr="00FA3856" w:rsidRDefault="00956C46" w:rsidP="007366DB">
      <w:pPr>
        <w:rPr>
          <w:szCs w:val="20"/>
        </w:rPr>
      </w:pPr>
    </w:p>
    <w:p w:rsidR="00544BA2" w:rsidRPr="00FA3856" w:rsidRDefault="00544BA2" w:rsidP="00544BA2">
      <w:pPr>
        <w:ind w:firstLine="708"/>
        <w:rPr>
          <w:szCs w:val="20"/>
        </w:rPr>
      </w:pPr>
      <w:r w:rsidRPr="00FA3856">
        <w:rPr>
          <w:b/>
          <w:szCs w:val="20"/>
        </w:rPr>
        <w:t xml:space="preserve">Observação: </w:t>
      </w:r>
      <w:r w:rsidRPr="00FA3856">
        <w:rPr>
          <w:szCs w:val="20"/>
        </w:rPr>
        <w:t>No caso de apuração anual da CSLL, se os números dos lançamentos já foram informados em períodos de apuração anteriores, não é necessários repeti-los.</w:t>
      </w:r>
    </w:p>
    <w:p w:rsidR="00544BA2" w:rsidRPr="00FA3856" w:rsidRDefault="00544BA2" w:rsidP="007366D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66DB"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 xml:space="preserve">REGISTRO M362: </w:t>
            </w:r>
            <w:r w:rsidR="00204307" w:rsidRPr="00FA3856">
              <w:rPr>
                <w:rFonts w:ascii="Times New Roman" w:hAnsi="Times New Roman"/>
                <w:b/>
              </w:rPr>
              <w:t>NÚMEROS DOS LANÇAMENTOS RELACIONADOS À CONTA CONTÁBIL</w:t>
            </w:r>
          </w:p>
        </w:tc>
      </w:tr>
      <w:tr w:rsidR="007366DB"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7366DB" w:rsidRPr="00FA3856" w:rsidRDefault="00CA1269" w:rsidP="00270515">
            <w:pPr>
              <w:pStyle w:val="PSDS-CorpodeTexto0"/>
              <w:rPr>
                <w:rFonts w:ascii="Times New Roman" w:hAnsi="Times New Roman"/>
                <w:b/>
                <w:bCs/>
              </w:rPr>
            </w:pPr>
            <w:r w:rsidRPr="00FA3856">
              <w:rPr>
                <w:rFonts w:ascii="Times New Roman" w:hAnsi="Times New Roman"/>
                <w:b/>
                <w:bCs/>
                <w:lang w:val="pt-PT"/>
              </w:rPr>
              <w:t>REGRA_FINANCEIRAS_NAO_OBRIGATORIO</w:t>
            </w:r>
          </w:p>
        </w:tc>
      </w:tr>
      <w:tr w:rsidR="007366DB"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8518AE" w:rsidP="0046613B">
            <w:pPr>
              <w:pStyle w:val="PSDS-CorpodeTexto0"/>
              <w:jc w:val="center"/>
              <w:rPr>
                <w:rFonts w:ascii="Times New Roman" w:hAnsi="Times New Roman"/>
                <w:b/>
                <w:bCs/>
              </w:rPr>
            </w:pPr>
            <w:r w:rsidRPr="00FA3856">
              <w:rPr>
                <w:rFonts w:ascii="Times New Roman" w:hAnsi="Times New Roman"/>
                <w:b/>
                <w:bCs/>
              </w:rPr>
              <w:t>Nível Hierárquico – 5</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Ocorrência – 0:N</w:t>
            </w:r>
          </w:p>
        </w:tc>
      </w:tr>
      <w:tr w:rsidR="007366DB"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B852EE" w:rsidP="0046613B">
            <w:pPr>
              <w:pStyle w:val="PSDS-CorpodeTexto0"/>
              <w:rPr>
                <w:rFonts w:ascii="Times New Roman" w:hAnsi="Times New Roman"/>
                <w:b/>
                <w:bCs/>
              </w:rPr>
            </w:pPr>
            <w:r w:rsidRPr="00FA3856">
              <w:rPr>
                <w:rFonts w:ascii="Times New Roman" w:hAnsi="Times New Roman"/>
                <w:b/>
                <w:bCs/>
              </w:rPr>
              <w:t xml:space="preserve">Campo(s) chave: </w:t>
            </w:r>
            <w:r w:rsidR="00D61F9B" w:rsidRPr="00FA3856">
              <w:rPr>
                <w:rFonts w:ascii="Times New Roman" w:hAnsi="Times New Roman"/>
                <w:b/>
                <w:bCs/>
              </w:rPr>
              <w:t>NUM_LCTO</w:t>
            </w:r>
          </w:p>
        </w:tc>
      </w:tr>
    </w:tbl>
    <w:p w:rsidR="007366DB" w:rsidRPr="00FA3856" w:rsidRDefault="007366DB" w:rsidP="007366DB">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315"/>
        <w:gridCol w:w="708"/>
        <w:gridCol w:w="1040"/>
        <w:gridCol w:w="1370"/>
        <w:gridCol w:w="1134"/>
        <w:gridCol w:w="1339"/>
      </w:tblGrid>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Campo</w:t>
            </w:r>
          </w:p>
        </w:tc>
        <w:tc>
          <w:tcPr>
            <w:tcW w:w="831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ipo</w:t>
            </w:r>
          </w:p>
        </w:tc>
        <w:tc>
          <w:tcPr>
            <w:tcW w:w="1040"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amanho</w:t>
            </w:r>
          </w:p>
        </w:tc>
        <w:tc>
          <w:tcPr>
            <w:tcW w:w="1370"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7366D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46613B">
            <w:pPr>
              <w:pStyle w:val="PSDS-CorpodeTexto0"/>
              <w:rPr>
                <w:rFonts w:ascii="Times New Roman" w:hAnsi="Times New Roman"/>
                <w:b/>
                <w:bCs/>
                <w:lang w:val="pt-PT"/>
              </w:rPr>
            </w:pPr>
          </w:p>
        </w:tc>
        <w:tc>
          <w:tcPr>
            <w:tcW w:w="8315"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Texto Fixo Contendo a Identificação do Registro (M362).</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C</w:t>
            </w:r>
          </w:p>
        </w:tc>
        <w:tc>
          <w:tcPr>
            <w:tcW w:w="1040"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004</w:t>
            </w:r>
          </w:p>
        </w:tc>
        <w:tc>
          <w:tcPr>
            <w:tcW w:w="1370"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M362]</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7366D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pt-PT"/>
              </w:rPr>
            </w:pPr>
            <w:r w:rsidRPr="00FA3856">
              <w:rPr>
                <w:rFonts w:ascii="Times New Roman" w:hAnsi="Times New Roman"/>
                <w:lang w:val="pt-PT"/>
              </w:rPr>
              <w:t>NUM_LCTO</w:t>
            </w:r>
          </w:p>
        </w:tc>
        <w:tc>
          <w:tcPr>
            <w:tcW w:w="8315"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Cs/>
                <w:lang w:val="pt-PT"/>
              </w:rPr>
            </w:pPr>
            <w:r w:rsidRPr="00FA3856">
              <w:rPr>
                <w:rFonts w:ascii="Times New Roman" w:hAnsi="Times New Roman"/>
                <w:bCs/>
                <w:lang w:val="pt-PT"/>
              </w:rPr>
              <w:t>Número do Lançamento Descrito na ECD (Escrituração Contábil Digital) no campo 2 (NUM_LCTO) registro “I200 – Lançamento Contábil”.</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040"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050</w:t>
            </w:r>
          </w:p>
        </w:tc>
        <w:tc>
          <w:tcPr>
            <w:tcW w:w="1370"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bl>
    <w:p w:rsidR="007366DB" w:rsidRPr="00FA3856" w:rsidRDefault="007366DB" w:rsidP="007366DB">
      <w:pPr>
        <w:rPr>
          <w:szCs w:val="20"/>
          <w:lang w:val="pt-PT"/>
        </w:rPr>
      </w:pPr>
    </w:p>
    <w:p w:rsidR="00CA1269" w:rsidRPr="00FA3856" w:rsidRDefault="00CA1269" w:rsidP="00CA1269">
      <w:pPr>
        <w:rPr>
          <w:b/>
          <w:bCs/>
          <w:szCs w:val="20"/>
          <w:lang w:val="pt-PT"/>
        </w:rPr>
      </w:pPr>
      <w:r w:rsidRPr="00FA3856">
        <w:rPr>
          <w:b/>
          <w:bCs/>
          <w:szCs w:val="20"/>
          <w:lang w:val="pt-PT"/>
        </w:rPr>
        <w:t>I – Regras de Validação do Registro:</w:t>
      </w:r>
    </w:p>
    <w:p w:rsidR="00CA1269" w:rsidRPr="00FA3856" w:rsidRDefault="00CA1269" w:rsidP="00CA1269">
      <w:pPr>
        <w:rPr>
          <w:b/>
          <w:bCs/>
          <w:szCs w:val="20"/>
          <w:lang w:val="pt-PT"/>
        </w:rPr>
      </w:pPr>
    </w:p>
    <w:p w:rsidR="00CA1269" w:rsidRPr="00FA3856" w:rsidRDefault="00CA1269" w:rsidP="00CA1269">
      <w:pPr>
        <w:rPr>
          <w:bCs/>
          <w:szCs w:val="20"/>
        </w:rPr>
      </w:pPr>
      <w:r w:rsidRPr="00FA3856">
        <w:rPr>
          <w:b/>
          <w:bCs/>
          <w:szCs w:val="20"/>
          <w:lang w:val="pt-PT"/>
        </w:rPr>
        <w:tab/>
        <w:t xml:space="preserve">REGRA_FINANCEIRAS_NAO_OBRIGATORIO: </w:t>
      </w:r>
      <w:r w:rsidRPr="00FA3856">
        <w:rPr>
          <w:bCs/>
          <w:szCs w:val="20"/>
          <w:lang w:val="pt-PT"/>
        </w:rPr>
        <w:t>Se 0010.</w:t>
      </w:r>
      <w:r w:rsidRPr="00FA3856">
        <w:rPr>
          <w:szCs w:val="20"/>
        </w:rPr>
        <w:t>COD_QUALIF_PJ = “02” ou “03” ou 0010.</w:t>
      </w:r>
      <w:r w:rsidRPr="00FA3856">
        <w:rPr>
          <w:szCs w:val="20"/>
          <w:lang w:val="pt-PT"/>
        </w:rPr>
        <w:t xml:space="preserve"> FORMA_TRIB = “08” ou “09”, o registro é facultativo.</w:t>
      </w:r>
    </w:p>
    <w:p w:rsidR="00CA1269" w:rsidRPr="00FA3856" w:rsidRDefault="00CA1269" w:rsidP="007366DB">
      <w:pPr>
        <w:rPr>
          <w:szCs w:val="20"/>
          <w:lang w:val="pt-PT"/>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Exemplo de Preenchimento: |M362|12345|</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2|: Identificação do tipo do registro.</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12345|: Número do lançamento.</w:t>
      </w:r>
    </w:p>
    <w:p w:rsidR="007366DB" w:rsidRPr="00FA3856" w:rsidRDefault="007366DB" w:rsidP="007366DB">
      <w:pPr>
        <w:pStyle w:val="Ttulo1"/>
        <w:jc w:val="both"/>
        <w:rPr>
          <w:color w:val="0000FF"/>
          <w:szCs w:val="20"/>
        </w:rPr>
      </w:pPr>
      <w:bookmarkStart w:id="263" w:name="_Toc454359332"/>
      <w:r w:rsidRPr="00FA3856">
        <w:rPr>
          <w:color w:val="0000FF"/>
          <w:szCs w:val="20"/>
        </w:rPr>
        <w:lastRenderedPageBreak/>
        <w:t>Registro M365: Identificação de Processos Judiciais e Administrativos Referentes ao Lançamento</w:t>
      </w:r>
      <w:bookmarkEnd w:id="263"/>
    </w:p>
    <w:p w:rsidR="007366DB" w:rsidRPr="00FA3856" w:rsidRDefault="007366DB" w:rsidP="007366DB">
      <w:pPr>
        <w:pStyle w:val="PSDS-MarcadoresNivel2"/>
        <w:numPr>
          <w:ilvl w:val="0"/>
          <w:numId w:val="0"/>
        </w:numPr>
        <w:spacing w:before="0" w:after="0"/>
        <w:ind w:left="360"/>
        <w:rPr>
          <w:rFonts w:ascii="Times New Roman" w:hAnsi="Times New Roman"/>
        </w:rPr>
      </w:pPr>
    </w:p>
    <w:p w:rsidR="007366DB" w:rsidRPr="00FA3856" w:rsidRDefault="00777B0B" w:rsidP="00161EF7">
      <w:pPr>
        <w:ind w:firstLine="708"/>
        <w:rPr>
          <w:szCs w:val="20"/>
        </w:rPr>
      </w:pPr>
      <w:r w:rsidRPr="00FA3856">
        <w:rPr>
          <w:szCs w:val="20"/>
        </w:rPr>
        <w:t>Identifica os processos judiciais e administrativos utilizados que embasaram adições menores que as previstas na legislação ou falta de adição e exclusões maiores que as previstas na legislação na parte A do e-</w:t>
      </w:r>
      <w:r w:rsidR="004D20A4" w:rsidRPr="00FA3856">
        <w:rPr>
          <w:szCs w:val="20"/>
        </w:rPr>
        <w:t>Lacs</w:t>
      </w:r>
      <w:r w:rsidRPr="00FA3856">
        <w:rPr>
          <w:szCs w:val="20"/>
        </w:rPr>
        <w:t xml:space="preserve"> (tratamento </w:t>
      </w:r>
      <w:r w:rsidR="00161EF7" w:rsidRPr="00FA3856">
        <w:rPr>
          <w:szCs w:val="20"/>
        </w:rPr>
        <w:t xml:space="preserve">diverso do regramento fiscal). </w:t>
      </w:r>
    </w:p>
    <w:p w:rsidR="0097491E" w:rsidRPr="00FA3856" w:rsidRDefault="0097491E" w:rsidP="00161EF7">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66DB"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 xml:space="preserve">REGISTRO M365: </w:t>
            </w:r>
            <w:r w:rsidRPr="00FA3856">
              <w:rPr>
                <w:rFonts w:ascii="Times New Roman" w:hAnsi="Times New Roman"/>
                <w:b/>
              </w:rPr>
              <w:t>IDENTIFICAÇÃO DE PROCESSOS JUDICIAIS E ADMINISTRATIVOS REFERENTES AO LANÇAMENTO</w:t>
            </w:r>
          </w:p>
        </w:tc>
      </w:tr>
      <w:tr w:rsidR="007366DB"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7366DB" w:rsidRPr="00FA3856" w:rsidRDefault="007366DB" w:rsidP="0046613B">
            <w:pPr>
              <w:pStyle w:val="PSDS-CorpodeTexto0"/>
              <w:jc w:val="center"/>
              <w:rPr>
                <w:rFonts w:ascii="Times New Roman" w:hAnsi="Times New Roman"/>
                <w:b/>
                <w:bCs/>
              </w:rPr>
            </w:pPr>
          </w:p>
        </w:tc>
      </w:tr>
      <w:tr w:rsidR="007366DB"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3000CB" w:rsidP="0046613B">
            <w:pPr>
              <w:pStyle w:val="PSDS-CorpodeTexto0"/>
              <w:jc w:val="center"/>
              <w:rPr>
                <w:rFonts w:ascii="Times New Roman" w:hAnsi="Times New Roman"/>
                <w:b/>
                <w:bCs/>
              </w:rPr>
            </w:pPr>
            <w:r w:rsidRPr="00FA3856">
              <w:rPr>
                <w:rFonts w:ascii="Times New Roman" w:hAnsi="Times New Roman"/>
                <w:b/>
                <w:bCs/>
              </w:rPr>
              <w:t>Ocorrência – 0:N</w:t>
            </w:r>
          </w:p>
        </w:tc>
      </w:tr>
      <w:tr w:rsidR="007366DB"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66DB" w:rsidRPr="00FA3856" w:rsidRDefault="007366DB" w:rsidP="0046613B">
            <w:pPr>
              <w:pStyle w:val="PSDS-CorpodeTexto0"/>
              <w:rPr>
                <w:rFonts w:ascii="Times New Roman" w:hAnsi="Times New Roman"/>
                <w:b/>
                <w:bCs/>
              </w:rPr>
            </w:pPr>
            <w:r w:rsidRPr="00FA3856">
              <w:rPr>
                <w:rFonts w:ascii="Times New Roman" w:hAnsi="Times New Roman"/>
                <w:b/>
                <w:bCs/>
              </w:rPr>
              <w:t xml:space="preserve">Campo(s) chave: </w:t>
            </w:r>
            <w:r w:rsidR="001E4ECB" w:rsidRPr="00FA3856">
              <w:rPr>
                <w:rFonts w:ascii="Times New Roman" w:hAnsi="Times New Roman"/>
                <w:b/>
                <w:bCs/>
              </w:rPr>
              <w:t>IND_PROC + NUM_PROC</w:t>
            </w:r>
          </w:p>
        </w:tc>
      </w:tr>
    </w:tbl>
    <w:p w:rsidR="007366DB" w:rsidRPr="00FA3856" w:rsidRDefault="007366DB" w:rsidP="007366DB">
      <w:pPr>
        <w:rPr>
          <w:szCs w:val="20"/>
        </w:rPr>
      </w:pPr>
    </w:p>
    <w:tbl>
      <w:tblPr>
        <w:tblW w:w="1265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979"/>
        <w:gridCol w:w="4949"/>
        <w:gridCol w:w="661"/>
        <w:gridCol w:w="1164"/>
        <w:gridCol w:w="1034"/>
        <w:gridCol w:w="984"/>
        <w:gridCol w:w="1357"/>
      </w:tblGrid>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Campo</w:t>
            </w:r>
          </w:p>
        </w:tc>
        <w:tc>
          <w:tcPr>
            <w:tcW w:w="494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lang w:val="pt-PT"/>
              </w:rPr>
            </w:pPr>
            <w:r w:rsidRPr="00FA3856">
              <w:rPr>
                <w:rFonts w:ascii="Times New Roman" w:hAnsi="Times New Roman"/>
                <w:b/>
                <w:lang w:val="pt-PT"/>
              </w:rPr>
              <w:t>1</w:t>
            </w:r>
          </w:p>
          <w:p w:rsidR="00D92672" w:rsidRPr="00FA3856" w:rsidRDefault="00D92672" w:rsidP="0046613B">
            <w:pPr>
              <w:pStyle w:val="PSDS-CorpodeTexto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46613B">
            <w:pPr>
              <w:pStyle w:val="PSDS-CorpodeTexto0"/>
              <w:rPr>
                <w:rFonts w:ascii="Times New Roman" w:hAnsi="Times New Roman"/>
                <w:b/>
                <w:bCs/>
                <w:lang w:val="pt-PT"/>
              </w:rPr>
            </w:pP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Texto Fixo Contendo a Identificação do Registro (M365).</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bCs/>
                <w:lang w:val="en-US"/>
              </w:rPr>
              <w:t>[M365]</w:t>
            </w:r>
          </w:p>
        </w:tc>
        <w:tc>
          <w:tcPr>
            <w:tcW w:w="1357"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en-US"/>
              </w:rPr>
            </w:pPr>
            <w:r w:rsidRPr="00FA3856">
              <w:rPr>
                <w:rFonts w:ascii="Times New Roman" w:hAnsi="Times New Roman"/>
                <w:b/>
                <w:bCs/>
                <w:lang w:val="en-US"/>
              </w:rPr>
              <w:t>2</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en-US"/>
              </w:rPr>
            </w:pPr>
            <w:r w:rsidRPr="00FA3856">
              <w:rPr>
                <w:rFonts w:ascii="Times New Roman" w:hAnsi="Times New Roman"/>
                <w:lang w:val="en-US"/>
              </w:rPr>
              <w:t>IND_PROC</w:t>
            </w: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rPr>
                <w:szCs w:val="20"/>
              </w:rPr>
            </w:pPr>
            <w:r w:rsidRPr="00FA3856">
              <w:rPr>
                <w:szCs w:val="20"/>
              </w:rPr>
              <w:t>Tipo do Processo:</w:t>
            </w:r>
          </w:p>
          <w:p w:rsidR="00D92672" w:rsidRPr="00FA3856" w:rsidRDefault="00D92672" w:rsidP="0046613B">
            <w:pPr>
              <w:rPr>
                <w:szCs w:val="20"/>
              </w:rPr>
            </w:pPr>
            <w:r w:rsidRPr="00FA3856">
              <w:rPr>
                <w:szCs w:val="20"/>
              </w:rPr>
              <w:t xml:space="preserve">1 - Judicial </w:t>
            </w:r>
          </w:p>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2 – Administrativo</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001</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1; 2]</w:t>
            </w:r>
          </w:p>
        </w:tc>
        <w:tc>
          <w:tcPr>
            <w:tcW w:w="135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lang w:val="pt-PT"/>
              </w:rPr>
            </w:pPr>
            <w:r w:rsidRPr="00FA3856">
              <w:rPr>
                <w:rFonts w:ascii="Times New Roman" w:hAnsi="Times New Roman"/>
                <w:b/>
                <w:lang w:val="pt-PT"/>
              </w:rPr>
              <w:t>3</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rPr>
            </w:pPr>
            <w:r w:rsidRPr="00FA3856">
              <w:rPr>
                <w:rFonts w:ascii="Times New Roman" w:hAnsi="Times New Roman"/>
              </w:rPr>
              <w:t>NUM_PROC</w:t>
            </w:r>
          </w:p>
          <w:p w:rsidR="00D92672" w:rsidRPr="00FA3856" w:rsidRDefault="00D92672" w:rsidP="0046613B">
            <w:pPr>
              <w:pStyle w:val="PSDS-CorpodeTexto0"/>
              <w:rPr>
                <w:rFonts w:ascii="Times New Roman" w:hAnsi="Times New Roman"/>
                <w:lang w:val="pt-PT"/>
              </w:rPr>
            </w:pP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D92672">
            <w:pPr>
              <w:pStyle w:val="PSDS-CorpodeTexto0"/>
              <w:rPr>
                <w:rFonts w:ascii="Times New Roman" w:hAnsi="Times New Roman"/>
                <w:b/>
                <w:bCs/>
                <w:lang w:val="pt-PT"/>
              </w:rPr>
            </w:pPr>
            <w:r w:rsidRPr="00FA3856">
              <w:rPr>
                <w:rFonts w:ascii="Times New Roman" w:hAnsi="Times New Roman"/>
              </w:rPr>
              <w:t xml:space="preserve">Número do Processo. </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020</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5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bl>
    <w:p w:rsidR="0097491E" w:rsidRPr="00FA3856" w:rsidRDefault="0097491E" w:rsidP="0097491E">
      <w:pPr>
        <w:pStyle w:val="Corpodetexto"/>
        <w:rPr>
          <w:rFonts w:ascii="Times New Roman" w:hAnsi="Times New Roman"/>
          <w:color w:val="0000FF"/>
          <w:szCs w:val="20"/>
          <w:lang w:eastAsia="pt-BR"/>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Exemplo de Preenchimento: |M365|1|123456789|</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5|: Identificação do tipo do registro.</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97491E" w:rsidRPr="00FA3856" w:rsidRDefault="0097491E">
      <w:pPr>
        <w:spacing w:after="200" w:line="276" w:lineRule="auto"/>
        <w:rPr>
          <w:b/>
          <w:bCs/>
          <w:color w:val="0000FF"/>
          <w:szCs w:val="20"/>
        </w:rPr>
      </w:pPr>
      <w:r w:rsidRPr="00FA3856">
        <w:rPr>
          <w:color w:val="0000FF"/>
          <w:szCs w:val="20"/>
        </w:rPr>
        <w:br w:type="page"/>
      </w:r>
    </w:p>
    <w:p w:rsidR="00E859B5" w:rsidRPr="00FA3856" w:rsidRDefault="00E859B5" w:rsidP="00E859B5">
      <w:pPr>
        <w:pStyle w:val="Ttulo1"/>
        <w:jc w:val="both"/>
        <w:rPr>
          <w:color w:val="0000FF"/>
          <w:szCs w:val="20"/>
        </w:rPr>
      </w:pPr>
      <w:bookmarkStart w:id="264" w:name="_Toc454359333"/>
      <w:r w:rsidRPr="00FA3856">
        <w:rPr>
          <w:color w:val="0000FF"/>
          <w:szCs w:val="20"/>
        </w:rPr>
        <w:lastRenderedPageBreak/>
        <w:t xml:space="preserve">Registro M410: Lançamento na Conta da Parte </w:t>
      </w:r>
      <w:r w:rsidR="007E6D43" w:rsidRPr="00FA3856">
        <w:rPr>
          <w:color w:val="0000FF"/>
          <w:szCs w:val="20"/>
        </w:rPr>
        <w:t xml:space="preserve">B </w:t>
      </w:r>
      <w:r w:rsidRPr="00FA3856">
        <w:rPr>
          <w:color w:val="0000FF"/>
          <w:szCs w:val="20"/>
        </w:rPr>
        <w:t>do e-Lalur e do e-Lacs sem Reflexo na Parte A</w:t>
      </w:r>
      <w:bookmarkEnd w:id="264"/>
    </w:p>
    <w:p w:rsidR="00E859B5" w:rsidRPr="00FA3856" w:rsidRDefault="00E859B5" w:rsidP="00E859B5">
      <w:pPr>
        <w:rPr>
          <w:szCs w:val="20"/>
        </w:rPr>
      </w:pPr>
    </w:p>
    <w:p w:rsidR="00E859B5" w:rsidRPr="00FA3856" w:rsidRDefault="00E859B5" w:rsidP="009752F9">
      <w:pPr>
        <w:ind w:firstLine="708"/>
        <w:rPr>
          <w:szCs w:val="20"/>
        </w:rPr>
      </w:pPr>
      <w:r w:rsidRPr="00FA3856">
        <w:rPr>
          <w:szCs w:val="20"/>
        </w:rPr>
        <w:t>Apresenta os lançamentos em contas da parte B sem reflex</w:t>
      </w:r>
      <w:r w:rsidR="009752F9" w:rsidRPr="00FA3856">
        <w:rPr>
          <w:szCs w:val="20"/>
        </w:rPr>
        <w:t>os na parte A.</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859B5"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E859B5">
            <w:pPr>
              <w:pStyle w:val="PSDS-CorpodeTexto0"/>
              <w:jc w:val="center"/>
              <w:rPr>
                <w:rFonts w:ascii="Times New Roman" w:hAnsi="Times New Roman"/>
                <w:b/>
                <w:bCs/>
              </w:rPr>
            </w:pPr>
            <w:r w:rsidRPr="00FA3856">
              <w:rPr>
                <w:rFonts w:ascii="Times New Roman" w:hAnsi="Times New Roman"/>
                <w:b/>
                <w:bCs/>
              </w:rPr>
              <w:t xml:space="preserve">REGISTRO M410: </w:t>
            </w:r>
            <w:r w:rsidRPr="00FA3856">
              <w:rPr>
                <w:rFonts w:ascii="Times New Roman" w:hAnsi="Times New Roman"/>
                <w:b/>
              </w:rPr>
              <w:t>LANÇAMENTOS NA CONTA DA PARTE “B” DO e-LALUR e do e-LACS SEM REFLEXO NA PARTE A</w:t>
            </w:r>
          </w:p>
        </w:tc>
      </w:tr>
      <w:tr w:rsidR="00E859B5"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956C46" w:rsidRPr="00FA3856" w:rsidRDefault="00956C46" w:rsidP="00956C46">
            <w:pPr>
              <w:pStyle w:val="PSDS-CorpodeTexto0"/>
              <w:rPr>
                <w:rFonts w:ascii="Times New Roman" w:hAnsi="Times New Roman"/>
                <w:b/>
                <w:bCs/>
              </w:rPr>
            </w:pPr>
            <w:r w:rsidRPr="00FA3856">
              <w:rPr>
                <w:rFonts w:ascii="Times New Roman" w:hAnsi="Times New Roman"/>
                <w:b/>
                <w:bCs/>
              </w:rPr>
              <w:t>REGRA_PREJUIZO_FISCAL</w:t>
            </w:r>
          </w:p>
          <w:p w:rsidR="00E859B5" w:rsidRPr="00FA3856" w:rsidRDefault="00956C46" w:rsidP="00956C46">
            <w:pPr>
              <w:pStyle w:val="PSDS-CorpodeTexto0"/>
              <w:rPr>
                <w:rFonts w:ascii="Times New Roman" w:hAnsi="Times New Roman"/>
                <w:b/>
                <w:bCs/>
              </w:rPr>
            </w:pPr>
            <w:r w:rsidRPr="00FA3856">
              <w:rPr>
                <w:rFonts w:ascii="Times New Roman" w:hAnsi="Times New Roman"/>
                <w:b/>
                <w:bCs/>
              </w:rPr>
              <w:t>REGRA_BC_NEGATIVA</w:t>
            </w:r>
          </w:p>
        </w:tc>
      </w:tr>
      <w:tr w:rsidR="00E859B5"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Ocorrência – 0:N</w:t>
            </w:r>
          </w:p>
        </w:tc>
      </w:tr>
      <w:tr w:rsidR="00E859B5"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E3DF6" w:rsidP="001C73CA">
            <w:pPr>
              <w:pStyle w:val="PSDS-CorpodeTexto0"/>
              <w:rPr>
                <w:rFonts w:ascii="Times New Roman" w:hAnsi="Times New Roman"/>
                <w:b/>
                <w:bCs/>
              </w:rPr>
            </w:pPr>
            <w:r w:rsidRPr="00FA3856">
              <w:rPr>
                <w:rFonts w:ascii="Times New Roman" w:hAnsi="Times New Roman"/>
                <w:b/>
                <w:bCs/>
              </w:rPr>
              <w:t xml:space="preserve">Campo(s) chave: </w:t>
            </w:r>
          </w:p>
        </w:tc>
      </w:tr>
    </w:tbl>
    <w:p w:rsidR="00C81D2E" w:rsidRPr="00FA3856" w:rsidRDefault="00C81D2E" w:rsidP="005302DE">
      <w:pPr>
        <w:rPr>
          <w:szCs w:val="20"/>
        </w:rPr>
      </w:pPr>
    </w:p>
    <w:tbl>
      <w:tblPr>
        <w:tblW w:w="154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661"/>
        <w:gridCol w:w="6793"/>
        <w:gridCol w:w="658"/>
        <w:gridCol w:w="1043"/>
        <w:gridCol w:w="1225"/>
        <w:gridCol w:w="1327"/>
        <w:gridCol w:w="1275"/>
      </w:tblGrid>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Nº</w:t>
            </w:r>
          </w:p>
        </w:tc>
        <w:tc>
          <w:tcPr>
            <w:tcW w:w="2661"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Campo</w:t>
            </w:r>
          </w:p>
        </w:tc>
        <w:tc>
          <w:tcPr>
            <w:tcW w:w="6793"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Descrição</w:t>
            </w:r>
          </w:p>
        </w:tc>
        <w:tc>
          <w:tcPr>
            <w:tcW w:w="658"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Tipo</w:t>
            </w:r>
          </w:p>
        </w:tc>
        <w:tc>
          <w:tcPr>
            <w:tcW w:w="1043"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Tamanho</w:t>
            </w:r>
          </w:p>
        </w:tc>
        <w:tc>
          <w:tcPr>
            <w:tcW w:w="122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Decimal</w:t>
            </w:r>
          </w:p>
        </w:tc>
        <w:tc>
          <w:tcPr>
            <w:tcW w:w="1327"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27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pt-PT"/>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5302DE">
            <w:pPr>
              <w:pStyle w:val="PSDS-CorpodeTexto0"/>
              <w:rPr>
                <w:rFonts w:ascii="Times New Roman" w:hAnsi="Times New Roman"/>
                <w:lang w:val="pt-PT"/>
              </w:rPr>
            </w:pP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Texto Fixo Contendo a Identificação do Registro (M410).</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004</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Cs/>
                <w:lang w:val="pt-PT"/>
              </w:rPr>
            </w:pPr>
            <w:r w:rsidRPr="00FA3856">
              <w:rPr>
                <w:rFonts w:ascii="Times New Roman" w:hAnsi="Times New Roman"/>
                <w:bCs/>
                <w:lang w:val="pt-PT"/>
              </w:rPr>
              <w:t>[M410]</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pt-PT"/>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COD_CTA_B</w:t>
            </w:r>
          </w:p>
          <w:p w:rsidR="00D92672" w:rsidRPr="00FA3856" w:rsidRDefault="00D92672" w:rsidP="005302DE">
            <w:pPr>
              <w:pStyle w:val="PSDS-CorpodeTexto0"/>
              <w:rPr>
                <w:rFonts w:ascii="Times New Roman" w:hAnsi="Times New Roman"/>
                <w:lang w:val="pt-PT"/>
              </w:rPr>
            </w:pP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 xml:space="preserve">Código da Conta do Lançamento (conta da Parte B) </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lang w:val="en-US"/>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lang w:val="en-US"/>
              </w:rPr>
              <w:t>-</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lang w:val="en-US"/>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Cs/>
                <w:lang w:val="en-US"/>
              </w:rPr>
            </w:pPr>
            <w:r w:rsidRPr="00FA3856">
              <w:rPr>
                <w:rFonts w:ascii="Times New Roman" w:hAnsi="Times New Roman"/>
                <w:bCs/>
                <w:lang w:val="en-US"/>
              </w:rPr>
              <w:t>-</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en-US"/>
              </w:rPr>
            </w:pPr>
            <w:r w:rsidRPr="00FA3856">
              <w:rPr>
                <w:rFonts w:ascii="Times New Roman" w:hAnsi="Times New Roman"/>
                <w:lang w:val="en-US"/>
              </w:rPr>
              <w:t>Não</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pt-PT"/>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rPr>
                <w:rFonts w:ascii="Times New Roman" w:hAnsi="Times New Roman"/>
                <w:lang w:val="es-ES_tradnl"/>
              </w:rPr>
            </w:pPr>
            <w:r w:rsidRPr="00FA3856">
              <w:rPr>
                <w:rFonts w:ascii="Times New Roman" w:hAnsi="Times New Roman"/>
                <w:lang w:val="es-ES_tradnl"/>
              </w:rPr>
              <w:t>COD_TRIBUTO</w:t>
            </w: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rPr>
                <w:rFonts w:ascii="Times New Roman" w:hAnsi="Times New Roman"/>
              </w:rPr>
            </w:pPr>
            <w:r w:rsidRPr="00FA3856">
              <w:rPr>
                <w:rFonts w:ascii="Times New Roman" w:hAnsi="Times New Roman"/>
              </w:rPr>
              <w:t>Código do Tributo:</w:t>
            </w:r>
          </w:p>
          <w:p w:rsidR="00D92672" w:rsidRPr="00FA3856" w:rsidRDefault="00D92672" w:rsidP="008409C6">
            <w:pPr>
              <w:pStyle w:val="PSDS-CorpodeTexto0"/>
              <w:rPr>
                <w:rFonts w:ascii="Times New Roman" w:hAnsi="Times New Roman"/>
              </w:rPr>
            </w:pPr>
            <w:r w:rsidRPr="00FA3856">
              <w:rPr>
                <w:rFonts w:ascii="Times New Roman" w:hAnsi="Times New Roman"/>
              </w:rPr>
              <w:t>I – Imposto de Renda</w:t>
            </w:r>
          </w:p>
          <w:p w:rsidR="00D92672" w:rsidRPr="00FA3856" w:rsidRDefault="00D92672" w:rsidP="008409C6">
            <w:pPr>
              <w:pStyle w:val="PSDS-CorpodeTexto0"/>
              <w:rPr>
                <w:rFonts w:ascii="Times New Roman" w:hAnsi="Times New Roman"/>
              </w:rPr>
            </w:pPr>
            <w:r w:rsidRPr="00FA3856">
              <w:rPr>
                <w:rFonts w:ascii="Times New Roman" w:hAnsi="Times New Roman"/>
              </w:rPr>
              <w:t>C – Contribuição Social sobre o Lucro Líquido</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
                <w:bCs/>
                <w:lang w:val="pt-PT"/>
              </w:rPr>
            </w:pPr>
            <w:r w:rsidRPr="00FA3856">
              <w:rPr>
                <w:rFonts w:ascii="Times New Roman" w:hAnsi="Times New Roman"/>
                <w:lang w:val="pt-PT"/>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
                <w:bCs/>
                <w:lang w:val="en-US"/>
              </w:rPr>
            </w:pPr>
            <w:r w:rsidRPr="00FA3856">
              <w:rPr>
                <w:rFonts w:ascii="Times New Roman" w:hAnsi="Times New Roman"/>
                <w:lang w:val="en-US"/>
              </w:rPr>
              <w:t>001</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
                <w:bCs/>
                <w:lang w:val="en-US"/>
              </w:rPr>
            </w:pPr>
            <w:r w:rsidRPr="00FA3856">
              <w:rPr>
                <w:rFonts w:ascii="Times New Roman" w:hAnsi="Times New Roman"/>
                <w:lang w:val="en-US"/>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Cs/>
                <w:lang w:val="en-US"/>
              </w:rPr>
            </w:pPr>
            <w:r w:rsidRPr="00FA3856">
              <w:rPr>
                <w:rFonts w:ascii="Times New Roman" w:hAnsi="Times New Roman"/>
                <w:bCs/>
                <w:lang w:val="en-US"/>
              </w:rPr>
              <w:t>[I; C]</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pt-PT"/>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es-ES_tradnl"/>
              </w:rPr>
            </w:pPr>
            <w:r w:rsidRPr="00FA3856">
              <w:rPr>
                <w:rFonts w:ascii="Times New Roman" w:hAnsi="Times New Roman"/>
                <w:lang w:val="es-ES_tradnl"/>
              </w:rPr>
              <w:t>VAL_LAN_LALB_PB</w:t>
            </w: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rPr>
            </w:pPr>
            <w:r w:rsidRPr="00FA3856">
              <w:rPr>
                <w:rFonts w:ascii="Times New Roman" w:hAnsi="Times New Roman"/>
              </w:rPr>
              <w:t>Valor do Lançamento.</w:t>
            </w:r>
          </w:p>
          <w:p w:rsidR="00D92672" w:rsidRPr="00FA3856" w:rsidRDefault="00D92672" w:rsidP="005302DE">
            <w:pPr>
              <w:pStyle w:val="PSDS-CorpodeTexto0"/>
              <w:rPr>
                <w:rFonts w:ascii="Times New Roman" w:hAnsi="Times New Roman"/>
                <w:b/>
                <w:bCs/>
                <w:lang w:val="pt-PT"/>
              </w:rPr>
            </w:pP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N</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lang w:val="en-US"/>
              </w:rPr>
              <w:t>019</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lang w:val="en-US"/>
              </w:rPr>
              <w:t>002</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en-US"/>
              </w:rPr>
            </w:pPr>
            <w:r w:rsidRPr="00FA3856">
              <w:rPr>
                <w:rFonts w:ascii="Times New Roman" w:hAnsi="Times New Roman"/>
                <w:b/>
                <w:bCs/>
                <w:lang w:val="en-US"/>
              </w:rPr>
              <w:t>-</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en-US"/>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en-US"/>
              </w:rPr>
            </w:pPr>
            <w:r w:rsidRPr="00FA3856">
              <w:rPr>
                <w:rFonts w:ascii="Times New Roman" w:hAnsi="Times New Roman"/>
                <w:lang w:val="en-US"/>
              </w:rPr>
              <w:t>IND_VAL_LAN_LALB_PB</w:t>
            </w: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Indicador do Lançamento:</w:t>
            </w:r>
          </w:p>
          <w:p w:rsidR="00D92672" w:rsidRPr="00FA3856" w:rsidRDefault="00D92672" w:rsidP="005302DE">
            <w:pPr>
              <w:jc w:val="both"/>
              <w:rPr>
                <w:szCs w:val="20"/>
              </w:rPr>
            </w:pPr>
            <w:r w:rsidRPr="00FA3856">
              <w:rPr>
                <w:szCs w:val="20"/>
              </w:rPr>
              <w:t>CR – Crédito</w:t>
            </w:r>
          </w:p>
          <w:p w:rsidR="00D92672" w:rsidRPr="00FA3856" w:rsidRDefault="00D92672" w:rsidP="005302DE">
            <w:pPr>
              <w:jc w:val="both"/>
              <w:rPr>
                <w:szCs w:val="20"/>
              </w:rPr>
            </w:pPr>
            <w:r w:rsidRPr="00FA3856">
              <w:rPr>
                <w:szCs w:val="20"/>
              </w:rPr>
              <w:t>DB – Débito</w:t>
            </w:r>
          </w:p>
          <w:p w:rsidR="00D92672" w:rsidRPr="00FA3856" w:rsidRDefault="00D92672" w:rsidP="005302DE">
            <w:pPr>
              <w:pStyle w:val="PSDS-CorpodeTexto0"/>
              <w:rPr>
                <w:rFonts w:ascii="Times New Roman" w:hAnsi="Times New Roman"/>
              </w:rPr>
            </w:pPr>
            <w:r w:rsidRPr="00FA3856">
              <w:rPr>
                <w:rFonts w:ascii="Times New Roman" w:hAnsi="Times New Roman"/>
              </w:rPr>
              <w:t>PF - Prejuízo do exercício.</w:t>
            </w:r>
          </w:p>
          <w:p w:rsidR="00D92672" w:rsidRPr="00FA3856" w:rsidRDefault="00D92672" w:rsidP="009752F9">
            <w:pPr>
              <w:pStyle w:val="PSDS-CorpodeTexto0"/>
              <w:rPr>
                <w:rFonts w:ascii="Times New Roman" w:hAnsi="Times New Roman"/>
              </w:rPr>
            </w:pPr>
            <w:r w:rsidRPr="00FA3856">
              <w:rPr>
                <w:rFonts w:ascii="Times New Roman" w:hAnsi="Times New Roman"/>
              </w:rPr>
              <w:t>BC - Ba</w:t>
            </w:r>
            <w:r w:rsidR="009752F9" w:rsidRPr="00FA3856">
              <w:rPr>
                <w:rFonts w:ascii="Times New Roman" w:hAnsi="Times New Roman"/>
              </w:rPr>
              <w:t>se de cálculo negativa da CSLL.</w:t>
            </w:r>
          </w:p>
          <w:p w:rsidR="00D92672" w:rsidRPr="00FA3856" w:rsidRDefault="009752F9" w:rsidP="005302DE">
            <w:pPr>
              <w:pStyle w:val="PSDS-CorpodeTexto0"/>
              <w:rPr>
                <w:rFonts w:ascii="Times New Roman" w:hAnsi="Times New Roman"/>
              </w:rPr>
            </w:pPr>
            <w:r w:rsidRPr="00FA3856">
              <w:rPr>
                <w:rFonts w:ascii="Times New Roman" w:hAnsi="Times New Roman"/>
                <w:b/>
              </w:rPr>
              <w:t xml:space="preserve">Observação: </w:t>
            </w:r>
            <w:r w:rsidR="00D92672" w:rsidRPr="00FA3856">
              <w:rPr>
                <w:rFonts w:ascii="Times New Roman" w:hAnsi="Times New Roman"/>
              </w:rPr>
              <w:t>O indicador PF refere-se ao prejuízo apurado no exercício em curso.</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rPr>
              <w:t>-</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Cs/>
                <w:lang w:val="pt-PT"/>
              </w:rPr>
            </w:pPr>
            <w:r w:rsidRPr="00FA3856">
              <w:rPr>
                <w:rFonts w:ascii="Times New Roman" w:hAnsi="Times New Roman"/>
                <w:bCs/>
                <w:lang w:val="pt-PT"/>
              </w:rPr>
              <w:t>[CR; DB; PF; BC]</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pt-PT"/>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956C46">
            <w:pPr>
              <w:pStyle w:val="PSDS-CorpodeTexto0"/>
              <w:rPr>
                <w:rFonts w:ascii="Times New Roman" w:hAnsi="Times New Roman"/>
                <w:lang w:val="pt-PT"/>
              </w:rPr>
            </w:pPr>
            <w:r w:rsidRPr="00FA3856">
              <w:rPr>
                <w:rFonts w:ascii="Times New Roman" w:hAnsi="Times New Roman"/>
                <w:lang w:val="pt-PT"/>
              </w:rPr>
              <w:t>COD_CTA_B_CTP</w:t>
            </w: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rPr>
            </w:pPr>
            <w:r w:rsidRPr="00FA3856">
              <w:rPr>
                <w:rFonts w:ascii="Times New Roman" w:hAnsi="Times New Roman"/>
              </w:rPr>
              <w:t>Código Unívoco da C</w:t>
            </w:r>
            <w:r w:rsidR="008E0E1E" w:rsidRPr="00FA3856">
              <w:rPr>
                <w:rFonts w:ascii="Times New Roman" w:hAnsi="Times New Roman"/>
              </w:rPr>
              <w:t>ontrapartida (conta da Parte B), caso seja necessária a transferência de saldo de uma conta na parte B para outra conta na parte B.</w:t>
            </w:r>
          </w:p>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Não preencher quando: IND_VAL_LAN_LA_LB_PB for igual a “PF” ou “BC”.</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lang w:val="pt-PT"/>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Não</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lang w:val="en-US"/>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rPr>
                <w:rFonts w:ascii="Times New Roman" w:hAnsi="Times New Roman"/>
                <w:lang w:val="en-US"/>
              </w:rPr>
            </w:pPr>
            <w:r w:rsidRPr="00FA3856">
              <w:rPr>
                <w:rFonts w:ascii="Times New Roman" w:hAnsi="Times New Roman"/>
                <w:lang w:val="en-US"/>
              </w:rPr>
              <w:t>HIST_LAN_LALB</w:t>
            </w:r>
          </w:p>
          <w:p w:rsidR="00D92672" w:rsidRPr="00FA3856" w:rsidRDefault="00D92672" w:rsidP="00623833">
            <w:pPr>
              <w:pStyle w:val="PSDS-CorpodeTexto0"/>
              <w:rPr>
                <w:rFonts w:ascii="Times New Roman" w:hAnsi="Times New Roman"/>
                <w:b/>
                <w:bCs/>
                <w:lang w:val="en-US"/>
              </w:rPr>
            </w:pP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rPr>
                <w:rFonts w:ascii="Times New Roman" w:hAnsi="Times New Roman"/>
                <w:b/>
                <w:bCs/>
                <w:lang w:val="pt-PT"/>
              </w:rPr>
            </w:pPr>
            <w:r w:rsidRPr="00FA3856">
              <w:rPr>
                <w:rFonts w:ascii="Times New Roman" w:hAnsi="Times New Roman"/>
                <w:lang w:val="pt-PT"/>
              </w:rPr>
              <w:t>Histórico do Lançamento.</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jc w:val="center"/>
              <w:rPr>
                <w:rFonts w:ascii="Times New Roman" w:hAnsi="Times New Roman"/>
                <w:b/>
                <w:bCs/>
                <w:lang w:val="pt-PT"/>
              </w:rPr>
            </w:pPr>
            <w:r w:rsidRPr="00FA3856">
              <w:rPr>
                <w:rFonts w:ascii="Times New Roman" w:hAnsi="Times New Roman"/>
                <w:lang w:val="pt-PT"/>
              </w:rPr>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jc w:val="center"/>
              <w:rPr>
                <w:rFonts w:ascii="Times New Roman" w:hAnsi="Times New Roman"/>
                <w:b/>
                <w:bCs/>
                <w:lang w:val="pt-PT"/>
              </w:rPr>
            </w:pPr>
            <w:r w:rsidRPr="00FA3856">
              <w:rPr>
                <w:rFonts w:ascii="Times New Roman" w:hAnsi="Times New Roman"/>
                <w:lang w:val="pt-PT"/>
              </w:rPr>
              <w:t>-</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jc w:val="center"/>
              <w:rPr>
                <w:rFonts w:ascii="Times New Roman" w:hAnsi="Times New Roman"/>
                <w:b/>
                <w:bCs/>
                <w:lang w:val="pt-PT"/>
              </w:rPr>
            </w:pPr>
            <w:r w:rsidRPr="00FA3856">
              <w:rPr>
                <w:rFonts w:ascii="Times New Roman" w:hAnsi="Times New Roman"/>
                <w:lang w:val="pt-PT"/>
              </w:rPr>
              <w:t>-</w:t>
            </w: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623833">
            <w:pPr>
              <w:pStyle w:val="PSDS-CorpodeTexto0"/>
              <w:jc w:val="center"/>
              <w:rPr>
                <w:rFonts w:ascii="Times New Roman" w:hAnsi="Times New Roman"/>
                <w:lang w:val="pt-PT"/>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4"/>
              </w:numPr>
              <w:suppressAutoHyphens w:val="0"/>
              <w:rPr>
                <w:rFonts w:ascii="Times New Roman" w:hAnsi="Times New Roman"/>
                <w:b/>
                <w:bCs/>
              </w:rPr>
            </w:pPr>
          </w:p>
        </w:tc>
        <w:tc>
          <w:tcPr>
            <w:tcW w:w="2661"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en-US"/>
              </w:rPr>
            </w:pPr>
            <w:r w:rsidRPr="00FA3856">
              <w:rPr>
                <w:rFonts w:ascii="Times New Roman" w:hAnsi="Times New Roman"/>
                <w:lang w:val="en-US"/>
              </w:rPr>
              <w:t>IND_LAN_ANT</w:t>
            </w:r>
          </w:p>
        </w:tc>
        <w:tc>
          <w:tcPr>
            <w:tcW w:w="679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Lançamento para Realização de Valores Cuja Tributação Tenha Sido Diferida:</w:t>
            </w:r>
          </w:p>
          <w:p w:rsidR="00D92672" w:rsidRPr="00FA3856" w:rsidRDefault="00D92672" w:rsidP="005302DE">
            <w:pPr>
              <w:jc w:val="both"/>
              <w:rPr>
                <w:szCs w:val="20"/>
              </w:rPr>
            </w:pPr>
            <w:r w:rsidRPr="00FA3856">
              <w:rPr>
                <w:szCs w:val="20"/>
              </w:rPr>
              <w:t>S – Sim</w:t>
            </w:r>
          </w:p>
          <w:p w:rsidR="00D92672" w:rsidRPr="00FA3856" w:rsidRDefault="00D92672" w:rsidP="005302DE">
            <w:pPr>
              <w:pStyle w:val="PSDS-CorpodeTexto0"/>
              <w:rPr>
                <w:rFonts w:ascii="Times New Roman" w:hAnsi="Times New Roman"/>
              </w:rPr>
            </w:pPr>
            <w:r w:rsidRPr="00FA3856">
              <w:rPr>
                <w:rFonts w:ascii="Times New Roman" w:hAnsi="Times New Roman"/>
              </w:rPr>
              <w:t xml:space="preserve">N – Não </w:t>
            </w:r>
          </w:p>
          <w:p w:rsidR="00E22EDE" w:rsidRPr="00FA3856" w:rsidRDefault="009D0331" w:rsidP="005302DE">
            <w:pPr>
              <w:pStyle w:val="PSDS-CorpodeTexto0"/>
              <w:rPr>
                <w:rFonts w:ascii="Times New Roman" w:hAnsi="Times New Roman"/>
                <w:lang w:val="pt-PT"/>
              </w:rPr>
            </w:pPr>
            <w:r w:rsidRPr="00FA3856">
              <w:rPr>
                <w:rFonts w:ascii="Times New Roman" w:hAnsi="Times New Roman"/>
                <w:b/>
              </w:rPr>
              <w:t xml:space="preserve">Observação: </w:t>
            </w:r>
            <w:r w:rsidRPr="00FA3856">
              <w:rPr>
                <w:rFonts w:ascii="Times New Roman" w:hAnsi="Times New Roman"/>
              </w:rPr>
              <w:t xml:space="preserve">Marca-se “Sim” neste campo quando o contribuinte, em período anterior, realizou valores controlados na parte B do e-Lalur/e-Lacs e deve </w:t>
            </w:r>
            <w:r w:rsidRPr="00FA3856">
              <w:rPr>
                <w:rFonts w:ascii="Times New Roman" w:hAnsi="Times New Roman"/>
              </w:rPr>
              <w:lastRenderedPageBreak/>
              <w:t>reajustar os saldos das contas em início de período de apuração tributado pelo lucro real.</w:t>
            </w:r>
          </w:p>
        </w:tc>
        <w:tc>
          <w:tcPr>
            <w:tcW w:w="658"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rPr>
              <w:lastRenderedPageBreak/>
              <w:t>C</w:t>
            </w:r>
          </w:p>
        </w:tc>
        <w:tc>
          <w:tcPr>
            <w:tcW w:w="1043"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r w:rsidRPr="00FA3856">
              <w:rPr>
                <w:rFonts w:ascii="Times New Roman" w:hAnsi="Times New Roman"/>
              </w:rPr>
              <w:t>1</w:t>
            </w:r>
          </w:p>
        </w:tc>
        <w:tc>
          <w:tcPr>
            <w:tcW w:w="122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
                <w:bCs/>
                <w:lang w:val="pt-PT"/>
              </w:rPr>
            </w:pPr>
          </w:p>
        </w:tc>
        <w:tc>
          <w:tcPr>
            <w:tcW w:w="1327"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bCs/>
                <w:lang w:val="pt-PT"/>
              </w:rPr>
            </w:pPr>
            <w:r w:rsidRPr="00FA3856">
              <w:rPr>
                <w:rFonts w:ascii="Times New Roman" w:hAnsi="Times New Roman"/>
                <w:bCs/>
                <w:lang w:val="pt-PT"/>
              </w:rPr>
              <w:t xml:space="preserve">[S; N]   </w:t>
            </w:r>
          </w:p>
        </w:tc>
        <w:tc>
          <w:tcPr>
            <w:tcW w:w="1275"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rPr>
              <w:t>Sim</w:t>
            </w:r>
          </w:p>
        </w:tc>
      </w:tr>
    </w:tbl>
    <w:p w:rsidR="00C81D2E" w:rsidRPr="00FA3856" w:rsidRDefault="00956C46" w:rsidP="005302DE">
      <w:pPr>
        <w:rPr>
          <w:b/>
          <w:szCs w:val="20"/>
          <w:lang w:val="pt-PT"/>
        </w:rPr>
      </w:pPr>
      <w:r w:rsidRPr="00FA3856">
        <w:rPr>
          <w:b/>
          <w:szCs w:val="20"/>
          <w:lang w:val="pt-PT"/>
        </w:rPr>
        <w:t>I – Regras de Validação do Registro:</w:t>
      </w:r>
    </w:p>
    <w:p w:rsidR="00956C46" w:rsidRPr="00FA3856" w:rsidRDefault="00956C46" w:rsidP="005302DE">
      <w:pPr>
        <w:rPr>
          <w:b/>
          <w:szCs w:val="20"/>
          <w:lang w:val="pt-PT"/>
        </w:rPr>
      </w:pPr>
    </w:p>
    <w:p w:rsidR="00956C46" w:rsidRPr="00FA3856" w:rsidRDefault="00956C46" w:rsidP="00723FE4">
      <w:pPr>
        <w:ind w:left="708"/>
        <w:rPr>
          <w:szCs w:val="20"/>
          <w:lang w:val="pt-PT"/>
        </w:rPr>
      </w:pPr>
      <w:r w:rsidRPr="00FA3856">
        <w:rPr>
          <w:b/>
          <w:szCs w:val="20"/>
          <w:lang w:val="pt-PT"/>
        </w:rPr>
        <w:t>REGRA_PREJUIZO_FISCAL:</w:t>
      </w:r>
      <w:r w:rsidR="00723FE4" w:rsidRPr="00FA3856">
        <w:rPr>
          <w:b/>
          <w:szCs w:val="20"/>
          <w:lang w:val="pt-PT"/>
        </w:rPr>
        <w:t xml:space="preserve"> </w:t>
      </w:r>
      <w:r w:rsidR="00723FE4" w:rsidRPr="00FA3856">
        <w:rPr>
          <w:szCs w:val="20"/>
          <w:lang w:val="pt-PT"/>
        </w:rPr>
        <w:t>Verifica se o somatório dos lançamentos de prejuízo fiscal é igual ao valor da base de cálculo do IRPJ. Se a regra não for cumprida, a ECF gera um erro.</w:t>
      </w:r>
    </w:p>
    <w:p w:rsidR="00956C46" w:rsidRPr="00FA3856" w:rsidRDefault="00956C46" w:rsidP="005302DE">
      <w:pPr>
        <w:rPr>
          <w:b/>
          <w:szCs w:val="20"/>
          <w:lang w:val="pt-PT"/>
        </w:rPr>
      </w:pPr>
    </w:p>
    <w:p w:rsidR="00723FE4" w:rsidRPr="00FA3856" w:rsidRDefault="00956C46" w:rsidP="00723FE4">
      <w:pPr>
        <w:ind w:left="708"/>
        <w:rPr>
          <w:szCs w:val="20"/>
          <w:lang w:val="pt-PT"/>
        </w:rPr>
      </w:pPr>
      <w:r w:rsidRPr="00FA3856">
        <w:rPr>
          <w:b/>
          <w:szCs w:val="20"/>
          <w:lang w:val="pt-PT"/>
        </w:rPr>
        <w:t>REGRA_BC_NEGATIVA:</w:t>
      </w:r>
      <w:r w:rsidR="00723FE4" w:rsidRPr="00FA3856">
        <w:rPr>
          <w:b/>
          <w:szCs w:val="20"/>
          <w:lang w:val="pt-PT"/>
        </w:rPr>
        <w:t xml:space="preserve"> </w:t>
      </w:r>
      <w:r w:rsidR="00723FE4" w:rsidRPr="00FA3856">
        <w:rPr>
          <w:szCs w:val="20"/>
          <w:lang w:val="pt-PT"/>
        </w:rPr>
        <w:t>Verifica se o somatório dos lançamentos da base de cálculo negativa da CSLL é igual ao valor da base de cálculo da CSLL. Se a regra não for cumprida, a ECF gera um erro.</w:t>
      </w:r>
    </w:p>
    <w:p w:rsidR="00956C46" w:rsidRPr="00FA3856" w:rsidRDefault="00956C46" w:rsidP="00956C46">
      <w:pPr>
        <w:rPr>
          <w:b/>
          <w:bCs/>
          <w:szCs w:val="20"/>
          <w:lang w:val="pt-PT"/>
        </w:rPr>
      </w:pPr>
    </w:p>
    <w:p w:rsidR="00956C46" w:rsidRPr="00FA3856" w:rsidRDefault="00956C46" w:rsidP="00956C46">
      <w:pPr>
        <w:rPr>
          <w:b/>
          <w:bCs/>
          <w:szCs w:val="20"/>
          <w:lang w:val="pt-PT"/>
        </w:rPr>
      </w:pPr>
      <w:r w:rsidRPr="00FA3856">
        <w:rPr>
          <w:b/>
          <w:bCs/>
          <w:szCs w:val="20"/>
          <w:lang w:val="pt-PT"/>
        </w:rPr>
        <w:t>II – Regras de Validação de Campos:</w:t>
      </w:r>
    </w:p>
    <w:p w:rsidR="00956C46" w:rsidRPr="00FA3856"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FA3856" w:rsidTr="00AB070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Tipo</w:t>
            </w:r>
          </w:p>
        </w:tc>
      </w:tr>
      <w:tr w:rsidR="00956C46" w:rsidRPr="00FA3856" w:rsidTr="00AB0707">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6A6428" w:rsidP="00723FE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REGRA_MESMO_TRIBUTO:</w:t>
            </w:r>
            <w:r w:rsidR="00723FE4" w:rsidRPr="00FA3856">
              <w:rPr>
                <w:rFonts w:ascii="Times New Roman" w:hAnsi="Times New Roman"/>
                <w:b/>
              </w:rPr>
              <w:t xml:space="preserve"> </w:t>
            </w:r>
            <w:r w:rsidR="006A6428" w:rsidRPr="00FA3856">
              <w:rPr>
                <w:rFonts w:ascii="Times New Roman" w:hAnsi="Times New Roman"/>
              </w:rPr>
              <w:t xml:space="preserve">Se </w:t>
            </w:r>
            <w:r w:rsidR="00375E89" w:rsidRPr="00FA3856">
              <w:rPr>
                <w:rFonts w:ascii="Times New Roman" w:hAnsi="Times New Roman"/>
              </w:rPr>
              <w:t xml:space="preserve">M410.COD_CTA_B_CTP </w:t>
            </w:r>
            <w:r w:rsidR="00723FE4" w:rsidRPr="00FA3856">
              <w:rPr>
                <w:rFonts w:ascii="Times New Roman" w:hAnsi="Times New Roman"/>
              </w:rPr>
              <w:t>for preenchido, as contas constantes do lançamento devem corresponder ao mesmo tributo (M010.TRIBUTO).</w:t>
            </w:r>
          </w:p>
          <w:p w:rsidR="00956C46" w:rsidRPr="00FA3856" w:rsidRDefault="00956C46" w:rsidP="00723FE4">
            <w:pPr>
              <w:pStyle w:val="PSDS-CorpodeTexto0"/>
              <w:rPr>
                <w:rFonts w:ascii="Times New Roman" w:hAnsi="Times New Roman"/>
                <w:b/>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b/>
              </w:rPr>
              <w:t>REGRA_NAO_PREENCHER_CTP:</w:t>
            </w:r>
            <w:r w:rsidR="00723FE4" w:rsidRPr="00FA3856">
              <w:rPr>
                <w:rFonts w:ascii="Times New Roman" w:hAnsi="Times New Roman"/>
                <w:b/>
              </w:rPr>
              <w:t xml:space="preserve"> </w:t>
            </w:r>
            <w:r w:rsidR="00723FE4" w:rsidRPr="00FA3856">
              <w:rPr>
                <w:rFonts w:ascii="Times New Roman" w:hAnsi="Times New Roman"/>
              </w:rPr>
              <w:t>Se M4</w:t>
            </w:r>
            <w:r w:rsidR="00375E89" w:rsidRPr="00FA3856">
              <w:rPr>
                <w:rFonts w:ascii="Times New Roman" w:hAnsi="Times New Roman"/>
              </w:rPr>
              <w:t xml:space="preserve">10.IND_VAL_LAN_LALB_PB </w:t>
            </w:r>
            <w:r w:rsidR="00723FE4" w:rsidRPr="00FA3856">
              <w:rPr>
                <w:rFonts w:ascii="Times New Roman" w:hAnsi="Times New Roman"/>
              </w:rPr>
              <w:t>igual a “PF” ou “BC</w:t>
            </w:r>
            <w:r w:rsidR="006A6428" w:rsidRPr="00FA3856">
              <w:rPr>
                <w:rFonts w:ascii="Times New Roman" w:hAnsi="Times New Roman"/>
              </w:rPr>
              <w:t xml:space="preserve">”, campo </w:t>
            </w:r>
            <w:r w:rsidR="00375E89" w:rsidRPr="00FA3856">
              <w:rPr>
                <w:rFonts w:ascii="Times New Roman" w:hAnsi="Times New Roman"/>
              </w:rPr>
              <w:t xml:space="preserve">M410.COD_CTA_B_CTP </w:t>
            </w:r>
            <w:r w:rsidR="00723FE4" w:rsidRPr="00FA3856">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Aviso</w:t>
            </w:r>
          </w:p>
          <w:p w:rsidR="00723FE4" w:rsidRPr="00FA3856" w:rsidRDefault="00723FE4" w:rsidP="00723FE4">
            <w:pPr>
              <w:pStyle w:val="PSDS-CorpodeTexto0"/>
              <w:rPr>
                <w:rFonts w:ascii="Times New Roman" w:hAnsi="Times New Roman"/>
                <w:lang w:val="pt-PT"/>
              </w:rPr>
            </w:pPr>
          </w:p>
          <w:p w:rsidR="00723FE4" w:rsidRPr="00FA3856" w:rsidRDefault="00723FE4" w:rsidP="00723FE4">
            <w:pPr>
              <w:pStyle w:val="PSDS-CorpodeTexto0"/>
              <w:rPr>
                <w:rFonts w:ascii="Times New Roman" w:hAnsi="Times New Roman"/>
                <w:lang w:val="pt-PT"/>
              </w:rPr>
            </w:pPr>
          </w:p>
          <w:p w:rsidR="00723FE4" w:rsidRPr="00FA3856" w:rsidRDefault="00723FE4"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bl>
    <w:p w:rsidR="00723FE4" w:rsidRPr="00FA3856" w:rsidRDefault="00723FE4" w:rsidP="00AB0707">
      <w:pPr>
        <w:pStyle w:val="PSDS-MarcadoresNivel2"/>
        <w:numPr>
          <w:ilvl w:val="0"/>
          <w:numId w:val="0"/>
        </w:numPr>
        <w:spacing w:before="0" w:after="0"/>
        <w:ind w:left="792" w:hanging="432"/>
        <w:rPr>
          <w:rFonts w:ascii="Times New Roman" w:hAnsi="Times New Roman"/>
          <w:color w:val="0000FF"/>
        </w:rPr>
      </w:pPr>
    </w:p>
    <w:p w:rsidR="00AB0707" w:rsidRPr="00FA3856"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Exemplo de Preenchimento: |M410|101|</w:t>
      </w:r>
      <w:r w:rsidR="006A6428" w:rsidRPr="00FA3856">
        <w:rPr>
          <w:rFonts w:ascii="Times New Roman" w:hAnsi="Times New Roman"/>
          <w:b/>
          <w:color w:val="002060"/>
          <w:szCs w:val="20"/>
        </w:rPr>
        <w:t>I|</w:t>
      </w:r>
      <w:r w:rsidRPr="00FA3856">
        <w:rPr>
          <w:rFonts w:ascii="Times New Roman" w:hAnsi="Times New Roman"/>
          <w:b/>
          <w:color w:val="002060"/>
          <w:szCs w:val="20"/>
        </w:rPr>
        <w:t>1000,00|CR|202|LANÇAMENTO DE CRÉDITO EM VIRTUDE DA OCORRÊNCIA XXXX|</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M410|: Identificação do tipo do registro.</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da parte B.</w:t>
      </w:r>
    </w:p>
    <w:p w:rsidR="006A6428" w:rsidRPr="00FA3856" w:rsidRDefault="006A6428" w:rsidP="00AB0707">
      <w:pPr>
        <w:pStyle w:val="Corpodetexto"/>
        <w:ind w:firstLine="708"/>
        <w:rPr>
          <w:rFonts w:ascii="Times New Roman" w:hAnsi="Times New Roman"/>
          <w:color w:val="002060"/>
          <w:szCs w:val="20"/>
        </w:rPr>
      </w:pPr>
      <w:r w:rsidRPr="00FA3856">
        <w:rPr>
          <w:rFonts w:ascii="Times New Roman" w:hAnsi="Times New Roman"/>
          <w:color w:val="002060"/>
          <w:szCs w:val="20"/>
        </w:rPr>
        <w:t>|I|: Imposto de renda.</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000,00|: Valor do lançamento (R$ 1.000,00).</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CR|: Indicador do lançamento (CR = Crédito).</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202|: Código da conta da parte B de contrapartida.</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LANÇAMENTO DE CRÉDITO EM VIRTUDE DA OCORRÊNCIA XXXX|: Histórico do lançamento.</w:t>
      </w:r>
    </w:p>
    <w:p w:rsidR="0097491E" w:rsidRPr="00FA3856" w:rsidRDefault="0097491E" w:rsidP="00AB0707">
      <w:pPr>
        <w:pStyle w:val="Corpodetexto"/>
        <w:ind w:firstLine="708"/>
        <w:rPr>
          <w:rFonts w:ascii="Times New Roman" w:hAnsi="Times New Roman"/>
          <w:color w:val="002060"/>
          <w:szCs w:val="20"/>
        </w:rPr>
      </w:pPr>
      <w:r w:rsidRPr="00FA3856">
        <w:rPr>
          <w:rFonts w:ascii="Times New Roman" w:hAnsi="Times New Roman"/>
          <w:color w:val="002060"/>
          <w:szCs w:val="20"/>
        </w:rPr>
        <w:t>|N|: Realização de valores cuja tributação tenha sido diferida (N = Não).</w:t>
      </w:r>
    </w:p>
    <w:p w:rsidR="00AB0707" w:rsidRPr="00FA3856" w:rsidRDefault="00AB0707" w:rsidP="00AB0707">
      <w:pPr>
        <w:pStyle w:val="Corpodetexto"/>
        <w:ind w:firstLine="708"/>
        <w:rPr>
          <w:rFonts w:ascii="Times New Roman" w:hAnsi="Times New Roman"/>
          <w:color w:val="002060"/>
          <w:szCs w:val="20"/>
        </w:rPr>
      </w:pPr>
    </w:p>
    <w:p w:rsidR="00AB0707" w:rsidRPr="00FA3856" w:rsidRDefault="00AB0707" w:rsidP="00AB0707">
      <w:pPr>
        <w:pStyle w:val="Corpodetexto"/>
        <w:ind w:firstLine="708"/>
        <w:rPr>
          <w:rFonts w:ascii="Times New Roman" w:hAnsi="Times New Roman"/>
          <w:color w:val="002060"/>
          <w:szCs w:val="20"/>
        </w:rPr>
      </w:pPr>
    </w:p>
    <w:p w:rsidR="00AB0707" w:rsidRPr="00FA3856" w:rsidRDefault="00AB0707" w:rsidP="00AB0707">
      <w:pPr>
        <w:pStyle w:val="Corpodetexto"/>
        <w:ind w:firstLine="708"/>
        <w:rPr>
          <w:rFonts w:ascii="Times New Roman" w:hAnsi="Times New Roman"/>
          <w:color w:val="002060"/>
          <w:szCs w:val="20"/>
        </w:rPr>
      </w:pPr>
    </w:p>
    <w:p w:rsidR="00AB0707" w:rsidRPr="00FA3856" w:rsidRDefault="00AB0707" w:rsidP="00AB0707">
      <w:pPr>
        <w:pStyle w:val="Corpodetexto"/>
        <w:ind w:firstLine="708"/>
        <w:rPr>
          <w:rFonts w:ascii="Times New Roman" w:hAnsi="Times New Roman"/>
          <w:color w:val="002060"/>
          <w:szCs w:val="20"/>
        </w:rPr>
      </w:pPr>
    </w:p>
    <w:p w:rsidR="00AB0707" w:rsidRPr="00FA3856" w:rsidRDefault="00AB0707" w:rsidP="00AB0707">
      <w:pPr>
        <w:pStyle w:val="PSDS-MarcadoresNivel2"/>
        <w:numPr>
          <w:ilvl w:val="0"/>
          <w:numId w:val="0"/>
        </w:numPr>
        <w:spacing w:before="0" w:after="0"/>
        <w:ind w:left="792" w:hanging="432"/>
        <w:rPr>
          <w:rFonts w:ascii="Times New Roman" w:hAnsi="Times New Roman"/>
          <w:color w:val="0000FF"/>
        </w:rPr>
      </w:pPr>
    </w:p>
    <w:p w:rsidR="00AB0707" w:rsidRPr="00FA3856" w:rsidRDefault="00AB0707">
      <w:pPr>
        <w:spacing w:after="200" w:line="276" w:lineRule="auto"/>
        <w:rPr>
          <w:b/>
          <w:bCs/>
          <w:color w:val="0000FF"/>
          <w:szCs w:val="20"/>
        </w:rPr>
      </w:pPr>
      <w:r w:rsidRPr="00FA3856">
        <w:rPr>
          <w:color w:val="0000FF"/>
          <w:szCs w:val="20"/>
        </w:rPr>
        <w:br w:type="page"/>
      </w:r>
    </w:p>
    <w:p w:rsidR="00E859B5" w:rsidRPr="00FA3856" w:rsidRDefault="00E859B5" w:rsidP="00E859B5">
      <w:pPr>
        <w:pStyle w:val="Ttulo1"/>
        <w:jc w:val="both"/>
        <w:rPr>
          <w:color w:val="0000FF"/>
          <w:szCs w:val="20"/>
        </w:rPr>
      </w:pPr>
      <w:bookmarkStart w:id="265" w:name="_Toc454359334"/>
      <w:r w:rsidRPr="00FA3856">
        <w:rPr>
          <w:color w:val="0000FF"/>
          <w:szCs w:val="20"/>
        </w:rPr>
        <w:lastRenderedPageBreak/>
        <w:t>Registro M415: Identificação de Processos Judiciais e Administrativos Referentes ao Lançamento</w:t>
      </w:r>
      <w:bookmarkEnd w:id="265"/>
    </w:p>
    <w:p w:rsidR="00E859B5" w:rsidRPr="00FA3856" w:rsidRDefault="00E859B5" w:rsidP="00E859B5">
      <w:pPr>
        <w:pStyle w:val="PSDS-MarcadoresNivel2"/>
        <w:numPr>
          <w:ilvl w:val="0"/>
          <w:numId w:val="0"/>
        </w:numPr>
        <w:spacing w:before="0" w:after="0"/>
        <w:ind w:left="360"/>
        <w:rPr>
          <w:rFonts w:ascii="Times New Roman" w:hAnsi="Times New Roman"/>
        </w:rPr>
      </w:pPr>
    </w:p>
    <w:p w:rsidR="00497FA8" w:rsidRPr="00FA3856" w:rsidRDefault="00497FA8" w:rsidP="00497FA8">
      <w:pPr>
        <w:ind w:firstLine="708"/>
        <w:rPr>
          <w:szCs w:val="20"/>
        </w:rPr>
      </w:pPr>
      <w:r w:rsidRPr="00FA3856">
        <w:rPr>
          <w:szCs w:val="20"/>
        </w:rPr>
        <w:t xml:space="preserve">Identifica os processs judiciais ou administrativos utilizados que embasaram adições menores que as previstas na legislação ou falta de adição e exclusões maiores que as previstas na legislação na parte B do e-Lalur ou do e-Lacs (tratamento diverso do regramento fiscal). </w:t>
      </w:r>
    </w:p>
    <w:p w:rsidR="00E859B5" w:rsidRPr="00FA3856" w:rsidRDefault="00E859B5" w:rsidP="00E859B5">
      <w:pPr>
        <w:ind w:firstLine="708"/>
        <w:rPr>
          <w:szCs w:val="20"/>
        </w:rPr>
      </w:pPr>
    </w:p>
    <w:p w:rsidR="00E859B5" w:rsidRPr="00FA3856" w:rsidRDefault="00E859B5" w:rsidP="00E859B5">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859B5"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 xml:space="preserve">REGISTRO M415: </w:t>
            </w:r>
            <w:r w:rsidRPr="00FA3856">
              <w:rPr>
                <w:rFonts w:ascii="Times New Roman" w:hAnsi="Times New Roman"/>
                <w:b/>
              </w:rPr>
              <w:t>IDENTIFICAÇÃO DE PROCESSOS JUDICIAIS E ADMINISTRATIVOS REFERENTES AO LANÇAMENTO</w:t>
            </w:r>
          </w:p>
        </w:tc>
      </w:tr>
      <w:tr w:rsidR="00E859B5"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E859B5" w:rsidRPr="00FA3856" w:rsidRDefault="00E859B5" w:rsidP="0046613B">
            <w:pPr>
              <w:pStyle w:val="PSDS-CorpodeTexto0"/>
              <w:jc w:val="center"/>
              <w:rPr>
                <w:rFonts w:ascii="Times New Roman" w:hAnsi="Times New Roman"/>
                <w:b/>
                <w:bCs/>
              </w:rPr>
            </w:pPr>
          </w:p>
        </w:tc>
      </w:tr>
      <w:tr w:rsidR="00E859B5"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Nível Hierárquico – 4</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859B5" w:rsidRPr="00FA3856" w:rsidRDefault="003000CB" w:rsidP="0046613B">
            <w:pPr>
              <w:pStyle w:val="PSDS-CorpodeTexto0"/>
              <w:jc w:val="center"/>
              <w:rPr>
                <w:rFonts w:ascii="Times New Roman" w:hAnsi="Times New Roman"/>
                <w:b/>
                <w:bCs/>
              </w:rPr>
            </w:pPr>
            <w:r w:rsidRPr="00FA3856">
              <w:rPr>
                <w:rFonts w:ascii="Times New Roman" w:hAnsi="Times New Roman"/>
                <w:b/>
                <w:bCs/>
              </w:rPr>
              <w:t>Ocorrência – 0:N</w:t>
            </w:r>
          </w:p>
        </w:tc>
      </w:tr>
      <w:tr w:rsidR="00E859B5"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640AAD">
            <w:pPr>
              <w:pStyle w:val="PSDS-CorpodeTexto0"/>
              <w:rPr>
                <w:rFonts w:ascii="Times New Roman" w:hAnsi="Times New Roman"/>
                <w:b/>
                <w:bCs/>
              </w:rPr>
            </w:pPr>
            <w:r w:rsidRPr="00FA3856">
              <w:rPr>
                <w:rFonts w:ascii="Times New Roman" w:hAnsi="Times New Roman"/>
                <w:b/>
                <w:bCs/>
              </w:rPr>
              <w:t>Campo(s) chave:</w:t>
            </w:r>
            <w:r w:rsidR="00640AAD" w:rsidRPr="00FA3856">
              <w:rPr>
                <w:rFonts w:ascii="Times New Roman" w:hAnsi="Times New Roman"/>
                <w:b/>
                <w:bCs/>
              </w:rPr>
              <w:t xml:space="preserve"> IND_PROC + NUM_PROC</w:t>
            </w:r>
          </w:p>
        </w:tc>
      </w:tr>
    </w:tbl>
    <w:p w:rsidR="00E859B5" w:rsidRPr="00FA3856" w:rsidRDefault="00E859B5" w:rsidP="00E859B5">
      <w:pPr>
        <w:rPr>
          <w:szCs w:val="20"/>
        </w:rPr>
      </w:pPr>
    </w:p>
    <w:tbl>
      <w:tblPr>
        <w:tblW w:w="1265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979"/>
        <w:gridCol w:w="4949"/>
        <w:gridCol w:w="661"/>
        <w:gridCol w:w="1164"/>
        <w:gridCol w:w="1034"/>
        <w:gridCol w:w="984"/>
        <w:gridCol w:w="1357"/>
      </w:tblGrid>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Campo</w:t>
            </w:r>
          </w:p>
        </w:tc>
        <w:tc>
          <w:tcPr>
            <w:tcW w:w="494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46613B">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lang w:val="pt-PT"/>
              </w:rPr>
            </w:pPr>
            <w:r w:rsidRPr="00FA3856">
              <w:rPr>
                <w:rFonts w:ascii="Times New Roman" w:hAnsi="Times New Roman"/>
                <w:b/>
                <w:lang w:val="pt-PT"/>
              </w:rPr>
              <w:t>1</w:t>
            </w:r>
          </w:p>
          <w:p w:rsidR="00D92672" w:rsidRPr="00FA3856" w:rsidRDefault="00D92672" w:rsidP="0046613B">
            <w:pPr>
              <w:pStyle w:val="PSDS-CorpodeTexto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46613B">
            <w:pPr>
              <w:pStyle w:val="PSDS-CorpodeTexto0"/>
              <w:rPr>
                <w:rFonts w:ascii="Times New Roman" w:hAnsi="Times New Roman"/>
                <w:lang w:val="pt-PT"/>
              </w:rPr>
            </w:pPr>
          </w:p>
          <w:p w:rsidR="00D92672" w:rsidRPr="00FA3856" w:rsidRDefault="00D92672" w:rsidP="0046613B">
            <w:pPr>
              <w:pStyle w:val="PSDS-CorpodeTexto0"/>
              <w:rPr>
                <w:rFonts w:ascii="Times New Roman" w:hAnsi="Times New Roman"/>
                <w:b/>
                <w:bCs/>
                <w:lang w:val="pt-PT"/>
              </w:rPr>
            </w:pP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Texto Fixo Contendo a Identificação do Registro (M415).</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bCs/>
                <w:lang w:val="en-US"/>
              </w:rPr>
              <w:t>[M415]</w:t>
            </w:r>
          </w:p>
        </w:tc>
        <w:tc>
          <w:tcPr>
            <w:tcW w:w="1357"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en-US"/>
              </w:rPr>
            </w:pPr>
            <w:r w:rsidRPr="00FA3856">
              <w:rPr>
                <w:rFonts w:ascii="Times New Roman" w:hAnsi="Times New Roman"/>
                <w:b/>
                <w:bCs/>
                <w:lang w:val="en-US"/>
              </w:rPr>
              <w:t>2</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en-US"/>
              </w:rPr>
            </w:pPr>
            <w:r w:rsidRPr="00FA3856">
              <w:rPr>
                <w:rFonts w:ascii="Times New Roman" w:hAnsi="Times New Roman"/>
                <w:lang w:val="en-US"/>
              </w:rPr>
              <w:t>IND_PROC</w:t>
            </w: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rPr>
                <w:szCs w:val="20"/>
              </w:rPr>
            </w:pPr>
            <w:r w:rsidRPr="00FA3856">
              <w:rPr>
                <w:szCs w:val="20"/>
              </w:rPr>
              <w:t>Tipo do Processo:</w:t>
            </w:r>
          </w:p>
          <w:p w:rsidR="00D92672" w:rsidRPr="00FA3856" w:rsidRDefault="00D92672" w:rsidP="0046613B">
            <w:pPr>
              <w:rPr>
                <w:szCs w:val="20"/>
              </w:rPr>
            </w:pPr>
            <w:r w:rsidRPr="00FA3856">
              <w:rPr>
                <w:szCs w:val="20"/>
              </w:rPr>
              <w:t xml:space="preserve">1 – Judicial </w:t>
            </w:r>
          </w:p>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2 – Administrativo</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001</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1; 2]</w:t>
            </w:r>
          </w:p>
        </w:tc>
        <w:tc>
          <w:tcPr>
            <w:tcW w:w="135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52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lang w:val="pt-PT"/>
              </w:rPr>
            </w:pPr>
            <w:r w:rsidRPr="00FA3856">
              <w:rPr>
                <w:rFonts w:ascii="Times New Roman" w:hAnsi="Times New Roman"/>
                <w:b/>
                <w:lang w:val="pt-PT"/>
              </w:rPr>
              <w:t>3</w:t>
            </w:r>
          </w:p>
        </w:tc>
        <w:tc>
          <w:tcPr>
            <w:tcW w:w="197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rPr>
            </w:pPr>
            <w:r w:rsidRPr="00FA3856">
              <w:rPr>
                <w:rFonts w:ascii="Times New Roman" w:hAnsi="Times New Roman"/>
              </w:rPr>
              <w:t>NUM_PROC</w:t>
            </w:r>
          </w:p>
          <w:p w:rsidR="00D92672" w:rsidRPr="00FA3856" w:rsidRDefault="00D92672" w:rsidP="0046613B">
            <w:pPr>
              <w:pStyle w:val="PSDS-CorpodeTexto0"/>
              <w:rPr>
                <w:rFonts w:ascii="Times New Roman" w:hAnsi="Times New Roman"/>
                <w:lang w:val="pt-PT"/>
              </w:rPr>
            </w:pPr>
          </w:p>
        </w:tc>
        <w:tc>
          <w:tcPr>
            <w:tcW w:w="494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rPr>
                <w:rFonts w:ascii="Times New Roman" w:hAnsi="Times New Roman"/>
                <w:b/>
                <w:bCs/>
                <w:lang w:val="pt-PT"/>
              </w:rPr>
            </w:pPr>
            <w:r w:rsidRPr="00FA3856">
              <w:rPr>
                <w:rFonts w:ascii="Times New Roman" w:hAnsi="Times New Roman"/>
              </w:rPr>
              <w:t xml:space="preserve">Número do Processo. </w:t>
            </w:r>
          </w:p>
        </w:tc>
        <w:tc>
          <w:tcPr>
            <w:tcW w:w="661"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C</w:t>
            </w:r>
          </w:p>
        </w:tc>
        <w:tc>
          <w:tcPr>
            <w:tcW w:w="116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rPr>
              <w:t>020</w:t>
            </w:r>
          </w:p>
        </w:tc>
        <w:tc>
          <w:tcPr>
            <w:tcW w:w="103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lang w:val="pt-PT"/>
              </w:rPr>
              <w:t>-</w:t>
            </w:r>
          </w:p>
        </w:tc>
        <w:tc>
          <w:tcPr>
            <w:tcW w:w="984"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57"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lang w:val="pt-PT"/>
              </w:rPr>
            </w:pPr>
            <w:r w:rsidRPr="00FA3856">
              <w:rPr>
                <w:rFonts w:ascii="Times New Roman" w:hAnsi="Times New Roman"/>
                <w:lang w:val="pt-PT"/>
              </w:rPr>
              <w:t>Sim</w:t>
            </w:r>
          </w:p>
        </w:tc>
      </w:tr>
    </w:tbl>
    <w:p w:rsidR="00AB0707" w:rsidRPr="00FA3856" w:rsidRDefault="00AB0707" w:rsidP="00AB0707">
      <w:pPr>
        <w:pStyle w:val="Corpodetexto"/>
        <w:rPr>
          <w:rFonts w:ascii="Times New Roman" w:hAnsi="Times New Roman"/>
          <w:b/>
          <w:color w:val="002060"/>
          <w:szCs w:val="20"/>
        </w:rPr>
      </w:pPr>
    </w:p>
    <w:p w:rsidR="00AB0707" w:rsidRPr="00FA3856"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Exemplo de Preenchimento: |M415|1|123456789|</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M415|: Identificação do tipo do registro.</w:t>
      </w:r>
    </w:p>
    <w:p w:rsidR="00E859B5"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AB0707" w:rsidRPr="00FA3856" w:rsidRDefault="00AB0707" w:rsidP="00AB0707">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AB0707" w:rsidRPr="00FA3856" w:rsidRDefault="00AB0707">
      <w:pPr>
        <w:spacing w:after="200" w:line="276" w:lineRule="auto"/>
        <w:rPr>
          <w:b/>
          <w:bCs/>
          <w:color w:val="0000FF"/>
          <w:szCs w:val="20"/>
        </w:rPr>
      </w:pPr>
      <w:r w:rsidRPr="00FA3856">
        <w:rPr>
          <w:color w:val="0000FF"/>
          <w:szCs w:val="20"/>
        </w:rPr>
        <w:br w:type="page"/>
      </w:r>
    </w:p>
    <w:p w:rsidR="00E859B5" w:rsidRPr="00FA3856" w:rsidRDefault="00E859B5" w:rsidP="00E859B5">
      <w:pPr>
        <w:pStyle w:val="Ttulo1"/>
        <w:jc w:val="both"/>
        <w:rPr>
          <w:color w:val="0000FF"/>
          <w:szCs w:val="20"/>
        </w:rPr>
      </w:pPr>
      <w:bookmarkStart w:id="266" w:name="_Toc454359335"/>
      <w:r w:rsidRPr="00FA3856">
        <w:rPr>
          <w:color w:val="0000FF"/>
          <w:szCs w:val="20"/>
        </w:rPr>
        <w:lastRenderedPageBreak/>
        <w:t xml:space="preserve">Registro M500: </w:t>
      </w:r>
      <w:r w:rsidR="0046613B" w:rsidRPr="00FA3856">
        <w:rPr>
          <w:color w:val="0000FF"/>
          <w:szCs w:val="20"/>
        </w:rPr>
        <w:t>Controle de Saldos das Contas da Parte B do e-Lalur e do e-Lacs</w:t>
      </w:r>
      <w:bookmarkEnd w:id="266"/>
    </w:p>
    <w:p w:rsidR="00E859B5" w:rsidRPr="00FA3856" w:rsidRDefault="00E859B5" w:rsidP="00E859B5">
      <w:pPr>
        <w:pStyle w:val="PSDS-MarcadoresNivel2"/>
        <w:numPr>
          <w:ilvl w:val="0"/>
          <w:numId w:val="0"/>
        </w:numPr>
        <w:spacing w:before="0" w:after="0"/>
        <w:ind w:left="360"/>
        <w:rPr>
          <w:rFonts w:ascii="Times New Roman" w:hAnsi="Times New Roman"/>
        </w:rPr>
      </w:pPr>
    </w:p>
    <w:p w:rsidR="00E859B5" w:rsidRPr="00FA3856" w:rsidRDefault="0046613B" w:rsidP="00E859B5">
      <w:pPr>
        <w:ind w:firstLine="708"/>
        <w:rPr>
          <w:szCs w:val="20"/>
        </w:rPr>
      </w:pPr>
      <w:r w:rsidRPr="00FA3856">
        <w:rPr>
          <w:szCs w:val="20"/>
        </w:rPr>
        <w:t>Apresenta a visão sintética do controle de saldos das contas da parte B do e-LALUR e e-LACS. Registro gerado pelo sistema a partir do saldo inicial e das movimentações.</w:t>
      </w:r>
    </w:p>
    <w:p w:rsidR="0046613B" w:rsidRPr="00FA3856" w:rsidRDefault="0046613B" w:rsidP="00E859B5">
      <w:pPr>
        <w:ind w:firstLine="708"/>
        <w:rPr>
          <w:szCs w:val="20"/>
        </w:rPr>
      </w:pPr>
    </w:p>
    <w:p w:rsidR="0046613B" w:rsidRPr="00FA3856" w:rsidRDefault="0046613B" w:rsidP="0046613B">
      <w:pPr>
        <w:ind w:firstLine="708"/>
        <w:rPr>
          <w:szCs w:val="20"/>
        </w:rPr>
      </w:pPr>
      <w:r w:rsidRPr="00FA3856">
        <w:rPr>
          <w:szCs w:val="20"/>
        </w:rPr>
        <w:t>- Os campos SD_FIM_LAL e IND_SD_FIM do último período serão transportados para o E020 da próxima ECF.</w:t>
      </w:r>
    </w:p>
    <w:p w:rsidR="0046613B" w:rsidRPr="00FA3856" w:rsidRDefault="0046613B" w:rsidP="0046613B">
      <w:pPr>
        <w:ind w:firstLine="708"/>
        <w:rPr>
          <w:szCs w:val="20"/>
        </w:rPr>
      </w:pPr>
      <w:r w:rsidRPr="00FA3856">
        <w:rPr>
          <w:szCs w:val="20"/>
        </w:rPr>
        <w:t>- Quando a escrituração for trimestral, o saldo final do período será transportado para o saldo inicial do período seguinte.</w:t>
      </w:r>
    </w:p>
    <w:p w:rsidR="0046613B" w:rsidRPr="00FA3856" w:rsidRDefault="0046613B" w:rsidP="0046613B">
      <w:pPr>
        <w:ind w:firstLine="708"/>
        <w:rPr>
          <w:szCs w:val="20"/>
        </w:rPr>
      </w:pPr>
      <w:r w:rsidRPr="00FA3856">
        <w:rPr>
          <w:szCs w:val="20"/>
        </w:rPr>
        <w:t xml:space="preserve">- O valor do </w:t>
      </w:r>
      <w:r w:rsidRPr="00FA3856">
        <w:rPr>
          <w:szCs w:val="20"/>
          <w:lang w:val="pt-PT"/>
        </w:rPr>
        <w:t>SD_INI_LAL do primeiro período será igual ao saldo inicial do registro M010.</w:t>
      </w:r>
    </w:p>
    <w:p w:rsidR="00E859B5" w:rsidRPr="00FA3856" w:rsidRDefault="00E859B5" w:rsidP="0046613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859B5"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REGISTRO M</w:t>
            </w:r>
            <w:r w:rsidR="0046613B" w:rsidRPr="00FA3856">
              <w:rPr>
                <w:rFonts w:ascii="Times New Roman" w:hAnsi="Times New Roman"/>
                <w:b/>
                <w:bCs/>
              </w:rPr>
              <w:t>500</w:t>
            </w:r>
            <w:r w:rsidRPr="00FA3856">
              <w:rPr>
                <w:rFonts w:ascii="Times New Roman" w:hAnsi="Times New Roman"/>
                <w:b/>
                <w:bCs/>
              </w:rPr>
              <w:t xml:space="preserve">: </w:t>
            </w:r>
            <w:r w:rsidR="0046613B" w:rsidRPr="00FA3856">
              <w:rPr>
                <w:rFonts w:ascii="Times New Roman" w:hAnsi="Times New Roman"/>
                <w:b/>
              </w:rPr>
              <w:t>CONTROLE DE SALDOS DAS CONTAS DA PARTE B DO e-LALUR E DO e-LACS</w:t>
            </w:r>
          </w:p>
        </w:tc>
      </w:tr>
      <w:tr w:rsidR="00E859B5"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E859B5" w:rsidRPr="00FA3856" w:rsidRDefault="00E859B5" w:rsidP="0046613B">
            <w:pPr>
              <w:pStyle w:val="PSDS-CorpodeTexto0"/>
              <w:jc w:val="center"/>
              <w:rPr>
                <w:rFonts w:ascii="Times New Roman" w:hAnsi="Times New Roman"/>
                <w:b/>
                <w:bCs/>
              </w:rPr>
            </w:pPr>
          </w:p>
        </w:tc>
      </w:tr>
      <w:tr w:rsidR="00E859B5"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46613B" w:rsidP="0046613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859B5" w:rsidRPr="00FA3856" w:rsidRDefault="00E859B5" w:rsidP="0046613B">
            <w:pPr>
              <w:pStyle w:val="PSDS-CorpodeTexto0"/>
              <w:jc w:val="center"/>
              <w:rPr>
                <w:rFonts w:ascii="Times New Roman" w:hAnsi="Times New Roman"/>
                <w:b/>
                <w:bCs/>
              </w:rPr>
            </w:pPr>
            <w:r w:rsidRPr="00FA3856">
              <w:rPr>
                <w:rFonts w:ascii="Times New Roman" w:hAnsi="Times New Roman"/>
                <w:b/>
                <w:bCs/>
              </w:rPr>
              <w:t>Oc</w:t>
            </w:r>
            <w:r w:rsidR="0046613B" w:rsidRPr="00FA3856">
              <w:rPr>
                <w:rFonts w:ascii="Times New Roman" w:hAnsi="Times New Roman"/>
                <w:b/>
                <w:bCs/>
              </w:rPr>
              <w:t>orrência – 0:N</w:t>
            </w:r>
          </w:p>
        </w:tc>
      </w:tr>
      <w:tr w:rsidR="00E859B5"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859B5" w:rsidRPr="00FA3856" w:rsidRDefault="00E859B5" w:rsidP="0046613B">
            <w:pPr>
              <w:pStyle w:val="PSDS-CorpodeTexto0"/>
              <w:rPr>
                <w:rFonts w:ascii="Times New Roman" w:hAnsi="Times New Roman"/>
                <w:b/>
                <w:bCs/>
              </w:rPr>
            </w:pPr>
            <w:r w:rsidRPr="00FA3856">
              <w:rPr>
                <w:rFonts w:ascii="Times New Roman" w:hAnsi="Times New Roman"/>
                <w:b/>
                <w:bCs/>
              </w:rPr>
              <w:t xml:space="preserve">Campo(s) chave: </w:t>
            </w:r>
            <w:r w:rsidR="00723FE4" w:rsidRPr="00FA3856">
              <w:rPr>
                <w:rFonts w:ascii="Times New Roman" w:hAnsi="Times New Roman"/>
                <w:b/>
                <w:bCs/>
              </w:rPr>
              <w:t>COD_CTA_B</w:t>
            </w:r>
            <w:r w:rsidR="00A458C0" w:rsidRPr="00FA3856">
              <w:rPr>
                <w:rFonts w:ascii="Times New Roman" w:hAnsi="Times New Roman"/>
                <w:b/>
                <w:bCs/>
              </w:rPr>
              <w:t xml:space="preserve"> + COD_TRIBUTO</w:t>
            </w:r>
          </w:p>
        </w:tc>
      </w:tr>
    </w:tbl>
    <w:p w:rsidR="00C81D2E" w:rsidRPr="00FA3856" w:rsidRDefault="00C81D2E" w:rsidP="005302DE">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22"/>
        <w:gridCol w:w="8492"/>
        <w:gridCol w:w="708"/>
        <w:gridCol w:w="1139"/>
        <w:gridCol w:w="993"/>
        <w:gridCol w:w="992"/>
        <w:gridCol w:w="1339"/>
      </w:tblGrid>
      <w:tr w:rsidR="00D92672" w:rsidRPr="00FA3856" w:rsidTr="00D9267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Nº</w:t>
            </w:r>
          </w:p>
        </w:tc>
        <w:tc>
          <w:tcPr>
            <w:tcW w:w="2222"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Campo</w:t>
            </w:r>
          </w:p>
        </w:tc>
        <w:tc>
          <w:tcPr>
            <w:tcW w:w="8492"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D92672" w:rsidRPr="00FA3856" w:rsidRDefault="00D92672" w:rsidP="005302DE">
            <w:pPr>
              <w:pStyle w:val="PSDS-CorpodeTexto0"/>
              <w:jc w:val="center"/>
              <w:rPr>
                <w:rFonts w:ascii="Times New Roman" w:hAnsi="Times New Roman"/>
                <w:b/>
                <w:bCs/>
              </w:rPr>
            </w:pPr>
            <w:r w:rsidRPr="00FA3856">
              <w:rPr>
                <w:rFonts w:ascii="Times New Roman" w:hAnsi="Times New Roman"/>
                <w:b/>
                <w:bCs/>
              </w:rPr>
              <w:t>Obrigatório</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REG</w:t>
            </w:r>
          </w:p>
          <w:p w:rsidR="00D92672" w:rsidRPr="00FA3856" w:rsidRDefault="00D92672" w:rsidP="005302DE">
            <w:pPr>
              <w:pStyle w:val="PSDS-CorpodeTexto0"/>
              <w:rPr>
                <w:rFonts w:ascii="Times New Roman" w:hAnsi="Times New Roman"/>
                <w:b/>
                <w:bCs/>
                <w:lang w:val="pt-PT"/>
              </w:rPr>
            </w:pP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Texto Fixo Contendo a Identificação do Registro (M500).</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004</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M500]</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lang w:val="pt-PT"/>
              </w:rPr>
              <w:t>COD_CTA_B</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Código Unívoco Atribuído Pelo Contribuinte à Conta no e-Lalur e no e-Lacs (deve existir no M010.</w:t>
            </w:r>
            <w:r w:rsidRPr="00FA3856">
              <w:rPr>
                <w:rFonts w:ascii="Times New Roman" w:hAnsi="Times New Roman"/>
                <w:lang w:val="pt-PT"/>
              </w:rPr>
              <w:t>COD_CTA_B)</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lang w:val="en-US"/>
              </w:rPr>
              <w:t>-</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en-US"/>
              </w:rPr>
            </w:pPr>
            <w:r w:rsidRPr="00FA3856">
              <w:rPr>
                <w:rFonts w:ascii="Times New Roman" w:hAnsi="Times New Roman"/>
                <w:lang w:val="en-US"/>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en-US"/>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rPr>
                <w:rFonts w:ascii="Times New Roman" w:hAnsi="Times New Roman"/>
                <w:lang w:val="en-US"/>
              </w:rPr>
            </w:pPr>
            <w:r w:rsidRPr="00FA3856">
              <w:rPr>
                <w:rFonts w:ascii="Times New Roman" w:hAnsi="Times New Roman"/>
                <w:lang w:val="en-US"/>
              </w:rPr>
              <w:t>COD_TRIBUTO</w:t>
            </w:r>
          </w:p>
          <w:p w:rsidR="00D92672" w:rsidRPr="00FA3856" w:rsidRDefault="00D92672" w:rsidP="008409C6">
            <w:pPr>
              <w:pStyle w:val="PSDS-CorpodeTexto0"/>
              <w:rPr>
                <w:rFonts w:ascii="Times New Roman" w:hAnsi="Times New Roman"/>
                <w:lang w:val="en-US"/>
              </w:rPr>
            </w:pP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rPr>
                <w:rFonts w:ascii="Times New Roman" w:hAnsi="Times New Roman"/>
              </w:rPr>
            </w:pPr>
            <w:r w:rsidRPr="00FA3856">
              <w:rPr>
                <w:rFonts w:ascii="Times New Roman" w:hAnsi="Times New Roman"/>
              </w:rPr>
              <w:t>Código do Tributo:</w:t>
            </w:r>
          </w:p>
          <w:p w:rsidR="00D92672" w:rsidRPr="00FA3856" w:rsidRDefault="00D92672" w:rsidP="008409C6">
            <w:pPr>
              <w:pStyle w:val="PSDS-CorpodeTexto0"/>
              <w:rPr>
                <w:rFonts w:ascii="Times New Roman" w:hAnsi="Times New Roman"/>
              </w:rPr>
            </w:pPr>
            <w:r w:rsidRPr="00FA3856">
              <w:rPr>
                <w:rFonts w:ascii="Times New Roman" w:hAnsi="Times New Roman"/>
              </w:rPr>
              <w:t>I – Imposto de Renda</w:t>
            </w:r>
          </w:p>
          <w:p w:rsidR="00D92672" w:rsidRPr="00FA3856" w:rsidRDefault="00D92672" w:rsidP="008409C6">
            <w:pPr>
              <w:pStyle w:val="PSDS-CorpodeTexto0"/>
              <w:rPr>
                <w:rFonts w:ascii="Times New Roman" w:hAnsi="Times New Roman"/>
                <w:b/>
                <w:bCs/>
                <w:lang w:val="pt-PT"/>
              </w:rPr>
            </w:pPr>
            <w:r w:rsidRPr="00FA3856">
              <w:rPr>
                <w:rFonts w:ascii="Times New Roman" w:hAnsi="Times New Roman"/>
              </w:rPr>
              <w:t>C – Contribuição Social Sobre o Lucro Líquido</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Cs/>
                <w:lang w:val="pt-PT"/>
              </w:rPr>
            </w:pPr>
            <w:r w:rsidRPr="00FA3856">
              <w:rPr>
                <w:rFonts w:ascii="Times New Roman" w:hAnsi="Times New Roman"/>
              </w:rPr>
              <w:t>001</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8409C6">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6A6428">
            <w:pPr>
              <w:pStyle w:val="PSDS-CorpodeTexto0"/>
              <w:jc w:val="center"/>
              <w:rPr>
                <w:rFonts w:ascii="Times New Roman" w:hAnsi="Times New Roman"/>
                <w:bCs/>
                <w:lang w:val="pt-PT"/>
              </w:rPr>
            </w:pPr>
            <w:r w:rsidRPr="00FA3856">
              <w:rPr>
                <w:rFonts w:ascii="Times New Roman" w:hAnsi="Times New Roman"/>
                <w:bCs/>
                <w:lang w:val="pt-PT"/>
              </w:rPr>
              <w:t>[I; C]</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8409C6">
            <w:pPr>
              <w:pStyle w:val="PSDS-CorpodeTexto0"/>
              <w:jc w:val="center"/>
              <w:rPr>
                <w:rFonts w:ascii="Times New Roman" w:hAnsi="Times New Roman"/>
                <w:lang w:val="pt-PT"/>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en-US"/>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en-US"/>
              </w:rPr>
            </w:pPr>
            <w:r w:rsidRPr="00FA3856">
              <w:rPr>
                <w:rFonts w:ascii="Times New Roman" w:hAnsi="Times New Roman"/>
                <w:lang w:val="en-US"/>
              </w:rPr>
              <w:t>SD_INI_LAL</w:t>
            </w:r>
          </w:p>
          <w:p w:rsidR="00D92672" w:rsidRPr="00FA3856" w:rsidRDefault="00D92672" w:rsidP="005302DE">
            <w:pPr>
              <w:pStyle w:val="PSDS-CorpodeTexto0"/>
              <w:rPr>
                <w:rFonts w:ascii="Times New Roman" w:hAnsi="Times New Roman"/>
                <w:lang w:val="en-US"/>
              </w:rPr>
            </w:pP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Saldo Inicial da Conta no Período de Apuração.</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019</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IND_ SD_INI_LAL</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Indicador de Saldo Inicial:</w:t>
            </w:r>
          </w:p>
          <w:p w:rsidR="00D92672" w:rsidRPr="00FA3856" w:rsidRDefault="00D92672" w:rsidP="005302DE">
            <w:pPr>
              <w:jc w:val="both"/>
              <w:rPr>
                <w:szCs w:val="20"/>
              </w:rPr>
            </w:pPr>
            <w:r w:rsidRPr="00FA3856">
              <w:rPr>
                <w:szCs w:val="20"/>
              </w:rPr>
              <w:t>D – Para prejuízos ou valores que serão excluídos do lucro real ou da base de cálculo da contribuição social em períodos subsequentes.</w:t>
            </w:r>
          </w:p>
          <w:p w:rsidR="00D92672" w:rsidRPr="00FA3856" w:rsidRDefault="00D92672" w:rsidP="001C0D2F">
            <w:pPr>
              <w:pStyle w:val="PSDS-CorpodeTexto0"/>
              <w:rPr>
                <w:rFonts w:ascii="Times New Roman" w:hAnsi="Times New Roman"/>
                <w:b/>
                <w:bCs/>
                <w:lang w:val="pt-PT"/>
              </w:rPr>
            </w:pPr>
            <w:r w:rsidRPr="00FA3856">
              <w:rPr>
                <w:rFonts w:ascii="Times New Roman" w:hAnsi="Times New Roman"/>
              </w:rPr>
              <w:t>C – Para valores que serão adicionados ao lucro real ou à base de cálculo da contribuição social em períodos subsequentes.</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001</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C; D]</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VL_LCTO_PARTE_A</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rPr>
            </w:pPr>
            <w:r w:rsidRPr="00FA3856">
              <w:rPr>
                <w:rFonts w:ascii="Times New Roman" w:hAnsi="Times New Roman"/>
              </w:rPr>
              <w:t>Somatório dos Lançamentos da Parte B com Reflexo na Parte A no Período.</w:t>
            </w:r>
          </w:p>
          <w:p w:rsidR="00D92672" w:rsidRPr="00FA3856" w:rsidRDefault="00D92672" w:rsidP="005302DE">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019</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IND_ VL_LCTO_PARTE_A</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Indicador do Somatório dos Lançamentos da Parte B com Reflexo na Parte A no período:</w:t>
            </w:r>
          </w:p>
          <w:p w:rsidR="00D92672" w:rsidRPr="00FA3856" w:rsidRDefault="00D92672" w:rsidP="001C0D2F">
            <w:pPr>
              <w:jc w:val="both"/>
              <w:rPr>
                <w:szCs w:val="20"/>
              </w:rPr>
            </w:pPr>
            <w:r w:rsidRPr="00FA3856">
              <w:rPr>
                <w:szCs w:val="20"/>
              </w:rPr>
              <w:t>C – Para prejuízos ou valores que serão excluídos do lucro real ou da base de cálculo da contribuição social em períodos subsequentes.</w:t>
            </w:r>
          </w:p>
          <w:p w:rsidR="00D92672" w:rsidRPr="00FA3856" w:rsidRDefault="00D92672" w:rsidP="001C0D2F">
            <w:pPr>
              <w:pStyle w:val="PSDS-CorpodeTexto0"/>
              <w:rPr>
                <w:rFonts w:ascii="Times New Roman" w:hAnsi="Times New Roman"/>
              </w:rPr>
            </w:pPr>
            <w:r w:rsidRPr="00FA3856">
              <w:rPr>
                <w:rFonts w:ascii="Times New Roman" w:hAnsi="Times New Roman"/>
              </w:rPr>
              <w:t>D – Para valores que serão adicionados ao lucro real ou à base de cálculo da contribuição social em períodos subsequentes.</w:t>
            </w:r>
          </w:p>
          <w:p w:rsidR="00D92672" w:rsidRPr="00FA3856" w:rsidRDefault="00D92672" w:rsidP="001C0D2F">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001</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C; D]</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VL_LCTO_PARTE B</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rPr>
            </w:pPr>
            <w:r w:rsidRPr="00FA3856">
              <w:rPr>
                <w:rFonts w:ascii="Times New Roman" w:hAnsi="Times New Roman"/>
              </w:rPr>
              <w:t>Somatório dos Lançamentos da Parte B Sem Reflexo na Parte A no Período (entre contas da parte B).</w:t>
            </w:r>
          </w:p>
          <w:p w:rsidR="00D92672" w:rsidRPr="00FA3856" w:rsidRDefault="00D92672" w:rsidP="005302DE">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019</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IND_ VL_LCTO_PARTE B</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Indicador Somatório dos Lançamentos da Parte B Sem Reflexo na Parte A no Período (entre contas da parte B):</w:t>
            </w:r>
          </w:p>
          <w:p w:rsidR="00D92672" w:rsidRPr="00FA3856" w:rsidRDefault="00D92672" w:rsidP="001C0D2F">
            <w:pPr>
              <w:jc w:val="both"/>
              <w:rPr>
                <w:szCs w:val="20"/>
              </w:rPr>
            </w:pPr>
            <w:r w:rsidRPr="00FA3856">
              <w:rPr>
                <w:szCs w:val="20"/>
              </w:rPr>
              <w:t>C – Para prejuízos ou valores que serão excluídos do lucro real ou da base de cálculo da contribuição social em períodos subsequentes.</w:t>
            </w:r>
          </w:p>
          <w:p w:rsidR="00D92672" w:rsidRPr="00FA3856" w:rsidRDefault="00D92672" w:rsidP="001C0D2F">
            <w:pPr>
              <w:pStyle w:val="PSDS-CorpodeTexto0"/>
              <w:rPr>
                <w:rFonts w:ascii="Times New Roman" w:hAnsi="Times New Roman"/>
              </w:rPr>
            </w:pPr>
            <w:r w:rsidRPr="00FA3856">
              <w:rPr>
                <w:rFonts w:ascii="Times New Roman" w:hAnsi="Times New Roman"/>
              </w:rPr>
              <w:t>D – Para valores que serão adicionados ao lucro real ou à base de cálculo da contribuição social em períodos subsequentes.</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001</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C; D]</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SD_FIM_LAL</w:t>
            </w:r>
          </w:p>
          <w:p w:rsidR="00D92672" w:rsidRPr="00FA3856" w:rsidRDefault="00D92672" w:rsidP="005302DE">
            <w:pPr>
              <w:pStyle w:val="PSDS-CorpodeTexto0"/>
              <w:rPr>
                <w:rFonts w:ascii="Times New Roman" w:hAnsi="Times New Roman"/>
                <w:lang w:val="pt-PT"/>
              </w:rPr>
            </w:pP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b/>
                <w:bCs/>
                <w:lang w:val="pt-PT"/>
              </w:rPr>
            </w:pPr>
            <w:r w:rsidRPr="00FA3856">
              <w:rPr>
                <w:rFonts w:ascii="Times New Roman" w:hAnsi="Times New Roman"/>
              </w:rPr>
              <w:t>Saldo Final da Conta no Período de Apuração.</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019</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rPr>
              <w:t>Sim</w:t>
            </w:r>
          </w:p>
        </w:tc>
      </w:tr>
      <w:tr w:rsidR="00D92672" w:rsidRPr="00FA3856" w:rsidTr="00D92672">
        <w:trPr>
          <w:jc w:val="center"/>
        </w:trPr>
        <w:tc>
          <w:tcPr>
            <w:tcW w:w="485" w:type="dxa"/>
            <w:tcBorders>
              <w:top w:val="single" w:sz="6" w:space="0" w:color="auto"/>
              <w:left w:val="single" w:sz="6" w:space="0" w:color="auto"/>
              <w:bottom w:val="single" w:sz="6" w:space="0" w:color="auto"/>
              <w:right w:val="single" w:sz="6" w:space="0" w:color="auto"/>
            </w:tcBorders>
          </w:tcPr>
          <w:p w:rsidR="00D92672" w:rsidRPr="00FA3856" w:rsidRDefault="00D92672" w:rsidP="00FF32A8">
            <w:pPr>
              <w:pStyle w:val="PSDS-CorpodeTexto0"/>
              <w:numPr>
                <w:ilvl w:val="0"/>
                <w:numId w:val="33"/>
              </w:numPr>
              <w:suppressAutoHyphens w:val="0"/>
              <w:rPr>
                <w:rFonts w:ascii="Times New Roman" w:hAnsi="Times New Roman"/>
                <w:b/>
                <w:bCs/>
                <w:lang w:val="pt-PT"/>
              </w:rPr>
            </w:pPr>
          </w:p>
        </w:tc>
        <w:tc>
          <w:tcPr>
            <w:tcW w:w="222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pStyle w:val="PSDS-CorpodeTexto0"/>
              <w:rPr>
                <w:rFonts w:ascii="Times New Roman" w:hAnsi="Times New Roman"/>
                <w:lang w:val="pt-PT"/>
              </w:rPr>
            </w:pPr>
            <w:r w:rsidRPr="00FA3856">
              <w:rPr>
                <w:rFonts w:ascii="Times New Roman" w:hAnsi="Times New Roman"/>
                <w:lang w:val="pt-PT"/>
              </w:rPr>
              <w:t>IND_ SD_FIM_LAL</w:t>
            </w:r>
          </w:p>
        </w:tc>
        <w:tc>
          <w:tcPr>
            <w:tcW w:w="8492" w:type="dxa"/>
            <w:tcBorders>
              <w:top w:val="single" w:sz="6" w:space="0" w:color="auto"/>
              <w:left w:val="single" w:sz="6" w:space="0" w:color="auto"/>
              <w:bottom w:val="single" w:sz="6" w:space="0" w:color="auto"/>
              <w:right w:val="single" w:sz="6" w:space="0" w:color="auto"/>
            </w:tcBorders>
          </w:tcPr>
          <w:p w:rsidR="00D92672" w:rsidRPr="00FA3856" w:rsidRDefault="00D92672" w:rsidP="005302DE">
            <w:pPr>
              <w:jc w:val="both"/>
              <w:rPr>
                <w:szCs w:val="20"/>
              </w:rPr>
            </w:pPr>
            <w:r w:rsidRPr="00FA3856">
              <w:rPr>
                <w:szCs w:val="20"/>
              </w:rPr>
              <w:t>Indicador de Saldo Final:</w:t>
            </w:r>
          </w:p>
          <w:p w:rsidR="00D92672" w:rsidRPr="00FA3856" w:rsidRDefault="00D92672" w:rsidP="001C0D2F">
            <w:pPr>
              <w:jc w:val="both"/>
              <w:rPr>
                <w:szCs w:val="20"/>
              </w:rPr>
            </w:pPr>
            <w:r w:rsidRPr="00FA3856">
              <w:rPr>
                <w:szCs w:val="20"/>
              </w:rPr>
              <w:t>D – Para prejuízos ou valores que serão excluídos do lucro real ou da base de cálculo da contribuição social em períodos subsequentes.</w:t>
            </w:r>
          </w:p>
          <w:p w:rsidR="00D92672" w:rsidRPr="00FA3856" w:rsidRDefault="00D92672" w:rsidP="001C0D2F">
            <w:pPr>
              <w:pStyle w:val="PSDS-CorpodeTexto0"/>
              <w:rPr>
                <w:rFonts w:ascii="Times New Roman" w:hAnsi="Times New Roman"/>
                <w:b/>
                <w:bCs/>
                <w:lang w:val="pt-PT"/>
              </w:rPr>
            </w:pPr>
            <w:r w:rsidRPr="00FA3856">
              <w:rPr>
                <w:rFonts w:ascii="Times New Roman" w:hAnsi="Times New Roman"/>
              </w:rPr>
              <w:t>C – Para valores que serão adicionados ao lucro real ou à base de cálculo da contribuição social em períodos subsequentes.</w:t>
            </w:r>
          </w:p>
        </w:tc>
        <w:tc>
          <w:tcPr>
            <w:tcW w:w="708"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001</w:t>
            </w:r>
          </w:p>
        </w:tc>
        <w:tc>
          <w:tcPr>
            <w:tcW w:w="993" w:type="dxa"/>
            <w:tcBorders>
              <w:top w:val="single" w:sz="6" w:space="0" w:color="auto"/>
              <w:left w:val="single" w:sz="6" w:space="0" w:color="auto"/>
              <w:bottom w:val="single" w:sz="6" w:space="0" w:color="auto"/>
              <w:right w:val="single" w:sz="6" w:space="0" w:color="auto"/>
            </w:tcBorders>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46613B">
            <w:pPr>
              <w:pStyle w:val="PSDS-CorpodeTexto0"/>
              <w:jc w:val="center"/>
              <w:rPr>
                <w:rFonts w:ascii="Times New Roman" w:hAnsi="Times New Roman"/>
                <w:bCs/>
                <w:lang w:val="pt-PT"/>
              </w:rPr>
            </w:pPr>
            <w:r w:rsidRPr="00FA3856">
              <w:rPr>
                <w:rFonts w:ascii="Times New Roman" w:hAnsi="Times New Roman"/>
                <w:bCs/>
                <w:lang w:val="pt-PT"/>
              </w:rPr>
              <w:t>[C; D]</w:t>
            </w:r>
          </w:p>
        </w:tc>
        <w:tc>
          <w:tcPr>
            <w:tcW w:w="1339" w:type="dxa"/>
            <w:tcBorders>
              <w:top w:val="single" w:sz="6" w:space="0" w:color="auto"/>
              <w:left w:val="single" w:sz="6" w:space="0" w:color="auto"/>
              <w:bottom w:val="single" w:sz="6" w:space="0" w:color="auto"/>
              <w:right w:val="single" w:sz="6" w:space="0" w:color="auto"/>
            </w:tcBorders>
            <w:vAlign w:val="center"/>
          </w:tcPr>
          <w:p w:rsidR="00D92672" w:rsidRPr="00FA3856" w:rsidRDefault="00D92672" w:rsidP="005302DE">
            <w:pPr>
              <w:pStyle w:val="PSDS-CorpodeTexto0"/>
              <w:jc w:val="center"/>
              <w:rPr>
                <w:rFonts w:ascii="Times New Roman" w:hAnsi="Times New Roman"/>
                <w:lang w:val="pt-PT"/>
              </w:rPr>
            </w:pPr>
            <w:r w:rsidRPr="00FA3856">
              <w:rPr>
                <w:rFonts w:ascii="Times New Roman" w:hAnsi="Times New Roman"/>
                <w:lang w:val="pt-PT"/>
              </w:rPr>
              <w:t>Sim</w:t>
            </w:r>
          </w:p>
        </w:tc>
      </w:tr>
    </w:tbl>
    <w:p w:rsidR="00AE3B34" w:rsidRPr="00FA3856" w:rsidRDefault="00AE3B34" w:rsidP="006B7245">
      <w:pPr>
        <w:pStyle w:val="Corpodetexto"/>
        <w:rPr>
          <w:rFonts w:ascii="Times New Roman" w:hAnsi="Times New Roman"/>
          <w:b/>
          <w:color w:val="002060"/>
          <w:szCs w:val="20"/>
        </w:rPr>
      </w:pPr>
    </w:p>
    <w:p w:rsidR="006B7245" w:rsidRPr="00FA3856" w:rsidRDefault="006B7245" w:rsidP="006B7245">
      <w:pPr>
        <w:pStyle w:val="Corpodetexto"/>
        <w:rPr>
          <w:rFonts w:ascii="Times New Roman" w:hAnsi="Times New Roman"/>
          <w:b/>
          <w:color w:val="002060"/>
          <w:szCs w:val="20"/>
        </w:rPr>
      </w:pPr>
      <w:r w:rsidRPr="00FA3856">
        <w:rPr>
          <w:rFonts w:ascii="Times New Roman" w:hAnsi="Times New Roman"/>
          <w:b/>
          <w:color w:val="002060"/>
          <w:szCs w:val="20"/>
        </w:rPr>
        <w:t>Exemplo de Preenchimento: |M500|101|1000,00|C|500,00|D|100,00|D|400,00|C|</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M500|: Identificação do tipo do registro.</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da parte B (criado pelo contribuinte).</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00,00|: Saldo inicial da conta da parte B (R$ 1.0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C|: Indicador do saldo inicial (C = Cr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500,00|: Valor do lançamento da parte B com reflexo na parte A (R$ 5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D|: Indicador do lançamento da parte B com reflexo na parte A (D = Dev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0,00|: Valor do lançamento da parte B sem reflexo na parte A (R$ 1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D|: Indicador do lançamento da parte B sem reflexo na parte A (D = Dev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400,00|: Saldo final da conta da parte B (R$ 400,00 = R$ 1.000,00 – R$ 500,00 – R$ 1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C|: Indicador do saldo final (C = Credor).</w:t>
      </w:r>
    </w:p>
    <w:p w:rsidR="00AE3B34" w:rsidRPr="00FA3856" w:rsidRDefault="00AE3B34">
      <w:pPr>
        <w:spacing w:after="200" w:line="276" w:lineRule="auto"/>
        <w:rPr>
          <w:b/>
          <w:bCs/>
          <w:color w:val="0000FF"/>
          <w:szCs w:val="20"/>
        </w:rPr>
      </w:pPr>
      <w:r w:rsidRPr="00FA3856">
        <w:rPr>
          <w:color w:val="0000FF"/>
          <w:szCs w:val="20"/>
        </w:rPr>
        <w:br w:type="page"/>
      </w:r>
    </w:p>
    <w:p w:rsidR="00BC760B" w:rsidRPr="00FA3856" w:rsidRDefault="00BC760B" w:rsidP="00BC760B">
      <w:pPr>
        <w:pStyle w:val="Ttulo1"/>
        <w:jc w:val="both"/>
        <w:rPr>
          <w:color w:val="0000FF"/>
          <w:szCs w:val="20"/>
        </w:rPr>
      </w:pPr>
      <w:bookmarkStart w:id="267" w:name="_Toc454359336"/>
      <w:r w:rsidRPr="00FA3856">
        <w:rPr>
          <w:color w:val="0000FF"/>
          <w:szCs w:val="20"/>
        </w:rPr>
        <w:lastRenderedPageBreak/>
        <w:t>Registro M990: Encerramento do Bloco M</w:t>
      </w:r>
      <w:bookmarkEnd w:id="267"/>
    </w:p>
    <w:p w:rsidR="00BC760B" w:rsidRPr="00FA3856" w:rsidRDefault="00BC760B" w:rsidP="00BC760B">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C760B" w:rsidRPr="00FA3856" w:rsidTr="002A238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 xml:space="preserve">REGISTRO M990: </w:t>
            </w:r>
            <w:r w:rsidRPr="00FA3856">
              <w:rPr>
                <w:rFonts w:ascii="Times New Roman" w:hAnsi="Times New Roman"/>
                <w:b/>
              </w:rPr>
              <w:t>ENCERRAMENTO DO BLOCO M</w:t>
            </w:r>
          </w:p>
        </w:tc>
      </w:tr>
      <w:tr w:rsidR="00BC760B" w:rsidRPr="00FA3856" w:rsidTr="002A238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BC760B" w:rsidRPr="00FA3856" w:rsidRDefault="00BC760B" w:rsidP="002A238A">
            <w:pPr>
              <w:pStyle w:val="PSDS-CorpodeTexto0"/>
              <w:jc w:val="center"/>
              <w:rPr>
                <w:rFonts w:ascii="Times New Roman" w:hAnsi="Times New Roman"/>
                <w:b/>
                <w:bCs/>
              </w:rPr>
            </w:pPr>
          </w:p>
        </w:tc>
      </w:tr>
      <w:tr w:rsidR="00BC760B" w:rsidRPr="00FA3856" w:rsidTr="002A238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C760B" w:rsidRPr="00FA3856" w:rsidRDefault="00BC760B" w:rsidP="002A238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BC760B" w:rsidRPr="00FA3856" w:rsidTr="002A238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C760B" w:rsidRPr="00FA3856" w:rsidRDefault="00BC760B" w:rsidP="002A238A">
            <w:pPr>
              <w:pStyle w:val="PSDS-CorpodeTexto0"/>
              <w:rPr>
                <w:rFonts w:ascii="Times New Roman" w:hAnsi="Times New Roman"/>
                <w:b/>
                <w:bCs/>
              </w:rPr>
            </w:pPr>
            <w:r w:rsidRPr="00FA3856">
              <w:rPr>
                <w:rFonts w:ascii="Times New Roman" w:hAnsi="Times New Roman"/>
                <w:b/>
                <w:bCs/>
              </w:rPr>
              <w:t>Campo(s) chave: REG</w:t>
            </w:r>
          </w:p>
        </w:tc>
      </w:tr>
    </w:tbl>
    <w:p w:rsidR="00BC760B" w:rsidRPr="00FA3856" w:rsidRDefault="00BC760B" w:rsidP="00BC760B">
      <w:pPr>
        <w:rPr>
          <w:szCs w:val="20"/>
        </w:rPr>
      </w:pPr>
    </w:p>
    <w:tbl>
      <w:tblPr>
        <w:tblW w:w="11795"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949"/>
        <w:gridCol w:w="661"/>
        <w:gridCol w:w="1164"/>
        <w:gridCol w:w="1034"/>
        <w:gridCol w:w="984"/>
        <w:gridCol w:w="1357"/>
      </w:tblGrid>
      <w:tr w:rsidR="00AE3B34" w:rsidRPr="00FA3856" w:rsidTr="00AE3B3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Campo</w:t>
            </w:r>
          </w:p>
        </w:tc>
        <w:tc>
          <w:tcPr>
            <w:tcW w:w="4949"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AE3B34" w:rsidRPr="00FA3856" w:rsidRDefault="00AE3B34" w:rsidP="002A238A">
            <w:pPr>
              <w:pStyle w:val="PSDS-CorpodeTexto0"/>
              <w:jc w:val="center"/>
              <w:rPr>
                <w:rFonts w:ascii="Times New Roman" w:hAnsi="Times New Roman"/>
                <w:b/>
                <w:bCs/>
              </w:rPr>
            </w:pPr>
            <w:r w:rsidRPr="00FA3856">
              <w:rPr>
                <w:rFonts w:ascii="Times New Roman" w:hAnsi="Times New Roman"/>
                <w:b/>
                <w:bCs/>
              </w:rPr>
              <w:t>Obrigatório</w:t>
            </w:r>
          </w:p>
        </w:tc>
      </w:tr>
      <w:tr w:rsidR="00AE3B34" w:rsidRPr="00FA3856" w:rsidTr="00AE3B34">
        <w:trPr>
          <w:jc w:val="center"/>
        </w:trPr>
        <w:tc>
          <w:tcPr>
            <w:tcW w:w="485"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rPr>
                <w:rFonts w:ascii="Times New Roman" w:hAnsi="Times New Roman"/>
                <w:lang w:val="pt-PT"/>
              </w:rPr>
            </w:pPr>
            <w:r w:rsidRPr="00FA3856">
              <w:rPr>
                <w:rFonts w:ascii="Times New Roman" w:hAnsi="Times New Roman"/>
                <w:lang w:val="pt-PT"/>
              </w:rPr>
              <w:t>REG</w:t>
            </w:r>
          </w:p>
          <w:p w:rsidR="00AE3B34" w:rsidRPr="00FA3856" w:rsidRDefault="00AE3B34" w:rsidP="002A238A">
            <w:pPr>
              <w:pStyle w:val="PSDS-CorpodeTexto0"/>
              <w:rPr>
                <w:rFonts w:ascii="Times New Roman" w:hAnsi="Times New Roman"/>
                <w:b/>
                <w:bCs/>
                <w:lang w:val="pt-PT"/>
              </w:rPr>
            </w:pPr>
          </w:p>
        </w:tc>
        <w:tc>
          <w:tcPr>
            <w:tcW w:w="4949"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rPr>
                <w:rFonts w:ascii="Times New Roman" w:hAnsi="Times New Roman"/>
                <w:b/>
                <w:bCs/>
                <w:lang w:val="pt-PT"/>
              </w:rPr>
            </w:pPr>
            <w:r w:rsidRPr="00FA3856">
              <w:rPr>
                <w:rFonts w:ascii="Times New Roman" w:hAnsi="Times New Roman"/>
              </w:rPr>
              <w:t>Texto Fixo Contendo a Identificação do Registro (M990).</w:t>
            </w:r>
          </w:p>
        </w:tc>
        <w:tc>
          <w:tcPr>
            <w:tcW w:w="661"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Cs/>
                <w:lang w:val="en-US"/>
              </w:rPr>
            </w:pPr>
            <w:r w:rsidRPr="00FA3856">
              <w:rPr>
                <w:rFonts w:ascii="Times New Roman" w:hAnsi="Times New Roman"/>
                <w:bCs/>
                <w:lang w:val="en-US"/>
              </w:rPr>
              <w:t>[M990]</w:t>
            </w:r>
          </w:p>
        </w:tc>
        <w:tc>
          <w:tcPr>
            <w:tcW w:w="1357"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lang w:val="en-US"/>
              </w:rPr>
            </w:pPr>
            <w:r w:rsidRPr="00FA3856">
              <w:rPr>
                <w:rFonts w:ascii="Times New Roman" w:hAnsi="Times New Roman"/>
                <w:lang w:val="en-US"/>
              </w:rPr>
              <w:t>Sim</w:t>
            </w:r>
          </w:p>
        </w:tc>
      </w:tr>
      <w:tr w:rsidR="00AE3B34" w:rsidRPr="00FA3856" w:rsidTr="00AE3B34">
        <w:trPr>
          <w:jc w:val="center"/>
        </w:trPr>
        <w:tc>
          <w:tcPr>
            <w:tcW w:w="485"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rPr>
                <w:rFonts w:ascii="Times New Roman" w:hAnsi="Times New Roman"/>
                <w:b/>
                <w:bCs/>
                <w:lang w:val="en-US"/>
              </w:rPr>
            </w:pPr>
            <w:r w:rsidRPr="00FA3856">
              <w:rPr>
                <w:rFonts w:ascii="Times New Roman" w:hAnsi="Times New Roman"/>
                <w:lang w:val="en-US"/>
              </w:rPr>
              <w:t>QTD_LIN</w:t>
            </w:r>
          </w:p>
        </w:tc>
        <w:tc>
          <w:tcPr>
            <w:tcW w:w="4949"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rPr>
                <w:rFonts w:ascii="Times New Roman" w:hAnsi="Times New Roman"/>
              </w:rPr>
            </w:pPr>
            <w:r w:rsidRPr="00FA3856">
              <w:rPr>
                <w:rFonts w:ascii="Times New Roman" w:hAnsi="Times New Roman"/>
              </w:rPr>
              <w:t>Quantidade total de registros do Bloco M.</w:t>
            </w:r>
          </w:p>
          <w:p w:rsidR="00AE3B34" w:rsidRPr="00FA3856" w:rsidRDefault="00AE3B34" w:rsidP="002A238A">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AE3B34" w:rsidRPr="00FA3856" w:rsidRDefault="00AE3B34" w:rsidP="002A238A">
            <w:pPr>
              <w:pStyle w:val="PSDS-CorpodeTexto0"/>
              <w:jc w:val="center"/>
              <w:rPr>
                <w:rFonts w:ascii="Times New Roman" w:hAnsi="Times New Roman"/>
                <w:lang w:val="pt-PT"/>
              </w:rPr>
            </w:pPr>
            <w:r w:rsidRPr="00FA3856">
              <w:rPr>
                <w:rFonts w:ascii="Times New Roman" w:hAnsi="Times New Roman"/>
                <w:lang w:val="pt-PT"/>
              </w:rPr>
              <w:t>Sim</w:t>
            </w:r>
          </w:p>
        </w:tc>
      </w:tr>
    </w:tbl>
    <w:p w:rsidR="005A69AF" w:rsidRPr="00FA3856" w:rsidRDefault="005A69AF" w:rsidP="005A69AF">
      <w:pPr>
        <w:pStyle w:val="Corpodetexto"/>
        <w:ind w:left="708" w:firstLine="12"/>
        <w:rPr>
          <w:rFonts w:ascii="Times New Roman" w:hAnsi="Times New Roman"/>
          <w:b/>
          <w:szCs w:val="20"/>
        </w:rPr>
      </w:pPr>
    </w:p>
    <w:p w:rsidR="00407813" w:rsidRPr="00FA3856"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Exemplo de Preenchimento: |M990|2000|</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990|: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M é 2.000 (dois mil registros).</w:t>
      </w:r>
    </w:p>
    <w:p w:rsidR="00407813" w:rsidRPr="00FA3856" w:rsidRDefault="00407813">
      <w:pPr>
        <w:spacing w:after="200" w:line="276" w:lineRule="auto"/>
        <w:rPr>
          <w:b/>
          <w:bCs/>
          <w:color w:val="0000FF"/>
          <w:szCs w:val="20"/>
        </w:rPr>
      </w:pPr>
      <w:r w:rsidRPr="00FA3856">
        <w:rPr>
          <w:color w:val="0000FF"/>
          <w:szCs w:val="20"/>
        </w:rPr>
        <w:br w:type="page"/>
      </w:r>
    </w:p>
    <w:p w:rsidR="0046613B" w:rsidRPr="00FA3856" w:rsidRDefault="0046613B" w:rsidP="0046613B">
      <w:pPr>
        <w:pStyle w:val="Ttulo1"/>
        <w:jc w:val="both"/>
        <w:rPr>
          <w:color w:val="0000FF"/>
          <w:szCs w:val="20"/>
        </w:rPr>
      </w:pPr>
      <w:bookmarkStart w:id="268" w:name="_Toc454359337"/>
      <w:r w:rsidRPr="00FA3856">
        <w:rPr>
          <w:color w:val="0000FF"/>
          <w:szCs w:val="20"/>
        </w:rPr>
        <w:lastRenderedPageBreak/>
        <w:t xml:space="preserve">Bloco N: Cálculo do </w:t>
      </w:r>
      <w:r w:rsidR="002E6F04" w:rsidRPr="00FA3856">
        <w:rPr>
          <w:color w:val="0000FF"/>
          <w:szCs w:val="20"/>
        </w:rPr>
        <w:t>IRPJ e da CSLL</w:t>
      </w:r>
      <w:r w:rsidR="009F7060" w:rsidRPr="00FA3856">
        <w:rPr>
          <w:color w:val="0000FF"/>
          <w:szCs w:val="20"/>
        </w:rPr>
        <w:t xml:space="preserve"> – Lucro Real</w:t>
      </w:r>
      <w:bookmarkEnd w:id="268"/>
    </w:p>
    <w:p w:rsidR="0046613B" w:rsidRPr="00FA3856" w:rsidRDefault="0046613B" w:rsidP="0046613B">
      <w:pPr>
        <w:pStyle w:val="PSDS-MarcadoresNivel3"/>
        <w:tabs>
          <w:tab w:val="clear" w:pos="1440"/>
        </w:tabs>
        <w:spacing w:before="0" w:after="0"/>
        <w:ind w:left="720" w:firstLine="0"/>
        <w:rPr>
          <w:rFonts w:ascii="Times New Roman" w:hAnsi="Times New Roman" w:cs="Times New Roman"/>
          <w:szCs w:val="20"/>
        </w:rPr>
      </w:pPr>
    </w:p>
    <w:p w:rsidR="0046613B" w:rsidRPr="00FA3856" w:rsidRDefault="0046613B" w:rsidP="0046613B">
      <w:pPr>
        <w:pStyle w:val="Ttulo1"/>
        <w:jc w:val="both"/>
        <w:rPr>
          <w:color w:val="0000FF"/>
          <w:szCs w:val="20"/>
        </w:rPr>
      </w:pPr>
      <w:bookmarkStart w:id="269" w:name="_Toc454359338"/>
      <w:r w:rsidRPr="00FA3856">
        <w:rPr>
          <w:color w:val="0000FF"/>
          <w:szCs w:val="20"/>
        </w:rPr>
        <w:t>Registro N001: Abertura do Bloco N</w:t>
      </w:r>
      <w:bookmarkEnd w:id="269"/>
    </w:p>
    <w:p w:rsidR="0046613B" w:rsidRPr="00FA3856" w:rsidRDefault="0046613B" w:rsidP="0046613B">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6613B" w:rsidRPr="00FA3856" w:rsidTr="0046613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613B" w:rsidRPr="00FA3856" w:rsidRDefault="0046613B" w:rsidP="0046613B">
            <w:pPr>
              <w:pStyle w:val="PSDS-CorpodeTexto0"/>
              <w:jc w:val="center"/>
              <w:rPr>
                <w:rFonts w:ascii="Times New Roman" w:hAnsi="Times New Roman"/>
                <w:b/>
                <w:bCs/>
              </w:rPr>
            </w:pPr>
            <w:r w:rsidRPr="00FA3856">
              <w:rPr>
                <w:rFonts w:ascii="Times New Roman" w:hAnsi="Times New Roman"/>
                <w:b/>
                <w:bCs/>
              </w:rPr>
              <w:t xml:space="preserve">REGISTRO N001: </w:t>
            </w:r>
            <w:r w:rsidRPr="00FA3856">
              <w:rPr>
                <w:rFonts w:ascii="Times New Roman" w:hAnsi="Times New Roman"/>
                <w:b/>
              </w:rPr>
              <w:t>ABERTURA DO BLOCO N</w:t>
            </w:r>
          </w:p>
        </w:tc>
      </w:tr>
      <w:tr w:rsidR="0046613B" w:rsidRPr="00FA3856" w:rsidTr="0046613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613B" w:rsidRPr="00FA3856" w:rsidRDefault="0046613B" w:rsidP="0046613B">
            <w:pPr>
              <w:pStyle w:val="PSDS-CorpodeTexto0"/>
              <w:jc w:val="center"/>
              <w:rPr>
                <w:rFonts w:ascii="Times New Roman" w:hAnsi="Times New Roman"/>
                <w:b/>
                <w:bCs/>
              </w:rPr>
            </w:pPr>
            <w:r w:rsidRPr="00FA3856">
              <w:rPr>
                <w:rFonts w:ascii="Times New Roman" w:hAnsi="Times New Roman"/>
                <w:b/>
                <w:bCs/>
              </w:rPr>
              <w:t>Regras de Validação do Registro</w:t>
            </w:r>
          </w:p>
          <w:p w:rsidR="0046613B" w:rsidRPr="00FA3856" w:rsidRDefault="0046613B" w:rsidP="0046613B">
            <w:pPr>
              <w:pStyle w:val="PSDS-CorpodeTexto0"/>
              <w:jc w:val="center"/>
              <w:rPr>
                <w:rFonts w:ascii="Times New Roman" w:hAnsi="Times New Roman"/>
                <w:b/>
                <w:bCs/>
              </w:rPr>
            </w:pPr>
            <w:r w:rsidRPr="00FA3856">
              <w:rPr>
                <w:rFonts w:ascii="Times New Roman" w:hAnsi="Times New Roman"/>
                <w:b/>
                <w:bCs/>
              </w:rPr>
              <w:t>REGRA_OCORRENCIA_UNITARIA_ARQ</w:t>
            </w:r>
          </w:p>
        </w:tc>
      </w:tr>
      <w:tr w:rsidR="0046613B" w:rsidRPr="00FA3856" w:rsidTr="0046613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6613B" w:rsidRPr="00FA3856" w:rsidRDefault="0046613B" w:rsidP="0046613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6613B" w:rsidRPr="00FA3856" w:rsidRDefault="0046613B" w:rsidP="0046613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46613B" w:rsidRPr="00FA3856" w:rsidTr="0046613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613B" w:rsidRPr="00FA3856" w:rsidRDefault="0046613B" w:rsidP="0046613B">
            <w:pPr>
              <w:pStyle w:val="PSDS-CorpodeTexto0"/>
              <w:rPr>
                <w:rFonts w:ascii="Times New Roman" w:hAnsi="Times New Roman"/>
                <w:b/>
                <w:bCs/>
              </w:rPr>
            </w:pPr>
            <w:r w:rsidRPr="00FA3856">
              <w:rPr>
                <w:rFonts w:ascii="Times New Roman" w:hAnsi="Times New Roman"/>
                <w:b/>
                <w:bCs/>
              </w:rPr>
              <w:t>Campo(s) chave: REG</w:t>
            </w:r>
          </w:p>
        </w:tc>
      </w:tr>
    </w:tbl>
    <w:p w:rsidR="0046613B" w:rsidRPr="00FA3856" w:rsidRDefault="0046613B" w:rsidP="0046613B">
      <w:pPr>
        <w:pStyle w:val="PSDS-MarcadoresNivel2"/>
        <w:numPr>
          <w:ilvl w:val="0"/>
          <w:numId w:val="0"/>
        </w:numPr>
        <w:tabs>
          <w:tab w:val="left" w:pos="720"/>
        </w:tabs>
        <w:spacing w:before="0" w:after="0"/>
        <w:ind w:left="360"/>
        <w:rPr>
          <w:rFonts w:ascii="Times New Roman" w:hAnsi="Times New Roman"/>
          <w:b w:val="0"/>
          <w:bCs/>
          <w:lang w:val="pt-PT"/>
        </w:rPr>
      </w:pPr>
    </w:p>
    <w:tbl>
      <w:tblPr>
        <w:tblW w:w="1182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15"/>
        <w:gridCol w:w="674"/>
        <w:gridCol w:w="1141"/>
        <w:gridCol w:w="1000"/>
        <w:gridCol w:w="1023"/>
        <w:gridCol w:w="1317"/>
      </w:tblGrid>
      <w:tr w:rsidR="00CC6BF6" w:rsidRPr="00FA3856" w:rsidTr="00CC6BF6">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46613B">
            <w:pPr>
              <w:pStyle w:val="PSDS-CorpodeTexto0"/>
              <w:jc w:val="center"/>
              <w:rPr>
                <w:rFonts w:ascii="Times New Roman" w:hAnsi="Times New Roman"/>
                <w:b/>
                <w:bCs/>
              </w:rPr>
            </w:pPr>
            <w:r w:rsidRPr="00FA3856">
              <w:rPr>
                <w:rFonts w:ascii="Times New Roman" w:hAnsi="Times New Roman"/>
                <w:b/>
                <w:bCs/>
              </w:rPr>
              <w:t>Obrigatório</w:t>
            </w:r>
          </w:p>
        </w:tc>
      </w:tr>
      <w:tr w:rsidR="00CC6BF6" w:rsidRPr="00FA3856" w:rsidTr="00CC6BF6">
        <w:trPr>
          <w:jc w:val="center"/>
        </w:trPr>
        <w:tc>
          <w:tcPr>
            <w:tcW w:w="620"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rPr>
                <w:szCs w:val="20"/>
              </w:rPr>
            </w:pPr>
            <w:r w:rsidRPr="00FA3856">
              <w:rPr>
                <w:szCs w:val="20"/>
              </w:rPr>
              <w:t>REG</w:t>
            </w:r>
          </w:p>
        </w:tc>
        <w:tc>
          <w:tcPr>
            <w:tcW w:w="4915"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jc w:val="both"/>
              <w:rPr>
                <w:szCs w:val="20"/>
              </w:rPr>
            </w:pPr>
            <w:r w:rsidRPr="00FA3856">
              <w:rPr>
                <w:szCs w:val="20"/>
              </w:rPr>
              <w:t>Texto Fixo Contendo a Identificação do Registro (N001).</w:t>
            </w:r>
          </w:p>
          <w:p w:rsidR="00CC6BF6" w:rsidRPr="00FA3856" w:rsidRDefault="00CC6BF6" w:rsidP="00CC6BF6">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N001]</w:t>
            </w:r>
          </w:p>
        </w:tc>
        <w:tc>
          <w:tcPr>
            <w:tcW w:w="1317"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Sim</w:t>
            </w:r>
          </w:p>
        </w:tc>
      </w:tr>
      <w:tr w:rsidR="00CC6BF6" w:rsidRPr="00FA3856" w:rsidTr="00CC6BF6">
        <w:trPr>
          <w:jc w:val="center"/>
        </w:trPr>
        <w:tc>
          <w:tcPr>
            <w:tcW w:w="620"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rPr>
                <w:szCs w:val="20"/>
              </w:rPr>
            </w:pPr>
            <w:r w:rsidRPr="00FA3856">
              <w:rPr>
                <w:szCs w:val="20"/>
              </w:rPr>
              <w:t>IND_DAD</w:t>
            </w:r>
          </w:p>
        </w:tc>
        <w:tc>
          <w:tcPr>
            <w:tcW w:w="4915"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rPr>
                <w:szCs w:val="20"/>
              </w:rPr>
            </w:pPr>
            <w:r w:rsidRPr="00FA3856">
              <w:rPr>
                <w:szCs w:val="20"/>
              </w:rPr>
              <w:t>Indicador de movimento:</w:t>
            </w:r>
          </w:p>
          <w:p w:rsidR="00CC6BF6" w:rsidRPr="00FA3856" w:rsidRDefault="00CC6BF6" w:rsidP="0046613B">
            <w:pPr>
              <w:rPr>
                <w:szCs w:val="20"/>
              </w:rPr>
            </w:pPr>
            <w:r w:rsidRPr="00FA3856">
              <w:rPr>
                <w:szCs w:val="20"/>
              </w:rPr>
              <w:t>0 – Bloco com dados informados;</w:t>
            </w:r>
          </w:p>
          <w:p w:rsidR="00CC6BF6" w:rsidRPr="00FA3856" w:rsidRDefault="00CC6BF6" w:rsidP="0046613B">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CC6BF6" w:rsidRPr="00FA3856" w:rsidRDefault="00CC6BF6" w:rsidP="0046613B">
            <w:pPr>
              <w:jc w:val="center"/>
              <w:rPr>
                <w:szCs w:val="20"/>
              </w:rPr>
            </w:pPr>
            <w:r w:rsidRPr="00FA3856">
              <w:rPr>
                <w:szCs w:val="20"/>
              </w:rPr>
              <w:t>Sim</w:t>
            </w:r>
          </w:p>
        </w:tc>
      </w:tr>
    </w:tbl>
    <w:p w:rsidR="0046613B" w:rsidRPr="00FA3856" w:rsidRDefault="0046613B" w:rsidP="0046613B">
      <w:pPr>
        <w:pStyle w:val="PSDS-MarcadoresNivel2"/>
        <w:numPr>
          <w:ilvl w:val="0"/>
          <w:numId w:val="0"/>
        </w:numPr>
        <w:rPr>
          <w:rFonts w:ascii="Times New Roman" w:hAnsi="Times New Roman"/>
        </w:rPr>
      </w:pPr>
    </w:p>
    <w:p w:rsidR="0046613B" w:rsidRPr="00FA3856" w:rsidRDefault="0046613B" w:rsidP="0046613B">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6613B" w:rsidRPr="00FA3856" w:rsidRDefault="0046613B" w:rsidP="0046613B">
      <w:pPr>
        <w:pStyle w:val="PSDS-MarcadoresNivel2"/>
        <w:numPr>
          <w:ilvl w:val="0"/>
          <w:numId w:val="0"/>
        </w:numPr>
        <w:rPr>
          <w:rFonts w:ascii="Times New Roman" w:hAnsi="Times New Roman"/>
        </w:rPr>
      </w:pPr>
    </w:p>
    <w:p w:rsidR="002E6F04" w:rsidRPr="00FA3856" w:rsidRDefault="00E81A1E" w:rsidP="002E6F04">
      <w:pPr>
        <w:pStyle w:val="Corpodetexto"/>
        <w:ind w:left="708" w:firstLine="12"/>
        <w:rPr>
          <w:rFonts w:ascii="Times New Roman" w:hAnsi="Times New Roman"/>
          <w:szCs w:val="20"/>
        </w:rPr>
      </w:pPr>
      <w:hyperlink r:id="rId86" w:anchor="REGRA_OCORRENCIA_UNITARIA_ARQ" w:history="1">
        <w:r w:rsidR="0046613B" w:rsidRPr="00FA3856">
          <w:rPr>
            <w:rFonts w:ascii="Times New Roman" w:hAnsi="Times New Roman"/>
            <w:b/>
            <w:szCs w:val="20"/>
          </w:rPr>
          <w:t>REGRA_OCORRENCIA_UNITARIA_ARQ</w:t>
        </w:r>
      </w:hyperlink>
      <w:r w:rsidR="0046613B" w:rsidRPr="00FA3856">
        <w:rPr>
          <w:rFonts w:ascii="Times New Roman" w:hAnsi="Times New Roman"/>
          <w:color w:val="auto"/>
          <w:szCs w:val="20"/>
        </w:rPr>
        <w:t xml:space="preserve">: </w:t>
      </w:r>
      <w:r w:rsidR="0046613B" w:rsidRPr="00FA3856">
        <w:rPr>
          <w:rFonts w:ascii="Times New Roman" w:hAnsi="Times New Roman"/>
          <w:szCs w:val="20"/>
        </w:rPr>
        <w:t>Verifica se registro ocorreu apenas uma vez por arquivo, considerando a chave “N001” (REG). Se a regra não fo</w:t>
      </w:r>
      <w:r w:rsidR="002E6F04" w:rsidRPr="00FA3856">
        <w:rPr>
          <w:rFonts w:ascii="Times New Roman" w:hAnsi="Times New Roman"/>
          <w:szCs w:val="20"/>
        </w:rPr>
        <w:t>r cumprida, a ECF gera um erro.</w:t>
      </w:r>
    </w:p>
    <w:p w:rsidR="00213A24" w:rsidRPr="00FA3856" w:rsidRDefault="00213A24" w:rsidP="002E6F04">
      <w:pPr>
        <w:pStyle w:val="Corpodetexto"/>
        <w:ind w:left="708" w:firstLine="12"/>
        <w:rPr>
          <w:rFonts w:ascii="Times New Roman" w:hAnsi="Times New Roman"/>
          <w:szCs w:val="20"/>
        </w:rPr>
      </w:pPr>
    </w:p>
    <w:p w:rsidR="00E506D3" w:rsidRPr="00FA3856"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Exemplo de Preenchimento: |N001|0|</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N001|: Identificação do tipo do registro.</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E506D3" w:rsidRPr="00FA3856" w:rsidRDefault="00E506D3" w:rsidP="00E506D3">
      <w:pPr>
        <w:pStyle w:val="Corpodetexto"/>
        <w:ind w:left="708" w:firstLine="12"/>
        <w:rPr>
          <w:rFonts w:ascii="Times New Roman" w:hAnsi="Times New Roman"/>
          <w:szCs w:val="20"/>
        </w:rPr>
      </w:pPr>
    </w:p>
    <w:p w:rsidR="00E506D3" w:rsidRPr="00FA3856" w:rsidRDefault="00E506D3" w:rsidP="002E6F04">
      <w:pPr>
        <w:pStyle w:val="Corpodetexto"/>
        <w:ind w:left="708" w:firstLine="12"/>
        <w:rPr>
          <w:rFonts w:ascii="Times New Roman" w:hAnsi="Times New Roman"/>
          <w:szCs w:val="20"/>
        </w:rPr>
      </w:pPr>
    </w:p>
    <w:p w:rsidR="00213A24" w:rsidRPr="00FA3856" w:rsidRDefault="00213A24">
      <w:pPr>
        <w:rPr>
          <w:b/>
          <w:bCs/>
          <w:color w:val="0000FF"/>
          <w:szCs w:val="20"/>
        </w:rPr>
      </w:pPr>
      <w:r w:rsidRPr="00FA3856">
        <w:rPr>
          <w:color w:val="0000FF"/>
          <w:szCs w:val="20"/>
        </w:rPr>
        <w:br w:type="page"/>
      </w:r>
    </w:p>
    <w:p w:rsidR="002E6F04" w:rsidRPr="00FA3856" w:rsidRDefault="002E6F04" w:rsidP="002E6F04">
      <w:pPr>
        <w:pStyle w:val="Ttulo1"/>
        <w:jc w:val="both"/>
        <w:rPr>
          <w:color w:val="0000FF"/>
          <w:szCs w:val="20"/>
        </w:rPr>
      </w:pPr>
      <w:bookmarkStart w:id="270" w:name="_Toc454359339"/>
      <w:r w:rsidRPr="00FA3856">
        <w:rPr>
          <w:color w:val="0000FF"/>
          <w:szCs w:val="20"/>
        </w:rPr>
        <w:lastRenderedPageBreak/>
        <w:t>Registro N030: Identificação dos Períodos e Formas de Apuração do IRPJ e da CSLL das Empresas Tributadas pelo Lucro Real</w:t>
      </w:r>
      <w:bookmarkEnd w:id="270"/>
    </w:p>
    <w:p w:rsidR="002E6F04" w:rsidRPr="00FA3856" w:rsidRDefault="002E6F04" w:rsidP="002E6F04">
      <w:pPr>
        <w:jc w:val="both"/>
        <w:rPr>
          <w:szCs w:val="20"/>
        </w:rPr>
      </w:pPr>
    </w:p>
    <w:p w:rsidR="002E6F04" w:rsidRPr="00FA3856" w:rsidRDefault="002E6F04" w:rsidP="002E6F04">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2E6F04" w:rsidRPr="00FA3856" w:rsidRDefault="002E6F04" w:rsidP="002E6F04">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E6F04" w:rsidRPr="00FA3856" w:rsidTr="00F901B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 xml:space="preserve">REGISTRO N030: </w:t>
            </w:r>
            <w:r w:rsidRPr="00FA3856">
              <w:rPr>
                <w:rFonts w:ascii="Times New Roman" w:hAnsi="Times New Roman"/>
                <w:b/>
              </w:rPr>
              <w:t>IDENTIFICAÇÃO DOS PERÍODO E FORMAS DE APURAÇÃO DO IRPJ E DA CSLL DAS EMPRESAS TRIBUTADAS PELO LUCRO REAL</w:t>
            </w:r>
          </w:p>
        </w:tc>
      </w:tr>
      <w:tr w:rsidR="002E6F04" w:rsidRPr="00FA3856" w:rsidTr="00F901B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Regras de Validação do Registro</w:t>
            </w:r>
          </w:p>
          <w:p w:rsidR="00723FE4" w:rsidRPr="00FA3856" w:rsidRDefault="00723FE4" w:rsidP="00723FE4">
            <w:pPr>
              <w:pStyle w:val="PSDS-CorpodeTexto0"/>
              <w:rPr>
                <w:rFonts w:ascii="Times New Roman" w:hAnsi="Times New Roman"/>
                <w:b/>
                <w:bCs/>
              </w:rPr>
            </w:pPr>
            <w:r w:rsidRPr="00FA3856">
              <w:rPr>
                <w:rFonts w:ascii="Times New Roman" w:hAnsi="Times New Roman"/>
                <w:b/>
                <w:bCs/>
              </w:rPr>
              <w:t>REGRA_DUPLICIDADE_DESPREZADA</w:t>
            </w:r>
          </w:p>
          <w:p w:rsidR="00723FE4" w:rsidRPr="00FA3856" w:rsidRDefault="00723FE4" w:rsidP="00723FE4">
            <w:pPr>
              <w:pStyle w:val="PSDS-CorpodeTexto0"/>
              <w:rPr>
                <w:rFonts w:ascii="Times New Roman" w:hAnsi="Times New Roman"/>
                <w:b/>
                <w:bCs/>
              </w:rPr>
            </w:pPr>
            <w:r w:rsidRPr="00FA3856">
              <w:rPr>
                <w:rFonts w:ascii="Times New Roman" w:hAnsi="Times New Roman"/>
                <w:b/>
                <w:bCs/>
              </w:rPr>
              <w:t>REGRA_PERIODO_DESPREZADO</w:t>
            </w:r>
          </w:p>
          <w:p w:rsidR="002E6F04" w:rsidRPr="00FA3856" w:rsidRDefault="00723FE4" w:rsidP="00723FE4">
            <w:pPr>
              <w:pStyle w:val="PSDS-CorpodeTexto0"/>
              <w:rPr>
                <w:rFonts w:ascii="Times New Roman" w:hAnsi="Times New Roman"/>
                <w:b/>
                <w:bCs/>
              </w:rPr>
            </w:pPr>
            <w:r w:rsidRPr="00FA3856">
              <w:rPr>
                <w:rFonts w:ascii="Times New Roman" w:hAnsi="Times New Roman"/>
                <w:b/>
                <w:bCs/>
              </w:rPr>
              <w:t>REGRA_LINHA_ALTERADA</w:t>
            </w:r>
          </w:p>
        </w:tc>
      </w:tr>
      <w:tr w:rsidR="002E6F04" w:rsidRPr="00FA3856" w:rsidTr="00F901B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Ocorrência – 0:13</w:t>
            </w:r>
          </w:p>
        </w:tc>
      </w:tr>
      <w:tr w:rsidR="002E6F04" w:rsidRPr="00FA3856" w:rsidTr="00F901B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rPr>
                <w:rFonts w:ascii="Times New Roman" w:hAnsi="Times New Roman"/>
                <w:b/>
                <w:bCs/>
              </w:rPr>
            </w:pPr>
            <w:r w:rsidRPr="00FA3856">
              <w:rPr>
                <w:rFonts w:ascii="Times New Roman" w:hAnsi="Times New Roman"/>
                <w:b/>
                <w:bCs/>
              </w:rPr>
              <w:t>Campo(s) chave: PER_APUR</w:t>
            </w:r>
          </w:p>
        </w:tc>
      </w:tr>
    </w:tbl>
    <w:p w:rsidR="002E6F04" w:rsidRPr="00FA3856" w:rsidRDefault="002E6F04" w:rsidP="002E6F04">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021"/>
        <w:gridCol w:w="708"/>
        <w:gridCol w:w="1146"/>
        <w:gridCol w:w="993"/>
        <w:gridCol w:w="1134"/>
        <w:gridCol w:w="1275"/>
      </w:tblGrid>
      <w:tr w:rsidR="00CC6BF6" w:rsidRPr="00FA3856" w:rsidTr="00CC6BF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Campo</w:t>
            </w:r>
          </w:p>
        </w:tc>
        <w:tc>
          <w:tcPr>
            <w:tcW w:w="9021"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Tipo</w:t>
            </w:r>
          </w:p>
        </w:tc>
        <w:tc>
          <w:tcPr>
            <w:tcW w:w="1146"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Valores</w:t>
            </w:r>
          </w:p>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Válidos</w:t>
            </w:r>
          </w:p>
        </w:tc>
        <w:tc>
          <w:tcPr>
            <w:tcW w:w="1275"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F901BA">
            <w:pPr>
              <w:pStyle w:val="PSDS-CorpodeTexto0"/>
              <w:jc w:val="center"/>
              <w:rPr>
                <w:rFonts w:ascii="Times New Roman" w:hAnsi="Times New Roman"/>
                <w:b/>
                <w:bCs/>
              </w:rPr>
            </w:pPr>
            <w:r w:rsidRPr="00FA3856">
              <w:rPr>
                <w:rFonts w:ascii="Times New Roman" w:hAnsi="Times New Roman"/>
                <w:b/>
                <w:bCs/>
              </w:rPr>
              <w:t>Obrigatório</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both"/>
              <w:rPr>
                <w:rFonts w:ascii="Times New Roman" w:hAnsi="Times New Roman"/>
                <w:b/>
                <w:bCs/>
                <w:lang w:val="pt-PT"/>
              </w:rPr>
            </w:pPr>
            <w:r w:rsidRPr="00FA3856">
              <w:rPr>
                <w:rFonts w:ascii="Times New Roman" w:hAnsi="Times New Roman"/>
                <w:lang w:val="pt-PT"/>
              </w:rPr>
              <w:t>REG</w:t>
            </w:r>
          </w:p>
        </w:tc>
        <w:tc>
          <w:tcPr>
            <w:tcW w:w="9021"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jc w:val="both"/>
              <w:rPr>
                <w:szCs w:val="20"/>
              </w:rPr>
            </w:pPr>
            <w:r w:rsidRPr="00FA3856">
              <w:rPr>
                <w:szCs w:val="20"/>
              </w:rPr>
              <w:t>Texto Fixo Contendo a Identificação do Registro (N030).</w:t>
            </w:r>
          </w:p>
          <w:p w:rsidR="00CC6BF6" w:rsidRPr="00FA3856" w:rsidRDefault="00CC6BF6" w:rsidP="00F901BA">
            <w:pPr>
              <w:pStyle w:val="PSDS-CorpodeTexto0"/>
              <w:jc w:val="both"/>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lang w:val="pt-PT"/>
              </w:rPr>
              <w:t>C</w:t>
            </w:r>
          </w:p>
        </w:tc>
        <w:tc>
          <w:tcPr>
            <w:tcW w:w="1146"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lang w:val="pt-PT"/>
              </w:rPr>
              <w:t>004</w:t>
            </w:r>
          </w:p>
        </w:tc>
        <w:tc>
          <w:tcPr>
            <w:tcW w:w="993"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bCs/>
                <w:lang w:val="pt-PT"/>
              </w:rPr>
              <w:t>[N030]</w:t>
            </w:r>
          </w:p>
        </w:tc>
        <w:tc>
          <w:tcPr>
            <w:tcW w:w="1275"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lang w:val="pt-PT"/>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both"/>
              <w:rPr>
                <w:rFonts w:ascii="Times New Roman" w:hAnsi="Times New Roman"/>
                <w:lang w:val="pt-PT"/>
              </w:rPr>
            </w:pPr>
            <w:r w:rsidRPr="00FA3856">
              <w:rPr>
                <w:rFonts w:ascii="Times New Roman" w:hAnsi="Times New Roman"/>
              </w:rPr>
              <w:t>DT_INI</w:t>
            </w:r>
          </w:p>
        </w:tc>
        <w:tc>
          <w:tcPr>
            <w:tcW w:w="9021"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jc w:val="both"/>
              <w:rPr>
                <w:szCs w:val="20"/>
              </w:rPr>
            </w:pPr>
            <w:r w:rsidRPr="00FA3856">
              <w:rPr>
                <w:szCs w:val="20"/>
              </w:rPr>
              <w:t>Data do Início do Período</w:t>
            </w:r>
          </w:p>
        </w:tc>
        <w:tc>
          <w:tcPr>
            <w:tcW w:w="7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N</w:t>
            </w:r>
          </w:p>
        </w:tc>
        <w:tc>
          <w:tcPr>
            <w:tcW w:w="1146"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008</w:t>
            </w:r>
          </w:p>
        </w:tc>
        <w:tc>
          <w:tcPr>
            <w:tcW w:w="993"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rPr>
              <w:t>-</w:t>
            </w:r>
          </w:p>
        </w:tc>
        <w:tc>
          <w:tcPr>
            <w:tcW w:w="127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both"/>
              <w:rPr>
                <w:rFonts w:ascii="Times New Roman" w:hAnsi="Times New Roman"/>
                <w:lang w:val="pt-PT"/>
              </w:rPr>
            </w:pPr>
            <w:r w:rsidRPr="00FA3856">
              <w:rPr>
                <w:rFonts w:ascii="Times New Roman" w:hAnsi="Times New Roman"/>
              </w:rPr>
              <w:t>DT_FIN</w:t>
            </w:r>
          </w:p>
        </w:tc>
        <w:tc>
          <w:tcPr>
            <w:tcW w:w="9021"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jc w:val="both"/>
              <w:rPr>
                <w:szCs w:val="20"/>
              </w:rPr>
            </w:pPr>
            <w:r w:rsidRPr="00FA3856">
              <w:rPr>
                <w:szCs w:val="20"/>
              </w:rPr>
              <w:t>Data do Fim do Período</w:t>
            </w:r>
          </w:p>
        </w:tc>
        <w:tc>
          <w:tcPr>
            <w:tcW w:w="7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N</w:t>
            </w:r>
          </w:p>
        </w:tc>
        <w:tc>
          <w:tcPr>
            <w:tcW w:w="1146"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008</w:t>
            </w:r>
          </w:p>
        </w:tc>
        <w:tc>
          <w:tcPr>
            <w:tcW w:w="993"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rPr>
              <w:t>-</w:t>
            </w:r>
          </w:p>
        </w:tc>
        <w:tc>
          <w:tcPr>
            <w:tcW w:w="127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both"/>
              <w:rPr>
                <w:rFonts w:ascii="Times New Roman" w:hAnsi="Times New Roman"/>
                <w:b/>
                <w:bCs/>
                <w:lang w:val="pt-PT"/>
              </w:rPr>
            </w:pPr>
            <w:r w:rsidRPr="00FA3856">
              <w:rPr>
                <w:rFonts w:ascii="Times New Roman" w:hAnsi="Times New Roman"/>
                <w:lang w:val="pt-PT"/>
              </w:rPr>
              <w:t>PER_APUR</w:t>
            </w:r>
          </w:p>
        </w:tc>
        <w:tc>
          <w:tcPr>
            <w:tcW w:w="9021" w:type="dxa"/>
            <w:tcBorders>
              <w:top w:val="single" w:sz="6" w:space="0" w:color="auto"/>
              <w:left w:val="single" w:sz="6" w:space="0" w:color="auto"/>
              <w:bottom w:val="single" w:sz="6" w:space="0" w:color="auto"/>
              <w:right w:val="single" w:sz="6" w:space="0" w:color="auto"/>
            </w:tcBorders>
          </w:tcPr>
          <w:p w:rsidR="00371DB3" w:rsidRPr="00FA3856" w:rsidRDefault="00371DB3" w:rsidP="00371DB3">
            <w:pPr>
              <w:jc w:val="both"/>
              <w:rPr>
                <w:szCs w:val="20"/>
              </w:rPr>
            </w:pPr>
            <w:r w:rsidRPr="00FA3856">
              <w:rPr>
                <w:szCs w:val="20"/>
              </w:rPr>
              <w:t xml:space="preserve">Período de apuração [para 0010.FORMA_APUR = “A”]: </w:t>
            </w:r>
          </w:p>
          <w:p w:rsidR="00371DB3" w:rsidRPr="00FA3856" w:rsidRDefault="00371DB3" w:rsidP="00371DB3">
            <w:pPr>
              <w:jc w:val="both"/>
              <w:rPr>
                <w:szCs w:val="20"/>
              </w:rPr>
            </w:pPr>
            <w:r w:rsidRPr="00FA3856">
              <w:rPr>
                <w:szCs w:val="20"/>
              </w:rPr>
              <w:t>A00 – Receita Bruta/ Balanço de Suspensão e Redução Anual</w:t>
            </w:r>
          </w:p>
          <w:p w:rsidR="00371DB3" w:rsidRPr="00FA3856" w:rsidRDefault="00371DB3" w:rsidP="00371DB3">
            <w:pPr>
              <w:jc w:val="both"/>
              <w:rPr>
                <w:szCs w:val="20"/>
              </w:rPr>
            </w:pPr>
            <w:r w:rsidRPr="00FA3856">
              <w:rPr>
                <w:szCs w:val="20"/>
              </w:rPr>
              <w:t xml:space="preserve">A01 – Receita Bruta/ Balanço de Suspensão e Redução até Janeiro </w:t>
            </w:r>
          </w:p>
          <w:p w:rsidR="00371DB3" w:rsidRPr="00FA3856" w:rsidRDefault="00371DB3" w:rsidP="00371DB3">
            <w:pPr>
              <w:jc w:val="both"/>
              <w:rPr>
                <w:szCs w:val="20"/>
              </w:rPr>
            </w:pPr>
            <w:r w:rsidRPr="00FA3856">
              <w:rPr>
                <w:szCs w:val="20"/>
              </w:rPr>
              <w:t>A02 – Receita Bruta/ Balanço de Suspensão e Redução até Fevereiro</w:t>
            </w:r>
          </w:p>
          <w:p w:rsidR="00371DB3" w:rsidRPr="00FA3856" w:rsidRDefault="00371DB3" w:rsidP="00371DB3">
            <w:pPr>
              <w:jc w:val="both"/>
              <w:rPr>
                <w:szCs w:val="20"/>
              </w:rPr>
            </w:pPr>
            <w:r w:rsidRPr="00FA3856">
              <w:rPr>
                <w:szCs w:val="20"/>
              </w:rPr>
              <w:t>A03 – Receita Bruta/ Balanço de Suspensão e Redução até Março</w:t>
            </w:r>
          </w:p>
          <w:p w:rsidR="00371DB3" w:rsidRPr="00FA3856" w:rsidRDefault="00371DB3" w:rsidP="00371DB3">
            <w:pPr>
              <w:jc w:val="both"/>
              <w:rPr>
                <w:szCs w:val="20"/>
              </w:rPr>
            </w:pPr>
            <w:r w:rsidRPr="00FA3856">
              <w:rPr>
                <w:szCs w:val="20"/>
              </w:rPr>
              <w:t xml:space="preserve">A04 – Receita Bruta/ Balanço de Suspensão e Redução até Abril </w:t>
            </w:r>
          </w:p>
          <w:p w:rsidR="00371DB3" w:rsidRPr="00FA3856" w:rsidRDefault="00371DB3" w:rsidP="00371DB3">
            <w:pPr>
              <w:jc w:val="both"/>
              <w:rPr>
                <w:szCs w:val="20"/>
              </w:rPr>
            </w:pPr>
            <w:r w:rsidRPr="00FA3856">
              <w:rPr>
                <w:szCs w:val="20"/>
              </w:rPr>
              <w:t>A05 – Receita Bruta/ Balanço de Suspensão e Redução até Maio</w:t>
            </w:r>
          </w:p>
          <w:p w:rsidR="00371DB3" w:rsidRPr="00FA3856" w:rsidRDefault="00371DB3" w:rsidP="00371DB3">
            <w:pPr>
              <w:jc w:val="both"/>
              <w:rPr>
                <w:szCs w:val="20"/>
              </w:rPr>
            </w:pPr>
            <w:r w:rsidRPr="00FA3856">
              <w:rPr>
                <w:szCs w:val="20"/>
              </w:rPr>
              <w:t xml:space="preserve">A06 – Receita Bruta/ Balanço de Suspensão e Redução até Junho </w:t>
            </w:r>
          </w:p>
          <w:p w:rsidR="00371DB3" w:rsidRPr="00FA3856" w:rsidRDefault="00371DB3" w:rsidP="00371DB3">
            <w:pPr>
              <w:jc w:val="both"/>
              <w:rPr>
                <w:szCs w:val="20"/>
              </w:rPr>
            </w:pPr>
            <w:r w:rsidRPr="00FA3856">
              <w:rPr>
                <w:szCs w:val="20"/>
              </w:rPr>
              <w:t>A07 – Receita Bruta/ Balanço de Suspensão e Redução até Julho</w:t>
            </w:r>
          </w:p>
          <w:p w:rsidR="00371DB3" w:rsidRPr="00FA3856" w:rsidRDefault="00371DB3" w:rsidP="00371DB3">
            <w:pPr>
              <w:jc w:val="both"/>
              <w:rPr>
                <w:szCs w:val="20"/>
              </w:rPr>
            </w:pPr>
            <w:r w:rsidRPr="00FA3856">
              <w:rPr>
                <w:szCs w:val="20"/>
              </w:rPr>
              <w:t xml:space="preserve">A08 – Receita Bruta/ Balanço de Suspensão e Redução até Agosto </w:t>
            </w:r>
          </w:p>
          <w:p w:rsidR="00371DB3" w:rsidRPr="00FA3856" w:rsidRDefault="00371DB3" w:rsidP="00371DB3">
            <w:pPr>
              <w:jc w:val="both"/>
              <w:rPr>
                <w:szCs w:val="20"/>
              </w:rPr>
            </w:pPr>
            <w:r w:rsidRPr="00FA3856">
              <w:rPr>
                <w:szCs w:val="20"/>
              </w:rPr>
              <w:t xml:space="preserve">A09 – Receita Bruta/ Balanço de Suspensão e Redução até Setembro </w:t>
            </w:r>
          </w:p>
          <w:p w:rsidR="00371DB3" w:rsidRPr="00FA3856" w:rsidRDefault="00371DB3" w:rsidP="00371DB3">
            <w:pPr>
              <w:jc w:val="both"/>
              <w:rPr>
                <w:szCs w:val="20"/>
              </w:rPr>
            </w:pPr>
            <w:r w:rsidRPr="00FA3856">
              <w:rPr>
                <w:szCs w:val="20"/>
              </w:rPr>
              <w:t xml:space="preserve">A10 – Receita Bruta/ Balanço de Suspensão e Redução até Outubro </w:t>
            </w:r>
          </w:p>
          <w:p w:rsidR="00371DB3" w:rsidRPr="00FA3856" w:rsidRDefault="00371DB3" w:rsidP="00371DB3">
            <w:pPr>
              <w:tabs>
                <w:tab w:val="left" w:pos="4875"/>
              </w:tabs>
              <w:jc w:val="both"/>
              <w:rPr>
                <w:szCs w:val="20"/>
              </w:rPr>
            </w:pPr>
            <w:r w:rsidRPr="00FA3856">
              <w:rPr>
                <w:szCs w:val="20"/>
              </w:rPr>
              <w:t xml:space="preserve">A11 – Receita Bruta/ Balanço de Suspensão e Redução até Novembro </w:t>
            </w:r>
            <w:r w:rsidRPr="00FA3856">
              <w:rPr>
                <w:szCs w:val="20"/>
              </w:rPr>
              <w:tab/>
            </w:r>
          </w:p>
          <w:p w:rsidR="00CC6BF6" w:rsidRPr="00FA3856" w:rsidRDefault="00371DB3" w:rsidP="00371DB3">
            <w:pPr>
              <w:jc w:val="both"/>
              <w:rPr>
                <w:szCs w:val="20"/>
              </w:rPr>
            </w:pPr>
            <w:r w:rsidRPr="00FA3856">
              <w:rPr>
                <w:szCs w:val="20"/>
              </w:rPr>
              <w:t xml:space="preserve">A12 – Receita Bruta/ Balanço de Suspensão e Redução até Dezembro </w:t>
            </w:r>
          </w:p>
          <w:p w:rsidR="00CC6BF6" w:rsidRPr="00FA3856" w:rsidRDefault="00CC6BF6" w:rsidP="00F901BA">
            <w:pPr>
              <w:jc w:val="both"/>
              <w:rPr>
                <w:szCs w:val="20"/>
              </w:rPr>
            </w:pPr>
          </w:p>
          <w:p w:rsidR="00CC6BF6" w:rsidRPr="00FA3856" w:rsidRDefault="00CC6BF6" w:rsidP="00F901BA">
            <w:pPr>
              <w:jc w:val="both"/>
              <w:rPr>
                <w:szCs w:val="20"/>
              </w:rPr>
            </w:pPr>
          </w:p>
          <w:p w:rsidR="00CC6BF6" w:rsidRPr="00FA3856" w:rsidRDefault="00CC6BF6" w:rsidP="00F901BA">
            <w:pPr>
              <w:jc w:val="both"/>
              <w:rPr>
                <w:szCs w:val="20"/>
              </w:rPr>
            </w:pPr>
          </w:p>
          <w:p w:rsidR="00CC6BF6" w:rsidRPr="00FA3856" w:rsidRDefault="00CC6BF6" w:rsidP="00F901BA">
            <w:pPr>
              <w:jc w:val="both"/>
              <w:rPr>
                <w:szCs w:val="20"/>
              </w:rPr>
            </w:pPr>
          </w:p>
          <w:p w:rsidR="00371DB3" w:rsidRPr="00FA3856" w:rsidRDefault="00371DB3" w:rsidP="00F901BA">
            <w:pPr>
              <w:jc w:val="both"/>
              <w:rPr>
                <w:szCs w:val="20"/>
              </w:rPr>
            </w:pPr>
          </w:p>
          <w:p w:rsidR="00CC6BF6" w:rsidRPr="00FA3856" w:rsidRDefault="00CC6BF6" w:rsidP="00F901BA">
            <w:pPr>
              <w:jc w:val="both"/>
              <w:rPr>
                <w:szCs w:val="20"/>
              </w:rPr>
            </w:pPr>
          </w:p>
          <w:p w:rsidR="00CC6BF6" w:rsidRPr="00FA3856" w:rsidRDefault="00CC6BF6" w:rsidP="00F901BA">
            <w:pPr>
              <w:jc w:val="both"/>
              <w:rPr>
                <w:szCs w:val="20"/>
              </w:rPr>
            </w:pPr>
            <w:r w:rsidRPr="00FA3856">
              <w:rPr>
                <w:szCs w:val="20"/>
              </w:rPr>
              <w:lastRenderedPageBreak/>
              <w:t>Indicador do período de referência [para 0010.FORMA_APUR = “T” OU (0010.</w:t>
            </w:r>
            <w:r w:rsidRPr="00FA3856">
              <w:rPr>
                <w:szCs w:val="20"/>
                <w:lang w:val="pt-PT"/>
              </w:rPr>
              <w:t>FORMA_APUR = “A” E 0010.</w:t>
            </w:r>
            <w:r w:rsidRPr="00FA3856">
              <w:rPr>
                <w:szCs w:val="20"/>
              </w:rPr>
              <w:t>FORMA_TRIB = “2”)]:</w:t>
            </w:r>
          </w:p>
          <w:p w:rsidR="00CC6BF6" w:rsidRPr="00FA3856" w:rsidRDefault="00CC6BF6" w:rsidP="00F901BA">
            <w:pPr>
              <w:jc w:val="both"/>
              <w:rPr>
                <w:szCs w:val="20"/>
              </w:rPr>
            </w:pPr>
            <w:r w:rsidRPr="00FA3856">
              <w:rPr>
                <w:szCs w:val="20"/>
              </w:rPr>
              <w:t xml:space="preserve"> </w:t>
            </w:r>
            <w:r w:rsidRPr="00FA3856">
              <w:rPr>
                <w:szCs w:val="20"/>
                <w:lang w:val="pt-PT"/>
              </w:rPr>
              <w:t>T01 – 1º Trimestre</w:t>
            </w:r>
          </w:p>
          <w:p w:rsidR="00CC6BF6" w:rsidRPr="00FA3856" w:rsidRDefault="00CC6BF6" w:rsidP="00F901BA">
            <w:pPr>
              <w:jc w:val="both"/>
              <w:rPr>
                <w:szCs w:val="20"/>
                <w:lang w:val="pt-PT"/>
              </w:rPr>
            </w:pPr>
            <w:r w:rsidRPr="00FA3856">
              <w:rPr>
                <w:szCs w:val="20"/>
                <w:lang w:val="pt-PT"/>
              </w:rPr>
              <w:t>T02 – 2º Trimestre</w:t>
            </w:r>
          </w:p>
          <w:p w:rsidR="00CC6BF6" w:rsidRPr="00FA3856" w:rsidRDefault="00CC6BF6" w:rsidP="00F901BA">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CC6BF6" w:rsidRPr="00FA3856" w:rsidRDefault="00CC6BF6" w:rsidP="00F901BA">
            <w:pPr>
              <w:jc w:val="both"/>
              <w:rPr>
                <w:szCs w:val="20"/>
                <w:lang w:val="pt-PT"/>
              </w:rPr>
            </w:pPr>
            <w:r w:rsidRPr="00FA3856">
              <w:rPr>
                <w:szCs w:val="20"/>
                <w:lang w:val="pt-PT"/>
              </w:rPr>
              <w:t>T04 – 4º Trimestre</w:t>
            </w:r>
          </w:p>
          <w:p w:rsidR="00CC6BF6" w:rsidRPr="00FA3856" w:rsidRDefault="00CC6BF6" w:rsidP="00F901BA">
            <w:pPr>
              <w:jc w:val="both"/>
              <w:rPr>
                <w:szCs w:val="20"/>
                <w:lang w:val="pt-PT"/>
              </w:rPr>
            </w:pPr>
            <w:r w:rsidRPr="00FA3856">
              <w:rPr>
                <w:szCs w:val="20"/>
                <w:lang w:val="pt-PT"/>
              </w:rPr>
              <w:t>Regra: O período deve estar compreendido entre a data início e data fim da escrituração.</w:t>
            </w:r>
          </w:p>
          <w:p w:rsidR="00CC6BF6" w:rsidRPr="00FA3856" w:rsidRDefault="00CC6BF6" w:rsidP="00F901BA">
            <w:pPr>
              <w:pStyle w:val="PSDS-CorpodeTexto0"/>
              <w:jc w:val="both"/>
              <w:rPr>
                <w:rFonts w:ascii="Times New Roman" w:hAnsi="Times New Roman"/>
                <w:b/>
                <w:bCs/>
                <w:lang w:val="pt-PT"/>
              </w:rPr>
            </w:pPr>
          </w:p>
          <w:p w:rsidR="00CC6BF6" w:rsidRPr="00FA3856" w:rsidRDefault="00CC6BF6" w:rsidP="00F901BA">
            <w:pPr>
              <w:jc w:val="both"/>
              <w:rPr>
                <w:szCs w:val="20"/>
                <w:lang w:val="pt-PT"/>
              </w:rPr>
            </w:pPr>
            <w:r w:rsidRPr="00FA3856">
              <w:rPr>
                <w:szCs w:val="20"/>
                <w:lang w:val="pt-PT"/>
              </w:rPr>
              <w:t>Regra:</w:t>
            </w:r>
          </w:p>
          <w:p w:rsidR="00CC6BF6" w:rsidRPr="00FA3856" w:rsidRDefault="00CC6BF6" w:rsidP="00F901BA">
            <w:pPr>
              <w:jc w:val="both"/>
              <w:rPr>
                <w:szCs w:val="20"/>
                <w:lang w:val="pt-PT"/>
              </w:rPr>
            </w:pPr>
            <w:r w:rsidRPr="00FA3856">
              <w:rPr>
                <w:szCs w:val="20"/>
                <w:lang w:val="pt-PT"/>
              </w:rPr>
              <w:t xml:space="preserve">SE 0010.FORMA_APUR = “A” </w:t>
            </w:r>
          </w:p>
          <w:p w:rsidR="00CC6BF6" w:rsidRPr="00FA3856" w:rsidRDefault="00CC6BF6" w:rsidP="00707D2B">
            <w:pPr>
              <w:widowControl w:val="0"/>
              <w:numPr>
                <w:ilvl w:val="0"/>
                <w:numId w:val="10"/>
              </w:numPr>
              <w:autoSpaceDE w:val="0"/>
              <w:autoSpaceDN w:val="0"/>
              <w:adjustRightInd w:val="0"/>
              <w:jc w:val="both"/>
              <w:rPr>
                <w:szCs w:val="20"/>
                <w:lang w:val="pt-PT"/>
              </w:rPr>
            </w:pPr>
            <w:r w:rsidRPr="00FA3856">
              <w:rPr>
                <w:szCs w:val="20"/>
                <w:lang w:val="pt-PT"/>
              </w:rPr>
              <w:t>Deve existir um registro A00.</w:t>
            </w:r>
          </w:p>
          <w:p w:rsidR="00CC6BF6" w:rsidRPr="00FA3856" w:rsidRDefault="00CC6BF6" w:rsidP="00707D2B">
            <w:pPr>
              <w:widowControl w:val="0"/>
              <w:numPr>
                <w:ilvl w:val="0"/>
                <w:numId w:val="10"/>
              </w:numPr>
              <w:autoSpaceDE w:val="0"/>
              <w:autoSpaceDN w:val="0"/>
              <w:adjustRightInd w:val="0"/>
              <w:jc w:val="both"/>
              <w:rPr>
                <w:szCs w:val="20"/>
                <w:lang w:val="es-ES_tradnl"/>
              </w:rPr>
            </w:pPr>
            <w:r w:rsidRPr="00FA3856">
              <w:rPr>
                <w:szCs w:val="20"/>
                <w:lang w:val="pt-PT"/>
              </w:rPr>
              <w:t>Deve existir um registro [A01..A012] para cada mês marcado no 0010.</w:t>
            </w:r>
            <w:r w:rsidRPr="00FA3856">
              <w:rPr>
                <w:szCs w:val="20"/>
                <w:lang w:val="es-ES_tradnl"/>
              </w:rPr>
              <w:t xml:space="preserve">MES_BAL_RED [1..12] como </w:t>
            </w:r>
            <w:r w:rsidR="00015345" w:rsidRPr="00FA3856">
              <w:rPr>
                <w:szCs w:val="20"/>
                <w:lang w:val="es-ES_tradnl"/>
              </w:rPr>
              <w:t xml:space="preserve">“E” ou </w:t>
            </w:r>
            <w:r w:rsidRPr="00FA3856">
              <w:rPr>
                <w:szCs w:val="20"/>
                <w:lang w:val="es-ES_tradnl"/>
              </w:rPr>
              <w:t>“B”</w:t>
            </w:r>
          </w:p>
          <w:p w:rsidR="00CC6BF6" w:rsidRPr="00FA3856" w:rsidRDefault="00CC6BF6" w:rsidP="00F901BA">
            <w:pPr>
              <w:jc w:val="both"/>
              <w:rPr>
                <w:szCs w:val="20"/>
                <w:lang w:val="pt-PT"/>
              </w:rPr>
            </w:pPr>
          </w:p>
          <w:p w:rsidR="00CC6BF6" w:rsidRPr="00FA3856" w:rsidRDefault="00CC6BF6" w:rsidP="00F901BA">
            <w:pPr>
              <w:jc w:val="both"/>
              <w:rPr>
                <w:szCs w:val="20"/>
                <w:lang w:val="pt-PT"/>
              </w:rPr>
            </w:pPr>
            <w:r w:rsidRPr="00FA3856">
              <w:rPr>
                <w:szCs w:val="20"/>
                <w:lang w:val="pt-PT"/>
              </w:rPr>
              <w:t xml:space="preserve">SE 0010.FORMA_APUR = “T” </w:t>
            </w:r>
          </w:p>
          <w:p w:rsidR="00CC6BF6" w:rsidRPr="00FA3856" w:rsidRDefault="00CC6BF6" w:rsidP="00F901BA">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R”</w:t>
            </w:r>
          </w:p>
        </w:tc>
        <w:tc>
          <w:tcPr>
            <w:tcW w:w="708"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46"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lang w:val="pt-PT"/>
              </w:rPr>
              <w:t>003</w:t>
            </w:r>
          </w:p>
        </w:tc>
        <w:tc>
          <w:tcPr>
            <w:tcW w:w="993"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CC6BF6" w:rsidRPr="00FA3856" w:rsidRDefault="00CC6BF6" w:rsidP="00F901BA">
            <w:pPr>
              <w:pStyle w:val="PSDS-CorpodeTexto0"/>
              <w:jc w:val="center"/>
              <w:rPr>
                <w:rFonts w:ascii="Times New Roman" w:hAnsi="Times New Roman"/>
                <w:bCs/>
                <w:lang w:val="pt-PT"/>
              </w:rPr>
            </w:pPr>
            <w:r w:rsidRPr="00FA3856">
              <w:rPr>
                <w:rFonts w:ascii="Times New Roman" w:hAnsi="Times New Roman"/>
                <w:bCs/>
                <w:lang w:val="pt-PT"/>
              </w:rPr>
              <w:t xml:space="preserve">[A00; A01; A02; A03; A04; A05; A06; A07; A08; A09; A10; A11; </w:t>
            </w:r>
            <w:r w:rsidRPr="00FA3856">
              <w:rPr>
                <w:rFonts w:ascii="Times New Roman" w:hAnsi="Times New Roman"/>
                <w:bCs/>
              </w:rPr>
              <w:t>A12; T01; T02; T03; T04]</w:t>
            </w:r>
          </w:p>
        </w:tc>
        <w:tc>
          <w:tcPr>
            <w:tcW w:w="1275"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F901BA">
            <w:pPr>
              <w:pStyle w:val="PSDS-CorpodeTexto0"/>
              <w:jc w:val="center"/>
              <w:rPr>
                <w:rFonts w:ascii="Times New Roman" w:hAnsi="Times New Roman"/>
                <w:lang w:val="pt-PT"/>
              </w:rPr>
            </w:pPr>
            <w:r w:rsidRPr="00FA3856">
              <w:rPr>
                <w:rFonts w:ascii="Times New Roman" w:hAnsi="Times New Roman"/>
                <w:lang w:val="pt-PT"/>
              </w:rPr>
              <w:t>Sim</w:t>
            </w:r>
          </w:p>
        </w:tc>
      </w:tr>
    </w:tbl>
    <w:p w:rsidR="002E6F04" w:rsidRPr="00FA3856" w:rsidRDefault="002E6F04" w:rsidP="002E6F04">
      <w:pPr>
        <w:jc w:val="both"/>
        <w:rPr>
          <w:szCs w:val="20"/>
          <w:lang w:val="pt-PT"/>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6424C4" w:rsidRPr="00FA3856" w:rsidRDefault="00E81A1E" w:rsidP="006424C4">
      <w:pPr>
        <w:pStyle w:val="Corpodetexto"/>
        <w:ind w:left="708" w:firstLine="12"/>
        <w:rPr>
          <w:rFonts w:ascii="Times New Roman" w:hAnsi="Times New Roman"/>
          <w:szCs w:val="20"/>
        </w:rPr>
      </w:pPr>
      <w:hyperlink r:id="rId87"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DUPLICIDADE_DESPREZADA</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o registro já foi importado anteriormente, de acordo com a chave e os registros pais. Se a regra não for cumprida, a ECF gera um aviso.</w:t>
      </w:r>
    </w:p>
    <w:p w:rsidR="006424C4" w:rsidRPr="00FA3856" w:rsidRDefault="006424C4" w:rsidP="006424C4">
      <w:pPr>
        <w:pStyle w:val="Corpodetexto"/>
        <w:ind w:left="708" w:firstLine="12"/>
        <w:rPr>
          <w:rFonts w:ascii="Times New Roman" w:hAnsi="Times New Roman"/>
          <w:szCs w:val="20"/>
        </w:rPr>
      </w:pPr>
    </w:p>
    <w:p w:rsidR="006424C4" w:rsidRPr="00FA3856" w:rsidRDefault="00E81A1E" w:rsidP="006424C4">
      <w:pPr>
        <w:pStyle w:val="Corpodetexto"/>
        <w:ind w:left="708" w:firstLine="12"/>
        <w:rPr>
          <w:rFonts w:ascii="Times New Roman" w:hAnsi="Times New Roman"/>
          <w:b/>
          <w:szCs w:val="20"/>
        </w:rPr>
      </w:pPr>
      <w:hyperlink r:id="rId88"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PERIODO_DESPREZADO</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6424C4" w:rsidRPr="00FA3856" w:rsidRDefault="006424C4" w:rsidP="006424C4">
      <w:pPr>
        <w:pStyle w:val="Corpodetexto"/>
        <w:ind w:left="708" w:firstLine="12"/>
        <w:rPr>
          <w:rFonts w:ascii="Times New Roman" w:hAnsi="Times New Roman"/>
          <w:b/>
          <w:szCs w:val="20"/>
        </w:rPr>
      </w:pPr>
    </w:p>
    <w:p w:rsidR="006424C4" w:rsidRPr="00FA3856" w:rsidRDefault="00E81A1E" w:rsidP="006424C4">
      <w:pPr>
        <w:pStyle w:val="Corpodetexto"/>
        <w:ind w:left="708" w:firstLine="12"/>
        <w:rPr>
          <w:rFonts w:ascii="Times New Roman" w:hAnsi="Times New Roman"/>
          <w:b/>
          <w:szCs w:val="20"/>
        </w:rPr>
      </w:pPr>
      <w:hyperlink r:id="rId89"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LINHA_ALTERADA</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a linha deste período existe no arquivo de importação, mas deve ser alterada, pois as datas não compatíveis com o período da ECF. Gera um aviso.</w:t>
      </w:r>
    </w:p>
    <w:p w:rsidR="00CD73D7" w:rsidRPr="00FA3856" w:rsidRDefault="00CD73D7" w:rsidP="00CD73D7">
      <w:pPr>
        <w:pStyle w:val="Corpodetexto"/>
        <w:rPr>
          <w:rFonts w:ascii="Times New Roman" w:hAnsi="Times New Roman"/>
          <w:b/>
          <w:color w:val="002060"/>
          <w:szCs w:val="20"/>
        </w:rPr>
      </w:pPr>
    </w:p>
    <w:p w:rsidR="00CD73D7" w:rsidRPr="00FA3856" w:rsidRDefault="00CC6BF6" w:rsidP="00CD73D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CD73D7" w:rsidRPr="00FA3856">
        <w:rPr>
          <w:rFonts w:ascii="Times New Roman" w:hAnsi="Times New Roman"/>
          <w:b/>
          <w:color w:val="002060"/>
          <w:szCs w:val="20"/>
        </w:rPr>
        <w:t>|N030|01012014|31032014|T01|</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N030|: Identificação do tipo do registro.</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6424C4" w:rsidRPr="00FA3856" w:rsidRDefault="006424C4" w:rsidP="002E6F04">
      <w:pPr>
        <w:jc w:val="both"/>
        <w:rPr>
          <w:szCs w:val="20"/>
          <w:lang w:val="pt-PT"/>
        </w:rPr>
      </w:pPr>
    </w:p>
    <w:p w:rsidR="006424C4" w:rsidRPr="00FA3856" w:rsidRDefault="006424C4">
      <w:pPr>
        <w:rPr>
          <w:b/>
          <w:bCs/>
          <w:color w:val="0000FF"/>
          <w:szCs w:val="20"/>
        </w:rPr>
      </w:pPr>
      <w:r w:rsidRPr="00FA3856">
        <w:rPr>
          <w:color w:val="0000FF"/>
          <w:szCs w:val="20"/>
        </w:rPr>
        <w:br w:type="page"/>
      </w:r>
    </w:p>
    <w:p w:rsidR="00F901BA" w:rsidRPr="00FA3856" w:rsidRDefault="00F901BA" w:rsidP="00F901BA">
      <w:pPr>
        <w:pStyle w:val="Ttulo1"/>
        <w:jc w:val="both"/>
        <w:rPr>
          <w:color w:val="0000FF"/>
          <w:szCs w:val="20"/>
        </w:rPr>
      </w:pPr>
      <w:bookmarkStart w:id="271" w:name="_Toc454359340"/>
      <w:r w:rsidRPr="00FA3856">
        <w:rPr>
          <w:color w:val="0000FF"/>
          <w:szCs w:val="20"/>
        </w:rPr>
        <w:lastRenderedPageBreak/>
        <w:t>Registro N500: Base de Cálculo do IRPJ Sobre o Lucro Real Após as Compensações de Prejuízos</w:t>
      </w:r>
      <w:bookmarkEnd w:id="271"/>
    </w:p>
    <w:p w:rsidR="00F901BA" w:rsidRPr="00FA3856" w:rsidRDefault="00F901BA" w:rsidP="00F901BA">
      <w:pPr>
        <w:jc w:val="both"/>
        <w:rPr>
          <w:szCs w:val="20"/>
        </w:rPr>
      </w:pPr>
    </w:p>
    <w:p w:rsidR="00F901BA" w:rsidRPr="00FA3856" w:rsidRDefault="00F901BA" w:rsidP="00F901BA">
      <w:pPr>
        <w:pStyle w:val="PSDS-CorpodeTexto0"/>
        <w:ind w:firstLine="708"/>
        <w:rPr>
          <w:rFonts w:ascii="Times New Roman" w:hAnsi="Times New Roman"/>
        </w:rPr>
      </w:pPr>
      <w:r w:rsidRPr="00FA3856">
        <w:rPr>
          <w:rFonts w:ascii="Times New Roman" w:hAnsi="Times New Roman"/>
        </w:rPr>
        <w:t>Apresenta a base de cálculo do IRPJ após as compensações de prejuízos.</w:t>
      </w:r>
    </w:p>
    <w:p w:rsidR="00F901BA" w:rsidRPr="00FA3856" w:rsidRDefault="00F901BA" w:rsidP="00F901BA">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901BA" w:rsidRPr="00FA3856" w:rsidTr="00F901B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901BA" w:rsidRPr="00FA3856" w:rsidRDefault="00F901BA" w:rsidP="00F901BA">
            <w:pPr>
              <w:pStyle w:val="PSDS-CorpodeTexto0"/>
              <w:jc w:val="center"/>
              <w:rPr>
                <w:rFonts w:ascii="Times New Roman" w:hAnsi="Times New Roman"/>
                <w:b/>
                <w:bCs/>
              </w:rPr>
            </w:pPr>
            <w:r w:rsidRPr="00FA3856">
              <w:rPr>
                <w:rFonts w:ascii="Times New Roman" w:hAnsi="Times New Roman"/>
                <w:b/>
                <w:bCs/>
              </w:rPr>
              <w:t xml:space="preserve">REGISTRO N500: </w:t>
            </w:r>
            <w:r w:rsidRPr="00FA3856">
              <w:rPr>
                <w:rFonts w:ascii="Times New Roman" w:hAnsi="Times New Roman"/>
                <w:b/>
              </w:rPr>
              <w:t>BASE DE CÁLCULO DO IRPJ SOBRE O LUCRO RELA APÓS AS COMPENSAÇÕES DE PREJUÍZOS</w:t>
            </w:r>
          </w:p>
        </w:tc>
      </w:tr>
      <w:tr w:rsidR="00F901BA" w:rsidRPr="00FA3856" w:rsidTr="00F901B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901BA" w:rsidRPr="00FA3856" w:rsidRDefault="00F901BA" w:rsidP="00F901BA">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F901BA"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F901BA" w:rsidRPr="00FA3856" w:rsidTr="00F901B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901BA" w:rsidRPr="00FA3856" w:rsidRDefault="00F901BA" w:rsidP="00F901BA">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901BA" w:rsidRPr="00FA3856" w:rsidRDefault="00894D05" w:rsidP="00F901BA">
            <w:pPr>
              <w:pStyle w:val="PSDS-CorpodeTexto0"/>
              <w:jc w:val="center"/>
              <w:rPr>
                <w:rFonts w:ascii="Times New Roman" w:hAnsi="Times New Roman"/>
                <w:b/>
                <w:bCs/>
              </w:rPr>
            </w:pPr>
            <w:r w:rsidRPr="00FA3856">
              <w:rPr>
                <w:rFonts w:ascii="Times New Roman" w:hAnsi="Times New Roman"/>
                <w:b/>
                <w:bCs/>
              </w:rPr>
              <w:t>Ocorrência – 1:N</w:t>
            </w:r>
          </w:p>
        </w:tc>
      </w:tr>
      <w:tr w:rsidR="00F901BA" w:rsidRPr="00FA3856" w:rsidTr="00F901B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901BA" w:rsidRPr="00FA3856" w:rsidRDefault="00F901BA" w:rsidP="00F901BA">
            <w:pPr>
              <w:pStyle w:val="PSDS-CorpodeTexto0"/>
              <w:rPr>
                <w:rFonts w:ascii="Times New Roman" w:hAnsi="Times New Roman"/>
                <w:b/>
                <w:bCs/>
              </w:rPr>
            </w:pPr>
            <w:r w:rsidRPr="00FA3856">
              <w:rPr>
                <w:rFonts w:ascii="Times New Roman" w:hAnsi="Times New Roman"/>
                <w:b/>
                <w:bCs/>
              </w:rPr>
              <w:t>Campo(s) chave: REG</w:t>
            </w:r>
          </w:p>
        </w:tc>
      </w:tr>
    </w:tbl>
    <w:p w:rsidR="00C47316" w:rsidRPr="00FA3856" w:rsidRDefault="00C47316" w:rsidP="00C47316">
      <w:pPr>
        <w:rPr>
          <w:b/>
          <w:bCs/>
          <w:color w:val="0000FF"/>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5667D7">
            <w:pPr>
              <w:pStyle w:val="PSDS-CorpodeTexto0"/>
              <w:jc w:val="center"/>
              <w:rPr>
                <w:rFonts w:ascii="Times New Roman" w:hAnsi="Times New Roman"/>
                <w:b/>
                <w:bCs/>
              </w:rPr>
            </w:pPr>
            <w:r w:rsidRPr="00FA3856">
              <w:rPr>
                <w:rFonts w:ascii="Times New Roman" w:hAnsi="Times New Roman"/>
                <w:b/>
                <w:bCs/>
              </w:rPr>
              <w:t>Obrigatório</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F32A8">
            <w:pPr>
              <w:pStyle w:val="PSDS-CorpodeTexto0"/>
              <w:numPr>
                <w:ilvl w:val="0"/>
                <w:numId w:val="69"/>
              </w:numPr>
              <w:suppressAutoHyphens w:val="0"/>
              <w:ind w:left="720" w:hanging="720"/>
              <w:rPr>
                <w:rFonts w:ascii="Times New Roman" w:hAnsi="Times New Roman"/>
                <w:b/>
                <w:bCs/>
              </w:rPr>
            </w:pP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color w:val="000000"/>
                <w:lang w:val="pt-PT"/>
              </w:rPr>
            </w:pPr>
            <w:r w:rsidRPr="00FA3856">
              <w:rPr>
                <w:rFonts w:ascii="Times New Roman" w:hAnsi="Times New Roman"/>
                <w:color w:val="000000"/>
                <w:lang w:val="pt-PT"/>
              </w:rPr>
              <w:t>REG</w:t>
            </w:r>
          </w:p>
          <w:p w:rsidR="00CC6BF6" w:rsidRPr="00FA3856" w:rsidRDefault="00CC6BF6" w:rsidP="005667D7">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jc w:val="both"/>
              <w:rPr>
                <w:szCs w:val="20"/>
              </w:rPr>
            </w:pPr>
            <w:r w:rsidRPr="00FA3856">
              <w:rPr>
                <w:szCs w:val="20"/>
              </w:rPr>
              <w:t>Texto Fixo Contendo a Identificação do Registro (N500).</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bCs/>
                <w:lang w:val="pt-PT"/>
              </w:rPr>
              <w:t>[N500]</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5667D7">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F32A8">
            <w:pPr>
              <w:pStyle w:val="PSDS-CorpodeTexto0"/>
              <w:numPr>
                <w:ilvl w:val="0"/>
                <w:numId w:val="69"/>
              </w:numPr>
              <w:suppressAutoHyphens w:val="0"/>
              <w:ind w:left="720" w:hanging="72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color w:val="000000"/>
                <w:lang w:val="pt-PT"/>
              </w:rPr>
            </w:pPr>
            <w:r w:rsidRPr="00FA3856">
              <w:rPr>
                <w:rFonts w:ascii="Times New Roman" w:hAnsi="Times New Roman"/>
                <w:color w:val="000000"/>
                <w:lang w:val="pt-PT"/>
              </w:rPr>
              <w:t>CODIGO</w:t>
            </w:r>
          </w:p>
          <w:p w:rsidR="00CC6BF6" w:rsidRPr="00FA3856" w:rsidRDefault="00CC6BF6" w:rsidP="005667D7">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5667D7">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F32A8">
            <w:pPr>
              <w:pStyle w:val="PSDS-CorpodeTexto0"/>
              <w:numPr>
                <w:ilvl w:val="0"/>
                <w:numId w:val="69"/>
              </w:numPr>
              <w:suppressAutoHyphens w:val="0"/>
              <w:ind w:left="720" w:hanging="72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lang w:val="pt-PT"/>
              </w:rPr>
            </w:pPr>
            <w:r w:rsidRPr="00FA3856">
              <w:rPr>
                <w:rFonts w:ascii="Times New Roman" w:hAnsi="Times New Roman"/>
                <w:lang w:val="pt-PT"/>
              </w:rPr>
              <w:t>DESCRICAO</w:t>
            </w:r>
          </w:p>
          <w:p w:rsidR="00CC6BF6" w:rsidRPr="00FA3856" w:rsidRDefault="00CC6BF6" w:rsidP="005667D7">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5667D7">
            <w:pPr>
              <w:pStyle w:val="PSDS-CorpodeTexto0"/>
              <w:jc w:val="center"/>
              <w:rPr>
                <w:rFonts w:ascii="Times New Roman" w:hAnsi="Times New Roman"/>
                <w:lang w:val="pt-PT"/>
              </w:rPr>
            </w:pPr>
            <w:r w:rsidRPr="00FA3856">
              <w:rPr>
                <w:rFonts w:ascii="Times New Roman" w:hAnsi="Times New Roman"/>
                <w:lang w:val="pt-PT"/>
              </w:rPr>
              <w:t>Não</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FF32A8">
            <w:pPr>
              <w:pStyle w:val="PSDS-CorpodeTexto0"/>
              <w:numPr>
                <w:ilvl w:val="0"/>
                <w:numId w:val="69"/>
              </w:numPr>
              <w:suppressAutoHyphens w:val="0"/>
              <w:ind w:left="720" w:hanging="720"/>
              <w:rPr>
                <w:rFonts w:ascii="Times New Roman" w:hAnsi="Times New Roman"/>
                <w:b/>
                <w:bCs/>
                <w:lang w:val="pt-PT"/>
              </w:rPr>
            </w:pP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color w:val="000000"/>
                <w:lang w:val="pt-PT"/>
              </w:rPr>
            </w:pPr>
            <w:r w:rsidRPr="00FA3856">
              <w:rPr>
                <w:rFonts w:ascii="Times New Roman" w:hAnsi="Times New Roman"/>
                <w:color w:val="000000"/>
                <w:lang w:val="pt-PT"/>
              </w:rPr>
              <w:t>VALOR</w:t>
            </w:r>
          </w:p>
          <w:p w:rsidR="00CC6BF6" w:rsidRPr="00FA3856" w:rsidRDefault="00CC6BF6" w:rsidP="005667D7">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5667D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5667D7">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1C0D2F" w:rsidRPr="00FA3856" w:rsidRDefault="001C0D2F" w:rsidP="001C0D2F">
      <w:pPr>
        <w:rPr>
          <w:szCs w:val="20"/>
          <w:lang w:val="pt-PT"/>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9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9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9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CC6BF6" w:rsidRPr="00FA3856" w:rsidRDefault="00CC6BF6" w:rsidP="001C0D2F">
      <w:pPr>
        <w:rPr>
          <w:b/>
          <w:szCs w:val="20"/>
          <w:lang w:val="pt-PT"/>
        </w:rPr>
      </w:pPr>
    </w:p>
    <w:p w:rsidR="001C0D2F" w:rsidRPr="00FA3856" w:rsidRDefault="006424C4" w:rsidP="001C0D2F">
      <w:pPr>
        <w:rPr>
          <w:b/>
          <w:szCs w:val="20"/>
          <w:lang w:val="pt-PT"/>
        </w:rPr>
      </w:pPr>
      <w:r w:rsidRPr="00FA3856">
        <w:rPr>
          <w:b/>
          <w:szCs w:val="20"/>
          <w:lang w:val="pt-PT"/>
        </w:rPr>
        <w:t>I</w:t>
      </w:r>
      <w:r w:rsidR="001C0D2F" w:rsidRPr="00FA3856">
        <w:rPr>
          <w:b/>
          <w:szCs w:val="20"/>
          <w:lang w:val="pt-PT"/>
        </w:rPr>
        <w:t>I – Regras de Validação de Campos:</w:t>
      </w:r>
    </w:p>
    <w:p w:rsidR="001C0D2F" w:rsidRPr="00FA3856"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FA3856"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7D731A">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3B394A"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1531B" w:rsidRPr="00FA3856" w:rsidRDefault="0071531B" w:rsidP="0071531B">
      <w:pPr>
        <w:rPr>
          <w:b/>
          <w:bCs/>
          <w:color w:val="0000FF"/>
          <w:szCs w:val="20"/>
        </w:rPr>
      </w:pPr>
    </w:p>
    <w:p w:rsidR="00DD770B" w:rsidRPr="00FA3856" w:rsidRDefault="006424C4" w:rsidP="00DD770B">
      <w:pPr>
        <w:rPr>
          <w:b/>
          <w:szCs w:val="20"/>
          <w:lang w:val="pt-PT"/>
        </w:rPr>
      </w:pPr>
      <w:r w:rsidRPr="00FA3856">
        <w:rPr>
          <w:b/>
          <w:szCs w:val="20"/>
          <w:lang w:val="pt-PT"/>
        </w:rPr>
        <w:lastRenderedPageBreak/>
        <w:t>I</w:t>
      </w:r>
      <w:r w:rsidR="0071531B" w:rsidRPr="00FA3856">
        <w:rPr>
          <w:b/>
          <w:szCs w:val="20"/>
          <w:lang w:val="pt-PT"/>
        </w:rPr>
        <w:t>II – Tabela Dinâmica:</w:t>
      </w:r>
    </w:p>
    <w:p w:rsidR="00EF005F" w:rsidRPr="00FA3856" w:rsidRDefault="00DD770B" w:rsidP="00DD770B">
      <w:pPr>
        <w:rPr>
          <w:b/>
          <w:szCs w:val="20"/>
          <w:lang w:val="pt-PT"/>
        </w:rPr>
      </w:pPr>
      <w:r w:rsidRPr="00FA3856">
        <w:rPr>
          <w:b/>
          <w:szCs w:val="20"/>
          <w:lang w:val="pt-PT"/>
        </w:rPr>
        <w:t xml:space="preserve"> </w:t>
      </w:r>
    </w:p>
    <w:tbl>
      <w:tblPr>
        <w:tblW w:w="16335" w:type="dxa"/>
        <w:jc w:val="center"/>
        <w:tblCellMar>
          <w:left w:w="70" w:type="dxa"/>
          <w:right w:w="70" w:type="dxa"/>
        </w:tblCellMar>
        <w:tblLook w:val="04A0" w:firstRow="1" w:lastRow="0" w:firstColumn="1" w:lastColumn="0" w:noHBand="0" w:noVBand="1"/>
      </w:tblPr>
      <w:tblGrid>
        <w:gridCol w:w="1074"/>
        <w:gridCol w:w="5184"/>
        <w:gridCol w:w="1040"/>
        <w:gridCol w:w="1020"/>
        <w:gridCol w:w="907"/>
        <w:gridCol w:w="629"/>
        <w:gridCol w:w="1185"/>
        <w:gridCol w:w="5296"/>
      </w:tblGrid>
      <w:tr w:rsidR="000A31E2" w:rsidRPr="00FA3856" w:rsidTr="000A31E2">
        <w:trPr>
          <w:trHeight w:val="255"/>
          <w:jc w:val="center"/>
        </w:trPr>
        <w:tc>
          <w:tcPr>
            <w:tcW w:w="10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CÓDIGO</w:t>
            </w:r>
          </w:p>
        </w:tc>
        <w:tc>
          <w:tcPr>
            <w:tcW w:w="5184"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DESCRIÇÃO</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DT_INI</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DT_FIM</w:t>
            </w:r>
          </w:p>
        </w:tc>
        <w:tc>
          <w:tcPr>
            <w:tcW w:w="907"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ORDEM</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b/>
                <w:bCs/>
                <w:color w:val="000000"/>
                <w:szCs w:val="20"/>
              </w:rPr>
            </w:pPr>
            <w:r w:rsidRPr="00FA3856">
              <w:rPr>
                <w:b/>
                <w:bCs/>
                <w:color w:val="000000"/>
                <w:szCs w:val="20"/>
              </w:rPr>
              <w:t>FORMATO</w:t>
            </w:r>
          </w:p>
        </w:tc>
        <w:tc>
          <w:tcPr>
            <w:tcW w:w="5296" w:type="dxa"/>
            <w:tcBorders>
              <w:top w:val="single" w:sz="4" w:space="0" w:color="auto"/>
              <w:left w:val="nil"/>
              <w:bottom w:val="single" w:sz="4" w:space="0" w:color="auto"/>
              <w:right w:val="single" w:sz="4" w:space="0" w:color="auto"/>
            </w:tcBorders>
            <w:shd w:val="clear" w:color="auto" w:fill="auto"/>
            <w:vAlign w:val="bottom"/>
            <w:hideMark/>
          </w:tcPr>
          <w:p w:rsidR="000A31E2" w:rsidRPr="00FA3856" w:rsidRDefault="000A31E2" w:rsidP="00C2194D">
            <w:pPr>
              <w:jc w:val="center"/>
              <w:rPr>
                <w:b/>
                <w:bCs/>
                <w:color w:val="000000"/>
                <w:szCs w:val="20"/>
              </w:rPr>
            </w:pPr>
            <w:r w:rsidRPr="00FA3856">
              <w:rPr>
                <w:b/>
                <w:bCs/>
                <w:color w:val="000000"/>
                <w:szCs w:val="20"/>
              </w:rPr>
              <w:t>FÓRMULA</w:t>
            </w:r>
          </w:p>
        </w:tc>
      </w:tr>
      <w:tr w:rsidR="000A31E2" w:rsidRPr="00FA3856" w:rsidTr="000A31E2">
        <w:trPr>
          <w:trHeight w:val="2550"/>
          <w:jc w:val="center"/>
        </w:trPr>
        <w:tc>
          <w:tcPr>
            <w:tcW w:w="1074" w:type="dxa"/>
            <w:tcBorders>
              <w:top w:val="nil"/>
              <w:left w:val="single" w:sz="4" w:space="0" w:color="auto"/>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1</w:t>
            </w:r>
          </w:p>
        </w:tc>
        <w:tc>
          <w:tcPr>
            <w:tcW w:w="5184" w:type="dxa"/>
            <w:tcBorders>
              <w:top w:val="nil"/>
              <w:left w:val="nil"/>
              <w:bottom w:val="single" w:sz="4" w:space="0" w:color="auto"/>
              <w:right w:val="single" w:sz="4" w:space="0" w:color="auto"/>
            </w:tcBorders>
            <w:shd w:val="clear" w:color="auto" w:fill="auto"/>
            <w:noWrap/>
            <w:vAlign w:val="center"/>
            <w:hideMark/>
          </w:tcPr>
          <w:p w:rsidR="000A31E2" w:rsidRPr="00FA3856" w:rsidRDefault="000A31E2" w:rsidP="00C2194D">
            <w:pPr>
              <w:rPr>
                <w:b/>
                <w:bCs/>
                <w:color w:val="000000"/>
                <w:szCs w:val="20"/>
              </w:rPr>
            </w:pPr>
            <w:r w:rsidRPr="00FA3856">
              <w:rPr>
                <w:b/>
                <w:bCs/>
                <w:color w:val="000000"/>
                <w:szCs w:val="20"/>
              </w:rPr>
              <w:t xml:space="preserve">Valor da base de cálculo do IRPJ </w:t>
            </w:r>
          </w:p>
        </w:tc>
        <w:tc>
          <w:tcPr>
            <w:tcW w:w="1040"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01012014</w:t>
            </w:r>
          </w:p>
        </w:tc>
        <w:tc>
          <w:tcPr>
            <w:tcW w:w="1020"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 </w:t>
            </w:r>
          </w:p>
        </w:tc>
        <w:tc>
          <w:tcPr>
            <w:tcW w:w="907"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1</w:t>
            </w:r>
          </w:p>
        </w:tc>
        <w:tc>
          <w:tcPr>
            <w:tcW w:w="629"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CA</w:t>
            </w:r>
          </w:p>
        </w:tc>
        <w:tc>
          <w:tcPr>
            <w:tcW w:w="1185"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N</w:t>
            </w:r>
            <w:r w:rsidR="0023142D">
              <w:rPr>
                <w:color w:val="000000"/>
                <w:szCs w:val="20"/>
              </w:rPr>
              <w:t>S</w:t>
            </w:r>
          </w:p>
        </w:tc>
        <w:tc>
          <w:tcPr>
            <w:tcW w:w="5296" w:type="dxa"/>
            <w:tcBorders>
              <w:top w:val="nil"/>
              <w:left w:val="nil"/>
              <w:bottom w:val="single" w:sz="4" w:space="0" w:color="auto"/>
              <w:right w:val="single" w:sz="4" w:space="0" w:color="auto"/>
            </w:tcBorders>
            <w:shd w:val="clear" w:color="auto" w:fill="auto"/>
            <w:vAlign w:val="bottom"/>
            <w:hideMark/>
          </w:tcPr>
          <w:p w:rsidR="00D31050" w:rsidRPr="00A715ED" w:rsidRDefault="00D31050" w:rsidP="00D31050">
            <w:pPr>
              <w:rPr>
                <w:color w:val="000000"/>
                <w:szCs w:val="20"/>
                <w:highlight w:val="yellow"/>
              </w:rPr>
            </w:pPr>
            <w:r w:rsidRPr="00A715ED">
              <w:rPr>
                <w:color w:val="000000"/>
                <w:szCs w:val="20"/>
                <w:highlight w:val="yellow"/>
              </w:rPr>
              <w:t>SE (0010.COD_QUALIF_PJ( ) = "01") ENTAO</w:t>
            </w:r>
          </w:p>
          <w:p w:rsidR="00D31050" w:rsidRPr="00A715ED" w:rsidRDefault="00D31050" w:rsidP="00D31050">
            <w:pPr>
              <w:rPr>
                <w:color w:val="000000"/>
                <w:szCs w:val="20"/>
                <w:highlight w:val="yellow"/>
              </w:rPr>
            </w:pPr>
            <w:r w:rsidRPr="00A715ED">
              <w:rPr>
                <w:color w:val="000000"/>
                <w:szCs w:val="20"/>
                <w:highlight w:val="yellow"/>
              </w:rPr>
              <w:t>SE (M300(175) &lt; 0 E M300(349) &lt; 0) ENTAO M300(175) + M300(349)</w:t>
            </w:r>
          </w:p>
          <w:p w:rsidR="00D31050" w:rsidRPr="00A715ED" w:rsidRDefault="00D31050" w:rsidP="00D31050">
            <w:pPr>
              <w:rPr>
                <w:color w:val="000000"/>
                <w:szCs w:val="20"/>
                <w:highlight w:val="yellow"/>
              </w:rPr>
            </w:pPr>
            <w:r w:rsidRPr="00A715ED">
              <w:rPr>
                <w:color w:val="000000"/>
                <w:szCs w:val="20"/>
                <w:highlight w:val="yellow"/>
              </w:rPr>
              <w:t>SENAO DEBITO(M300(175))+DEBITO(M300(349)) FIM_SE</w:t>
            </w:r>
          </w:p>
          <w:p w:rsidR="00D31050" w:rsidRPr="00A715ED" w:rsidRDefault="00D31050" w:rsidP="00D31050">
            <w:pPr>
              <w:rPr>
                <w:color w:val="000000"/>
                <w:szCs w:val="20"/>
                <w:highlight w:val="yellow"/>
              </w:rPr>
            </w:pPr>
            <w:r w:rsidRPr="00A715ED">
              <w:rPr>
                <w:color w:val="000000"/>
                <w:szCs w:val="20"/>
                <w:highlight w:val="yellow"/>
              </w:rPr>
              <w:t>SENAO SE (0010.COD_QUALIF_PJ( )= "02")</w:t>
            </w:r>
          </w:p>
          <w:p w:rsidR="00D31050" w:rsidRPr="00A715ED" w:rsidRDefault="005104E0" w:rsidP="00D31050">
            <w:pPr>
              <w:rPr>
                <w:color w:val="000000"/>
                <w:szCs w:val="20"/>
                <w:highlight w:val="yellow"/>
              </w:rPr>
            </w:pPr>
            <w:r>
              <w:rPr>
                <w:color w:val="000000"/>
                <w:szCs w:val="20"/>
                <w:highlight w:val="yellow"/>
              </w:rPr>
              <w:t>ENTAO M300(203</w:t>
            </w:r>
            <w:r w:rsidR="00D31050" w:rsidRPr="00A715ED">
              <w:rPr>
                <w:color w:val="000000"/>
                <w:szCs w:val="20"/>
                <w:highlight w:val="yellow"/>
              </w:rPr>
              <w:t>)</w:t>
            </w:r>
          </w:p>
          <w:p w:rsidR="00D31050" w:rsidRPr="00A715ED" w:rsidRDefault="00D31050" w:rsidP="00D31050">
            <w:pPr>
              <w:rPr>
                <w:color w:val="000000"/>
                <w:szCs w:val="20"/>
                <w:highlight w:val="yellow"/>
              </w:rPr>
            </w:pPr>
            <w:r w:rsidRPr="00A715ED">
              <w:rPr>
                <w:color w:val="000000"/>
                <w:szCs w:val="20"/>
                <w:highlight w:val="yellow"/>
              </w:rPr>
              <w:t>SENAO SE (0010.COD_QUALIF_PJ( ) = "03")</w:t>
            </w:r>
          </w:p>
          <w:p w:rsidR="00D31050" w:rsidRPr="00A715ED" w:rsidRDefault="00D31050" w:rsidP="00D31050">
            <w:pPr>
              <w:rPr>
                <w:color w:val="000000"/>
                <w:szCs w:val="20"/>
                <w:highlight w:val="yellow"/>
              </w:rPr>
            </w:pPr>
            <w:r w:rsidRPr="00A715ED">
              <w:rPr>
                <w:color w:val="000000"/>
                <w:szCs w:val="20"/>
                <w:highlight w:val="yellow"/>
              </w:rPr>
              <w:t>ENTAO M300(142)</w:t>
            </w:r>
          </w:p>
          <w:p w:rsidR="00D31050" w:rsidRPr="00A715ED" w:rsidRDefault="00D31050" w:rsidP="00D31050">
            <w:pPr>
              <w:rPr>
                <w:color w:val="000000"/>
                <w:szCs w:val="20"/>
                <w:highlight w:val="yellow"/>
              </w:rPr>
            </w:pPr>
            <w:r w:rsidRPr="00A715ED">
              <w:rPr>
                <w:color w:val="000000"/>
                <w:szCs w:val="20"/>
                <w:highlight w:val="yellow"/>
              </w:rPr>
              <w:t xml:space="preserve">SENAO 0 </w:t>
            </w:r>
          </w:p>
          <w:p w:rsidR="00D31050" w:rsidRPr="00A715ED" w:rsidRDefault="00D31050" w:rsidP="00D31050">
            <w:pPr>
              <w:rPr>
                <w:color w:val="000000"/>
                <w:szCs w:val="20"/>
                <w:highlight w:val="yellow"/>
              </w:rPr>
            </w:pPr>
            <w:r w:rsidRPr="00A715ED">
              <w:rPr>
                <w:color w:val="000000"/>
                <w:szCs w:val="20"/>
                <w:highlight w:val="yellow"/>
              </w:rPr>
              <w:t xml:space="preserve">FIM_SE       </w:t>
            </w:r>
          </w:p>
          <w:p w:rsidR="00D31050" w:rsidRPr="00A715ED" w:rsidRDefault="00D31050" w:rsidP="00D31050">
            <w:pPr>
              <w:rPr>
                <w:color w:val="000000"/>
                <w:szCs w:val="20"/>
                <w:highlight w:val="yellow"/>
              </w:rPr>
            </w:pPr>
            <w:r w:rsidRPr="00A715ED">
              <w:rPr>
                <w:color w:val="000000"/>
                <w:szCs w:val="20"/>
                <w:highlight w:val="yellow"/>
              </w:rPr>
              <w:t>FIM_SE</w:t>
            </w:r>
          </w:p>
          <w:p w:rsidR="000A31E2" w:rsidRPr="00FA3856" w:rsidRDefault="00D31050" w:rsidP="00D31050">
            <w:pPr>
              <w:rPr>
                <w:color w:val="000000"/>
                <w:szCs w:val="20"/>
              </w:rPr>
            </w:pPr>
            <w:r w:rsidRPr="00A715ED">
              <w:rPr>
                <w:color w:val="000000"/>
                <w:szCs w:val="20"/>
                <w:highlight w:val="yellow"/>
              </w:rPr>
              <w:t>FIM_SE</w:t>
            </w:r>
          </w:p>
        </w:tc>
      </w:tr>
      <w:tr w:rsidR="000A31E2" w:rsidRPr="00FA3856" w:rsidTr="000A31E2">
        <w:trPr>
          <w:trHeight w:val="255"/>
          <w:jc w:val="center"/>
        </w:trPr>
        <w:tc>
          <w:tcPr>
            <w:tcW w:w="1074" w:type="dxa"/>
            <w:tcBorders>
              <w:top w:val="nil"/>
              <w:left w:val="single" w:sz="4" w:space="0" w:color="auto"/>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2</w:t>
            </w:r>
          </w:p>
        </w:tc>
        <w:tc>
          <w:tcPr>
            <w:tcW w:w="5184" w:type="dxa"/>
            <w:tcBorders>
              <w:top w:val="nil"/>
              <w:left w:val="nil"/>
              <w:bottom w:val="single" w:sz="4" w:space="0" w:color="auto"/>
              <w:right w:val="single" w:sz="4" w:space="0" w:color="auto"/>
            </w:tcBorders>
            <w:shd w:val="clear" w:color="auto" w:fill="auto"/>
            <w:noWrap/>
            <w:vAlign w:val="center"/>
            <w:hideMark/>
          </w:tcPr>
          <w:p w:rsidR="000A31E2" w:rsidRPr="00FA3856" w:rsidRDefault="000A31E2" w:rsidP="00C2194D">
            <w:pPr>
              <w:rPr>
                <w:b/>
                <w:bCs/>
                <w:color w:val="000000"/>
                <w:szCs w:val="20"/>
              </w:rPr>
            </w:pPr>
            <w:r w:rsidRPr="00FA3856">
              <w:rPr>
                <w:b/>
                <w:bCs/>
                <w:color w:val="000000"/>
                <w:szCs w:val="20"/>
              </w:rPr>
              <w:t>Valor da base de cálculo do IRPJ - Estimativa com base na receita bruta</w:t>
            </w:r>
          </w:p>
        </w:tc>
        <w:tc>
          <w:tcPr>
            <w:tcW w:w="1040"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01012014</w:t>
            </w:r>
          </w:p>
        </w:tc>
        <w:tc>
          <w:tcPr>
            <w:tcW w:w="1020"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 </w:t>
            </w:r>
          </w:p>
        </w:tc>
        <w:tc>
          <w:tcPr>
            <w:tcW w:w="907"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2</w:t>
            </w:r>
          </w:p>
        </w:tc>
        <w:tc>
          <w:tcPr>
            <w:tcW w:w="629"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0A31E2" w:rsidRPr="00FA3856" w:rsidRDefault="000A31E2" w:rsidP="00C2194D">
            <w:pPr>
              <w:jc w:val="center"/>
              <w:rPr>
                <w:color w:val="000000"/>
                <w:szCs w:val="20"/>
              </w:rPr>
            </w:pPr>
            <w:r w:rsidRPr="00FA3856">
              <w:rPr>
                <w:color w:val="000000"/>
                <w:szCs w:val="20"/>
              </w:rPr>
              <w:t>N</w:t>
            </w:r>
            <w:r w:rsidR="0023142D">
              <w:rPr>
                <w:color w:val="000000"/>
                <w:szCs w:val="20"/>
              </w:rPr>
              <w:t>S</w:t>
            </w:r>
          </w:p>
        </w:tc>
        <w:tc>
          <w:tcPr>
            <w:tcW w:w="5296" w:type="dxa"/>
            <w:tcBorders>
              <w:top w:val="nil"/>
              <w:left w:val="nil"/>
              <w:bottom w:val="single" w:sz="4" w:space="0" w:color="auto"/>
              <w:right w:val="single" w:sz="4" w:space="0" w:color="auto"/>
            </w:tcBorders>
            <w:shd w:val="clear" w:color="auto" w:fill="auto"/>
            <w:vAlign w:val="bottom"/>
            <w:hideMark/>
          </w:tcPr>
          <w:p w:rsidR="000A31E2" w:rsidRPr="00FA3856" w:rsidRDefault="000A31E2" w:rsidP="00C2194D">
            <w:pPr>
              <w:rPr>
                <w:color w:val="000000"/>
                <w:szCs w:val="20"/>
              </w:rPr>
            </w:pPr>
            <w:r w:rsidRPr="00FA3856">
              <w:rPr>
                <w:color w:val="000000"/>
                <w:szCs w:val="20"/>
              </w:rPr>
              <w:t> </w:t>
            </w:r>
          </w:p>
        </w:tc>
      </w:tr>
    </w:tbl>
    <w:p w:rsidR="00C2194D" w:rsidRPr="00FA3856" w:rsidRDefault="00C2194D" w:rsidP="00C2194D">
      <w:pPr>
        <w:jc w:val="both"/>
        <w:rPr>
          <w:szCs w:val="20"/>
        </w:rPr>
      </w:pPr>
    </w:p>
    <w:p w:rsidR="007D731A" w:rsidRPr="00FA3856" w:rsidRDefault="007D731A" w:rsidP="007D731A">
      <w:pPr>
        <w:pStyle w:val="Corpodetexto"/>
        <w:rPr>
          <w:rFonts w:ascii="Times New Roman" w:hAnsi="Times New Roman"/>
          <w:b/>
          <w:color w:val="002060"/>
          <w:szCs w:val="20"/>
        </w:rPr>
      </w:pPr>
      <w:r w:rsidRPr="00FA3856">
        <w:rPr>
          <w:rFonts w:ascii="Times New Roman" w:hAnsi="Times New Roman"/>
          <w:b/>
          <w:color w:val="002060"/>
          <w:szCs w:val="20"/>
        </w:rPr>
        <w:t>Exemplo de Preenchimento: |N500|1|Valor da base de cálculo do IRPJ|100000,00|</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N500|: Identificação do tipo do registro.</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r w:rsidRPr="00FA3856">
        <w:rPr>
          <w:rFonts w:ascii="Times New Roman" w:hAnsi="Times New Roman"/>
          <w:color w:val="002060"/>
          <w:szCs w:val="20"/>
        </w:rPr>
        <w:tab/>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Valor da Base de Cálculo </w:t>
      </w:r>
      <w:r w:rsidR="00911F55" w:rsidRPr="00FA3856">
        <w:rPr>
          <w:rFonts w:ascii="Times New Roman" w:hAnsi="Times New Roman"/>
          <w:color w:val="002060"/>
          <w:szCs w:val="20"/>
        </w:rPr>
        <w:t>do IRPJ</w:t>
      </w:r>
      <w:r w:rsidRPr="00FA3856">
        <w:rPr>
          <w:rFonts w:ascii="Times New Roman" w:hAnsi="Times New Roman"/>
          <w:color w:val="002060"/>
          <w:szCs w:val="20"/>
        </w:rPr>
        <w:t>|: Descrição da linha.</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7D731A" w:rsidRPr="00FA3856" w:rsidRDefault="007D731A" w:rsidP="00C2194D">
      <w:pPr>
        <w:jc w:val="both"/>
        <w:rPr>
          <w:szCs w:val="20"/>
        </w:rPr>
      </w:pPr>
    </w:p>
    <w:p w:rsidR="00C2194D" w:rsidRPr="00FA3856" w:rsidRDefault="00C2194D" w:rsidP="00C2194D">
      <w:pPr>
        <w:jc w:val="both"/>
        <w:rPr>
          <w:szCs w:val="20"/>
        </w:rPr>
      </w:pPr>
      <w:r w:rsidRPr="00FA3856">
        <w:rPr>
          <w:szCs w:val="20"/>
        </w:rPr>
        <w:br w:type="page"/>
      </w:r>
    </w:p>
    <w:p w:rsidR="00B573DD" w:rsidRPr="00FA3856" w:rsidRDefault="00B573DD" w:rsidP="00B573DD">
      <w:pPr>
        <w:pStyle w:val="Ttulo1"/>
        <w:jc w:val="both"/>
        <w:rPr>
          <w:color w:val="0000FF"/>
          <w:szCs w:val="20"/>
        </w:rPr>
      </w:pPr>
      <w:bookmarkStart w:id="272" w:name="_Toc454359341"/>
      <w:r w:rsidRPr="00FA3856">
        <w:rPr>
          <w:color w:val="0000FF"/>
          <w:szCs w:val="20"/>
        </w:rPr>
        <w:lastRenderedPageBreak/>
        <w:t>Registro N600: Demonstração do Lucro da Exploração</w:t>
      </w:r>
      <w:bookmarkEnd w:id="272"/>
    </w:p>
    <w:p w:rsidR="00B573DD" w:rsidRPr="00FA3856" w:rsidRDefault="00B573DD" w:rsidP="00B573DD">
      <w:pPr>
        <w:jc w:val="both"/>
        <w:rPr>
          <w:szCs w:val="20"/>
        </w:rPr>
      </w:pPr>
    </w:p>
    <w:p w:rsidR="00BF78F0" w:rsidRPr="00FA3856" w:rsidRDefault="00BF78F0" w:rsidP="00BF78F0">
      <w:pPr>
        <w:pStyle w:val="PSDS-CorpodeTexto0"/>
        <w:ind w:firstLine="708"/>
        <w:rPr>
          <w:rFonts w:ascii="Times New Roman" w:hAnsi="Times New Roman"/>
        </w:rPr>
      </w:pPr>
      <w:r w:rsidRPr="00FA3856">
        <w:rPr>
          <w:rFonts w:ascii="Times New Roman" w:hAnsi="Times New Roman"/>
        </w:rPr>
        <w:t>Devem preencher este registro as pessoas jurídicas submetidas à apuração</w:t>
      </w:r>
      <w:r w:rsidRPr="00FA3856">
        <w:rPr>
          <w:rFonts w:ascii="Times New Roman" w:hAnsi="Times New Roman"/>
          <w:b/>
          <w:bCs/>
        </w:rPr>
        <w:t xml:space="preserve"> </w:t>
      </w:r>
      <w:r w:rsidRPr="00FA3856">
        <w:rPr>
          <w:rFonts w:ascii="Times New Roman" w:hAnsi="Times New Roman"/>
        </w:rPr>
        <w:t>trimestral ou anual</w:t>
      </w:r>
      <w:r w:rsidRPr="00FA3856">
        <w:rPr>
          <w:rFonts w:ascii="Times New Roman" w:hAnsi="Times New Roman"/>
          <w:b/>
          <w:bCs/>
        </w:rPr>
        <w:t xml:space="preserve"> </w:t>
      </w:r>
      <w:r w:rsidRPr="00FA3856">
        <w:rPr>
          <w:rFonts w:ascii="Times New Roman" w:hAnsi="Times New Roman"/>
        </w:rPr>
        <w:t>do imposto sobre a renda com base no lucro real</w:t>
      </w:r>
      <w:r w:rsidRPr="00FA3856">
        <w:rPr>
          <w:rFonts w:ascii="Times New Roman" w:hAnsi="Times New Roman"/>
          <w:b/>
          <w:bCs/>
        </w:rPr>
        <w:t xml:space="preserve"> </w:t>
      </w:r>
      <w:r w:rsidRPr="00FA3856">
        <w:rPr>
          <w:rFonts w:ascii="Times New Roman" w:hAnsi="Times New Roman"/>
        </w:rPr>
        <w:t>que gozem de benefícios fiscais calculados com base no lucro da exploração, tais como (PN CST n</w:t>
      </w:r>
      <w:r w:rsidRPr="00FA3856">
        <w:rPr>
          <w:rFonts w:ascii="Times New Roman" w:hAnsi="Times New Roman"/>
          <w:strike/>
        </w:rPr>
        <w:t>º</w:t>
      </w:r>
      <w:r w:rsidRPr="00FA3856">
        <w:rPr>
          <w:rFonts w:ascii="Times New Roman" w:hAnsi="Times New Roman"/>
        </w:rPr>
        <w:t xml:space="preserve"> 49, de 1979):</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empresas que explorem empreendimentos hoteleiros e outros empreendimentos turísticos com projetos aprovados pelo extinto Conselho Nacional de Turismo até 31 de dezembro de 1985, em gozo de redução de até 70% (setenta por cento) do imposto pelo prazo de 10 (dez) anos a partir da conclusão das obra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empresas que instalaram, ampliaram ou modernizaram, até 31 de dezembro de 1990, na área do Programa Grande Carajás, empreendimentos dele integrantes, beneficiadas com isenção do imposto por ato do Conselho Interministerial do Programa Grande Carajá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empresas que tenham empreendimentos industriais ou agroindustriais, inclusive de construção civil, em operação nas áreas de atuação da Sudam e da Sudene, que optarem por depositar parte do imposto devido para reinvestimento, conforme a legislação aplicável;</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e)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5</w:t>
      </w:r>
      <w:r w:rsidRPr="00FA3856">
        <w:rPr>
          <w:rFonts w:ascii="Times New Roman" w:hAnsi="Times New Roman" w:cs="Times New Roman"/>
          <w:strike/>
          <w:szCs w:val="20"/>
        </w:rPr>
        <w:t>º</w:t>
      </w:r>
      <w:r w:rsidRPr="00FA3856">
        <w:rPr>
          <w:rFonts w:ascii="Times New Roman" w:hAnsi="Times New Roman" w:cs="Times New Roman"/>
          <w:szCs w:val="20"/>
        </w:rPr>
        <w:t>).</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f) empresas que tenham empreendimentos </w:t>
      </w:r>
      <w:r w:rsidRPr="00FA3856">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FA3856">
        <w:rPr>
          <w:rFonts w:ascii="Times New Roman" w:hAnsi="Times New Roman" w:cs="Times New Roman"/>
          <w:strike/>
          <w:szCs w:val="20"/>
        </w:rPr>
        <w:t>º</w:t>
      </w:r>
      <w:r w:rsidRPr="00FA3856">
        <w:rPr>
          <w:rFonts w:ascii="Times New Roman" w:hAnsi="Times New Roman" w:cs="Times New Roman"/>
          <w:color w:val="000000"/>
          <w:szCs w:val="20"/>
        </w:rPr>
        <w:t xml:space="preserve"> da MP n</w:t>
      </w:r>
      <w:r w:rsidRPr="00FA3856">
        <w:rPr>
          <w:rFonts w:ascii="Times New Roman" w:hAnsi="Times New Roman" w:cs="Times New Roman"/>
          <w:strike/>
          <w:szCs w:val="20"/>
        </w:rPr>
        <w:t>º</w:t>
      </w:r>
      <w:r w:rsidRPr="00FA3856">
        <w:rPr>
          <w:rFonts w:ascii="Times New Roman" w:hAnsi="Times New Roman" w:cs="Times New Roman"/>
          <w:color w:val="000000"/>
          <w:szCs w:val="20"/>
        </w:rPr>
        <w:t xml:space="preserve"> 2.199-14, de 24 de agosto de 2001;</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g)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10;</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h) o Prestador de Serviços da Fifa de atividades </w:t>
      </w:r>
      <w:r w:rsidRPr="00FA3856">
        <w:rPr>
          <w:rFonts w:ascii="Times New Roman" w:hAnsi="Times New Roman" w:cs="Times New Roman"/>
          <w:color w:val="000000"/>
          <w:szCs w:val="20"/>
          <w:lang w:val="pt-PT"/>
        </w:rPr>
        <w:t>diretamente relacionadas à realização dos Eventos</w:t>
      </w:r>
      <w:r w:rsidRPr="00FA3856">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10;</w:t>
      </w:r>
    </w:p>
    <w:p w:rsidR="00BF78F0" w:rsidRPr="00FA3856" w:rsidRDefault="00BF78F0" w:rsidP="00BF78F0">
      <w:pPr>
        <w:pStyle w:val="Corpodetexto"/>
        <w:ind w:left="708"/>
        <w:rPr>
          <w:rFonts w:ascii="Times New Roman" w:hAnsi="Times New Roman"/>
          <w:szCs w:val="20"/>
        </w:rPr>
      </w:pPr>
      <w:r w:rsidRPr="00FA3856">
        <w:rPr>
          <w:rFonts w:ascii="Times New Roman" w:hAnsi="Times New Roman"/>
          <w:szCs w:val="20"/>
        </w:rPr>
        <w:t>i)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FA3856">
        <w:rPr>
          <w:rFonts w:ascii="Times New Roman" w:hAnsi="Times New Roman"/>
          <w:strike/>
          <w:szCs w:val="20"/>
        </w:rPr>
        <w:t>º</w:t>
      </w:r>
      <w:r w:rsidRPr="00FA3856">
        <w:rPr>
          <w:rFonts w:ascii="Times New Roman" w:hAnsi="Times New Roman"/>
          <w:szCs w:val="20"/>
        </w:rPr>
        <w:t xml:space="preserve"> da Lei n</w:t>
      </w:r>
      <w:r w:rsidRPr="00FA3856">
        <w:rPr>
          <w:rFonts w:ascii="Times New Roman" w:hAnsi="Times New Roman"/>
          <w:strike/>
          <w:szCs w:val="20"/>
        </w:rPr>
        <w:t>º</w:t>
      </w:r>
      <w:r w:rsidRPr="00FA3856">
        <w:rPr>
          <w:rFonts w:ascii="Times New Roman" w:hAnsi="Times New Roman"/>
          <w:szCs w:val="20"/>
        </w:rPr>
        <w:t xml:space="preserve"> 12.780, de 2013;</w:t>
      </w:r>
    </w:p>
    <w:p w:rsidR="00BF78F0" w:rsidRPr="00FA3856" w:rsidRDefault="00BF78F0" w:rsidP="00BF78F0">
      <w:pPr>
        <w:pStyle w:val="Corpodetexto"/>
        <w:ind w:left="708"/>
        <w:rPr>
          <w:rFonts w:ascii="Times New Roman" w:hAnsi="Times New Roman"/>
          <w:szCs w:val="20"/>
        </w:rPr>
      </w:pPr>
      <w:r w:rsidRPr="00FA3856">
        <w:rPr>
          <w:rFonts w:ascii="Times New Roman" w:hAnsi="Times New Roman"/>
          <w:szCs w:val="20"/>
        </w:rPr>
        <w:t>j)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FA3856">
        <w:rPr>
          <w:rFonts w:ascii="Times New Roman" w:hAnsi="Times New Roman"/>
          <w:strike/>
          <w:szCs w:val="20"/>
        </w:rPr>
        <w:t>º</w:t>
      </w:r>
      <w:r w:rsidRPr="00FA3856">
        <w:rPr>
          <w:rFonts w:ascii="Times New Roman" w:hAnsi="Times New Roman"/>
          <w:szCs w:val="20"/>
        </w:rPr>
        <w:t xml:space="preserve"> 12.780, de 2013.</w:t>
      </w: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 Considerações Gerais:</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o caso de empresas que explorem a atividade ru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23, de 1990, art. 2</w:t>
      </w:r>
      <w:r w:rsidRPr="00FA3856">
        <w:rPr>
          <w:rFonts w:ascii="Times New Roman" w:hAnsi="Times New Roman" w:cs="Times New Roman"/>
          <w:strike/>
          <w:szCs w:val="20"/>
        </w:rPr>
        <w:t>º</w:t>
      </w:r>
      <w:r w:rsidRPr="00FA3856">
        <w:rPr>
          <w:rFonts w:ascii="Times New Roman" w:hAnsi="Times New Roman" w:cs="Times New Roman"/>
          <w:szCs w:val="20"/>
        </w:rPr>
        <w:t>, com a redação dada pel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50, de 1995), conjuntamente ou não com atividades em geral, a atividade rural </w:t>
      </w:r>
      <w:r w:rsidRPr="00FA3856">
        <w:rPr>
          <w:rFonts w:ascii="Times New Roman" w:hAnsi="Times New Roman" w:cs="Times New Roman"/>
          <w:b/>
          <w:bCs/>
          <w:szCs w:val="20"/>
        </w:rPr>
        <w:t>não</w:t>
      </w:r>
      <w:r w:rsidRPr="00FA3856">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FA3856">
        <w:rPr>
          <w:rFonts w:ascii="Times New Roman" w:hAnsi="Times New Roman" w:cs="Times New Roman"/>
          <w:szCs w:val="20"/>
        </w:rPr>
        <w:t>o não se enquadre nas linhas N600/2 a N600/17</w:t>
      </w:r>
      <w:r w:rsidRPr="00FA3856">
        <w:rPr>
          <w:rFonts w:ascii="Times New Roman" w:hAnsi="Times New Roman" w:cs="Times New Roman"/>
          <w:szCs w:val="20"/>
        </w:rPr>
        <w:t>, incluída na linha N600/17;</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roporção que a receita líquida de cada atividade representa em relação à receita líquida total, calculada com base nas receitas líq</w:t>
      </w:r>
      <w:r w:rsidR="000D2B3F" w:rsidRPr="00FA3856">
        <w:rPr>
          <w:rFonts w:ascii="Times New Roman" w:hAnsi="Times New Roman" w:cs="Times New Roman"/>
          <w:szCs w:val="20"/>
        </w:rPr>
        <w:t>uidas informadas nas linhas N600/2 a N600/18</w:t>
      </w:r>
      <w:r w:rsidRPr="00FA3856">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832586"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das linhas N600/50 a N600/66</w:t>
      </w:r>
      <w:r w:rsidR="00BF78F0" w:rsidRPr="00FA3856">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FA3856">
        <w:rPr>
          <w:rFonts w:ascii="Times New Roman" w:hAnsi="Times New Roman" w:cs="Times New Roman"/>
          <w:szCs w:val="20"/>
        </w:rPr>
        <w:t>mações prestadas nas linhas N600/2 a N600/48</w:t>
      </w:r>
      <w:r w:rsidR="00BF78F0" w:rsidRPr="00FA3856">
        <w:rPr>
          <w:rFonts w:ascii="Times New Roman" w:hAnsi="Times New Roman" w:cs="Times New Roman"/>
          <w:szCs w:val="20"/>
        </w:rPr>
        <w:t xml:space="preserve"> terão caráter apenas informativo, podendo a pessoa jurídica al</w:t>
      </w:r>
      <w:r w:rsidR="000D2B3F" w:rsidRPr="00FA3856">
        <w:rPr>
          <w:rFonts w:ascii="Times New Roman" w:hAnsi="Times New Roman" w:cs="Times New Roman"/>
          <w:szCs w:val="20"/>
        </w:rPr>
        <w:t>terar os valores das linhas N600/50 a N600/66</w:t>
      </w:r>
      <w:r w:rsidR="00BF78F0" w:rsidRPr="00FA3856">
        <w:rPr>
          <w:rFonts w:ascii="Times New Roman" w:hAnsi="Times New Roman" w:cs="Times New Roman"/>
          <w:szCs w:val="20"/>
        </w:rPr>
        <w:t xml:space="preserve"> informando os efetivamente apurados (PN CST n</w:t>
      </w:r>
      <w:r w:rsidR="00BF78F0" w:rsidRPr="00FA3856">
        <w:rPr>
          <w:rFonts w:ascii="Times New Roman" w:hAnsi="Times New Roman" w:cs="Times New Roman"/>
          <w:strike/>
          <w:szCs w:val="20"/>
        </w:rPr>
        <w:t>º</w:t>
      </w:r>
      <w:r w:rsidR="00BF78F0" w:rsidRPr="00FA3856">
        <w:rPr>
          <w:rFonts w:ascii="Times New Roman" w:hAnsi="Times New Roman" w:cs="Times New Roman"/>
          <w:szCs w:val="20"/>
        </w:rPr>
        <w:t xml:space="preserve"> 49, de 1979);</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0A539A">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FA3856">
        <w:rPr>
          <w:rFonts w:ascii="Times New Roman" w:hAnsi="Times New Roman" w:cs="Times New Roman"/>
          <w:szCs w:val="20"/>
        </w:rPr>
        <w:t>zo das sanções penais cabíveis.</w:t>
      </w:r>
    </w:p>
    <w:p w:rsidR="00B573DD" w:rsidRPr="00FA3856" w:rsidRDefault="00B573DD" w:rsidP="00B573DD">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573DD"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573DD" w:rsidRPr="00FA3856" w:rsidRDefault="00B573DD" w:rsidP="00B573DD">
            <w:pPr>
              <w:pStyle w:val="PSDS-CorpodeTexto0"/>
              <w:jc w:val="center"/>
              <w:rPr>
                <w:rFonts w:ascii="Times New Roman" w:hAnsi="Times New Roman"/>
                <w:b/>
                <w:bCs/>
              </w:rPr>
            </w:pPr>
            <w:r w:rsidRPr="00FA3856">
              <w:rPr>
                <w:rFonts w:ascii="Times New Roman" w:hAnsi="Times New Roman"/>
                <w:b/>
                <w:bCs/>
              </w:rPr>
              <w:t xml:space="preserve">REGISTRO N600: </w:t>
            </w:r>
            <w:r w:rsidRPr="00FA3856">
              <w:rPr>
                <w:rFonts w:ascii="Times New Roman" w:hAnsi="Times New Roman"/>
                <w:b/>
              </w:rPr>
              <w:t>DEMONSTRAÇÃO DO LUCRO DA EXPLORAÇÃO</w:t>
            </w:r>
          </w:p>
        </w:tc>
      </w:tr>
      <w:tr w:rsidR="00B573DD"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B573DD"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B573DD" w:rsidRPr="00FA3856" w:rsidTr="00DE51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Ocorrência – 0:N</w:t>
            </w:r>
          </w:p>
        </w:tc>
      </w:tr>
      <w:tr w:rsidR="00B573DD"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573DD" w:rsidRPr="00FA3856" w:rsidRDefault="00B573DD" w:rsidP="00DE512B">
            <w:pPr>
              <w:pStyle w:val="PSDS-CorpodeTexto0"/>
              <w:rPr>
                <w:rFonts w:ascii="Times New Roman" w:hAnsi="Times New Roman"/>
                <w:b/>
                <w:bCs/>
              </w:rPr>
            </w:pPr>
            <w:r w:rsidRPr="00FA3856">
              <w:rPr>
                <w:rFonts w:ascii="Times New Roman" w:hAnsi="Times New Roman"/>
                <w:b/>
                <w:bCs/>
              </w:rPr>
              <w:t>Campo(s) chave: CODIGO</w:t>
            </w:r>
          </w:p>
        </w:tc>
      </w:tr>
    </w:tbl>
    <w:p w:rsidR="002E6F04" w:rsidRPr="00FA3856" w:rsidRDefault="002E6F04" w:rsidP="00B573D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979"/>
        <w:gridCol w:w="8661"/>
        <w:gridCol w:w="717"/>
        <w:gridCol w:w="1139"/>
        <w:gridCol w:w="1016"/>
        <w:gridCol w:w="992"/>
        <w:gridCol w:w="1339"/>
      </w:tblGrid>
      <w:tr w:rsidR="00CC6BF6" w:rsidRPr="00FA3856" w:rsidTr="00CC6BF6">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Campo</w:t>
            </w:r>
          </w:p>
        </w:tc>
        <w:tc>
          <w:tcPr>
            <w:tcW w:w="8661"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6870E3">
            <w:pPr>
              <w:pStyle w:val="PSDS-CorpodeTexto0"/>
              <w:jc w:val="center"/>
              <w:rPr>
                <w:rFonts w:ascii="Times New Roman" w:hAnsi="Times New Roman"/>
                <w:b/>
                <w:bCs/>
              </w:rPr>
            </w:pPr>
            <w:r w:rsidRPr="00FA3856">
              <w:rPr>
                <w:rFonts w:ascii="Times New Roman" w:hAnsi="Times New Roman"/>
                <w:b/>
                <w:bCs/>
              </w:rPr>
              <w:t>Obrigatório</w:t>
            </w:r>
          </w:p>
        </w:tc>
      </w:tr>
      <w:tr w:rsidR="00CC6BF6" w:rsidRPr="00FA3856" w:rsidTr="00CC6BF6">
        <w:trPr>
          <w:jc w:val="center"/>
        </w:trPr>
        <w:tc>
          <w:tcPr>
            <w:tcW w:w="527"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
                <w:bCs/>
                <w:lang w:val="pt-PT"/>
              </w:rPr>
            </w:pPr>
            <w:r w:rsidRPr="00FA3856">
              <w:rPr>
                <w:rFonts w:ascii="Times New Roman" w:hAnsi="Times New Roman"/>
                <w:b/>
                <w:bCs/>
                <w:lang w:val="pt-PT"/>
              </w:rPr>
              <w:t>1</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rPr>
                <w:rFonts w:ascii="Times New Roman" w:hAnsi="Times New Roman"/>
                <w:color w:val="000000"/>
                <w:lang w:val="pt-PT"/>
              </w:rPr>
            </w:pPr>
            <w:r w:rsidRPr="00FA3856">
              <w:rPr>
                <w:rFonts w:ascii="Times New Roman" w:hAnsi="Times New Roman"/>
                <w:color w:val="000000"/>
                <w:lang w:val="pt-PT"/>
              </w:rPr>
              <w:t>REG</w:t>
            </w:r>
          </w:p>
          <w:p w:rsidR="00CC6BF6" w:rsidRPr="00FA3856" w:rsidRDefault="00CC6BF6" w:rsidP="006870E3">
            <w:pPr>
              <w:pStyle w:val="PSDS-CorpodeTexto0"/>
              <w:rPr>
                <w:rFonts w:ascii="Times New Roman" w:hAnsi="Times New Roman"/>
                <w:b/>
                <w:bCs/>
                <w:lang w:val="pt-PT"/>
              </w:rPr>
            </w:pPr>
          </w:p>
        </w:tc>
        <w:tc>
          <w:tcPr>
            <w:tcW w:w="8661"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rPr>
                <w:rFonts w:ascii="Times New Roman" w:hAnsi="Times New Roman"/>
                <w:bCs/>
                <w:lang w:val="pt-PT"/>
              </w:rPr>
            </w:pPr>
            <w:r w:rsidRPr="00FA3856">
              <w:rPr>
                <w:rFonts w:ascii="Times New Roman" w:hAnsi="Times New Roman"/>
              </w:rPr>
              <w:t>Texto Fixo Contendo a Identificação do Registro (N600).</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bCs/>
                <w:lang w:val="pt-PT"/>
              </w:rPr>
              <w:t>[N600]</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6870E3">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52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CC6BF6" w:rsidRPr="00FA3856" w:rsidRDefault="00CC6BF6" w:rsidP="00CC6BF6">
            <w:pPr>
              <w:pStyle w:val="PSDS-CorpodeTexto0"/>
              <w:rPr>
                <w:rFonts w:ascii="Times New Roman" w:hAnsi="Times New Roman"/>
                <w:b/>
                <w:bCs/>
                <w:lang w:val="pt-PT"/>
              </w:rPr>
            </w:pPr>
          </w:p>
        </w:tc>
        <w:tc>
          <w:tcPr>
            <w:tcW w:w="8661"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CC6BF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52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
                <w:color w:val="000000"/>
                <w:lang w:val="pt-PT"/>
              </w:rPr>
            </w:pPr>
            <w:r w:rsidRPr="00FA3856">
              <w:rPr>
                <w:rFonts w:ascii="Times New Roman" w:hAnsi="Times New Roman"/>
                <w:b/>
                <w:color w:val="000000"/>
                <w:lang w:val="pt-PT"/>
              </w:rPr>
              <w:t>3</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lang w:val="pt-PT"/>
              </w:rPr>
            </w:pPr>
            <w:r w:rsidRPr="00FA3856">
              <w:rPr>
                <w:rFonts w:ascii="Times New Roman" w:hAnsi="Times New Roman"/>
                <w:lang w:val="pt-PT"/>
              </w:rPr>
              <w:t>DESCRICAO</w:t>
            </w:r>
          </w:p>
          <w:p w:rsidR="00CC6BF6" w:rsidRPr="00FA3856" w:rsidRDefault="00CC6BF6" w:rsidP="00CC6BF6">
            <w:pPr>
              <w:pStyle w:val="PSDS-CorpodeTexto0"/>
              <w:rPr>
                <w:rFonts w:ascii="Times New Roman" w:hAnsi="Times New Roman"/>
                <w:color w:val="000000"/>
                <w:lang w:val="pt-PT"/>
              </w:rPr>
            </w:pPr>
          </w:p>
        </w:tc>
        <w:tc>
          <w:tcPr>
            <w:tcW w:w="8661"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CC6BF6">
            <w:pPr>
              <w:pStyle w:val="PSDS-CorpodeTexto0"/>
              <w:jc w:val="center"/>
              <w:rPr>
                <w:rFonts w:ascii="Times New Roman" w:hAnsi="Times New Roman"/>
                <w:lang w:val="pt-PT"/>
              </w:rPr>
            </w:pPr>
            <w:r w:rsidRPr="00FA3856">
              <w:rPr>
                <w:rFonts w:ascii="Times New Roman" w:hAnsi="Times New Roman"/>
                <w:lang w:val="pt-PT"/>
              </w:rPr>
              <w:t>Não</w:t>
            </w:r>
          </w:p>
        </w:tc>
      </w:tr>
      <w:tr w:rsidR="00CC6BF6" w:rsidRPr="00FA3856" w:rsidTr="00CC6BF6">
        <w:trPr>
          <w:jc w:val="center"/>
        </w:trPr>
        <w:tc>
          <w:tcPr>
            <w:tcW w:w="527"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
                <w:lang w:val="pt-PT"/>
              </w:rPr>
            </w:pPr>
            <w:r w:rsidRPr="00FA3856">
              <w:rPr>
                <w:rFonts w:ascii="Times New Roman" w:hAnsi="Times New Roman"/>
                <w:b/>
                <w:lang w:val="pt-PT"/>
              </w:rPr>
              <w:t>4</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rPr>
                <w:rFonts w:ascii="Times New Roman" w:hAnsi="Times New Roman"/>
                <w:color w:val="000000"/>
                <w:lang w:val="pt-PT"/>
              </w:rPr>
            </w:pPr>
            <w:r w:rsidRPr="00FA3856">
              <w:rPr>
                <w:rFonts w:ascii="Times New Roman" w:hAnsi="Times New Roman"/>
                <w:color w:val="000000"/>
                <w:lang w:val="pt-PT"/>
              </w:rPr>
              <w:t>VALOR</w:t>
            </w:r>
          </w:p>
          <w:p w:rsidR="00CC6BF6" w:rsidRPr="00FA3856" w:rsidRDefault="00CC6BF6" w:rsidP="006870E3">
            <w:pPr>
              <w:pStyle w:val="PSDS-CorpodeTexto0"/>
              <w:rPr>
                <w:rFonts w:ascii="Times New Roman" w:hAnsi="Times New Roman"/>
                <w:lang w:val="pt-PT"/>
              </w:rPr>
            </w:pPr>
          </w:p>
        </w:tc>
        <w:tc>
          <w:tcPr>
            <w:tcW w:w="8661"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6870E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6870E3">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2E6F04" w:rsidRPr="00FA3856" w:rsidRDefault="002E6F04" w:rsidP="00B573DD">
      <w:pPr>
        <w:rPr>
          <w:szCs w:val="20"/>
          <w:lang w:val="pt-PT"/>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9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9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9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6424C4" w:rsidRPr="00FA3856" w:rsidRDefault="006424C4" w:rsidP="006424C4">
      <w:pPr>
        <w:rPr>
          <w:b/>
          <w:szCs w:val="20"/>
          <w:lang w:val="pt-PT"/>
        </w:rPr>
      </w:pPr>
    </w:p>
    <w:p w:rsidR="006424C4" w:rsidRPr="00FA3856" w:rsidRDefault="006424C4" w:rsidP="00B573DD">
      <w:pPr>
        <w:rPr>
          <w:b/>
          <w:szCs w:val="20"/>
          <w:lang w:val="pt-PT"/>
        </w:rPr>
      </w:pPr>
    </w:p>
    <w:p w:rsidR="00B573DD" w:rsidRPr="00FA3856" w:rsidRDefault="00B573DD" w:rsidP="00B573DD">
      <w:pPr>
        <w:rPr>
          <w:b/>
          <w:szCs w:val="20"/>
          <w:lang w:val="pt-PT"/>
        </w:rPr>
      </w:pPr>
      <w:r w:rsidRPr="00FA3856">
        <w:rPr>
          <w:b/>
          <w:szCs w:val="20"/>
          <w:lang w:val="pt-PT"/>
        </w:rPr>
        <w:lastRenderedPageBreak/>
        <w:t>I</w:t>
      </w:r>
      <w:r w:rsidR="006424C4" w:rsidRPr="00FA3856">
        <w:rPr>
          <w:b/>
          <w:szCs w:val="20"/>
          <w:lang w:val="pt-PT"/>
        </w:rPr>
        <w:t>I</w:t>
      </w:r>
      <w:r w:rsidRPr="00FA3856">
        <w:rPr>
          <w:b/>
          <w:szCs w:val="20"/>
          <w:lang w:val="pt-PT"/>
        </w:rPr>
        <w:t xml:space="preserve"> – Regras de Validação de Campos:</w:t>
      </w:r>
    </w:p>
    <w:p w:rsidR="00B573DD" w:rsidRPr="00FA3856"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FA3856"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0A539A">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3B394A"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2E6F04" w:rsidRPr="00FA3856" w:rsidRDefault="002E6F04" w:rsidP="00B573DD">
      <w:pPr>
        <w:rPr>
          <w:szCs w:val="20"/>
          <w:lang w:val="pt-PT"/>
        </w:rPr>
      </w:pPr>
    </w:p>
    <w:p w:rsidR="000547BB" w:rsidRPr="00FA3856" w:rsidRDefault="000547BB" w:rsidP="006424C4">
      <w:pPr>
        <w:rPr>
          <w:b/>
          <w:szCs w:val="20"/>
          <w:lang w:val="pt-PT"/>
        </w:rPr>
      </w:pPr>
      <w:r w:rsidRPr="00FA3856">
        <w:rPr>
          <w:b/>
          <w:szCs w:val="20"/>
          <w:lang w:val="pt-PT"/>
        </w:rPr>
        <w:t>II</w:t>
      </w:r>
      <w:r w:rsidR="006424C4" w:rsidRPr="00FA3856">
        <w:rPr>
          <w:b/>
          <w:szCs w:val="20"/>
          <w:lang w:val="pt-PT"/>
        </w:rPr>
        <w:t>I</w:t>
      </w:r>
      <w:r w:rsidRPr="00FA3856">
        <w:rPr>
          <w:b/>
          <w:szCs w:val="20"/>
          <w:lang w:val="pt-PT"/>
        </w:rPr>
        <w:t xml:space="preserve"> – Tabela Dinâmica:</w:t>
      </w:r>
    </w:p>
    <w:p w:rsidR="00BF78F0" w:rsidRPr="00FA3856" w:rsidRDefault="000A539A" w:rsidP="00F02626">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lang w:val="pt-PT"/>
        </w:rPr>
        <w:t> </w:t>
      </w: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74"/>
        <w:gridCol w:w="3189"/>
        <w:gridCol w:w="1040"/>
        <w:gridCol w:w="1007"/>
        <w:gridCol w:w="729"/>
        <w:gridCol w:w="1285"/>
        <w:gridCol w:w="2233"/>
        <w:gridCol w:w="5778"/>
      </w:tblGrid>
      <w:tr w:rsidR="00E71387" w:rsidRPr="00FA3856" w:rsidTr="00E71387">
        <w:trPr>
          <w:trHeight w:val="255"/>
          <w:tblHeader/>
          <w:jc w:val="center"/>
        </w:trPr>
        <w:tc>
          <w:tcPr>
            <w:tcW w:w="1074"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CÓDIGO</w:t>
            </w:r>
          </w:p>
        </w:tc>
        <w:tc>
          <w:tcPr>
            <w:tcW w:w="3189"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DT_INI</w:t>
            </w:r>
          </w:p>
        </w:tc>
        <w:tc>
          <w:tcPr>
            <w:tcW w:w="1007"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DT_FIM</w:t>
            </w:r>
          </w:p>
        </w:tc>
        <w:tc>
          <w:tcPr>
            <w:tcW w:w="729"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TIPO</w:t>
            </w:r>
          </w:p>
        </w:tc>
        <w:tc>
          <w:tcPr>
            <w:tcW w:w="1285" w:type="dxa"/>
            <w:shd w:val="clear" w:color="auto" w:fill="auto"/>
            <w:noWrap/>
            <w:vAlign w:val="bottom"/>
            <w:hideMark/>
          </w:tcPr>
          <w:p w:rsidR="00E71387" w:rsidRPr="00FA3856" w:rsidRDefault="00E71387" w:rsidP="000A539A">
            <w:pPr>
              <w:jc w:val="center"/>
              <w:rPr>
                <w:b/>
                <w:bCs/>
                <w:color w:val="000000"/>
                <w:szCs w:val="20"/>
              </w:rPr>
            </w:pPr>
            <w:r w:rsidRPr="00FA3856">
              <w:rPr>
                <w:b/>
                <w:bCs/>
                <w:color w:val="000000"/>
                <w:szCs w:val="20"/>
              </w:rPr>
              <w:t>FORMATO</w:t>
            </w:r>
          </w:p>
        </w:tc>
        <w:tc>
          <w:tcPr>
            <w:tcW w:w="2233" w:type="dxa"/>
            <w:vAlign w:val="bottom"/>
          </w:tcPr>
          <w:p w:rsidR="00E71387" w:rsidRPr="00FA3856" w:rsidRDefault="00E71387" w:rsidP="000A539A">
            <w:pPr>
              <w:jc w:val="center"/>
              <w:rPr>
                <w:b/>
                <w:bCs/>
                <w:color w:val="000000"/>
                <w:szCs w:val="20"/>
              </w:rPr>
            </w:pPr>
            <w:r w:rsidRPr="00FA3856">
              <w:rPr>
                <w:b/>
                <w:bCs/>
                <w:color w:val="000000"/>
                <w:szCs w:val="20"/>
              </w:rPr>
              <w:t>FÓRMULA</w:t>
            </w:r>
          </w:p>
        </w:tc>
        <w:tc>
          <w:tcPr>
            <w:tcW w:w="5778" w:type="dxa"/>
            <w:shd w:val="clear" w:color="auto" w:fill="auto"/>
            <w:vAlign w:val="bottom"/>
          </w:tcPr>
          <w:p w:rsidR="00E71387" w:rsidRPr="00FA3856" w:rsidRDefault="00E71387" w:rsidP="000A539A">
            <w:pPr>
              <w:jc w:val="center"/>
              <w:rPr>
                <w:b/>
                <w:bCs/>
                <w:color w:val="000000"/>
                <w:szCs w:val="20"/>
              </w:rPr>
            </w:pPr>
            <w:r w:rsidRPr="00FA3856">
              <w:rPr>
                <w:b/>
                <w:bCs/>
                <w:color w:val="000000"/>
                <w:szCs w:val="20"/>
              </w:rPr>
              <w:t>ORIENTAÇÕES</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POR ATIVIDADE</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R</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de Ensino Superior Isenta - Prouni</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V</w:t>
            </w:r>
            <w:r w:rsidRPr="00FA3856">
              <w:rPr>
                <w:rFonts w:ascii="Times New Roman" w:hAnsi="Times New Roman" w:cs="Times New Roman"/>
                <w:szCs w:val="20"/>
              </w:rPr>
              <w:t>alor da receita líquida da atividade decorrente de ensino superior, proveniente de cursos de graduação ou cursos sequenciais de formação específica, quando a instituição privada de ensino superior, com fins lucrativos ou sem fins lucrativos não beneficente, aderir ao Programa Universidade para Todos (Prouni) nos termos do art. 5</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96, de 13 de janeiro de 2005, no período de vigência do termo de adesão.</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ceita Líquida da Atividade Isenta - Projeto Industrial ou Agrícola - Sudam/Sudene</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a atividade decorrente d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empreendimento industrial ou agrícola que tenha sido instalado, ampliado, modernizado ou diversificado, até 31 de dezembro de 1997, nas áreas de atuação da Sudam e da Sudene (MP n</w:t>
            </w:r>
            <w:r w:rsidRPr="00FA3856">
              <w:rPr>
                <w:rFonts w:ascii="Times New Roman" w:hAnsi="Times New Roman" w:cs="Times New Roman"/>
                <w:strike/>
                <w:szCs w:val="20"/>
              </w:rPr>
              <w:t>º</w:t>
            </w:r>
            <w:r w:rsidRPr="00FA3856">
              <w:rPr>
                <w:rFonts w:ascii="Times New Roman" w:hAnsi="Times New Roman" w:cs="Times New Roman"/>
                <w:szCs w:val="20"/>
              </w:rPr>
              <w:t xml:space="preserve"> 1.740-32, de 1999, art. 1</w:t>
            </w:r>
            <w:r w:rsidRPr="00FA3856">
              <w:rPr>
                <w:rFonts w:ascii="Times New Roman" w:hAnsi="Times New Roman" w:cs="Times New Roman"/>
                <w:strike/>
                <w:szCs w:val="20"/>
              </w:rPr>
              <w:t>º</w:t>
            </w:r>
            <w:r w:rsidRPr="00FA3856">
              <w:rPr>
                <w:rFonts w:ascii="Times New Roman" w:hAnsi="Times New Roman" w:cs="Times New Roman"/>
                <w:szCs w:val="20"/>
              </w:rPr>
              <w:t>, II, e art. 1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20 de julho de 1999);</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empreendimento industrial ou agrícola, nas áreas de atuação da Sudam e da Sudene, cujo projeto tenha sido aprovado ou protocolizado até 14 de novembro de 1997;</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Considera-se que o empreendimento entrou em fase de operação quando a produção ultrapassar o ponto de nivelamento previsto no projeto, entendendo-se como pré-operacional a fase de produção igual ou inferior a esse limit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ão havendo dados disponíveis para fixação do ponto de nivelamento, pode ser entendido como em fase de operação quando a produção ultrapassar o índice de 20% (vinte por cento) da capacidade instalada prevista.</w:t>
            </w:r>
          </w:p>
        </w:tc>
      </w:tr>
      <w:tr w:rsidR="00E71387" w:rsidRPr="00FA3856" w:rsidTr="00E71387">
        <w:trPr>
          <w:trHeight w:val="76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4</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Isenta - Projeto de Tecnologia Digital Integrante de Programa de Inclusão Digital - Sudam/Sudene</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a atividade auferida a partir da data de publicação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540, de 2 de agosto de 2011, decorrente de empreendimento fabricante de máquinas, equipamentos, instrumentos e dispositivos, baseados em tecnologia digital, voltados para o programa de inclusão digital, cujo projeto tenha sido aprovado </w:t>
            </w:r>
            <w:r w:rsidRPr="00FA3856">
              <w:rPr>
                <w:rFonts w:ascii="Times New Roman" w:hAnsi="Times New Roman" w:cs="Times New Roman"/>
                <w:szCs w:val="20"/>
              </w:rPr>
              <w:lastRenderedPageBreak/>
              <w:t>nos termos do caput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4 de agosto de 2001.</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No caso de projeto que já esteja sendo utilizado o benefício fiscal nos termos do caput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4 de agosto de 2001, o prazo de fruição passa a ser de dez anos contado a partir da data de publicação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540, de 2 de agosto de 2011.</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5</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ceita Líquida da Atividade Isenta - Transporte Internacional</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a atividade decorrente d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transporte internacional aéreo e marítimo, quando a pessoa jurídica for empresa de navegação aérea e marítima estrangeira;</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transporte terrestre, auferido no tráfego internacional por empresa estrangeira;</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Somente haverá o direito à isenção prevista nos itens </w:t>
            </w:r>
            <w:r w:rsidRPr="00FA3856">
              <w:rPr>
                <w:rFonts w:ascii="Times New Roman" w:hAnsi="Times New Roman" w:cs="Times New Roman"/>
                <w:b/>
                <w:bCs/>
                <w:szCs w:val="20"/>
              </w:rPr>
              <w:t xml:space="preserve">a </w:t>
            </w:r>
            <w:r w:rsidRPr="00FA3856">
              <w:rPr>
                <w:rFonts w:ascii="Times New Roman" w:hAnsi="Times New Roman" w:cs="Times New Roman"/>
                <w:szCs w:val="20"/>
              </w:rPr>
              <w:t xml:space="preserve">e </w:t>
            </w:r>
            <w:r w:rsidRPr="00FA3856">
              <w:rPr>
                <w:rFonts w:ascii="Times New Roman" w:hAnsi="Times New Roman" w:cs="Times New Roman"/>
                <w:b/>
                <w:bCs/>
                <w:szCs w:val="20"/>
              </w:rPr>
              <w:t xml:space="preserve">b </w:t>
            </w:r>
            <w:r w:rsidRPr="00FA3856">
              <w:rPr>
                <w:rFonts w:ascii="Times New Roman" w:hAnsi="Times New Roman" w:cs="Times New Roman"/>
                <w:szCs w:val="20"/>
              </w:rPr>
              <w:t>se, no país de nacionalidade da empresa estrangeira, as companhias brasileiras de igual objetivo goza</w:t>
            </w:r>
            <w:bookmarkStart w:id="273" w:name="BM08/03"/>
            <w:bookmarkStart w:id="274" w:name="BM08/04"/>
            <w:bookmarkStart w:id="275" w:name="BM08/05"/>
            <w:bookmarkStart w:id="276" w:name="BM08/06"/>
            <w:bookmarkEnd w:id="273"/>
            <w:bookmarkEnd w:id="274"/>
            <w:bookmarkEnd w:id="275"/>
            <w:bookmarkEnd w:id="276"/>
            <w:r w:rsidRPr="00FA3856">
              <w:rPr>
                <w:rFonts w:ascii="Times New Roman" w:hAnsi="Times New Roman" w:cs="Times New Roman"/>
                <w:szCs w:val="20"/>
              </w:rPr>
              <w:t>r</w:t>
            </w:r>
            <w:bookmarkStart w:id="277" w:name="BM08/07"/>
            <w:bookmarkStart w:id="278" w:name="BM08/08"/>
            <w:bookmarkStart w:id="279" w:name="BM08/09"/>
            <w:bookmarkStart w:id="280" w:name="BM08/10"/>
            <w:bookmarkStart w:id="281" w:name="BM08/11"/>
            <w:bookmarkStart w:id="282" w:name="BM08/12"/>
            <w:bookmarkStart w:id="283" w:name="BM08/13"/>
            <w:bookmarkStart w:id="284" w:name="BM08/14"/>
            <w:bookmarkStart w:id="285" w:name="BM08/15"/>
            <w:bookmarkStart w:id="286" w:name="BM08/16"/>
            <w:bookmarkStart w:id="287" w:name="BM08/17"/>
            <w:bookmarkStart w:id="288" w:name="BM08/18"/>
            <w:bookmarkStart w:id="289" w:name="BM08/21"/>
            <w:bookmarkStart w:id="290" w:name="BM08/24"/>
            <w:bookmarkStart w:id="291" w:name="BM08/56"/>
            <w:bookmarkStart w:id="292" w:name="BM08/62"/>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r w:rsidRPr="00FA3856">
              <w:rPr>
                <w:rFonts w:ascii="Times New Roman" w:hAnsi="Times New Roman" w:cs="Times New Roman"/>
                <w:szCs w:val="20"/>
              </w:rPr>
              <w:t>em da mesma prerrogativa. A isenção é reconhecida pela Secretaria da Receita Federal do Brasil e alcançará exclusivamente os rendimentos obtidos a partir da existência da reciprocidade de tratamento, não podendo originar, em qualquer caso, direito à restituição de receit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176 c/c art. 181, parágrafo único).</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6</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ceita Líquida da Atividade Isenta - Eventos da Fifa</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Subsidiária da Fifa no Brasil (ou a Emissora Fonte da Fifa, na hipótese de ser pessoa jurídica domiciliada no Brasil) deve informar, nesta linha, o valor da receita líquida da atividade própria e diretamente vinculada à organização ou realização dos Eventos (Competições e as seguintes atividades relacionad</w:t>
            </w:r>
            <w:bookmarkStart w:id="293" w:name="BM08/01"/>
            <w:bookmarkStart w:id="294" w:name="BM08/02"/>
            <w:bookmarkEnd w:id="293"/>
            <w:bookmarkEnd w:id="294"/>
            <w:r w:rsidRPr="00FA3856">
              <w:rPr>
                <w:rFonts w:ascii="Times New Roman" w:hAnsi="Times New Roman" w:cs="Times New Roman"/>
                <w:szCs w:val="20"/>
              </w:rPr>
              <w:t xml:space="preserve">as às Competições, oficialmente organizadas, chanceladas, patrocinadas ou apoiadas pela Subsidiária Fifa no Brasil) de que trata o inciso VI do art. 2º da Lei nº 12.350, de 2010, </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w:t>
            </w:r>
            <w:r w:rsidRPr="00FA3856">
              <w:rPr>
                <w:rFonts w:ascii="Times New Roman" w:hAnsi="Times New Roman" w:cs="Times New Roman"/>
                <w:szCs w:val="20"/>
                <w:lang w:val="pt-PT"/>
              </w:rPr>
              <w:t xml:space="preserve">A isenção à Subsidiária Fifa no Brasil </w:t>
            </w:r>
            <w:r w:rsidRPr="00FA3856">
              <w:rPr>
                <w:rFonts w:ascii="Times New Roman" w:hAnsi="Times New Roman" w:cs="Times New Roman"/>
                <w:szCs w:val="20"/>
              </w:rPr>
              <w:t>ou à Emissora Fonte da Fifa</w:t>
            </w:r>
            <w:r w:rsidRPr="00FA3856">
              <w:rPr>
                <w:rFonts w:ascii="Times New Roman" w:hAnsi="Times New Roman" w:cs="Times New Roman"/>
                <w:szCs w:val="20"/>
                <w:lang w:val="pt-PT"/>
              </w:rPr>
              <w:t>:</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pt-PT"/>
              </w:rPr>
              <w:t xml:space="preserve">a) </w:t>
            </w:r>
            <w:r w:rsidRPr="00FA3856">
              <w:rPr>
                <w:rStyle w:val="DEL"/>
                <w:rFonts w:ascii="Times New Roman" w:hAnsi="Times New Roman" w:cs="Times New Roman"/>
                <w:szCs w:val="20"/>
              </w:rPr>
              <w:t>aplica-se exclusivamente às receitas, lucros e rendimentos auferidos nos Eventos;</w:t>
            </w:r>
            <w:r w:rsidRPr="00FA3856">
              <w:rPr>
                <w:rFonts w:ascii="Times New Roman" w:hAnsi="Times New Roman" w:cs="Times New Roman"/>
                <w:szCs w:val="20"/>
                <w:lang w:val="pt-PT"/>
              </w:rPr>
              <w:t> </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pt-PT"/>
              </w:rPr>
              <w:t>b) não desobriga de efetuar a retenção do imposto sobre a renda, de que trata o art. 7</w:t>
            </w:r>
            <w:r w:rsidRPr="00FA3856">
              <w:rPr>
                <w:rFonts w:ascii="Times New Roman" w:hAnsi="Times New Roman" w:cs="Times New Roman"/>
                <w:strike/>
                <w:szCs w:val="20"/>
              </w:rPr>
              <w:t>º</w:t>
            </w:r>
            <w:r w:rsidRPr="00FA3856">
              <w:rPr>
                <w:rFonts w:ascii="Times New Roman" w:hAnsi="Times New Roman" w:cs="Times New Roman"/>
                <w:szCs w:val="20"/>
                <w:lang w:val="pt-PT"/>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lang w:val="pt-PT"/>
              </w:rPr>
              <w:t xml:space="preserve"> 7.713, de 22 de dezembro de 1988;</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pt-PT"/>
              </w:rPr>
              <w:t>c) não desobriga de reter e recolher a contribuição previdenciária dos segurados empregados, prevista no art. 20 da Lei n</w:t>
            </w:r>
            <w:r w:rsidRPr="00FA3856">
              <w:rPr>
                <w:rFonts w:ascii="Times New Roman" w:hAnsi="Times New Roman" w:cs="Times New Roman"/>
                <w:strike/>
                <w:szCs w:val="20"/>
              </w:rPr>
              <w:t>º</w:t>
            </w:r>
            <w:r w:rsidRPr="00FA3856">
              <w:rPr>
                <w:rFonts w:ascii="Times New Roman" w:hAnsi="Times New Roman" w:cs="Times New Roman"/>
                <w:szCs w:val="20"/>
                <w:lang w:val="pt-PT"/>
              </w:rPr>
              <w:t xml:space="preserve"> 8.212, de 24 de julho de 1991;</w:t>
            </w:r>
          </w:p>
          <w:p w:rsidR="00E71387" w:rsidRPr="00FA3856" w:rsidRDefault="00E71387" w:rsidP="007C0032">
            <w:pPr>
              <w:pStyle w:val="NormalWeb"/>
              <w:spacing w:before="0" w:after="0"/>
              <w:jc w:val="both"/>
              <w:rPr>
                <w:rFonts w:ascii="Times New Roman" w:hAnsi="Times New Roman" w:cs="Times New Roman"/>
                <w:szCs w:val="20"/>
              </w:rPr>
            </w:pPr>
            <w:r w:rsidRPr="00FA3856">
              <w:rPr>
                <w:rStyle w:val="DEL"/>
                <w:rFonts w:ascii="Times New Roman" w:hAnsi="Times New Roman" w:cs="Times New Roman"/>
                <w:szCs w:val="20"/>
              </w:rPr>
              <w:t xml:space="preserve">d) não desobriga a pessoas jurídica de reter e recolher a contribuição previdenciária dos segurados empregados e contribuintes individuais a </w:t>
            </w:r>
            <w:r w:rsidRPr="00FA3856">
              <w:rPr>
                <w:rStyle w:val="DEL"/>
                <w:rFonts w:ascii="Times New Roman" w:hAnsi="Times New Roman" w:cs="Times New Roman"/>
                <w:szCs w:val="20"/>
              </w:rPr>
              <w:lastRenderedPageBreak/>
              <w:t>seu serviço, nos termos do art. 30 da Lei nº 8.212, de 24 de julho de 1991, e do art. 4º da Lei nº 10.666, de 8 de maio de 2003; e) não alcança os rendimentos e ganhos de capital auferidos em operações financeiras ou alienação de bens e direitos.</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7</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Isenta - SPE Prestadoras de Serviços a Eventos da Fifa</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Prestador de Serviços da Fifa, deve informar, nesta linha, o valor da receita líquida da atividade de</w:t>
            </w:r>
            <w:r w:rsidRPr="00FA3856">
              <w:rPr>
                <w:rFonts w:ascii="Times New Roman" w:hAnsi="Times New Roman" w:cs="Times New Roman"/>
                <w:szCs w:val="20"/>
                <w:lang w:val="pt-PT"/>
              </w:rPr>
              <w:t xml:space="preserve"> realização dos Eventos</w:t>
            </w:r>
            <w:r w:rsidRPr="00FA3856">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10.</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pt-PT"/>
              </w:rPr>
              <w:t>A isenção:</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a) aplica-se exclusivamente às receitas, lucros e rendimentos auferidos nos Eventos;</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b) efetuar a retenção do imposto sobre a renda, de que trata o art. 7</w:t>
            </w:r>
            <w:r w:rsidRPr="00FA3856">
              <w:rPr>
                <w:rFonts w:ascii="Times New Roman" w:hAnsi="Times New Roman"/>
                <w:strike/>
                <w:szCs w:val="20"/>
              </w:rPr>
              <w:t>º</w:t>
            </w:r>
            <w:r w:rsidRPr="00FA3856">
              <w:rPr>
                <w:rFonts w:ascii="Times New Roman" w:hAnsi="Times New Roman"/>
                <w:szCs w:val="20"/>
              </w:rPr>
              <w:t xml:space="preserve"> da Lei n</w:t>
            </w:r>
            <w:r w:rsidRPr="00FA3856">
              <w:rPr>
                <w:rFonts w:ascii="Times New Roman" w:hAnsi="Times New Roman"/>
                <w:strike/>
                <w:szCs w:val="20"/>
              </w:rPr>
              <w:t>º</w:t>
            </w:r>
            <w:r w:rsidRPr="00FA3856">
              <w:rPr>
                <w:rFonts w:ascii="Times New Roman" w:hAnsi="Times New Roman"/>
                <w:szCs w:val="20"/>
              </w:rPr>
              <w:t xml:space="preserve"> 7.713, de 22 de dezembro de 1988;</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c) reter e recolher a contribuição previdenciária dos segurados empregados, prevista no art. 20 da Lei n</w:t>
            </w:r>
            <w:r w:rsidRPr="00FA3856">
              <w:rPr>
                <w:rFonts w:ascii="Times New Roman" w:hAnsi="Times New Roman"/>
                <w:strike/>
                <w:szCs w:val="20"/>
              </w:rPr>
              <w:t>º</w:t>
            </w:r>
            <w:r w:rsidRPr="00FA3856">
              <w:rPr>
                <w:rFonts w:ascii="Times New Roman" w:hAnsi="Times New Roman"/>
                <w:szCs w:val="20"/>
              </w:rPr>
              <w:t xml:space="preserve"> 8.212, de 24 de julho de 1991;</w:t>
            </w:r>
            <w:r w:rsidRPr="00FA3856">
              <w:rPr>
                <w:rStyle w:val="DEL"/>
                <w:rFonts w:ascii="Times New Roman" w:hAnsi="Times New Roman"/>
                <w:szCs w:val="20"/>
              </w:rPr>
              <w:t> </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d) não desobriga a pessoas jurídica de reter e recolher a contribuição previdenciária dos segurados empregados e contribuintes individuais a seu serviço, nos termos do art. 30 da Lei nº 8.212, de 24 de julho de 1991, e do art. 4º da Lei nº 10.666, de 8 de maio de 2003;</w:t>
            </w:r>
          </w:p>
          <w:p w:rsidR="00E71387" w:rsidRPr="00FA3856" w:rsidRDefault="00E71387" w:rsidP="007C0032">
            <w:pPr>
              <w:pStyle w:val="NormalWeb"/>
              <w:spacing w:before="0" w:after="0"/>
              <w:jc w:val="both"/>
              <w:rPr>
                <w:rFonts w:ascii="Times New Roman" w:hAnsi="Times New Roman" w:cs="Times New Roman"/>
                <w:szCs w:val="20"/>
              </w:rPr>
            </w:pPr>
            <w:r w:rsidRPr="00FA3856">
              <w:rPr>
                <w:rStyle w:val="DEL"/>
                <w:rFonts w:ascii="Times New Roman" w:hAnsi="Times New Roman" w:cs="Times New Roman"/>
                <w:szCs w:val="20"/>
              </w:rPr>
              <w:t>e) não alcança os rendimentos e ganhos de capital auferidos em operações financeiras ou alienação de bens e direito.</w:t>
            </w:r>
            <w:r w:rsidRPr="00FA3856">
              <w:rPr>
                <w:rFonts w:ascii="Times New Roman" w:hAnsi="Times New Roman" w:cs="Times New Roman"/>
                <w:szCs w:val="20"/>
                <w:lang w:val="pt-PT"/>
              </w:rPr>
              <w:t> </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8</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ceita Líquida da Atividade Isenta - Eventos do CI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Comitê Organizador dos Jogos Olímpicos Rio 2016 - RIO 2016, deverá informa nesta linha o valor da receita líquida das atividades próprias e diretamente vinculadas à organização ou realização dos Eventos (Lei nº 12.780, de 2013, art. 10).</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1) Considera-se Eventos - os Jogos e as seguintes atividades a eles relacionadas, oficialmente organizadas, chanceladas, patrocinadas, ou apoiadas pelo CIO, APO ou RIO 2016:</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a) congressos do CIO, banquetes, cerimônias de abertura, encerramento, premiação e outras cerimônias, sorteio preliminar, final e quaisquer outros sorteios, lançamentos de mascote e outras atividades de lançamento;</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b) seminários, reuniões, conferências, workshops e coletivas de imprensa;</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lastRenderedPageBreak/>
              <w:t>c) atividades culturais, tais como concertos, exibições, apresentações, espetáculos ou outras expressões culturais, e projetos beneficentes oficialmente patrocinados pelo CIO, APO ou RIO 2016;</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 xml:space="preserve">d) sessões de treinamento, de amistosos e de competição oficial dos esportes presentes nos Jogos; e </w:t>
            </w:r>
          </w:p>
          <w:p w:rsidR="00E71387" w:rsidRPr="00FA3856" w:rsidRDefault="00E71387" w:rsidP="007C0032">
            <w:pPr>
              <w:pStyle w:val="Corpodetexto"/>
              <w:rPr>
                <w:rFonts w:ascii="Times New Roman" w:hAnsi="Times New Roman"/>
                <w:szCs w:val="20"/>
              </w:rPr>
            </w:pPr>
            <w:r w:rsidRPr="00FA3856">
              <w:rPr>
                <w:rFonts w:ascii="Times New Roman" w:hAnsi="Times New Roman"/>
                <w:szCs w:val="20"/>
              </w:rPr>
              <w:t>e) outras atividades necessárias à realização ou organização dos Jogos.</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2) A isenção:</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a) aplica-se exclusivamente às receitas, lucros e rendimentos auferidos nos Eventos;</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b) não desobriga as pessoas jurídicas referidas no caput da retenção do imposto sobre a renda, de que trata o art. 7º da Lei nº 7.713, de 22 de dezembro de 1988;</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c) não isenta a pessoa jurídica de recolher a contribuição social prevista na alínea a do parágrafo único do art. 11 da Lei nº 8.212, de 24 de julho de 1991, e as contribuições administradas pela Secretaria da Receita Federal do Brasil na forma do art. 3º da Lei nº 11.457, de 16 de março de 2007, devidas por lei a terceiros, assim entendidos os fundos públicos e as entidades privadas de serviço social e de formação profissional;</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d) não desobriga a pessoas jurídica de reter e recolher a contribuição previdenciária dos segurados empregados e contribuintes individuais a seu serviço, nos termos do art. 30 da Lei nº 8.212, de 24 de julho de 1991, e do art. 4º da Lei nº 10.666, de 8 de maio de 2003;</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e) não alcança os rendimentos e ganhos de capital auferidos em operações financeiras ou alienação de bens e direitos.</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9</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Isenta - SPE Prestadoras de Serviços a Eventos do CI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empresa vinculada ao Comité International Olympique (CIO) e domiciliada no Brasil deve informar, nesta linha, o valor da receita líquida das atividades próprias e das diretamente vinculadas à organização ou realização dos Eventos: (Lei nº 12.780, de 2013, art. 9º).</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1) Considera-se Eventos - os Jogos e as seguintes atividades a eles relacionadas, oficialmente organizadas, chanceladas, patrocinadas, ou apoiadas pelo CIO, APO ou RIO 2016:</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 xml:space="preserve">a) congressos do CIO, banquetes, cerimônias de abertura, encerramento, premiação e outras cerimônias, sorteio preliminar, final </w:t>
            </w:r>
            <w:r w:rsidRPr="00FA3856">
              <w:rPr>
                <w:rStyle w:val="DEL"/>
                <w:rFonts w:ascii="Times New Roman" w:hAnsi="Times New Roman"/>
                <w:szCs w:val="20"/>
              </w:rPr>
              <w:lastRenderedPageBreak/>
              <w:t>e quaisquer outros sorteios, lançamentos de mascote e outras atividades de lançamento;</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b) seminários, reuniões, conferências, workshops e coletivas de imprensa;</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c) atividades culturais, tais como concertos, exibições, apresentações, espetáculos ou outras expressões culturais, e projetos beneficentes oficialmente patrocinados pelo CIO, APO ou RIO 2016;</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d) sessões de treinamento, de amistosos e de competição oficial dos esportes presentes nos Jogos; e</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e) outras atividades necessárias à realização ou organização dos Jogos.</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2) A isenção:</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a) aplica-se exclusivamente às receitas, lucros e rendimentos auferidos nos Eventos;</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b) não desobriga as pessoas jurídicas referidas no caput da retenção do imposto sobre a renda, de que trata o art. 7º da Lei nº 7.713, de 22 de dezembro de 1988;</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c) não isenta a pessoa jurídica de recolher a contribuição social prevista na alínea a do parágrafo único do art. 11 da Lei nº 8.212, de 24 de julho de 1991, e as contribuições administradas pela Secretaria da Receita Federal do Brasil na forma do art. 3º da Lei nº 11.457, de 16 de março de 2007, devidas por lei a terceiros, assim entendidos os fundos públicos e as entidades privadas de serviço social e de formação profissional;</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d) não desobriga a pessoas jurídica de reter e recolher a contribuição previdenciária dos segurados empregados e contribuintes individuais a seu serviço, nos termos do art. 30 da Lei nº 8.212, de 24 de julho de 1991, e do art. 4º da Lei nº 10.666, de 8 de maio de 2003;</w:t>
            </w:r>
          </w:p>
          <w:p w:rsidR="00E71387" w:rsidRPr="00FA3856" w:rsidRDefault="00E71387" w:rsidP="007C0032">
            <w:pPr>
              <w:pStyle w:val="Corpodetexto"/>
              <w:rPr>
                <w:rFonts w:ascii="Times New Roman" w:hAnsi="Times New Roman"/>
                <w:szCs w:val="20"/>
              </w:rPr>
            </w:pPr>
            <w:r w:rsidRPr="00FA3856">
              <w:rPr>
                <w:rStyle w:val="DEL"/>
                <w:rFonts w:ascii="Times New Roman" w:hAnsi="Times New Roman"/>
                <w:szCs w:val="20"/>
              </w:rPr>
              <w:t>e) não alcança os rendimentos e ganhos de capital auferidos em operações financeiras ou alienação de bens e direitos.</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10</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100% - Padis</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V</w:t>
            </w:r>
            <w:r w:rsidRPr="00FA3856">
              <w:rPr>
                <w:rFonts w:ascii="Times New Roman" w:hAnsi="Times New Roman" w:cs="Times New Roman"/>
                <w:szCs w:val="20"/>
              </w:rPr>
              <w:t>alor da receita líquida decorrente da venda d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eletrônicos semicondutores classificados nas posições 85.41 e 85.42 da Nomenclatura Comum do Mercosul NCM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31 de maio de 2007, art. 2</w:t>
            </w:r>
            <w:r w:rsidRPr="00FA3856">
              <w:rPr>
                <w:rFonts w:ascii="Times New Roman" w:hAnsi="Times New Roman" w:cs="Times New Roman"/>
                <w:strike/>
                <w:szCs w:val="20"/>
              </w:rPr>
              <w:t>º</w:t>
            </w:r>
            <w:r w:rsidRPr="00FA3856">
              <w:rPr>
                <w:rFonts w:ascii="Times New Roman" w:hAnsi="Times New Roman" w:cs="Times New Roman"/>
                <w:szCs w:val="20"/>
              </w:rPr>
              <w:t>, I);</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b) mostradores de informações (displays) relacionados em ato do Poder Executivo, com tecnologia baseada em componentes de cristal líquido - LCD, fotoluminescentes (painel mostrador de plasma - PDP), eletroluminescentes (diodos emissores de luz - LED, diodos emissores de luz orgânicos - OLED ou displays eletroluminescentes a filme fino </w:t>
            </w:r>
            <w:r w:rsidRPr="00FA3856">
              <w:rPr>
                <w:rFonts w:ascii="Times New Roman" w:hAnsi="Times New Roman" w:cs="Times New Roman"/>
                <w:szCs w:val="20"/>
              </w:rPr>
              <w:lastRenderedPageBreak/>
              <w:t>- TFEL) ou similares com microestruturas de emissão de campo elétrico, destinados à utilização como insumo em equipamentos eletrônic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2</w:t>
            </w:r>
            <w:r w:rsidRPr="00FA3856">
              <w:rPr>
                <w:rFonts w:ascii="Times New Roman" w:hAnsi="Times New Roman" w:cs="Times New Roman"/>
                <w:strike/>
                <w:szCs w:val="20"/>
              </w:rPr>
              <w:t>º</w:t>
            </w:r>
            <w:r w:rsidRPr="00FA3856">
              <w:rPr>
                <w:rFonts w:ascii="Times New Roman" w:hAnsi="Times New Roman" w:cs="Times New Roman"/>
                <w:szCs w:val="20"/>
              </w:rPr>
              <w:t>, II, e § 2</w:t>
            </w:r>
            <w:r w:rsidRPr="00FA3856">
              <w:rPr>
                <w:rFonts w:ascii="Times New Roman" w:hAnsi="Times New Roman" w:cs="Times New Roman"/>
                <w:strike/>
                <w:szCs w:val="20"/>
              </w:rPr>
              <w:t>º</w:t>
            </w:r>
            <w:r w:rsidRPr="00FA3856">
              <w:rPr>
                <w:rFonts w:ascii="Times New Roman" w:hAnsi="Times New Roman" w:cs="Times New Roman"/>
                <w:szCs w:val="20"/>
              </w:rPr>
              <w:t>, I); 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de projeto (design) de tais eletrônicos semicondutores e/ou mostradores de informação (displays) citados nos itens a e b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4</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redução do imposto não alcança a receita líquida da venda de tubos de raios catódicos - CRT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2</w:t>
            </w:r>
            <w:r w:rsidRPr="00FA3856">
              <w:rPr>
                <w:rFonts w:ascii="Times New Roman" w:hAnsi="Times New Roman" w:cs="Times New Roman"/>
                <w:strike/>
                <w:szCs w:val="20"/>
              </w:rPr>
              <w:t>º</w:t>
            </w:r>
            <w:r w:rsidRPr="00FA3856">
              <w:rPr>
                <w:rFonts w:ascii="Times New Roman" w:hAnsi="Times New Roman" w:cs="Times New Roman"/>
                <w:szCs w:val="20"/>
              </w:rPr>
              <w:t>, II);</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para fazer uso da redução do imposto, a pessoa jurídica deverá investir, anualmente, em atividades de pesquisa e desenvolvimento no País, no mínimo, 5% (cinco por cento) do seu faturamento bruto no mercado interno, deduzidos os impostos incidentes na comercialização dos dispositivos de que trata 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2</w:t>
            </w:r>
            <w:r w:rsidRPr="00FA3856">
              <w:rPr>
                <w:rFonts w:ascii="Times New Roman" w:hAnsi="Times New Roman" w:cs="Times New Roman"/>
                <w:strike/>
                <w:szCs w:val="20"/>
              </w:rPr>
              <w:t>º</w:t>
            </w:r>
            <w:r w:rsidRPr="00FA3856">
              <w:rPr>
                <w:rFonts w:ascii="Times New Roman" w:hAnsi="Times New Roman" w:cs="Times New Roman"/>
                <w:szCs w:val="20"/>
              </w:rPr>
              <w:t>, I e II, e § 2</w:t>
            </w:r>
            <w:r w:rsidRPr="00FA3856">
              <w:rPr>
                <w:rFonts w:ascii="Times New Roman" w:hAnsi="Times New Roman" w:cs="Times New Roman"/>
                <w:strike/>
                <w:szCs w:val="20"/>
              </w:rPr>
              <w:t>º</w:t>
            </w:r>
            <w:r w:rsidRPr="00FA3856">
              <w:rPr>
                <w:rFonts w:ascii="Times New Roman" w:hAnsi="Times New Roman" w:cs="Times New Roman"/>
                <w:szCs w:val="20"/>
              </w:rPr>
              <w:t>, I, e o valor das aquisições de máquinas, aparelhos, instrumentos e equipamentos, novos, para incorporação ao ativo imobilizado, destinados exclusivamente às atividades exercidas isoladas ou em conjunto nos termos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2</w:t>
            </w:r>
            <w:r w:rsidRPr="00FA3856">
              <w:rPr>
                <w:rFonts w:ascii="Times New Roman" w:hAnsi="Times New Roman" w:cs="Times New Roman"/>
                <w:strike/>
                <w:szCs w:val="20"/>
              </w:rPr>
              <w:t>º</w:t>
            </w:r>
            <w:r w:rsidRPr="00FA3856">
              <w:rPr>
                <w:rFonts w:ascii="Times New Roman" w:hAnsi="Times New Roman" w:cs="Times New Roman"/>
                <w:szCs w:val="20"/>
              </w:rPr>
              <w:t>, I e II, e § 2</w:t>
            </w:r>
            <w:r w:rsidRPr="00FA3856">
              <w:rPr>
                <w:rFonts w:ascii="Times New Roman" w:hAnsi="Times New Roman" w:cs="Times New Roman"/>
                <w:strike/>
                <w:szCs w:val="20"/>
              </w:rPr>
              <w:t>º</w:t>
            </w:r>
            <w:r w:rsidRPr="00FA3856">
              <w:rPr>
                <w:rFonts w:ascii="Times New Roman" w:hAnsi="Times New Roman" w:cs="Times New Roman"/>
                <w:szCs w:val="20"/>
              </w:rPr>
              <w:t>, I.</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para efeito do limite de 5% (cinco por cento) do seu faturamento a que se refere o item 2 serão admitidos apenas investimentos em atividades de pesquisa e desenvolvimento, nas áreas de microeletrônica, dos dispositivos mencionados nos incisos I e II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de optoeletrônicos, de ferramentas computacionais (softwares) de suporte a tais projetos e de metodologias de projeto e de processo de fabricação dos componentes mencionados nos mesmos incisos I e II.</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no mínimo 1% (um por cento) do faturamento bruto, deduzidos os impostos incidentes na comercialização dos dispositivos de que trata o item 3 deverá ser aplicado mediante convênio com centros ou institutos de pesquisa ou entidades brasileiras de ensino, oficiais ou reconhecidas, credenciados pelo Comitê da Área de Tecnologia da Informação - CATI, de que trata o art. 30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906, de 26 de setembro de 2006, ou pelo Comitê das Atividades de Pesquisa e Desenvolvimento na Amazônia - CAPDA, de que trata o art. 26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08, de 29 de dezembro de 2006.</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11</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75%</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da receita líquida da atividade decorrente de projetos protocolizados e aprovados após 23 de agosto de 2000, desde que enquadrados em setores da economia considerados, em ato do Poder Executivo, prioritários para o desenvolvimento regional, nas áreas de </w:t>
            </w:r>
            <w:r w:rsidRPr="00FA3856">
              <w:rPr>
                <w:rFonts w:ascii="Times New Roman" w:hAnsi="Times New Roman" w:cs="Times New Roman"/>
                <w:szCs w:val="20"/>
              </w:rPr>
              <w:lastRenderedPageBreak/>
              <w:t>atuação da Sudene e da Sudam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fruição do benefício fiscal dar-se-á a partir do ano-calendário subsequente àquele em que o projeto entrar em operação, segundo laudo expedido pelo Ministério da Integração Nacional, até o último dia útil do mês de março do ano-calendário subsequente ao do início da operação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 1</w:t>
            </w:r>
            <w:r w:rsidRPr="00FA3856">
              <w:rPr>
                <w:rFonts w:ascii="Times New Roman" w:hAnsi="Times New Roman" w:cs="Times New Roman"/>
                <w:strike/>
                <w:szCs w:val="20"/>
              </w:rPr>
              <w:t>º</w:t>
            </w:r>
            <w:r w:rsidRPr="00FA3856">
              <w:rPr>
                <w:rFonts w:ascii="Times New Roman" w:hAnsi="Times New Roman" w:cs="Times New Roman"/>
                <w:szCs w:val="20"/>
              </w:rPr>
              <w:t>, com a redação dada pelo art. 3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a hipótese de expedição de laudo constitutivo após esta data, a fruição do benefício dar-se-á a partir do ano-calendário da expedição do laudo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 2</w:t>
            </w:r>
            <w:r w:rsidRPr="00FA3856">
              <w:rPr>
                <w:rFonts w:ascii="Times New Roman" w:hAnsi="Times New Roman" w:cs="Times New Roman"/>
                <w:strike/>
                <w:szCs w:val="20"/>
              </w:rPr>
              <w:t>º</w:t>
            </w:r>
            <w:r w:rsidRPr="00FA3856">
              <w:rPr>
                <w:rFonts w:ascii="Times New Roman" w:hAnsi="Times New Roman" w:cs="Times New Roman"/>
                <w:szCs w:val="20"/>
              </w:rPr>
              <w:t>).</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12</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7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V</w:t>
            </w:r>
            <w:r w:rsidRPr="00FA3856">
              <w:rPr>
                <w:rFonts w:ascii="Times New Roman" w:hAnsi="Times New Roman" w:cs="Times New Roman"/>
                <w:szCs w:val="20"/>
              </w:rPr>
              <w:t>alor da receita líquida decorrente de exploração da atividade hoteleira e outros meios de hospedagem, conforme projetos aprovados pelo Conselho Nacional de Turismo até 31/12/1985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70, I, "a").</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3</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5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da receita líquida da atividade decorrente da exploração de restaurante de turismo e de empreendimentos de apoio à atividade turística, conforme projetos aprovados pelo Conselho Nacional de Turismo até 31/12/1985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70, I, "b");</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valor da receita líquida decorrente de exploração da atividade hoteleira e outros meios de hospedagem, de projeto de ampliação do empreendimento, conforme disposto nos arts. 567, 568 e 570, II, "a",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4</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33,33%</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ecorrente da atividade hoteleira e outros meios de hospedagem, conforme projeto de ampliação aprovado pelo Conselho Nacional de Turismo até 31/12/1985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70, II, "b").</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5</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25%</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valor da receita líquida decorrente de exploração de empreendimento industrial ou agrícola, nas áreas de atuação da Sudam e da Sudene, cujo projeto tenha sido aprovado ou protocolizado após 14 de novembro de 1997, e até 23 de agosto de 2000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 6</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valor da receita líquida decorrente de exploração de empreendimento industrial ou agrícola que tenha sido instalado, ampliado, modernizado ou diversifica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8, nas áreas de atuação da Sudam e da Sudene, nos termos do art. </w:t>
            </w:r>
            <w:r w:rsidRPr="00FA3856">
              <w:rPr>
                <w:rFonts w:ascii="Times New Roman" w:hAnsi="Times New Roman" w:cs="Times New Roman"/>
                <w:szCs w:val="20"/>
              </w:rPr>
              <w:lastRenderedPageBreak/>
              <w:t>13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1999, desde que o projeto tenha sido aprovado ou protocolizado até 23 de agosto de 2000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e reedições).</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16</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de 12,5%</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as atividades referentes a empreendimentos industriais ou agrícolas enquadrados em setores da economia considerados, em ato do Poder Executivo, prioritários para o desenvolvimento regional, mantidos em operação nas áreas de atuação da Sudam e da Sudene, ou sediados na Zona Franca de Manaus, reconhecidos como de interesse para o desenvolvimento da região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2</w:t>
            </w:r>
            <w:r w:rsidRPr="00FA3856">
              <w:rPr>
                <w:rFonts w:ascii="Times New Roman" w:hAnsi="Times New Roman" w:cs="Times New Roman"/>
                <w:strike/>
                <w:szCs w:val="20"/>
              </w:rPr>
              <w:t>º</w:t>
            </w:r>
            <w:r w:rsidRPr="00FA3856">
              <w:rPr>
                <w:rFonts w:ascii="Times New Roman" w:hAnsi="Times New Roman" w:cs="Times New Roman"/>
                <w:szCs w:val="20"/>
              </w:rPr>
              <w:t>).</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fruição do benefício fiscal dá-se a partir da data em que a pessoa jurídica apresentar ao órgão competente do Ministério da Integração Nacional requerimento solicitando a declaração de que satisfaz as condições estabelecidas para gozo do favor fiscal.</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s pessoas jurídicas devem pleitear o reconhecimento desse direito à Secretaria da Receita Federal do Brasil, instruindo o pedido com a declaração de que trata o item 1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2</w:t>
            </w:r>
            <w:r w:rsidRPr="00FA3856">
              <w:rPr>
                <w:rFonts w:ascii="Times New Roman" w:hAnsi="Times New Roman" w:cs="Times New Roman"/>
                <w:strike/>
                <w:szCs w:val="20"/>
              </w:rPr>
              <w:t>º</w:t>
            </w:r>
            <w:r w:rsidRPr="00FA3856">
              <w:rPr>
                <w:rFonts w:ascii="Times New Roman" w:hAnsi="Times New Roman" w:cs="Times New Roman"/>
                <w:szCs w:val="20"/>
              </w:rPr>
              <w:t xml:space="preserve"> e reedições).</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7</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 Atividade com Redução por Reinvestiment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pessoa jurídica que se utilizar indevidamente do benefício estará sujeita ao pagamento do imposto em relação a cada período de apuração, acrescido de juros e multa, sem prejuízo das sanções penais cabívei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dicado, nesta linha, o valor da receita líquida correspondente a empreendimentos industriais e agroindustriais, inclusive de construção civil, em operação nas áreas de atuação da Sudam e da Sudene que pleiteiam redução de até 30% do valor do imposto sobre a rend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612, I,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4</w:t>
            </w:r>
            <w:r w:rsidRPr="00FA3856">
              <w:rPr>
                <w:rFonts w:ascii="Times New Roman" w:hAnsi="Times New Roman" w:cs="Times New Roman"/>
                <w:strike/>
                <w:szCs w:val="20"/>
              </w:rPr>
              <w:t>º</w:t>
            </w:r>
            <w:r w:rsidRPr="00FA3856">
              <w:rPr>
                <w:rFonts w:ascii="Times New Roman" w:hAnsi="Times New Roman" w:cs="Times New Roman"/>
                <w:szCs w:val="20"/>
              </w:rPr>
              <w:t>).</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Não informar, nesta linha, o valor da receita líquida informado nas linhas N600/2 a N600/16.</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8</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ceita Líquida das Demais Atividades</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a receita líquida das demais atividades não contempladas nas linhas anteriores.</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19</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TOTAL DA RECEITA LÍQUIDA</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N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SOMA(N600(2:18))</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matório dos valores informados nas linhas N600/2 a N600/18.</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lastRenderedPageBreak/>
              <w:t xml:space="preserve">Atenção: </w:t>
            </w:r>
            <w:r w:rsidRPr="00FA3856">
              <w:rPr>
                <w:rFonts w:ascii="Times New Roman" w:hAnsi="Times New Roman" w:cs="Times New Roman"/>
                <w:szCs w:val="20"/>
              </w:rPr>
              <w:t>O valor desta linha será comparado com o somatório da linha L300 (“3.01.01.01”) com L300(“3.11.01.01”).</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20</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CÁLCULO DO LUCRO DA EXPLORAÇÃ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R</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 </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1</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Lucro Líquido antes do IRPJ</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S</w:t>
            </w:r>
          </w:p>
        </w:tc>
        <w:tc>
          <w:tcPr>
            <w:tcW w:w="2233" w:type="dxa"/>
            <w:vAlign w:val="bottom"/>
          </w:tcPr>
          <w:p w:rsidR="00E71387" w:rsidRPr="00FA3856" w:rsidRDefault="00E71387" w:rsidP="007C0032">
            <w:pPr>
              <w:rPr>
                <w:color w:val="000000"/>
                <w:szCs w:val="20"/>
              </w:rPr>
            </w:pPr>
            <w:r w:rsidRPr="00FA3856">
              <w:rPr>
                <w:color w:val="000000"/>
                <w:szCs w:val="20"/>
              </w:rPr>
              <w:t>T_DRE(L300("3") - L300("3.02.01.01.01.02"))</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4</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Outras Despesas (Lei nº 6.404/1976, art. 187, IV)</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DEBITO((L300("3.01.01.11.01.05") + L300("3.01.01.11.01.06") + L300("3.01.01.11.01.08") + L300("3.11.01.11.01.05") + L300("3.11.01.11.01.06") + L300("3.11.01.11.01.08")))</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5</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Contribuição Social sobre o Lucro Líquid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DEBITO(L300("3.02.01.01.01.01")+L300("3.12.01.01.01.01"))</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6</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Prejuízos na Alienação de Participações Integrantes do Ativo Circulante ou do Ativo Realizável a Longo Praz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504F6" w:rsidP="007C0032">
            <w:pPr>
              <w:rPr>
                <w:color w:val="000000"/>
                <w:szCs w:val="20"/>
              </w:rPr>
            </w:pPr>
            <w:r w:rsidRPr="00FA3856">
              <w:rPr>
                <w:color w:val="000000"/>
                <w:szCs w:val="20"/>
              </w:rPr>
              <w:t>DEBITO(L300("3.01.01.11.01.01")+L300("3.11.01.11.01.01")+L300("3.01.01.11.01.04")+L300("3.11.01.11.01.04"))</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102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7</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Resultados Negativos em Participações Societárias e em SCP</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DEBITO(L300("3.01.01.09.01.09")+L300("3.01.01.09.01.10")+L30</w:t>
            </w:r>
            <w:r w:rsidR="00AE5157" w:rsidRPr="00FA3856">
              <w:rPr>
                <w:color w:val="000000"/>
                <w:szCs w:val="20"/>
              </w:rPr>
              <w:t>0("3.11.01.09.01.09")+L300("3.11</w:t>
            </w:r>
            <w:r w:rsidRPr="00FA3856">
              <w:rPr>
                <w:color w:val="000000"/>
                <w:szCs w:val="20"/>
              </w:rPr>
              <w:t>.01.09.01.10"))</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28</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Variações Cambiais Passivas (MP nº 1.858-10/1999, art. 3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DEBITO(L300("3.01.01.09.01.01")+L300("3.11.01.09.01.01"))</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10, de 1999, art. 30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Indicar, nesta linha, o valor correspondente à variação cambial passiva, ainda que tal variação corresponda a operação liquidada no período de apura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ambém deve ser indicado nesta linha o valor do resultado líquido negativo decorrente do ajuste em Reais de obrigações e créditos, efetuado em virtude de variação nas taxas de câmbio ocorrida no ano-calendário 2007, que tenha sido registrado em conta do ativo diferid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96"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de alteração do critério de reconhecimento das variações monetárias em função da taxa de câmbio, em ano-calendário subsequente, as explicações sobre o Tratamento das Variações Cambiais, no início do Bloco L.</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29</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exclusivamente pelas pessoas jurídicas que optaram,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pelo reconhecimento, na determinação do lucro real e do lucro da exploração, das variações monetárias, em função da taxa de câmbio, quando da liquidação da correspondente operação (</w:t>
            </w:r>
            <w:hyperlink r:id="rId9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 o valor das variações cambiais at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excluídas na determinação do lucro real e do lucro da exploração (linha N600/40).</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0</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Perdas em Operações Realizadas no Exterior</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DEBITO(L300("3.01.01.09.01.11")+L300("3.11.01.09.01.11"))</w:t>
            </w:r>
          </w:p>
        </w:tc>
        <w:tc>
          <w:tcPr>
            <w:tcW w:w="5778" w:type="dxa"/>
            <w:shd w:val="clear" w:color="auto" w:fill="auto"/>
            <w:vAlign w:val="center"/>
          </w:tcPr>
          <w:p w:rsidR="00E71387" w:rsidRPr="00FA3856" w:rsidRDefault="00E71387" w:rsidP="007C0032">
            <w:pPr>
              <w:jc w:val="both"/>
              <w:rPr>
                <w:bCs/>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1</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Tributos com Exigibilidade Suspensa</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s tributos, cuja exigibilidade esteja suspensa, nos termos dos incisos II a V do art. 15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5.172, de 1966 (CTN), ainda que haja depósito judicial.</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2</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Ajuste de Receitas de Exportação - Preços de Transferências</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que exceder - em decorrência da aplicação dos métodos de ajuste de preços de transferência sobre a parcela das receitas auferidas nas exportações às pessoas vinculadas, às interpostas pessoas, ou aos países com tributação favorecida - ao valor já apropriado na escrituração da </w:t>
            </w:r>
            <w:r w:rsidRPr="00FA3856">
              <w:rPr>
                <w:rFonts w:ascii="Times New Roman" w:hAnsi="Times New Roman" w:cs="Times New Roman"/>
                <w:szCs w:val="20"/>
              </w:rPr>
              <w:lastRenderedPageBreak/>
              <w:t>pessoa jurídic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s. 18 a 24 e 28, com as alterações introduzidas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art. 2</w:t>
            </w:r>
            <w:r w:rsidRPr="00FA3856">
              <w:rPr>
                <w:rFonts w:ascii="Times New Roman" w:hAnsi="Times New Roman" w:cs="Times New Roman"/>
                <w:strike/>
                <w:szCs w:val="20"/>
              </w:rPr>
              <w:t>º</w:t>
            </w:r>
            <w:r w:rsidRPr="00FA3856">
              <w:rPr>
                <w:rFonts w:ascii="Times New Roman" w:hAnsi="Times New Roman" w:cs="Times New Roman"/>
                <w:szCs w:val="20"/>
              </w:rPr>
              <w:t>).</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Atenção: </w:t>
            </w:r>
            <w:r w:rsidRPr="00FA3856">
              <w:rPr>
                <w:rFonts w:ascii="Times New Roman" w:hAnsi="Times New Roman" w:cs="Times New Roman"/>
                <w:szCs w:val="20"/>
              </w:rPr>
              <w:t>Os valores de ajustes apurados no decorrer do ano-calendário devem ser adicionados à base de cálculo do lucro da exploração n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w:t>
            </w:r>
          </w:p>
        </w:tc>
      </w:tr>
      <w:tr w:rsidR="00E71387" w:rsidRPr="00FA3856" w:rsidTr="00E71387">
        <w:trPr>
          <w:trHeight w:val="25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33</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Ajustes: Reservas de Reavaliação e Especial</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serva de Reavaliação: O lucro da exploração pode ser ajustado mediante adição ao lucro líquido, nesta linha, de valor igual ao baixado na conta de reserva de reavaliação, nos casos em que o valor realizado dos bens objeto da reavaliação tenha sido registrado como custo ou despesa operacional e a baixa da reserva tenha sido efetuada em contrapartida à conta de:</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receita não operacional;</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patrimônio líquido, não computada no resultado do mesmo período de apura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a hipótese da letra "a", o valor da reserva baixado deve ser informado como outras receitas, na linha N600/34.</w:t>
            </w:r>
          </w:p>
        </w:tc>
      </w:tr>
      <w:tr w:rsidR="00E71387" w:rsidRPr="00FA3856" w:rsidTr="00E71387">
        <w:trPr>
          <w:trHeight w:val="102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4</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Despesas e Custos com Pesquisa e Desenvolvimento de Produtos e Processos Inovadores em Empresas e Entidades Nacionais Realizados com Recursos de Subvenções Governamentais (Lei nº 10.973/2004, art. 19)</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empregado dos recursos decorrentes das subvenções governamentais de que trata o art.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004, inclusive as despesas e custos já considerados na base de cálculo em períodos anteriores ao do recebimento da subvenção, conforme disposto no § 1</w:t>
            </w:r>
            <w:r w:rsidRPr="00FA3856">
              <w:rPr>
                <w:rFonts w:ascii="Times New Roman" w:hAnsi="Times New Roman" w:cs="Times New Roman"/>
                <w:strike/>
                <w:szCs w:val="20"/>
              </w:rPr>
              <w:t>º</w:t>
            </w:r>
            <w:r w:rsidRPr="00FA3856">
              <w:rPr>
                <w:rFonts w:ascii="Times New Roman" w:hAnsi="Times New Roman" w:cs="Times New Roman"/>
                <w:szCs w:val="20"/>
              </w:rPr>
              <w:t xml:space="preserve"> e no inciso I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 de dezembro de 2010.</w:t>
            </w:r>
          </w:p>
        </w:tc>
      </w:tr>
      <w:tr w:rsidR="00E71387" w:rsidRPr="00FA3856" w:rsidTr="00E71387">
        <w:trPr>
          <w:trHeight w:val="102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5</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Despesas e Custos com Remuneração de Pesquisadores Empregados em Atividades de Inovação Tecnológica em Empresas no País Realizados com Recursos de Subvenções Governamentais (Lei nº 11.196/2005, art. 21)</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no período de recebimento da subvenção, o valor do empregado dos recursos decorrentes das subvenções governamentais de que trata o art. 2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inclusive as despesas e custos já considerados na base de cálculo em períodos anteriores ao do recebimento da subvenção, conforme disposto no § 1</w:t>
            </w:r>
            <w:r w:rsidRPr="00FA3856">
              <w:rPr>
                <w:rFonts w:ascii="Times New Roman" w:hAnsi="Times New Roman" w:cs="Times New Roman"/>
                <w:strike/>
                <w:szCs w:val="20"/>
              </w:rPr>
              <w:t>º</w:t>
            </w:r>
            <w:r w:rsidRPr="00FA3856">
              <w:rPr>
                <w:rFonts w:ascii="Times New Roman" w:hAnsi="Times New Roman" w:cs="Times New Roman"/>
                <w:szCs w:val="20"/>
              </w:rPr>
              <w:t xml:space="preserve"> e no inciso I do § 2</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 de dezembro de 2010.</w:t>
            </w:r>
          </w:p>
        </w:tc>
      </w:tr>
      <w:tr w:rsidR="002C4D77" w:rsidRPr="00FA3856" w:rsidTr="002C4D77">
        <w:trPr>
          <w:trHeight w:val="255"/>
          <w:jc w:val="center"/>
        </w:trPr>
        <w:tc>
          <w:tcPr>
            <w:tcW w:w="1074"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35.01</w:t>
            </w:r>
          </w:p>
        </w:tc>
        <w:tc>
          <w:tcPr>
            <w:tcW w:w="3189" w:type="dxa"/>
            <w:shd w:val="clear" w:color="auto" w:fill="auto"/>
            <w:vAlign w:val="center"/>
            <w:hideMark/>
          </w:tcPr>
          <w:p w:rsidR="002C4D77" w:rsidRPr="00FA3856" w:rsidRDefault="002C4D77" w:rsidP="002C4D77">
            <w:pPr>
              <w:rPr>
                <w:bCs/>
                <w:color w:val="000000"/>
                <w:szCs w:val="20"/>
              </w:rPr>
            </w:pPr>
            <w:r w:rsidRPr="00FA3856">
              <w:rPr>
                <w:bCs/>
                <w:color w:val="000000"/>
                <w:szCs w:val="20"/>
              </w:rPr>
              <w:t>Perdas Decorrentes de Avaliação de Ativos ou Passivos com Base no Valor Justo (Decreto nº 1.598/77, art. 19, VI).</w:t>
            </w:r>
          </w:p>
        </w:tc>
        <w:tc>
          <w:tcPr>
            <w:tcW w:w="1040"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01012015</w:t>
            </w:r>
          </w:p>
        </w:tc>
        <w:tc>
          <w:tcPr>
            <w:tcW w:w="1007" w:type="dxa"/>
            <w:shd w:val="clear" w:color="auto" w:fill="auto"/>
            <w:noWrap/>
            <w:vAlign w:val="bottom"/>
            <w:hideMark/>
          </w:tcPr>
          <w:p w:rsidR="002C4D77" w:rsidRPr="00FA3856" w:rsidRDefault="002C4D77" w:rsidP="002C4D77">
            <w:pPr>
              <w:rPr>
                <w:bCs/>
                <w:color w:val="000000"/>
                <w:szCs w:val="20"/>
              </w:rPr>
            </w:pPr>
            <w:r w:rsidRPr="00FA3856">
              <w:rPr>
                <w:bCs/>
                <w:color w:val="000000"/>
                <w:szCs w:val="20"/>
              </w:rPr>
              <w:t> </w:t>
            </w:r>
          </w:p>
        </w:tc>
        <w:tc>
          <w:tcPr>
            <w:tcW w:w="729"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E</w:t>
            </w:r>
          </w:p>
        </w:tc>
        <w:tc>
          <w:tcPr>
            <w:tcW w:w="1285"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N</w:t>
            </w:r>
          </w:p>
        </w:tc>
        <w:tc>
          <w:tcPr>
            <w:tcW w:w="2233" w:type="dxa"/>
            <w:vAlign w:val="center"/>
          </w:tcPr>
          <w:p w:rsidR="002C4D77" w:rsidRPr="00FA3856" w:rsidRDefault="002C4D77" w:rsidP="002C4D77">
            <w:pPr>
              <w:rPr>
                <w:color w:val="000000"/>
                <w:szCs w:val="20"/>
              </w:rPr>
            </w:pPr>
            <w:r w:rsidRPr="00FA3856">
              <w:rPr>
                <w:color w:val="000000"/>
                <w:szCs w:val="20"/>
              </w:rPr>
              <w:t> </w:t>
            </w:r>
          </w:p>
        </w:tc>
        <w:tc>
          <w:tcPr>
            <w:tcW w:w="5778" w:type="dxa"/>
            <w:shd w:val="clear" w:color="auto" w:fill="auto"/>
            <w:vAlign w:val="center"/>
          </w:tcPr>
          <w:p w:rsidR="002C4D77" w:rsidRPr="00FA3856" w:rsidRDefault="002C4D77" w:rsidP="002C4D7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s perdas decorrentes de avaliação de ativos ou passivo com base no valor justo.</w:t>
            </w:r>
          </w:p>
          <w:p w:rsidR="002C4D77" w:rsidRPr="00FA3856" w:rsidRDefault="002C4D77" w:rsidP="002C4D7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Lei nº 12.973/2014 alterou o art. 19 do Decreto-Lei nº 1.598/77 para adicionar lucro líquido as perdas decorrentes de ajustes a valor justo, a fins de obter o lucro da exploração.</w:t>
            </w:r>
          </w:p>
        </w:tc>
      </w:tr>
      <w:tr w:rsidR="00E71387" w:rsidRPr="00FA3856" w:rsidTr="00E71387">
        <w:trPr>
          <w:trHeight w:val="765"/>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6</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Outras Receitas (Lei nº 6.404/1976, art. 187, IV)</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xml:space="preserve">CREDITO((L300("3.01.01.11.01.02") + L300("3.01.01.11.01.03") + </w:t>
            </w:r>
            <w:r w:rsidRPr="00FA3856">
              <w:rPr>
                <w:color w:val="000000"/>
                <w:szCs w:val="20"/>
              </w:rPr>
              <w:lastRenderedPageBreak/>
              <w:t>L300("3.01.01.11.01.07") + L300("3.11.01.11.01.02") + L300("3.11.01.11.01.03") + L300("3.11.01.11.01.07")))</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7</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Ganhos na Alienação de Participações Integrantes do Ativo Circulante ou do Ativo Realizável a Longo Praz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504F6" w:rsidP="007C0032">
            <w:pPr>
              <w:rPr>
                <w:color w:val="000000"/>
                <w:szCs w:val="20"/>
              </w:rPr>
            </w:pPr>
            <w:r w:rsidRPr="00FA3856">
              <w:rPr>
                <w:color w:val="000000"/>
                <w:szCs w:val="20"/>
              </w:rPr>
              <w:t>CREDITO(L300("3.01.01.11.01.01")+L300("3.11.01.11.01.01")+L300("3.01.01.11.01.04")+L300("3.11.01.11.01.04"))</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102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8</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sultados Positivos em Participações Societárias e em SCP</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CREDITO(L300("3.01.01.05.01.06")+ L300("3.01.01.05.01.07")+L300("3.11.01.05.01.06")+ L300("3.11.01.05.01.07")</w:t>
            </w:r>
            <w:r w:rsidR="00AF4B11" w:rsidRPr="00FA3856">
              <w:rPr>
                <w:color w:val="000000"/>
                <w:szCs w:val="20"/>
              </w:rPr>
              <w:t xml:space="preserve"> +L300("3.01.01.05.01.25")+L300("3.11.01.05.01.25")</w:t>
            </w:r>
            <w:r w:rsidRPr="00FA3856">
              <w:rPr>
                <w:color w:val="000000"/>
                <w:szCs w:val="20"/>
              </w:rPr>
              <w:t>)</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39</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Rendimentos e Ganhos de Capital Auferidos no Exterior</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AF4B11">
            <w:pPr>
              <w:rPr>
                <w:color w:val="000000"/>
                <w:szCs w:val="20"/>
              </w:rPr>
            </w:pPr>
            <w:r w:rsidRPr="00FA3856">
              <w:rPr>
                <w:color w:val="000000"/>
                <w:szCs w:val="20"/>
              </w:rPr>
              <w:t>CREDITO(L300("3.01.01.05.01.08")+L300("3.11.01.05.01.08"))</w:t>
            </w:r>
          </w:p>
        </w:tc>
        <w:tc>
          <w:tcPr>
            <w:tcW w:w="5778" w:type="dxa"/>
            <w:shd w:val="clear" w:color="auto" w:fill="auto"/>
            <w:vAlign w:val="center"/>
          </w:tcPr>
          <w:p w:rsidR="00E71387" w:rsidRPr="00FA3856" w:rsidRDefault="00E71387" w:rsidP="007C0032">
            <w:pPr>
              <w:jc w:val="both"/>
              <w:rPr>
                <w:bCs/>
                <w:color w:val="000000"/>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40</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Variações Cambiais Ativas (MP nº 1.858-10/1999, art. 3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CA5C4F" w:rsidP="007C0032">
            <w:pPr>
              <w:rPr>
                <w:color w:val="000000"/>
                <w:szCs w:val="20"/>
              </w:rPr>
            </w:pPr>
            <w:r w:rsidRPr="00FA3856">
              <w:rPr>
                <w:color w:val="000000"/>
                <w:szCs w:val="20"/>
              </w:rPr>
              <w:t>CREDITO</w:t>
            </w:r>
            <w:r w:rsidR="00E71387" w:rsidRPr="00FA3856">
              <w:rPr>
                <w:color w:val="000000"/>
                <w:szCs w:val="20"/>
              </w:rPr>
              <w:t>(L300("3.01.01.05.01.01")+L300("3.11.01.05.01.01"))</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w:t>
            </w:r>
            <w:hyperlink r:id="rId98"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o valor correspondente à variação cambial ativa, ainda que tal variação corresponda a operação liquidada no período de apura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 opção pelo reconhecimento das variações cambiais, quando da liquidação das correspondentes operações, será definitiva para todo o ano-calendário (</w:t>
            </w:r>
            <w:hyperlink r:id="rId99"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E71387" w:rsidRPr="00FA3856" w:rsidRDefault="00E71387" w:rsidP="007C0032">
            <w:pPr>
              <w:jc w:val="both"/>
              <w:rPr>
                <w:bCs/>
                <w:color w:val="000000"/>
                <w:szCs w:val="20"/>
              </w:rPr>
            </w:pPr>
            <w:r w:rsidRPr="00FA3856">
              <w:rPr>
                <w:szCs w:val="20"/>
              </w:rPr>
              <w:lastRenderedPageBreak/>
              <w:t>2) No caso de alteração do critério de reconhecimento das variações monetárias, em função da taxa de câmbio, em anos-calendário subsequentes, devem ser observadas as normas expedidas pela Secretaria da Receita Federal do Brasil.</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lastRenderedPageBreak/>
              <w:t>41</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Variações Cambiais Passivas - Operações Liquidadas (MP nº 1.858-10/1999, art. 30)</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E</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 </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exclusivamente pelas pessoas jurídicas que optaram,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pelo reconhecimento, na determinação do lucro real e do lucro da exploração, das variações monetárias, em função da taxa de câmbio, quando da liquidação da correspondente operação (</w:t>
            </w:r>
            <w:hyperlink r:id="rId100"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e ser informado nesta linha o valor das variações cambiais passivas verificada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cujas operações tenham sido liquidadas no período de apuração.</w:t>
            </w:r>
          </w:p>
          <w:p w:rsidR="00E71387" w:rsidRPr="00FA3856" w:rsidRDefault="00E71387" w:rsidP="007C0032">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À medida que for liquidada a operação que deu origem ao saldo de variação cambial, devem ser consideradas realizadas as variações ocorridas tanto no próprio período de apuração quanto em períodos de apuração anteriores, que tenham sido adicionadas na determinação do lucro real e do lucro da exploração (linha N600/28).</w:t>
            </w: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42</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Prêmios na Emissão de Debêntures</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CREDITO(L300("3.01.01.05.01.11”) +L300("3.11.01.05.01.11"))</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p>
        </w:tc>
      </w:tr>
      <w:tr w:rsidR="00E71387" w:rsidRPr="00FA3856" w:rsidTr="00E71387">
        <w:trPr>
          <w:trHeight w:val="510"/>
          <w:jc w:val="center"/>
        </w:trPr>
        <w:tc>
          <w:tcPr>
            <w:tcW w:w="1074"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43</w:t>
            </w:r>
          </w:p>
        </w:tc>
        <w:tc>
          <w:tcPr>
            <w:tcW w:w="3189" w:type="dxa"/>
            <w:shd w:val="clear" w:color="auto" w:fill="auto"/>
            <w:vAlign w:val="center"/>
            <w:hideMark/>
          </w:tcPr>
          <w:p w:rsidR="00E71387" w:rsidRPr="00FA3856" w:rsidRDefault="00E71387" w:rsidP="007C0032">
            <w:pPr>
              <w:rPr>
                <w:bCs/>
                <w:color w:val="000000"/>
                <w:szCs w:val="20"/>
              </w:rPr>
            </w:pPr>
            <w:r w:rsidRPr="00FA3856">
              <w:rPr>
                <w:bCs/>
                <w:color w:val="000000"/>
                <w:szCs w:val="20"/>
              </w:rPr>
              <w:t>(-) Doações e Subvenções para Investimento</w:t>
            </w:r>
          </w:p>
        </w:tc>
        <w:tc>
          <w:tcPr>
            <w:tcW w:w="1040"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E71387" w:rsidRPr="00FA3856" w:rsidRDefault="00E71387" w:rsidP="007C0032">
            <w:pPr>
              <w:rPr>
                <w:bCs/>
                <w:color w:val="000000"/>
                <w:szCs w:val="20"/>
              </w:rPr>
            </w:pPr>
            <w:r w:rsidRPr="00FA3856">
              <w:rPr>
                <w:bCs/>
                <w:color w:val="000000"/>
                <w:szCs w:val="20"/>
              </w:rPr>
              <w:t> </w:t>
            </w:r>
          </w:p>
        </w:tc>
        <w:tc>
          <w:tcPr>
            <w:tcW w:w="729"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CA</w:t>
            </w:r>
          </w:p>
        </w:tc>
        <w:tc>
          <w:tcPr>
            <w:tcW w:w="1285" w:type="dxa"/>
            <w:shd w:val="clear" w:color="auto" w:fill="auto"/>
            <w:noWrap/>
            <w:vAlign w:val="bottom"/>
            <w:hideMark/>
          </w:tcPr>
          <w:p w:rsidR="00E71387" w:rsidRPr="00FA3856" w:rsidRDefault="00E71387" w:rsidP="007C0032">
            <w:pPr>
              <w:jc w:val="center"/>
              <w:rPr>
                <w:bCs/>
                <w:color w:val="000000"/>
                <w:szCs w:val="20"/>
              </w:rPr>
            </w:pPr>
            <w:r w:rsidRPr="00FA3856">
              <w:rPr>
                <w:bCs/>
                <w:color w:val="000000"/>
                <w:szCs w:val="20"/>
              </w:rPr>
              <w:t>N</w:t>
            </w:r>
          </w:p>
        </w:tc>
        <w:tc>
          <w:tcPr>
            <w:tcW w:w="2233" w:type="dxa"/>
            <w:vAlign w:val="center"/>
          </w:tcPr>
          <w:p w:rsidR="00E71387" w:rsidRPr="00FA3856" w:rsidRDefault="00E71387" w:rsidP="007C0032">
            <w:pPr>
              <w:rPr>
                <w:color w:val="000000"/>
                <w:szCs w:val="20"/>
              </w:rPr>
            </w:pPr>
            <w:r w:rsidRPr="00FA3856">
              <w:rPr>
                <w:color w:val="000000"/>
                <w:szCs w:val="20"/>
              </w:rPr>
              <w:t>CREDITO(L300("3.01.01.05.01.13")+L300("3.11.01.05.01.13"))</w:t>
            </w:r>
          </w:p>
        </w:tc>
        <w:tc>
          <w:tcPr>
            <w:tcW w:w="5778" w:type="dxa"/>
            <w:shd w:val="clear" w:color="auto" w:fill="auto"/>
            <w:vAlign w:val="center"/>
          </w:tcPr>
          <w:p w:rsidR="00E71387" w:rsidRPr="00FA3856" w:rsidRDefault="00E71387" w:rsidP="007C0032">
            <w:pPr>
              <w:pStyle w:val="NormalWeb"/>
              <w:spacing w:before="0" w:after="0"/>
              <w:jc w:val="both"/>
              <w:rPr>
                <w:rFonts w:ascii="Times New Roman" w:hAnsi="Times New Roman" w:cs="Times New Roman"/>
                <w:szCs w:val="20"/>
              </w:rPr>
            </w:pPr>
          </w:p>
        </w:tc>
      </w:tr>
      <w:tr w:rsidR="00033351" w:rsidRPr="00FA3856" w:rsidTr="00E71387">
        <w:trPr>
          <w:trHeight w:val="765"/>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44</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 Receitas de Subvenções Governamentais para Pesquisa e Desenvolvimento de Produtos e Processos Inovadores em Empresas e Entidades Nacionais. (Lei nº 10.973/2004, art. 19)</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E</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 </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 recebimento de recursos financeiros, humanos, materiais ou de infraestrutura, destinados a apoiar atividades de pesquisa e desenvolvimento, para atender às prioridades da política industrial e tecnológica nacional (subvenções econômicas), nos termos do art. 19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 tendo em vista o disposto no art. 3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 de dezembro de 2010.</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45</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 Receitas de Subvenções Governamentais para Remuneração de Pesquisadores Empregados em Atividades de Inovação Tecnológica em Empresas no País. (Lei nº 11.196/2005, art. 21)</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E</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 </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V</w:t>
            </w:r>
            <w:r w:rsidRPr="00FA3856">
              <w:rPr>
                <w:rFonts w:ascii="Times New Roman" w:hAnsi="Times New Roman" w:cs="Times New Roman"/>
                <w:szCs w:val="20"/>
              </w:rPr>
              <w:t>alor correspondente ao recebimento de subvenção para a remuneração de pesquisadores, titulados como mestres ou doutores, empregados em atividades de inovação tecnológica em empresas localizadas no território brasileiro, nos termos do art. 2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1 de novembro de 2005, tendo em vista o disposto no art. 3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 de dezembro de 2010.</w:t>
            </w:r>
          </w:p>
        </w:tc>
      </w:tr>
      <w:tr w:rsidR="00033351" w:rsidRPr="00FA3856" w:rsidTr="00E71387">
        <w:trPr>
          <w:trHeight w:val="153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lastRenderedPageBreak/>
              <w:t>46</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 Receitas Financeiras Excedentes das Despesas Financeiras</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82AFC" w:rsidRPr="00FA3856" w:rsidRDefault="00082AFC" w:rsidP="00082AFC">
            <w:pPr>
              <w:rPr>
                <w:color w:val="222222"/>
                <w:szCs w:val="20"/>
                <w:shd w:val="clear" w:color="auto" w:fill="FFFFFF"/>
              </w:rPr>
            </w:pPr>
            <w:r w:rsidRPr="00FA3856">
              <w:rPr>
                <w:color w:val="222222"/>
                <w:szCs w:val="20"/>
                <w:shd w:val="clear" w:color="auto" w:fill="FFFFFF"/>
              </w:rPr>
              <w:t>SE(CREDITO(SOMA(L300("3.01.01.05.01.02":"3.01.01.05.01.05"))+SOMA(L300("3.11.01.05.01.02":"3.11.01.05.01.05")))-DEBITO(SOMA(L300("3.01.01.09.01.02":"3.01.01.09.01.08"))-L300("3.01.01.09.01.05")+SOMA(L300("3.11.01.09.01.02":"3.11.01.09.01.08"))-L300("3.11.01.09.01.05")) &gt; 0) ENTAO</w:t>
            </w:r>
          </w:p>
          <w:p w:rsidR="00082AFC" w:rsidRPr="00FA3856" w:rsidRDefault="00082AFC" w:rsidP="00082AFC">
            <w:pPr>
              <w:rPr>
                <w:color w:val="222222"/>
                <w:szCs w:val="20"/>
                <w:shd w:val="clear" w:color="auto" w:fill="FFFFFF"/>
              </w:rPr>
            </w:pPr>
            <w:r w:rsidRPr="00FA3856">
              <w:rPr>
                <w:color w:val="222222"/>
                <w:szCs w:val="20"/>
                <w:shd w:val="clear" w:color="auto" w:fill="FFFFFF"/>
              </w:rPr>
              <w:t>CREDITO(SOMA(L300("3.01.01.05.01.02":"3.01.01.05.01.05"))+SOMA(L300("3.11.01.05.01.02":"3.11.01.05.01.05")))-DEBITO(SOMA(L300("3.01.01.09.01.02":"3.01.01.09.01.08"))-L300("3.01.01.09.01.05")+SOMA(L300("3.11.01.09.01.02":"3.11.01.09.01.08"))-L300("3.11.01.09.01.05"))</w:t>
            </w:r>
          </w:p>
          <w:p w:rsidR="00082AFC" w:rsidRPr="00FA3856" w:rsidRDefault="00082AFC" w:rsidP="00082AFC">
            <w:pPr>
              <w:rPr>
                <w:color w:val="222222"/>
                <w:szCs w:val="20"/>
                <w:shd w:val="clear" w:color="auto" w:fill="FFFFFF"/>
              </w:rPr>
            </w:pPr>
            <w:r w:rsidRPr="00FA3856">
              <w:rPr>
                <w:color w:val="222222"/>
                <w:szCs w:val="20"/>
                <w:shd w:val="clear" w:color="auto" w:fill="FFFFFF"/>
              </w:rPr>
              <w:t>SENAO 0</w:t>
            </w:r>
          </w:p>
          <w:p w:rsidR="00033351" w:rsidRPr="00FA3856" w:rsidRDefault="00082AFC" w:rsidP="00082AFC">
            <w:pPr>
              <w:rPr>
                <w:color w:val="000000"/>
                <w:szCs w:val="20"/>
              </w:rPr>
            </w:pPr>
            <w:r w:rsidRPr="00FA3856">
              <w:rPr>
                <w:color w:val="222222"/>
                <w:szCs w:val="20"/>
                <w:shd w:val="clear" w:color="auto" w:fill="FFFFFF"/>
              </w:rPr>
              <w:t>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pela pessoa jurídica e deverá indicar o valor correspondente à diferença entre o somatório das receitas financeiras e o somatório das despesas financeiras somente quando essa diferença for positiva, conforme as observações que se seguem:</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adotou o regime de competência para considerar as variações cambiais dos direitos de crédito e das obrigações na base de cálculo do IRPJ, CSLL, PIS/Pasep e Cofins:</w:t>
            </w:r>
          </w:p>
          <w:p w:rsidR="00994A24"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46 =</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Pr="00FA3856">
              <w:rPr>
                <w:rFonts w:ascii="Times New Roman" w:hAnsi="Times New Roman" w:cs="Times New Roman"/>
                <w:color w:val="000000"/>
                <w:szCs w:val="20"/>
              </w:rPr>
              <w:t>SOMA(L300("3.01.01.05.01.01":"3.01.01.05.01.05"))+SOMA(L300("3.11.01.05.01.01":"3.11.01.05.01.05")))-(SOMA(L300("3.01.01.09.01.01":"3.01.01.09.01.08")-L300("3.01.01.09.01.05"))+SOMA(L300("3.11.01.09.01.01":"3.11.01.09.01.08"))-L300("3.11.01.09.01.05"))</w:t>
            </w:r>
            <w:r w:rsidRPr="00FA3856">
              <w:rPr>
                <w:rFonts w:ascii="Times New Roman" w:hAnsi="Times New Roman" w:cs="Times New Roman"/>
                <w:szCs w:val="20"/>
              </w:rPr>
              <w:t>)]</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pessoa jurídica que considerou as variações cambiais dos direitos de crédito e das obrigações na base de cálculo do IRPJ, CSLL, PIS/Pasep e Cofins, quando da liquidação das operações:</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46 =  [(</w:t>
            </w:r>
            <w:r w:rsidRPr="00FA3856">
              <w:rPr>
                <w:rFonts w:ascii="Times New Roman" w:hAnsi="Times New Roman" w:cs="Times New Roman"/>
                <w:color w:val="000000"/>
                <w:szCs w:val="20"/>
              </w:rPr>
              <w:t>SOMA(L300("3.01.01.05.01.01":"3.01.01.05.01.05"))+SOMA(L300("3.11.01.05.01.01":"3.11.01.05.01.05"))+N600(28))-(SOMA(L300("3.01.01.09.01.01":"3.01.01.09.01.08")-L300("3.01.01.09.01.05"))+SOMA(L300("3.11.01.09.01.01":"3.11.01.09.01.08"))-L300("3.11.01.09.01.05")+N600(41))</w:t>
            </w:r>
            <w:r w:rsidRPr="00FA3856">
              <w:rPr>
                <w:rFonts w:ascii="Times New Roman" w:hAnsi="Times New Roman" w:cs="Times New Roman"/>
                <w:szCs w:val="20"/>
              </w:rPr>
              <w:t>)]</w:t>
            </w:r>
          </w:p>
        </w:tc>
      </w:tr>
      <w:tr w:rsidR="002C4D77" w:rsidRPr="00FA3856" w:rsidTr="002C4D77">
        <w:trPr>
          <w:trHeight w:val="255"/>
          <w:jc w:val="center"/>
        </w:trPr>
        <w:tc>
          <w:tcPr>
            <w:tcW w:w="1074"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46.01</w:t>
            </w:r>
          </w:p>
        </w:tc>
        <w:tc>
          <w:tcPr>
            <w:tcW w:w="3189" w:type="dxa"/>
            <w:shd w:val="clear" w:color="auto" w:fill="auto"/>
            <w:vAlign w:val="center"/>
            <w:hideMark/>
          </w:tcPr>
          <w:p w:rsidR="002C4D77" w:rsidRPr="00FA3856" w:rsidRDefault="002C4D77" w:rsidP="002C4D77">
            <w:pPr>
              <w:rPr>
                <w:bCs/>
                <w:color w:val="000000"/>
                <w:szCs w:val="20"/>
              </w:rPr>
            </w:pPr>
            <w:r w:rsidRPr="00FA3856">
              <w:rPr>
                <w:bCs/>
                <w:color w:val="000000"/>
                <w:szCs w:val="20"/>
              </w:rPr>
              <w:t>(-) Ganhos Decorrentes de Avaliação de Ativos ou Passivos com Base no Valor Justo (Decreto nº 1.598/77, art. 19, VI).</w:t>
            </w:r>
          </w:p>
        </w:tc>
        <w:tc>
          <w:tcPr>
            <w:tcW w:w="1040"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01012015</w:t>
            </w:r>
          </w:p>
        </w:tc>
        <w:tc>
          <w:tcPr>
            <w:tcW w:w="1007" w:type="dxa"/>
            <w:shd w:val="clear" w:color="auto" w:fill="auto"/>
            <w:noWrap/>
            <w:vAlign w:val="bottom"/>
            <w:hideMark/>
          </w:tcPr>
          <w:p w:rsidR="002C4D77" w:rsidRPr="00FA3856" w:rsidRDefault="002C4D77" w:rsidP="002C4D77">
            <w:pPr>
              <w:rPr>
                <w:bCs/>
                <w:color w:val="000000"/>
                <w:szCs w:val="20"/>
              </w:rPr>
            </w:pPr>
            <w:r w:rsidRPr="00FA3856">
              <w:rPr>
                <w:bCs/>
                <w:color w:val="000000"/>
                <w:szCs w:val="20"/>
              </w:rPr>
              <w:t> </w:t>
            </w:r>
          </w:p>
        </w:tc>
        <w:tc>
          <w:tcPr>
            <w:tcW w:w="729"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E</w:t>
            </w:r>
          </w:p>
        </w:tc>
        <w:tc>
          <w:tcPr>
            <w:tcW w:w="1285" w:type="dxa"/>
            <w:shd w:val="clear" w:color="auto" w:fill="auto"/>
            <w:noWrap/>
            <w:vAlign w:val="bottom"/>
            <w:hideMark/>
          </w:tcPr>
          <w:p w:rsidR="002C4D77" w:rsidRPr="00FA3856" w:rsidRDefault="002C4D77" w:rsidP="002C4D77">
            <w:pPr>
              <w:jc w:val="center"/>
              <w:rPr>
                <w:bCs/>
                <w:color w:val="000000"/>
                <w:szCs w:val="20"/>
              </w:rPr>
            </w:pPr>
            <w:r w:rsidRPr="00FA3856">
              <w:rPr>
                <w:bCs/>
                <w:color w:val="000000"/>
                <w:szCs w:val="20"/>
              </w:rPr>
              <w:t>N</w:t>
            </w:r>
          </w:p>
        </w:tc>
        <w:tc>
          <w:tcPr>
            <w:tcW w:w="2233" w:type="dxa"/>
            <w:vAlign w:val="center"/>
          </w:tcPr>
          <w:p w:rsidR="002C4D77" w:rsidRPr="00FA3856" w:rsidRDefault="002C4D77" w:rsidP="002C4D77">
            <w:pPr>
              <w:rPr>
                <w:color w:val="000000"/>
                <w:szCs w:val="20"/>
              </w:rPr>
            </w:pPr>
            <w:r w:rsidRPr="00FA3856">
              <w:rPr>
                <w:color w:val="000000"/>
                <w:szCs w:val="20"/>
              </w:rPr>
              <w:t> </w:t>
            </w:r>
          </w:p>
        </w:tc>
        <w:tc>
          <w:tcPr>
            <w:tcW w:w="5778" w:type="dxa"/>
            <w:shd w:val="clear" w:color="auto" w:fill="auto"/>
            <w:vAlign w:val="center"/>
          </w:tcPr>
          <w:p w:rsidR="002C4D77" w:rsidRPr="00FA3856" w:rsidRDefault="002C4D77" w:rsidP="002C4D7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s ganhos decorrentes de avaliação de ativos ou passivo com base no valor justo.</w:t>
            </w:r>
          </w:p>
          <w:p w:rsidR="002C4D77" w:rsidRPr="00FA3856" w:rsidRDefault="002C4D77" w:rsidP="002C4D7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Lei nº 12.973/2014 alterou o art. 19 do Decreto-Lei nº 1.598/77 para excluir do lucro líquido as subvenções para investimento, doações e ganhos decorrentes de ajustes a valor justo, a fins de obter o lucro da exploração.</w:t>
            </w:r>
          </w:p>
        </w:tc>
      </w:tr>
      <w:tr w:rsidR="00033351" w:rsidRPr="00FA3856" w:rsidTr="00E71387">
        <w:trPr>
          <w:trHeight w:val="255"/>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47</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 Outras Exclusões</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E</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 </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s outras exclusões determinadas por lei que não foram contempladas nas linhas anteriores.</w:t>
            </w:r>
          </w:p>
        </w:tc>
      </w:tr>
      <w:tr w:rsidR="00033351" w:rsidRPr="00FA3856" w:rsidTr="00E71387">
        <w:trPr>
          <w:trHeight w:val="255"/>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lastRenderedPageBreak/>
              <w:t>48</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LUCRO DA EXPLORAÇÃO</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N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FA723C" w:rsidP="00033351">
            <w:pPr>
              <w:rPr>
                <w:color w:val="000000"/>
                <w:szCs w:val="20"/>
              </w:rPr>
            </w:pPr>
            <w:r>
              <w:rPr>
                <w:color w:val="000000"/>
                <w:szCs w:val="20"/>
              </w:rPr>
              <w:t>SOMA(N600(21</w:t>
            </w:r>
            <w:r w:rsidR="00033351" w:rsidRPr="00FA3856">
              <w:rPr>
                <w:color w:val="000000"/>
                <w:szCs w:val="20"/>
              </w:rPr>
              <w:t>:</w:t>
            </w:r>
            <w:r w:rsidR="00156AB9">
              <w:rPr>
                <w:color w:val="000000"/>
                <w:szCs w:val="20"/>
              </w:rPr>
              <w:t>”</w:t>
            </w:r>
            <w:r w:rsidR="00033351" w:rsidRPr="00FA3856">
              <w:rPr>
                <w:color w:val="000000"/>
                <w:szCs w:val="20"/>
              </w:rPr>
              <w:t>35</w:t>
            </w:r>
            <w:r w:rsidR="00156AB9">
              <w:rPr>
                <w:color w:val="000000"/>
                <w:szCs w:val="20"/>
              </w:rPr>
              <w:t>.99”</w:t>
            </w:r>
            <w:r w:rsidR="00033351" w:rsidRPr="00FA3856">
              <w:rPr>
                <w:color w:val="000000"/>
                <w:szCs w:val="20"/>
              </w:rPr>
              <w:t>))-SOMA(N600(36:47))</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Se o lucro da exploração for negativo, as demais linhas desta ficha não devem ser preenchidas.</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Se o lucro da exploração for positivo, a ECF efetua automaticamente o cálculo das linhas N600/50 a N600/66.</w:t>
            </w:r>
          </w:p>
        </w:tc>
      </w:tr>
      <w:tr w:rsidR="00033351" w:rsidRPr="00FA3856" w:rsidTr="00E71387">
        <w:trPr>
          <w:trHeight w:val="255"/>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49</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DISTRIBUIÇÃO POR ATIVIDADE</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R</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 </w:t>
            </w:r>
          </w:p>
        </w:tc>
        <w:tc>
          <w:tcPr>
            <w:tcW w:w="2233" w:type="dxa"/>
            <w:vAlign w:val="center"/>
          </w:tcPr>
          <w:p w:rsidR="00033351" w:rsidRPr="00FA3856" w:rsidRDefault="00033351" w:rsidP="00033351">
            <w:pPr>
              <w:rPr>
                <w:color w:val="000000"/>
                <w:szCs w:val="20"/>
              </w:rPr>
            </w:pPr>
            <w:r w:rsidRPr="00FA3856">
              <w:rPr>
                <w:color w:val="000000"/>
                <w:szCs w:val="20"/>
              </w:rPr>
              <w:t> </w:t>
            </w:r>
          </w:p>
        </w:tc>
        <w:tc>
          <w:tcPr>
            <w:tcW w:w="5778" w:type="dxa"/>
            <w:shd w:val="clear" w:color="auto" w:fill="auto"/>
            <w:vAlign w:val="center"/>
          </w:tcPr>
          <w:p w:rsidR="00033351" w:rsidRPr="00FA3856" w:rsidRDefault="00033351" w:rsidP="00033351">
            <w:pPr>
              <w:jc w:val="both"/>
              <w:rPr>
                <w:bCs/>
                <w:color w:val="000000"/>
                <w:szCs w:val="20"/>
              </w:rPr>
            </w:pPr>
          </w:p>
        </w:tc>
      </w:tr>
      <w:tr w:rsidR="00033351" w:rsidRPr="00FA3856" w:rsidTr="00E71387">
        <w:trPr>
          <w:trHeight w:val="45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0</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Atividade de Ensino Superior – Prouni</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2)/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dicar, nesta linha, a parcela do lucro da exploração correspondente à atividade isenta, calculada com base na operação: </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48 x linha N600/2) / linha N600/19</w:t>
            </w:r>
          </w:p>
          <w:p w:rsidR="00033351" w:rsidRPr="00FA3856" w:rsidRDefault="00033351" w:rsidP="00033351">
            <w:pPr>
              <w:jc w:val="both"/>
              <w:rPr>
                <w:bCs/>
                <w:color w:val="000000"/>
                <w:szCs w:val="20"/>
              </w:rPr>
            </w:pP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1</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a Projeto Industrial ou Agrícola - Sudam/Sudene</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3)/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48 x linha N600/3)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2</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Atividade Integrante de Programa de Inclusão Digital - Sudam/Sudene</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4)/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4)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3</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Atividade de Transporte Internacional</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5)/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5)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4</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Eventos da Fifa</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6)/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6)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5</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Atividade de Serviços - SPE - Eventos da Fifa</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7)/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7)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lastRenderedPageBreak/>
              <w:t>56</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Eventos do CIO</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8)/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8)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7</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Isenta Correspondente à Atividade de Serviços - SPE - Eventos do CIO</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9)/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formar, nesta linha, a parcela do lucro da exploração correspondente à atividade isenta, calculada com base na operação:</w:t>
            </w:r>
          </w:p>
          <w:p w:rsidR="00033351" w:rsidRPr="00FA3856" w:rsidRDefault="00033351" w:rsidP="00033351">
            <w:pPr>
              <w:jc w:val="both"/>
              <w:rPr>
                <w:bCs/>
                <w:color w:val="000000"/>
                <w:szCs w:val="20"/>
              </w:rPr>
            </w:pPr>
            <w:r w:rsidRPr="00FA3856">
              <w:rPr>
                <w:szCs w:val="20"/>
              </w:rPr>
              <w:t>(Linha N600/48 x linha N600/9)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8</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100% - Padis</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0)/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100%, calculada com base na operação:</w:t>
            </w:r>
          </w:p>
          <w:p w:rsidR="00033351" w:rsidRPr="00FA3856" w:rsidRDefault="00033351" w:rsidP="00033351">
            <w:pPr>
              <w:jc w:val="both"/>
              <w:rPr>
                <w:bCs/>
                <w:color w:val="000000"/>
                <w:szCs w:val="20"/>
              </w:rPr>
            </w:pPr>
            <w:r w:rsidRPr="00FA3856">
              <w:rPr>
                <w:szCs w:val="20"/>
              </w:rPr>
              <w:t>(Linha N600/48 x linha N600/10)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59</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75%</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1)/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75%, calculada com base na operação:</w:t>
            </w:r>
          </w:p>
          <w:p w:rsidR="00033351" w:rsidRPr="00FA3856" w:rsidRDefault="00033351" w:rsidP="00033351">
            <w:pPr>
              <w:jc w:val="both"/>
              <w:rPr>
                <w:bCs/>
                <w:color w:val="000000"/>
                <w:szCs w:val="20"/>
              </w:rPr>
            </w:pPr>
            <w:r w:rsidRPr="00FA3856">
              <w:rPr>
                <w:szCs w:val="20"/>
              </w:rPr>
              <w:t>(Linha N600/48 x linha N600/11)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0</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70%</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2)/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70%, calculada com base na operação:</w:t>
            </w:r>
          </w:p>
          <w:p w:rsidR="00033351" w:rsidRPr="00FA3856" w:rsidRDefault="00033351" w:rsidP="00033351">
            <w:pPr>
              <w:jc w:val="both"/>
              <w:rPr>
                <w:bCs/>
                <w:color w:val="000000"/>
                <w:szCs w:val="20"/>
              </w:rPr>
            </w:pPr>
            <w:r w:rsidRPr="00FA3856">
              <w:rPr>
                <w:szCs w:val="20"/>
              </w:rPr>
              <w:t>(Linha N600/48 x linha N600/12)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1</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50%</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3)/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50%, calculada com base na operação:</w:t>
            </w:r>
          </w:p>
          <w:p w:rsidR="00033351" w:rsidRPr="00FA3856" w:rsidRDefault="00033351" w:rsidP="00033351">
            <w:pPr>
              <w:jc w:val="both"/>
              <w:rPr>
                <w:bCs/>
                <w:color w:val="000000"/>
                <w:szCs w:val="20"/>
              </w:rPr>
            </w:pPr>
            <w:r w:rsidRPr="00FA3856">
              <w:rPr>
                <w:szCs w:val="20"/>
              </w:rPr>
              <w:t>(Linha N600/48 x linha N600/13)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2</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33,33%</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4)/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33,33%, calculada com base na operação:</w:t>
            </w:r>
          </w:p>
          <w:p w:rsidR="00033351" w:rsidRPr="00FA3856" w:rsidRDefault="00033351" w:rsidP="00033351">
            <w:pPr>
              <w:jc w:val="both"/>
              <w:rPr>
                <w:bCs/>
                <w:color w:val="000000"/>
                <w:szCs w:val="20"/>
              </w:rPr>
            </w:pPr>
            <w:r w:rsidRPr="00FA3856">
              <w:rPr>
                <w:szCs w:val="20"/>
              </w:rPr>
              <w:t>(Linha N600/48 x linha N600/14)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lastRenderedPageBreak/>
              <w:t>63</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25%</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5)/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25%, calculada com base na operação:</w:t>
            </w:r>
          </w:p>
          <w:p w:rsidR="00033351" w:rsidRPr="00FA3856" w:rsidRDefault="00033351" w:rsidP="00033351">
            <w:pPr>
              <w:jc w:val="both"/>
              <w:rPr>
                <w:bCs/>
                <w:color w:val="000000"/>
                <w:szCs w:val="20"/>
              </w:rPr>
            </w:pPr>
            <w:r w:rsidRPr="00FA3856">
              <w:rPr>
                <w:szCs w:val="20"/>
              </w:rPr>
              <w:t>(Linha N600/48 x linha N600/15)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4</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de 12,5%</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6)/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com redução de 12,5%, calculada com base na operação:</w:t>
            </w:r>
          </w:p>
          <w:p w:rsidR="00033351" w:rsidRPr="00FA3856" w:rsidRDefault="00033351" w:rsidP="00033351">
            <w:pPr>
              <w:jc w:val="both"/>
              <w:rPr>
                <w:bCs/>
                <w:color w:val="000000"/>
                <w:szCs w:val="20"/>
              </w:rPr>
            </w:pPr>
            <w:r w:rsidRPr="00FA3856">
              <w:rPr>
                <w:szCs w:val="20"/>
              </w:rPr>
              <w:t>(Linha N600/48 x linha N600/16) / linha N600/19</w:t>
            </w:r>
          </w:p>
        </w:tc>
      </w:tr>
      <w:tr w:rsidR="00033351" w:rsidRPr="00FA3856" w:rsidTr="00E71387">
        <w:trPr>
          <w:trHeight w:val="102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5</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 Atividade com Redução por Reinvestimento</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7)/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 atividade sem direito aos incentivos acima, mas passível de redução do imposto por reinvestimento, calculada com base na operação:</w:t>
            </w:r>
          </w:p>
          <w:p w:rsidR="00033351" w:rsidRPr="00FA3856" w:rsidRDefault="00033351" w:rsidP="00033351">
            <w:pPr>
              <w:jc w:val="both"/>
              <w:rPr>
                <w:bCs/>
                <w:color w:val="000000"/>
                <w:szCs w:val="20"/>
              </w:rPr>
            </w:pPr>
            <w:r w:rsidRPr="00FA3856">
              <w:rPr>
                <w:szCs w:val="20"/>
              </w:rPr>
              <w:t>(Linha N600/48 x linha N600/17) / linha N600/19</w:t>
            </w:r>
          </w:p>
        </w:tc>
      </w:tr>
      <w:tr w:rsidR="00033351" w:rsidRPr="00FA3856" w:rsidTr="00E71387">
        <w:trPr>
          <w:trHeight w:val="930"/>
          <w:jc w:val="center"/>
        </w:trPr>
        <w:tc>
          <w:tcPr>
            <w:tcW w:w="1074"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66</w:t>
            </w:r>
          </w:p>
        </w:tc>
        <w:tc>
          <w:tcPr>
            <w:tcW w:w="3189" w:type="dxa"/>
            <w:shd w:val="clear" w:color="auto" w:fill="auto"/>
            <w:vAlign w:val="center"/>
            <w:hideMark/>
          </w:tcPr>
          <w:p w:rsidR="00033351" w:rsidRPr="00FA3856" w:rsidRDefault="00033351" w:rsidP="00033351">
            <w:pPr>
              <w:rPr>
                <w:bCs/>
                <w:color w:val="000000"/>
                <w:szCs w:val="20"/>
              </w:rPr>
            </w:pPr>
            <w:r w:rsidRPr="00FA3856">
              <w:rPr>
                <w:bCs/>
                <w:color w:val="000000"/>
                <w:szCs w:val="20"/>
              </w:rPr>
              <w:t>Parcela Correspondente às Demais Atividades</w:t>
            </w:r>
          </w:p>
        </w:tc>
        <w:tc>
          <w:tcPr>
            <w:tcW w:w="1040"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01012014</w:t>
            </w:r>
          </w:p>
        </w:tc>
        <w:tc>
          <w:tcPr>
            <w:tcW w:w="1007" w:type="dxa"/>
            <w:shd w:val="clear" w:color="auto" w:fill="auto"/>
            <w:noWrap/>
            <w:vAlign w:val="bottom"/>
            <w:hideMark/>
          </w:tcPr>
          <w:p w:rsidR="00033351" w:rsidRPr="00FA3856" w:rsidRDefault="00033351" w:rsidP="00033351">
            <w:pPr>
              <w:rPr>
                <w:bCs/>
                <w:color w:val="000000"/>
                <w:szCs w:val="20"/>
              </w:rPr>
            </w:pPr>
            <w:r w:rsidRPr="00FA3856">
              <w:rPr>
                <w:bCs/>
                <w:color w:val="000000"/>
                <w:szCs w:val="20"/>
              </w:rPr>
              <w:t> </w:t>
            </w:r>
          </w:p>
        </w:tc>
        <w:tc>
          <w:tcPr>
            <w:tcW w:w="729"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CA</w:t>
            </w:r>
          </w:p>
        </w:tc>
        <w:tc>
          <w:tcPr>
            <w:tcW w:w="1285" w:type="dxa"/>
            <w:shd w:val="clear" w:color="auto" w:fill="auto"/>
            <w:noWrap/>
            <w:vAlign w:val="bottom"/>
            <w:hideMark/>
          </w:tcPr>
          <w:p w:rsidR="00033351" w:rsidRPr="00FA3856" w:rsidRDefault="00033351" w:rsidP="00033351">
            <w:pPr>
              <w:jc w:val="center"/>
              <w:rPr>
                <w:bCs/>
                <w:color w:val="000000"/>
                <w:szCs w:val="20"/>
              </w:rPr>
            </w:pPr>
            <w:r w:rsidRPr="00FA3856">
              <w:rPr>
                <w:bCs/>
                <w:color w:val="000000"/>
                <w:szCs w:val="20"/>
              </w:rPr>
              <w:t>N</w:t>
            </w:r>
          </w:p>
        </w:tc>
        <w:tc>
          <w:tcPr>
            <w:tcW w:w="2233" w:type="dxa"/>
            <w:vAlign w:val="center"/>
          </w:tcPr>
          <w:p w:rsidR="00033351" w:rsidRPr="00FA3856" w:rsidRDefault="00033351" w:rsidP="00033351">
            <w:pPr>
              <w:rPr>
                <w:color w:val="000000"/>
                <w:szCs w:val="20"/>
              </w:rPr>
            </w:pPr>
            <w:r w:rsidRPr="00FA3856">
              <w:rPr>
                <w:color w:val="000000"/>
                <w:szCs w:val="20"/>
              </w:rPr>
              <w:t>SE (N600(48)&lt;0 OU N600(19)=0)  ENTAO 0  SENAO N600(48)*N600(18)/N600(19)  FIM_SE</w:t>
            </w:r>
          </w:p>
        </w:tc>
        <w:tc>
          <w:tcPr>
            <w:tcW w:w="5778" w:type="dxa"/>
            <w:shd w:val="clear" w:color="auto" w:fill="auto"/>
            <w:vAlign w:val="center"/>
          </w:tcPr>
          <w:p w:rsidR="00033351" w:rsidRPr="00FA3856" w:rsidRDefault="00033351" w:rsidP="0003335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 a parcela do lucro da exploração correspondente às demais atividades, que corresponde ao resultado da operação:</w:t>
            </w:r>
          </w:p>
          <w:p w:rsidR="00033351" w:rsidRPr="00FA3856" w:rsidRDefault="00033351" w:rsidP="00033351">
            <w:pPr>
              <w:jc w:val="both"/>
              <w:rPr>
                <w:bCs/>
                <w:color w:val="000000"/>
                <w:szCs w:val="20"/>
              </w:rPr>
            </w:pPr>
            <w:r w:rsidRPr="00FA3856">
              <w:rPr>
                <w:szCs w:val="20"/>
              </w:rPr>
              <w:t>(Linha N600/48 x linha N600/18) / linha N600/19</w:t>
            </w:r>
          </w:p>
        </w:tc>
      </w:tr>
    </w:tbl>
    <w:p w:rsidR="00800892" w:rsidRPr="00FA3856" w:rsidRDefault="00800892" w:rsidP="00800892">
      <w:pPr>
        <w:jc w:val="both"/>
        <w:rPr>
          <w:szCs w:val="20"/>
        </w:rPr>
      </w:pPr>
    </w:p>
    <w:p w:rsidR="00775EF4" w:rsidRPr="00FA3856" w:rsidRDefault="00775EF4" w:rsidP="007D731A">
      <w:pPr>
        <w:pStyle w:val="Corpodetexto"/>
        <w:rPr>
          <w:rFonts w:ascii="Times New Roman" w:hAnsi="Times New Roman"/>
          <w:b/>
          <w:color w:val="002060"/>
          <w:szCs w:val="20"/>
        </w:rPr>
      </w:pPr>
    </w:p>
    <w:p w:rsidR="0041433B" w:rsidRPr="00FA3856" w:rsidRDefault="0041433B" w:rsidP="007D731A">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7D731A" w:rsidRPr="00FA3856" w:rsidRDefault="007D731A" w:rsidP="007D731A">
      <w:pPr>
        <w:pStyle w:val="Corpodetexto"/>
        <w:rPr>
          <w:rFonts w:ascii="Times New Roman" w:hAnsi="Times New Roman"/>
          <w:b/>
          <w:color w:val="002060"/>
          <w:szCs w:val="20"/>
        </w:rPr>
      </w:pPr>
      <w:r w:rsidRPr="00FA3856">
        <w:rPr>
          <w:rFonts w:ascii="Times New Roman" w:hAnsi="Times New Roman"/>
          <w:b/>
          <w:color w:val="002060"/>
          <w:szCs w:val="20"/>
        </w:rPr>
        <w:t>|N600|66|Parcela Correspondente às Demais Atividades|10000,00|</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N600|: Identificação do tipo do registro.</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66|: Código da linha.</w:t>
      </w:r>
      <w:r w:rsidRPr="00FA3856">
        <w:rPr>
          <w:rFonts w:ascii="Times New Roman" w:hAnsi="Times New Roman"/>
          <w:color w:val="002060"/>
          <w:szCs w:val="20"/>
        </w:rPr>
        <w:tab/>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Parcela Correspondente às Demais Atividades|: Descrição da linha.</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7D731A" w:rsidRPr="00FA3856" w:rsidRDefault="007D731A" w:rsidP="00800892">
      <w:pPr>
        <w:jc w:val="both"/>
        <w:rPr>
          <w:szCs w:val="20"/>
        </w:rPr>
      </w:pPr>
    </w:p>
    <w:p w:rsidR="00C2697F" w:rsidRPr="00FA3856" w:rsidRDefault="00C2697F">
      <w:pPr>
        <w:spacing w:after="200" w:line="276" w:lineRule="auto"/>
        <w:rPr>
          <w:b/>
          <w:bCs/>
          <w:color w:val="0000FF"/>
          <w:szCs w:val="20"/>
        </w:rPr>
      </w:pPr>
      <w:r w:rsidRPr="00FA3856">
        <w:rPr>
          <w:color w:val="0000FF"/>
          <w:szCs w:val="20"/>
        </w:rPr>
        <w:br w:type="page"/>
      </w:r>
    </w:p>
    <w:p w:rsidR="00586003" w:rsidRPr="00FA3856" w:rsidRDefault="00586003" w:rsidP="00586003">
      <w:pPr>
        <w:pStyle w:val="Ttulo1"/>
        <w:jc w:val="both"/>
        <w:rPr>
          <w:color w:val="0000FF"/>
          <w:szCs w:val="20"/>
        </w:rPr>
      </w:pPr>
      <w:bookmarkStart w:id="295" w:name="_Toc454359342"/>
      <w:r w:rsidRPr="00FA3856">
        <w:rPr>
          <w:color w:val="0000FF"/>
          <w:szCs w:val="20"/>
        </w:rPr>
        <w:lastRenderedPageBreak/>
        <w:t>Registro N610: Cálculo da Isenção e Redução do Imposto Sobre o Lucro Real</w:t>
      </w:r>
      <w:bookmarkEnd w:id="295"/>
    </w:p>
    <w:p w:rsidR="00586003" w:rsidRPr="00FA3856" w:rsidRDefault="00586003" w:rsidP="00586003">
      <w:pPr>
        <w:jc w:val="both"/>
        <w:rPr>
          <w:szCs w:val="20"/>
        </w:rPr>
      </w:pPr>
    </w:p>
    <w:p w:rsidR="008B2747" w:rsidRPr="00FA3856" w:rsidRDefault="007B28E6" w:rsidP="007B28E6">
      <w:pPr>
        <w:pStyle w:val="PSDS-CorpodeTexto0"/>
        <w:ind w:firstLine="708"/>
        <w:jc w:val="both"/>
        <w:rPr>
          <w:rFonts w:ascii="Times New Roman" w:hAnsi="Times New Roman"/>
        </w:rPr>
      </w:pPr>
      <w:r w:rsidRPr="00FA3856">
        <w:rPr>
          <w:rFonts w:ascii="Times New Roman" w:hAnsi="Times New Roman"/>
        </w:rPr>
        <w:t>Este registro deve ser preenchido</w:t>
      </w:r>
      <w:r w:rsidR="008B2747" w:rsidRPr="00FA3856">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rsidR="007B28E6" w:rsidRPr="00FA3856" w:rsidRDefault="007B28E6" w:rsidP="007B28E6">
      <w:pPr>
        <w:pStyle w:val="NormalWeb"/>
        <w:spacing w:before="0" w:after="0"/>
        <w:ind w:left="528"/>
        <w:jc w:val="both"/>
        <w:rPr>
          <w:rFonts w:ascii="Times New Roman" w:hAnsi="Times New Roman" w:cs="Times New Roman"/>
          <w:b/>
          <w:bCs/>
          <w:szCs w:val="20"/>
        </w:rPr>
      </w:pPr>
    </w:p>
    <w:p w:rsidR="008B2747" w:rsidRPr="00FA3856" w:rsidRDefault="008B2747" w:rsidP="007B28E6">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007B28E6" w:rsidRPr="00FA3856">
        <w:rPr>
          <w:rFonts w:ascii="Times New Roman" w:hAnsi="Times New Roman" w:cs="Times New Roman"/>
          <w:szCs w:val="20"/>
        </w:rPr>
        <w:t xml:space="preserve"> Deve ser informado, neste registro</w:t>
      </w:r>
      <w:r w:rsidRPr="00FA3856">
        <w:rPr>
          <w:rFonts w:ascii="Times New Roman" w:hAnsi="Times New Roman" w:cs="Times New Roman"/>
          <w:szCs w:val="20"/>
        </w:rPr>
        <w:t>, o valor do imposto passível de redução por reinvestimento, caso a pessoa jurídica seja beneficiada com essa redução, em conformidade</w:t>
      </w:r>
      <w:r w:rsidR="007B28E6" w:rsidRPr="00FA3856">
        <w:rPr>
          <w:rFonts w:ascii="Times New Roman" w:hAnsi="Times New Roman" w:cs="Times New Roman"/>
          <w:szCs w:val="20"/>
        </w:rPr>
        <w:t xml:space="preserve"> com as instruções contidas na l</w:t>
      </w:r>
      <w:r w:rsidRPr="00FA3856">
        <w:rPr>
          <w:rFonts w:ascii="Times New Roman" w:hAnsi="Times New Roman" w:cs="Times New Roman"/>
          <w:szCs w:val="20"/>
        </w:rPr>
        <w:t xml:space="preserve">inha </w:t>
      </w:r>
      <w:r w:rsidR="007B28E6" w:rsidRPr="00FA3856">
        <w:rPr>
          <w:rFonts w:ascii="Times New Roman" w:hAnsi="Times New Roman" w:cs="Times New Roman"/>
          <w:szCs w:val="20"/>
        </w:rPr>
        <w:t>N6</w:t>
      </w:r>
      <w:r w:rsidRPr="00FA3856">
        <w:rPr>
          <w:rFonts w:ascii="Times New Roman" w:hAnsi="Times New Roman" w:cs="Times New Roman"/>
          <w:szCs w:val="20"/>
        </w:rPr>
        <w:t>10/77.</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861C0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Linhas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0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0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1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1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2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2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3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3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4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4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5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5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6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68 e </w:t>
      </w:r>
      <w:r w:rsidR="00811824" w:rsidRPr="00FA3856">
        <w:rPr>
          <w:rFonts w:ascii="Times New Roman" w:hAnsi="Times New Roman" w:cs="Times New Roman"/>
          <w:b/>
          <w:bCs/>
          <w:szCs w:val="20"/>
        </w:rPr>
        <w:t>N6</w:t>
      </w:r>
      <w:r w:rsidRPr="00FA3856">
        <w:rPr>
          <w:rFonts w:ascii="Times New Roman" w:hAnsi="Times New Roman" w:cs="Times New Roman"/>
          <w:b/>
          <w:bCs/>
          <w:szCs w:val="20"/>
        </w:rPr>
        <w:t>10/</w:t>
      </w:r>
      <w:r w:rsidR="006C0BFB" w:rsidRPr="00FA3856">
        <w:rPr>
          <w:rFonts w:ascii="Times New Roman" w:hAnsi="Times New Roman" w:cs="Times New Roman"/>
          <w:b/>
          <w:bCs/>
          <w:szCs w:val="20"/>
        </w:rPr>
        <w:t>73 -</w:t>
      </w:r>
      <w:r w:rsidRPr="00FA3856">
        <w:rPr>
          <w:rFonts w:ascii="Times New Roman" w:hAnsi="Times New Roman" w:cs="Times New Roman"/>
          <w:b/>
          <w:bCs/>
          <w:szCs w:val="20"/>
        </w:rPr>
        <w:t xml:space="preserve"> Adicional </w:t>
      </w:r>
    </w:p>
    <w:p w:rsidR="00861C00" w:rsidRPr="00FA3856" w:rsidRDefault="00861C00" w:rsidP="00811824">
      <w:pPr>
        <w:pStyle w:val="NormalWeb"/>
        <w:spacing w:before="0" w:after="0"/>
        <w:ind w:firstLine="528"/>
        <w:jc w:val="both"/>
        <w:rPr>
          <w:rFonts w:ascii="Times New Roman" w:hAnsi="Times New Roman" w:cs="Times New Roman"/>
          <w:szCs w:val="20"/>
        </w:rPr>
      </w:pPr>
    </w:p>
    <w:p w:rsidR="008B2747" w:rsidRPr="00FA3856" w:rsidRDefault="008B2747" w:rsidP="00811824">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FA3856">
        <w:rPr>
          <w:rFonts w:ascii="Times New Roman" w:hAnsi="Times New Roman" w:cs="Times New Roman"/>
          <w:szCs w:val="20"/>
        </w:rPr>
        <w:t>linha N630/4</w:t>
      </w:r>
      <w:r w:rsidRPr="00FA3856">
        <w:rPr>
          <w:rFonts w:ascii="Times New Roman" w:hAnsi="Times New Roman" w:cs="Times New Roman"/>
          <w:szCs w:val="20"/>
        </w:rPr>
        <w:t xml:space="preserve">. </w:t>
      </w:r>
    </w:p>
    <w:p w:rsidR="00811824" w:rsidRPr="00FA3856" w:rsidRDefault="00811824" w:rsidP="007B28E6">
      <w:pPr>
        <w:pStyle w:val="NormalWeb"/>
        <w:spacing w:before="0" w:after="0"/>
        <w:jc w:val="both"/>
        <w:rPr>
          <w:rFonts w:ascii="Times New Roman" w:hAnsi="Times New Roman" w:cs="Times New Roman"/>
          <w:szCs w:val="20"/>
        </w:rPr>
      </w:pPr>
    </w:p>
    <w:p w:rsidR="008B2747" w:rsidRPr="00FA3856" w:rsidRDefault="008B2747" w:rsidP="00811824">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FA3856">
        <w:rPr>
          <w:rFonts w:ascii="Times New Roman" w:hAnsi="Times New Roman" w:cs="Times New Roman"/>
          <w:szCs w:val="20"/>
        </w:rPr>
        <w:t>nas linhas</w:t>
      </w:r>
      <w:r w:rsidR="00B85BAD" w:rsidRPr="00FA3856">
        <w:rPr>
          <w:rFonts w:ascii="Times New Roman" w:hAnsi="Times New Roman" w:cs="Times New Roman"/>
          <w:szCs w:val="20"/>
        </w:rPr>
        <w:t xml:space="preserve"> N600/2 a N600/18</w:t>
      </w:r>
      <w:r w:rsidR="00811824" w:rsidRPr="00FA3856">
        <w:rPr>
          <w:rFonts w:ascii="Times New Roman" w:hAnsi="Times New Roman" w:cs="Times New Roman"/>
          <w:szCs w:val="20"/>
        </w:rPr>
        <w:t>.</w:t>
      </w:r>
      <w:r w:rsidRPr="00FA3856">
        <w:rPr>
          <w:rFonts w:ascii="Times New Roman" w:hAnsi="Times New Roman" w:cs="Times New Roman"/>
          <w:szCs w:val="20"/>
        </w:rPr>
        <w:t xml:space="preserve">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r w:rsidR="00811824" w:rsidRPr="00FA3856">
        <w:rPr>
          <w:rFonts w:ascii="Times New Roman" w:hAnsi="Times New Roman" w:cs="Times New Roman"/>
          <w:szCs w:val="20"/>
        </w:rPr>
        <w:t xml:space="preserve"> </w:t>
      </w:r>
      <w:r w:rsidRPr="00FA3856">
        <w:rPr>
          <w:rFonts w:ascii="Times New Roman" w:hAnsi="Times New Roman" w:cs="Times New Roman"/>
          <w:szCs w:val="20"/>
        </w:rPr>
        <w:t>A pessoa jurídica, na apuração anual do imposto, obteve os seguintes resultados em 31 de dezembro:</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Style w:val="Forte"/>
          <w:rFonts w:ascii="Times New Roman" w:hAnsi="Times New Roman" w:cs="Times New Roman"/>
          <w:szCs w:val="20"/>
        </w:rPr>
      </w:pPr>
      <w:r w:rsidRPr="00FA3856">
        <w:rPr>
          <w:rFonts w:ascii="Times New Roman" w:hAnsi="Times New Roman" w:cs="Times New Roman"/>
          <w:b/>
          <w:bCs/>
          <w:szCs w:val="20"/>
        </w:rPr>
        <w:t>a) Lucro Real menor que o Lucro da Exploração</w:t>
      </w:r>
      <w:r w:rsidRPr="00FA3856">
        <w:rPr>
          <w:rStyle w:val="Forte"/>
          <w:rFonts w:ascii="Times New Roman" w:hAnsi="Times New Roman" w:cs="Times New Roman"/>
          <w:szCs w:val="20"/>
        </w:rPr>
        <w:t xml:space="preserve">: </w:t>
      </w:r>
    </w:p>
    <w:p w:rsidR="00811824" w:rsidRPr="00FA3856"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2</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ceita Líquida da Atividade de Ensino Superior Isenta - Prouni</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00</w:t>
            </w:r>
          </w:p>
        </w:tc>
      </w:tr>
      <w:tr w:rsidR="008B2747" w:rsidRPr="00FA3856" w:rsidTr="00811824">
        <w:trPr>
          <w:trHeight w:val="225"/>
          <w:tblCellSpacing w:w="0" w:type="dxa"/>
          <w:jc w:val="center"/>
        </w:trPr>
        <w:tc>
          <w:tcPr>
            <w:tcW w:w="1734" w:type="dxa"/>
            <w:vAlign w:val="center"/>
            <w:hideMark/>
          </w:tcPr>
          <w:p w:rsidR="008B2747" w:rsidRPr="00FA3856" w:rsidRDefault="00B85BAD" w:rsidP="007B28E6">
            <w:pPr>
              <w:pStyle w:val="NormalWeb"/>
              <w:spacing w:before="0" w:after="0" w:line="225" w:lineRule="atLeast"/>
              <w:jc w:val="both"/>
              <w:rPr>
                <w:rFonts w:ascii="Times New Roman" w:hAnsi="Times New Roman" w:cs="Times New Roman"/>
                <w:szCs w:val="20"/>
              </w:rPr>
            </w:pPr>
            <w:r w:rsidRPr="00FA3856">
              <w:rPr>
                <w:rFonts w:ascii="Times New Roman" w:hAnsi="Times New Roman" w:cs="Times New Roman"/>
                <w:szCs w:val="20"/>
              </w:rPr>
              <w:t>Linha N600/13</w:t>
            </w:r>
          </w:p>
        </w:tc>
        <w:tc>
          <w:tcPr>
            <w:tcW w:w="5260" w:type="dxa"/>
            <w:vAlign w:val="center"/>
            <w:hideMark/>
          </w:tcPr>
          <w:p w:rsidR="008B2747" w:rsidRPr="00FA3856" w:rsidRDefault="008B2747" w:rsidP="007B28E6">
            <w:pPr>
              <w:pStyle w:val="NormalWeb"/>
              <w:spacing w:before="0" w:after="0" w:line="225" w:lineRule="atLeast"/>
              <w:jc w:val="both"/>
              <w:rPr>
                <w:rFonts w:ascii="Times New Roman" w:hAnsi="Times New Roman" w:cs="Times New Roman"/>
                <w:szCs w:val="20"/>
              </w:rPr>
            </w:pPr>
            <w:r w:rsidRPr="00FA3856">
              <w:rPr>
                <w:rFonts w:ascii="Times New Roman" w:hAnsi="Times New Roman" w:cs="Times New Roman"/>
                <w:szCs w:val="20"/>
              </w:rPr>
              <w:t>Receita Líquida da Atividade com redução de 50%</w:t>
            </w:r>
          </w:p>
        </w:tc>
        <w:tc>
          <w:tcPr>
            <w:tcW w:w="360" w:type="dxa"/>
            <w:vAlign w:val="center"/>
            <w:hideMark/>
          </w:tcPr>
          <w:p w:rsidR="008B2747" w:rsidRPr="00FA3856" w:rsidRDefault="008B2747" w:rsidP="00811824">
            <w:pPr>
              <w:spacing w:line="225" w:lineRule="atLeast"/>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line="225" w:lineRule="atLeast"/>
              <w:jc w:val="right"/>
              <w:rPr>
                <w:rFonts w:ascii="Times New Roman" w:hAnsi="Times New Roman" w:cs="Times New Roman"/>
                <w:szCs w:val="20"/>
              </w:rPr>
            </w:pPr>
            <w:r w:rsidRPr="00FA3856">
              <w:rPr>
                <w:rFonts w:ascii="Times New Roman" w:hAnsi="Times New Roman" w:cs="Times New Roman"/>
                <w:szCs w:val="20"/>
              </w:rPr>
              <w:t>9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18</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ceita Líquida das Demais Atividades</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3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19</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 da Receita Líquida</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Linha </w:t>
            </w:r>
            <w:r w:rsidR="00811824" w:rsidRPr="00FA3856">
              <w:rPr>
                <w:rFonts w:ascii="Times New Roman" w:hAnsi="Times New Roman" w:cs="Times New Roman"/>
                <w:szCs w:val="20"/>
              </w:rPr>
              <w:t>N630/03</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no período de apuração</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1.600,00</w:t>
            </w:r>
          </w:p>
        </w:tc>
      </w:tr>
    </w:tbl>
    <w:p w:rsidR="00811824"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Isenta</w:t>
      </w:r>
      <w:r w:rsidR="00811824" w:rsidRPr="00FA3856">
        <w:rPr>
          <w:rFonts w:ascii="Times New Roman" w:hAnsi="Times New Roman" w:cs="Times New Roman"/>
          <w:szCs w:val="20"/>
        </w:rPr>
        <w:t>:</w:t>
      </w:r>
    </w:p>
    <w:p w:rsidR="00811824"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811824" w:rsidRPr="00FA3856">
        <w:rPr>
          <w:rFonts w:ascii="Times New Roman" w:hAnsi="Times New Roman" w:cs="Times New Roman"/>
          <w:szCs w:val="20"/>
        </w:rPr>
        <w:t>N610/03 = (R$ 1.800.000,00 x R$ 201.600,00)/(R$ 6.000.000,00) = R$ 60.480,00</w:t>
      </w:r>
    </w:p>
    <w:p w:rsidR="00811824" w:rsidRPr="00FA3856" w:rsidRDefault="00811824" w:rsidP="007B28E6">
      <w:pPr>
        <w:pStyle w:val="NormalWeb"/>
        <w:spacing w:before="0" w:after="0"/>
        <w:jc w:val="both"/>
        <w:rPr>
          <w:rFonts w:ascii="Times New Roman" w:hAnsi="Times New Roman" w:cs="Times New Roman"/>
          <w:szCs w:val="20"/>
        </w:rPr>
      </w:pPr>
    </w:p>
    <w:p w:rsidR="00811824" w:rsidRPr="00FA3856" w:rsidRDefault="00811824"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com Redução de 50%:</w:t>
      </w:r>
    </w:p>
    <w:p w:rsidR="00811824"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a Linha</w:t>
      </w:r>
      <w:r w:rsidR="00811824" w:rsidRPr="00FA3856">
        <w:rPr>
          <w:rFonts w:ascii="Times New Roman" w:hAnsi="Times New Roman" w:cs="Times New Roman"/>
          <w:szCs w:val="20"/>
        </w:rPr>
        <w:t xml:space="preserve"> N610/58 = (R$ 900.000,00 x R$ 201.600,00)/(R$ 6.000.000,00) = R$ 30.240,00</w:t>
      </w:r>
    </w:p>
    <w:p w:rsidR="00811824" w:rsidRPr="00FA3856" w:rsidRDefault="00811824" w:rsidP="007B28E6">
      <w:pPr>
        <w:pStyle w:val="NormalWeb"/>
        <w:spacing w:before="0" w:after="0"/>
        <w:jc w:val="both"/>
        <w:rPr>
          <w:rFonts w:ascii="Times New Roman" w:hAnsi="Times New Roman" w:cs="Times New Roman"/>
          <w:szCs w:val="20"/>
        </w:rPr>
      </w:pPr>
    </w:p>
    <w:p w:rsidR="0036222A" w:rsidRPr="00FA3856" w:rsidRDefault="0036222A"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b) Lucro Real igual ou maior que o Lucro da Exploração:</w:t>
      </w:r>
      <w:r w:rsidR="00E724E3" w:rsidRPr="00FA3856">
        <w:rPr>
          <w:rFonts w:ascii="Times New Roman" w:hAnsi="Times New Roman" w:cs="Times New Roman"/>
          <w:szCs w:val="20"/>
        </w:rPr>
        <w:t xml:space="preserve"> </w:t>
      </w:r>
      <w:r w:rsidRPr="00FA3856">
        <w:rPr>
          <w:rFonts w:ascii="Times New Roman" w:hAnsi="Times New Roman" w:cs="Times New Roman"/>
          <w:szCs w:val="20"/>
        </w:rPr>
        <w:t xml:space="preserve">Neste caso, o rateio do adicional é efetuado com base na proporção do lucro da exploração de cada uma das atividades relacionadas nas </w:t>
      </w:r>
      <w:r w:rsidR="00B85BAD" w:rsidRPr="00FA3856">
        <w:rPr>
          <w:rFonts w:ascii="Times New Roman" w:hAnsi="Times New Roman" w:cs="Times New Roman"/>
          <w:szCs w:val="20"/>
        </w:rPr>
        <w:t>linhas N600/50 a N600/64</w:t>
      </w:r>
      <w:r w:rsidR="00E724E3" w:rsidRPr="00FA3856">
        <w:rPr>
          <w:rFonts w:ascii="Times New Roman" w:hAnsi="Times New Roman" w:cs="Times New Roman"/>
          <w:szCs w:val="20"/>
        </w:rPr>
        <w:t xml:space="preserve"> </w:t>
      </w:r>
      <w:r w:rsidRPr="00FA3856">
        <w:rPr>
          <w:rFonts w:ascii="Times New Roman" w:hAnsi="Times New Roman" w:cs="Times New Roman"/>
          <w:szCs w:val="20"/>
        </w:rPr>
        <w:t>e o total do lucro real anual, conforme exemplo abaixo:  </w:t>
      </w:r>
    </w:p>
    <w:p w:rsidR="00E724E3" w:rsidRPr="00FA3856" w:rsidRDefault="00E724E3" w:rsidP="007B28E6">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0</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Atividade de Ensino Superior Isenta - Prouni</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62</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Atividade com Redução de 33,33%</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M300/175 + M300/349</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Real do período de apuração</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6.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Linha </w:t>
            </w:r>
            <w:r w:rsidR="00E724E3" w:rsidRPr="00FA3856">
              <w:rPr>
                <w:rFonts w:ascii="Times New Roman" w:hAnsi="Times New Roman" w:cs="Times New Roman"/>
                <w:szCs w:val="20"/>
              </w:rPr>
              <w:t>N630/03</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o Período de apuração</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1.600,00</w:t>
            </w:r>
          </w:p>
        </w:tc>
      </w:tr>
    </w:tbl>
    <w:p w:rsidR="00E724E3" w:rsidRPr="00FA3856" w:rsidRDefault="00E724E3"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tividade Isenta:</w:t>
      </w:r>
    </w:p>
    <w:p w:rsidR="00E724E3"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E724E3" w:rsidRPr="00FA3856">
        <w:rPr>
          <w:rFonts w:ascii="Times New Roman" w:hAnsi="Times New Roman" w:cs="Times New Roman"/>
          <w:szCs w:val="20"/>
        </w:rPr>
        <w:t>N610/03 = (R$ 100.000,00 x R$ 201.600,00)/(R$ 2.256.000,00) = R$ 8.936,17</w:t>
      </w:r>
    </w:p>
    <w:p w:rsidR="00E724E3" w:rsidRPr="00FA3856" w:rsidRDefault="00E724E3" w:rsidP="007B28E6">
      <w:pPr>
        <w:pStyle w:val="NormalWeb"/>
        <w:spacing w:before="0" w:after="0"/>
        <w:jc w:val="both"/>
        <w:rPr>
          <w:rFonts w:ascii="Times New Roman" w:hAnsi="Times New Roman" w:cs="Times New Roman"/>
          <w:szCs w:val="20"/>
        </w:rPr>
      </w:pPr>
    </w:p>
    <w:p w:rsidR="00E724E3" w:rsidRPr="00FA3856" w:rsidRDefault="00E724E3"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com Redução de 33,33%:</w:t>
      </w:r>
    </w:p>
    <w:p w:rsidR="00E724E3"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E724E3" w:rsidRPr="00FA3856">
        <w:rPr>
          <w:rFonts w:ascii="Times New Roman" w:hAnsi="Times New Roman" w:cs="Times New Roman"/>
          <w:szCs w:val="20"/>
        </w:rPr>
        <w:t xml:space="preserve">N610/63 = (R$ 200.000,00 + </w:t>
      </w:r>
      <w:r w:rsidR="00861C00" w:rsidRPr="00FA3856">
        <w:rPr>
          <w:rFonts w:ascii="Times New Roman" w:hAnsi="Times New Roman" w:cs="Times New Roman"/>
          <w:szCs w:val="20"/>
        </w:rPr>
        <w:t>R$ 201.600,00)/(R$ 2.256.000,00) = R$ 17.872,34</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r w:rsidRPr="00FA3856">
        <w:rPr>
          <w:rFonts w:ascii="Times New Roman" w:hAnsi="Times New Roman" w:cs="Times New Roman"/>
          <w:b/>
          <w:bCs/>
          <w:szCs w:val="20"/>
        </w:rPr>
        <w:t xml:space="preserve">Linha </w:t>
      </w:r>
      <w:r w:rsidR="00861C00" w:rsidRPr="00FA3856">
        <w:rPr>
          <w:rFonts w:ascii="Times New Roman" w:hAnsi="Times New Roman" w:cs="Times New Roman"/>
          <w:b/>
          <w:bCs/>
          <w:szCs w:val="20"/>
        </w:rPr>
        <w:t>N6</w:t>
      </w:r>
      <w:r w:rsidRPr="00FA3856">
        <w:rPr>
          <w:rFonts w:ascii="Times New Roman" w:hAnsi="Times New Roman" w:cs="Times New Roman"/>
          <w:b/>
          <w:bCs/>
          <w:szCs w:val="20"/>
        </w:rPr>
        <w:t>10/77 - REDUÇÃO POR REINVESTIMENTO</w:t>
      </w:r>
    </w:p>
    <w:p w:rsidR="00861C00" w:rsidRPr="00FA3856" w:rsidRDefault="00861C00" w:rsidP="007B28E6">
      <w:pPr>
        <w:pStyle w:val="NormalWeb"/>
        <w:spacing w:before="0" w:after="0"/>
        <w:jc w:val="both"/>
        <w:rPr>
          <w:rFonts w:ascii="Times New Roman" w:hAnsi="Times New Roman" w:cs="Times New Roman"/>
          <w:szCs w:val="20"/>
        </w:rPr>
      </w:pPr>
    </w:p>
    <w:p w:rsidR="008B2747" w:rsidRPr="00FA3856" w:rsidRDefault="008B2747" w:rsidP="00861C00">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mpresas que tenham empreendimentos industriais e agroindustriais, inclusive os de construção civil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rt. 19,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4</w:t>
      </w:r>
      <w:r w:rsidRPr="00FA3856">
        <w:rPr>
          <w:rFonts w:ascii="Times New Roman" w:hAnsi="Times New Roman" w:cs="Times New Roman"/>
          <w:strike/>
          <w:szCs w:val="20"/>
        </w:rPr>
        <w:t>º</w:t>
      </w:r>
      <w:r w:rsidRPr="00FA3856">
        <w:rPr>
          <w:rFonts w:ascii="Times New Roman" w:hAnsi="Times New Roman" w:cs="Times New Roman"/>
          <w:szCs w:val="20"/>
        </w:rPr>
        <w:t>),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96" w:name="BM10/01"/>
      <w:bookmarkStart w:id="297" w:name="BM10/06"/>
      <w:bookmarkStart w:id="298" w:name="BM10/11"/>
      <w:bookmarkStart w:id="299" w:name="BM10/16"/>
      <w:bookmarkStart w:id="300" w:name="BM10/21"/>
      <w:bookmarkStart w:id="301" w:name="BM10/26"/>
      <w:bookmarkStart w:id="302" w:name="BM10/31"/>
      <w:bookmarkStart w:id="303" w:name="BM10/36"/>
      <w:bookmarkStart w:id="304" w:name="BM10/41"/>
      <w:bookmarkStart w:id="305" w:name="BM10/46"/>
      <w:bookmarkStart w:id="306" w:name="BM10/51"/>
      <w:bookmarkStart w:id="307" w:name="BM10/56"/>
      <w:bookmarkStart w:id="308" w:name="BM10/61"/>
      <w:bookmarkStart w:id="309" w:name="BM10/66"/>
      <w:bookmarkStart w:id="310" w:name="BM10/71"/>
      <w:bookmarkStart w:id="311" w:name="BM10/03"/>
      <w:bookmarkStart w:id="312" w:name="BM10/08"/>
      <w:bookmarkStart w:id="313" w:name="BM10/13"/>
      <w:bookmarkStart w:id="314" w:name="BM10/18"/>
      <w:bookmarkStart w:id="315" w:name="BM10/23"/>
      <w:bookmarkStart w:id="316" w:name="BM10/28"/>
      <w:bookmarkStart w:id="317" w:name="BM10/33"/>
      <w:bookmarkStart w:id="318" w:name="BM10/38"/>
      <w:bookmarkStart w:id="319" w:name="BM10/43"/>
      <w:bookmarkStart w:id="320" w:name="BM10/48"/>
      <w:bookmarkStart w:id="321" w:name="BM10/53"/>
      <w:bookmarkStart w:id="322" w:name="BM10/58"/>
      <w:bookmarkStart w:id="323" w:name="BM10/63"/>
      <w:bookmarkStart w:id="324" w:name="BM10/68"/>
      <w:bookmarkStart w:id="325" w:name="BM10/73"/>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r w:rsidRPr="00FA3856">
        <w:rPr>
          <w:rFonts w:ascii="Times New Roman" w:hAnsi="Times New Roman" w:cs="Times New Roman"/>
          <w:szCs w:val="20"/>
        </w:rPr>
        <w:t>plementação de equipamento.</w:t>
      </w:r>
    </w:p>
    <w:p w:rsidR="00861C00" w:rsidRPr="00FA3856" w:rsidRDefault="00861C00" w:rsidP="007B28E6">
      <w:pPr>
        <w:pStyle w:val="NormalWeb"/>
        <w:spacing w:before="0" w:after="0"/>
        <w:jc w:val="both"/>
        <w:rPr>
          <w:rFonts w:ascii="Times New Roman" w:hAnsi="Times New Roman" w:cs="Times New Roman"/>
          <w:szCs w:val="20"/>
        </w:rPr>
      </w:pP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rsidR="00861C00" w:rsidRPr="00FA3856" w:rsidRDefault="00861C00" w:rsidP="007B28E6">
      <w:pPr>
        <w:pStyle w:val="NormalWeb"/>
        <w:spacing w:before="0" w:after="0"/>
        <w:ind w:left="528"/>
        <w:jc w:val="both"/>
        <w:rPr>
          <w:rFonts w:ascii="Times New Roman" w:hAnsi="Times New Roman" w:cs="Times New Roman"/>
          <w:b/>
          <w:bCs/>
          <w:szCs w:val="20"/>
        </w:rPr>
      </w:pPr>
    </w:p>
    <w:p w:rsidR="008B2747" w:rsidRPr="00FA3856" w:rsidRDefault="008B2747" w:rsidP="00861C00">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O valor decorrente da redução por reinvestimento deve ser indicado nesta linha.</w:t>
      </w:r>
    </w:p>
    <w:p w:rsidR="00861C00" w:rsidRPr="00FA3856" w:rsidRDefault="00861C00" w:rsidP="00861C00">
      <w:pPr>
        <w:pStyle w:val="NormalWeb"/>
        <w:spacing w:before="0" w:after="0"/>
        <w:ind w:firstLine="528"/>
        <w:jc w:val="both"/>
        <w:rPr>
          <w:rFonts w:ascii="Times New Roman" w:hAnsi="Times New Roman" w:cs="Times New Roman"/>
          <w:szCs w:val="20"/>
        </w:rPr>
      </w:pP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Esse incentivo não pode ser usufruído cumulativamente com outros idênticos, salvo quando expressamente autorizado em Lei.</w:t>
      </w:r>
    </w:p>
    <w:p w:rsidR="00861C00" w:rsidRPr="00FA3856" w:rsidRDefault="00861C00" w:rsidP="007B28E6">
      <w:pPr>
        <w:pStyle w:val="NormalWeb"/>
        <w:spacing w:before="0" w:after="0"/>
        <w:ind w:left="528"/>
        <w:jc w:val="both"/>
        <w:rPr>
          <w:rFonts w:ascii="Times New Roman" w:hAnsi="Times New Roman" w:cs="Times New Roman"/>
          <w:b/>
          <w:bCs/>
          <w:szCs w:val="20"/>
        </w:rPr>
      </w:pPr>
    </w:p>
    <w:p w:rsidR="008B2747" w:rsidRPr="00FA3856" w:rsidRDefault="008B2747" w:rsidP="00861C00">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Pr="00FA3856">
        <w:rPr>
          <w:rStyle w:val="Forte"/>
          <w:rFonts w:ascii="Times New Roman" w:hAnsi="Times New Roman" w:cs="Times New Roman"/>
          <w:szCs w:val="20"/>
        </w:rPr>
        <w:t>:</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não pode optar pela apl</w:t>
      </w:r>
      <w:r w:rsidR="00861C00" w:rsidRPr="00FA3856">
        <w:rPr>
          <w:rFonts w:ascii="Times New Roman" w:hAnsi="Times New Roman" w:cs="Times New Roman"/>
          <w:szCs w:val="20"/>
        </w:rPr>
        <w:t xml:space="preserve">icação em incentivos regionais (Registro N615) </w:t>
      </w:r>
      <w:r w:rsidRPr="00FA3856">
        <w:rPr>
          <w:rFonts w:ascii="Times New Roman" w:hAnsi="Times New Roman" w:cs="Times New Roman"/>
          <w:szCs w:val="20"/>
        </w:rPr>
        <w:t>do valor do imposto de renda que serviu de base para o cálculo do incentivo fiscal previsto nesta linha.</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 de Cálculo da Redução por Reinvestimento</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rsidR="00C2697F" w:rsidRPr="00FA3856" w:rsidRDefault="00C2697F" w:rsidP="007B28E6">
      <w:pPr>
        <w:pStyle w:val="NormalWeb"/>
        <w:spacing w:before="0" w:after="0"/>
        <w:jc w:val="both"/>
        <w:rPr>
          <w:rFonts w:ascii="Times New Roman" w:hAnsi="Times New Roman" w:cs="Times New Roman"/>
          <w:szCs w:val="20"/>
        </w:rPr>
      </w:pPr>
    </w:p>
    <w:p w:rsidR="00775EF4" w:rsidRPr="00FA3856" w:rsidRDefault="00775EF4"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de Cada Atividade Incentivada:</w:t>
      </w:r>
    </w:p>
    <w:p w:rsidR="00861C00" w:rsidRPr="00FA3856"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0</w:t>
            </w:r>
            <w:r w:rsidR="00861C00" w:rsidRPr="00FA3856">
              <w:rPr>
                <w:rFonts w:ascii="Times New Roman" w:hAnsi="Times New Roman" w:cs="Times New Roman"/>
                <w:szCs w:val="20"/>
              </w:rPr>
              <w:t xml:space="preserve"> - </w:t>
            </w:r>
            <w:r w:rsidR="008B2747" w:rsidRPr="00FA3856">
              <w:rPr>
                <w:rFonts w:ascii="Times New Roman" w:hAnsi="Times New Roman" w:cs="Times New Roman"/>
                <w:szCs w:val="20"/>
              </w:rPr>
              <w:t xml:space="preserve">Atividade de </w:t>
            </w:r>
            <w:r w:rsidR="00861C00" w:rsidRPr="00FA3856">
              <w:rPr>
                <w:rFonts w:ascii="Times New Roman" w:hAnsi="Times New Roman" w:cs="Times New Roman"/>
                <w:szCs w:val="20"/>
              </w:rPr>
              <w:t>Ensino Superior Isenta - Prouni</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r>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9</w:t>
            </w:r>
            <w:r w:rsidR="00861C00" w:rsidRPr="00FA3856">
              <w:rPr>
                <w:rFonts w:ascii="Times New Roman" w:hAnsi="Times New Roman" w:cs="Times New Roman"/>
                <w:szCs w:val="20"/>
              </w:rPr>
              <w:t xml:space="preserve"> - Atividade com</w:t>
            </w:r>
            <w:r w:rsidR="008B2747" w:rsidRPr="00FA3856">
              <w:rPr>
                <w:rFonts w:ascii="Times New Roman" w:hAnsi="Times New Roman" w:cs="Times New Roman"/>
                <w:szCs w:val="20"/>
              </w:rPr>
              <w:t xml:space="preserve"> Redução </w:t>
            </w:r>
            <w:r w:rsidR="00861C00" w:rsidRPr="00FA3856">
              <w:rPr>
                <w:rFonts w:ascii="Times New Roman" w:hAnsi="Times New Roman" w:cs="Times New Roman"/>
                <w:szCs w:val="20"/>
              </w:rPr>
              <w:t>de 75%</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0.000,00</w:t>
            </w:r>
          </w:p>
        </w:tc>
      </w:tr>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65</w:t>
            </w:r>
            <w:r w:rsidR="00861C00" w:rsidRPr="00FA3856">
              <w:rPr>
                <w:rFonts w:ascii="Times New Roman" w:hAnsi="Times New Roman" w:cs="Times New Roman"/>
                <w:szCs w:val="20"/>
              </w:rPr>
              <w:t xml:space="preserve"> - Atividade com Redução por Reinvestimento</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70.000,00</w:t>
            </w:r>
          </w:p>
        </w:tc>
      </w:tr>
    </w:tbl>
    <w:p w:rsidR="0036222A" w:rsidRPr="00FA3856" w:rsidRDefault="0036222A"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Imposto Devido em Cada Atividade Incentivada (alíquota de 15%):</w:t>
      </w:r>
    </w:p>
    <w:p w:rsidR="00861C00" w:rsidRPr="00FA3856"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mposto</w:t>
            </w:r>
          </w:p>
        </w:tc>
        <w:tc>
          <w:tcPr>
            <w:tcW w:w="2294"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bre Lucro da Exploração</w:t>
            </w:r>
          </w:p>
        </w:tc>
        <w:tc>
          <w:tcPr>
            <w:tcW w:w="1745"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ssível de Redução</w:t>
            </w:r>
          </w:p>
        </w:tc>
        <w:tc>
          <w:tcPr>
            <w:tcW w:w="2844"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ido sobre Ativid. Incentivadas</w:t>
            </w:r>
          </w:p>
        </w:tc>
      </w:tr>
      <w:tr w:rsidR="008B2747" w:rsidRPr="00FA3856" w:rsidTr="00861C00">
        <w:trPr>
          <w:tblCellSpacing w:w="0" w:type="dxa"/>
          <w:jc w:val="center"/>
        </w:trPr>
        <w:tc>
          <w:tcPr>
            <w:tcW w:w="1972" w:type="dxa"/>
            <w:vAlign w:val="center"/>
            <w:hideMark/>
          </w:tcPr>
          <w:p w:rsidR="008B2747" w:rsidRPr="00FA3856" w:rsidRDefault="00861C00"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Isenta – Prouni</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5.0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5.000,00</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w:t>
            </w:r>
          </w:p>
        </w:tc>
      </w:tr>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c/Red. 75%: </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24.0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8.000,00</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 6.000,00</w:t>
            </w:r>
          </w:p>
        </w:tc>
      </w:tr>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com Red. Reinv.:</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0.5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u w:val="single"/>
              </w:rPr>
              <w:t>R$10.500,00</w:t>
            </w:r>
          </w:p>
        </w:tc>
      </w:tr>
      <w:tr w:rsidR="008B2747" w:rsidRPr="00FA3856" w:rsidTr="00861C00">
        <w:trPr>
          <w:tblCellSpacing w:w="0" w:type="dxa"/>
          <w:jc w:val="center"/>
        </w:trPr>
        <w:tc>
          <w:tcPr>
            <w:tcW w:w="6011" w:type="dxa"/>
            <w:gridSpan w:val="3"/>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 do Imposto Devido pelas Atividades Incentivadas:</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6.500,00</w:t>
            </w:r>
          </w:p>
        </w:tc>
      </w:tr>
    </w:tbl>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passível de redução por reinvestimento: R$16.500,00 x 30% = R$ 4.950,00</w:t>
      </w:r>
    </w:p>
    <w:p w:rsidR="008B2747" w:rsidRPr="00FA3856" w:rsidRDefault="008B2747" w:rsidP="00861C0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FA3856">
        <w:rPr>
          <w:rFonts w:ascii="Times New Roman" w:hAnsi="Times New Roman" w:cs="Times New Roman"/>
          <w:szCs w:val="20"/>
        </w:rPr>
        <w:t xml:space="preserve"> linha N630/18</w:t>
      </w:r>
      <w:r w:rsidR="00861C00" w:rsidRPr="00FA3856">
        <w:rPr>
          <w:rFonts w:ascii="Times New Roman" w:hAnsi="Times New Roman" w:cs="Times New Roman"/>
          <w:szCs w:val="20"/>
        </w:rPr>
        <w:t>.</w:t>
      </w:r>
    </w:p>
    <w:p w:rsidR="00586003" w:rsidRPr="00FA3856" w:rsidRDefault="00586003" w:rsidP="00586003">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86003"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C01293">
            <w:pPr>
              <w:pStyle w:val="PSDS-CorpodeTexto0"/>
              <w:jc w:val="center"/>
              <w:rPr>
                <w:rFonts w:ascii="Times New Roman" w:hAnsi="Times New Roman"/>
                <w:b/>
                <w:bCs/>
              </w:rPr>
            </w:pPr>
            <w:r w:rsidRPr="00FA3856">
              <w:rPr>
                <w:rFonts w:ascii="Times New Roman" w:hAnsi="Times New Roman"/>
                <w:b/>
                <w:bCs/>
              </w:rPr>
              <w:t xml:space="preserve">REGISTRO N610: </w:t>
            </w:r>
            <w:r w:rsidR="00C01293" w:rsidRPr="00FA3856">
              <w:rPr>
                <w:rFonts w:ascii="Times New Roman" w:hAnsi="Times New Roman"/>
                <w:b/>
              </w:rPr>
              <w:t>CÁLCULO DA ISENÇÃO E REDUÇÃO DO IMPOSTO SOBRE LUCRO REAL</w:t>
            </w:r>
          </w:p>
        </w:tc>
      </w:tr>
      <w:tr w:rsidR="00586003"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586003"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586003" w:rsidRPr="00FA3856" w:rsidTr="00DE51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Ocorrência – 1</w:t>
            </w:r>
            <w:bookmarkStart w:id="326" w:name="BM10/04"/>
            <w:bookmarkStart w:id="327" w:name="BM10/09"/>
            <w:bookmarkStart w:id="328" w:name="BM10/14"/>
            <w:bookmarkStart w:id="329" w:name="BM10/19"/>
            <w:bookmarkStart w:id="330" w:name="BM10/24"/>
            <w:bookmarkStart w:id="331" w:name="BM10/29"/>
            <w:bookmarkStart w:id="332" w:name="BM10/34"/>
            <w:bookmarkStart w:id="333" w:name="BM10/39"/>
            <w:bookmarkStart w:id="334" w:name="BM10/44"/>
            <w:bookmarkStart w:id="335" w:name="BM08/49"/>
            <w:bookmarkStart w:id="336" w:name="BM08/54"/>
            <w:bookmarkStart w:id="337" w:name="BM10/59"/>
            <w:bookmarkStart w:id="338" w:name="BM10/64"/>
            <w:bookmarkEnd w:id="326"/>
            <w:bookmarkEnd w:id="327"/>
            <w:bookmarkEnd w:id="328"/>
            <w:bookmarkEnd w:id="329"/>
            <w:bookmarkEnd w:id="330"/>
            <w:bookmarkEnd w:id="331"/>
            <w:bookmarkEnd w:id="332"/>
            <w:bookmarkEnd w:id="333"/>
            <w:bookmarkEnd w:id="334"/>
            <w:bookmarkEnd w:id="335"/>
            <w:bookmarkEnd w:id="336"/>
            <w:bookmarkEnd w:id="337"/>
            <w:bookmarkEnd w:id="338"/>
            <w:r w:rsidRPr="00FA3856">
              <w:rPr>
                <w:rFonts w:ascii="Times New Roman" w:hAnsi="Times New Roman"/>
                <w:b/>
                <w:bCs/>
              </w:rPr>
              <w:t>:</w:t>
            </w:r>
            <w:bookmarkStart w:id="339" w:name="BM10/77"/>
            <w:bookmarkEnd w:id="339"/>
            <w:r w:rsidRPr="00FA3856">
              <w:rPr>
                <w:rFonts w:ascii="Times New Roman" w:hAnsi="Times New Roman"/>
                <w:b/>
                <w:bCs/>
              </w:rPr>
              <w:t>N</w:t>
            </w:r>
          </w:p>
        </w:tc>
      </w:tr>
      <w:tr w:rsidR="00586003"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DE512B">
            <w:pPr>
              <w:pStyle w:val="PSDS-CorpodeTexto0"/>
              <w:rPr>
                <w:rFonts w:ascii="Times New Roman" w:hAnsi="Times New Roman"/>
                <w:b/>
                <w:bCs/>
              </w:rPr>
            </w:pPr>
            <w:r w:rsidRPr="00FA3856">
              <w:rPr>
                <w:rFonts w:ascii="Times New Roman" w:hAnsi="Times New Roman"/>
                <w:b/>
                <w:bCs/>
              </w:rPr>
              <w:t>Campo(s) chave: CODIGO</w:t>
            </w:r>
          </w:p>
        </w:tc>
      </w:tr>
    </w:tbl>
    <w:p w:rsidR="00586003" w:rsidRPr="00FA3856" w:rsidRDefault="00586003" w:rsidP="00B573DD">
      <w:pPr>
        <w:rPr>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CC6BF6" w:rsidRPr="00FA3856" w:rsidRDefault="00CC6BF6" w:rsidP="00DE512B">
            <w:pPr>
              <w:pStyle w:val="PSDS-CorpodeTexto0"/>
              <w:jc w:val="center"/>
              <w:rPr>
                <w:rFonts w:ascii="Times New Roman" w:hAnsi="Times New Roman"/>
                <w:b/>
                <w:bCs/>
              </w:rPr>
            </w:pPr>
            <w:r w:rsidRPr="00FA3856">
              <w:rPr>
                <w:rFonts w:ascii="Times New Roman" w:hAnsi="Times New Roman"/>
                <w:b/>
                <w:bCs/>
              </w:rPr>
              <w:t>Obrigatório</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rPr>
                <w:rFonts w:ascii="Times New Roman" w:hAnsi="Times New Roman"/>
                <w:color w:val="000000"/>
                <w:lang w:val="pt-PT"/>
              </w:rPr>
            </w:pPr>
            <w:r w:rsidRPr="00FA3856">
              <w:rPr>
                <w:rFonts w:ascii="Times New Roman" w:hAnsi="Times New Roman"/>
                <w:color w:val="000000"/>
                <w:lang w:val="pt-PT"/>
              </w:rPr>
              <w:t>REG</w:t>
            </w:r>
          </w:p>
          <w:p w:rsidR="00CC6BF6" w:rsidRPr="00FA3856" w:rsidRDefault="00CC6BF6" w:rsidP="00DE512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color w:val="000000"/>
              </w:rPr>
              <w:t>Texto Fixo Contendo a Identificação do Registro (N610).</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bCs/>
                <w:lang w:val="pt-PT"/>
              </w:rPr>
              <w:t>[N610]</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DE512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CC6BF6" w:rsidRPr="00FA3856" w:rsidRDefault="00CC6BF6" w:rsidP="00CC6BF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CC6BF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lang w:val="pt-PT"/>
              </w:rPr>
            </w:pPr>
            <w:r w:rsidRPr="00FA3856">
              <w:rPr>
                <w:rFonts w:ascii="Times New Roman" w:hAnsi="Times New Roman"/>
                <w:lang w:val="pt-PT"/>
              </w:rPr>
              <w:t>DESCRICAO</w:t>
            </w:r>
          </w:p>
          <w:p w:rsidR="00CC6BF6" w:rsidRPr="00FA3856" w:rsidRDefault="00CC6BF6" w:rsidP="00CC6BF6">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CC6B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CC6BF6">
            <w:pPr>
              <w:pStyle w:val="PSDS-CorpodeTexto0"/>
              <w:jc w:val="center"/>
              <w:rPr>
                <w:rFonts w:ascii="Times New Roman" w:hAnsi="Times New Roman"/>
                <w:lang w:val="pt-PT"/>
              </w:rPr>
            </w:pPr>
            <w:r w:rsidRPr="00FA3856">
              <w:rPr>
                <w:rFonts w:ascii="Times New Roman" w:hAnsi="Times New Roman"/>
                <w:lang w:val="pt-PT"/>
              </w:rPr>
              <w:t>Não</w:t>
            </w:r>
          </w:p>
        </w:tc>
      </w:tr>
      <w:tr w:rsidR="00CC6BF6" w:rsidRPr="00FA3856" w:rsidTr="00CC6BF6">
        <w:trPr>
          <w:jc w:val="center"/>
        </w:trPr>
        <w:tc>
          <w:tcPr>
            <w:tcW w:w="485"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rPr>
                <w:rFonts w:ascii="Times New Roman" w:hAnsi="Times New Roman"/>
                <w:color w:val="000000"/>
                <w:lang w:val="pt-PT"/>
              </w:rPr>
            </w:pPr>
            <w:r w:rsidRPr="00FA3856">
              <w:rPr>
                <w:rFonts w:ascii="Times New Roman" w:hAnsi="Times New Roman"/>
                <w:color w:val="000000"/>
                <w:lang w:val="pt-PT"/>
              </w:rPr>
              <w:t>VALOR</w:t>
            </w:r>
          </w:p>
          <w:p w:rsidR="00CC6BF6" w:rsidRPr="00FA3856" w:rsidRDefault="00CC6BF6" w:rsidP="00DE512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CC6BF6" w:rsidRPr="00FA3856" w:rsidRDefault="00CC6BF6" w:rsidP="00DE51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CC6BF6" w:rsidRPr="00FA3856" w:rsidRDefault="00CC6BF6" w:rsidP="00DE512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586003" w:rsidRPr="00FA3856" w:rsidRDefault="00586003" w:rsidP="00586003">
      <w:pPr>
        <w:rPr>
          <w:szCs w:val="20"/>
          <w:lang w:val="pt-PT"/>
        </w:rPr>
      </w:pPr>
    </w:p>
    <w:p w:rsidR="0036222A" w:rsidRPr="00FA3856" w:rsidRDefault="0036222A" w:rsidP="00586003">
      <w:pPr>
        <w:rPr>
          <w:szCs w:val="20"/>
          <w:lang w:val="pt-PT"/>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0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0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szCs w:val="20"/>
        </w:rPr>
      </w:pPr>
      <w:hyperlink r:id="rId10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36222A" w:rsidRPr="00FA3856" w:rsidRDefault="0036222A" w:rsidP="00FE5D23">
      <w:pPr>
        <w:pStyle w:val="Corpodetexto"/>
        <w:ind w:left="708" w:firstLine="12"/>
        <w:rPr>
          <w:rFonts w:ascii="Times New Roman" w:hAnsi="Times New Roman"/>
          <w:b/>
          <w:szCs w:val="20"/>
        </w:rPr>
      </w:pPr>
    </w:p>
    <w:p w:rsidR="00586003" w:rsidRPr="00FA3856" w:rsidRDefault="00586003" w:rsidP="00586003">
      <w:pPr>
        <w:rPr>
          <w:b/>
          <w:szCs w:val="20"/>
          <w:lang w:val="pt-PT"/>
        </w:rPr>
      </w:pPr>
      <w:r w:rsidRPr="00FA3856">
        <w:rPr>
          <w:b/>
          <w:szCs w:val="20"/>
          <w:lang w:val="pt-PT"/>
        </w:rPr>
        <w:t>I</w:t>
      </w:r>
      <w:r w:rsidR="006424C4" w:rsidRPr="00FA3856">
        <w:rPr>
          <w:b/>
          <w:szCs w:val="20"/>
          <w:lang w:val="pt-PT"/>
        </w:rPr>
        <w:t>I</w:t>
      </w:r>
      <w:r w:rsidRPr="00FA3856">
        <w:rPr>
          <w:b/>
          <w:szCs w:val="20"/>
          <w:lang w:val="pt-PT"/>
        </w:rPr>
        <w:t xml:space="preserve"> – Regras de Validação de Campos:</w:t>
      </w:r>
    </w:p>
    <w:p w:rsidR="00586003" w:rsidRPr="00FA3856"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586003" w:rsidRPr="00FA3856" w:rsidRDefault="00586003" w:rsidP="00586003">
      <w:pPr>
        <w:rPr>
          <w:szCs w:val="20"/>
          <w:lang w:val="pt-PT"/>
        </w:rPr>
      </w:pPr>
    </w:p>
    <w:p w:rsidR="00486908" w:rsidRPr="00FA3856" w:rsidRDefault="00EF005F" w:rsidP="00F52412">
      <w:pPr>
        <w:rPr>
          <w:b/>
          <w:szCs w:val="20"/>
          <w:lang w:val="pt-PT"/>
        </w:rPr>
      </w:pPr>
      <w:r w:rsidRPr="00FA3856">
        <w:rPr>
          <w:b/>
          <w:szCs w:val="20"/>
          <w:lang w:val="pt-PT"/>
        </w:rPr>
        <w:t>II</w:t>
      </w:r>
      <w:r w:rsidR="006424C4" w:rsidRPr="00FA3856">
        <w:rPr>
          <w:b/>
          <w:szCs w:val="20"/>
          <w:lang w:val="pt-PT"/>
        </w:rPr>
        <w:t>I</w:t>
      </w:r>
      <w:r w:rsidRPr="00FA3856">
        <w:rPr>
          <w:b/>
          <w:szCs w:val="20"/>
          <w:lang w:val="pt-PT"/>
        </w:rPr>
        <w:t xml:space="preserve"> – Tabela Dinâmica</w:t>
      </w:r>
      <w:r w:rsidR="00F52412" w:rsidRPr="00FA3856">
        <w:rPr>
          <w:b/>
          <w:szCs w:val="20"/>
          <w:lang w:val="pt-PT"/>
        </w:rPr>
        <w:t>:</w:t>
      </w:r>
      <w:r w:rsidR="007B28E6" w:rsidRPr="00FA3856">
        <w:rPr>
          <w:b/>
          <w:szCs w:val="20"/>
          <w:lang w:val="pt-PT"/>
        </w:rPr>
        <w:t xml:space="preserve"> </w:t>
      </w:r>
    </w:p>
    <w:p w:rsidR="00161EF7" w:rsidRPr="00FA3856" w:rsidRDefault="00161EF7" w:rsidP="00F52412">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6203"/>
        <w:gridCol w:w="1040"/>
        <w:gridCol w:w="1020"/>
        <w:gridCol w:w="960"/>
        <w:gridCol w:w="1185"/>
        <w:gridCol w:w="4953"/>
      </w:tblGrid>
      <w:tr w:rsidR="00E71387" w:rsidRPr="00FA3856" w:rsidTr="00E71387">
        <w:trPr>
          <w:trHeight w:val="255"/>
          <w:tblHeader/>
          <w:jc w:val="center"/>
        </w:trPr>
        <w:tc>
          <w:tcPr>
            <w:tcW w:w="974"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CÓDIGO</w:t>
            </w:r>
          </w:p>
        </w:tc>
        <w:tc>
          <w:tcPr>
            <w:tcW w:w="6203"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E71387" w:rsidRPr="00FA3856" w:rsidRDefault="00E71387" w:rsidP="00486908">
            <w:pPr>
              <w:jc w:val="center"/>
              <w:rPr>
                <w:b/>
                <w:bCs/>
                <w:color w:val="000000"/>
                <w:szCs w:val="20"/>
              </w:rPr>
            </w:pPr>
            <w:r w:rsidRPr="00FA3856">
              <w:rPr>
                <w:b/>
                <w:bCs/>
                <w:color w:val="000000"/>
                <w:szCs w:val="20"/>
              </w:rPr>
              <w:t>FORMATO</w:t>
            </w:r>
          </w:p>
        </w:tc>
        <w:tc>
          <w:tcPr>
            <w:tcW w:w="4953" w:type="dxa"/>
            <w:shd w:val="clear" w:color="auto" w:fill="auto"/>
            <w:vAlign w:val="bottom"/>
            <w:hideMark/>
          </w:tcPr>
          <w:p w:rsidR="00E71387" w:rsidRPr="00FA3856" w:rsidRDefault="00E71387" w:rsidP="00486908">
            <w:pPr>
              <w:jc w:val="center"/>
              <w:rPr>
                <w:b/>
                <w:bCs/>
                <w:color w:val="000000"/>
                <w:szCs w:val="20"/>
              </w:rPr>
            </w:pPr>
            <w:r w:rsidRPr="00FA3856">
              <w:rPr>
                <w:b/>
                <w:bCs/>
                <w:color w:val="000000"/>
                <w:szCs w:val="20"/>
              </w:rPr>
              <w:t>FÓRMULA</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de Ensino Superior - Prouni</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0) &gt; 0)  ENTAO N600(50)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494593">
            <w:pPr>
              <w:rPr>
                <w:bCs/>
                <w:color w:val="000000"/>
                <w:szCs w:val="20"/>
              </w:rPr>
            </w:pPr>
            <w:r w:rsidRPr="00FA3856">
              <w:rPr>
                <w:bCs/>
                <w:color w:val="000000"/>
                <w:szCs w:val="20"/>
              </w:rPr>
              <w:t>SE (</w:t>
            </w:r>
            <w:r w:rsidR="00494593" w:rsidRPr="00FA3856">
              <w:rPr>
                <w:bCs/>
                <w:color w:val="000000"/>
                <w:szCs w:val="20"/>
              </w:rPr>
              <w:t>N500(1)</w:t>
            </w:r>
            <w:r w:rsidRPr="00FA3856">
              <w:rPr>
                <w:bCs/>
                <w:color w:val="000000"/>
                <w:szCs w:val="20"/>
              </w:rPr>
              <w:t xml:space="preserve"> &lt; N600(48)) ENTAO SE (N500(1) &lt;= (20000 * MESES_PERIODO())) ENTAO 0 SENAO SE (N600(19) = 0) ENTAO 0 SENAO (N600(2)*((N500(1) - 20000 * MESES_PERIODO()) * 0,1))/N600(19) FIM_SE FIM_SE  SENAO SE (N500(1) &lt;= (20000 * MESES_PERIODO())) ENTAO 0 SENAO (N600(50)*((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2) + N610(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4)*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e Projeto Industrial ou Agrícola - Sudam/Sudene</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1) &gt; 0)  ENTAO N600(51)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3)*((N500(1) - 20000 * MESES_PERIODO()) * 0,1))/N600(19) FIM_SE FIM_SE  SENAO SE (N500(1) &lt;= (20000 * MESES_PERIODO())) ENTAO 0 SENAO (N600(51)*((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7) + N610(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A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9)*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lastRenderedPageBreak/>
              <w:t>1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Integrante de Programa de Inclusão Digital - Sudam/Sudene</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2) &gt; 0)  ENTAO N600(52)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1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4)*((N500(1) - 20000 * MESES_PERIODO()) * 0,1))/N600(19) FIM_SE FIM_SE  SENAO SE (N500(1) &lt;= (20000 * MESES_PERIODO())) ENTAO 0 SENAO (N600(52)*((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12) + N610(1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14)*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de Transporte Interna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3) &gt; 0)  ENTAO N600(53)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1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5)*((N500(1) - 20000 * MESES_PERIODO()) * 0,1))/N600(19) FIM_SE FIM_SE  SENAO SE (N500(1) &lt;= (20000 * MESES_PERIODO())) ENTAO 0 SENAO (N600(53)*((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1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17) + N610(1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19)*1,00</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e Eventos da Fifa</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4) &gt; 0)  ENTAO N600(54)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2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6)*((N500(1) - 20000 * MESES_PERIODO()) * 0,1))/N600(19) FIM_SE FIM_SE  SENAO SE (N500(1) &lt;= (20000 * MESES_PERIODO())) ENTAO 0 SENAO (N600(54)*((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22) + N610(2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lastRenderedPageBreak/>
              <w:t>2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24)*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de Serviços - SPE - Eventos da Fifa</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5) &gt; 0)  ENTAO N600(55)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2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7)*((N500(1) - 20000 * MESES_PERIODO()) * 0,1))/N600(19) FIM_SE FIM_SE  SENAO SE (N500(1) &lt;= (20000 * MESES_PERIODO())) ENTAO 0 SENAO (N600(55)*((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2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27) + N610(2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SEN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29)*1,00</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e Eventos do CI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6) &gt; 0)  ENTAO N600(56)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3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8)*((N500(1) - 20000 * MESES_PERIODO()) * 0,1))/N600(19) FIM_SE FIM_SE  SENAO SE (N500(1) &lt;= (20000 * MESES_PERIODO())) ENTAO 0 SENAO (N600(56)*((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32) + N610(3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34)*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de Serviços – SPE - Eventos do CI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7) &gt; 0)  ENTAO N600(57)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3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3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9)*((N500(1) - 20000 * MESES_PERIODO()) * 0,1))/N600(19) FIM_SE FIM_SE  SENAO SE (N500(1) &lt;= (20000 * MESES_PERIODO())) ENTAO 0 SENAO (N600(57)*((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lastRenderedPageBreak/>
              <w:t>3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37) + N610(3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39)*1,00</w:t>
            </w:r>
          </w:p>
        </w:tc>
      </w:tr>
      <w:tr w:rsidR="00737D06" w:rsidRPr="00FA3856" w:rsidTr="00E71387">
        <w:trPr>
          <w:trHeight w:val="510"/>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100% - Padis</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8) &gt; 0)  ENTAO N600(58)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4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0)*((N500(1) - 20000 * MESES_PERIODO()) * 0,1))/N600(19) FIM_SE FIM_SE  SENAO SE (N500(1) &lt;= (20000 * MESES_PERIODO())) ENTAO 0 SENAO (N600(58)*((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N</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42) + N610(4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44)*1,00</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75%</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59) &gt; 0)  ENTAO N600(59)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4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1)*((N500(1) - 20000 * MESES_PERIODO()) * 0,1))/N600(19) FIM_SE FIM_SE  SENAO SE (N500(1) &lt;= (20000 * MESES_PERIODO())) ENTAO 0 SENAO (N600(59)*((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4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47) + N610(4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49)*0,75</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70%</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60) &gt; 0)  ENTAO N600(60)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5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2)*((N500(1) - 20000 * MESES_PERIODO()) * 0,1))/N600(19) FIM_SE FIM_SE  SENAO SE (N500(1) &lt;= (20000 * MESES_PERIODO())) ENTAO 0 SENAO (N600(60)*((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lastRenderedPageBreak/>
              <w:t>5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52) + N610(5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54)*0,70</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50%</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61) &gt; 0)  ENTAO N600(61)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5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3)*((N500(1) - 20000 * MESES_PERIODO()) * 0,1))/N600(19) FIM_SE FIM_SE  SENAO SE (N500(1) &lt;= (20000 * MESES_PERIODO())) ENTAO 0 SENAO (N600(61)*((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5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57) + N610(5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59)*0,50</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33,33%</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62) &gt; 0)  ENTAO N600(62)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6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4)*((N500(1) - 20000 * MESES_PERIODO()) * 0,1))/N600(19) FIM_SE FIM_SE  SENAO SE (N500(1) &lt;= (20000 * MESES_PERIODO())) ENTAO 0 SENAO (N600(62)*((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62) + N610(6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64)*0,333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25%</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63) &gt; 0)  ENTAO N600(63)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66)*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8</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5)*((N500(1) - 20000 * MESES_PERIODO()) * 0,1))/N600(19) FIM_SE FIM_SE  SENAO SE (N500(1) &lt;= (20000 * MESES_PERIODO())) ENTAO 0 SENAO (N600(63)*((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69</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67) + N610(68)</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lastRenderedPageBreak/>
              <w:t>70</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69)*0,25</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1</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Lucro da Exploração da Atividade com Redução de 12,5%</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N600(64) &gt; 0)  ENTAO N600(64) SENAO 0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2</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Impos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N610(71)*0,15</w:t>
            </w:r>
          </w:p>
        </w:tc>
      </w:tr>
      <w:tr w:rsidR="00737D06" w:rsidRPr="00FA3856" w:rsidTr="00E71387">
        <w:trPr>
          <w:trHeight w:val="178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3</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Adicion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SE (M300(175) + M300(349) &lt; N600(48)) ENTAO SE (N500(1) &lt;= (20000 * MESES_PERIODO())) ENTAO 0 SENAO SE (N600(19) = 0) ENTAO 0 SENAO (N600(16)*((N500(1) - 20000 * MESES_PERIODO()) * 0,1))/N600(19) FIM_SE FIM_SE  SENAO SE (N500(1) &lt;= (20000 * MESES_PERIODO())) ENTAO 0 SENAO (N600(64)*((N500(1) - 20000 * MESES_PERIODO()) * 0,1))/(M300(175) + M300(349)) FIM_SE FIM_SE</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4</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SUBTOTAL</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CN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72) + N610(73)</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5</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74)*0,125</w:t>
            </w:r>
          </w:p>
        </w:tc>
      </w:tr>
      <w:tr w:rsidR="00737D06" w:rsidRPr="00FA3856" w:rsidTr="00E71387">
        <w:trPr>
          <w:trHeight w:val="76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6</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TOTAL DA ISENÇÃO E REDUÇÃ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E94AF5" w:rsidP="00737D06">
            <w:pPr>
              <w:jc w:val="center"/>
              <w:rPr>
                <w:bCs/>
                <w:color w:val="000000"/>
                <w:szCs w:val="20"/>
              </w:rPr>
            </w:pPr>
            <w:r w:rsidRPr="00FA3856">
              <w:rPr>
                <w:bCs/>
                <w:color w:val="000000"/>
                <w:szCs w:val="20"/>
              </w:rPr>
              <w:t>CN</w:t>
            </w:r>
            <w:r w:rsidR="00737D06" w:rsidRPr="00FA3856">
              <w:rPr>
                <w:bCs/>
                <w:color w:val="000000"/>
                <w:szCs w:val="20"/>
              </w:rPr>
              <w:t>A</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N610(5) + N610(10) + N610(15) + N610(20) + N610(25) + N610(30) + N610(35) + N610(40) + N610(45) + N610(50) + N610(55) + N610(60) + N610(65) + N610(70) + N610(75)</w:t>
            </w:r>
          </w:p>
        </w:tc>
      </w:tr>
      <w:tr w:rsidR="00737D06" w:rsidRPr="00FA3856" w:rsidTr="00E71387">
        <w:trPr>
          <w:trHeight w:val="255"/>
          <w:jc w:val="center"/>
        </w:trPr>
        <w:tc>
          <w:tcPr>
            <w:tcW w:w="974"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77</w:t>
            </w:r>
          </w:p>
        </w:tc>
        <w:tc>
          <w:tcPr>
            <w:tcW w:w="6203" w:type="dxa"/>
            <w:shd w:val="clear" w:color="000000" w:fill="FFFFFF"/>
            <w:vAlign w:val="center"/>
            <w:hideMark/>
          </w:tcPr>
          <w:p w:rsidR="00737D06" w:rsidRPr="00FA3856" w:rsidRDefault="00737D06" w:rsidP="00737D06">
            <w:pPr>
              <w:rPr>
                <w:bCs/>
                <w:color w:val="000000"/>
                <w:szCs w:val="20"/>
              </w:rPr>
            </w:pPr>
            <w:r w:rsidRPr="00FA3856">
              <w:rPr>
                <w:bCs/>
                <w:color w:val="000000"/>
                <w:szCs w:val="20"/>
              </w:rPr>
              <w:t>REDUÇÃO POR REINVESTIMENTO</w:t>
            </w:r>
          </w:p>
        </w:tc>
        <w:tc>
          <w:tcPr>
            <w:tcW w:w="104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737D06" w:rsidRPr="00FA3856" w:rsidRDefault="00737D06" w:rsidP="00737D06">
            <w:pPr>
              <w:rPr>
                <w:bCs/>
                <w:color w:val="000000"/>
                <w:szCs w:val="20"/>
              </w:rPr>
            </w:pPr>
            <w:r w:rsidRPr="00FA3856">
              <w:rPr>
                <w:bCs/>
                <w:color w:val="000000"/>
                <w:szCs w:val="20"/>
              </w:rPr>
              <w:t> </w:t>
            </w:r>
          </w:p>
        </w:tc>
        <w:tc>
          <w:tcPr>
            <w:tcW w:w="960"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E</w:t>
            </w:r>
          </w:p>
        </w:tc>
        <w:tc>
          <w:tcPr>
            <w:tcW w:w="1185" w:type="dxa"/>
            <w:shd w:val="clear" w:color="auto" w:fill="auto"/>
            <w:noWrap/>
            <w:vAlign w:val="bottom"/>
            <w:hideMark/>
          </w:tcPr>
          <w:p w:rsidR="00737D06" w:rsidRPr="00FA3856" w:rsidRDefault="00737D06" w:rsidP="00737D06">
            <w:pPr>
              <w:jc w:val="center"/>
              <w:rPr>
                <w:bCs/>
                <w:color w:val="000000"/>
                <w:szCs w:val="20"/>
              </w:rPr>
            </w:pPr>
            <w:r w:rsidRPr="00FA3856">
              <w:rPr>
                <w:bCs/>
                <w:color w:val="000000"/>
                <w:szCs w:val="20"/>
              </w:rPr>
              <w:t>N</w:t>
            </w:r>
          </w:p>
        </w:tc>
        <w:tc>
          <w:tcPr>
            <w:tcW w:w="4953" w:type="dxa"/>
            <w:shd w:val="clear" w:color="auto" w:fill="auto"/>
            <w:vAlign w:val="bottom"/>
            <w:hideMark/>
          </w:tcPr>
          <w:p w:rsidR="00737D06" w:rsidRPr="00FA3856" w:rsidRDefault="00737D06" w:rsidP="00737D06">
            <w:pPr>
              <w:rPr>
                <w:bCs/>
                <w:color w:val="000000"/>
                <w:szCs w:val="20"/>
              </w:rPr>
            </w:pPr>
            <w:r w:rsidRPr="00FA3856">
              <w:rPr>
                <w:bCs/>
                <w:color w:val="000000"/>
                <w:szCs w:val="20"/>
              </w:rPr>
              <w:t> </w:t>
            </w:r>
          </w:p>
        </w:tc>
      </w:tr>
    </w:tbl>
    <w:p w:rsidR="008B2747" w:rsidRPr="00FA3856" w:rsidRDefault="008B2747" w:rsidP="008B2747">
      <w:pPr>
        <w:pStyle w:val="Corpodetexto"/>
        <w:rPr>
          <w:rFonts w:ascii="Times New Roman" w:hAnsi="Times New Roman"/>
          <w:b/>
          <w:color w:val="002060"/>
          <w:szCs w:val="20"/>
        </w:rPr>
      </w:pPr>
    </w:p>
    <w:p w:rsidR="008B2747" w:rsidRPr="00FA3856" w:rsidRDefault="008B2747" w:rsidP="008B2747">
      <w:pPr>
        <w:pStyle w:val="Corpodetexto"/>
        <w:rPr>
          <w:rFonts w:ascii="Times New Roman" w:hAnsi="Times New Roman"/>
          <w:b/>
          <w:color w:val="002060"/>
          <w:szCs w:val="20"/>
        </w:rPr>
      </w:pPr>
      <w:r w:rsidRPr="00FA3856">
        <w:rPr>
          <w:rFonts w:ascii="Times New Roman" w:hAnsi="Times New Roman"/>
          <w:b/>
          <w:color w:val="002060"/>
          <w:szCs w:val="20"/>
        </w:rPr>
        <w:t>|N610|77|REDUÇÃO POR REINVESTIMENTO|10000,00|</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N610|: Identificação do tipo do registro.</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77|: Código da linha.</w:t>
      </w:r>
      <w:r w:rsidRPr="00FA3856">
        <w:rPr>
          <w:rFonts w:ascii="Times New Roman" w:hAnsi="Times New Roman"/>
          <w:color w:val="002060"/>
          <w:szCs w:val="20"/>
        </w:rPr>
        <w:tab/>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REDUÇÃO POR REINVESTIMENTO|: Descrição da linha.</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486908" w:rsidRPr="00FA3856" w:rsidRDefault="00486908" w:rsidP="00F52412">
      <w:pPr>
        <w:rPr>
          <w:b/>
          <w:szCs w:val="20"/>
          <w:lang w:val="pt-PT"/>
        </w:rPr>
      </w:pPr>
    </w:p>
    <w:p w:rsidR="00453F5D" w:rsidRPr="00FA3856" w:rsidRDefault="00453F5D" w:rsidP="00F52412">
      <w:pPr>
        <w:rPr>
          <w:b/>
          <w:szCs w:val="20"/>
          <w:lang w:val="pt-PT"/>
        </w:rPr>
      </w:pPr>
    </w:p>
    <w:p w:rsidR="004878A0" w:rsidRDefault="004878A0">
      <w:pPr>
        <w:spacing w:after="200" w:line="276" w:lineRule="auto"/>
        <w:rPr>
          <w:b/>
          <w:bCs/>
          <w:color w:val="0000FF"/>
          <w:szCs w:val="20"/>
        </w:rPr>
      </w:pPr>
      <w:r>
        <w:rPr>
          <w:color w:val="0000FF"/>
          <w:szCs w:val="20"/>
        </w:rPr>
        <w:br w:type="page"/>
      </w:r>
    </w:p>
    <w:p w:rsidR="00586003" w:rsidRPr="00FA3856" w:rsidRDefault="00586003" w:rsidP="00586003">
      <w:pPr>
        <w:pStyle w:val="Ttulo1"/>
        <w:jc w:val="both"/>
        <w:rPr>
          <w:color w:val="0000FF"/>
          <w:szCs w:val="20"/>
        </w:rPr>
      </w:pPr>
      <w:bookmarkStart w:id="340" w:name="_Toc454359343"/>
      <w:r w:rsidRPr="00FA3856">
        <w:rPr>
          <w:color w:val="0000FF"/>
          <w:szCs w:val="20"/>
        </w:rPr>
        <w:lastRenderedPageBreak/>
        <w:t>Registro N615: Informações da Base de Cálclulo dos Incentivos Fiscais</w:t>
      </w:r>
      <w:bookmarkEnd w:id="340"/>
    </w:p>
    <w:p w:rsidR="00586003" w:rsidRPr="00FA3856" w:rsidRDefault="00586003" w:rsidP="00586003">
      <w:pPr>
        <w:jc w:val="both"/>
        <w:rPr>
          <w:szCs w:val="20"/>
        </w:rPr>
      </w:pPr>
    </w:p>
    <w:p w:rsidR="007538D5" w:rsidRPr="00FA3856" w:rsidRDefault="00E06134" w:rsidP="00E06134">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ste registro deve ser preenchido</w:t>
      </w:r>
      <w:r w:rsidR="007538D5" w:rsidRPr="00FA3856">
        <w:rPr>
          <w:rFonts w:ascii="Times New Roman" w:hAnsi="Times New Roman" w:cs="Times New Roman"/>
          <w:szCs w:val="20"/>
        </w:rPr>
        <w:t xml:space="preserve"> pelas pessoas jurídicas ou grupos de empresas coligadas de que trata o art. 9</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da Lei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8.167, de 1991, alterado pela Medida Provisória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99-14, de 2001, art. 4</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e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45, de 2 de maio de 2001, art. 50, inciso XX, atuais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56-5, de 2001, art. 32, inciso XVIII, e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57-5, de 2001, art. 32, inciso IV), e MP nº 634, de 2013, arts. 1º e 2º.</w:t>
      </w:r>
    </w:p>
    <w:p w:rsidR="00E06134" w:rsidRPr="00FA3856" w:rsidRDefault="00E06134" w:rsidP="007538D5">
      <w:pPr>
        <w:pStyle w:val="NormalWeb"/>
        <w:spacing w:before="0" w:after="0"/>
        <w:ind w:left="600"/>
        <w:jc w:val="both"/>
        <w:rPr>
          <w:rFonts w:ascii="Times New Roman" w:hAnsi="Times New Roman" w:cs="Times New Roman"/>
          <w:b/>
          <w:bCs/>
          <w:szCs w:val="20"/>
        </w:rPr>
      </w:pPr>
    </w:p>
    <w:p w:rsidR="00E06134" w:rsidRPr="00FA3856" w:rsidRDefault="007538D5" w:rsidP="00AD51BC">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7538D5" w:rsidRPr="00FA3856" w:rsidRDefault="007538D5" w:rsidP="007538D5">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rsidR="007538D5" w:rsidRPr="00FA3856" w:rsidRDefault="007538D5" w:rsidP="007538D5">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pós 2 de maio de 2001, é veda</w:t>
      </w:r>
      <w:r w:rsidR="001A67B7" w:rsidRPr="00FA3856">
        <w:rPr>
          <w:rFonts w:ascii="Times New Roman" w:hAnsi="Times New Roman" w:cs="Times New Roman"/>
          <w:szCs w:val="20"/>
        </w:rPr>
        <w:t>da a aplicação nos fundos Finor e</w:t>
      </w:r>
      <w:r w:rsidRPr="00FA3856">
        <w:rPr>
          <w:rFonts w:ascii="Times New Roman" w:hAnsi="Times New Roman" w:cs="Times New Roman"/>
          <w:szCs w:val="20"/>
        </w:rPr>
        <w:t xml:space="preserve"> Finam pelas pessoas jurídicas que não se enquadram nas condições d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 de maio de 2001, art. 50, inciso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inciso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nciso IV e MP nº 634, de 2013, arts. 1º e 2º).</w:t>
      </w:r>
    </w:p>
    <w:p w:rsidR="00E06134" w:rsidRPr="00FA3856" w:rsidRDefault="00E06134" w:rsidP="007538D5">
      <w:pPr>
        <w:pStyle w:val="NormalWeb"/>
        <w:spacing w:before="0" w:after="0"/>
        <w:jc w:val="both"/>
        <w:rPr>
          <w:rFonts w:ascii="Times New Roman" w:hAnsi="Times New Roman" w:cs="Times New Roman"/>
          <w:szCs w:val="20"/>
        </w:rPr>
      </w:pPr>
    </w:p>
    <w:p w:rsidR="007538D5" w:rsidRPr="00FA3856" w:rsidRDefault="00AD51BC" w:rsidP="007538D5">
      <w:pPr>
        <w:widowControl w:val="0"/>
        <w:jc w:val="both"/>
        <w:rPr>
          <w:szCs w:val="20"/>
        </w:rPr>
      </w:pPr>
      <w:r w:rsidRPr="00FA3856">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right"/>
              <w:rPr>
                <w:szCs w:val="20"/>
              </w:rPr>
            </w:pPr>
            <w:r w:rsidRPr="00FA3856">
              <w:rPr>
                <w:szCs w:val="20"/>
              </w:rPr>
              <w:t>2.000,00</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VALOR LÍQUIDO DO INCENTIVO</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12,00</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jc w:val="center"/>
              <w:rPr>
                <w:szCs w:val="20"/>
              </w:rPr>
            </w:pP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w:t>
            </w:r>
            <w:r w:rsidR="001A67B7" w:rsidRPr="00FA3856">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12,00</w:t>
            </w:r>
          </w:p>
        </w:tc>
      </w:tr>
    </w:tbl>
    <w:p w:rsidR="001A67B7" w:rsidRPr="00FA3856" w:rsidRDefault="001A67B7" w:rsidP="007538D5">
      <w:pPr>
        <w:widowControl w:val="0"/>
        <w:jc w:val="both"/>
        <w:rPr>
          <w:b/>
          <w:bCs/>
          <w:szCs w:val="20"/>
        </w:rPr>
      </w:pPr>
    </w:p>
    <w:p w:rsidR="007538D5" w:rsidRPr="00FA3856" w:rsidRDefault="00AD51BC" w:rsidP="007538D5">
      <w:pPr>
        <w:widowControl w:val="0"/>
        <w:jc w:val="both"/>
        <w:rPr>
          <w:szCs w:val="20"/>
        </w:rPr>
      </w:pPr>
      <w:r w:rsidRPr="00FA3856">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right"/>
              <w:rPr>
                <w:szCs w:val="20"/>
              </w:rPr>
            </w:pPr>
            <w:r w:rsidRPr="00FA3856">
              <w:rPr>
                <w:szCs w:val="20"/>
              </w:rPr>
              <w:t>2.00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VALOR LÍQUIDO DO INCENTIVO</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center"/>
              <w:rPr>
                <w:szCs w:val="20"/>
              </w:rPr>
            </w:pP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w:t>
            </w:r>
            <w:r w:rsidR="001A67B7" w:rsidRPr="00FA3856">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bl>
    <w:p w:rsidR="00AD51BC" w:rsidRPr="00FA3856" w:rsidRDefault="00AD51BC" w:rsidP="007538D5">
      <w:pPr>
        <w:widowControl w:val="0"/>
        <w:jc w:val="both"/>
        <w:rPr>
          <w:b/>
          <w:bCs/>
          <w:szCs w:val="20"/>
        </w:rPr>
      </w:pPr>
    </w:p>
    <w:p w:rsidR="007538D5" w:rsidRPr="00FA3856" w:rsidRDefault="00AD51BC" w:rsidP="007538D5">
      <w:pPr>
        <w:widowControl w:val="0"/>
        <w:jc w:val="both"/>
        <w:rPr>
          <w:szCs w:val="20"/>
        </w:rPr>
      </w:pPr>
      <w:r w:rsidRPr="00FA3856">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right"/>
              <w:rPr>
                <w:szCs w:val="20"/>
              </w:rPr>
            </w:pPr>
            <w:r w:rsidRPr="00FA3856">
              <w:rPr>
                <w:szCs w:val="20"/>
              </w:rPr>
              <w:t>2.00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VALOR LÍQUIDO DO INCENTIVO</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 </w:t>
            </w:r>
            <w:r w:rsidR="001A67B7" w:rsidRPr="00FA3856">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120,00</w:t>
            </w:r>
          </w:p>
        </w:tc>
      </w:tr>
    </w:tbl>
    <w:p w:rsidR="00586003" w:rsidRPr="00FA3856" w:rsidRDefault="00586003" w:rsidP="00586003">
      <w:pPr>
        <w:jc w:val="both"/>
        <w:rPr>
          <w:szCs w:val="20"/>
        </w:rPr>
      </w:pPr>
    </w:p>
    <w:p w:rsidR="001A67B7" w:rsidRPr="00FA3856" w:rsidRDefault="001A67B7" w:rsidP="00586003">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86003"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586003">
            <w:pPr>
              <w:pStyle w:val="PSDS-CorpodeTexto0"/>
              <w:jc w:val="center"/>
              <w:rPr>
                <w:rFonts w:ascii="Times New Roman" w:hAnsi="Times New Roman"/>
                <w:b/>
                <w:bCs/>
              </w:rPr>
            </w:pPr>
            <w:r w:rsidRPr="00FA3856">
              <w:rPr>
                <w:rFonts w:ascii="Times New Roman" w:hAnsi="Times New Roman"/>
                <w:b/>
                <w:bCs/>
              </w:rPr>
              <w:lastRenderedPageBreak/>
              <w:t xml:space="preserve">REGISTRO N615: </w:t>
            </w:r>
            <w:r w:rsidRPr="00FA3856">
              <w:rPr>
                <w:rFonts w:ascii="Times New Roman" w:hAnsi="Times New Roman"/>
                <w:b/>
              </w:rPr>
              <w:t>INFORMAÇÕES DA BASE DE CÁLCULO DOS INCENTIVOS FISCAIS</w:t>
            </w:r>
          </w:p>
        </w:tc>
      </w:tr>
      <w:tr w:rsidR="00586003"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586003" w:rsidRPr="00FA3856" w:rsidRDefault="00586003" w:rsidP="00DE512B">
            <w:pPr>
              <w:pStyle w:val="PSDS-CorpodeTexto0"/>
              <w:jc w:val="center"/>
              <w:rPr>
                <w:rFonts w:ascii="Times New Roman" w:hAnsi="Times New Roman"/>
                <w:b/>
                <w:bCs/>
              </w:rPr>
            </w:pPr>
          </w:p>
        </w:tc>
      </w:tr>
      <w:tr w:rsidR="00586003" w:rsidRPr="00FA3856" w:rsidTr="00DE51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Ocorrência – 1:1</w:t>
            </w:r>
          </w:p>
        </w:tc>
      </w:tr>
      <w:tr w:rsidR="00586003"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86003" w:rsidRPr="00FA3856" w:rsidRDefault="00586003" w:rsidP="00586003">
            <w:pPr>
              <w:pStyle w:val="PSDS-CorpodeTexto0"/>
              <w:rPr>
                <w:rFonts w:ascii="Times New Roman" w:hAnsi="Times New Roman"/>
                <w:b/>
                <w:bCs/>
              </w:rPr>
            </w:pPr>
            <w:r w:rsidRPr="00FA3856">
              <w:rPr>
                <w:rFonts w:ascii="Times New Roman" w:hAnsi="Times New Roman"/>
                <w:b/>
                <w:bCs/>
              </w:rPr>
              <w:t>Campo(s) chave: REG</w:t>
            </w:r>
          </w:p>
        </w:tc>
      </w:tr>
    </w:tbl>
    <w:p w:rsidR="002E6F04" w:rsidRPr="00FA3856" w:rsidRDefault="002E6F04" w:rsidP="00B573D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644"/>
        <w:gridCol w:w="8047"/>
        <w:gridCol w:w="708"/>
        <w:gridCol w:w="1139"/>
        <w:gridCol w:w="1016"/>
        <w:gridCol w:w="992"/>
        <w:gridCol w:w="1339"/>
      </w:tblGrid>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Nº</w:t>
            </w:r>
          </w:p>
        </w:tc>
        <w:tc>
          <w:tcPr>
            <w:tcW w:w="2644"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Campo</w:t>
            </w:r>
          </w:p>
        </w:tc>
        <w:tc>
          <w:tcPr>
            <w:tcW w:w="8047"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B573DD">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586003">
            <w:pPr>
              <w:pStyle w:val="PSDS-CorpodeTexto0"/>
              <w:jc w:val="center"/>
              <w:rPr>
                <w:rFonts w:ascii="Times New Roman" w:hAnsi="Times New Roman"/>
                <w:b/>
                <w:bCs/>
              </w:rPr>
            </w:pPr>
            <w:r w:rsidRPr="00FA3856">
              <w:rPr>
                <w:rFonts w:ascii="Times New Roman" w:hAnsi="Times New Roman"/>
                <w:b/>
                <w:bCs/>
              </w:rPr>
              <w:t>Obrigatório</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rPr>
                <w:rFonts w:ascii="Times New Roman" w:hAnsi="Times New Roman"/>
              </w:rPr>
            </w:pPr>
            <w:r w:rsidRPr="00FA3856">
              <w:rPr>
                <w:rFonts w:ascii="Times New Roman" w:hAnsi="Times New Roman"/>
              </w:rPr>
              <w:t>REG</w:t>
            </w:r>
          </w:p>
          <w:p w:rsidR="00371008" w:rsidRPr="00FA3856" w:rsidRDefault="00371008" w:rsidP="003C5AC7">
            <w:pPr>
              <w:pStyle w:val="PSDS-CorpodeTexto0"/>
              <w:rPr>
                <w:rFonts w:ascii="Times New Roman" w:hAnsi="Times New Roman"/>
                <w:b/>
                <w:bCs/>
                <w:lang w:val="pt-PT"/>
              </w:rPr>
            </w:pP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rPr>
                <w:rFonts w:ascii="Times New Roman" w:hAnsi="Times New Roman"/>
                <w:b/>
                <w:bCs/>
                <w:lang w:val="pt-PT"/>
              </w:rPr>
            </w:pPr>
            <w:r w:rsidRPr="00FA3856">
              <w:rPr>
                <w:rFonts w:ascii="Times New Roman" w:hAnsi="Times New Roman"/>
              </w:rPr>
              <w:t>Texto Fixo Contendo a Identificação do Registro (N615).</w:t>
            </w: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N615]</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lang w:val="pt-PT"/>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rPr>
                <w:rFonts w:ascii="Times New Roman" w:hAnsi="Times New Roman"/>
                <w:lang w:val="pt-PT"/>
              </w:rPr>
            </w:pPr>
            <w:r w:rsidRPr="00FA3856">
              <w:rPr>
                <w:rFonts w:ascii="Times New Roman" w:hAnsi="Times New Roman"/>
                <w:lang w:val="pt-PT"/>
              </w:rPr>
              <w:t>BASE_CALC</w:t>
            </w:r>
          </w:p>
          <w:p w:rsidR="00371008" w:rsidRPr="00FA3856" w:rsidRDefault="00371008" w:rsidP="003C5AC7">
            <w:pPr>
              <w:pStyle w:val="PSDS-CorpodeTexto0"/>
              <w:rPr>
                <w:rFonts w:ascii="Times New Roman" w:hAnsi="Times New Roman"/>
                <w:b/>
                <w:bCs/>
                <w:lang w:val="pt-PT"/>
              </w:rPr>
            </w:pP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961868">
            <w:pPr>
              <w:pStyle w:val="PSDS-CorpodeTexto0"/>
              <w:jc w:val="both"/>
              <w:rPr>
                <w:rFonts w:ascii="Times New Roman" w:hAnsi="Times New Roman"/>
              </w:rPr>
            </w:pPr>
            <w:r w:rsidRPr="00FA3856">
              <w:rPr>
                <w:rFonts w:ascii="Times New Roman" w:hAnsi="Times New Roman"/>
              </w:rPr>
              <w:t>Base de Cálculo: Base de cálculo dos incentivos fiscais: Para fins de determinação da base de cálculo dos incentivos, deve-se observar a forma de apuração do imposto de renda da pessoa jurídica, as deduções permitidas.</w:t>
            </w:r>
          </w:p>
          <w:p w:rsidR="00371008" w:rsidRPr="00FA3856" w:rsidRDefault="00371008" w:rsidP="00961868">
            <w:pPr>
              <w:pStyle w:val="PSDS-CorpodeTexto0"/>
              <w:jc w:val="both"/>
              <w:rPr>
                <w:rFonts w:ascii="Times New Roman" w:hAnsi="Times New Roman"/>
              </w:rPr>
            </w:pPr>
          </w:p>
          <w:p w:rsidR="00371008" w:rsidRPr="00FA3856" w:rsidRDefault="00371008" w:rsidP="00961868">
            <w:pPr>
              <w:pStyle w:val="NormalWeb"/>
              <w:spacing w:before="0" w:after="0"/>
              <w:jc w:val="both"/>
              <w:rPr>
                <w:rFonts w:ascii="Times New Roman" w:hAnsi="Times New Roman" w:cs="Times New Roman"/>
                <w:b/>
                <w:szCs w:val="20"/>
              </w:rPr>
            </w:pPr>
            <w:r w:rsidRPr="00FA3856">
              <w:rPr>
                <w:rFonts w:ascii="Times New Roman" w:hAnsi="Times New Roman" w:cs="Times New Roman"/>
                <w:b/>
                <w:szCs w:val="20"/>
              </w:rPr>
              <w:t xml:space="preserve">a) Regra Geral: </w:t>
            </w:r>
            <w:r w:rsidRPr="00FA3856">
              <w:rPr>
                <w:rFonts w:ascii="Times New Roman" w:hAnsi="Times New Roman" w:cs="Times New Roman"/>
                <w:szCs w:val="20"/>
              </w:rPr>
              <w:t>O valor desta linha, quando a apuração do imposto de renda for com base no lucro real trimestral e no lucro real apurado em 31 de dezembro do ano-calendário (ajuste anual) será calculado pela seguinte fórmula:</w:t>
            </w:r>
          </w:p>
          <w:p w:rsidR="00371008" w:rsidRPr="00FA3856" w:rsidRDefault="00371008" w:rsidP="00961868">
            <w:pPr>
              <w:pStyle w:val="NormalWeb"/>
              <w:spacing w:before="0" w:after="0"/>
              <w:jc w:val="both"/>
              <w:rPr>
                <w:rFonts w:ascii="Times New Roman" w:hAnsi="Times New Roman" w:cs="Times New Roman"/>
                <w:szCs w:val="20"/>
              </w:rPr>
            </w:pPr>
          </w:p>
          <w:p w:rsidR="00371008" w:rsidRPr="00FA3856" w:rsidRDefault="00371008" w:rsidP="00961868">
            <w:pPr>
              <w:pStyle w:val="NormalWeb"/>
              <w:spacing w:before="0" w:after="0"/>
              <w:jc w:val="both"/>
              <w:rPr>
                <w:rFonts w:ascii="Times New Roman" w:hAnsi="Times New Roman" w:cs="Times New Roman"/>
                <w:szCs w:val="20"/>
              </w:rPr>
            </w:pPr>
          </w:p>
          <w:p w:rsidR="00371008" w:rsidRPr="00FA3856" w:rsidRDefault="00371008" w:rsidP="0096186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_CALC  = A - (B + C + D + E + F + G + H + I + J + L + M+ N + O + P), onde:</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 Imposto de Renda devido à alíquota de 15% (Linha N630/3)</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 Atividades Culturais e Artísticas (Linha N630/6) (art. 18, e §§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e art.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com as alterações do art. 1</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1999, d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 Operações de Aquisição de Vale-Cultura (Linha N630/7) (Lei nº 12.761/2012, art. 10)</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 Programa de Alimentação ao Trabalhador (Linha N630/8)</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 = Desenvolvimento Tecnológico Industrial/Agropecuário (Linha N630/9)</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 = Atividade Audiovisual (Linha N630/10)</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G = Fundo dos Direitos da Criança e do Adolescente (Linha N630/11)</w:t>
            </w:r>
            <w:bookmarkStart w:id="341" w:name="BM27/01"/>
            <w:bookmarkEnd w:id="341"/>
          </w:p>
          <w:p w:rsidR="00371008" w:rsidRPr="00FA3856" w:rsidRDefault="00371008" w:rsidP="00E06134">
            <w:pPr>
              <w:pStyle w:val="NormalWeb"/>
              <w:spacing w:before="0" w:after="0"/>
              <w:jc w:val="both"/>
              <w:rPr>
                <w:rFonts w:ascii="Times New Roman" w:hAnsi="Times New Roman" w:cs="Times New Roman"/>
                <w:szCs w:val="20"/>
              </w:rPr>
            </w:pPr>
            <w:bookmarkStart w:id="342" w:name="BM27/02"/>
            <w:bookmarkStart w:id="343" w:name="BM27/03"/>
            <w:bookmarkStart w:id="344" w:name="BM27/04"/>
            <w:bookmarkEnd w:id="342"/>
            <w:bookmarkEnd w:id="343"/>
            <w:bookmarkEnd w:id="344"/>
            <w:r w:rsidRPr="00FA3856">
              <w:rPr>
                <w:rFonts w:ascii="Times New Roman" w:hAnsi="Times New Roman" w:cs="Times New Roman"/>
                <w:szCs w:val="20"/>
              </w:rPr>
              <w:t>H = Fundos Nacional, Estaduais ou Municipais do Idoso (Linha N630/12)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13, de 2010, art. 3</w:t>
            </w:r>
            <w:r w:rsidRPr="00FA3856">
              <w:rPr>
                <w:rFonts w:ascii="Times New Roman" w:hAnsi="Times New Roman" w:cs="Times New Roman"/>
                <w:strike/>
                <w:szCs w:val="20"/>
              </w:rPr>
              <w:t>º</w:t>
            </w:r>
            <w:r w:rsidRPr="00FA3856">
              <w:rPr>
                <w:rFonts w:ascii="Times New Roman" w:hAnsi="Times New Roman" w:cs="Times New Roman"/>
                <w:szCs w:val="20"/>
              </w:rPr>
              <w:t>).</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Atividades de Caráter Desportivo (Linha N630/13)</w:t>
            </w:r>
          </w:p>
          <w:p w:rsidR="00371008" w:rsidRPr="00FA3856" w:rsidRDefault="00371008" w:rsidP="00E06134">
            <w:pPr>
              <w:pStyle w:val="Corpodetexto"/>
              <w:rPr>
                <w:rFonts w:ascii="Times New Roman" w:hAnsi="Times New Roman"/>
                <w:szCs w:val="20"/>
              </w:rPr>
            </w:pPr>
            <w:r w:rsidRPr="00FA3856">
              <w:rPr>
                <w:rFonts w:ascii="Times New Roman" w:hAnsi="Times New Roman"/>
                <w:szCs w:val="20"/>
              </w:rPr>
              <w:t>J = Programa Nacional de Apoio à Atenção Oncológica - PRONON (Linha N630/14) - (Lei n</w:t>
            </w:r>
            <w:r w:rsidRPr="00FA3856">
              <w:rPr>
                <w:rFonts w:ascii="Times New Roman" w:hAnsi="Times New Roman"/>
                <w:strike/>
                <w:szCs w:val="20"/>
              </w:rPr>
              <w:t>º</w:t>
            </w:r>
            <w:r w:rsidRPr="00FA3856">
              <w:rPr>
                <w:rFonts w:ascii="Times New Roman" w:hAnsi="Times New Roman"/>
                <w:szCs w:val="20"/>
              </w:rPr>
              <w:t xml:space="preserve"> 12.715/2012, arts. 1</w:t>
            </w:r>
            <w:r w:rsidRPr="00FA3856">
              <w:rPr>
                <w:rFonts w:ascii="Times New Roman" w:hAnsi="Times New Roman"/>
                <w:strike/>
                <w:szCs w:val="20"/>
              </w:rPr>
              <w:t>º</w:t>
            </w:r>
            <w:r w:rsidRPr="00FA3856">
              <w:rPr>
                <w:rFonts w:ascii="Times New Roman" w:hAnsi="Times New Roman"/>
                <w:szCs w:val="20"/>
              </w:rPr>
              <w:t xml:space="preserve"> e 4</w:t>
            </w:r>
            <w:r w:rsidRPr="00FA3856">
              <w:rPr>
                <w:rFonts w:ascii="Times New Roman" w:hAnsi="Times New Roman"/>
                <w:strike/>
                <w:szCs w:val="20"/>
              </w:rPr>
              <w:t>º</w:t>
            </w:r>
            <w:r w:rsidRPr="00FA3856">
              <w:rPr>
                <w:rFonts w:ascii="Times New Roman" w:hAnsi="Times New Roman"/>
                <w:szCs w:val="20"/>
              </w:rPr>
              <w:t>)</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 = Programa Nacional de Apoio à Atenção da Saúde da Pessoa com Deficiência - PRONAS/PCD (Linha N630/15)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715, de 2012, arts. 3</w:t>
            </w:r>
            <w:r w:rsidRPr="00FA3856">
              <w:rPr>
                <w:rFonts w:ascii="Times New Roman" w:hAnsi="Times New Roman" w:cs="Times New Roman"/>
                <w:strike/>
                <w:szCs w:val="20"/>
              </w:rPr>
              <w:t>º</w:t>
            </w:r>
            <w:r w:rsidRPr="00FA3856">
              <w:rPr>
                <w:rFonts w:ascii="Times New Roman" w:hAnsi="Times New Roman" w:cs="Times New Roman"/>
                <w:szCs w:val="20"/>
              </w:rPr>
              <w:t xml:space="preserve"> e 4</w:t>
            </w:r>
            <w:r w:rsidRPr="00FA3856">
              <w:rPr>
                <w:rFonts w:ascii="Times New Roman" w:hAnsi="Times New Roman" w:cs="Times New Roman"/>
                <w:strike/>
                <w:szCs w:val="20"/>
              </w:rPr>
              <w:t>º</w:t>
            </w:r>
            <w:r w:rsidRPr="00FA3856">
              <w:rPr>
                <w:rFonts w:ascii="Times New Roman" w:hAnsi="Times New Roman" w:cs="Times New Roman"/>
                <w:szCs w:val="20"/>
              </w:rPr>
              <w:t>)</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M= Valor da Remuneração da Prorrogação da Licença-Maternidade (Linha N630/16) (Lei nº 11.770, de 2008, art. 5</w:t>
            </w:r>
            <w:r w:rsidRPr="00FA3856">
              <w:rPr>
                <w:rFonts w:ascii="Times New Roman" w:hAnsi="Times New Roman" w:cs="Times New Roman"/>
                <w:strike/>
                <w:szCs w:val="20"/>
              </w:rPr>
              <w:t>º</w:t>
            </w:r>
            <w:r w:rsidRPr="00FA3856">
              <w:rPr>
                <w:rFonts w:ascii="Times New Roman" w:hAnsi="Times New Roman" w:cs="Times New Roman"/>
                <w:szCs w:val="20"/>
              </w:rPr>
              <w:t>)</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 = 3,33 x Redução por Reinvestimento (Linha N630/18)</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O = Imposto devido no Brasil à alíquota de 15% incidente sobre lucros, rendimentos e ganhos de capital oriundos do exterior (Linha N630/19)</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 = Imposto de renda sobre a diferença entre o Custo Orçado e o Custo Efetivo (Linha N630/27)</w:t>
            </w:r>
          </w:p>
          <w:p w:rsidR="00371008" w:rsidRPr="00FA3856" w:rsidRDefault="00371008" w:rsidP="00E06134">
            <w:pPr>
              <w:pStyle w:val="NormalWeb"/>
              <w:spacing w:before="0" w:after="0"/>
              <w:jc w:val="both"/>
              <w:rPr>
                <w:rFonts w:ascii="Times New Roman" w:hAnsi="Times New Roman" w:cs="Times New Roman"/>
                <w:szCs w:val="20"/>
              </w:rPr>
            </w:pP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b) Pessoa Jurídica com Direito à Isenção e/ou Redução do Imposto</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p>
          <w:p w:rsidR="00371008" w:rsidRPr="00FA3856" w:rsidRDefault="00371008" w:rsidP="00E06134">
            <w:pPr>
              <w:pStyle w:val="NormalWeb"/>
              <w:spacing w:before="0" w:after="0"/>
              <w:jc w:val="both"/>
              <w:rPr>
                <w:rFonts w:ascii="Times New Roman" w:hAnsi="Times New Roman" w:cs="Times New Roman"/>
                <w:szCs w:val="20"/>
              </w:rPr>
            </w:pP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Z = [Linhas N610/7 + N610/12 + N610/17 + (N610/47 x 75%) + (N610/52 x 70%) + (N610/57x 50%) + (N610/62 x 33,33%) + (N610/67 x 25%) + (N610/72 x 12,50%)]</w:t>
            </w:r>
          </w:p>
          <w:p w:rsidR="00371008" w:rsidRPr="00FA3856" w:rsidRDefault="00371008" w:rsidP="00E06134">
            <w:pPr>
              <w:pStyle w:val="NormalWeb"/>
              <w:spacing w:before="0" w:after="0"/>
              <w:jc w:val="both"/>
              <w:rPr>
                <w:rFonts w:ascii="Times New Roman" w:hAnsi="Times New Roman" w:cs="Times New Roman"/>
                <w:szCs w:val="20"/>
              </w:rPr>
            </w:pP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esta linha passa, então, a ser determinado pela seguinte fórmula:</w:t>
            </w:r>
          </w:p>
          <w:p w:rsidR="00371008" w:rsidRPr="00FA3856" w:rsidRDefault="00371008" w:rsidP="00E0613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_CALC = A - (Z + B + C + D + E + F + G + H + I + J + L + M + N + O + P)</w:t>
            </w:r>
          </w:p>
          <w:p w:rsidR="00371008" w:rsidRPr="00FA3856" w:rsidRDefault="00371008" w:rsidP="00961868">
            <w:pPr>
              <w:pStyle w:val="NormalWeb"/>
              <w:spacing w:before="0" w:after="0"/>
              <w:jc w:val="both"/>
              <w:rPr>
                <w:rFonts w:ascii="Times New Roman" w:hAnsi="Times New Roman" w:cs="Times New Roman"/>
                <w:b/>
                <w:bCs/>
                <w:szCs w:val="20"/>
              </w:rPr>
            </w:pPr>
          </w:p>
          <w:p w:rsidR="00371008" w:rsidRPr="00FA3856" w:rsidRDefault="00371008" w:rsidP="0096186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371008" w:rsidRPr="00FA3856" w:rsidRDefault="00371008" w:rsidP="0096186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p>
          <w:p w:rsidR="00371008" w:rsidRPr="00FA3856" w:rsidRDefault="00371008" w:rsidP="00B0702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bservar as instruções deste manual, com relação às deduções de incentivos fiscais, quando o imposto for calculado sobre a base de cálculo estimada.</w:t>
            </w: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rPr>
                <w:color w:val="222222"/>
                <w:szCs w:val="20"/>
              </w:rPr>
            </w:pPr>
            <w:r w:rsidRPr="00FA3856">
              <w:rPr>
                <w:color w:val="222222"/>
                <w:szCs w:val="20"/>
                <w:lang w:val="en-US"/>
              </w:rPr>
              <w:t>PER_INCEN_ FINOR</w:t>
            </w: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71008">
            <w:pPr>
              <w:rPr>
                <w:szCs w:val="20"/>
              </w:rPr>
            </w:pPr>
            <w:r w:rsidRPr="00FA3856">
              <w:rPr>
                <w:color w:val="222222"/>
                <w:szCs w:val="20"/>
                <w:lang w:val="pt-PT"/>
              </w:rPr>
              <w:t xml:space="preserve">Percentual do Incentivo </w:t>
            </w:r>
            <w:r w:rsidRPr="00FA3856">
              <w:rPr>
                <w:color w:val="222222"/>
                <w:szCs w:val="20"/>
              </w:rPr>
              <w:t>FINOR (até 6%)</w:t>
            </w:r>
            <w:r w:rsidRPr="00FA3856">
              <w:rPr>
                <w:szCs w:val="20"/>
              </w:rPr>
              <w:t>.</w:t>
            </w:r>
          </w:p>
          <w:p w:rsidR="00371008" w:rsidRPr="00FA3856" w:rsidRDefault="00371008" w:rsidP="00371008">
            <w:pPr>
              <w:rPr>
                <w:szCs w:val="20"/>
              </w:rPr>
            </w:pP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N</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C6EE0" w:rsidP="003C5AC7">
            <w:pPr>
              <w:spacing w:before="100" w:beforeAutospacing="1" w:after="100" w:afterAutospacing="1"/>
              <w:jc w:val="center"/>
              <w:rPr>
                <w:color w:val="222222"/>
                <w:szCs w:val="20"/>
              </w:rPr>
            </w:pPr>
            <w:r w:rsidRPr="00FA3856">
              <w:rPr>
                <w:color w:val="222222"/>
                <w:szCs w:val="20"/>
              </w:rPr>
              <w:t>008</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C6EE0" w:rsidP="003C5AC7">
            <w:pPr>
              <w:spacing w:before="100" w:beforeAutospacing="1" w:after="100" w:afterAutospacing="1"/>
              <w:jc w:val="center"/>
              <w:rPr>
                <w:color w:val="222222"/>
                <w:szCs w:val="20"/>
              </w:rPr>
            </w:pPr>
            <w:r w:rsidRPr="00FA3856">
              <w:rPr>
                <w:color w:val="222222"/>
                <w:szCs w:val="20"/>
              </w:rPr>
              <w:t>004</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lang w:val="pt-PT"/>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rPr>
                <w:color w:val="222222"/>
                <w:szCs w:val="20"/>
              </w:rPr>
            </w:pPr>
            <w:r w:rsidRPr="00FA3856">
              <w:rPr>
                <w:color w:val="222222"/>
                <w:szCs w:val="20"/>
                <w:lang w:val="es-ES_tradnl"/>
              </w:rPr>
              <w:t>VL_LIQ_INCEN_ FINOR</w:t>
            </w: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71008">
            <w:pPr>
              <w:rPr>
                <w:color w:val="222222"/>
                <w:szCs w:val="20"/>
                <w:lang w:val="pt-PT"/>
              </w:rPr>
            </w:pPr>
            <w:r w:rsidRPr="00FA3856">
              <w:rPr>
                <w:color w:val="222222"/>
                <w:szCs w:val="20"/>
                <w:lang w:val="pt-PT"/>
              </w:rPr>
              <w:t>Valor Líquido do Incentivo FINOR.</w:t>
            </w:r>
          </w:p>
          <w:p w:rsidR="00371008" w:rsidRPr="00FA3856" w:rsidRDefault="00371008" w:rsidP="00371008">
            <w:pPr>
              <w:rPr>
                <w:color w:val="222222"/>
                <w:szCs w:val="20"/>
              </w:rPr>
            </w:pP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NS</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019</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002</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rPr>
                <w:color w:val="222222"/>
                <w:szCs w:val="20"/>
              </w:rPr>
            </w:pPr>
            <w:r w:rsidRPr="00FA3856">
              <w:rPr>
                <w:color w:val="222222"/>
                <w:szCs w:val="20"/>
                <w:lang w:val="en-US"/>
              </w:rPr>
              <w:t>PER_INCEN_ FINAM</w:t>
            </w: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71008">
            <w:pPr>
              <w:rPr>
                <w:color w:val="222222"/>
                <w:szCs w:val="20"/>
              </w:rPr>
            </w:pPr>
            <w:r w:rsidRPr="00FA3856">
              <w:rPr>
                <w:color w:val="222222"/>
                <w:szCs w:val="20"/>
                <w:lang w:val="pt-PT"/>
              </w:rPr>
              <w:t xml:space="preserve">Percentual do Incentivo </w:t>
            </w:r>
            <w:r w:rsidRPr="00FA3856">
              <w:rPr>
                <w:color w:val="222222"/>
                <w:szCs w:val="20"/>
              </w:rPr>
              <w:t>FINAM (até 6%).</w:t>
            </w:r>
          </w:p>
          <w:p w:rsidR="00371008" w:rsidRPr="00FA3856" w:rsidRDefault="00371008" w:rsidP="00371008">
            <w:pPr>
              <w:rPr>
                <w:color w:val="222222"/>
                <w:szCs w:val="20"/>
              </w:rPr>
            </w:pP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N</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C6EE0" w:rsidP="003C5AC7">
            <w:pPr>
              <w:spacing w:before="100" w:beforeAutospacing="1" w:after="100" w:afterAutospacing="1"/>
              <w:jc w:val="center"/>
              <w:rPr>
                <w:color w:val="222222"/>
                <w:szCs w:val="20"/>
              </w:rPr>
            </w:pPr>
            <w:r w:rsidRPr="00FA3856">
              <w:rPr>
                <w:color w:val="222222"/>
                <w:szCs w:val="20"/>
              </w:rPr>
              <w:t>008</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C6EE0" w:rsidP="003C5AC7">
            <w:pPr>
              <w:spacing w:before="100" w:beforeAutospacing="1" w:after="100" w:afterAutospacing="1"/>
              <w:jc w:val="center"/>
              <w:rPr>
                <w:color w:val="222222"/>
                <w:szCs w:val="20"/>
              </w:rPr>
            </w:pPr>
            <w:r w:rsidRPr="00FA3856">
              <w:rPr>
                <w:color w:val="222222"/>
                <w:szCs w:val="20"/>
              </w:rPr>
              <w:t>004</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lang w:val="pt-PT"/>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rPr>
                <w:color w:val="222222"/>
                <w:szCs w:val="20"/>
              </w:rPr>
            </w:pPr>
            <w:r w:rsidRPr="00FA3856">
              <w:rPr>
                <w:color w:val="222222"/>
                <w:szCs w:val="20"/>
                <w:lang w:val="es-ES_tradnl"/>
              </w:rPr>
              <w:t>VL_LIQ_INCEN_ FINAM</w:t>
            </w: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71008">
            <w:pPr>
              <w:rPr>
                <w:color w:val="222222"/>
                <w:szCs w:val="20"/>
                <w:lang w:val="pt-PT"/>
              </w:rPr>
            </w:pPr>
            <w:r w:rsidRPr="00FA3856">
              <w:rPr>
                <w:color w:val="222222"/>
                <w:szCs w:val="20"/>
                <w:lang w:val="pt-PT"/>
              </w:rPr>
              <w:t>Valor Líquido do Incentivo FINAM.</w:t>
            </w:r>
          </w:p>
          <w:p w:rsidR="00371008" w:rsidRPr="00FA3856" w:rsidRDefault="00371008" w:rsidP="00371008">
            <w:pPr>
              <w:rPr>
                <w:color w:val="222222"/>
                <w:szCs w:val="20"/>
              </w:rPr>
            </w:pP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NS</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019</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3C5AC7">
            <w:pPr>
              <w:spacing w:before="100" w:beforeAutospacing="1" w:after="100" w:afterAutospacing="1"/>
              <w:jc w:val="center"/>
              <w:rPr>
                <w:color w:val="222222"/>
                <w:szCs w:val="20"/>
              </w:rPr>
            </w:pPr>
            <w:r w:rsidRPr="00FA3856">
              <w:rPr>
                <w:color w:val="222222"/>
                <w:szCs w:val="20"/>
              </w:rPr>
              <w:t>002</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3C5AC7">
            <w:pPr>
              <w:pStyle w:val="PSDS-CorpodeTexto0"/>
              <w:jc w:val="center"/>
              <w:rPr>
                <w:rFonts w:ascii="Times New Roman" w:hAnsi="Times New Roman"/>
                <w:lang w:val="pt-PT"/>
              </w:rPr>
            </w:pPr>
            <w:r w:rsidRPr="00FA3856">
              <w:rPr>
                <w:rFonts w:ascii="Times New Roman" w:hAnsi="Times New Roman"/>
                <w:lang w:val="pt-PT"/>
              </w:rPr>
              <w:t>Sim</w:t>
            </w:r>
          </w:p>
        </w:tc>
      </w:tr>
      <w:tr w:rsidR="00371008"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FF32A8">
            <w:pPr>
              <w:pStyle w:val="PSDS-CorpodeTexto0"/>
              <w:numPr>
                <w:ilvl w:val="0"/>
                <w:numId w:val="40"/>
              </w:numPr>
              <w:suppressAutoHyphens w:val="0"/>
              <w:rPr>
                <w:rFonts w:ascii="Times New Roman" w:hAnsi="Times New Roman"/>
                <w:b/>
                <w:bCs/>
                <w:lang w:val="pt-PT"/>
              </w:rPr>
            </w:pPr>
          </w:p>
        </w:tc>
        <w:tc>
          <w:tcPr>
            <w:tcW w:w="2644" w:type="dxa"/>
            <w:tcBorders>
              <w:top w:val="single" w:sz="6" w:space="0" w:color="auto"/>
              <w:left w:val="single" w:sz="6" w:space="0" w:color="auto"/>
              <w:bottom w:val="single" w:sz="6" w:space="0" w:color="auto"/>
              <w:right w:val="single" w:sz="6" w:space="0" w:color="auto"/>
            </w:tcBorders>
          </w:tcPr>
          <w:p w:rsidR="00371008" w:rsidRPr="00FA3856" w:rsidRDefault="00371008" w:rsidP="0009494E">
            <w:pPr>
              <w:rPr>
                <w:color w:val="222222"/>
                <w:szCs w:val="20"/>
                <w:lang w:val="pt-PT"/>
              </w:rPr>
            </w:pPr>
            <w:r w:rsidRPr="00FA3856">
              <w:rPr>
                <w:color w:val="222222"/>
                <w:szCs w:val="20"/>
                <w:lang w:val="pt-PT"/>
              </w:rPr>
              <w:t>VL_TOTAL</w:t>
            </w:r>
          </w:p>
          <w:p w:rsidR="00371008" w:rsidRPr="00FA3856" w:rsidRDefault="00371008" w:rsidP="0009494E">
            <w:pPr>
              <w:rPr>
                <w:color w:val="222222"/>
                <w:szCs w:val="20"/>
                <w:lang w:val="pt-PT"/>
              </w:rPr>
            </w:pPr>
          </w:p>
        </w:tc>
        <w:tc>
          <w:tcPr>
            <w:tcW w:w="8047" w:type="dxa"/>
            <w:tcBorders>
              <w:top w:val="single" w:sz="6" w:space="0" w:color="auto"/>
              <w:left w:val="single" w:sz="6" w:space="0" w:color="auto"/>
              <w:bottom w:val="single" w:sz="6" w:space="0" w:color="auto"/>
              <w:right w:val="single" w:sz="6" w:space="0" w:color="auto"/>
            </w:tcBorders>
          </w:tcPr>
          <w:p w:rsidR="00371008" w:rsidRPr="00FA3856" w:rsidRDefault="00371008" w:rsidP="00371008">
            <w:pPr>
              <w:rPr>
                <w:color w:val="222222"/>
                <w:szCs w:val="20"/>
                <w:lang w:val="pt-PT"/>
              </w:rPr>
            </w:pPr>
            <w:r w:rsidRPr="00FA3856">
              <w:rPr>
                <w:color w:val="222222"/>
                <w:szCs w:val="20"/>
                <w:lang w:val="pt-PT"/>
              </w:rPr>
              <w:t>Total dos Incentivos.</w:t>
            </w:r>
          </w:p>
        </w:tc>
        <w:tc>
          <w:tcPr>
            <w:tcW w:w="708" w:type="dxa"/>
            <w:tcBorders>
              <w:top w:val="single" w:sz="6" w:space="0" w:color="auto"/>
              <w:left w:val="single" w:sz="6" w:space="0" w:color="auto"/>
              <w:bottom w:val="single" w:sz="6" w:space="0" w:color="auto"/>
              <w:right w:val="single" w:sz="6" w:space="0" w:color="auto"/>
            </w:tcBorders>
          </w:tcPr>
          <w:p w:rsidR="00371008" w:rsidRPr="00FA3856" w:rsidRDefault="00371008" w:rsidP="0009494E">
            <w:pPr>
              <w:jc w:val="center"/>
              <w:rPr>
                <w:color w:val="222222"/>
                <w:szCs w:val="20"/>
              </w:rPr>
            </w:pPr>
            <w:r w:rsidRPr="00FA3856">
              <w:rPr>
                <w:color w:val="222222"/>
                <w:szCs w:val="20"/>
              </w:rPr>
              <w:t>NS</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09494E">
            <w:pPr>
              <w:jc w:val="center"/>
              <w:rPr>
                <w:color w:val="222222"/>
                <w:szCs w:val="20"/>
              </w:rPr>
            </w:pPr>
            <w:r w:rsidRPr="00FA3856">
              <w:rPr>
                <w:color w:val="222222"/>
                <w:szCs w:val="20"/>
              </w:rPr>
              <w:t>019</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09494E">
            <w:pPr>
              <w:jc w:val="center"/>
              <w:rPr>
                <w:color w:val="222222"/>
                <w:szCs w:val="20"/>
              </w:rPr>
            </w:pPr>
            <w:r w:rsidRPr="00FA3856">
              <w:rPr>
                <w:color w:val="222222"/>
                <w:szCs w:val="20"/>
              </w:rPr>
              <w:t>002</w:t>
            </w:r>
          </w:p>
        </w:tc>
        <w:tc>
          <w:tcPr>
            <w:tcW w:w="992"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09494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09494E">
            <w:pPr>
              <w:pStyle w:val="PSDS-CorpodeTexto0"/>
              <w:jc w:val="center"/>
              <w:rPr>
                <w:rFonts w:ascii="Times New Roman" w:hAnsi="Times New Roman"/>
                <w:lang w:val="pt-PT"/>
              </w:rPr>
            </w:pPr>
            <w:r w:rsidRPr="00FA3856">
              <w:rPr>
                <w:rFonts w:ascii="Times New Roman" w:hAnsi="Times New Roman"/>
                <w:lang w:val="pt-PT"/>
              </w:rPr>
              <w:t>Sim</w:t>
            </w:r>
          </w:p>
        </w:tc>
      </w:tr>
    </w:tbl>
    <w:p w:rsidR="005D2F91" w:rsidRPr="00FA3856" w:rsidRDefault="005D2F91" w:rsidP="00C47316">
      <w:pPr>
        <w:pStyle w:val="PSDS-MarcadoresNivel3"/>
        <w:tabs>
          <w:tab w:val="clear" w:pos="1440"/>
        </w:tabs>
        <w:spacing w:before="0" w:after="0"/>
        <w:ind w:left="0" w:firstLine="0"/>
        <w:rPr>
          <w:rFonts w:ascii="Times New Roman" w:hAnsi="Times New Roman" w:cs="Times New Roman"/>
          <w:szCs w:val="20"/>
        </w:rPr>
      </w:pPr>
    </w:p>
    <w:p w:rsidR="004878A0" w:rsidRDefault="004878A0">
      <w:pPr>
        <w:spacing w:after="200" w:line="276" w:lineRule="auto"/>
        <w:rPr>
          <w:rFonts w:cs="Times New Roman"/>
          <w:b/>
          <w:bCs/>
          <w:szCs w:val="20"/>
        </w:rPr>
      </w:pPr>
      <w:r>
        <w:rPr>
          <w:rFonts w:cs="Times New Roman"/>
          <w:szCs w:val="20"/>
        </w:rPr>
        <w:br w:type="page"/>
      </w:r>
    </w:p>
    <w:p w:rsidR="006424C4" w:rsidRPr="00FA3856" w:rsidRDefault="006424C4" w:rsidP="00C47316">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lastRenderedPageBreak/>
        <w:t>I – Regras de Validação de Campos:</w:t>
      </w:r>
    </w:p>
    <w:p w:rsidR="006424C4" w:rsidRPr="00FA3856" w:rsidRDefault="006424C4" w:rsidP="00C47316">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FA3856"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Tipo</w:t>
            </w:r>
          </w:p>
        </w:tc>
      </w:tr>
      <w:tr w:rsidR="006424C4" w:rsidRPr="00FA3856"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rPr>
                <w:rFonts w:ascii="Times New Roman" w:hAnsi="Times New Roman"/>
              </w:rPr>
            </w:pPr>
            <w:r w:rsidRPr="00FA3856">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BASE_CALC_ZERO:</w:t>
            </w:r>
            <w:r w:rsidR="005A27D4" w:rsidRPr="00FA3856">
              <w:rPr>
                <w:rFonts w:ascii="Times New Roman" w:hAnsi="Times New Roman"/>
                <w:b/>
                <w:szCs w:val="20"/>
              </w:rPr>
              <w:t xml:space="preserve"> </w:t>
            </w:r>
            <w:r w:rsidR="005A27D4" w:rsidRPr="00FA3856">
              <w:rPr>
                <w:rFonts w:ascii="Times New Roman" w:hAnsi="Times New Roman"/>
                <w:szCs w:val="20"/>
              </w:rPr>
              <w:t xml:space="preserve">Verifica se </w:t>
            </w:r>
            <w:r w:rsidR="00375E89" w:rsidRPr="00FA3856">
              <w:rPr>
                <w:rFonts w:ascii="Times New Roman" w:hAnsi="Times New Roman"/>
                <w:szCs w:val="20"/>
              </w:rPr>
              <w:t xml:space="preserve">N615.BASE_CALC </w:t>
            </w:r>
            <w:r w:rsidR="005A27D4" w:rsidRPr="00FA3856">
              <w:rPr>
                <w:rFonts w:ascii="Times New Roman" w:hAnsi="Times New Roman"/>
                <w:szCs w:val="20"/>
              </w:rPr>
              <w:t xml:space="preserve">é igual a zero e </w:t>
            </w:r>
            <w:r w:rsidR="00375E89" w:rsidRPr="00FA3856">
              <w:rPr>
                <w:rFonts w:ascii="Times New Roman" w:hAnsi="Times New Roman"/>
                <w:szCs w:val="20"/>
              </w:rPr>
              <w:t xml:space="preserve">N615.PER_INCEN_FINOR </w:t>
            </w:r>
            <w:r w:rsidR="005A27D4" w:rsidRPr="00FA3856">
              <w:rPr>
                <w:rFonts w:ascii="Times New Roman" w:hAnsi="Times New Roman"/>
                <w:szCs w:val="20"/>
              </w:rPr>
              <w:t xml:space="preserve">+ </w:t>
            </w:r>
            <w:r w:rsidR="00371008" w:rsidRPr="00FA3856">
              <w:rPr>
                <w:rFonts w:ascii="Times New Roman" w:hAnsi="Times New Roman"/>
                <w:szCs w:val="20"/>
              </w:rPr>
              <w:t>N615.</w:t>
            </w:r>
            <w:r w:rsidR="00375E89" w:rsidRPr="00FA3856">
              <w:rPr>
                <w:rFonts w:ascii="Times New Roman" w:hAnsi="Times New Roman"/>
                <w:szCs w:val="20"/>
              </w:rPr>
              <w:t xml:space="preserve">PER_INCEN_FINAM + N615.PER_INCEN_FUNRES </w:t>
            </w:r>
            <w:r w:rsidR="005A27D4" w:rsidRPr="00FA3856">
              <w:rPr>
                <w:rFonts w:ascii="Times New Roman" w:hAnsi="Times New Roman"/>
                <w:szCs w:val="20"/>
              </w:rPr>
              <w:t>é igual a zero.</w:t>
            </w:r>
          </w:p>
          <w:p w:rsidR="006A0015" w:rsidRPr="00FA3856" w:rsidRDefault="006A0015" w:rsidP="005A27D4">
            <w:pPr>
              <w:pStyle w:val="Corpodetexto"/>
              <w:rPr>
                <w:rFonts w:ascii="Times New Roman" w:hAnsi="Times New Roman"/>
                <w:szCs w:val="20"/>
              </w:rPr>
            </w:pPr>
          </w:p>
          <w:p w:rsidR="00B07028" w:rsidRPr="00FA3856" w:rsidRDefault="006A0015" w:rsidP="00B07028">
            <w:pPr>
              <w:pStyle w:val="Corpodetexto"/>
              <w:rPr>
                <w:rFonts w:ascii="Times New Roman" w:hAnsi="Times New Roman"/>
                <w:szCs w:val="20"/>
              </w:rPr>
            </w:pPr>
            <w:r w:rsidRPr="00FA3856">
              <w:rPr>
                <w:rFonts w:ascii="Times New Roman" w:hAnsi="Times New Roman"/>
                <w:b/>
                <w:szCs w:val="20"/>
              </w:rPr>
              <w:t>REGRA_BASE_CAL_IGUAL:</w:t>
            </w:r>
            <w:r w:rsidR="00FC7995" w:rsidRPr="00FA3856">
              <w:rPr>
                <w:rFonts w:ascii="Times New Roman" w:hAnsi="Times New Roman"/>
                <w:b/>
                <w:szCs w:val="20"/>
              </w:rPr>
              <w:t xml:space="preserve"> </w:t>
            </w:r>
            <w:r w:rsidR="00FC7995" w:rsidRPr="00FA3856">
              <w:rPr>
                <w:rFonts w:ascii="Times New Roman" w:hAnsi="Times New Roman"/>
                <w:szCs w:val="20"/>
              </w:rPr>
              <w:t xml:space="preserve">Verifica </w:t>
            </w:r>
            <w:r w:rsidR="00B07028" w:rsidRPr="00FA3856">
              <w:rPr>
                <w:rFonts w:ascii="Times New Roman" w:hAnsi="Times New Roman"/>
                <w:szCs w:val="20"/>
              </w:rPr>
              <w:t xml:space="preserve">se </w:t>
            </w:r>
            <w:r w:rsidR="00375E89" w:rsidRPr="00FA3856">
              <w:rPr>
                <w:rFonts w:ascii="Times New Roman" w:hAnsi="Times New Roman"/>
                <w:szCs w:val="20"/>
              </w:rPr>
              <w:t xml:space="preserve">N615.BASE_CALC </w:t>
            </w:r>
            <w:r w:rsidR="00B07028" w:rsidRPr="00FA3856">
              <w:rPr>
                <w:rFonts w:ascii="Times New Roman" w:hAnsi="Times New Roman"/>
                <w:szCs w:val="20"/>
              </w:rPr>
              <w:t>é igual:</w:t>
            </w:r>
          </w:p>
          <w:p w:rsidR="00B07028" w:rsidRPr="00FA3856" w:rsidRDefault="00B07028" w:rsidP="00B07028">
            <w:pPr>
              <w:pStyle w:val="Corpodetexto"/>
              <w:rPr>
                <w:rFonts w:ascii="Times New Roman" w:hAnsi="Times New Roman"/>
                <w:szCs w:val="20"/>
              </w:rPr>
            </w:pPr>
            <w:r w:rsidRPr="00FA3856">
              <w:rPr>
                <w:rFonts w:ascii="Times New Roman" w:hAnsi="Times New Roman"/>
                <w:szCs w:val="20"/>
              </w:rPr>
              <w:t>N630(3) – (N630(6) + N630(7) + N630(8) + N630(9) + N630(10) + N630(11) + N630(12) + N630(13) + N630(14) + N630(15) + N630(16) + 3,33 x N630(18) + N630(19) + N630(27))</w:t>
            </w:r>
          </w:p>
          <w:p w:rsidR="00132266" w:rsidRPr="00FA3856" w:rsidRDefault="00132266" w:rsidP="00B07028">
            <w:pPr>
              <w:pStyle w:val="Corpodetexto"/>
              <w:rPr>
                <w:rFonts w:ascii="Times New Roman" w:hAnsi="Times New Roman"/>
                <w:szCs w:val="20"/>
              </w:rPr>
            </w:pPr>
          </w:p>
          <w:p w:rsidR="00132266" w:rsidRPr="00FA3856" w:rsidRDefault="00132266" w:rsidP="00132266">
            <w:pPr>
              <w:pStyle w:val="Corpodetexto"/>
              <w:rPr>
                <w:rFonts w:ascii="Times New Roman" w:hAnsi="Times New Roman"/>
                <w:szCs w:val="20"/>
              </w:rPr>
            </w:pPr>
            <w:r w:rsidRPr="00FA3856">
              <w:rPr>
                <w:rFonts w:ascii="Times New Roman" w:hAnsi="Times New Roman"/>
                <w:b/>
                <w:szCs w:val="20"/>
              </w:rPr>
              <w:t xml:space="preserve">REGRA_BASE_CAL_IGUAL_ISENCAO_REDUCAO: </w:t>
            </w:r>
            <w:r w:rsidRPr="00FA3856">
              <w:rPr>
                <w:rFonts w:ascii="Times New Roman" w:hAnsi="Times New Roman"/>
                <w:szCs w:val="20"/>
              </w:rPr>
              <w:t>Verifica, quando 0020.IND_LUC_EXP ig</w:t>
            </w:r>
            <w:r w:rsidR="00371008" w:rsidRPr="00FA3856">
              <w:rPr>
                <w:rFonts w:ascii="Times New Roman" w:hAnsi="Times New Roman"/>
                <w:szCs w:val="20"/>
              </w:rPr>
              <w:t xml:space="preserve">ual </w:t>
            </w:r>
            <w:r w:rsidR="00375E89" w:rsidRPr="00FA3856">
              <w:rPr>
                <w:rFonts w:ascii="Times New Roman" w:hAnsi="Times New Roman"/>
                <w:szCs w:val="20"/>
              </w:rPr>
              <w:t xml:space="preserve">a “S”, se N615.BASE_CALC </w:t>
            </w:r>
            <w:r w:rsidRPr="00FA3856">
              <w:rPr>
                <w:rFonts w:ascii="Times New Roman" w:hAnsi="Times New Roman"/>
                <w:szCs w:val="20"/>
              </w:rPr>
              <w:t>é igual:</w:t>
            </w:r>
          </w:p>
          <w:p w:rsidR="00132266" w:rsidRPr="00FA3856" w:rsidRDefault="00132266" w:rsidP="00E71387">
            <w:pPr>
              <w:pStyle w:val="Corpodetexto"/>
              <w:rPr>
                <w:rFonts w:ascii="Times New Roman" w:hAnsi="Times New Roman"/>
                <w:szCs w:val="20"/>
              </w:rPr>
            </w:pPr>
            <w:r w:rsidRPr="00FA3856">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rsidR="006424C4" w:rsidRPr="00FA3856" w:rsidRDefault="005A27D4" w:rsidP="005A27D4">
            <w:pPr>
              <w:pStyle w:val="PSDS-CorpodeTexto0"/>
              <w:rPr>
                <w:rFonts w:ascii="Times New Roman" w:hAnsi="Times New Roman"/>
              </w:rPr>
            </w:pPr>
            <w:r w:rsidRPr="00FA3856">
              <w:rPr>
                <w:rFonts w:ascii="Times New Roman" w:hAnsi="Times New Roman"/>
              </w:rPr>
              <w:t>Aviso</w:t>
            </w: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r w:rsidRPr="00FA3856">
              <w:rPr>
                <w:rFonts w:ascii="Times New Roman" w:hAnsi="Times New Roman"/>
              </w:rPr>
              <w:t>Aviso</w:t>
            </w:r>
          </w:p>
          <w:p w:rsidR="00132266" w:rsidRPr="00FA3856" w:rsidRDefault="00132266" w:rsidP="005A27D4">
            <w:pPr>
              <w:pStyle w:val="PSDS-CorpodeTexto0"/>
              <w:rPr>
                <w:rFonts w:ascii="Times New Roman" w:hAnsi="Times New Roman"/>
              </w:rPr>
            </w:pPr>
          </w:p>
          <w:p w:rsidR="00132266" w:rsidRPr="00FA3856" w:rsidRDefault="00132266" w:rsidP="005A27D4">
            <w:pPr>
              <w:pStyle w:val="PSDS-CorpodeTexto0"/>
              <w:rPr>
                <w:rFonts w:ascii="Times New Roman" w:hAnsi="Times New Roman"/>
              </w:rPr>
            </w:pPr>
          </w:p>
          <w:p w:rsidR="00132266" w:rsidRPr="00FA3856" w:rsidRDefault="00132266" w:rsidP="005A27D4">
            <w:pPr>
              <w:pStyle w:val="PSDS-CorpodeTexto0"/>
              <w:rPr>
                <w:rFonts w:ascii="Times New Roman" w:hAnsi="Times New Roman"/>
              </w:rPr>
            </w:pPr>
            <w:r w:rsidRPr="00FA3856">
              <w:rPr>
                <w:rFonts w:ascii="Times New Roman" w:hAnsi="Times New Roman"/>
              </w:rPr>
              <w:t>Aviso</w:t>
            </w:r>
          </w:p>
        </w:tc>
      </w:tr>
      <w:tr w:rsidR="006424C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rPr>
                <w:rFonts w:ascii="Times New Roman" w:hAnsi="Times New Roman"/>
              </w:rPr>
            </w:pPr>
            <w:r w:rsidRPr="00FA3856">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PERCENTUAL_MAIOR_6:</w:t>
            </w:r>
            <w:r w:rsidR="005A27D4" w:rsidRPr="00FA3856">
              <w:rPr>
                <w:rFonts w:ascii="Times New Roman" w:hAnsi="Times New Roman"/>
                <w:b/>
                <w:szCs w:val="20"/>
              </w:rPr>
              <w:t xml:space="preserve"> </w:t>
            </w:r>
            <w:r w:rsidR="005A27D4" w:rsidRPr="00FA3856">
              <w:rPr>
                <w:rFonts w:ascii="Times New Roman" w:hAnsi="Times New Roman"/>
                <w:szCs w:val="20"/>
              </w:rPr>
              <w:t>Veri</w:t>
            </w:r>
            <w:r w:rsidR="00371008" w:rsidRPr="00FA3856">
              <w:rPr>
                <w:rFonts w:ascii="Times New Roman" w:hAnsi="Times New Roman"/>
                <w:szCs w:val="20"/>
              </w:rPr>
              <w:t>fica</w:t>
            </w:r>
            <w:r w:rsidR="00375E89" w:rsidRPr="00FA3856">
              <w:rPr>
                <w:rFonts w:ascii="Times New Roman" w:hAnsi="Times New Roman"/>
                <w:szCs w:val="20"/>
              </w:rPr>
              <w:t xml:space="preserve"> se N615.PER_INCEN_FINOR </w:t>
            </w:r>
            <w:r w:rsidR="005A27D4" w:rsidRPr="00FA3856">
              <w:rPr>
                <w:rFonts w:ascii="Times New Roman" w:hAnsi="Times New Roman"/>
                <w:szCs w:val="20"/>
              </w:rPr>
              <w:t>é menor ou igual a “6”.</w:t>
            </w:r>
          </w:p>
          <w:p w:rsidR="006424C4" w:rsidRPr="00FA3856" w:rsidRDefault="006424C4" w:rsidP="005A27D4">
            <w:pPr>
              <w:pStyle w:val="Corpodetexto"/>
              <w:rPr>
                <w:rFonts w:ascii="Times New Roman" w:hAnsi="Times New Roman"/>
                <w:b/>
                <w:szCs w:val="20"/>
              </w:rPr>
            </w:pPr>
          </w:p>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PERCENTUAL:</w:t>
            </w:r>
            <w:r w:rsidR="005A27D4" w:rsidRPr="00FA3856">
              <w:rPr>
                <w:rFonts w:ascii="Times New Roman" w:hAnsi="Times New Roman"/>
                <w:b/>
                <w:szCs w:val="20"/>
              </w:rPr>
              <w:t xml:space="preserve"> </w:t>
            </w:r>
            <w:r w:rsidR="005A27D4" w:rsidRPr="00FA3856">
              <w:rPr>
                <w:rFonts w:ascii="Times New Roman" w:hAnsi="Times New Roman"/>
                <w:szCs w:val="20"/>
              </w:rPr>
              <w:t xml:space="preserve">Verifica se o valor informado no campo </w:t>
            </w:r>
            <w:r w:rsidR="00375E89" w:rsidRPr="00FA3856">
              <w:rPr>
                <w:rFonts w:ascii="Times New Roman" w:hAnsi="Times New Roman"/>
                <w:szCs w:val="20"/>
              </w:rPr>
              <w:t xml:space="preserve">N615.PER_INCEN_FINOR </w:t>
            </w:r>
            <w:r w:rsidR="005A27D4" w:rsidRPr="00FA3856">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rsidR="006424C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FINOR_LIQUIDO_DIFERENTE: </w:t>
            </w:r>
            <w:r w:rsidRPr="00FA3856">
              <w:rPr>
                <w:rFonts w:ascii="Times New Roman" w:hAnsi="Times New Roman"/>
                <w:szCs w:val="20"/>
              </w:rPr>
              <w:t xml:space="preserve">Verifica se o valor informado em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OR </w:t>
            </w:r>
            <w:r w:rsidRPr="00FA3856">
              <w:rPr>
                <w:rFonts w:ascii="Times New Roman" w:hAnsi="Times New Roman"/>
                <w:color w:val="222222"/>
                <w:szCs w:val="20"/>
                <w:lang w:val="es-ES_tradnl" w:eastAsia="pt-BR"/>
              </w:rPr>
              <w:t xml:space="preserve">é igual ao resultado da multiplicação de </w:t>
            </w:r>
            <w:r w:rsidR="00371008" w:rsidRPr="00FA3856">
              <w:rPr>
                <w:rFonts w:ascii="Times New Roman" w:hAnsi="Times New Roman"/>
                <w:color w:val="222222"/>
                <w:szCs w:val="20"/>
                <w:lang w:val="es-ES_tradnl" w:eastAsia="pt-BR"/>
              </w:rPr>
              <w:t>N615.</w:t>
            </w:r>
            <w:r w:rsidR="00375E89" w:rsidRPr="00FA3856">
              <w:rPr>
                <w:rFonts w:ascii="Times New Roman" w:hAnsi="Times New Roman"/>
                <w:szCs w:val="20"/>
              </w:rPr>
              <w:t xml:space="preserve">PER_INCEN_FINOR </w:t>
            </w:r>
            <w:r w:rsidR="006C0BFB" w:rsidRPr="00FA3856">
              <w:rPr>
                <w:rFonts w:ascii="Times New Roman" w:hAnsi="Times New Roman"/>
                <w:szCs w:val="20"/>
              </w:rPr>
              <w:t xml:space="preserve">por </w:t>
            </w:r>
            <w:r w:rsidR="001A3329" w:rsidRPr="00FA3856">
              <w:rPr>
                <w:rFonts w:ascii="Times New Roman" w:hAnsi="Times New Roman"/>
                <w:szCs w:val="20"/>
              </w:rPr>
              <w:t>N615.</w:t>
            </w:r>
            <w:r w:rsidR="006C0BFB" w:rsidRPr="00FA3856">
              <w:rPr>
                <w:rFonts w:ascii="Times New Roman" w:hAnsi="Times New Roman"/>
                <w:szCs w:val="20"/>
              </w:rPr>
              <w:t>BASE</w:t>
            </w:r>
            <w:r w:rsidR="00375E89" w:rsidRPr="00FA3856">
              <w:rPr>
                <w:rFonts w:ascii="Times New Roman" w:hAnsi="Times New Roman"/>
                <w:szCs w:val="20"/>
              </w:rPr>
              <w:t>_CALC</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_MAIOR_6: </w:t>
            </w:r>
            <w:r w:rsidRPr="00FA3856">
              <w:rPr>
                <w:rFonts w:ascii="Times New Roman" w:hAnsi="Times New Roman"/>
                <w:szCs w:val="20"/>
              </w:rPr>
              <w:t xml:space="preserve">Verifica se </w:t>
            </w:r>
            <w:r w:rsidR="00375E89" w:rsidRPr="00FA3856">
              <w:rPr>
                <w:rFonts w:ascii="Times New Roman" w:hAnsi="Times New Roman"/>
                <w:szCs w:val="20"/>
              </w:rPr>
              <w:t xml:space="preserve">N615.PER_INCEN_FINAM </w:t>
            </w:r>
            <w:r w:rsidRPr="00FA3856">
              <w:rPr>
                <w:rFonts w:ascii="Times New Roman" w:hAnsi="Times New Roman"/>
                <w:szCs w:val="20"/>
              </w:rPr>
              <w:t>é menor ou igual a “6”.</w:t>
            </w:r>
          </w:p>
          <w:p w:rsidR="005A27D4" w:rsidRPr="00FA3856" w:rsidRDefault="005A27D4" w:rsidP="005A27D4">
            <w:pPr>
              <w:pStyle w:val="Corpodetexto"/>
              <w:rPr>
                <w:rFonts w:ascii="Times New Roman" w:hAnsi="Times New Roman"/>
                <w:szCs w:val="20"/>
              </w:rPr>
            </w:pPr>
          </w:p>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_MAIOR_6_GERAL: </w:t>
            </w:r>
            <w:r w:rsidRPr="00FA3856">
              <w:rPr>
                <w:rFonts w:ascii="Times New Roman" w:hAnsi="Times New Roman"/>
                <w:szCs w:val="20"/>
              </w:rPr>
              <w:t xml:space="preserve">Verifica se </w:t>
            </w:r>
            <w:r w:rsidR="00375E89" w:rsidRPr="00FA3856">
              <w:rPr>
                <w:rFonts w:ascii="Times New Roman" w:hAnsi="Times New Roman"/>
                <w:szCs w:val="20"/>
              </w:rPr>
              <w:t xml:space="preserve">N615.PER_INCEN_FINOR </w:t>
            </w:r>
            <w:r w:rsidRPr="00FA3856">
              <w:rPr>
                <w:rFonts w:ascii="Times New Roman" w:hAnsi="Times New Roman"/>
                <w:szCs w:val="20"/>
              </w:rPr>
              <w:t xml:space="preserve">somado ao </w:t>
            </w:r>
            <w:r w:rsidR="00375E89" w:rsidRPr="00FA3856">
              <w:rPr>
                <w:rFonts w:ascii="Times New Roman" w:hAnsi="Times New Roman"/>
                <w:szCs w:val="20"/>
              </w:rPr>
              <w:t xml:space="preserve">N615.PER_INCEN_FINAM </w:t>
            </w:r>
            <w:r w:rsidRPr="00FA3856">
              <w:rPr>
                <w:rFonts w:ascii="Times New Roman" w:hAnsi="Times New Roman"/>
                <w:szCs w:val="20"/>
              </w:rPr>
              <w:t>é menor ou igual a “6”.</w:t>
            </w:r>
          </w:p>
          <w:p w:rsidR="005A27D4" w:rsidRPr="00FA3856" w:rsidRDefault="005A27D4" w:rsidP="005A27D4">
            <w:pPr>
              <w:pStyle w:val="Corpodetexto"/>
              <w:rPr>
                <w:rFonts w:ascii="Times New Roman" w:hAnsi="Times New Roman"/>
                <w:szCs w:val="20"/>
              </w:rPr>
            </w:pPr>
          </w:p>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 </w:t>
            </w:r>
            <w:r w:rsidRPr="00FA3856">
              <w:rPr>
                <w:rFonts w:ascii="Times New Roman" w:hAnsi="Times New Roman"/>
                <w:szCs w:val="20"/>
              </w:rPr>
              <w:t xml:space="preserve">Verifica se o valor informado no campo </w:t>
            </w:r>
            <w:r w:rsidR="00375E89" w:rsidRPr="00FA3856">
              <w:rPr>
                <w:rFonts w:ascii="Times New Roman" w:hAnsi="Times New Roman"/>
                <w:szCs w:val="20"/>
              </w:rPr>
              <w:t xml:space="preserve">N615.PER_INCEN_FINOR </w:t>
            </w:r>
            <w:r w:rsidRPr="00FA3856">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FINAM_LIQUIDO_DIFERENTE: </w:t>
            </w:r>
            <w:r w:rsidRPr="00FA3856">
              <w:rPr>
                <w:rFonts w:ascii="Times New Roman" w:hAnsi="Times New Roman"/>
                <w:szCs w:val="20"/>
              </w:rPr>
              <w:t xml:space="preserve">Verifica se o valor informado em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AM </w:t>
            </w:r>
            <w:r w:rsidRPr="00FA3856">
              <w:rPr>
                <w:rFonts w:ascii="Times New Roman" w:hAnsi="Times New Roman"/>
                <w:color w:val="222222"/>
                <w:szCs w:val="20"/>
                <w:lang w:val="es-ES_tradnl" w:eastAsia="pt-BR"/>
              </w:rPr>
              <w:t xml:space="preserve">é igual ao resultado da multiplicação de </w:t>
            </w:r>
            <w:r w:rsidR="00371008" w:rsidRPr="00FA3856">
              <w:rPr>
                <w:rFonts w:ascii="Times New Roman" w:hAnsi="Times New Roman"/>
                <w:color w:val="222222"/>
                <w:szCs w:val="20"/>
                <w:lang w:val="es-ES_tradnl" w:eastAsia="pt-BR"/>
              </w:rPr>
              <w:t>N615.</w:t>
            </w:r>
            <w:r w:rsidR="00375E89" w:rsidRPr="00FA3856">
              <w:rPr>
                <w:rFonts w:ascii="Times New Roman" w:hAnsi="Times New Roman"/>
                <w:szCs w:val="20"/>
              </w:rPr>
              <w:t xml:space="preserve">PER_INCEN_FINAM </w:t>
            </w:r>
            <w:r w:rsidR="0009494E" w:rsidRPr="00FA3856">
              <w:rPr>
                <w:rFonts w:ascii="Times New Roman" w:hAnsi="Times New Roman"/>
                <w:szCs w:val="20"/>
              </w:rPr>
              <w:t xml:space="preserve">por </w:t>
            </w:r>
            <w:r w:rsidR="00375E89" w:rsidRPr="00FA3856">
              <w:rPr>
                <w:rFonts w:ascii="Times New Roman" w:hAnsi="Times New Roman"/>
                <w:szCs w:val="20"/>
              </w:rPr>
              <w:t>N615.BASE_CALC</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1176F6" w:rsidRPr="00FA3856" w:rsidTr="008B2747">
        <w:trPr>
          <w:jc w:val="center"/>
        </w:trPr>
        <w:tc>
          <w:tcPr>
            <w:tcW w:w="485" w:type="dxa"/>
            <w:tcBorders>
              <w:top w:val="single" w:sz="6" w:space="0" w:color="auto"/>
              <w:left w:val="single" w:sz="6" w:space="0" w:color="auto"/>
              <w:bottom w:val="single" w:sz="6" w:space="0" w:color="auto"/>
              <w:right w:val="single" w:sz="6" w:space="0" w:color="auto"/>
            </w:tcBorders>
          </w:tcPr>
          <w:p w:rsidR="001176F6" w:rsidRPr="00FA3856" w:rsidRDefault="005D2F91" w:rsidP="008B2747">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spacing w:before="100" w:beforeAutospacing="1" w:after="100" w:afterAutospacing="1"/>
              <w:rPr>
                <w:color w:val="222222"/>
                <w:szCs w:val="20"/>
                <w:lang w:val="pt-PT"/>
              </w:rPr>
            </w:pPr>
            <w:r w:rsidRPr="00FA3856">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pStyle w:val="Corpodetexto"/>
              <w:rPr>
                <w:rFonts w:ascii="Times New Roman" w:hAnsi="Times New Roman"/>
                <w:szCs w:val="20"/>
              </w:rPr>
            </w:pPr>
            <w:r w:rsidRPr="00FA3856">
              <w:rPr>
                <w:rFonts w:ascii="Times New Roman" w:hAnsi="Times New Roman"/>
                <w:b/>
                <w:szCs w:val="20"/>
              </w:rPr>
              <w:t xml:space="preserve">REGRA_TOTAL_DIFERENTE: </w:t>
            </w:r>
            <w:r w:rsidRPr="00FA3856">
              <w:rPr>
                <w:rFonts w:ascii="Times New Roman" w:hAnsi="Times New Roman"/>
                <w:szCs w:val="20"/>
              </w:rPr>
              <w:t xml:space="preserve">Verifica se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OR </w:t>
            </w:r>
            <w:r w:rsidRPr="00FA3856">
              <w:rPr>
                <w:rFonts w:ascii="Times New Roman" w:hAnsi="Times New Roman"/>
                <w:szCs w:val="20"/>
              </w:rPr>
              <w:t xml:space="preserve">somado ao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AM </w:t>
            </w:r>
            <w:r w:rsidRPr="00FA3856">
              <w:rPr>
                <w:rFonts w:ascii="Times New Roman" w:hAnsi="Times New Roman"/>
                <w:szCs w:val="20"/>
              </w:rPr>
              <w:t xml:space="preserve">é igual ao valor informado no campo </w:t>
            </w:r>
            <w:r w:rsidR="00371008" w:rsidRPr="00FA3856">
              <w:rPr>
                <w:rFonts w:ascii="Times New Roman" w:hAnsi="Times New Roman"/>
                <w:szCs w:val="20"/>
              </w:rPr>
              <w:t>N615.</w:t>
            </w:r>
            <w:r w:rsidR="00375E89" w:rsidRPr="00FA3856">
              <w:rPr>
                <w:rFonts w:ascii="Times New Roman" w:hAnsi="Times New Roman"/>
                <w:szCs w:val="20"/>
              </w:rPr>
              <w:t>VL_TOTAL</w:t>
            </w:r>
            <w:r w:rsidR="005D2F91"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pStyle w:val="PSDS-CorpodeTexto0"/>
              <w:rPr>
                <w:rFonts w:ascii="Times New Roman" w:hAnsi="Times New Roman"/>
              </w:rPr>
            </w:pPr>
            <w:r w:rsidRPr="00FA3856">
              <w:rPr>
                <w:rFonts w:ascii="Times New Roman" w:hAnsi="Times New Roman"/>
              </w:rPr>
              <w:t>Erro</w:t>
            </w:r>
          </w:p>
          <w:p w:rsidR="001176F6" w:rsidRPr="00FA3856" w:rsidRDefault="001176F6" w:rsidP="005D2F91">
            <w:pPr>
              <w:pStyle w:val="PSDS-CorpodeTexto0"/>
              <w:rPr>
                <w:rFonts w:ascii="Times New Roman" w:hAnsi="Times New Roman"/>
              </w:rPr>
            </w:pPr>
          </w:p>
        </w:tc>
      </w:tr>
    </w:tbl>
    <w:p w:rsidR="006424C4" w:rsidRPr="00FA3856" w:rsidRDefault="006424C4" w:rsidP="006424C4">
      <w:pPr>
        <w:rPr>
          <w:szCs w:val="20"/>
          <w:lang w:val="pt-PT"/>
        </w:rPr>
      </w:pPr>
    </w:p>
    <w:p w:rsidR="00AD51BC" w:rsidRPr="00FA3856" w:rsidRDefault="00371008" w:rsidP="001B6DF5">
      <w:pPr>
        <w:spacing w:after="200" w:line="276" w:lineRule="auto"/>
        <w:rPr>
          <w:b/>
          <w:color w:val="002060"/>
          <w:szCs w:val="20"/>
        </w:rPr>
      </w:pPr>
      <w:r w:rsidRPr="00FA3856">
        <w:rPr>
          <w:b/>
          <w:color w:val="002060"/>
          <w:szCs w:val="20"/>
        </w:rPr>
        <w:t xml:space="preserve">Exemplo de Preenchimento: </w:t>
      </w:r>
      <w:r w:rsidR="00AD51BC" w:rsidRPr="00FA3856">
        <w:rPr>
          <w:b/>
          <w:color w:val="002060"/>
          <w:szCs w:val="20"/>
        </w:rPr>
        <w:t>|N615|2000,00|3,</w:t>
      </w:r>
      <w:r w:rsidR="000F7629" w:rsidRPr="00FA3856">
        <w:rPr>
          <w:b/>
          <w:color w:val="002060"/>
          <w:szCs w:val="20"/>
        </w:rPr>
        <w:t>00|60,00|3,0</w:t>
      </w:r>
      <w:r w:rsidR="005D2F91" w:rsidRPr="00FA3856">
        <w:rPr>
          <w:b/>
          <w:color w:val="002060"/>
          <w:szCs w:val="20"/>
        </w:rPr>
        <w:t>0|60,00|120,00|</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N615|: Identificação do tipo do registro.</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2000,00|: Base de cálculo (R$ 2.000,00).</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3,00|: Percentual do incentivo FINOR (3,00%).</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2000,00|: Valor líquido do incentivo FINOR (R$ 60,00 = 3% x R$ 2.000,00).</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3,00|: Percentual do incentivo FINAM (3,00%).</w:t>
      </w:r>
    </w:p>
    <w:p w:rsidR="00AD51BC" w:rsidRPr="00FA3856" w:rsidRDefault="00AD51BC" w:rsidP="00AD51BC">
      <w:pPr>
        <w:pStyle w:val="Corpodetexto"/>
        <w:ind w:firstLine="708"/>
        <w:rPr>
          <w:rFonts w:ascii="Times New Roman" w:hAnsi="Times New Roman"/>
          <w:color w:val="002060"/>
          <w:szCs w:val="20"/>
        </w:rPr>
      </w:pPr>
      <w:r w:rsidRPr="00FA3856">
        <w:rPr>
          <w:rFonts w:ascii="Times New Roman" w:hAnsi="Times New Roman"/>
          <w:color w:val="002060"/>
          <w:szCs w:val="20"/>
        </w:rPr>
        <w:t>|2000,00|: Valor líquido do incentivo FINAM (R$ 60,00 = 3% x R$ 2.000,00).</w:t>
      </w:r>
    </w:p>
    <w:p w:rsidR="00AD51BC" w:rsidRPr="00FA3856" w:rsidRDefault="00AD51BC" w:rsidP="000F7629">
      <w:pPr>
        <w:pStyle w:val="Corpodetexto"/>
        <w:ind w:firstLine="708"/>
        <w:rPr>
          <w:rFonts w:ascii="Times New Roman" w:hAnsi="Times New Roman"/>
          <w:color w:val="002060"/>
          <w:szCs w:val="20"/>
        </w:rPr>
      </w:pPr>
      <w:r w:rsidRPr="00FA3856">
        <w:rPr>
          <w:rFonts w:ascii="Times New Roman" w:hAnsi="Times New Roman"/>
          <w:color w:val="002060"/>
          <w:szCs w:val="20"/>
        </w:rPr>
        <w:lastRenderedPageBreak/>
        <w:t>|120,00|: Total dos incentivos (R$ 60,00 + R$ 60,00 = R$ 120,00).</w:t>
      </w:r>
    </w:p>
    <w:p w:rsidR="00AD51BC" w:rsidRPr="00FA3856" w:rsidRDefault="00AD51BC" w:rsidP="00AD51BC">
      <w:pPr>
        <w:pStyle w:val="Corpodetexto"/>
        <w:ind w:firstLine="708"/>
        <w:rPr>
          <w:rFonts w:ascii="Times New Roman" w:hAnsi="Times New Roman"/>
          <w:color w:val="002060"/>
          <w:szCs w:val="20"/>
        </w:rPr>
      </w:pPr>
    </w:p>
    <w:p w:rsidR="005D2F91" w:rsidRPr="00FA3856" w:rsidRDefault="005D2F91">
      <w:pPr>
        <w:spacing w:after="200" w:line="276" w:lineRule="auto"/>
        <w:rPr>
          <w:b/>
          <w:bCs/>
          <w:color w:val="0000FF"/>
          <w:szCs w:val="20"/>
        </w:rPr>
      </w:pPr>
      <w:r w:rsidRPr="00FA3856">
        <w:rPr>
          <w:color w:val="0000FF"/>
          <w:szCs w:val="20"/>
        </w:rPr>
        <w:br w:type="page"/>
      </w:r>
    </w:p>
    <w:p w:rsidR="00DE512B" w:rsidRPr="00FA3856" w:rsidRDefault="00DE512B" w:rsidP="00DE512B">
      <w:pPr>
        <w:pStyle w:val="Ttulo1"/>
        <w:jc w:val="both"/>
        <w:rPr>
          <w:color w:val="0000FF"/>
          <w:szCs w:val="20"/>
        </w:rPr>
      </w:pPr>
      <w:bookmarkStart w:id="345" w:name="_Toc454359344"/>
      <w:r w:rsidRPr="00FA3856">
        <w:rPr>
          <w:color w:val="0000FF"/>
          <w:szCs w:val="20"/>
        </w:rPr>
        <w:lastRenderedPageBreak/>
        <w:t xml:space="preserve">Registro N620: </w:t>
      </w:r>
      <w:r w:rsidR="00E377D5" w:rsidRPr="00FA3856">
        <w:rPr>
          <w:color w:val="0000FF"/>
          <w:szCs w:val="20"/>
        </w:rPr>
        <w:t>Apuração</w:t>
      </w:r>
      <w:r w:rsidRPr="00FA3856">
        <w:rPr>
          <w:color w:val="0000FF"/>
          <w:szCs w:val="20"/>
        </w:rPr>
        <w:t xml:space="preserve"> do IRPJ Mensal por Estimativa</w:t>
      </w:r>
      <w:bookmarkEnd w:id="345"/>
    </w:p>
    <w:p w:rsidR="00DE512B" w:rsidRPr="00FA3856" w:rsidRDefault="00DE512B" w:rsidP="00DE512B">
      <w:pPr>
        <w:jc w:val="both"/>
        <w:rPr>
          <w:szCs w:val="20"/>
        </w:rPr>
      </w:pPr>
    </w:p>
    <w:p w:rsidR="00DE512B" w:rsidRPr="00FA3856" w:rsidRDefault="00DE512B" w:rsidP="00963BB8">
      <w:pPr>
        <w:pStyle w:val="PSDS-CorpodeTexto0"/>
        <w:ind w:firstLine="708"/>
        <w:jc w:val="both"/>
        <w:rPr>
          <w:rFonts w:ascii="Times New Roman" w:hAnsi="Times New Roman"/>
        </w:rPr>
      </w:pPr>
      <w:r w:rsidRPr="00FA3856">
        <w:rPr>
          <w:rFonts w:ascii="Times New Roman" w:hAnsi="Times New Roman"/>
        </w:rPr>
        <w:t>Apresenta o cálculo do IRPJ mensal por estimativa.</w:t>
      </w:r>
    </w:p>
    <w:p w:rsidR="00DE512B" w:rsidRPr="00FA3856" w:rsidRDefault="00DE512B" w:rsidP="00DE512B">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E512B"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 xml:space="preserve">REGISTRO N620: </w:t>
            </w:r>
            <w:r w:rsidRPr="00FA3856">
              <w:rPr>
                <w:rFonts w:ascii="Times New Roman" w:hAnsi="Times New Roman"/>
                <w:b/>
              </w:rPr>
              <w:t>CÁLCULO DO IRPJ MENSAL POR ESTIMATIVA</w:t>
            </w:r>
          </w:p>
        </w:tc>
      </w:tr>
      <w:tr w:rsidR="00DE512B"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DE512B"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DE512B" w:rsidRPr="00FA3856" w:rsidTr="00DE51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Ocorrência – 0:N</w:t>
            </w:r>
          </w:p>
        </w:tc>
      </w:tr>
      <w:tr w:rsidR="00DE512B"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rPr>
                <w:rFonts w:ascii="Times New Roman" w:hAnsi="Times New Roman"/>
                <w:b/>
                <w:bCs/>
              </w:rPr>
            </w:pPr>
            <w:r w:rsidRPr="00FA3856">
              <w:rPr>
                <w:rFonts w:ascii="Times New Roman" w:hAnsi="Times New Roman"/>
                <w:b/>
                <w:bCs/>
              </w:rPr>
              <w:t>Campo(s) chave: CODIGO</w:t>
            </w:r>
          </w:p>
        </w:tc>
      </w:tr>
    </w:tbl>
    <w:p w:rsidR="00DE512B" w:rsidRPr="00FA3856" w:rsidRDefault="00DE512B" w:rsidP="00B573DD">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371008"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371008" w:rsidRPr="00FA3856" w:rsidRDefault="00371008" w:rsidP="00DE512B">
            <w:pPr>
              <w:pStyle w:val="PSDS-CorpodeTexto0"/>
              <w:jc w:val="center"/>
              <w:rPr>
                <w:rFonts w:ascii="Times New Roman" w:hAnsi="Times New Roman"/>
                <w:b/>
                <w:bCs/>
              </w:rPr>
            </w:pPr>
            <w:r w:rsidRPr="00FA3856">
              <w:rPr>
                <w:rFonts w:ascii="Times New Roman" w:hAnsi="Times New Roman"/>
                <w:b/>
                <w:bCs/>
              </w:rPr>
              <w:t>Obrigatório</w:t>
            </w:r>
          </w:p>
        </w:tc>
      </w:tr>
      <w:tr w:rsidR="00371008"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rPr>
                <w:rFonts w:ascii="Times New Roman" w:hAnsi="Times New Roman"/>
                <w:color w:val="000000"/>
                <w:lang w:val="pt-PT"/>
              </w:rPr>
            </w:pPr>
            <w:r w:rsidRPr="00FA3856">
              <w:rPr>
                <w:rFonts w:ascii="Times New Roman" w:hAnsi="Times New Roman"/>
                <w:color w:val="000000"/>
                <w:lang w:val="pt-PT"/>
              </w:rPr>
              <w:t>REG</w:t>
            </w:r>
          </w:p>
          <w:p w:rsidR="00371008" w:rsidRPr="00FA3856" w:rsidRDefault="00371008" w:rsidP="00DE512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rPr>
                <w:rFonts w:ascii="Times New Roman" w:hAnsi="Times New Roman"/>
                <w:bCs/>
                <w:lang w:val="pt-PT"/>
              </w:rPr>
            </w:pPr>
            <w:r w:rsidRPr="00FA3856">
              <w:rPr>
                <w:rFonts w:ascii="Times New Roman" w:hAnsi="Times New Roman"/>
                <w:color w:val="000000"/>
              </w:rPr>
              <w:t>Texto Fixo Contendo a Identificação do Registro (N620)</w:t>
            </w:r>
          </w:p>
        </w:tc>
        <w:tc>
          <w:tcPr>
            <w:tcW w:w="717"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bCs/>
                <w:lang w:val="pt-PT"/>
              </w:rPr>
              <w:t>[N620]</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DE512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color w:val="000000"/>
                <w:lang w:val="pt-PT"/>
              </w:rPr>
            </w:pPr>
            <w:r w:rsidRPr="00FA3856">
              <w:rPr>
                <w:rFonts w:ascii="Times New Roman" w:hAnsi="Times New Roman"/>
                <w:color w:val="000000"/>
                <w:lang w:val="pt-PT"/>
              </w:rPr>
              <w:t>CODIGO</w:t>
            </w:r>
          </w:p>
          <w:p w:rsidR="004148A9" w:rsidRPr="00FA3856" w:rsidRDefault="004148A9" w:rsidP="004148A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lang w:val="pt-PT"/>
              </w:rPr>
            </w:pPr>
            <w:r w:rsidRPr="00FA3856">
              <w:rPr>
                <w:rFonts w:ascii="Times New Roman" w:hAnsi="Times New Roman"/>
                <w:lang w:val="pt-PT"/>
              </w:rPr>
              <w:t>DESCRICAO</w:t>
            </w:r>
          </w:p>
          <w:p w:rsidR="004148A9" w:rsidRPr="00FA3856" w:rsidRDefault="004148A9" w:rsidP="004148A9">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lang w:val="pt-PT"/>
              </w:rPr>
              <w:t>Não</w:t>
            </w:r>
          </w:p>
        </w:tc>
      </w:tr>
      <w:tr w:rsidR="00371008"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rPr>
                <w:rFonts w:ascii="Times New Roman" w:hAnsi="Times New Roman"/>
                <w:color w:val="000000"/>
                <w:lang w:val="pt-PT"/>
              </w:rPr>
            </w:pPr>
            <w:r w:rsidRPr="00FA3856">
              <w:rPr>
                <w:rFonts w:ascii="Times New Roman" w:hAnsi="Times New Roman"/>
                <w:color w:val="000000"/>
                <w:lang w:val="pt-PT"/>
              </w:rPr>
              <w:t>VALOR</w:t>
            </w:r>
          </w:p>
          <w:p w:rsidR="00371008" w:rsidRPr="00FA3856" w:rsidRDefault="00371008" w:rsidP="00DE512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371008" w:rsidRPr="00FA3856" w:rsidRDefault="00371008" w:rsidP="00DE51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71008" w:rsidRPr="00FA3856" w:rsidRDefault="00371008" w:rsidP="00DE512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DE512B" w:rsidRPr="00FA3856" w:rsidRDefault="00DE512B" w:rsidP="00DE512B">
      <w:pPr>
        <w:rPr>
          <w:szCs w:val="20"/>
          <w:lang w:val="pt-PT"/>
        </w:rPr>
      </w:pPr>
    </w:p>
    <w:p w:rsidR="0012324D" w:rsidRPr="00FA3856" w:rsidRDefault="0012324D" w:rsidP="0012324D">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12324D" w:rsidRPr="00FA3856" w:rsidRDefault="0012324D" w:rsidP="0012324D">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0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0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0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12324D" w:rsidRPr="00FA3856" w:rsidRDefault="0012324D" w:rsidP="00DE512B">
      <w:pPr>
        <w:rPr>
          <w:b/>
          <w:szCs w:val="20"/>
          <w:lang w:val="pt-PT"/>
        </w:rPr>
      </w:pPr>
    </w:p>
    <w:p w:rsidR="00DE512B" w:rsidRPr="00FA3856" w:rsidRDefault="0012324D" w:rsidP="00DE512B">
      <w:pPr>
        <w:rPr>
          <w:b/>
          <w:szCs w:val="20"/>
          <w:lang w:val="pt-PT"/>
        </w:rPr>
      </w:pPr>
      <w:r w:rsidRPr="00FA3856">
        <w:rPr>
          <w:b/>
          <w:szCs w:val="20"/>
          <w:lang w:val="pt-PT"/>
        </w:rPr>
        <w:t>II</w:t>
      </w:r>
      <w:r w:rsidR="00DE512B" w:rsidRPr="00FA3856">
        <w:rPr>
          <w:b/>
          <w:szCs w:val="20"/>
          <w:lang w:val="pt-PT"/>
        </w:rPr>
        <w:t xml:space="preserve"> – Regras de Validação de Campos:</w:t>
      </w:r>
    </w:p>
    <w:p w:rsidR="00DE512B" w:rsidRPr="00FA3856"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FA3856"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Tipo</w:t>
            </w:r>
          </w:p>
        </w:tc>
      </w:tr>
      <w:tr w:rsidR="00DE512B" w:rsidRPr="00FA3856" w:rsidTr="00963BB8">
        <w:trPr>
          <w:jc w:val="center"/>
        </w:trPr>
        <w:tc>
          <w:tcPr>
            <w:tcW w:w="485" w:type="dxa"/>
            <w:tcBorders>
              <w:top w:val="single" w:sz="6" w:space="0" w:color="auto"/>
              <w:left w:val="single" w:sz="6" w:space="0" w:color="auto"/>
              <w:bottom w:val="single" w:sz="6" w:space="0" w:color="auto"/>
              <w:right w:val="single" w:sz="6" w:space="0" w:color="auto"/>
            </w:tcBorders>
          </w:tcPr>
          <w:p w:rsidR="00DE512B" w:rsidRPr="00FA3856" w:rsidRDefault="00A01317" w:rsidP="00DE512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E512B" w:rsidRPr="00FA3856" w:rsidRDefault="00DE512B" w:rsidP="00DE512B">
            <w:pPr>
              <w:pStyle w:val="PSDS-CorpodeTexto0"/>
              <w:rPr>
                <w:rFonts w:ascii="Times New Roman" w:hAnsi="Times New Roman"/>
              </w:rPr>
            </w:pPr>
            <w:r w:rsidRPr="00FA3856">
              <w:rPr>
                <w:rFonts w:ascii="Times New Roman" w:hAnsi="Times New Roman"/>
              </w:rPr>
              <w:t>VALO</w:t>
            </w:r>
            <w:r w:rsidR="0086037A" w:rsidRPr="00FA3856">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rsidR="00DE512B" w:rsidRPr="00FA3856" w:rsidRDefault="0012324D" w:rsidP="00DE512B">
            <w:pPr>
              <w:pStyle w:val="Corpodetexto"/>
              <w:rPr>
                <w:rFonts w:ascii="Times New Roman" w:hAnsi="Times New Roman"/>
                <w:szCs w:val="20"/>
              </w:rPr>
            </w:pPr>
            <w:r w:rsidRPr="00FA3856">
              <w:rPr>
                <w:rFonts w:ascii="Times New Roman" w:hAnsi="Times New Roman"/>
                <w:b/>
                <w:bCs/>
                <w:szCs w:val="20"/>
              </w:rPr>
              <w:t>REGRA_OBRIGATORIO_TIPO_DIFERENTE_R</w:t>
            </w:r>
            <w:r w:rsidR="00DE512B" w:rsidRPr="00FA3856">
              <w:rPr>
                <w:rFonts w:ascii="Times New Roman" w:hAnsi="Times New Roman"/>
                <w:szCs w:val="20"/>
              </w:rPr>
              <w:t xml:space="preserve">: </w:t>
            </w:r>
            <w:r w:rsidR="00DE512B" w:rsidRPr="00FA3856">
              <w:rPr>
                <w:rStyle w:val="Hyperlink"/>
                <w:rFonts w:ascii="Times New Roman" w:hAnsi="Times New Roman"/>
                <w:bCs/>
                <w:color w:val="auto"/>
                <w:szCs w:val="20"/>
                <w:lang w:val="pt-PT"/>
              </w:rPr>
              <w:t>Verifica se o campo está preenc</w:t>
            </w:r>
            <w:r w:rsidRPr="00FA3856">
              <w:rPr>
                <w:rStyle w:val="Hyperlink"/>
                <w:rFonts w:ascii="Times New Roman" w:hAnsi="Times New Roman"/>
                <w:bCs/>
                <w:color w:val="auto"/>
                <w:szCs w:val="20"/>
                <w:lang w:val="pt-PT"/>
              </w:rPr>
              <w:t xml:space="preserve">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r w:rsidR="00DE512B" w:rsidRPr="00FA3856">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rsidR="00DE512B" w:rsidRPr="00FA3856" w:rsidRDefault="00DE512B" w:rsidP="00DE512B">
            <w:pPr>
              <w:pStyle w:val="PSDS-CorpodeTexto0"/>
              <w:rPr>
                <w:rFonts w:ascii="Times New Roman" w:hAnsi="Times New Roman"/>
              </w:rPr>
            </w:pPr>
            <w:r w:rsidRPr="00FA3856">
              <w:rPr>
                <w:rFonts w:ascii="Times New Roman" w:hAnsi="Times New Roman"/>
              </w:rPr>
              <w:t>Erro</w:t>
            </w:r>
          </w:p>
          <w:p w:rsidR="00DE512B" w:rsidRPr="00FA3856" w:rsidRDefault="00DE512B" w:rsidP="00DE512B">
            <w:pPr>
              <w:pStyle w:val="PSDS-CorpodeTexto0"/>
              <w:rPr>
                <w:rFonts w:ascii="Times New Roman" w:hAnsi="Times New Roman"/>
              </w:rPr>
            </w:pPr>
          </w:p>
        </w:tc>
      </w:tr>
    </w:tbl>
    <w:p w:rsidR="00EF69B3" w:rsidRPr="00FA3856" w:rsidRDefault="00EF69B3" w:rsidP="00EA70AB">
      <w:pPr>
        <w:rPr>
          <w:b/>
          <w:szCs w:val="20"/>
          <w:lang w:val="pt-PT"/>
        </w:rPr>
      </w:pPr>
    </w:p>
    <w:p w:rsidR="00EA70AB" w:rsidRPr="00FA3856" w:rsidRDefault="00EA70AB" w:rsidP="00EA70AB">
      <w:pPr>
        <w:rPr>
          <w:b/>
          <w:szCs w:val="20"/>
          <w:lang w:val="pt-PT"/>
        </w:rPr>
      </w:pPr>
      <w:r w:rsidRPr="00FA3856">
        <w:rPr>
          <w:b/>
          <w:szCs w:val="20"/>
          <w:lang w:val="pt-PT"/>
        </w:rPr>
        <w:lastRenderedPageBreak/>
        <w:t>I</w:t>
      </w:r>
      <w:r w:rsidR="0012324D" w:rsidRPr="00FA3856">
        <w:rPr>
          <w:b/>
          <w:szCs w:val="20"/>
          <w:lang w:val="pt-PT"/>
        </w:rPr>
        <w:t>I</w:t>
      </w:r>
      <w:r w:rsidRPr="00FA3856">
        <w:rPr>
          <w:b/>
          <w:szCs w:val="20"/>
          <w:lang w:val="pt-PT"/>
        </w:rPr>
        <w:t>I – Tabela Dinâmica:</w:t>
      </w:r>
    </w:p>
    <w:p w:rsidR="00963BB8" w:rsidRPr="00FA3856" w:rsidRDefault="00963BB8" w:rsidP="00041658">
      <w:pPr>
        <w:pStyle w:val="PSDS-CorpodeTexto0"/>
        <w:jc w:val="both"/>
        <w:rPr>
          <w:rFonts w:ascii="Times New Roman" w:hAnsi="Times New Roman"/>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974"/>
        <w:gridCol w:w="2707"/>
        <w:gridCol w:w="1040"/>
        <w:gridCol w:w="1020"/>
        <w:gridCol w:w="960"/>
        <w:gridCol w:w="1185"/>
        <w:gridCol w:w="2260"/>
        <w:gridCol w:w="6189"/>
      </w:tblGrid>
      <w:tr w:rsidR="00E71387" w:rsidRPr="00FA3856" w:rsidTr="00E71387">
        <w:trPr>
          <w:trHeight w:val="255"/>
          <w:tblHeader/>
          <w:jc w:val="center"/>
        </w:trPr>
        <w:tc>
          <w:tcPr>
            <w:tcW w:w="974"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CÓDIGO</w:t>
            </w:r>
          </w:p>
        </w:tc>
        <w:tc>
          <w:tcPr>
            <w:tcW w:w="2707"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E71387" w:rsidRPr="00FA3856" w:rsidRDefault="00E71387" w:rsidP="00963BB8">
            <w:pPr>
              <w:jc w:val="center"/>
              <w:rPr>
                <w:b/>
                <w:bCs/>
                <w:color w:val="000000"/>
                <w:szCs w:val="20"/>
              </w:rPr>
            </w:pPr>
            <w:r w:rsidRPr="00FA3856">
              <w:rPr>
                <w:b/>
                <w:bCs/>
                <w:color w:val="000000"/>
                <w:szCs w:val="20"/>
              </w:rPr>
              <w:t>FORMATO</w:t>
            </w:r>
          </w:p>
        </w:tc>
        <w:tc>
          <w:tcPr>
            <w:tcW w:w="2260" w:type="dxa"/>
            <w:vAlign w:val="bottom"/>
          </w:tcPr>
          <w:p w:rsidR="00E71387" w:rsidRPr="00FA3856" w:rsidRDefault="00E71387" w:rsidP="00963BB8">
            <w:pPr>
              <w:jc w:val="center"/>
              <w:rPr>
                <w:b/>
                <w:bCs/>
                <w:color w:val="000000"/>
                <w:szCs w:val="20"/>
              </w:rPr>
            </w:pPr>
            <w:r w:rsidRPr="00FA3856">
              <w:rPr>
                <w:b/>
                <w:bCs/>
                <w:color w:val="000000"/>
                <w:szCs w:val="20"/>
              </w:rPr>
              <w:t>FÓRMULA</w:t>
            </w:r>
          </w:p>
        </w:tc>
        <w:tc>
          <w:tcPr>
            <w:tcW w:w="6189" w:type="dxa"/>
            <w:shd w:val="clear" w:color="auto" w:fill="auto"/>
            <w:vAlign w:val="bottom"/>
          </w:tcPr>
          <w:p w:rsidR="00E71387" w:rsidRPr="00FA3856" w:rsidRDefault="00E71387" w:rsidP="00963BB8">
            <w:pPr>
              <w:jc w:val="center"/>
              <w:rPr>
                <w:b/>
                <w:bCs/>
                <w:color w:val="000000"/>
                <w:szCs w:val="20"/>
              </w:rPr>
            </w:pPr>
            <w:r w:rsidRPr="00FA3856">
              <w:rPr>
                <w:b/>
                <w:bCs/>
                <w:color w:val="000000"/>
                <w:szCs w:val="20"/>
              </w:rPr>
              <w:t>ORIENTAÇÕES</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1</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Base de Cálculo do Imposto de Renda</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CA</w:t>
            </w:r>
          </w:p>
        </w:tc>
        <w:tc>
          <w:tcPr>
            <w:tcW w:w="1185" w:type="dxa"/>
            <w:shd w:val="clear" w:color="auto" w:fill="auto"/>
            <w:noWrap/>
            <w:vAlign w:val="bottom"/>
            <w:hideMark/>
          </w:tcPr>
          <w:p w:rsidR="00E71387" w:rsidRPr="00FA3856" w:rsidRDefault="002C341A" w:rsidP="00963BB8">
            <w:pPr>
              <w:jc w:val="center"/>
              <w:rPr>
                <w:bCs/>
                <w:color w:val="000000"/>
                <w:szCs w:val="20"/>
              </w:rPr>
            </w:pPr>
            <w:r>
              <w:rPr>
                <w:bCs/>
                <w:color w:val="000000"/>
                <w:szCs w:val="20"/>
              </w:rPr>
              <w:t>N</w:t>
            </w:r>
            <w:r w:rsidR="0023142D">
              <w:rPr>
                <w:bCs/>
                <w:color w:val="000000"/>
                <w:szCs w:val="20"/>
              </w:rPr>
              <w:t>S</w:t>
            </w:r>
          </w:p>
        </w:tc>
        <w:tc>
          <w:tcPr>
            <w:tcW w:w="2260" w:type="dxa"/>
            <w:vAlign w:val="bottom"/>
          </w:tcPr>
          <w:p w:rsidR="00E71387" w:rsidRPr="00FA3856" w:rsidRDefault="00E71387" w:rsidP="00963BB8">
            <w:pPr>
              <w:rPr>
                <w:bCs/>
                <w:color w:val="000000"/>
                <w:szCs w:val="20"/>
              </w:rPr>
            </w:pPr>
            <w:r w:rsidRPr="00FA3856">
              <w:rPr>
                <w:bCs/>
                <w:color w:val="000000"/>
                <w:szCs w:val="20"/>
              </w:rPr>
              <w:t>SE (BAL_RED(PERIODO_ATUAL()) = "B") ENTAO N500(1) SENAO N500(2) FIM_SE</w:t>
            </w:r>
          </w:p>
        </w:tc>
        <w:tc>
          <w:tcPr>
            <w:tcW w:w="6189" w:type="dxa"/>
            <w:shd w:val="clear" w:color="auto" w:fill="auto"/>
            <w:vAlign w:val="bottom"/>
          </w:tcPr>
          <w:p w:rsidR="00E71387" w:rsidRPr="00FA3856" w:rsidRDefault="00E71387" w:rsidP="00963BB8">
            <w:pPr>
              <w:pStyle w:val="PSDS-CorpodeTexto0"/>
              <w:jc w:val="both"/>
              <w:rPr>
                <w:rFonts w:ascii="Times New Roman" w:hAnsi="Times New Roman"/>
              </w:rPr>
            </w:pPr>
            <w:r w:rsidRPr="00FA3856">
              <w:rPr>
                <w:rFonts w:ascii="Times New Roman" w:hAnsi="Times New Roman"/>
              </w:rPr>
              <w:t xml:space="preserve">A pessoa jurídica que tenha optado pela apuração do imposto de renda pela base de cálculo estimada deve informar, nesta linha, a base de cálculo do imposto de renda mensal. </w:t>
            </w:r>
          </w:p>
          <w:p w:rsidR="00E71387" w:rsidRPr="00FA3856" w:rsidRDefault="00E71387" w:rsidP="00896224">
            <w:pPr>
              <w:pStyle w:val="PSDS-CorpodeTexto0"/>
              <w:jc w:val="both"/>
              <w:rPr>
                <w:rFonts w:ascii="Times New Roman" w:hAnsi="Times New Roman"/>
              </w:rPr>
            </w:pPr>
            <w:r w:rsidRPr="00FA3856">
              <w:rPr>
                <w:rFonts w:ascii="Times New Roman" w:hAnsi="Times New Roman"/>
              </w:rPr>
              <w:t>A pessoa jurídica que tenha optado pela faculdade de suspender ou reduzir o imposto, por meio do levantamento de balanço ou balancete deve informar, nesta linha, o lucro fiscal apurado com base nesse balanço ou balancete</w:t>
            </w:r>
            <w:r w:rsidR="00896224" w:rsidRPr="00FA3856">
              <w:rPr>
                <w:rFonts w:ascii="Times New Roman" w:hAnsi="Times New Roman"/>
              </w:rPr>
              <w:t>.</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2</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IMPOSTO DE RENDA APURADO</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R</w:t>
            </w:r>
          </w:p>
        </w:tc>
        <w:tc>
          <w:tcPr>
            <w:tcW w:w="1185"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 </w:t>
            </w:r>
          </w:p>
        </w:tc>
        <w:tc>
          <w:tcPr>
            <w:tcW w:w="2260" w:type="dxa"/>
            <w:vAlign w:val="bottom"/>
          </w:tcPr>
          <w:p w:rsidR="00E71387" w:rsidRPr="00FA3856" w:rsidRDefault="00E71387" w:rsidP="00963BB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963BB8">
            <w:pPr>
              <w:pStyle w:val="PSDS-CorpodeTexto0"/>
              <w:ind w:firstLine="708"/>
              <w:jc w:val="both"/>
              <w:rPr>
                <w:rFonts w:ascii="Times New Roman" w:hAnsi="Times New Roman"/>
                <w:bCs/>
                <w:color w:val="000000"/>
              </w:rPr>
            </w:pP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3</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A Alíquota de 15%</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D16FF4" w:rsidP="00963BB8">
            <w:pPr>
              <w:jc w:val="center"/>
              <w:rPr>
                <w:bCs/>
                <w:color w:val="000000"/>
                <w:szCs w:val="20"/>
              </w:rPr>
            </w:pPr>
            <w:r w:rsidRPr="00FA3856">
              <w:rPr>
                <w:bCs/>
                <w:color w:val="000000"/>
                <w:szCs w:val="20"/>
              </w:rPr>
              <w:t>C</w:t>
            </w:r>
            <w:r w:rsidR="00E71387" w:rsidRPr="00FA3856">
              <w:rPr>
                <w:bCs/>
                <w:color w:val="000000"/>
                <w:szCs w:val="20"/>
              </w:rPr>
              <w:t>A</w:t>
            </w:r>
          </w:p>
        </w:tc>
        <w:tc>
          <w:tcPr>
            <w:tcW w:w="1185"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N</w:t>
            </w:r>
          </w:p>
        </w:tc>
        <w:tc>
          <w:tcPr>
            <w:tcW w:w="2260" w:type="dxa"/>
            <w:vAlign w:val="bottom"/>
          </w:tcPr>
          <w:p w:rsidR="00E71387" w:rsidRPr="00FA3856" w:rsidRDefault="00E71387" w:rsidP="00963BB8">
            <w:pPr>
              <w:rPr>
                <w:bCs/>
                <w:color w:val="000000"/>
                <w:szCs w:val="20"/>
              </w:rPr>
            </w:pPr>
            <w:r w:rsidRPr="00FA3856">
              <w:rPr>
                <w:bCs/>
                <w:color w:val="000000"/>
                <w:szCs w:val="20"/>
              </w:rPr>
              <w:t>SE (N620(1) &gt; 0)  ENTAO N620(1)*0,15 SENAO 0 FIM_SE</w:t>
            </w:r>
          </w:p>
        </w:tc>
        <w:tc>
          <w:tcPr>
            <w:tcW w:w="6189" w:type="dxa"/>
            <w:shd w:val="clear" w:color="auto" w:fill="auto"/>
            <w:vAlign w:val="bottom"/>
          </w:tcPr>
          <w:p w:rsidR="00E71387" w:rsidRPr="00FA3856" w:rsidRDefault="00E71387" w:rsidP="00963BB8">
            <w:pPr>
              <w:pStyle w:val="PSDS-CorpodeTexto0"/>
              <w:jc w:val="both"/>
              <w:rPr>
                <w:rFonts w:ascii="Times New Roman" w:hAnsi="Times New Roman"/>
              </w:rPr>
            </w:pPr>
            <w:r w:rsidRPr="00FA3856">
              <w:rPr>
                <w:rFonts w:ascii="Times New Roman" w:hAnsi="Times New Roman"/>
              </w:rPr>
              <w:t>Valor resultante da aplicação da alíquota de 15% (quinze por cento) sobre a base de cálculo positiva informada na linha  ECF N620/1.</w:t>
            </w:r>
          </w:p>
        </w:tc>
      </w:tr>
      <w:tr w:rsidR="00E71387" w:rsidRPr="00FA3856" w:rsidTr="00E71387">
        <w:trPr>
          <w:trHeight w:val="1530"/>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4</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Adicional</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D16FF4" w:rsidP="00963BB8">
            <w:pPr>
              <w:jc w:val="center"/>
              <w:rPr>
                <w:bCs/>
                <w:color w:val="000000"/>
                <w:szCs w:val="20"/>
              </w:rPr>
            </w:pPr>
            <w:r w:rsidRPr="00FA3856">
              <w:rPr>
                <w:bCs/>
                <w:color w:val="000000"/>
                <w:szCs w:val="20"/>
              </w:rPr>
              <w:t>C</w:t>
            </w:r>
            <w:r w:rsidR="00E71387" w:rsidRPr="00FA3856">
              <w:rPr>
                <w:bCs/>
                <w:color w:val="000000"/>
                <w:szCs w:val="20"/>
              </w:rPr>
              <w:t>A</w:t>
            </w:r>
          </w:p>
        </w:tc>
        <w:tc>
          <w:tcPr>
            <w:tcW w:w="1185"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N</w:t>
            </w:r>
          </w:p>
        </w:tc>
        <w:tc>
          <w:tcPr>
            <w:tcW w:w="2260" w:type="dxa"/>
            <w:vAlign w:val="bottom"/>
          </w:tcPr>
          <w:p w:rsidR="00E71387" w:rsidRPr="00FA3856" w:rsidRDefault="0079352B" w:rsidP="00963BB8">
            <w:pPr>
              <w:rPr>
                <w:bCs/>
                <w:color w:val="000000"/>
                <w:szCs w:val="20"/>
              </w:rPr>
            </w:pPr>
            <w:r w:rsidRPr="00FA3856">
              <w:rPr>
                <w:bCs/>
                <w:color w:val="000000"/>
                <w:szCs w:val="20"/>
              </w:rPr>
              <w:t xml:space="preserve">SE (BAL_RED(PERIODO_ATUAL()) = "B") ENTAO SE (N620(1) &gt; 0) ENTAO SE (N620(1) &gt; 20000 * MESES_PERIODO()) ENTAO ((N620(1) - 20000 * MESES_PERIODO()) * 0,1) SENAO  0 FIM_SE </w:t>
            </w:r>
            <w:r w:rsidR="00786AC3" w:rsidRPr="00FA3856">
              <w:rPr>
                <w:bCs/>
                <w:color w:val="000000"/>
                <w:szCs w:val="20"/>
              </w:rPr>
              <w:t xml:space="preserve">SENAO 0 </w:t>
            </w:r>
            <w:r w:rsidRPr="00FA3856">
              <w:rPr>
                <w:bCs/>
                <w:color w:val="000000"/>
                <w:szCs w:val="20"/>
              </w:rPr>
              <w:t>FIM_SE SENAO SE (BAL_RED(PERIODO_ATUAL()) = "E") ENTAO SE (N620(1) &gt; 0) ENTAO SE (N620(1) &gt; 20000) ENTAO ((N620(1) - 20000) * 0,1) SENAO 0 FIM_SE</w:t>
            </w:r>
            <w:r w:rsidR="00786AC3" w:rsidRPr="00FA3856">
              <w:rPr>
                <w:bCs/>
                <w:color w:val="000000"/>
                <w:szCs w:val="20"/>
              </w:rPr>
              <w:t xml:space="preserve"> SENAO 0</w:t>
            </w:r>
            <w:r w:rsidRPr="00FA3856">
              <w:rPr>
                <w:bCs/>
                <w:color w:val="000000"/>
                <w:szCs w:val="20"/>
              </w:rPr>
              <w:t xml:space="preserve"> FIM_SE FIM_SE FIM_SE</w:t>
            </w:r>
          </w:p>
        </w:tc>
        <w:tc>
          <w:tcPr>
            <w:tcW w:w="6189" w:type="dxa"/>
            <w:shd w:val="clear" w:color="auto" w:fill="auto"/>
            <w:vAlign w:val="bottom"/>
          </w:tcPr>
          <w:p w:rsidR="00E71387" w:rsidRPr="00FA3856" w:rsidRDefault="00E71387" w:rsidP="00041658">
            <w:pPr>
              <w:pStyle w:val="PSDS-CorpodeTexto0"/>
              <w:jc w:val="both"/>
              <w:rPr>
                <w:rFonts w:ascii="Times New Roman" w:hAnsi="Times New Roman"/>
              </w:rPr>
            </w:pPr>
            <w:r w:rsidRPr="00FA3856">
              <w:rPr>
                <w:rFonts w:ascii="Times New Roman" w:hAnsi="Times New Roman"/>
              </w:rPr>
              <w:t>Adicional do imposto calculado à alíquota de 10% (dez por cento) sobre a parcela da base de cálculo que exceder o limite mensal de R$ 20.000,00 (vinte mil reais).</w:t>
            </w:r>
          </w:p>
          <w:p w:rsidR="00E71387" w:rsidRPr="00FA3856" w:rsidRDefault="00E71387" w:rsidP="000416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xml:space="preserve">: No caso de levantamento de balanço ou balancete de suspensão ou redução, o adicional é devido, em relação à parcela do </w:t>
            </w:r>
            <w:bookmarkStart w:id="346" w:name="BM11/01"/>
            <w:bookmarkEnd w:id="346"/>
            <w:r w:rsidRPr="00FA3856">
              <w:rPr>
                <w:rFonts w:ascii="Times New Roman" w:hAnsi="Times New Roman"/>
              </w:rPr>
              <w:t>lucro real que exceder a R$ 20.000,00 (vinte mil reais), multiplicados pelo número de meses abrangidos pelo respectivo balanço ou balancete.</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5</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Diferença de IR Devida pela Mudança de Coeficiente sobre a Receita Bruta</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N</w:t>
            </w:r>
          </w:p>
        </w:tc>
        <w:tc>
          <w:tcPr>
            <w:tcW w:w="2260" w:type="dxa"/>
            <w:vAlign w:val="bottom"/>
          </w:tcPr>
          <w:p w:rsidR="00E71387" w:rsidRPr="00FA3856" w:rsidRDefault="00E71387" w:rsidP="00963BB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pStyle w:val="PSDS-CorpodeTexto0"/>
              <w:jc w:val="both"/>
              <w:rPr>
                <w:rFonts w:ascii="Times New Roman" w:hAnsi="Times New Roman"/>
              </w:rPr>
            </w:pPr>
            <w:r w:rsidRPr="00FA3856">
              <w:rPr>
                <w:rFonts w:ascii="Times New Roman" w:hAnsi="Times New Roman"/>
              </w:rPr>
              <w:t xml:space="preserve">A pessoa jurídica exclusivamente prestadora de serviços que utilizou o percentual favorecido de 16% (dezesseis por cento) para determinação da base de cálculo do imposto mensal e cuja receita bruta excedeu o limite anual de R$ 120.000,00 (cento e vinte mil reais) deverá informar, nesta linha, no </w:t>
            </w:r>
            <w:r w:rsidRPr="00FA3856">
              <w:rPr>
                <w:rFonts w:ascii="Times New Roman" w:hAnsi="Times New Roman"/>
              </w:rPr>
              <w:lastRenderedPageBreak/>
              <w:t>mês em que foi excedido o limite, a diferença de imposto de renda determinada com a utilização do percentual de 32% (trinta e dois por cento) sobre a receita bruta de cada mês transcorrido.</w:t>
            </w:r>
          </w:p>
          <w:p w:rsidR="00E71387" w:rsidRPr="00FA3856" w:rsidRDefault="00E71387" w:rsidP="00041658">
            <w:pPr>
              <w:pStyle w:val="PSDS-CorpodeTexto0"/>
              <w:jc w:val="both"/>
              <w:rPr>
                <w:rFonts w:ascii="Times New Roman" w:hAnsi="Times New Roman"/>
              </w:rPr>
            </w:pPr>
            <w:r w:rsidRPr="00FA3856">
              <w:rPr>
                <w:rFonts w:ascii="Times New Roman" w:hAnsi="Times New Roman"/>
              </w:rPr>
              <w:t>O valor a ser indicado nesta linha é o postergado a ser recolhido, até o último dia útil do mês subsequente ao do excesso, sem a incidência de encargos moratórios.</w:t>
            </w:r>
          </w:p>
          <w:p w:rsidR="00E71387" w:rsidRPr="00FA3856" w:rsidRDefault="00E71387" w:rsidP="000416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pessoas jurídicas prestadoras de serviços de profissão legalmente regulamentada estão sempre sujeitas à aplicação do percentual de 32% para determinação da base de cálculo do impost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lastRenderedPageBreak/>
              <w:t>6</w:t>
            </w:r>
          </w:p>
        </w:tc>
        <w:tc>
          <w:tcPr>
            <w:tcW w:w="2707" w:type="dxa"/>
            <w:shd w:val="clear" w:color="000000" w:fill="FFFFFF"/>
            <w:vAlign w:val="center"/>
            <w:hideMark/>
          </w:tcPr>
          <w:p w:rsidR="00E71387" w:rsidRPr="00FA3856" w:rsidRDefault="00E71387" w:rsidP="00963BB8">
            <w:pPr>
              <w:rPr>
                <w:bCs/>
                <w:color w:val="000000"/>
                <w:szCs w:val="20"/>
              </w:rPr>
            </w:pPr>
            <w:r w:rsidRPr="00FA3856">
              <w:rPr>
                <w:bCs/>
                <w:color w:val="000000"/>
                <w:szCs w:val="20"/>
              </w:rPr>
              <w:t>DEDUÇÕES</w:t>
            </w:r>
          </w:p>
        </w:tc>
        <w:tc>
          <w:tcPr>
            <w:tcW w:w="104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963BB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R</w:t>
            </w:r>
          </w:p>
        </w:tc>
        <w:tc>
          <w:tcPr>
            <w:tcW w:w="1185" w:type="dxa"/>
            <w:shd w:val="clear" w:color="auto" w:fill="auto"/>
            <w:noWrap/>
            <w:vAlign w:val="bottom"/>
            <w:hideMark/>
          </w:tcPr>
          <w:p w:rsidR="00E71387" w:rsidRPr="00FA3856" w:rsidRDefault="00E71387" w:rsidP="00963BB8">
            <w:pPr>
              <w:jc w:val="center"/>
              <w:rPr>
                <w:bCs/>
                <w:color w:val="000000"/>
                <w:szCs w:val="20"/>
              </w:rPr>
            </w:pPr>
            <w:r w:rsidRPr="00FA3856">
              <w:rPr>
                <w:bCs/>
                <w:color w:val="000000"/>
                <w:szCs w:val="20"/>
              </w:rPr>
              <w:t> </w:t>
            </w:r>
          </w:p>
        </w:tc>
        <w:tc>
          <w:tcPr>
            <w:tcW w:w="2260" w:type="dxa"/>
            <w:vAlign w:val="center"/>
          </w:tcPr>
          <w:p w:rsidR="00E71387" w:rsidRPr="00FA3856" w:rsidRDefault="00E71387" w:rsidP="00963BB8">
            <w:pPr>
              <w:rPr>
                <w:bCs/>
                <w:color w:val="000000"/>
                <w:szCs w:val="20"/>
              </w:rPr>
            </w:pPr>
            <w:r w:rsidRPr="00FA3856">
              <w:rPr>
                <w:bCs/>
                <w:color w:val="000000"/>
                <w:szCs w:val="20"/>
              </w:rPr>
              <w:t> </w:t>
            </w:r>
          </w:p>
        </w:tc>
        <w:tc>
          <w:tcPr>
            <w:tcW w:w="6189" w:type="dxa"/>
            <w:shd w:val="clear" w:color="000000" w:fill="FFFFFF"/>
            <w:vAlign w:val="center"/>
          </w:tcPr>
          <w:p w:rsidR="00E71387" w:rsidRPr="00FA3856" w:rsidRDefault="00E71387" w:rsidP="00963BB8">
            <w:pPr>
              <w:jc w:val="both"/>
              <w:rPr>
                <w:bCs/>
                <w:color w:val="000000"/>
                <w:szCs w:val="20"/>
              </w:rPr>
            </w:pP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7</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Operações de Caráter Cultural e Artístico</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center"/>
          </w:tcPr>
          <w:p w:rsidR="00E71387" w:rsidRPr="00FA3856" w:rsidRDefault="00E71387" w:rsidP="00041658">
            <w:pPr>
              <w:rPr>
                <w:bCs/>
                <w:color w:val="000000"/>
                <w:szCs w:val="20"/>
              </w:rPr>
            </w:pPr>
            <w:r w:rsidRPr="00FA3856">
              <w:rPr>
                <w:bCs/>
                <w:color w:val="000000"/>
                <w:szCs w:val="20"/>
              </w:rPr>
              <w:t> </w:t>
            </w:r>
          </w:p>
        </w:tc>
        <w:tc>
          <w:tcPr>
            <w:tcW w:w="6189" w:type="dxa"/>
            <w:shd w:val="clear" w:color="000000" w:fill="FFFFFF"/>
            <w:vAlign w:val="center"/>
          </w:tcPr>
          <w:p w:rsidR="00E71387" w:rsidRPr="00FA3856" w:rsidRDefault="00E71387" w:rsidP="0004165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caráter cultural e artístico.</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8</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Operações de Aquisição de Vale-Cultura (Lei nº 12.761/2012, art. 10)</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aquisição de vale-cultura.</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9</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Programa de Alimentação do Trabalhador</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o programa de alimentação do trabalhador.</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0</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Desenvolvimento Tecnológico Industrial / Agropecuário</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jc w:val="both"/>
              <w:rPr>
                <w:bCs/>
                <w:color w:val="000000"/>
                <w:szCs w:val="20"/>
              </w:rPr>
            </w:pPr>
            <w:r w:rsidRPr="00FA3856">
              <w:rPr>
                <w:szCs w:val="20"/>
              </w:rPr>
              <w:t>Valor correspondente à dedução do imposto de renda relativa ao desenvolvimento tecnológico industrial/agropecuári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1</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Atividade Audiovisual</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center"/>
          </w:tcPr>
          <w:p w:rsidR="00E71387" w:rsidRPr="00FA3856" w:rsidRDefault="00E71387" w:rsidP="00041658">
            <w:pPr>
              <w:rPr>
                <w:bCs/>
                <w:color w:val="000000"/>
                <w:szCs w:val="20"/>
              </w:rPr>
            </w:pPr>
            <w:r w:rsidRPr="00FA3856">
              <w:rPr>
                <w:bCs/>
                <w:color w:val="000000"/>
                <w:szCs w:val="20"/>
              </w:rPr>
              <w:t> </w:t>
            </w:r>
          </w:p>
        </w:tc>
        <w:tc>
          <w:tcPr>
            <w:tcW w:w="6189" w:type="dxa"/>
            <w:shd w:val="clear" w:color="000000" w:fill="FFFFFF"/>
            <w:vAlign w:val="center"/>
          </w:tcPr>
          <w:p w:rsidR="00E71387" w:rsidRPr="00FA3856" w:rsidRDefault="00E71387" w:rsidP="00041658">
            <w:pPr>
              <w:jc w:val="both"/>
              <w:rPr>
                <w:bCs/>
                <w:color w:val="000000"/>
                <w:szCs w:val="20"/>
              </w:rPr>
            </w:pPr>
            <w:r w:rsidRPr="00FA3856">
              <w:rPr>
                <w:szCs w:val="20"/>
              </w:rPr>
              <w:t>Valor correspondente à dedução do imposto de renda re</w:t>
            </w:r>
            <w:bookmarkStart w:id="347" w:name="BM11/02"/>
            <w:bookmarkStart w:id="348" w:name="BM11/03"/>
            <w:bookmarkStart w:id="349" w:name="BM11/04"/>
            <w:bookmarkStart w:id="350" w:name="BM11/07"/>
            <w:bookmarkStart w:id="351" w:name="BM11/08"/>
            <w:bookmarkStart w:id="352" w:name="BM11/09"/>
            <w:bookmarkEnd w:id="347"/>
            <w:bookmarkEnd w:id="348"/>
            <w:bookmarkEnd w:id="349"/>
            <w:bookmarkEnd w:id="350"/>
            <w:bookmarkEnd w:id="351"/>
            <w:bookmarkEnd w:id="352"/>
            <w:r w:rsidRPr="00FA3856">
              <w:rPr>
                <w:szCs w:val="20"/>
              </w:rPr>
              <w:t>l</w:t>
            </w:r>
            <w:bookmarkStart w:id="353" w:name="BM11/14"/>
            <w:bookmarkEnd w:id="353"/>
            <w:r w:rsidRPr="00FA3856">
              <w:rPr>
                <w:szCs w:val="20"/>
              </w:rPr>
              <w:t>ativa à atividade audiovisual.</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2</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Fundos dos Direitos da Criança e do Adolescente</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center"/>
          </w:tcPr>
          <w:p w:rsidR="00E71387" w:rsidRPr="00FA3856" w:rsidRDefault="00E71387" w:rsidP="00041658">
            <w:pPr>
              <w:rPr>
                <w:bCs/>
                <w:color w:val="000000"/>
                <w:szCs w:val="20"/>
              </w:rPr>
            </w:pPr>
            <w:r w:rsidRPr="00FA3856">
              <w:rPr>
                <w:bCs/>
                <w:color w:val="000000"/>
                <w:szCs w:val="20"/>
              </w:rPr>
              <w:t> </w:t>
            </w:r>
          </w:p>
        </w:tc>
        <w:tc>
          <w:tcPr>
            <w:tcW w:w="6189" w:type="dxa"/>
            <w:shd w:val="clear" w:color="000000" w:fill="FFFFFF"/>
            <w:vAlign w:val="center"/>
          </w:tcPr>
          <w:p w:rsidR="00E71387" w:rsidRPr="00FA3856" w:rsidRDefault="00E71387" w:rsidP="00041658">
            <w:pPr>
              <w:jc w:val="both"/>
              <w:rPr>
                <w:bCs/>
                <w:color w:val="000000"/>
                <w:szCs w:val="20"/>
              </w:rPr>
            </w:pPr>
            <w:r w:rsidRPr="00FA3856">
              <w:rPr>
                <w:szCs w:val="20"/>
              </w:rPr>
              <w:t>Valor correspondente à dedução do imposto de renda relativa aos fundos dos direitos da criança e do adolescente.</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3</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Fundos Nacional, Estaduais ou Municipais do Idoso (Lei nº 12.213/2010, art. 3º)</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jc w:val="both"/>
              <w:rPr>
                <w:bCs/>
                <w:color w:val="000000"/>
                <w:szCs w:val="20"/>
              </w:rPr>
            </w:pPr>
            <w:r w:rsidRPr="00FA3856">
              <w:rPr>
                <w:szCs w:val="20"/>
              </w:rPr>
              <w:t>Valor correspondente à dedução do imposto de renda relativa aos fundos nacional, estaduais ou municipais do idos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4</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Atividades de Caráter Desportivo</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a título de patrocínio ou doação, no apoio direto a projetos desportivos e paradesportivos previamente aprovados pelo Ministério do Esporte.</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5</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Programa Nacional de Apoio à Atenção Oncológica - PRONON (Lei nº 12.715/2012, arts. 1º e 4º)</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bottom"/>
          </w:tcPr>
          <w:p w:rsidR="00E71387" w:rsidRPr="00FA3856" w:rsidRDefault="00E71387" w:rsidP="00041658">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Oncológica - PRONON.</w:t>
            </w:r>
          </w:p>
        </w:tc>
      </w:tr>
      <w:tr w:rsidR="00E71387" w:rsidRPr="00FA3856" w:rsidTr="00E71387">
        <w:trPr>
          <w:trHeight w:val="765"/>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6</w:t>
            </w:r>
          </w:p>
        </w:tc>
        <w:tc>
          <w:tcPr>
            <w:tcW w:w="2707" w:type="dxa"/>
            <w:shd w:val="clear" w:color="000000" w:fill="FFFFFF"/>
            <w:vAlign w:val="center"/>
            <w:hideMark/>
          </w:tcPr>
          <w:p w:rsidR="00E71387" w:rsidRPr="00FA3856" w:rsidRDefault="00E71387" w:rsidP="00041658">
            <w:pPr>
              <w:rPr>
                <w:bCs/>
                <w:color w:val="000000"/>
                <w:szCs w:val="20"/>
              </w:rPr>
            </w:pPr>
            <w:r w:rsidRPr="00FA3856">
              <w:rPr>
                <w:bCs/>
                <w:color w:val="000000"/>
                <w:szCs w:val="20"/>
              </w:rPr>
              <w:t xml:space="preserve">(-) Programa Nacional de Apoio à Atenção da Saúde da Pessoa com Deficiência - </w:t>
            </w:r>
            <w:r w:rsidRPr="00FA3856">
              <w:rPr>
                <w:bCs/>
                <w:color w:val="000000"/>
                <w:szCs w:val="20"/>
              </w:rPr>
              <w:lastRenderedPageBreak/>
              <w:t>PRONAS/PCD (Lei nº 12.715/2012, arts. 3º e 4º)</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lastRenderedPageBreak/>
              <w:t>01012014</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center"/>
          </w:tcPr>
          <w:p w:rsidR="00E71387" w:rsidRPr="00FA3856" w:rsidRDefault="00E71387" w:rsidP="00041658">
            <w:pPr>
              <w:rPr>
                <w:bCs/>
                <w:color w:val="000000"/>
                <w:szCs w:val="20"/>
              </w:rPr>
            </w:pPr>
            <w:r w:rsidRPr="00FA3856">
              <w:rPr>
                <w:bCs/>
                <w:color w:val="000000"/>
                <w:szCs w:val="20"/>
              </w:rPr>
              <w:t> </w:t>
            </w:r>
          </w:p>
        </w:tc>
        <w:tc>
          <w:tcPr>
            <w:tcW w:w="6189" w:type="dxa"/>
            <w:shd w:val="clear" w:color="000000" w:fill="FFFFFF"/>
            <w:vAlign w:val="center"/>
          </w:tcPr>
          <w:p w:rsidR="00E71387" w:rsidRPr="00FA3856" w:rsidRDefault="00E71387" w:rsidP="00041658">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da Saúde da Pessoa com Deficiência - PRONAS/PCD.</w:t>
            </w:r>
          </w:p>
        </w:tc>
      </w:tr>
      <w:tr w:rsidR="005A6F1D" w:rsidRPr="00FA3856" w:rsidTr="00455135">
        <w:trPr>
          <w:trHeight w:val="510"/>
          <w:jc w:val="center"/>
        </w:trPr>
        <w:tc>
          <w:tcPr>
            <w:tcW w:w="974" w:type="dxa"/>
            <w:shd w:val="clear" w:color="auto" w:fill="auto"/>
            <w:noWrap/>
            <w:vAlign w:val="bottom"/>
            <w:hideMark/>
          </w:tcPr>
          <w:p w:rsidR="005A6F1D" w:rsidRPr="00FA3856" w:rsidRDefault="005A6F1D" w:rsidP="00455135">
            <w:pPr>
              <w:jc w:val="center"/>
              <w:rPr>
                <w:bCs/>
                <w:color w:val="000000"/>
                <w:szCs w:val="20"/>
              </w:rPr>
            </w:pPr>
            <w:r w:rsidRPr="00FA3856">
              <w:rPr>
                <w:bCs/>
                <w:color w:val="000000"/>
                <w:szCs w:val="20"/>
              </w:rPr>
              <w:t>17</w:t>
            </w:r>
          </w:p>
        </w:tc>
        <w:tc>
          <w:tcPr>
            <w:tcW w:w="2707" w:type="dxa"/>
            <w:shd w:val="clear" w:color="000000" w:fill="FFFFFF"/>
            <w:vAlign w:val="center"/>
            <w:hideMark/>
          </w:tcPr>
          <w:p w:rsidR="005A6F1D" w:rsidRPr="00FA3856" w:rsidRDefault="005A6F1D" w:rsidP="00455135">
            <w:pPr>
              <w:rPr>
                <w:bCs/>
                <w:color w:val="000000"/>
                <w:szCs w:val="20"/>
              </w:rPr>
            </w:pPr>
            <w:r w:rsidRPr="00FA3856">
              <w:rPr>
                <w:bCs/>
                <w:color w:val="000000"/>
                <w:szCs w:val="20"/>
              </w:rPr>
              <w:t>(-) Valor da Remuneração da Prorrogação da Licença-Maternidade</w:t>
            </w:r>
          </w:p>
        </w:tc>
        <w:tc>
          <w:tcPr>
            <w:tcW w:w="1040" w:type="dxa"/>
            <w:shd w:val="clear" w:color="auto" w:fill="auto"/>
            <w:noWrap/>
            <w:vAlign w:val="bottom"/>
            <w:hideMark/>
          </w:tcPr>
          <w:p w:rsidR="005A6F1D" w:rsidRPr="00FA3856" w:rsidRDefault="005A6F1D" w:rsidP="00455135">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A6F1D" w:rsidRPr="00FA3856" w:rsidRDefault="005A6F1D" w:rsidP="00455135">
            <w:pPr>
              <w:rPr>
                <w:bCs/>
                <w:color w:val="000000"/>
                <w:szCs w:val="20"/>
              </w:rPr>
            </w:pPr>
            <w:r w:rsidRPr="00FA3856">
              <w:rPr>
                <w:bCs/>
                <w:color w:val="000000"/>
                <w:szCs w:val="20"/>
              </w:rPr>
              <w:t> </w:t>
            </w:r>
          </w:p>
        </w:tc>
        <w:tc>
          <w:tcPr>
            <w:tcW w:w="960" w:type="dxa"/>
            <w:shd w:val="clear" w:color="auto" w:fill="auto"/>
            <w:noWrap/>
            <w:vAlign w:val="bottom"/>
            <w:hideMark/>
          </w:tcPr>
          <w:p w:rsidR="005A6F1D" w:rsidRPr="00FA3856" w:rsidRDefault="005A6F1D" w:rsidP="00455135">
            <w:pPr>
              <w:jc w:val="center"/>
              <w:rPr>
                <w:bCs/>
                <w:color w:val="000000"/>
                <w:szCs w:val="20"/>
              </w:rPr>
            </w:pPr>
            <w:r w:rsidRPr="00FA3856">
              <w:rPr>
                <w:bCs/>
                <w:color w:val="000000"/>
                <w:szCs w:val="20"/>
              </w:rPr>
              <w:t>E</w:t>
            </w:r>
          </w:p>
        </w:tc>
        <w:tc>
          <w:tcPr>
            <w:tcW w:w="1185" w:type="dxa"/>
            <w:shd w:val="clear" w:color="auto" w:fill="auto"/>
            <w:noWrap/>
            <w:vAlign w:val="bottom"/>
            <w:hideMark/>
          </w:tcPr>
          <w:p w:rsidR="005A6F1D" w:rsidRPr="00FA3856" w:rsidRDefault="005A6F1D" w:rsidP="00455135">
            <w:pPr>
              <w:jc w:val="center"/>
              <w:rPr>
                <w:bCs/>
                <w:color w:val="000000"/>
                <w:szCs w:val="20"/>
              </w:rPr>
            </w:pPr>
            <w:r w:rsidRPr="00FA3856">
              <w:rPr>
                <w:bCs/>
                <w:color w:val="000000"/>
                <w:szCs w:val="20"/>
              </w:rPr>
              <w:t>N</w:t>
            </w:r>
          </w:p>
        </w:tc>
        <w:tc>
          <w:tcPr>
            <w:tcW w:w="2260" w:type="dxa"/>
            <w:vAlign w:val="bottom"/>
          </w:tcPr>
          <w:p w:rsidR="005A6F1D" w:rsidRPr="00FA3856" w:rsidRDefault="005A6F1D" w:rsidP="00455135">
            <w:pPr>
              <w:rPr>
                <w:bCs/>
                <w:color w:val="000000"/>
                <w:szCs w:val="20"/>
              </w:rPr>
            </w:pPr>
            <w:r w:rsidRPr="00FA3856">
              <w:rPr>
                <w:bCs/>
                <w:color w:val="000000"/>
                <w:szCs w:val="20"/>
              </w:rPr>
              <w:t> </w:t>
            </w:r>
          </w:p>
        </w:tc>
        <w:tc>
          <w:tcPr>
            <w:tcW w:w="6189" w:type="dxa"/>
            <w:shd w:val="clear" w:color="auto" w:fill="auto"/>
            <w:vAlign w:val="center"/>
          </w:tcPr>
          <w:p w:rsidR="005A6F1D" w:rsidRPr="00FA3856" w:rsidRDefault="005A6F1D" w:rsidP="004551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da remuneração integral da empregada pago nos 60 (sessenta) dias de prorrogação de sua licença-maternidade, vedada a dedução como despesa operacional.</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17</w:t>
            </w:r>
            <w:r w:rsidR="005A6F1D" w:rsidRPr="00FA3856">
              <w:rPr>
                <w:bCs/>
                <w:color w:val="000000"/>
                <w:szCs w:val="20"/>
              </w:rPr>
              <w:t>.01</w:t>
            </w:r>
          </w:p>
        </w:tc>
        <w:tc>
          <w:tcPr>
            <w:tcW w:w="2707" w:type="dxa"/>
            <w:shd w:val="clear" w:color="000000" w:fill="FFFFFF"/>
            <w:vAlign w:val="center"/>
            <w:hideMark/>
          </w:tcPr>
          <w:p w:rsidR="00E71387" w:rsidRPr="00FA3856" w:rsidRDefault="00E71387" w:rsidP="005A6F1D">
            <w:pPr>
              <w:rPr>
                <w:bCs/>
                <w:color w:val="000000"/>
                <w:szCs w:val="20"/>
              </w:rPr>
            </w:pPr>
            <w:r w:rsidRPr="00FA3856">
              <w:rPr>
                <w:bCs/>
                <w:color w:val="000000"/>
                <w:szCs w:val="20"/>
              </w:rPr>
              <w:t>(-)</w:t>
            </w:r>
            <w:r w:rsidR="005A6F1D" w:rsidRPr="00FA3856">
              <w:rPr>
                <w:bCs/>
                <w:color w:val="000000"/>
                <w:szCs w:val="20"/>
              </w:rPr>
              <w:t xml:space="preserve"> Crédito Presumido de 9% Sobre a Parcela dos Lucros Auferidos no Exterior (Art. 28, da Instrução Normativa 1.520/2014)</w:t>
            </w:r>
          </w:p>
        </w:tc>
        <w:tc>
          <w:tcPr>
            <w:tcW w:w="104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0</w:t>
            </w:r>
            <w:r w:rsidR="005A6F1D" w:rsidRPr="00FA3856">
              <w:rPr>
                <w:bCs/>
                <w:color w:val="000000"/>
                <w:szCs w:val="20"/>
              </w:rPr>
              <w:t>1012015</w:t>
            </w:r>
          </w:p>
        </w:tc>
        <w:tc>
          <w:tcPr>
            <w:tcW w:w="1020" w:type="dxa"/>
            <w:shd w:val="clear" w:color="auto" w:fill="auto"/>
            <w:noWrap/>
            <w:vAlign w:val="bottom"/>
            <w:hideMark/>
          </w:tcPr>
          <w:p w:rsidR="00E71387" w:rsidRPr="00FA3856" w:rsidRDefault="00E71387" w:rsidP="00041658">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041658">
            <w:pPr>
              <w:jc w:val="center"/>
              <w:rPr>
                <w:bCs/>
                <w:color w:val="000000"/>
                <w:szCs w:val="20"/>
              </w:rPr>
            </w:pPr>
            <w:r w:rsidRPr="00FA3856">
              <w:rPr>
                <w:bCs/>
                <w:color w:val="000000"/>
                <w:szCs w:val="20"/>
              </w:rPr>
              <w:t>N</w:t>
            </w:r>
          </w:p>
        </w:tc>
        <w:tc>
          <w:tcPr>
            <w:tcW w:w="2260" w:type="dxa"/>
            <w:vAlign w:val="bottom"/>
          </w:tcPr>
          <w:p w:rsidR="00E71387" w:rsidRPr="00FA3856" w:rsidRDefault="00E71387" w:rsidP="00041658">
            <w:pPr>
              <w:rPr>
                <w:bCs/>
                <w:color w:val="000000"/>
                <w:szCs w:val="20"/>
              </w:rPr>
            </w:pPr>
            <w:r w:rsidRPr="00FA3856">
              <w:rPr>
                <w:bCs/>
                <w:color w:val="000000"/>
                <w:szCs w:val="20"/>
              </w:rPr>
              <w:t> </w:t>
            </w:r>
          </w:p>
        </w:tc>
        <w:tc>
          <w:tcPr>
            <w:tcW w:w="6189" w:type="dxa"/>
            <w:shd w:val="clear" w:color="auto" w:fill="auto"/>
            <w:vAlign w:val="center"/>
          </w:tcPr>
          <w:p w:rsidR="00E71387" w:rsidRPr="00FA3856" w:rsidRDefault="00E71387"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w:t>
            </w:r>
            <w:r w:rsidR="005A6F1D" w:rsidRPr="00FA3856">
              <w:rPr>
                <w:rFonts w:ascii="Times New Roman" w:hAnsi="Times New Roman" w:cs="Times New Roman"/>
                <w:szCs w:val="20"/>
              </w:rPr>
              <w:t>correspondente ao crédito presumido de 9% sobre a parcela dos lucros auferidos no exterior de acordo com o art. 28 da Instrução Normativa nº 1.520/2014.</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rt. 28. Até o ano-calendário de 2022, a controladora domiciliada no Brasil poderá deduzir crédito presumido de imposto no valor de até 9% (nove por cento) incidente sobre a parcela positiva computada no lucro real relativo a investimento em pessoas jurídicas no exterior que realizem as atividades previstas no § 1º.</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1º Poderão se beneficiar do crédito previsto no caput as seguintes atividade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fabricação de bebida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fabricação de produtos alimentício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construção de edifícios e de obras de infraestrutura;</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V - indústria de transformação;</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 - extração de minérios; e</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I - exploração, sob concessão, de bem público localizado no país de domicílio da controlada.</w:t>
            </w:r>
          </w:p>
        </w:tc>
      </w:tr>
      <w:tr w:rsidR="0092728D" w:rsidRPr="00FA3856" w:rsidTr="00E71387">
        <w:trPr>
          <w:trHeight w:val="25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18</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senção e Redução do Imposto</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CA</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N610(76)</w:t>
            </w:r>
          </w:p>
        </w:tc>
        <w:tc>
          <w:tcPr>
            <w:tcW w:w="6189" w:type="dxa"/>
            <w:shd w:val="clear" w:color="auto" w:fill="auto"/>
            <w:vAlign w:val="bottom"/>
          </w:tcPr>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a linha só pode ser utilizada pelas empresas legalmente amparadas por isenção ou redução do imposto, a título de incentivo fiscal. O valor a ser indicado nesta linha corresponde ao informado na linha N610/76, observando-se que este não pode ser superior à soma algébrica das linhas [(N620/3 + N620/4) – (Linha N620/7 + N620/8 + N620/9 + N620/10 + N620/11 + N620/12 + N620/13 + N620/14 + N620/15 + N620/16 + N620/17)]. </w:t>
            </w:r>
          </w:p>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Sobre o imposto de renda devido no Brasil, correspondente a lucros, rendimentos ou ganhos de capital auferidos no exterior, não é permitida a dedução ou aplicação de qualquer valor a título de incentivo fiscal, devendo essa parcela ser excluída dos valores das linhas N620/3 e N620/4 no cálculo do limite acima discriminado.</w:t>
            </w:r>
          </w:p>
        </w:tc>
      </w:tr>
      <w:tr w:rsidR="0092728D" w:rsidRPr="00FA3856" w:rsidTr="00E71387">
        <w:trPr>
          <w:trHeight w:val="25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19</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Redução por Reinvestimento</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CA</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N610(77)</w:t>
            </w:r>
          </w:p>
        </w:tc>
        <w:tc>
          <w:tcPr>
            <w:tcW w:w="6189" w:type="dxa"/>
            <w:shd w:val="clear" w:color="auto" w:fill="auto"/>
            <w:noWrap/>
            <w:vAlign w:val="bottom"/>
          </w:tcPr>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O valor a ser indicado nesta linha corresponde ao informado na linha N610/77, observando-se que este valor não pode ser superior à soma algébrica das linhas [(N620/3) – (Linha N620/7 + N620/8 + N620/9 + </w:t>
            </w:r>
            <w:r w:rsidRPr="00FA3856">
              <w:rPr>
                <w:rFonts w:ascii="Times New Roman" w:hAnsi="Times New Roman" w:cs="Times New Roman"/>
                <w:szCs w:val="20"/>
              </w:rPr>
              <w:lastRenderedPageBreak/>
              <w:t xml:space="preserve">N620/10 + N620/11 + N620/12 + N620/13 + N620/14 + N620/15 + N620/16 + N620/17)]. </w:t>
            </w:r>
          </w:p>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Sobre o imposto de renda devido no Brasil, correspondente a lucros, rendimentos ou ganhos de capital auferidos no exterior, não é permitida a dedução ou aplicação de qualquer valor a título de incentivo fiscal, devendo essa parcela ser excluída do valor da linha N620/3 no cálculo do limite acima discriminado.</w:t>
            </w:r>
          </w:p>
          <w:p w:rsidR="0092728D" w:rsidRPr="00FA3856" w:rsidRDefault="0092728D" w:rsidP="0092728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não pode optar pela aplicação em incentivos regionais do valor do imposto de renda que serviu de base para o cálculo do incentivo fiscal previsto nesta linha.</w:t>
            </w:r>
          </w:p>
        </w:tc>
      </w:tr>
      <w:tr w:rsidR="0092728D" w:rsidRPr="00FA3856" w:rsidTr="002F3493">
        <w:trPr>
          <w:trHeight w:val="1017"/>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lastRenderedPageBreak/>
              <w:t>20</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de Renda Devido em Meses Anteriores</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CA</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 xml:space="preserve">SE (BAL_RED(PERIODO_ATUAL()) = "B") </w:t>
            </w:r>
            <w:r w:rsidRPr="00FA3856">
              <w:rPr>
                <w:bCs/>
                <w:color w:val="000000"/>
                <w:szCs w:val="20"/>
              </w:rPr>
              <w:br/>
              <w:t xml:space="preserve">ENTAO </w:t>
            </w:r>
            <w:r w:rsidRPr="00FA3856">
              <w:rPr>
                <w:bCs/>
                <w:color w:val="000000"/>
                <w:szCs w:val="20"/>
              </w:rPr>
              <w:br/>
              <w:t>(</w:t>
            </w:r>
            <w:r w:rsidRPr="00FA3856">
              <w:rPr>
                <w:bCs/>
                <w:color w:val="000000"/>
                <w:szCs w:val="20"/>
              </w:rPr>
              <w:br/>
              <w:t>SOMA(N620("20.</w:t>
            </w:r>
            <w:r w:rsidR="00574B1D">
              <w:rPr>
                <w:bCs/>
                <w:color w:val="000000"/>
                <w:szCs w:val="20"/>
              </w:rPr>
              <w:t>0</w:t>
            </w:r>
            <w:r w:rsidRPr="00FA3856">
              <w:rPr>
                <w:bCs/>
                <w:color w:val="000000"/>
                <w:szCs w:val="20"/>
              </w:rPr>
              <w:t xml:space="preserve">1";"A01":PERIODO_ANTERIOR())) </w:t>
            </w:r>
            <w:r w:rsidRPr="00FA3856">
              <w:rPr>
                <w:bCs/>
                <w:color w:val="000000"/>
                <w:szCs w:val="20"/>
              </w:rPr>
              <w:br/>
              <w:t>)</w:t>
            </w:r>
          </w:p>
          <w:p w:rsidR="0092728D" w:rsidRPr="00FA3856" w:rsidRDefault="0092728D" w:rsidP="0092728D">
            <w:pPr>
              <w:rPr>
                <w:bCs/>
                <w:color w:val="000000"/>
                <w:szCs w:val="20"/>
              </w:rPr>
            </w:pPr>
            <w:r w:rsidRPr="00FA3856">
              <w:rPr>
                <w:bCs/>
                <w:color w:val="000000"/>
                <w:szCs w:val="20"/>
              </w:rPr>
              <w:t>SENAO 0</w:t>
            </w:r>
            <w:r w:rsidRPr="00FA3856">
              <w:rPr>
                <w:bCs/>
                <w:color w:val="000000"/>
                <w:szCs w:val="20"/>
              </w:rPr>
              <w:br/>
              <w:t>FIM_SE</w:t>
            </w:r>
          </w:p>
        </w:tc>
        <w:tc>
          <w:tcPr>
            <w:tcW w:w="6189" w:type="dxa"/>
            <w:shd w:val="clear" w:color="auto" w:fill="auto"/>
            <w:vAlign w:val="bottom"/>
          </w:tcPr>
          <w:p w:rsidR="0092728D" w:rsidRPr="00FA3856" w:rsidRDefault="0092728D" w:rsidP="0092728D">
            <w:pPr>
              <w:pStyle w:val="PSDS-CorpodeTexto0"/>
              <w:jc w:val="both"/>
              <w:rPr>
                <w:rFonts w:ascii="Times New Roman" w:hAnsi="Times New Roman"/>
              </w:rPr>
            </w:pPr>
            <w:r w:rsidRPr="00FA3856">
              <w:rPr>
                <w:rFonts w:ascii="Times New Roman" w:hAnsi="Times New Roman"/>
              </w:rPr>
              <w:t>Esta linha deve ser utilizada somente nos meses em que a pessoa jurídica levantou balanço ou balancete de suspensão ou redução.</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Informar o somatório do imposto de renda devido nos meses anteriores do mesmo ano-calendário, abrangidos pelo período em curso compreendido na demonstração.</w:t>
            </w:r>
          </w:p>
        </w:tc>
      </w:tr>
      <w:tr w:rsidR="0092728D" w:rsidRPr="00FA3856" w:rsidTr="00F02764">
        <w:trPr>
          <w:trHeight w:val="1530"/>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0.</w:t>
            </w:r>
            <w:r w:rsidR="00574B1D">
              <w:rPr>
                <w:bCs/>
                <w:color w:val="000000"/>
                <w:szCs w:val="20"/>
              </w:rPr>
              <w:t>0</w:t>
            </w:r>
            <w:r w:rsidRPr="00FA3856">
              <w:rPr>
                <w:bCs/>
                <w:color w:val="000000"/>
                <w:szCs w:val="20"/>
              </w:rPr>
              <w:t>1</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Imposto de Renda Devido no Mês</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CNA</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SE(SOMA(N620(3:5)) - SOMA(N620(7:20))&gt;0)</w:t>
            </w:r>
            <w:r w:rsidRPr="00FA3856">
              <w:rPr>
                <w:bCs/>
                <w:color w:val="000000"/>
                <w:szCs w:val="20"/>
              </w:rPr>
              <w:br/>
              <w:t>ENTAO SOMA(N620(3:5)) - SOMA(N620(7:20))</w:t>
            </w:r>
            <w:r w:rsidRPr="00FA3856">
              <w:rPr>
                <w:bCs/>
                <w:color w:val="000000"/>
                <w:szCs w:val="20"/>
              </w:rPr>
              <w:br/>
              <w:t>SENAO 0</w:t>
            </w:r>
            <w:r w:rsidRPr="00FA3856">
              <w:rPr>
                <w:bCs/>
                <w:color w:val="000000"/>
                <w:szCs w:val="20"/>
              </w:rPr>
              <w:br/>
              <w:t>FIM_SE</w:t>
            </w:r>
          </w:p>
        </w:tc>
        <w:tc>
          <w:tcPr>
            <w:tcW w:w="6189" w:type="dxa"/>
            <w:shd w:val="clear" w:color="auto" w:fill="auto"/>
            <w:vAlign w:val="bottom"/>
          </w:tcPr>
          <w:p w:rsidR="0092728D" w:rsidRPr="00FA3856" w:rsidRDefault="0092728D" w:rsidP="0092728D">
            <w:pPr>
              <w:pStyle w:val="PSDS-CorpodeTexto0"/>
              <w:jc w:val="both"/>
              <w:rPr>
                <w:rFonts w:ascii="Times New Roman" w:hAnsi="Times New Roman"/>
              </w:rPr>
            </w:pPr>
          </w:p>
        </w:tc>
      </w:tr>
      <w:tr w:rsidR="0092728D" w:rsidRPr="00FA3856" w:rsidTr="00E71387">
        <w:trPr>
          <w:trHeight w:val="25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1</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de Renda Retido na Fonte</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E</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 </w:t>
            </w:r>
          </w:p>
        </w:tc>
        <w:tc>
          <w:tcPr>
            <w:tcW w:w="6189" w:type="dxa"/>
            <w:shd w:val="clear" w:color="auto" w:fill="auto"/>
            <w:vAlign w:val="bottom"/>
          </w:tcPr>
          <w:p w:rsidR="0092728D" w:rsidRPr="00FA3856" w:rsidRDefault="0092728D" w:rsidP="0092728D">
            <w:pPr>
              <w:pStyle w:val="PSDS-CorpodeTexto0"/>
              <w:jc w:val="both"/>
              <w:rPr>
                <w:rFonts w:ascii="Times New Roman" w:hAnsi="Times New Roman"/>
              </w:rPr>
            </w:pPr>
            <w:r w:rsidRPr="00FA3856">
              <w:rPr>
                <w:rFonts w:ascii="Times New Roman" w:hAnsi="Times New Roman"/>
              </w:rPr>
              <w:t>Indicar o valor correspondente ao imposto de renda retido na fonte sobre as receitas que integram a base de cálculo do imposto devido.</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No caso de levantamento de balanço ou balancete de suspensão ou redução, informar, nesta linha, ainda, o imposto de renda retido na fonte sobre:</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a) rendimentos de aplicações financeiras de renda fixa ou de renda variável;</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 xml:space="preserve">b) os juros sobre o capital próprio recebidos no período; </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 xml:space="preserve">c) os rendimentos auferidos em operações day trade. </w:t>
            </w:r>
          </w:p>
          <w:p w:rsidR="0092728D" w:rsidRPr="00FA3856" w:rsidRDefault="0092728D" w:rsidP="0092728D">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s valores de imposto de renda retido na fonte já compensados na apuração do imposto a pagar dos meses anteriores não podem ser compensados novamente nesta linha, em qualquer mês subsequente.</w:t>
            </w:r>
          </w:p>
        </w:tc>
      </w:tr>
      <w:tr w:rsidR="0092728D" w:rsidRPr="00FA3856" w:rsidTr="00E71387">
        <w:trPr>
          <w:trHeight w:val="510"/>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lastRenderedPageBreak/>
              <w:t>22</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Pago no Exterior sobre Lucros, Rendimentos e Ganhos de Capital</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E</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center"/>
          </w:tcPr>
          <w:p w:rsidR="0092728D" w:rsidRPr="00FA3856" w:rsidRDefault="0092728D" w:rsidP="0092728D">
            <w:pPr>
              <w:rPr>
                <w:bCs/>
                <w:color w:val="000000"/>
                <w:szCs w:val="20"/>
              </w:rPr>
            </w:pPr>
            <w:r w:rsidRPr="00FA3856">
              <w:rPr>
                <w:bCs/>
                <w:color w:val="000000"/>
                <w:szCs w:val="20"/>
              </w:rPr>
              <w:t> </w:t>
            </w:r>
          </w:p>
        </w:tc>
        <w:tc>
          <w:tcPr>
            <w:tcW w:w="6189" w:type="dxa"/>
            <w:shd w:val="clear" w:color="000000" w:fill="FFFFFF"/>
            <w:vAlign w:val="center"/>
          </w:tcPr>
          <w:p w:rsidR="0092728D" w:rsidRPr="00FA3856" w:rsidRDefault="0092728D" w:rsidP="0092728D">
            <w:pPr>
              <w:pStyle w:val="PSDS-CorpodeTexto0"/>
              <w:jc w:val="both"/>
              <w:rPr>
                <w:rFonts w:ascii="Times New Roman" w:hAnsi="Times New Roman"/>
              </w:rPr>
            </w:pPr>
            <w:r w:rsidRPr="00FA3856">
              <w:rPr>
                <w:rFonts w:ascii="Times New Roman" w:hAnsi="Times New Roman"/>
              </w:rPr>
              <w:t xml:space="preserve">No caso de levantamento de balanço ou balancete de suspensão ou redução referente ao mês de dezembro, pode ser informado, nesta linha, o valor do imposto pago no exterior, relativo aos lucros disponibilizados, e aos rendimentos e ganhos de capital auferidos no exterior no transcorrer do ano-calendário, os quais devem estar incluídos no lucro real apurado com base nesse balanço ou balancete (Lei nº 9.532, de 10 de dezembro de 1997, art. 1º; Lei nº 9.959, de 27 de janeiro de 2000, art. 3º ; </w:t>
            </w:r>
            <w:hyperlink r:id="rId107" w:anchor="MP1807" w:history="1">
              <w:r w:rsidRPr="00FA3856">
                <w:rPr>
                  <w:rFonts w:ascii="Times New Roman" w:hAnsi="Times New Roman"/>
                </w:rPr>
                <w:t>MP nº 1.991-15</w:t>
              </w:r>
            </w:hyperlink>
            <w:r w:rsidRPr="00FA3856">
              <w:rPr>
                <w:rFonts w:ascii="Times New Roman" w:hAnsi="Times New Roman"/>
              </w:rPr>
              <w:t xml:space="preserve">, de 10 de março de 2000, art. 35 e reedições; </w:t>
            </w:r>
            <w:hyperlink r:id="rId108" w:anchor="MP1807" w:history="1">
              <w:r w:rsidRPr="00FA3856">
                <w:rPr>
                  <w:rFonts w:ascii="Times New Roman" w:hAnsi="Times New Roman"/>
                </w:rPr>
                <w:t>MP nº 2.158-34</w:t>
              </w:r>
            </w:hyperlink>
            <w:r w:rsidRPr="00FA3856">
              <w:rPr>
                <w:rFonts w:ascii="Times New Roman" w:hAnsi="Times New Roman"/>
              </w:rPr>
              <w:t>, de 2001, art. 74), desde que o imposto tenha sido pago até 31 de janeiro do ano-calendário subsequente àquele em que os rendimentos foram auferidos.</w:t>
            </w:r>
          </w:p>
          <w:p w:rsidR="0092728D" w:rsidRPr="00FA3856" w:rsidRDefault="0092728D" w:rsidP="0092728D">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 pessoa jurídica que apurou o imposto de renda com base no lucro real anual pode deduzir o imposto pago, no exterior, após 31 de janeiro até 31 de março, no ajuste anual. Nesse caso, o valor deve ser informado na linha N630/19.</w:t>
            </w:r>
          </w:p>
        </w:tc>
      </w:tr>
      <w:tr w:rsidR="0092728D" w:rsidRPr="00FA3856" w:rsidTr="00E71387">
        <w:trPr>
          <w:trHeight w:val="76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3</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de Renda Retido na Fonte por Órgãos, Autarquias e Fundações Federais (Lei nº 9.430/1996, art. 64)</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E</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center"/>
          </w:tcPr>
          <w:p w:rsidR="0092728D" w:rsidRPr="00FA3856" w:rsidRDefault="0092728D" w:rsidP="0092728D">
            <w:pPr>
              <w:rPr>
                <w:bCs/>
                <w:color w:val="000000"/>
                <w:szCs w:val="20"/>
              </w:rPr>
            </w:pPr>
            <w:r w:rsidRPr="00FA3856">
              <w:rPr>
                <w:bCs/>
                <w:color w:val="000000"/>
                <w:szCs w:val="20"/>
              </w:rPr>
              <w:t> </w:t>
            </w:r>
          </w:p>
        </w:tc>
        <w:tc>
          <w:tcPr>
            <w:tcW w:w="6189" w:type="dxa"/>
            <w:shd w:val="clear" w:color="000000" w:fill="FFFFFF"/>
            <w:vAlign w:val="center"/>
          </w:tcPr>
          <w:p w:rsidR="0092728D" w:rsidRPr="00FA3856" w:rsidRDefault="0092728D" w:rsidP="0092728D">
            <w:pPr>
              <w:pStyle w:val="PSDS-CorpodeTexto0"/>
              <w:jc w:val="both"/>
              <w:rPr>
                <w:rFonts w:ascii="Times New Roman" w:hAnsi="Times New Roman"/>
              </w:rPr>
            </w:pPr>
            <w:r w:rsidRPr="00FA3856">
              <w:rPr>
                <w:rFonts w:ascii="Times New Roman" w:hAnsi="Times New Roman"/>
              </w:rPr>
              <w:t xml:space="preserve">Valor correspondente ao imposto de renda retido na fonte por órgão público federal sobre as receitas que integram a base de cálculo do imposto devido. </w:t>
            </w:r>
          </w:p>
        </w:tc>
      </w:tr>
      <w:tr w:rsidR="0092728D" w:rsidRPr="00FA3856" w:rsidTr="00E71387">
        <w:trPr>
          <w:trHeight w:val="76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4</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de Renda Retido na Fonte pelas Demais Entidades da Administração Pública Federal (Lei n° 10.833/2003, art. 34)</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E</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 </w:t>
            </w:r>
          </w:p>
        </w:tc>
        <w:tc>
          <w:tcPr>
            <w:tcW w:w="6189" w:type="dxa"/>
            <w:shd w:val="clear" w:color="auto" w:fill="auto"/>
            <w:vAlign w:val="bottom"/>
          </w:tcPr>
          <w:p w:rsidR="0092728D" w:rsidRPr="00FA3856" w:rsidRDefault="0092728D" w:rsidP="0092728D">
            <w:pPr>
              <w:pStyle w:val="PSDS-CorpodeTexto0"/>
              <w:jc w:val="both"/>
              <w:rPr>
                <w:rFonts w:ascii="Times New Roman" w:hAnsi="Times New Roman"/>
              </w:rPr>
            </w:pPr>
            <w:r w:rsidRPr="00FA3856">
              <w:rPr>
                <w:rFonts w:ascii="Times New Roman" w:hAnsi="Times New Roman"/>
              </w:rPr>
              <w:t>Valor correspondente ao imposto de renda retido na fonte, sobre as receitas que integram a base de cálculo do imposto devido, pelas seguintes entidades da administração pública federal:</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I - empresas públicas;</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II - sociedades de economia mista; e</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tc>
      </w:tr>
      <w:tr w:rsidR="0092728D" w:rsidRPr="00FA3856" w:rsidTr="00E71387">
        <w:trPr>
          <w:trHeight w:val="510"/>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5</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 Imposto de Renda Pago sobre Ganhos no Mercado de Renda Variável</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E</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w:t>
            </w:r>
          </w:p>
        </w:tc>
        <w:tc>
          <w:tcPr>
            <w:tcW w:w="2260" w:type="dxa"/>
            <w:vAlign w:val="bottom"/>
          </w:tcPr>
          <w:p w:rsidR="0092728D" w:rsidRPr="00FA3856" w:rsidRDefault="0092728D" w:rsidP="0092728D">
            <w:pPr>
              <w:rPr>
                <w:bCs/>
                <w:color w:val="000000"/>
                <w:szCs w:val="20"/>
              </w:rPr>
            </w:pPr>
            <w:r w:rsidRPr="00FA3856">
              <w:rPr>
                <w:bCs/>
                <w:color w:val="000000"/>
                <w:szCs w:val="20"/>
              </w:rPr>
              <w:t> </w:t>
            </w:r>
          </w:p>
        </w:tc>
        <w:tc>
          <w:tcPr>
            <w:tcW w:w="6189" w:type="dxa"/>
            <w:shd w:val="clear" w:color="auto" w:fill="auto"/>
            <w:noWrap/>
            <w:vAlign w:val="bottom"/>
          </w:tcPr>
          <w:p w:rsidR="0092728D" w:rsidRPr="00FA3856" w:rsidRDefault="0092728D" w:rsidP="0092728D">
            <w:pPr>
              <w:pStyle w:val="PSDS-CorpodeTexto0"/>
              <w:jc w:val="both"/>
              <w:rPr>
                <w:rFonts w:ascii="Times New Roman" w:hAnsi="Times New Roman"/>
              </w:rPr>
            </w:pPr>
            <w:r w:rsidRPr="00FA3856">
              <w:rPr>
                <w:rFonts w:ascii="Times New Roman" w:hAnsi="Times New Roman"/>
              </w:rPr>
              <w:t>Esta linha deve ser utilizada somente nos meses em que houver levantamento de balanço ou balancete de suspensão ou redução.</w:t>
            </w:r>
          </w:p>
          <w:p w:rsidR="0092728D" w:rsidRPr="00FA3856" w:rsidRDefault="0092728D" w:rsidP="0092728D">
            <w:pPr>
              <w:pStyle w:val="PSDS-CorpodeTexto0"/>
              <w:jc w:val="both"/>
              <w:rPr>
                <w:rFonts w:ascii="Times New Roman" w:hAnsi="Times New Roman"/>
              </w:rPr>
            </w:pPr>
            <w:r w:rsidRPr="00FA3856">
              <w:rPr>
                <w:rFonts w:ascii="Times New Roman" w:hAnsi="Times New Roman"/>
              </w:rPr>
              <w:t>Informar, nesta linha, o valor do imposto pago sobre ganhos líquidos auferidos em aplicações financeiras realizadas no mercado de renda variável que tenham integrado a base de cálculo do imposto.</w:t>
            </w:r>
          </w:p>
        </w:tc>
      </w:tr>
      <w:tr w:rsidR="0060740F" w:rsidRPr="0060740F" w:rsidTr="00C602E7">
        <w:trPr>
          <w:trHeight w:val="255"/>
          <w:jc w:val="center"/>
        </w:trPr>
        <w:tc>
          <w:tcPr>
            <w:tcW w:w="974"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25.01</w:t>
            </w:r>
          </w:p>
        </w:tc>
        <w:tc>
          <w:tcPr>
            <w:tcW w:w="2707" w:type="dxa"/>
            <w:shd w:val="clear" w:color="000000" w:fill="FFFFFF"/>
            <w:vAlign w:val="center"/>
          </w:tcPr>
          <w:p w:rsidR="0060740F" w:rsidRPr="00892DF6" w:rsidRDefault="0060740F" w:rsidP="00C602E7">
            <w:pPr>
              <w:rPr>
                <w:bCs/>
                <w:color w:val="000000"/>
                <w:szCs w:val="20"/>
              </w:rPr>
            </w:pPr>
            <w:r w:rsidRPr="00892DF6">
              <w:rPr>
                <w:bCs/>
                <w:color w:val="000000"/>
                <w:szCs w:val="20"/>
              </w:rPr>
              <w:t>(-) Imposto Sobre a Renda Pago no Exterior pela Controlada Direta ou Indireta, no Caso do Art. 87 da Lei nº 12.973/2014</w:t>
            </w:r>
          </w:p>
        </w:tc>
        <w:tc>
          <w:tcPr>
            <w:tcW w:w="104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01012015</w:t>
            </w:r>
          </w:p>
        </w:tc>
        <w:tc>
          <w:tcPr>
            <w:tcW w:w="1020" w:type="dxa"/>
            <w:shd w:val="clear" w:color="auto" w:fill="auto"/>
            <w:noWrap/>
            <w:vAlign w:val="bottom"/>
          </w:tcPr>
          <w:p w:rsidR="0060740F" w:rsidRPr="00892DF6" w:rsidRDefault="0060740F" w:rsidP="00C602E7">
            <w:pPr>
              <w:rPr>
                <w:bCs/>
                <w:color w:val="000000"/>
                <w:szCs w:val="20"/>
              </w:rPr>
            </w:pPr>
          </w:p>
        </w:tc>
        <w:tc>
          <w:tcPr>
            <w:tcW w:w="96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E</w:t>
            </w:r>
          </w:p>
        </w:tc>
        <w:tc>
          <w:tcPr>
            <w:tcW w:w="1185"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N</w:t>
            </w:r>
          </w:p>
        </w:tc>
        <w:tc>
          <w:tcPr>
            <w:tcW w:w="2260" w:type="dxa"/>
            <w:vAlign w:val="bottom"/>
          </w:tcPr>
          <w:p w:rsidR="0060740F" w:rsidRPr="00892DF6" w:rsidRDefault="0060740F" w:rsidP="00C602E7">
            <w:pPr>
              <w:rPr>
                <w:bCs/>
                <w:color w:val="000000"/>
                <w:szCs w:val="20"/>
              </w:rPr>
            </w:pPr>
          </w:p>
        </w:tc>
        <w:tc>
          <w:tcPr>
            <w:tcW w:w="6189" w:type="dxa"/>
            <w:shd w:val="clear" w:color="auto" w:fill="auto"/>
            <w:vAlign w:val="bottom"/>
          </w:tcPr>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De acordo com o art. 87 da Lei nº 12.973/2014, a pessoa jurídica poderá deduzir, na proporção de sua participação, o imposto sobre a renda pago no exterior pela controlada direta ou indireta, incidente sobre as parcelas positivas computadas na determinação do lucro real da controladora no Brasil, até o limite dos tributos sobre a renda incidentes no Brasil sobre as referidas parcelas.</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lastRenderedPageBreak/>
              <w:t>(…)</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3º No caso de não haver consolidação, a dedução de que trata o caput será efetuada de forma individualizada por controlada, direta ou indireta.</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8º 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tc>
      </w:tr>
      <w:tr w:rsidR="0060740F" w:rsidRPr="00FA3856" w:rsidTr="00C602E7">
        <w:trPr>
          <w:trHeight w:val="255"/>
          <w:jc w:val="center"/>
        </w:trPr>
        <w:tc>
          <w:tcPr>
            <w:tcW w:w="974"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lastRenderedPageBreak/>
              <w:t>25.02</w:t>
            </w:r>
          </w:p>
        </w:tc>
        <w:tc>
          <w:tcPr>
            <w:tcW w:w="2707" w:type="dxa"/>
            <w:shd w:val="clear" w:color="000000" w:fill="FFFFFF"/>
            <w:vAlign w:val="center"/>
          </w:tcPr>
          <w:p w:rsidR="0060740F" w:rsidRPr="00892DF6" w:rsidRDefault="0060740F" w:rsidP="00C602E7">
            <w:pPr>
              <w:rPr>
                <w:bCs/>
                <w:color w:val="000000"/>
                <w:szCs w:val="20"/>
              </w:rPr>
            </w:pPr>
            <w:r w:rsidRPr="00892DF6">
              <w:rPr>
                <w:bCs/>
                <w:color w:val="000000"/>
                <w:szCs w:val="20"/>
              </w:rPr>
              <w:t>(-) Imposto Sobre a Renda Retido na Fonte no Exterior Incidente Sobre os Dividendos no Caso do Art. 88 da Lei nº 12.973/2014</w:t>
            </w:r>
          </w:p>
        </w:tc>
        <w:tc>
          <w:tcPr>
            <w:tcW w:w="104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01012015</w:t>
            </w:r>
          </w:p>
        </w:tc>
        <w:tc>
          <w:tcPr>
            <w:tcW w:w="1020" w:type="dxa"/>
            <w:shd w:val="clear" w:color="auto" w:fill="auto"/>
            <w:noWrap/>
            <w:vAlign w:val="bottom"/>
          </w:tcPr>
          <w:p w:rsidR="0060740F" w:rsidRPr="00892DF6" w:rsidRDefault="0060740F" w:rsidP="00C602E7">
            <w:pPr>
              <w:rPr>
                <w:bCs/>
                <w:color w:val="000000"/>
                <w:szCs w:val="20"/>
              </w:rPr>
            </w:pPr>
          </w:p>
        </w:tc>
        <w:tc>
          <w:tcPr>
            <w:tcW w:w="96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E</w:t>
            </w:r>
          </w:p>
        </w:tc>
        <w:tc>
          <w:tcPr>
            <w:tcW w:w="1185"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N</w:t>
            </w:r>
          </w:p>
        </w:tc>
        <w:tc>
          <w:tcPr>
            <w:tcW w:w="2260" w:type="dxa"/>
            <w:vAlign w:val="bottom"/>
          </w:tcPr>
          <w:p w:rsidR="0060740F" w:rsidRPr="00892DF6" w:rsidRDefault="0060740F" w:rsidP="00C602E7">
            <w:pPr>
              <w:rPr>
                <w:bCs/>
                <w:color w:val="000000"/>
                <w:szCs w:val="20"/>
              </w:rPr>
            </w:pPr>
          </w:p>
        </w:tc>
        <w:tc>
          <w:tcPr>
            <w:tcW w:w="6189" w:type="dxa"/>
            <w:shd w:val="clear" w:color="auto" w:fill="auto"/>
            <w:vAlign w:val="bottom"/>
          </w:tcPr>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De acordo com o art. 88 da Lei nº 12.973;2014, a pessoa jurídica coligada domiciliada no Brasil poderá deduzir do imposto sobre a renda ou da CSLL devidos o imposto sobre a renda retido na fonte no exterior incidente sobre os dividendos que tenham sido computados na determinação do lucro real e da base de cálculo da CSLL, desde que sua coligada no exterior se enquadre nas condições previstas no art. 81, observados os limites previstos nos §§ 4o e 8o do art. 87.</w:t>
            </w:r>
          </w:p>
          <w:p w:rsidR="0060740F" w:rsidRPr="00FA385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Parágrafo único.  Na hipótese de a retenção do imposto sobre a renda no exterior vir a ocorrer em momento posterior àquele em que tiverem sido considerados no resultado da coligada domiciliada no Brasil, a dedução de que trata este artigo somente poderá ser efetuada no balanço correspondente ao ano-calendário em que ocorrer a retenção, e deverá respeitar os limites previstos no caput.</w:t>
            </w:r>
          </w:p>
        </w:tc>
      </w:tr>
      <w:tr w:rsidR="0092728D" w:rsidRPr="00FA3856" w:rsidTr="00E71387">
        <w:trPr>
          <w:trHeight w:val="255"/>
          <w:jc w:val="center"/>
        </w:trPr>
        <w:tc>
          <w:tcPr>
            <w:tcW w:w="974"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26</w:t>
            </w:r>
          </w:p>
        </w:tc>
        <w:tc>
          <w:tcPr>
            <w:tcW w:w="2707" w:type="dxa"/>
            <w:shd w:val="clear" w:color="000000" w:fill="FFFFFF"/>
            <w:vAlign w:val="center"/>
            <w:hideMark/>
          </w:tcPr>
          <w:p w:rsidR="0092728D" w:rsidRPr="00FA3856" w:rsidRDefault="0092728D" w:rsidP="0092728D">
            <w:pPr>
              <w:rPr>
                <w:bCs/>
                <w:color w:val="000000"/>
                <w:szCs w:val="20"/>
              </w:rPr>
            </w:pPr>
            <w:r w:rsidRPr="00FA3856">
              <w:rPr>
                <w:bCs/>
                <w:color w:val="000000"/>
                <w:szCs w:val="20"/>
              </w:rPr>
              <w:t>IMPOSTO DE RENDA A PAGAR</w:t>
            </w:r>
          </w:p>
        </w:tc>
        <w:tc>
          <w:tcPr>
            <w:tcW w:w="104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92728D" w:rsidRPr="00FA3856" w:rsidRDefault="0092728D" w:rsidP="0092728D">
            <w:pPr>
              <w:rPr>
                <w:bCs/>
                <w:color w:val="000000"/>
                <w:szCs w:val="20"/>
              </w:rPr>
            </w:pPr>
            <w:r w:rsidRPr="00FA3856">
              <w:rPr>
                <w:bCs/>
                <w:color w:val="000000"/>
                <w:szCs w:val="20"/>
              </w:rPr>
              <w:t> </w:t>
            </w:r>
          </w:p>
        </w:tc>
        <w:tc>
          <w:tcPr>
            <w:tcW w:w="960"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CNA</w:t>
            </w:r>
          </w:p>
        </w:tc>
        <w:tc>
          <w:tcPr>
            <w:tcW w:w="1185" w:type="dxa"/>
            <w:shd w:val="clear" w:color="auto" w:fill="auto"/>
            <w:noWrap/>
            <w:vAlign w:val="bottom"/>
            <w:hideMark/>
          </w:tcPr>
          <w:p w:rsidR="0092728D" w:rsidRPr="00FA3856" w:rsidRDefault="0092728D" w:rsidP="0092728D">
            <w:pPr>
              <w:jc w:val="center"/>
              <w:rPr>
                <w:bCs/>
                <w:color w:val="000000"/>
                <w:szCs w:val="20"/>
              </w:rPr>
            </w:pPr>
            <w:r w:rsidRPr="00FA3856">
              <w:rPr>
                <w:bCs/>
                <w:color w:val="000000"/>
                <w:szCs w:val="20"/>
              </w:rPr>
              <w:t>NS</w:t>
            </w:r>
          </w:p>
        </w:tc>
        <w:tc>
          <w:tcPr>
            <w:tcW w:w="2260" w:type="dxa"/>
            <w:vAlign w:val="bottom"/>
          </w:tcPr>
          <w:p w:rsidR="0092728D" w:rsidRPr="00FA3856" w:rsidRDefault="0092728D" w:rsidP="0092728D">
            <w:pPr>
              <w:rPr>
                <w:bCs/>
                <w:color w:val="000000"/>
                <w:szCs w:val="20"/>
              </w:rPr>
            </w:pPr>
            <w:r w:rsidRPr="00FA3856">
              <w:rPr>
                <w:bCs/>
                <w:color w:val="000000"/>
                <w:szCs w:val="20"/>
              </w:rPr>
              <w:t>SOMA(N620(3:5)) - SOMA(N620(7:20)) - SOMA(N620(21:</w:t>
            </w:r>
            <w:r w:rsidR="0060740F">
              <w:rPr>
                <w:bCs/>
                <w:color w:val="000000"/>
                <w:szCs w:val="20"/>
              </w:rPr>
              <w:t>”</w:t>
            </w:r>
            <w:r w:rsidRPr="00FA3856">
              <w:rPr>
                <w:bCs/>
                <w:color w:val="000000"/>
                <w:szCs w:val="20"/>
              </w:rPr>
              <w:t>25</w:t>
            </w:r>
            <w:r w:rsidR="0060740F">
              <w:rPr>
                <w:bCs/>
                <w:color w:val="000000"/>
                <w:szCs w:val="20"/>
              </w:rPr>
              <w:t>.99”</w:t>
            </w:r>
            <w:r w:rsidRPr="00FA3856">
              <w:rPr>
                <w:bCs/>
                <w:color w:val="000000"/>
                <w:szCs w:val="20"/>
              </w:rPr>
              <w:t>))</w:t>
            </w:r>
          </w:p>
        </w:tc>
        <w:tc>
          <w:tcPr>
            <w:tcW w:w="6189" w:type="dxa"/>
            <w:shd w:val="clear" w:color="auto" w:fill="auto"/>
            <w:vAlign w:val="bottom"/>
          </w:tcPr>
          <w:p w:rsidR="0092728D" w:rsidRPr="00FA3856" w:rsidRDefault="0092728D" w:rsidP="0092728D">
            <w:pPr>
              <w:jc w:val="both"/>
              <w:rPr>
                <w:bCs/>
                <w:color w:val="000000"/>
                <w:szCs w:val="20"/>
              </w:rPr>
            </w:pPr>
            <w:r w:rsidRPr="00FA3856">
              <w:rPr>
                <w:szCs w:val="20"/>
              </w:rPr>
              <w:t>Resultado aritmético dos valores informados nas linhas N620/3 a N620/25.</w:t>
            </w:r>
          </w:p>
        </w:tc>
      </w:tr>
    </w:tbl>
    <w:p w:rsidR="004D1F9A" w:rsidRPr="00FA3856" w:rsidRDefault="004D1F9A">
      <w:pPr>
        <w:rPr>
          <w:bCs/>
          <w:color w:val="000000"/>
          <w:szCs w:val="20"/>
        </w:rPr>
      </w:pPr>
    </w:p>
    <w:p w:rsidR="004D1F9A" w:rsidRPr="00FA3856" w:rsidRDefault="004D1F9A" w:rsidP="004D1F9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D1F9A" w:rsidRPr="00FA3856" w:rsidRDefault="004D1F9A" w:rsidP="004D1F9A">
      <w:pPr>
        <w:pStyle w:val="Corpodetexto"/>
        <w:rPr>
          <w:rFonts w:ascii="Times New Roman" w:hAnsi="Times New Roman"/>
          <w:b/>
          <w:color w:val="002060"/>
          <w:szCs w:val="20"/>
        </w:rPr>
      </w:pPr>
    </w:p>
    <w:p w:rsidR="004D1F9A" w:rsidRPr="00FA3856" w:rsidRDefault="004D1F9A" w:rsidP="004D1F9A">
      <w:pPr>
        <w:pStyle w:val="Corpodetexto"/>
        <w:rPr>
          <w:rFonts w:ascii="Times New Roman" w:hAnsi="Times New Roman"/>
          <w:b/>
          <w:color w:val="002060"/>
          <w:szCs w:val="20"/>
        </w:rPr>
      </w:pPr>
      <w:r w:rsidRPr="00FA3856">
        <w:rPr>
          <w:rFonts w:ascii="Times New Roman" w:hAnsi="Times New Roman"/>
          <w:b/>
          <w:color w:val="002060"/>
          <w:szCs w:val="20"/>
        </w:rPr>
        <w:t>|N620|7|(-) Operações de Caráter Cultural e Artístico|10000,00|</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N620|: Identificação do tipo do registro.</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7|: Código da linha.</w:t>
      </w:r>
      <w:r w:rsidRPr="00FA3856">
        <w:rPr>
          <w:rFonts w:ascii="Times New Roman" w:hAnsi="Times New Roman"/>
          <w:color w:val="002060"/>
          <w:szCs w:val="20"/>
        </w:rPr>
        <w:tab/>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 Operações de Caráter Cultural e Artístico|: Descrição da linha.</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4D1F9A" w:rsidRPr="00FA3856" w:rsidRDefault="004D1F9A" w:rsidP="004D1F9A">
      <w:pPr>
        <w:rPr>
          <w:b/>
          <w:szCs w:val="20"/>
          <w:lang w:val="pt-PT"/>
        </w:rPr>
      </w:pPr>
    </w:p>
    <w:p w:rsidR="004D1F9A" w:rsidRPr="00FA3856" w:rsidRDefault="004D1F9A">
      <w:pPr>
        <w:rPr>
          <w:b/>
          <w:bCs/>
          <w:color w:val="0000FF"/>
          <w:szCs w:val="20"/>
        </w:rPr>
      </w:pPr>
    </w:p>
    <w:p w:rsidR="004D1F9A" w:rsidRPr="00FA3856" w:rsidRDefault="004D1F9A">
      <w:pPr>
        <w:spacing w:after="200" w:line="276" w:lineRule="auto"/>
        <w:rPr>
          <w:b/>
          <w:bCs/>
          <w:color w:val="0000FF"/>
          <w:szCs w:val="20"/>
        </w:rPr>
      </w:pPr>
      <w:r w:rsidRPr="00FA3856">
        <w:rPr>
          <w:color w:val="0000FF"/>
          <w:szCs w:val="20"/>
        </w:rPr>
        <w:br w:type="page"/>
      </w:r>
    </w:p>
    <w:p w:rsidR="00DE512B" w:rsidRPr="00FA3856" w:rsidRDefault="00DE512B" w:rsidP="00EC0FF2">
      <w:pPr>
        <w:pStyle w:val="Ttulo1"/>
        <w:jc w:val="both"/>
        <w:rPr>
          <w:color w:val="0000FF"/>
          <w:szCs w:val="20"/>
        </w:rPr>
      </w:pPr>
      <w:bookmarkStart w:id="354" w:name="_Toc454359345"/>
      <w:r w:rsidRPr="00FA3856">
        <w:rPr>
          <w:color w:val="0000FF"/>
          <w:szCs w:val="20"/>
        </w:rPr>
        <w:lastRenderedPageBreak/>
        <w:t xml:space="preserve">Registro N630: </w:t>
      </w:r>
      <w:r w:rsidR="00E377D5" w:rsidRPr="00FA3856">
        <w:rPr>
          <w:color w:val="0000FF"/>
          <w:szCs w:val="20"/>
        </w:rPr>
        <w:t>Apuração</w:t>
      </w:r>
      <w:r w:rsidRPr="00FA3856">
        <w:rPr>
          <w:color w:val="0000FF"/>
          <w:szCs w:val="20"/>
        </w:rPr>
        <w:t xml:space="preserve"> do IRPJ Com Base no Lucro Real</w:t>
      </w:r>
      <w:bookmarkEnd w:id="354"/>
    </w:p>
    <w:p w:rsidR="00EC0FF2" w:rsidRPr="00FA3856" w:rsidRDefault="00EC0FF2" w:rsidP="00DE512B">
      <w:pPr>
        <w:ind w:firstLine="708"/>
        <w:rPr>
          <w:szCs w:val="20"/>
        </w:rPr>
      </w:pPr>
    </w:p>
    <w:p w:rsidR="00DE512B" w:rsidRPr="00FA3856" w:rsidRDefault="00DE512B" w:rsidP="00797C0E">
      <w:pPr>
        <w:ind w:firstLine="708"/>
        <w:jc w:val="both"/>
        <w:rPr>
          <w:szCs w:val="20"/>
        </w:rPr>
      </w:pPr>
      <w:r w:rsidRPr="00FA3856">
        <w:rPr>
          <w:szCs w:val="20"/>
        </w:rPr>
        <w:t>Apresenta o cálculo do IRPJ com base no lucro real.</w:t>
      </w:r>
    </w:p>
    <w:p w:rsidR="00797C0E" w:rsidRPr="00FA3856" w:rsidRDefault="00797C0E" w:rsidP="00DE512B">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E512B"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 xml:space="preserve">REGISTRO N630: </w:t>
            </w:r>
            <w:r w:rsidRPr="00FA3856">
              <w:rPr>
                <w:rFonts w:ascii="Times New Roman" w:hAnsi="Times New Roman"/>
                <w:b/>
              </w:rPr>
              <w:t>CÁLCULO DO IRPJ COM BASE NO LUCRO REAL</w:t>
            </w:r>
          </w:p>
        </w:tc>
      </w:tr>
      <w:tr w:rsidR="00DE512B"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DE512B"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DE512B" w:rsidRPr="00FA3856" w:rsidTr="003B08B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Ocorrência – 0:N</w:t>
            </w:r>
          </w:p>
        </w:tc>
      </w:tr>
      <w:tr w:rsidR="00DE512B"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rPr>
                <w:rFonts w:ascii="Times New Roman" w:hAnsi="Times New Roman"/>
                <w:b/>
                <w:bCs/>
              </w:rPr>
            </w:pPr>
            <w:r w:rsidRPr="00FA3856">
              <w:rPr>
                <w:rFonts w:ascii="Times New Roman" w:hAnsi="Times New Roman"/>
                <w:b/>
                <w:bCs/>
              </w:rPr>
              <w:t>Campo(s) chave: CODIGO</w:t>
            </w:r>
          </w:p>
        </w:tc>
      </w:tr>
    </w:tbl>
    <w:p w:rsidR="00DE512B" w:rsidRPr="00FA3856" w:rsidRDefault="00DE512B" w:rsidP="00DE512B">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DE512B">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rPr>
                <w:rFonts w:ascii="Times New Roman" w:hAnsi="Times New Roman"/>
                <w:color w:val="000000"/>
                <w:lang w:val="pt-PT"/>
              </w:rPr>
            </w:pPr>
            <w:r w:rsidRPr="00FA3856">
              <w:rPr>
                <w:rFonts w:ascii="Times New Roman" w:hAnsi="Times New Roman"/>
                <w:color w:val="000000"/>
                <w:lang w:val="pt-PT"/>
              </w:rPr>
              <w:t>REG</w:t>
            </w:r>
          </w:p>
          <w:p w:rsidR="004148A9" w:rsidRPr="00FA3856" w:rsidRDefault="004148A9" w:rsidP="00DE512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color w:val="000000"/>
              </w:rPr>
              <w:t>Texto Fixo Contendo a Identificação do Registro (N630)</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bCs/>
                <w:lang w:val="pt-PT"/>
              </w:rPr>
              <w:t>[N630]</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DE512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color w:val="000000"/>
                <w:lang w:val="pt-PT"/>
              </w:rPr>
            </w:pPr>
            <w:r w:rsidRPr="00FA3856">
              <w:rPr>
                <w:rFonts w:ascii="Times New Roman" w:hAnsi="Times New Roman"/>
                <w:color w:val="000000"/>
                <w:lang w:val="pt-PT"/>
              </w:rPr>
              <w:t>CODIGO</w:t>
            </w:r>
          </w:p>
          <w:p w:rsidR="004148A9" w:rsidRPr="00FA3856" w:rsidRDefault="004148A9" w:rsidP="004148A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lang w:val="pt-PT"/>
              </w:rPr>
            </w:pPr>
            <w:r w:rsidRPr="00FA3856">
              <w:rPr>
                <w:rFonts w:ascii="Times New Roman" w:hAnsi="Times New Roman"/>
                <w:lang w:val="pt-PT"/>
              </w:rPr>
              <w:t>DESCRICAO</w:t>
            </w:r>
          </w:p>
          <w:p w:rsidR="004148A9" w:rsidRPr="00FA3856" w:rsidRDefault="004148A9" w:rsidP="004148A9">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lang w:val="pt-PT"/>
              </w:rPr>
              <w:t>Nã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rPr>
                <w:rFonts w:ascii="Times New Roman" w:hAnsi="Times New Roman"/>
                <w:color w:val="000000"/>
                <w:lang w:val="pt-PT"/>
              </w:rPr>
            </w:pPr>
            <w:r w:rsidRPr="00FA3856">
              <w:rPr>
                <w:rFonts w:ascii="Times New Roman" w:hAnsi="Times New Roman"/>
                <w:color w:val="000000"/>
                <w:lang w:val="pt-PT"/>
              </w:rPr>
              <w:t>VALOR</w:t>
            </w:r>
          </w:p>
          <w:p w:rsidR="004148A9" w:rsidRPr="00FA3856" w:rsidRDefault="004148A9" w:rsidP="00DE512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DE512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DE512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EC0FF2" w:rsidRPr="00FA3856" w:rsidRDefault="00EC0FF2"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0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1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w:t>
      </w:r>
      <w:bookmarkStart w:id="355" w:name="BM11/10"/>
      <w:bookmarkEnd w:id="355"/>
      <w:r w:rsidR="00FE5D23" w:rsidRPr="00FA3856">
        <w:rPr>
          <w:rFonts w:ascii="Times New Roman" w:hAnsi="Times New Roman"/>
          <w:szCs w:val="20"/>
        </w:rPr>
        <w:t xml:space="preserve">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1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54EDC" w:rsidRPr="00FA3856" w:rsidRDefault="00754EDC" w:rsidP="00DE512B">
      <w:pPr>
        <w:rPr>
          <w:b/>
          <w:szCs w:val="20"/>
          <w:lang w:val="pt-PT"/>
        </w:rPr>
      </w:pPr>
    </w:p>
    <w:p w:rsidR="00DE512B" w:rsidRPr="00FA3856" w:rsidRDefault="004177C3" w:rsidP="00DE512B">
      <w:pPr>
        <w:rPr>
          <w:b/>
          <w:szCs w:val="20"/>
          <w:lang w:val="pt-PT"/>
        </w:rPr>
      </w:pPr>
      <w:r w:rsidRPr="00FA3856">
        <w:rPr>
          <w:b/>
          <w:szCs w:val="20"/>
          <w:lang w:val="pt-PT"/>
        </w:rPr>
        <w:t>I</w:t>
      </w:r>
      <w:r w:rsidR="00DE512B" w:rsidRPr="00FA3856">
        <w:rPr>
          <w:b/>
          <w:szCs w:val="20"/>
          <w:lang w:val="pt-PT"/>
        </w:rPr>
        <w:t>I – Regras de Validação de Campos:</w:t>
      </w:r>
    </w:p>
    <w:p w:rsidR="00DE512B" w:rsidRPr="00FA3856"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FA3856"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B08B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800892" w:rsidRPr="00FA3856" w:rsidRDefault="00800892" w:rsidP="00DE512B">
      <w:pPr>
        <w:rPr>
          <w:szCs w:val="20"/>
          <w:lang w:val="pt-PT"/>
        </w:rPr>
      </w:pPr>
    </w:p>
    <w:p w:rsidR="00385278" w:rsidRPr="00FA3856" w:rsidRDefault="00385278" w:rsidP="004177C3">
      <w:pPr>
        <w:rPr>
          <w:b/>
          <w:szCs w:val="20"/>
          <w:lang w:val="pt-PT"/>
        </w:rPr>
      </w:pPr>
      <w:r w:rsidRPr="00FA3856">
        <w:rPr>
          <w:b/>
          <w:szCs w:val="20"/>
          <w:lang w:val="pt-PT"/>
        </w:rPr>
        <w:lastRenderedPageBreak/>
        <w:t>II</w:t>
      </w:r>
      <w:r w:rsidR="004177C3" w:rsidRPr="00FA3856">
        <w:rPr>
          <w:b/>
          <w:szCs w:val="20"/>
          <w:lang w:val="pt-PT"/>
        </w:rPr>
        <w:t>I</w:t>
      </w:r>
      <w:r w:rsidRPr="00FA3856">
        <w:rPr>
          <w:b/>
          <w:szCs w:val="20"/>
          <w:lang w:val="pt-PT"/>
        </w:rPr>
        <w:t xml:space="preserve"> – Tabela Dinâmica:</w:t>
      </w:r>
    </w:p>
    <w:p w:rsidR="003B08BE" w:rsidRPr="00FA3856" w:rsidRDefault="003B08BE" w:rsidP="004177C3">
      <w:pPr>
        <w:rPr>
          <w:b/>
          <w:szCs w:val="20"/>
          <w:lang w:val="pt-PT"/>
        </w:rPr>
      </w:pPr>
    </w:p>
    <w:p w:rsidR="00385278" w:rsidRPr="00FA3856" w:rsidRDefault="00916FBA" w:rsidP="00385278">
      <w:pPr>
        <w:rPr>
          <w:b/>
          <w:color w:val="000000"/>
          <w:szCs w:val="20"/>
        </w:rPr>
      </w:pPr>
      <w:r w:rsidRPr="00FA3856">
        <w:rPr>
          <w:b/>
          <w:color w:val="000000"/>
          <w:szCs w:val="20"/>
        </w:rPr>
        <w:t>III.1. PJ em Geral:</w:t>
      </w:r>
    </w:p>
    <w:p w:rsidR="003B08BE" w:rsidRPr="00FA3856" w:rsidRDefault="003B08BE" w:rsidP="00385278">
      <w:pPr>
        <w:rPr>
          <w:b/>
          <w:color w:val="000000"/>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503"/>
        <w:gridCol w:w="1040"/>
        <w:gridCol w:w="1020"/>
        <w:gridCol w:w="960"/>
        <w:gridCol w:w="1185"/>
        <w:gridCol w:w="2543"/>
        <w:gridCol w:w="5110"/>
      </w:tblGrid>
      <w:tr w:rsidR="00E71387" w:rsidRPr="00FA3856" w:rsidTr="00E71387">
        <w:trPr>
          <w:trHeight w:val="255"/>
          <w:tblHeader/>
          <w:jc w:val="center"/>
        </w:trPr>
        <w:tc>
          <w:tcPr>
            <w:tcW w:w="974"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CÓDIGO</w:t>
            </w:r>
          </w:p>
        </w:tc>
        <w:tc>
          <w:tcPr>
            <w:tcW w:w="3503"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E71387" w:rsidRPr="00FA3856" w:rsidRDefault="00E71387" w:rsidP="00797C0E">
            <w:pPr>
              <w:jc w:val="center"/>
              <w:rPr>
                <w:b/>
                <w:bCs/>
                <w:color w:val="000000"/>
                <w:szCs w:val="20"/>
              </w:rPr>
            </w:pPr>
            <w:r w:rsidRPr="00FA3856">
              <w:rPr>
                <w:b/>
                <w:bCs/>
                <w:color w:val="000000"/>
                <w:szCs w:val="20"/>
              </w:rPr>
              <w:t>FORMATO</w:t>
            </w:r>
          </w:p>
        </w:tc>
        <w:tc>
          <w:tcPr>
            <w:tcW w:w="2543" w:type="dxa"/>
            <w:vAlign w:val="bottom"/>
          </w:tcPr>
          <w:p w:rsidR="00E71387" w:rsidRPr="00FA3856" w:rsidRDefault="00E71387" w:rsidP="00797C0E">
            <w:pPr>
              <w:jc w:val="center"/>
              <w:rPr>
                <w:b/>
                <w:bCs/>
                <w:color w:val="000000"/>
                <w:szCs w:val="20"/>
              </w:rPr>
            </w:pPr>
            <w:r w:rsidRPr="00FA3856">
              <w:rPr>
                <w:b/>
                <w:bCs/>
                <w:color w:val="000000"/>
                <w:szCs w:val="20"/>
              </w:rPr>
              <w:t>FÓRMULA</w:t>
            </w:r>
          </w:p>
        </w:tc>
        <w:tc>
          <w:tcPr>
            <w:tcW w:w="5110" w:type="dxa"/>
            <w:shd w:val="clear" w:color="auto" w:fill="auto"/>
            <w:vAlign w:val="bottom"/>
          </w:tcPr>
          <w:p w:rsidR="00E71387" w:rsidRPr="00FA3856" w:rsidRDefault="00E71387" w:rsidP="00797C0E">
            <w:pPr>
              <w:jc w:val="center"/>
              <w:rPr>
                <w:b/>
                <w:bCs/>
                <w:color w:val="000000"/>
                <w:szCs w:val="20"/>
              </w:rPr>
            </w:pPr>
            <w:r w:rsidRPr="00FA3856">
              <w:rPr>
                <w:b/>
                <w:bCs/>
                <w:color w:val="000000"/>
                <w:szCs w:val="20"/>
              </w:rPr>
              <w:t>ORIENTAÇÕES</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CE1927">
            <w:pPr>
              <w:jc w:val="center"/>
              <w:rPr>
                <w:bCs/>
                <w:color w:val="000000"/>
                <w:szCs w:val="20"/>
              </w:rPr>
            </w:pPr>
            <w:r w:rsidRPr="00FA3856">
              <w:rPr>
                <w:bCs/>
                <w:color w:val="000000"/>
                <w:szCs w:val="20"/>
              </w:rPr>
              <w:t>1</w:t>
            </w:r>
          </w:p>
        </w:tc>
        <w:tc>
          <w:tcPr>
            <w:tcW w:w="3503" w:type="dxa"/>
            <w:shd w:val="clear" w:color="000000" w:fill="FFFFFF"/>
            <w:vAlign w:val="center"/>
            <w:hideMark/>
          </w:tcPr>
          <w:p w:rsidR="00E71387" w:rsidRPr="00FA3856" w:rsidRDefault="00E71387" w:rsidP="00CE1927">
            <w:pPr>
              <w:rPr>
                <w:bCs/>
                <w:color w:val="000000"/>
                <w:szCs w:val="20"/>
              </w:rPr>
            </w:pPr>
            <w:r w:rsidRPr="00FA3856">
              <w:rPr>
                <w:bCs/>
                <w:color w:val="000000"/>
                <w:szCs w:val="20"/>
              </w:rPr>
              <w:t>BASE DE CÁLCULO DO IRPJ</w:t>
            </w:r>
          </w:p>
        </w:tc>
        <w:tc>
          <w:tcPr>
            <w:tcW w:w="1040" w:type="dxa"/>
            <w:shd w:val="clear" w:color="auto" w:fill="auto"/>
            <w:noWrap/>
            <w:vAlign w:val="bottom"/>
            <w:hideMark/>
          </w:tcPr>
          <w:p w:rsidR="00E71387" w:rsidRPr="00FA3856" w:rsidRDefault="00E71387" w:rsidP="00CE192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CE1927">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CE1927">
            <w:pPr>
              <w:jc w:val="center"/>
              <w:rPr>
                <w:bCs/>
                <w:color w:val="000000"/>
                <w:szCs w:val="20"/>
              </w:rPr>
            </w:pPr>
            <w:r w:rsidRPr="00FA3856">
              <w:rPr>
                <w:bCs/>
                <w:color w:val="000000"/>
                <w:szCs w:val="20"/>
              </w:rPr>
              <w:t>CA</w:t>
            </w:r>
          </w:p>
        </w:tc>
        <w:tc>
          <w:tcPr>
            <w:tcW w:w="1185" w:type="dxa"/>
            <w:shd w:val="clear" w:color="auto" w:fill="auto"/>
            <w:noWrap/>
            <w:vAlign w:val="bottom"/>
            <w:hideMark/>
          </w:tcPr>
          <w:p w:rsidR="00E71387" w:rsidRPr="00FA3856" w:rsidRDefault="00B073B5" w:rsidP="00CE1927">
            <w:pPr>
              <w:jc w:val="center"/>
              <w:rPr>
                <w:bCs/>
                <w:color w:val="000000"/>
                <w:szCs w:val="20"/>
              </w:rPr>
            </w:pPr>
            <w:r w:rsidRPr="00FA3856">
              <w:rPr>
                <w:bCs/>
                <w:color w:val="000000"/>
                <w:szCs w:val="20"/>
              </w:rPr>
              <w:t>N</w:t>
            </w:r>
            <w:r w:rsidR="0023142D">
              <w:rPr>
                <w:bCs/>
                <w:color w:val="000000"/>
                <w:szCs w:val="20"/>
              </w:rPr>
              <w:t>S</w:t>
            </w:r>
          </w:p>
        </w:tc>
        <w:tc>
          <w:tcPr>
            <w:tcW w:w="2543" w:type="dxa"/>
            <w:vAlign w:val="bottom"/>
          </w:tcPr>
          <w:p w:rsidR="00E71387" w:rsidRPr="00FA3856" w:rsidRDefault="00E71387" w:rsidP="00CE1927">
            <w:pPr>
              <w:rPr>
                <w:bCs/>
                <w:color w:val="000000"/>
                <w:szCs w:val="20"/>
              </w:rPr>
            </w:pPr>
            <w:r w:rsidRPr="00FA3856">
              <w:rPr>
                <w:bCs/>
                <w:color w:val="000000"/>
                <w:szCs w:val="20"/>
              </w:rPr>
              <w:t> N500(1)</w:t>
            </w:r>
          </w:p>
        </w:tc>
        <w:tc>
          <w:tcPr>
            <w:tcW w:w="5110" w:type="dxa"/>
            <w:shd w:val="clear" w:color="auto" w:fill="auto"/>
            <w:vAlign w:val="bottom"/>
          </w:tcPr>
          <w:p w:rsidR="00E71387" w:rsidRPr="00FA3856" w:rsidRDefault="00E71387" w:rsidP="00CE1927">
            <w:pPr>
              <w:jc w:val="both"/>
              <w:rPr>
                <w:bCs/>
                <w:color w:val="000000"/>
                <w:szCs w:val="20"/>
              </w:rPr>
            </w:pP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2</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IMPOSTO SOBRE O LUCRO REAL</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R</w:t>
            </w:r>
          </w:p>
        </w:tc>
        <w:tc>
          <w:tcPr>
            <w:tcW w:w="1185" w:type="dxa"/>
            <w:shd w:val="clear" w:color="auto" w:fill="auto"/>
            <w:noWrap/>
            <w:vAlign w:val="bottom"/>
            <w:hideMark/>
          </w:tcPr>
          <w:p w:rsidR="00E71387" w:rsidRPr="00FA3856" w:rsidRDefault="00E71387" w:rsidP="00797C0E">
            <w:pPr>
              <w:jc w:val="center"/>
              <w:rPr>
                <w:bCs/>
                <w:color w:val="000000"/>
                <w:szCs w:val="20"/>
              </w:rPr>
            </w:pP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797C0E">
            <w:pPr>
              <w:jc w:val="both"/>
              <w:rPr>
                <w:bCs/>
                <w:color w:val="000000"/>
                <w:szCs w:val="20"/>
              </w:rPr>
            </w:pP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3</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À Alíquota de 15%</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D16FF4" w:rsidP="00797C0E">
            <w:pPr>
              <w:jc w:val="center"/>
              <w:rPr>
                <w:bCs/>
                <w:color w:val="000000"/>
                <w:szCs w:val="20"/>
              </w:rPr>
            </w:pPr>
            <w:r w:rsidRPr="00FA3856">
              <w:rPr>
                <w:bCs/>
                <w:color w:val="000000"/>
                <w:szCs w:val="20"/>
              </w:rPr>
              <w:t>C</w:t>
            </w:r>
            <w:r w:rsidR="00E71387" w:rsidRPr="00FA3856">
              <w:rPr>
                <w:bCs/>
                <w:color w:val="000000"/>
                <w:szCs w:val="20"/>
              </w:rPr>
              <w:t>A</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064536" w:rsidP="00797C0E">
            <w:pPr>
              <w:rPr>
                <w:bCs/>
                <w:color w:val="000000"/>
                <w:szCs w:val="20"/>
              </w:rPr>
            </w:pPr>
            <w:r>
              <w:rPr>
                <w:bCs/>
                <w:color w:val="000000"/>
                <w:szCs w:val="20"/>
              </w:rPr>
              <w:t>SE (N630(1) &gt; 0)  ENTAO N63</w:t>
            </w:r>
            <w:r w:rsidRPr="00FA3856">
              <w:rPr>
                <w:bCs/>
                <w:color w:val="000000"/>
                <w:szCs w:val="20"/>
              </w:rPr>
              <w:t>0(1)*0,15 SENAO 0 FIM_SE</w:t>
            </w:r>
          </w:p>
        </w:tc>
        <w:tc>
          <w:tcPr>
            <w:tcW w:w="5110" w:type="dxa"/>
            <w:shd w:val="clear" w:color="auto" w:fill="auto"/>
            <w:noWrap/>
            <w:vAlign w:val="bottom"/>
          </w:tcPr>
          <w:p w:rsidR="00E71387" w:rsidRPr="00FA3856" w:rsidRDefault="00E71387" w:rsidP="00CE192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resultante da aplicação da alíquota de 15% (quinze por cento) sobre a linha N630/1.</w:t>
            </w:r>
          </w:p>
        </w:tc>
      </w:tr>
      <w:tr w:rsidR="00E71387" w:rsidRPr="00FA3856" w:rsidTr="00E71387">
        <w:trPr>
          <w:trHeight w:val="1020"/>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4</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Adicional</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D16FF4" w:rsidP="00797C0E">
            <w:pPr>
              <w:jc w:val="center"/>
              <w:rPr>
                <w:bCs/>
                <w:color w:val="000000"/>
                <w:szCs w:val="20"/>
              </w:rPr>
            </w:pPr>
            <w:r w:rsidRPr="00FA3856">
              <w:rPr>
                <w:bCs/>
                <w:color w:val="000000"/>
                <w:szCs w:val="20"/>
              </w:rPr>
              <w:t>C</w:t>
            </w:r>
            <w:r w:rsidR="00E71387" w:rsidRPr="00FA3856">
              <w:rPr>
                <w:bCs/>
                <w:color w:val="000000"/>
                <w:szCs w:val="20"/>
              </w:rPr>
              <w:t>A</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xml:space="preserve">SE (N630(1) &lt;= 20000 * MESES_PERIODO()) </w:t>
            </w:r>
            <w:r w:rsidRPr="00FA3856">
              <w:rPr>
                <w:bCs/>
                <w:color w:val="000000"/>
                <w:szCs w:val="20"/>
              </w:rPr>
              <w:br/>
              <w:t xml:space="preserve">       ENTAO 0</w:t>
            </w:r>
            <w:r w:rsidRPr="00FA3856">
              <w:rPr>
                <w:bCs/>
                <w:color w:val="000000"/>
                <w:szCs w:val="20"/>
              </w:rPr>
              <w:br/>
              <w:t xml:space="preserve">       SENAO (N630(1) - 20000 * MESES_PERIODO()) * 0,1</w:t>
            </w:r>
            <w:r w:rsidRPr="00FA3856">
              <w:rPr>
                <w:bCs/>
                <w:color w:val="000000"/>
                <w:szCs w:val="20"/>
              </w:rPr>
              <w:br/>
              <w:t>FIM_SE</w:t>
            </w:r>
          </w:p>
        </w:tc>
        <w:tc>
          <w:tcPr>
            <w:tcW w:w="5110" w:type="dxa"/>
            <w:shd w:val="clear" w:color="auto" w:fill="auto"/>
            <w:vAlign w:val="bottom"/>
          </w:tcPr>
          <w:p w:rsidR="00E71387" w:rsidRPr="00FA3856" w:rsidRDefault="00E71387" w:rsidP="00CE1927">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adicional do imposto de renda, determinado mediante a aplicação da alíquota de 10% (dez por cento) sobre a parcela do lucro real que exceder o valor resultante da multiplicação de R$ 20.000,00 (vinte mil reais) pelo número de meses do respectivo período de apuraçã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5</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DEDUÇÕES</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R</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797C0E">
            <w:pPr>
              <w:jc w:val="both"/>
              <w:rPr>
                <w:bCs/>
                <w:color w:val="000000"/>
                <w:szCs w:val="20"/>
              </w:rPr>
            </w:pP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6</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Operações de Caráter Cultural e Artístico</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020FD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caráter cultural e artístico.</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7</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Operações de Aquisição de Vale-Cultura (Lei nº 12.761/2012, art. 10)</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020FD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aquisição de vale-cultura.</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8</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Programa de Alimentação do Trabalhador</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020FD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o programa de alimentação do trabalhador.</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9</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Desenvolvimento Tecnológico Industrial / Agropecuário</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020FD2">
            <w:pPr>
              <w:jc w:val="both"/>
              <w:rPr>
                <w:bCs/>
                <w:color w:val="000000"/>
                <w:szCs w:val="20"/>
              </w:rPr>
            </w:pPr>
            <w:r w:rsidRPr="00FA3856">
              <w:rPr>
                <w:szCs w:val="20"/>
              </w:rPr>
              <w:t>Valor correspondente à dedução do imposto de renda relativa ao desenvolvimento tecnológico industrial/agropecuári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0</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Atividade Audiovisual</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020FD2">
            <w:pPr>
              <w:jc w:val="both"/>
              <w:rPr>
                <w:bCs/>
                <w:color w:val="000000"/>
                <w:szCs w:val="20"/>
              </w:rPr>
            </w:pPr>
            <w:r w:rsidRPr="00FA3856">
              <w:rPr>
                <w:szCs w:val="20"/>
              </w:rPr>
              <w:t>Valor correspondente à dedução do imposto de renda relativa à atividade audiovisual.</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1</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Fundos dos Direitos da Criança e do Adolescente</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020FD2">
            <w:pPr>
              <w:jc w:val="both"/>
              <w:rPr>
                <w:bCs/>
                <w:color w:val="000000"/>
                <w:szCs w:val="20"/>
              </w:rPr>
            </w:pPr>
            <w:r w:rsidRPr="00FA3856">
              <w:rPr>
                <w:szCs w:val="20"/>
              </w:rPr>
              <w:t>Valor correspondente à dedução do imposto de renda relativa aos fundos dos direitos da criança e do adolescente.</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2</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Fundos Nacional, Estaduais ou Municipais do Idoso (Lei nº 12.213/2010, art. 3º)</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797C0E">
            <w:pPr>
              <w:jc w:val="both"/>
              <w:rPr>
                <w:bCs/>
                <w:color w:val="000000"/>
                <w:szCs w:val="20"/>
              </w:rPr>
            </w:pPr>
            <w:r w:rsidRPr="00FA3856">
              <w:rPr>
                <w:szCs w:val="20"/>
              </w:rPr>
              <w:t>Valor correspondente à dedução do imposto de renda relativa aos fundos nacional, estaduais ou municipais do idoso.</w:t>
            </w:r>
          </w:p>
        </w:tc>
      </w:tr>
      <w:tr w:rsidR="00E71387" w:rsidRPr="00FA3856" w:rsidTr="00E71387">
        <w:trPr>
          <w:trHeight w:val="25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3</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Atividades de Caráter Desportivo</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020FD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a título de patrocínio ou doação, no apoio direto a projetos desportivos e paradesportivos previamente aprovados pelo Ministério do Esporte.</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lastRenderedPageBreak/>
              <w:t>14</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Programa Nacional de Apoio à Atenção Oncológica - PRONON (Lei nº 12.715/2012, arts. 1º e 4º)</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bottom"/>
          </w:tcPr>
          <w:p w:rsidR="00E71387" w:rsidRPr="00FA3856" w:rsidRDefault="00E71387" w:rsidP="00797C0E">
            <w:pPr>
              <w:rPr>
                <w:bCs/>
                <w:color w:val="000000"/>
                <w:szCs w:val="20"/>
              </w:rPr>
            </w:pPr>
            <w:r w:rsidRPr="00FA3856">
              <w:rPr>
                <w:bCs/>
                <w:color w:val="000000"/>
                <w:szCs w:val="20"/>
              </w:rPr>
              <w:t> </w:t>
            </w:r>
          </w:p>
        </w:tc>
        <w:tc>
          <w:tcPr>
            <w:tcW w:w="5110" w:type="dxa"/>
            <w:shd w:val="clear" w:color="auto" w:fill="auto"/>
            <w:vAlign w:val="bottom"/>
          </w:tcPr>
          <w:p w:rsidR="00E71387" w:rsidRPr="00FA3856" w:rsidRDefault="00E71387" w:rsidP="00020FD2">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Oncológica - PRONON.</w:t>
            </w:r>
          </w:p>
        </w:tc>
      </w:tr>
      <w:tr w:rsidR="00E71387" w:rsidRPr="00FA3856" w:rsidTr="00E71387">
        <w:trPr>
          <w:trHeight w:val="765"/>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5</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Programa Nacional de Apoio à Atenção da Saúde da Pessoa com Deficiência - PRONAS/PCD (Lei nº 12.715/2012, arts. 3º e 4º)</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020FD2">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da Saúde da Pessoa com Deficiência - PRONAS/PCD.</w:t>
            </w:r>
          </w:p>
        </w:tc>
      </w:tr>
      <w:tr w:rsidR="00E71387" w:rsidRPr="00FA3856" w:rsidTr="00E71387">
        <w:trPr>
          <w:trHeight w:val="510"/>
          <w:jc w:val="center"/>
        </w:trPr>
        <w:tc>
          <w:tcPr>
            <w:tcW w:w="974"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16</w:t>
            </w:r>
          </w:p>
        </w:tc>
        <w:tc>
          <w:tcPr>
            <w:tcW w:w="3503" w:type="dxa"/>
            <w:shd w:val="clear" w:color="000000" w:fill="FFFFFF"/>
            <w:vAlign w:val="center"/>
            <w:hideMark/>
          </w:tcPr>
          <w:p w:rsidR="00E71387" w:rsidRPr="00FA3856" w:rsidRDefault="00E71387" w:rsidP="00797C0E">
            <w:pPr>
              <w:rPr>
                <w:bCs/>
                <w:color w:val="000000"/>
                <w:szCs w:val="20"/>
              </w:rPr>
            </w:pPr>
            <w:r w:rsidRPr="00FA3856">
              <w:rPr>
                <w:bCs/>
                <w:color w:val="000000"/>
                <w:szCs w:val="20"/>
              </w:rPr>
              <w:t>(-) Valor da Remuneração da Prorrogação da Licença-Maternidade (Lei nº 11.770/2008, art. 5º)</w:t>
            </w:r>
          </w:p>
        </w:tc>
        <w:tc>
          <w:tcPr>
            <w:tcW w:w="104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E71387" w:rsidRPr="00FA3856" w:rsidRDefault="00E71387" w:rsidP="00797C0E">
            <w:pPr>
              <w:rPr>
                <w:bCs/>
                <w:color w:val="000000"/>
                <w:szCs w:val="20"/>
              </w:rPr>
            </w:pPr>
            <w:r w:rsidRPr="00FA3856">
              <w:rPr>
                <w:bCs/>
                <w:color w:val="000000"/>
                <w:szCs w:val="20"/>
              </w:rPr>
              <w:t> </w:t>
            </w:r>
          </w:p>
        </w:tc>
        <w:tc>
          <w:tcPr>
            <w:tcW w:w="960"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E</w:t>
            </w:r>
          </w:p>
        </w:tc>
        <w:tc>
          <w:tcPr>
            <w:tcW w:w="1185" w:type="dxa"/>
            <w:shd w:val="clear" w:color="auto" w:fill="auto"/>
            <w:noWrap/>
            <w:vAlign w:val="bottom"/>
            <w:hideMark/>
          </w:tcPr>
          <w:p w:rsidR="00E71387" w:rsidRPr="00FA3856" w:rsidRDefault="00E71387" w:rsidP="00797C0E">
            <w:pPr>
              <w:jc w:val="center"/>
              <w:rPr>
                <w:bCs/>
                <w:color w:val="000000"/>
                <w:szCs w:val="20"/>
              </w:rPr>
            </w:pPr>
            <w:r w:rsidRPr="00FA3856">
              <w:rPr>
                <w:bCs/>
                <w:color w:val="000000"/>
                <w:szCs w:val="20"/>
              </w:rPr>
              <w:t>N</w:t>
            </w:r>
          </w:p>
        </w:tc>
        <w:tc>
          <w:tcPr>
            <w:tcW w:w="2543" w:type="dxa"/>
            <w:vAlign w:val="center"/>
          </w:tcPr>
          <w:p w:rsidR="00E71387" w:rsidRPr="00FA3856" w:rsidRDefault="00E71387" w:rsidP="00797C0E">
            <w:pPr>
              <w:rPr>
                <w:bCs/>
                <w:color w:val="000000"/>
                <w:szCs w:val="20"/>
              </w:rPr>
            </w:pPr>
            <w:r w:rsidRPr="00FA3856">
              <w:rPr>
                <w:bCs/>
                <w:color w:val="000000"/>
                <w:szCs w:val="20"/>
              </w:rPr>
              <w:t> </w:t>
            </w:r>
          </w:p>
        </w:tc>
        <w:tc>
          <w:tcPr>
            <w:tcW w:w="5110" w:type="dxa"/>
            <w:shd w:val="clear" w:color="000000" w:fill="FFFFFF"/>
            <w:vAlign w:val="center"/>
          </w:tcPr>
          <w:p w:rsidR="00E71387" w:rsidRPr="00FA3856" w:rsidRDefault="00E71387" w:rsidP="00020FD2">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da remuneração integral da empregada pago nos 60 (sessenta) dias de prorrogação de sua licença-maternidade, vedada a dedução como despesa operacional.</w:t>
            </w:r>
          </w:p>
        </w:tc>
      </w:tr>
      <w:tr w:rsidR="005A6F1D" w:rsidRPr="00FA3856" w:rsidTr="00455135">
        <w:trPr>
          <w:trHeight w:val="510"/>
          <w:jc w:val="center"/>
        </w:trPr>
        <w:tc>
          <w:tcPr>
            <w:tcW w:w="974" w:type="dxa"/>
            <w:shd w:val="clear" w:color="auto" w:fill="auto"/>
            <w:noWrap/>
            <w:vAlign w:val="bottom"/>
          </w:tcPr>
          <w:p w:rsidR="005A6F1D" w:rsidRPr="00FA3856" w:rsidRDefault="005A6F1D" w:rsidP="005A6F1D">
            <w:pPr>
              <w:jc w:val="center"/>
              <w:rPr>
                <w:bCs/>
                <w:color w:val="000000"/>
                <w:szCs w:val="20"/>
              </w:rPr>
            </w:pPr>
            <w:r w:rsidRPr="00FA3856">
              <w:rPr>
                <w:bCs/>
                <w:color w:val="000000"/>
                <w:szCs w:val="20"/>
              </w:rPr>
              <w:t>16.01</w:t>
            </w:r>
          </w:p>
        </w:tc>
        <w:tc>
          <w:tcPr>
            <w:tcW w:w="3503" w:type="dxa"/>
            <w:shd w:val="clear" w:color="000000" w:fill="FFFFFF"/>
            <w:vAlign w:val="center"/>
          </w:tcPr>
          <w:p w:rsidR="005A6F1D" w:rsidRPr="00FA3856" w:rsidRDefault="005A6F1D" w:rsidP="005A6F1D">
            <w:pPr>
              <w:rPr>
                <w:bCs/>
                <w:color w:val="000000"/>
                <w:szCs w:val="20"/>
              </w:rPr>
            </w:pPr>
            <w:r w:rsidRPr="00FA3856">
              <w:rPr>
                <w:bCs/>
                <w:color w:val="000000"/>
                <w:szCs w:val="20"/>
              </w:rPr>
              <w:t>(-) Crédito Presumido de 9% Sobre a Parcela dos Lucros Auferidos no Exterior (Art. 28, da Instrução Normativa 1.520/2014)</w:t>
            </w:r>
          </w:p>
        </w:tc>
        <w:tc>
          <w:tcPr>
            <w:tcW w:w="1040" w:type="dxa"/>
            <w:shd w:val="clear" w:color="auto" w:fill="auto"/>
            <w:noWrap/>
            <w:vAlign w:val="bottom"/>
          </w:tcPr>
          <w:p w:rsidR="005A6F1D" w:rsidRPr="00FA3856" w:rsidRDefault="005A6F1D" w:rsidP="005A6F1D">
            <w:pPr>
              <w:jc w:val="center"/>
              <w:rPr>
                <w:bCs/>
                <w:color w:val="000000"/>
                <w:szCs w:val="20"/>
              </w:rPr>
            </w:pPr>
            <w:r w:rsidRPr="00FA3856">
              <w:rPr>
                <w:bCs/>
                <w:color w:val="000000"/>
                <w:szCs w:val="20"/>
              </w:rPr>
              <w:t>01012015</w:t>
            </w:r>
          </w:p>
        </w:tc>
        <w:tc>
          <w:tcPr>
            <w:tcW w:w="1020" w:type="dxa"/>
            <w:shd w:val="clear" w:color="auto" w:fill="auto"/>
            <w:noWrap/>
            <w:vAlign w:val="bottom"/>
          </w:tcPr>
          <w:p w:rsidR="005A6F1D" w:rsidRPr="00FA3856" w:rsidRDefault="005A6F1D" w:rsidP="005A6F1D">
            <w:pPr>
              <w:rPr>
                <w:bCs/>
                <w:color w:val="000000"/>
                <w:szCs w:val="20"/>
              </w:rPr>
            </w:pPr>
            <w:r w:rsidRPr="00FA3856">
              <w:rPr>
                <w:bCs/>
                <w:color w:val="000000"/>
                <w:szCs w:val="20"/>
              </w:rPr>
              <w:t> </w:t>
            </w:r>
          </w:p>
        </w:tc>
        <w:tc>
          <w:tcPr>
            <w:tcW w:w="960" w:type="dxa"/>
            <w:shd w:val="clear" w:color="auto" w:fill="auto"/>
            <w:noWrap/>
            <w:vAlign w:val="bottom"/>
          </w:tcPr>
          <w:p w:rsidR="005A6F1D" w:rsidRPr="00FA3856" w:rsidRDefault="005A6F1D" w:rsidP="005A6F1D">
            <w:pPr>
              <w:jc w:val="center"/>
              <w:rPr>
                <w:bCs/>
                <w:color w:val="000000"/>
                <w:szCs w:val="20"/>
              </w:rPr>
            </w:pPr>
            <w:r w:rsidRPr="00FA3856">
              <w:rPr>
                <w:bCs/>
                <w:color w:val="000000"/>
                <w:szCs w:val="20"/>
              </w:rPr>
              <w:t>E</w:t>
            </w:r>
          </w:p>
        </w:tc>
        <w:tc>
          <w:tcPr>
            <w:tcW w:w="1185" w:type="dxa"/>
            <w:shd w:val="clear" w:color="auto" w:fill="auto"/>
            <w:noWrap/>
            <w:vAlign w:val="bottom"/>
          </w:tcPr>
          <w:p w:rsidR="005A6F1D" w:rsidRPr="00FA3856" w:rsidRDefault="005A6F1D" w:rsidP="005A6F1D">
            <w:pPr>
              <w:jc w:val="center"/>
              <w:rPr>
                <w:bCs/>
                <w:color w:val="000000"/>
                <w:szCs w:val="20"/>
              </w:rPr>
            </w:pPr>
            <w:r w:rsidRPr="00FA3856">
              <w:rPr>
                <w:bCs/>
                <w:color w:val="000000"/>
                <w:szCs w:val="20"/>
              </w:rPr>
              <w:t>N</w:t>
            </w:r>
          </w:p>
        </w:tc>
        <w:tc>
          <w:tcPr>
            <w:tcW w:w="2543" w:type="dxa"/>
            <w:vAlign w:val="bottom"/>
          </w:tcPr>
          <w:p w:rsidR="005A6F1D" w:rsidRPr="00FA3856" w:rsidRDefault="005A6F1D" w:rsidP="005A6F1D">
            <w:pPr>
              <w:rPr>
                <w:bCs/>
                <w:color w:val="000000"/>
                <w:szCs w:val="20"/>
              </w:rPr>
            </w:pPr>
            <w:r w:rsidRPr="00FA3856">
              <w:rPr>
                <w:bCs/>
                <w:color w:val="000000"/>
                <w:szCs w:val="20"/>
              </w:rPr>
              <w:t> </w:t>
            </w:r>
          </w:p>
        </w:tc>
        <w:tc>
          <w:tcPr>
            <w:tcW w:w="5110" w:type="dxa"/>
            <w:shd w:val="clear" w:color="000000" w:fill="FFFFFF"/>
            <w:vAlign w:val="center"/>
          </w:tcPr>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 crédito presumido de 9% sobre a parcela dos lucros auferidos no exterior de acordo com o art. 28 da Instrução Normativa nº 1.520/2014.</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rt. 28. Até o ano-calendário de 2022, a controladora domiciliada no Brasil poderá deduzir crédito presumido de imposto no valor de até 9% (nove por cento) incidente sobre a parcela positiva computada no lucro real relativo a investimento em pessoas jurídicas no exterior que realizem as atividades previstas no § 1º.</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1º Poderão se beneficiar do crédito previsto no caput as seguintes atividade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fabricação de bebida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fabricação de produtos alimentícios;</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construção de edifícios e de obras de infraestrutura;</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V - indústria de transformação;</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 - extração de minérios; e</w:t>
            </w:r>
          </w:p>
          <w:p w:rsidR="005A6F1D" w:rsidRPr="00FA3856" w:rsidRDefault="005A6F1D" w:rsidP="005A6F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I - exploração, sob concessão, de bem público localizado no país de domicílio da controlada.</w:t>
            </w:r>
          </w:p>
        </w:tc>
      </w:tr>
      <w:tr w:rsidR="004C2CFE" w:rsidRPr="00FA3856" w:rsidTr="00455135">
        <w:trPr>
          <w:trHeight w:val="510"/>
          <w:jc w:val="center"/>
        </w:trPr>
        <w:tc>
          <w:tcPr>
            <w:tcW w:w="974"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16.04</w:t>
            </w:r>
          </w:p>
        </w:tc>
        <w:tc>
          <w:tcPr>
            <w:tcW w:w="3503" w:type="dxa"/>
            <w:shd w:val="clear" w:color="000000" w:fill="FFFFFF"/>
            <w:vAlign w:val="center"/>
          </w:tcPr>
          <w:p w:rsidR="004C2CFE" w:rsidRPr="00FA3856" w:rsidRDefault="004C2CFE" w:rsidP="004C2CFE">
            <w:pPr>
              <w:rPr>
                <w:bCs/>
                <w:color w:val="000000"/>
                <w:szCs w:val="20"/>
              </w:rPr>
            </w:pPr>
            <w:r w:rsidRPr="00FA3856">
              <w:rPr>
                <w:bCs/>
                <w:color w:val="000000"/>
                <w:szCs w:val="20"/>
              </w:rPr>
              <w:t>(-) Imposto Sobre a Renda Pago no Exterior pela Controlada Direta ou Indireta, no Caso do Art. 87 da Lei nº 12.973/2014</w:t>
            </w:r>
          </w:p>
        </w:tc>
        <w:tc>
          <w:tcPr>
            <w:tcW w:w="104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01012015</w:t>
            </w:r>
          </w:p>
        </w:tc>
        <w:tc>
          <w:tcPr>
            <w:tcW w:w="1020" w:type="dxa"/>
            <w:shd w:val="clear" w:color="auto" w:fill="auto"/>
            <w:noWrap/>
            <w:vAlign w:val="bottom"/>
          </w:tcPr>
          <w:p w:rsidR="004C2CFE" w:rsidRPr="00FA3856" w:rsidRDefault="004C2CFE" w:rsidP="004C2CFE">
            <w:pPr>
              <w:rPr>
                <w:bCs/>
                <w:color w:val="000000"/>
                <w:szCs w:val="20"/>
              </w:rPr>
            </w:pPr>
          </w:p>
        </w:tc>
        <w:tc>
          <w:tcPr>
            <w:tcW w:w="96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7 da Lei nº 12.973/2014, a pessoa jurídica poderá deduzir, na proporção de sua participação, o imposto sobre a renda pago no exterior pela controlada direta ou indireta, incidente sobre as parcelas positivas computadas na determinação do lucro real da controladora no Brasil, até o limite dos tributos sobre a renda incidentes no Brasil sobre as referidas parcela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3º No caso de não haver consolidação, a dedução de que trata o caput será efetuada de forma individualizada por controlada, direta ou indiret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8º 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tc>
      </w:tr>
      <w:tr w:rsidR="004C2CFE" w:rsidRPr="00FA3856" w:rsidTr="00455135">
        <w:trPr>
          <w:trHeight w:val="510"/>
          <w:jc w:val="center"/>
        </w:trPr>
        <w:tc>
          <w:tcPr>
            <w:tcW w:w="974"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lastRenderedPageBreak/>
              <w:t>16.05</w:t>
            </w:r>
          </w:p>
        </w:tc>
        <w:tc>
          <w:tcPr>
            <w:tcW w:w="3503" w:type="dxa"/>
            <w:shd w:val="clear" w:color="000000" w:fill="FFFFFF"/>
            <w:vAlign w:val="center"/>
          </w:tcPr>
          <w:p w:rsidR="004C2CFE" w:rsidRPr="00FA3856" w:rsidRDefault="004C2CFE" w:rsidP="004C2CFE">
            <w:pPr>
              <w:rPr>
                <w:bCs/>
                <w:color w:val="000000"/>
                <w:szCs w:val="20"/>
              </w:rPr>
            </w:pPr>
            <w:r w:rsidRPr="00FA3856">
              <w:rPr>
                <w:bCs/>
                <w:color w:val="000000"/>
                <w:szCs w:val="20"/>
              </w:rPr>
              <w:t>(-) Imposto Sobre a Renda Retido na Fonte no Exterior Incidente Sobre os Dividendos no Caso do Art. 88 da Lei nº 12.973/2014</w:t>
            </w:r>
          </w:p>
        </w:tc>
        <w:tc>
          <w:tcPr>
            <w:tcW w:w="104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01012015</w:t>
            </w:r>
          </w:p>
        </w:tc>
        <w:tc>
          <w:tcPr>
            <w:tcW w:w="1020" w:type="dxa"/>
            <w:shd w:val="clear" w:color="auto" w:fill="auto"/>
            <w:noWrap/>
            <w:vAlign w:val="bottom"/>
          </w:tcPr>
          <w:p w:rsidR="004C2CFE" w:rsidRPr="00FA3856" w:rsidRDefault="004C2CFE" w:rsidP="004C2CFE">
            <w:pPr>
              <w:rPr>
                <w:bCs/>
                <w:color w:val="000000"/>
                <w:szCs w:val="20"/>
              </w:rPr>
            </w:pPr>
          </w:p>
        </w:tc>
        <w:tc>
          <w:tcPr>
            <w:tcW w:w="96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8 da Lei nº 12.973;2014, a pessoa jurídica coligada domiciliada no Brasil poderá deduzir do imposto sobre a renda ou da CSLL devidos o imposto sobre a renda retido na fonte no exterior incidente sobre os dividendos que tenham sido computados na determinação do lucro real e da base de cálculo da CSLL, desde que sua coligada no exterior se enquadre nas condições previstas no art. 81, observados os limites previstos nos §§ 4o e 8o do art. 87.</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ágrafo único.  Na hipótese de a retenção do imposto sobre a renda no exterior vir a ocorrer em momento posterior àquele em que tiverem sido considerados no resultado da coligada domiciliada no Brasil, a dedução de que trata este artigo somente poderá ser efetuada no balanço correspondente ao ano-calendário em que ocorrer a retenção, e deverá respeitar os limites previstos no caput.</w:t>
            </w:r>
          </w:p>
        </w:tc>
      </w:tr>
      <w:tr w:rsidR="004C2CFE" w:rsidRPr="00FA3856" w:rsidTr="00E71387">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17</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senção e Redução do Imposto</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CA</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r w:rsidRPr="00FA3856">
              <w:rPr>
                <w:bCs/>
                <w:color w:val="000000"/>
                <w:szCs w:val="20"/>
              </w:rPr>
              <w:t> N610(76)</w:t>
            </w:r>
          </w:p>
        </w:tc>
        <w:tc>
          <w:tcPr>
            <w:tcW w:w="5110" w:type="dxa"/>
            <w:shd w:val="clear" w:color="auto" w:fill="auto"/>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sta linha só pode ser utilizada pelas empresas legalmente amparadas por isenção ou redução do imposto, a título de incentivo fiscal. O valor a ser indicado nesta linha corresponde ao informado na linha N610/76, observando-se que este não pode ser superior à soma algébrica das linhas [(N620/3 + N620/4) – (Linha N620/7 + N620/8 + N620/9 + N620/10 + N620/11 + N620/12 + N620/13 + N620/14 + N620/15 + N620/16 + N620/17)].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Sobre o imposto de renda devido no Brasil, correspondente a lucros, rendimentos ou ganhos de capital auferidos no exterior, não é permitida a dedução ou aplicação de qualquer valor a título de incentivo fiscal, devendo essa parcela ser excluída dos valores das linhas N620/3 e N620/4 no cálculo do limite acima discriminado.</w:t>
            </w:r>
          </w:p>
        </w:tc>
      </w:tr>
      <w:tr w:rsidR="004C2CFE" w:rsidRPr="00FA3856" w:rsidTr="00E71387">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18</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Redução por Reinvestimento</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CA</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r w:rsidRPr="00FA3856">
              <w:rPr>
                <w:bCs/>
                <w:color w:val="000000"/>
                <w:szCs w:val="20"/>
              </w:rPr>
              <w:t> N610 (77)</w:t>
            </w:r>
          </w:p>
        </w:tc>
        <w:tc>
          <w:tcPr>
            <w:tcW w:w="5110" w:type="dxa"/>
            <w:shd w:val="clear" w:color="auto" w:fill="auto"/>
            <w:noWrap/>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O valor a ser indicado nesta linha corresponde ao informado na linha N610/77, observando-se que este valor não pode ser superior à soma algébrica das linhas [(N620/3) – (Linha N620/7 + N620/8 + N620/9 + N620/10 + N620/11 + N620/12 + N620/13 + N620/14 + N620/15 + N620/16 + N620/17)].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Sobre o imposto de renda devido no Brasil, correspondente a lucros, rendimentos ou ganhos de capital auferidos no exterior, não é permitida a dedução ou aplicação de qualquer valor a título de incentivo fiscal, devendo essa parcela ser excluída do valor da linha N620/3 no cálculo do limite acima discriminad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não pode optar pela aplicação em incentivos regionais do valor do imposto de renda que serviu de base para o cálculo do incentivo fiscal previsto nesta linha.</w:t>
            </w:r>
          </w:p>
        </w:tc>
      </w:tr>
      <w:tr w:rsidR="004C2CFE" w:rsidRPr="00FA3856" w:rsidTr="00E71387">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19</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Pago no Exterior sobre Lucros, Rendimentos e Ganhos de Capital</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r w:rsidRPr="00FA3856">
              <w:rPr>
                <w:bCs/>
                <w:color w:val="000000"/>
                <w:szCs w:val="20"/>
              </w:rPr>
              <w:t> </w:t>
            </w:r>
          </w:p>
        </w:tc>
        <w:tc>
          <w:tcPr>
            <w:tcW w:w="5110" w:type="dxa"/>
            <w:shd w:val="clear" w:color="auto" w:fill="auto"/>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imposto de renda pago sobre os lucros disponibilizados no país de domicílio da filial, sucursal, controlada ou coligada da pessoa jurídica, os serviços prestados diretamente, e os rendimentos e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art. 3</w:t>
            </w:r>
            <w:r w:rsidRPr="00FA3856">
              <w:rPr>
                <w:rFonts w:ascii="Times New Roman" w:hAnsi="Times New Roman" w:cs="Times New Roman"/>
                <w:strike/>
                <w:szCs w:val="20"/>
              </w:rPr>
              <w:t>º</w:t>
            </w:r>
            <w:r w:rsidRPr="00FA3856">
              <w:rPr>
                <w:rFonts w:ascii="Times New Roman" w:hAnsi="Times New Roman" w:cs="Times New Roman"/>
                <w:szCs w:val="20"/>
              </w:rPr>
              <w:t xml:space="preserve">; </w:t>
            </w:r>
            <w:hyperlink r:id="rId112"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xml:space="preserve">, de 2000, art. 35, e reedições; </w:t>
            </w:r>
            <w:hyperlink r:id="rId113"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de 2001, art. 74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imposto de renda retido na fonte sobre rendimentos pagos ou creditados a filial, sucursal, controlada ou coligada da pessoa jurídica domiciliada no Brasil, não compensado em virtude de a beneficiária ser domiciliada em país enquadrado nas disposições d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compensável com o imposto devido sobre o lucro real da matriz, controlada ou coligada no Brasil, quando os resultados da filial, sucursal, controlada ou coligada, que contenham os referidos rendimentos, forem computados na determinação do lucro real da pessoa jurídica no Brasil (</w:t>
            </w:r>
            <w:hyperlink r:id="rId114"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07</w:t>
              </w:r>
            </w:hyperlink>
            <w:r w:rsidRPr="00FA3856">
              <w:rPr>
                <w:rFonts w:ascii="Times New Roman" w:hAnsi="Times New Roman" w:cs="Times New Roman"/>
                <w:szCs w:val="20"/>
              </w:rPr>
              <w:t>, de 1999, art. 9</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1) Não informar o valor do imposto já compensado no recolhimento mensal referente a dezembro, no caso de levantamento de balanço ou balancete de suspensão ou </w:t>
            </w:r>
            <w:r w:rsidRPr="00FA3856">
              <w:rPr>
                <w:rFonts w:ascii="Times New Roman" w:hAnsi="Times New Roman" w:cs="Times New Roman"/>
                <w:szCs w:val="20"/>
              </w:rPr>
              <w:lastRenderedPageBreak/>
              <w:t>redução relativo àquele mês, pois este já está sendo deduzido com o correto preenchimento da linha N620/22.</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citado no item "1", a pessoa jurídica que apurou o imposto de renda com base no lucro real anual pode deduzir o imposto pago no exterior, após 31 de janeiro, até 31 de março. A pessoa jurídica que apurou o imposto de renda sobre a base de cálculo estimada no mês de dezembro pode deduzir o imposto pago, no exterior, após 31 de janeiro até 31 de março, no ajuste anu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 pessoa jurídica que apurou o imposto de renda com base no lucro real trimestral pode deduzir o imposto pago no exterior até a data do vencimento do imposto de renda no Brasil. Assim, na apuração d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 pode ser deduzido o imposto pago no exterior até 31 de janeiro do ano subsequente.</w:t>
            </w:r>
          </w:p>
        </w:tc>
      </w:tr>
      <w:tr w:rsidR="004C2CFE" w:rsidRPr="00FA3856" w:rsidTr="00E71387">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0</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o valor correspondente ao imposto de renda retido na fonte sobre as receitas que integram a base de cálculo do imposto devid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também, o valor do imposto pago ou retido na fonte no período, a título de antecipação, correspondente a rendimentos ou receitas que integram o lucro real, inclusive o retido sobre rendimentos auferidos em operações </w:t>
            </w:r>
            <w:r w:rsidRPr="00FA3856">
              <w:rPr>
                <w:rFonts w:ascii="Times New Roman" w:hAnsi="Times New Roman" w:cs="Times New Roman"/>
                <w:i/>
                <w:iCs/>
                <w:szCs w:val="20"/>
              </w:rPr>
              <w:t>day trade</w:t>
            </w:r>
            <w:r w:rsidRPr="00FA3856">
              <w:rPr>
                <w:rFonts w:ascii="Times New Roman" w:hAnsi="Times New Roman" w:cs="Times New Roman"/>
                <w:szCs w:val="20"/>
              </w:rPr>
              <w:t xml:space="preserve">.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o caso de apuração anual do imposto, não devem ser incluídos os valores do imposto retido ou pago durante o ano-calendário e que tenham sido deduzidos nos recolhimentos mensais do impos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s valores excedentes de imposto de renda retido na fonte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Não há limite de dedução do imposto de renda na fonte para as pessoas jurídicas que apuram o imposto de renda trimestralmen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mposto Compensável: </w:t>
            </w:r>
            <w:r w:rsidRPr="00FA3856">
              <w:rPr>
                <w:rFonts w:ascii="Times New Roman" w:hAnsi="Times New Roman" w:cs="Times New Roman"/>
                <w:szCs w:val="20"/>
              </w:rPr>
              <w:t>Nesta linha, pode ser indicado o valor do imposto pago ou retido na fonte sobr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s receitas da prestação de serviços caracterizadamente de natureza profission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b) as comissões, corretagens ou qualquer outra remuneração pela representação comercial ou pela mediação na realização de negócios civis e comerciai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s serviços de propaganda e publicidad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as receitas de prestação de serviços de administração de convênio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 rendimentos de aplicações financeiras de renda fixa ou de ganhos líquidos mensais de renda variável, inclusive o retido sobre rendimentos auferidos em operações </w:t>
            </w:r>
            <w:r w:rsidRPr="00FA3856">
              <w:rPr>
                <w:rFonts w:ascii="Times New Roman" w:hAnsi="Times New Roman" w:cs="Times New Roman"/>
                <w:i/>
                <w:iCs/>
                <w:szCs w:val="20"/>
              </w:rPr>
              <w:t>day trade</w:t>
            </w:r>
            <w:r w:rsidRPr="00FA3856">
              <w:rPr>
                <w:rFonts w:ascii="Times New Roman" w:hAnsi="Times New Roman" w:cs="Times New Roman"/>
                <w:szCs w:val="20"/>
              </w:rPr>
              <w:t>;</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 os juros remuneratórios de capital,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g) as importâncias pagas a título de juros e de indenizações por lucros cessantes, decorrentes de sentença judici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h) multa ou qualquer outra vantagem paga ou creditada por pessoa jurídica, ainda que a título de indenização, em virtude de rescisão de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0).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 imposto retido das cooperativas de trabalho, associações ou assemelhadas deve ser compensado com o imposto retido por ocasião do pagamento dos rendimentos aos associad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541, de 1992, art. 45, §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64);</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 imposto retido na fonte somente pode ser compensado se a pessoa jurídica possuir comprovante de retenção emitido em seu nome pela fonte pagadora.</w:t>
            </w:r>
          </w:p>
        </w:tc>
      </w:tr>
      <w:tr w:rsidR="004C2CFE" w:rsidRPr="00FA3856" w:rsidTr="00E71387">
        <w:trPr>
          <w:trHeight w:val="76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1</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 por Órgãos, Autarquias e Fundações Federais (Lei nº 9.430/1996, art. 64)</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correspondente ao imposto de renda retido na fonte por órgão público federal sobre as receitas que integram a base de cálculo do imposto devido.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imposto de renda retido na fonte por órgão público federal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ão há limite de dedução do imposto de renda na fonte para as pessoas jurídicas que apuram o imposto de renda trimestralmente.</w:t>
            </w:r>
          </w:p>
        </w:tc>
      </w:tr>
      <w:tr w:rsidR="004C2CFE" w:rsidRPr="00FA3856" w:rsidTr="00E71387">
        <w:trPr>
          <w:trHeight w:val="76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2</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 pelas Demais Entidades da Administração Pública Federal (Lei n° 10.833/2003, art. 34)</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 imposto de renda retido na fonte, sobre as receitas que integram a base de cálculo do imposto devido, pelas seguintes entidades da administração pública feder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empresas pública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sociedades de economia mista; 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imposto de renda retido na fonte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Não há limite de dedução do imposto de renda na fonte para as pessoas jurídicas que apuram o imposto de renda trimestralmente. </w:t>
            </w:r>
          </w:p>
        </w:tc>
      </w:tr>
      <w:tr w:rsidR="004C2CFE" w:rsidRPr="00FA3856" w:rsidTr="00E71387">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3</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Pago Incidente sobre Ganhos no Mercado de Renda Variável</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jc w:val="both"/>
              <w:rPr>
                <w:bCs/>
                <w:color w:val="000000"/>
                <w:szCs w:val="20"/>
              </w:rPr>
            </w:pPr>
            <w:r w:rsidRPr="00FA3856">
              <w:rPr>
                <w:szCs w:val="20"/>
              </w:rPr>
              <w:t>Valor do imposto pago no ano-calendário de anterior incidente sobre os ganhos líquidos auferidos no mercado de renda variável.</w:t>
            </w:r>
          </w:p>
        </w:tc>
      </w:tr>
      <w:tr w:rsidR="004C2CFE" w:rsidRPr="00FA3856" w:rsidTr="00E71387">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4</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Mensal Pago por Estimativa</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apuraram o lucro real anu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mente podem ser deduzidos na apuração do ajuste anual os valores de estimativa efetivamente pagos relativos ao ano-calendário objeto da declara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se efetivamente pago por estimativa o crédito tributário extinto por meio de: dedução do imposto de renda retido ou pago sobre as receitas que integram a base de cálculo, compensação solicitada por meio da Declaração de Compensação (PER/DComp) ou de processo administrativo, compensação autorizada por medida judicial e valores pagos mediante Darf.</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Consideram-se, ainda, como efetivamente pagos por estimativa os valores recolhidos mensalmente aos fundos Finor, Finam e Funres, até o limite permitido no ajuste anual, exclusivamente pelas pessoas jurídicas ou grupos de empresas </w:t>
            </w:r>
            <w:r w:rsidRPr="00FA3856">
              <w:rPr>
                <w:rFonts w:ascii="Times New Roman" w:hAnsi="Times New Roman" w:cs="Times New Roman"/>
                <w:szCs w:val="20"/>
              </w:rPr>
              <w:lastRenderedPageBreak/>
              <w:t>coligad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que, isolada ou conjuntamente, detenham, pelo menos, cinquenta e um por cento do capital votante de sociedade titular de projeto aprovado como beneficiário das aplicações no Finor, Finam e Funres, relativo a setores da economia considerados, pelo Poder Executivo, prioritários para o desenvolvimento regional, nas áreas de atuação da Sudene e da Sudam, desde que o projeto tenha sido aprovado ou protocolizado no órgão competente até 2 de maio de 2001 e que esteja em situação de regularidad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4</w:t>
            </w:r>
            <w:r w:rsidRPr="00FA3856">
              <w:rPr>
                <w:rFonts w:ascii="Times New Roman" w:hAnsi="Times New Roman" w:cs="Times New Roman"/>
                <w:strike/>
                <w:szCs w:val="20"/>
              </w:rPr>
              <w:t>º</w:t>
            </w:r>
            <w:r w:rsidRPr="00FA3856">
              <w:rPr>
                <w:rFonts w:ascii="Times New Roman" w:hAnsi="Times New Roman" w:cs="Times New Roman"/>
                <w:szCs w:val="20"/>
              </w:rPr>
              <w:t>, § 8</w:t>
            </w:r>
            <w:r w:rsidRPr="00FA3856">
              <w:rPr>
                <w:rFonts w:ascii="Times New Roman" w:hAnsi="Times New Roman" w:cs="Times New Roman"/>
                <w:strike/>
                <w:szCs w:val="20"/>
              </w:rPr>
              <w:t>º</w:t>
            </w:r>
            <w:r w:rsidRPr="00FA3856">
              <w:rPr>
                <w:rFonts w:ascii="Times New Roman" w:hAnsi="Times New Roman" w:cs="Times New Roman"/>
                <w:szCs w:val="20"/>
              </w:rPr>
              <w:t>,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s. 3</w:t>
            </w:r>
            <w:r w:rsidRPr="00FA3856">
              <w:rPr>
                <w:rFonts w:ascii="Times New Roman" w:hAnsi="Times New Roman" w:cs="Times New Roman"/>
                <w:strike/>
                <w:szCs w:val="20"/>
              </w:rPr>
              <w:t>º</w:t>
            </w:r>
            <w:r w:rsidRPr="00FA3856">
              <w:rPr>
                <w:rFonts w:ascii="Times New Roman" w:hAnsi="Times New Roman" w:cs="Times New Roman"/>
                <w:szCs w:val="20"/>
              </w:rPr>
              <w:t xml:space="preserve"> e 17).</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aplicação fica assegurada somente até o final do prazo previsto para a implantação do proje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o imposto efetivamente pago por estimativa corresponde ao somatório dos valores mensais relativos à seguinte opera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EFP = Imposto Mensal Efetivamente Pago por Estimativ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EFP = (Linhas N620/21 + N620/22 + N620/23 + N620/24 + N620/25 + Pagamentos de IRPJ mensal + Pagamentos Finor/Finam/Funres até o limite permitido no ajuste anual + Compensação solicitada mediante Declaração de Compensação (PER/DComp) ou processo administrativo, e compensação autorizada por medida judicial).</w:t>
            </w:r>
          </w:p>
        </w:tc>
      </w:tr>
      <w:tr w:rsidR="004C2CFE" w:rsidRPr="00FA3856" w:rsidTr="00E71387">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5</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Parcelamento Formalizado de IR sobre a Base de Cálculo Estimada</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original correspondente a parcelamento de IRPJ apurado no transcorrer do ano-calendário sobre a base de cálculo estimada ou em balanço ou balancete de suspensão ou redu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pedido de restituição ou a utilização para compensação do saldo de parcelamento de imposto de renda apurado sobre a base de cálculo estimada, ou apurado em balanço ou balancete de suspensão ou redução, ficam condicionados ao pagamento do referido parcelamen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originário do imposto = R$ 10.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te do valor original do débito constante do processo de parcelamento = R$ 4.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constante do processo de parcelamento (principal + multa + juros) = R$ 7.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este caso o valor a ser informado como parcelamento formalizado é R$ 4.000,00.</w:t>
            </w:r>
          </w:p>
        </w:tc>
      </w:tr>
      <w:tr w:rsidR="004C2CFE" w:rsidRPr="00FA3856" w:rsidTr="00E71387">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6</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IMPOSTO DE RENDA A PAGAR</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CNA</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bottom"/>
          </w:tcPr>
          <w:p w:rsidR="004C2CFE" w:rsidRPr="00FA3856" w:rsidRDefault="004C2CFE" w:rsidP="004C2CFE">
            <w:pPr>
              <w:rPr>
                <w:bCs/>
                <w:color w:val="000000"/>
                <w:szCs w:val="20"/>
              </w:rPr>
            </w:pPr>
            <w:r w:rsidRPr="00FA3856">
              <w:rPr>
                <w:bCs/>
                <w:color w:val="000000"/>
                <w:szCs w:val="20"/>
              </w:rPr>
              <w:t>SOMA(N630(3:4)) - SOMA(N630(6:25))</w:t>
            </w:r>
          </w:p>
        </w:tc>
        <w:tc>
          <w:tcPr>
            <w:tcW w:w="5110" w:type="dxa"/>
            <w:shd w:val="clear" w:color="auto" w:fill="auto"/>
            <w:noWrap/>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sultado aritmético dos valores constantes nas linhas N630/3 a N630/25.</w:t>
            </w:r>
          </w:p>
        </w:tc>
      </w:tr>
      <w:tr w:rsidR="004C2CFE" w:rsidRPr="00FA3856" w:rsidTr="00E71387">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7</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IMPOSTO DE RENDA SOBRE A DIFERENÇA ENTRE O CUSTO ORÇADO E O CUSTO EFETIVO</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efetuar a venda de unidades imobiliárias antes do término da obra cuja insuficiência de custo realizado for superior a 15% (quinze por cento) do total do orçamento deve informar, nesta linha, o valor correspondente à insuficiência do imposto não recolhido, no período de apuração em que o empreendimento for concluíd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juros de mora sobre o valor do imposto postergado devem ser calculados à parte e recolhidos em Darf distinto, nos mesmos prazos de pagamento do impos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cálculo da importância a ser indicada nesta linha, observar o disposto nas instruções para cálculo do imposto postergado da linha N630/28.</w:t>
            </w:r>
          </w:p>
        </w:tc>
      </w:tr>
      <w:tr w:rsidR="004C2CFE" w:rsidRPr="00FA3856" w:rsidTr="00E71387">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8</w:t>
            </w:r>
          </w:p>
        </w:tc>
        <w:tc>
          <w:tcPr>
            <w:tcW w:w="3503"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IMPOSTO DE RENDA POSTERGADO DE PERÍODOS DE APURAÇÃO ANTERIORES</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S</w:t>
            </w:r>
          </w:p>
        </w:tc>
        <w:tc>
          <w:tcPr>
            <w:tcW w:w="2543" w:type="dxa"/>
            <w:vAlign w:val="center"/>
          </w:tcPr>
          <w:p w:rsidR="004C2CFE" w:rsidRPr="00FA3856" w:rsidRDefault="004C2CFE" w:rsidP="004C2CFE">
            <w:pPr>
              <w:rPr>
                <w:bCs/>
                <w:color w:val="000000"/>
                <w:szCs w:val="20"/>
              </w:rPr>
            </w:pPr>
            <w:r w:rsidRPr="00FA3856">
              <w:rPr>
                <w:bCs/>
                <w:color w:val="000000"/>
                <w:szCs w:val="20"/>
              </w:rPr>
              <w:t> </w:t>
            </w:r>
          </w:p>
        </w:tc>
        <w:tc>
          <w:tcPr>
            <w:tcW w:w="5110"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erá utilizada para indicar o valor do imposto postergado de períodos de apuração anteriores em decorrência de inexatidão quanto ao período de escrituração de receitas, rendimentos, custos ou dedu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73).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esta linha não deve estar contido no imposto líquido a pagar, devendo ser recolhido em separado do imposto devido (PN CST n</w:t>
            </w:r>
            <w:r w:rsidRPr="00FA3856">
              <w:rPr>
                <w:rFonts w:ascii="Times New Roman" w:hAnsi="Times New Roman" w:cs="Times New Roman"/>
                <w:strike/>
                <w:szCs w:val="20"/>
              </w:rPr>
              <w:t>º</w:t>
            </w:r>
            <w:r w:rsidRPr="00FA3856">
              <w:rPr>
                <w:rFonts w:ascii="Times New Roman" w:hAnsi="Times New Roman" w:cs="Times New Roman"/>
                <w:szCs w:val="20"/>
              </w:rPr>
              <w:t>s 57, de 1979, e 2, de 1996) e não compõe a base de cálculo para aplicação dos investimentos regionais do Registro N615 – Informações da Base de Cálculo de Incentivos Fiscai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juros e multa de mora devem ser calculados à parte e recolhidos em Darf próprio, juntamente com o valor do imposto postergado, na mesma data de recolhimento da primeira ou única quota do imposto, ou seja, até o último dia útil do mês subsequente ao do trimestre ou até o último dia útil do mês de março do ano-calendário subsequente ao que se refere a declaração, conforme seja o período de apuração trimestral ou anual, respectivamente.</w:t>
            </w:r>
          </w:p>
        </w:tc>
      </w:tr>
    </w:tbl>
    <w:p w:rsidR="00142D3C" w:rsidRPr="00FA3856" w:rsidRDefault="00142D3C" w:rsidP="001E6512">
      <w:pPr>
        <w:rPr>
          <w:b/>
          <w:szCs w:val="20"/>
          <w:lang w:val="pt-PT"/>
        </w:rPr>
      </w:pPr>
    </w:p>
    <w:p w:rsidR="00985EE9" w:rsidRPr="00FA3856" w:rsidRDefault="00985EE9" w:rsidP="004C2CFE">
      <w:pPr>
        <w:rPr>
          <w:b/>
          <w:szCs w:val="20"/>
        </w:rPr>
      </w:pPr>
      <w:r w:rsidRPr="00FA3856">
        <w:rPr>
          <w:b/>
          <w:szCs w:val="20"/>
          <w:lang w:val="pt-PT"/>
        </w:rPr>
        <w:br w:type="page"/>
      </w:r>
    </w:p>
    <w:p w:rsidR="001E6512" w:rsidRPr="00FA3856" w:rsidRDefault="001E6512" w:rsidP="001E6512">
      <w:pPr>
        <w:rPr>
          <w:b/>
          <w:szCs w:val="20"/>
          <w:lang w:val="pt-PT"/>
        </w:rPr>
      </w:pPr>
      <w:r w:rsidRPr="00FA3856">
        <w:rPr>
          <w:b/>
          <w:szCs w:val="20"/>
          <w:lang w:val="pt-PT"/>
        </w:rPr>
        <w:lastRenderedPageBreak/>
        <w:t>III.2 – Financeiras, Seguradoras, de Capitalização e Entidades Abertas de Previdência Complementar:</w:t>
      </w:r>
    </w:p>
    <w:p w:rsidR="003B08BE" w:rsidRPr="00FA3856" w:rsidRDefault="003B08BE" w:rsidP="001E6512">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2565"/>
        <w:gridCol w:w="1040"/>
        <w:gridCol w:w="1020"/>
        <w:gridCol w:w="960"/>
        <w:gridCol w:w="1185"/>
        <w:gridCol w:w="2544"/>
        <w:gridCol w:w="6047"/>
      </w:tblGrid>
      <w:tr w:rsidR="005B30D4" w:rsidRPr="00FA3856" w:rsidTr="005B30D4">
        <w:trPr>
          <w:trHeight w:val="255"/>
          <w:tblHeader/>
          <w:jc w:val="center"/>
        </w:trPr>
        <w:tc>
          <w:tcPr>
            <w:tcW w:w="974"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CÓDIGO</w:t>
            </w:r>
          </w:p>
        </w:tc>
        <w:tc>
          <w:tcPr>
            <w:tcW w:w="2565"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3B08BE">
            <w:pPr>
              <w:jc w:val="center"/>
              <w:rPr>
                <w:b/>
                <w:bCs/>
                <w:color w:val="000000"/>
                <w:szCs w:val="20"/>
              </w:rPr>
            </w:pPr>
            <w:r w:rsidRPr="00FA3856">
              <w:rPr>
                <w:b/>
                <w:bCs/>
                <w:color w:val="000000"/>
                <w:szCs w:val="20"/>
              </w:rPr>
              <w:t>FORMATO</w:t>
            </w:r>
          </w:p>
        </w:tc>
        <w:tc>
          <w:tcPr>
            <w:tcW w:w="2544" w:type="dxa"/>
            <w:vAlign w:val="bottom"/>
          </w:tcPr>
          <w:p w:rsidR="005B30D4" w:rsidRPr="00FA3856" w:rsidRDefault="005B30D4" w:rsidP="003B08BE">
            <w:pPr>
              <w:jc w:val="center"/>
              <w:rPr>
                <w:b/>
                <w:bCs/>
                <w:color w:val="000000"/>
                <w:szCs w:val="20"/>
              </w:rPr>
            </w:pPr>
            <w:r w:rsidRPr="00FA3856">
              <w:rPr>
                <w:b/>
                <w:bCs/>
                <w:color w:val="000000"/>
                <w:szCs w:val="20"/>
              </w:rPr>
              <w:t>FÓRMULA</w:t>
            </w:r>
          </w:p>
        </w:tc>
        <w:tc>
          <w:tcPr>
            <w:tcW w:w="6047" w:type="dxa"/>
            <w:shd w:val="clear" w:color="auto" w:fill="auto"/>
            <w:vAlign w:val="bottom"/>
          </w:tcPr>
          <w:p w:rsidR="005B30D4" w:rsidRPr="00FA3856" w:rsidRDefault="005B30D4" w:rsidP="003B08BE">
            <w:pPr>
              <w:jc w:val="center"/>
              <w:rPr>
                <w:b/>
                <w:bCs/>
                <w:color w:val="000000"/>
                <w:szCs w:val="20"/>
              </w:rPr>
            </w:pPr>
            <w:r w:rsidRPr="00FA3856">
              <w:rPr>
                <w:b/>
                <w:bCs/>
                <w:color w:val="000000"/>
                <w:szCs w:val="20"/>
              </w:rPr>
              <w:t>ORIENTAÇÕES</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1</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BASE DE CÁLCULO DO IRPJ</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CA</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S</w:t>
            </w:r>
          </w:p>
        </w:tc>
        <w:tc>
          <w:tcPr>
            <w:tcW w:w="2544" w:type="dxa"/>
            <w:vAlign w:val="bottom"/>
          </w:tcPr>
          <w:p w:rsidR="005B30D4" w:rsidRPr="00FA3856" w:rsidRDefault="005B30D4" w:rsidP="003B08BE">
            <w:pPr>
              <w:rPr>
                <w:bCs/>
                <w:color w:val="000000"/>
                <w:szCs w:val="20"/>
              </w:rPr>
            </w:pPr>
            <w:r w:rsidRPr="00FA3856">
              <w:rPr>
                <w:bCs/>
                <w:color w:val="000000"/>
                <w:szCs w:val="20"/>
              </w:rPr>
              <w:t>N500(1)</w:t>
            </w:r>
          </w:p>
        </w:tc>
        <w:tc>
          <w:tcPr>
            <w:tcW w:w="6047" w:type="dxa"/>
            <w:shd w:val="clear" w:color="auto" w:fill="auto"/>
            <w:vAlign w:val="bottom"/>
          </w:tcPr>
          <w:p w:rsidR="005B30D4" w:rsidRPr="00FA3856" w:rsidRDefault="005B30D4" w:rsidP="003B08BE">
            <w:pPr>
              <w:jc w:val="both"/>
              <w:rPr>
                <w:bCs/>
                <w:color w:val="000000"/>
                <w:szCs w:val="20"/>
              </w:rPr>
            </w:pP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2</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IMPOSTO SOBRE O LUCRO REAL</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jc w:val="both"/>
              <w:rPr>
                <w:bCs/>
                <w:color w:val="000000"/>
                <w:szCs w:val="20"/>
              </w:rPr>
            </w:pP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3</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À Alíquota de 15%</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D5574B" w:rsidP="003B08BE">
            <w:pPr>
              <w:jc w:val="center"/>
              <w:rPr>
                <w:bCs/>
                <w:color w:val="000000"/>
                <w:szCs w:val="20"/>
              </w:rPr>
            </w:pPr>
            <w:r w:rsidRPr="00FA3856">
              <w:rPr>
                <w:bCs/>
                <w:color w:val="000000"/>
                <w:szCs w:val="20"/>
              </w:rPr>
              <w:t>C</w:t>
            </w:r>
            <w:r w:rsidR="005B30D4" w:rsidRPr="00FA3856">
              <w:rPr>
                <w:bCs/>
                <w:color w:val="000000"/>
                <w:szCs w:val="20"/>
              </w:rPr>
              <w:t>A</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F86CB9" w:rsidP="003B08BE">
            <w:pPr>
              <w:rPr>
                <w:bCs/>
                <w:color w:val="000000"/>
                <w:szCs w:val="20"/>
              </w:rPr>
            </w:pPr>
            <w:r>
              <w:rPr>
                <w:bCs/>
                <w:color w:val="000000"/>
                <w:szCs w:val="20"/>
              </w:rPr>
              <w:t>SE (N630(1) &gt; 0)  ENTAO N63</w:t>
            </w:r>
            <w:r w:rsidRPr="00FA3856">
              <w:rPr>
                <w:bCs/>
                <w:color w:val="000000"/>
                <w:szCs w:val="20"/>
              </w:rPr>
              <w:t>0(1)*0,15 SENAO 0 FIM_SE</w:t>
            </w:r>
          </w:p>
        </w:tc>
        <w:tc>
          <w:tcPr>
            <w:tcW w:w="6047" w:type="dxa"/>
            <w:shd w:val="clear" w:color="auto" w:fill="auto"/>
            <w:noWrap/>
            <w:vAlign w:val="bottom"/>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resultante da aplicação da alíquota de 15% (quinze por cento) sobre a linha N630/1.</w:t>
            </w:r>
          </w:p>
        </w:tc>
      </w:tr>
      <w:tr w:rsidR="005B30D4" w:rsidRPr="00FA3856" w:rsidTr="005B30D4">
        <w:trPr>
          <w:trHeight w:val="76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4</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D5574B" w:rsidP="003B08BE">
            <w:pPr>
              <w:jc w:val="center"/>
              <w:rPr>
                <w:bCs/>
                <w:color w:val="000000"/>
                <w:szCs w:val="20"/>
              </w:rPr>
            </w:pPr>
            <w:r w:rsidRPr="00FA3856">
              <w:rPr>
                <w:bCs/>
                <w:color w:val="000000"/>
                <w:szCs w:val="20"/>
              </w:rPr>
              <w:t>C</w:t>
            </w:r>
            <w:r w:rsidR="005B30D4" w:rsidRPr="00FA3856">
              <w:rPr>
                <w:bCs/>
                <w:color w:val="000000"/>
                <w:szCs w:val="20"/>
              </w:rPr>
              <w:t>A</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SE (N630(1) &lt;= 20000 * MESES_PERIODO())  ENTAO 0 SENAO (N630(1) - 20000 * MESES_PERIODO()) * 0,1 FIM_SE</w:t>
            </w:r>
          </w:p>
        </w:tc>
        <w:tc>
          <w:tcPr>
            <w:tcW w:w="6047" w:type="dxa"/>
            <w:shd w:val="clear" w:color="auto" w:fill="auto"/>
            <w:vAlign w:val="bottom"/>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adicional do imposto de renda, determinado mediante a aplicação da alíquota de 10% (dez por cento) sobre a parcela do lucro real que exceder o valor resultante da multiplicação de R$ 20.000,00 (vinte mil reais) pelo número de meses do respectivo período de apuração.</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5</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DEDUÇÕES</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2544" w:type="dxa"/>
            <w:vAlign w:val="center"/>
          </w:tcPr>
          <w:p w:rsidR="005B30D4" w:rsidRPr="00FA3856" w:rsidRDefault="005B30D4" w:rsidP="003B08BE">
            <w:pPr>
              <w:rPr>
                <w:bCs/>
                <w:color w:val="000000"/>
                <w:szCs w:val="20"/>
              </w:rPr>
            </w:pPr>
            <w:r w:rsidRPr="00FA3856">
              <w:rPr>
                <w:bCs/>
                <w:color w:val="000000"/>
                <w:szCs w:val="20"/>
              </w:rPr>
              <w:t> </w:t>
            </w:r>
          </w:p>
        </w:tc>
        <w:tc>
          <w:tcPr>
            <w:tcW w:w="6047" w:type="dxa"/>
            <w:shd w:val="clear" w:color="000000" w:fill="FFFFFF"/>
            <w:vAlign w:val="center"/>
          </w:tcPr>
          <w:p w:rsidR="005B30D4" w:rsidRPr="00FA3856" w:rsidRDefault="005B30D4" w:rsidP="003B08BE">
            <w:pPr>
              <w:jc w:val="both"/>
              <w:rPr>
                <w:bCs/>
                <w:color w:val="000000"/>
                <w:szCs w:val="20"/>
              </w:rPr>
            </w:pP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6</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Operações de Caráter Cultural e Artístico</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center"/>
          </w:tcPr>
          <w:p w:rsidR="005B30D4" w:rsidRPr="00FA3856" w:rsidRDefault="005B30D4" w:rsidP="003B08BE">
            <w:pPr>
              <w:rPr>
                <w:bCs/>
                <w:color w:val="000000"/>
                <w:szCs w:val="20"/>
              </w:rPr>
            </w:pPr>
            <w:r w:rsidRPr="00FA3856">
              <w:rPr>
                <w:bCs/>
                <w:color w:val="000000"/>
                <w:szCs w:val="20"/>
              </w:rPr>
              <w:t> </w:t>
            </w:r>
          </w:p>
        </w:tc>
        <w:tc>
          <w:tcPr>
            <w:tcW w:w="6047" w:type="dxa"/>
            <w:shd w:val="clear" w:color="000000" w:fill="FFFFFF"/>
            <w:vAlign w:val="center"/>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caráter cultural e artístico.</w:t>
            </w:r>
          </w:p>
        </w:tc>
      </w:tr>
      <w:tr w:rsidR="005B30D4" w:rsidRPr="00FA3856" w:rsidTr="005B30D4">
        <w:trPr>
          <w:trHeight w:val="510"/>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7</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Operações de Aquisição de Vale-Cultura (Lei nº 12.761/2012, art. 10)</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 operações de aquisição de vale-cultura.</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8</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Programa de Alimentação do Trabalhador</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relativa ao programa de alimentação do trabalhador.</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9</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Atividade Audiovisual</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jc w:val="both"/>
              <w:rPr>
                <w:bCs/>
                <w:color w:val="000000"/>
                <w:szCs w:val="20"/>
              </w:rPr>
            </w:pPr>
            <w:r w:rsidRPr="00FA3856">
              <w:rPr>
                <w:szCs w:val="20"/>
              </w:rPr>
              <w:t>Valor correspondente à dedução do imposto de renda relativa à atividade audiovisual.</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10</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Fundos dos Direitos da Criança e do Adolescente</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center"/>
          </w:tcPr>
          <w:p w:rsidR="005B30D4" w:rsidRPr="00FA3856" w:rsidRDefault="005B30D4" w:rsidP="003B08BE">
            <w:pPr>
              <w:rPr>
                <w:bCs/>
                <w:color w:val="000000"/>
                <w:szCs w:val="20"/>
              </w:rPr>
            </w:pPr>
            <w:r w:rsidRPr="00FA3856">
              <w:rPr>
                <w:bCs/>
                <w:color w:val="000000"/>
                <w:szCs w:val="20"/>
              </w:rPr>
              <w:t> </w:t>
            </w:r>
          </w:p>
        </w:tc>
        <w:tc>
          <w:tcPr>
            <w:tcW w:w="6047" w:type="dxa"/>
            <w:shd w:val="clear" w:color="000000" w:fill="FFFFFF"/>
            <w:vAlign w:val="center"/>
          </w:tcPr>
          <w:p w:rsidR="005B30D4" w:rsidRPr="00FA3856" w:rsidRDefault="005B30D4" w:rsidP="003B08BE">
            <w:pPr>
              <w:jc w:val="both"/>
              <w:rPr>
                <w:bCs/>
                <w:color w:val="000000"/>
                <w:szCs w:val="20"/>
              </w:rPr>
            </w:pPr>
            <w:r w:rsidRPr="00FA3856">
              <w:rPr>
                <w:szCs w:val="20"/>
              </w:rPr>
              <w:t>Valor correspondente à dedução do imposto de renda relativa aos fundos dos direitos da criança e do adolescente.</w:t>
            </w:r>
          </w:p>
        </w:tc>
      </w:tr>
      <w:tr w:rsidR="005B30D4" w:rsidRPr="00FA3856" w:rsidTr="005B30D4">
        <w:trPr>
          <w:trHeight w:val="510"/>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11</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Fundos Nacional, Estaduais ou Municipais do Idoso (Lei nº 12.213/2010, art. 3º)</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center"/>
          </w:tcPr>
          <w:p w:rsidR="005B30D4" w:rsidRPr="00FA3856" w:rsidRDefault="005B30D4" w:rsidP="003B08BE">
            <w:pPr>
              <w:rPr>
                <w:bCs/>
                <w:color w:val="000000"/>
                <w:szCs w:val="20"/>
              </w:rPr>
            </w:pPr>
            <w:r w:rsidRPr="00FA3856">
              <w:rPr>
                <w:bCs/>
                <w:color w:val="000000"/>
                <w:szCs w:val="20"/>
              </w:rPr>
              <w:t> </w:t>
            </w:r>
          </w:p>
        </w:tc>
        <w:tc>
          <w:tcPr>
            <w:tcW w:w="6047" w:type="dxa"/>
            <w:shd w:val="clear" w:color="000000" w:fill="FFFFFF"/>
            <w:vAlign w:val="center"/>
          </w:tcPr>
          <w:p w:rsidR="005B30D4" w:rsidRPr="00FA3856" w:rsidRDefault="005B30D4" w:rsidP="003B08BE">
            <w:pPr>
              <w:jc w:val="both"/>
              <w:rPr>
                <w:bCs/>
                <w:color w:val="000000"/>
                <w:szCs w:val="20"/>
              </w:rPr>
            </w:pPr>
            <w:r w:rsidRPr="00FA3856">
              <w:rPr>
                <w:szCs w:val="20"/>
              </w:rPr>
              <w:t>Valor correspondente à dedução do imposto de renda relativa aos fundos nacional, estaduais ou municipais do idoso.</w:t>
            </w:r>
          </w:p>
        </w:tc>
      </w:tr>
      <w:tr w:rsidR="005B30D4" w:rsidRPr="00FA3856" w:rsidTr="005B30D4">
        <w:trPr>
          <w:trHeight w:val="25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12</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Atividades de Caráter Desportivo</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dedução do imposto de renda a título de patrocínio ou doação, no apoio direto a projetos desportivos e paradesportivos previamente aprovados pelo Ministério do Esporte.</w:t>
            </w:r>
          </w:p>
        </w:tc>
      </w:tr>
      <w:tr w:rsidR="005B30D4" w:rsidRPr="00FA3856" w:rsidTr="005B30D4">
        <w:trPr>
          <w:trHeight w:val="510"/>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13</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Programa Nacional de Apoio à Atenção Oncológica - PRONON (Lei nº 12.715/2012, arts. 1º e 4º)</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bottom"/>
          </w:tcPr>
          <w:p w:rsidR="005B30D4" w:rsidRPr="00FA3856" w:rsidRDefault="005B30D4" w:rsidP="003B08BE">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Oncológica - PRONON.</w:t>
            </w:r>
          </w:p>
        </w:tc>
      </w:tr>
      <w:tr w:rsidR="005B30D4" w:rsidRPr="00FA3856" w:rsidTr="005B30D4">
        <w:trPr>
          <w:trHeight w:val="765"/>
          <w:jc w:val="center"/>
        </w:trPr>
        <w:tc>
          <w:tcPr>
            <w:tcW w:w="974"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lastRenderedPageBreak/>
              <w:t>14</w:t>
            </w:r>
          </w:p>
        </w:tc>
        <w:tc>
          <w:tcPr>
            <w:tcW w:w="2565" w:type="dxa"/>
            <w:shd w:val="clear" w:color="000000" w:fill="FFFFFF"/>
            <w:vAlign w:val="center"/>
            <w:hideMark/>
          </w:tcPr>
          <w:p w:rsidR="005B30D4" w:rsidRPr="00FA3856" w:rsidRDefault="005B30D4" w:rsidP="003B08BE">
            <w:pPr>
              <w:rPr>
                <w:bCs/>
                <w:color w:val="000000"/>
                <w:szCs w:val="20"/>
              </w:rPr>
            </w:pPr>
            <w:r w:rsidRPr="00FA3856">
              <w:rPr>
                <w:bCs/>
                <w:color w:val="000000"/>
                <w:szCs w:val="20"/>
              </w:rPr>
              <w:t>(-) Programa Nacional de Apoio à Atenção da Saúde da Pessoa com Deficiência - PRONAS/PCD (Lei nº 12.715/2012, arts. 3º e 4º)</w:t>
            </w:r>
          </w:p>
        </w:tc>
        <w:tc>
          <w:tcPr>
            <w:tcW w:w="104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3B08BE">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3B08BE">
            <w:pPr>
              <w:jc w:val="center"/>
              <w:rPr>
                <w:bCs/>
                <w:color w:val="000000"/>
                <w:szCs w:val="20"/>
              </w:rPr>
            </w:pPr>
            <w:r w:rsidRPr="00FA3856">
              <w:rPr>
                <w:bCs/>
                <w:color w:val="000000"/>
                <w:szCs w:val="20"/>
              </w:rPr>
              <w:t>N</w:t>
            </w:r>
          </w:p>
        </w:tc>
        <w:tc>
          <w:tcPr>
            <w:tcW w:w="2544" w:type="dxa"/>
            <w:vAlign w:val="bottom"/>
          </w:tcPr>
          <w:p w:rsidR="005B30D4" w:rsidRPr="00FA3856" w:rsidRDefault="005B30D4" w:rsidP="003B08BE">
            <w:pPr>
              <w:rPr>
                <w:bCs/>
                <w:color w:val="000000"/>
                <w:szCs w:val="20"/>
              </w:rPr>
            </w:pPr>
            <w:r w:rsidRPr="00FA3856">
              <w:rPr>
                <w:bCs/>
                <w:color w:val="000000"/>
                <w:szCs w:val="20"/>
              </w:rPr>
              <w:t> </w:t>
            </w:r>
          </w:p>
        </w:tc>
        <w:tc>
          <w:tcPr>
            <w:tcW w:w="6047" w:type="dxa"/>
            <w:shd w:val="clear" w:color="auto" w:fill="auto"/>
            <w:vAlign w:val="center"/>
          </w:tcPr>
          <w:p w:rsidR="005B30D4" w:rsidRPr="00FA3856" w:rsidRDefault="005B30D4" w:rsidP="003B08BE">
            <w:pPr>
              <w:pStyle w:val="Corpodetexto"/>
              <w:rPr>
                <w:rFonts w:ascii="Times New Roman" w:hAnsi="Times New Roman"/>
                <w:szCs w:val="20"/>
              </w:rPr>
            </w:pPr>
            <w:r w:rsidRPr="00FA3856">
              <w:rPr>
                <w:rFonts w:ascii="Times New Roman" w:hAnsi="Times New Roman"/>
                <w:szCs w:val="20"/>
              </w:rPr>
              <w:t>Valor correspondente à dedução do imposto de renda a título de patrocínio ou doação no apoio direto a projetos previamente aprovados pelo Ministério da Saúde no âmbito do Programa Nacional de Apoio à Atenção da Saúde da Pessoa com Deficiência - PRONAS/PCD.</w:t>
            </w:r>
          </w:p>
        </w:tc>
      </w:tr>
      <w:tr w:rsidR="00C611E0" w:rsidRPr="00FA3856" w:rsidTr="00455135">
        <w:trPr>
          <w:trHeight w:val="510"/>
          <w:jc w:val="center"/>
        </w:trPr>
        <w:tc>
          <w:tcPr>
            <w:tcW w:w="974" w:type="dxa"/>
            <w:shd w:val="clear" w:color="auto" w:fill="auto"/>
            <w:noWrap/>
            <w:vAlign w:val="bottom"/>
            <w:hideMark/>
          </w:tcPr>
          <w:p w:rsidR="00C611E0" w:rsidRPr="00FA3856" w:rsidRDefault="00C611E0" w:rsidP="00455135">
            <w:pPr>
              <w:jc w:val="center"/>
              <w:rPr>
                <w:bCs/>
                <w:color w:val="000000"/>
                <w:szCs w:val="20"/>
              </w:rPr>
            </w:pPr>
            <w:r w:rsidRPr="00FA3856">
              <w:rPr>
                <w:bCs/>
                <w:color w:val="000000"/>
                <w:szCs w:val="20"/>
              </w:rPr>
              <w:t>15</w:t>
            </w:r>
          </w:p>
        </w:tc>
        <w:tc>
          <w:tcPr>
            <w:tcW w:w="2565" w:type="dxa"/>
            <w:shd w:val="clear" w:color="000000" w:fill="FFFFFF"/>
            <w:vAlign w:val="center"/>
            <w:hideMark/>
          </w:tcPr>
          <w:p w:rsidR="00C611E0" w:rsidRPr="00FA3856" w:rsidRDefault="00C611E0" w:rsidP="00455135">
            <w:pPr>
              <w:rPr>
                <w:bCs/>
                <w:color w:val="000000"/>
                <w:szCs w:val="20"/>
              </w:rPr>
            </w:pPr>
            <w:r w:rsidRPr="00FA3856">
              <w:rPr>
                <w:bCs/>
                <w:color w:val="000000"/>
                <w:szCs w:val="20"/>
              </w:rPr>
              <w:t>(-) Valor da Remuneração da Prorrogação da Licença-Maternidade (Lei nº 11.770/2008, art. 5º)</w:t>
            </w:r>
          </w:p>
        </w:tc>
        <w:tc>
          <w:tcPr>
            <w:tcW w:w="1040" w:type="dxa"/>
            <w:shd w:val="clear" w:color="auto" w:fill="auto"/>
            <w:noWrap/>
            <w:vAlign w:val="bottom"/>
            <w:hideMark/>
          </w:tcPr>
          <w:p w:rsidR="00C611E0" w:rsidRPr="00FA3856" w:rsidRDefault="00C611E0" w:rsidP="00455135">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C611E0" w:rsidRPr="00FA3856" w:rsidRDefault="00C611E0" w:rsidP="00455135">
            <w:pPr>
              <w:rPr>
                <w:bCs/>
                <w:color w:val="000000"/>
                <w:szCs w:val="20"/>
              </w:rPr>
            </w:pPr>
            <w:r w:rsidRPr="00FA3856">
              <w:rPr>
                <w:bCs/>
                <w:color w:val="000000"/>
                <w:szCs w:val="20"/>
              </w:rPr>
              <w:t> </w:t>
            </w:r>
          </w:p>
        </w:tc>
        <w:tc>
          <w:tcPr>
            <w:tcW w:w="960" w:type="dxa"/>
            <w:shd w:val="clear" w:color="auto" w:fill="auto"/>
            <w:noWrap/>
            <w:vAlign w:val="bottom"/>
            <w:hideMark/>
          </w:tcPr>
          <w:p w:rsidR="00C611E0" w:rsidRPr="00FA3856" w:rsidRDefault="00C611E0" w:rsidP="00455135">
            <w:pPr>
              <w:jc w:val="center"/>
              <w:rPr>
                <w:bCs/>
                <w:color w:val="000000"/>
                <w:szCs w:val="20"/>
              </w:rPr>
            </w:pPr>
            <w:r w:rsidRPr="00FA3856">
              <w:rPr>
                <w:bCs/>
                <w:color w:val="000000"/>
                <w:szCs w:val="20"/>
              </w:rPr>
              <w:t>E</w:t>
            </w:r>
          </w:p>
        </w:tc>
        <w:tc>
          <w:tcPr>
            <w:tcW w:w="1185" w:type="dxa"/>
            <w:shd w:val="clear" w:color="auto" w:fill="auto"/>
            <w:noWrap/>
            <w:vAlign w:val="bottom"/>
            <w:hideMark/>
          </w:tcPr>
          <w:p w:rsidR="00C611E0" w:rsidRPr="00FA3856" w:rsidRDefault="00C611E0" w:rsidP="00455135">
            <w:pPr>
              <w:jc w:val="center"/>
              <w:rPr>
                <w:bCs/>
                <w:color w:val="000000"/>
                <w:szCs w:val="20"/>
              </w:rPr>
            </w:pPr>
            <w:r w:rsidRPr="00FA3856">
              <w:rPr>
                <w:bCs/>
                <w:color w:val="000000"/>
                <w:szCs w:val="20"/>
              </w:rPr>
              <w:t>N</w:t>
            </w:r>
          </w:p>
        </w:tc>
        <w:tc>
          <w:tcPr>
            <w:tcW w:w="2544" w:type="dxa"/>
            <w:vAlign w:val="center"/>
          </w:tcPr>
          <w:p w:rsidR="00C611E0" w:rsidRPr="00FA3856" w:rsidRDefault="00C611E0" w:rsidP="00455135">
            <w:pPr>
              <w:rPr>
                <w:bCs/>
                <w:color w:val="000000"/>
                <w:szCs w:val="20"/>
              </w:rPr>
            </w:pPr>
            <w:r w:rsidRPr="00FA3856">
              <w:rPr>
                <w:bCs/>
                <w:color w:val="000000"/>
                <w:szCs w:val="20"/>
              </w:rPr>
              <w:t> </w:t>
            </w:r>
          </w:p>
        </w:tc>
        <w:tc>
          <w:tcPr>
            <w:tcW w:w="6047" w:type="dxa"/>
            <w:shd w:val="clear" w:color="000000" w:fill="FFFFFF"/>
            <w:vAlign w:val="center"/>
          </w:tcPr>
          <w:p w:rsidR="00C611E0" w:rsidRPr="00FA3856" w:rsidRDefault="00C611E0" w:rsidP="004551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da remuneração integral da empregada pago nos 60 (sessenta) dias de prorrogação de sua licença-maternidade, vedada a dedução como despesa operacional.</w:t>
            </w:r>
          </w:p>
        </w:tc>
      </w:tr>
      <w:tr w:rsidR="00C611E0" w:rsidRPr="00FA3856" w:rsidTr="00455135">
        <w:trPr>
          <w:trHeight w:val="510"/>
          <w:jc w:val="center"/>
        </w:trPr>
        <w:tc>
          <w:tcPr>
            <w:tcW w:w="974" w:type="dxa"/>
            <w:shd w:val="clear" w:color="auto" w:fill="auto"/>
            <w:noWrap/>
            <w:vAlign w:val="bottom"/>
            <w:hideMark/>
          </w:tcPr>
          <w:p w:rsidR="00C611E0" w:rsidRPr="00FA3856" w:rsidRDefault="00C611E0" w:rsidP="00C611E0">
            <w:pPr>
              <w:jc w:val="center"/>
              <w:rPr>
                <w:bCs/>
                <w:color w:val="000000"/>
                <w:szCs w:val="20"/>
              </w:rPr>
            </w:pPr>
            <w:r w:rsidRPr="00FA3856">
              <w:rPr>
                <w:bCs/>
                <w:color w:val="000000"/>
                <w:szCs w:val="20"/>
              </w:rPr>
              <w:t>15.01</w:t>
            </w:r>
          </w:p>
        </w:tc>
        <w:tc>
          <w:tcPr>
            <w:tcW w:w="2565" w:type="dxa"/>
            <w:shd w:val="clear" w:color="000000" w:fill="FFFFFF"/>
            <w:vAlign w:val="center"/>
            <w:hideMark/>
          </w:tcPr>
          <w:p w:rsidR="00C611E0" w:rsidRPr="00FA3856" w:rsidRDefault="00C611E0" w:rsidP="00C611E0">
            <w:pPr>
              <w:rPr>
                <w:bCs/>
                <w:color w:val="000000"/>
                <w:szCs w:val="20"/>
              </w:rPr>
            </w:pPr>
            <w:r w:rsidRPr="00FA3856">
              <w:rPr>
                <w:bCs/>
                <w:color w:val="000000"/>
                <w:szCs w:val="20"/>
              </w:rPr>
              <w:t>(-) Crédito Presumido de 9% Sobre a Parcela dos Lucros Auferidos no Exterior (Art. 28, da Instrução Normativa 1.520/2014)</w:t>
            </w:r>
          </w:p>
        </w:tc>
        <w:tc>
          <w:tcPr>
            <w:tcW w:w="1040" w:type="dxa"/>
            <w:shd w:val="clear" w:color="auto" w:fill="auto"/>
            <w:noWrap/>
            <w:vAlign w:val="bottom"/>
            <w:hideMark/>
          </w:tcPr>
          <w:p w:rsidR="00C611E0" w:rsidRPr="00FA3856" w:rsidRDefault="00C611E0" w:rsidP="00C611E0">
            <w:pPr>
              <w:jc w:val="center"/>
              <w:rPr>
                <w:bCs/>
                <w:color w:val="000000"/>
                <w:szCs w:val="20"/>
              </w:rPr>
            </w:pPr>
            <w:r w:rsidRPr="00FA3856">
              <w:rPr>
                <w:bCs/>
                <w:color w:val="000000"/>
                <w:szCs w:val="20"/>
              </w:rPr>
              <w:t>01012015</w:t>
            </w:r>
          </w:p>
        </w:tc>
        <w:tc>
          <w:tcPr>
            <w:tcW w:w="1020" w:type="dxa"/>
            <w:shd w:val="clear" w:color="auto" w:fill="auto"/>
            <w:noWrap/>
            <w:vAlign w:val="bottom"/>
            <w:hideMark/>
          </w:tcPr>
          <w:p w:rsidR="00C611E0" w:rsidRPr="00FA3856" w:rsidRDefault="00C611E0" w:rsidP="00C611E0">
            <w:pPr>
              <w:rPr>
                <w:bCs/>
                <w:color w:val="000000"/>
                <w:szCs w:val="20"/>
              </w:rPr>
            </w:pPr>
            <w:r w:rsidRPr="00FA3856">
              <w:rPr>
                <w:bCs/>
                <w:color w:val="000000"/>
                <w:szCs w:val="20"/>
              </w:rPr>
              <w:t> </w:t>
            </w:r>
          </w:p>
        </w:tc>
        <w:tc>
          <w:tcPr>
            <w:tcW w:w="960" w:type="dxa"/>
            <w:shd w:val="clear" w:color="auto" w:fill="auto"/>
            <w:noWrap/>
            <w:vAlign w:val="bottom"/>
            <w:hideMark/>
          </w:tcPr>
          <w:p w:rsidR="00C611E0" w:rsidRPr="00FA3856" w:rsidRDefault="00C611E0" w:rsidP="00C611E0">
            <w:pPr>
              <w:jc w:val="center"/>
              <w:rPr>
                <w:bCs/>
                <w:color w:val="000000"/>
                <w:szCs w:val="20"/>
              </w:rPr>
            </w:pPr>
            <w:r w:rsidRPr="00FA3856">
              <w:rPr>
                <w:bCs/>
                <w:color w:val="000000"/>
                <w:szCs w:val="20"/>
              </w:rPr>
              <w:t>E</w:t>
            </w:r>
          </w:p>
        </w:tc>
        <w:tc>
          <w:tcPr>
            <w:tcW w:w="1185" w:type="dxa"/>
            <w:shd w:val="clear" w:color="auto" w:fill="auto"/>
            <w:noWrap/>
            <w:vAlign w:val="bottom"/>
            <w:hideMark/>
          </w:tcPr>
          <w:p w:rsidR="00C611E0" w:rsidRPr="00FA3856" w:rsidRDefault="00C611E0" w:rsidP="00C611E0">
            <w:pPr>
              <w:jc w:val="center"/>
              <w:rPr>
                <w:bCs/>
                <w:color w:val="000000"/>
                <w:szCs w:val="20"/>
              </w:rPr>
            </w:pPr>
            <w:r w:rsidRPr="00FA3856">
              <w:rPr>
                <w:bCs/>
                <w:color w:val="000000"/>
                <w:szCs w:val="20"/>
              </w:rPr>
              <w:t>N</w:t>
            </w:r>
          </w:p>
        </w:tc>
        <w:tc>
          <w:tcPr>
            <w:tcW w:w="2544" w:type="dxa"/>
            <w:vAlign w:val="bottom"/>
          </w:tcPr>
          <w:p w:rsidR="00C611E0" w:rsidRPr="00FA3856" w:rsidRDefault="00C611E0" w:rsidP="00C611E0">
            <w:pPr>
              <w:rPr>
                <w:bCs/>
                <w:color w:val="000000"/>
                <w:szCs w:val="20"/>
              </w:rPr>
            </w:pPr>
            <w:r w:rsidRPr="00FA3856">
              <w:rPr>
                <w:bCs/>
                <w:color w:val="000000"/>
                <w:szCs w:val="20"/>
              </w:rPr>
              <w:t> </w:t>
            </w:r>
          </w:p>
        </w:tc>
        <w:tc>
          <w:tcPr>
            <w:tcW w:w="6047" w:type="dxa"/>
            <w:shd w:val="clear" w:color="000000" w:fill="FFFFFF"/>
            <w:vAlign w:val="center"/>
          </w:tcPr>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 crédito presumido de 9% sobre a parcela dos lucros auferidos no exterior de acordo com o art. 28 da Instrução Normativa nº 1.520/2014.</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rt. 28. Até o ano-calendário de 2022, a controladora domiciliada no Brasil poderá deduzir crédito presumido de imposto no valor de até 9% (nove por cento) incidente sobre a parcela positiva computada no lucro real relativo a investimento em pessoas jurídicas no exterior que realizem as atividades previstas no § 1º.</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1º Poderão se beneficiar do crédito previsto no caput as seguintes atividades:</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fabricação de bebidas;</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fabricação de produtos alimentícios;</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construção de edifícios e de obras de infraestrutura;</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V - indústria de transformação;</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 - extração de minérios; e</w:t>
            </w:r>
          </w:p>
          <w:p w:rsidR="00C611E0" w:rsidRPr="00FA3856" w:rsidRDefault="00C611E0" w:rsidP="00C611E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I - exploração, sob concessão, de bem público localizado no país de domicílio da controlada.</w:t>
            </w:r>
          </w:p>
        </w:tc>
      </w:tr>
      <w:tr w:rsidR="004C2CFE" w:rsidRPr="00FA3856" w:rsidTr="00251517">
        <w:trPr>
          <w:trHeight w:val="510"/>
          <w:jc w:val="center"/>
        </w:trPr>
        <w:tc>
          <w:tcPr>
            <w:tcW w:w="974"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15.04</w:t>
            </w:r>
          </w:p>
        </w:tc>
        <w:tc>
          <w:tcPr>
            <w:tcW w:w="2565" w:type="dxa"/>
            <w:shd w:val="clear" w:color="000000" w:fill="FFFFFF"/>
            <w:vAlign w:val="center"/>
          </w:tcPr>
          <w:p w:rsidR="004C2CFE" w:rsidRPr="00FA3856" w:rsidRDefault="004C2CFE" w:rsidP="004C2CFE">
            <w:pPr>
              <w:rPr>
                <w:bCs/>
                <w:color w:val="000000"/>
                <w:szCs w:val="20"/>
              </w:rPr>
            </w:pPr>
            <w:r w:rsidRPr="00FA3856">
              <w:rPr>
                <w:bCs/>
                <w:color w:val="000000"/>
                <w:szCs w:val="20"/>
              </w:rPr>
              <w:t>(-) Imposto Sobre a Renda Pago no Exterior pela Controlada Direta ou Indireta, no Caso do Art. 87 da Lei nº 12.973/2014</w:t>
            </w:r>
          </w:p>
        </w:tc>
        <w:tc>
          <w:tcPr>
            <w:tcW w:w="104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01012015</w:t>
            </w:r>
          </w:p>
        </w:tc>
        <w:tc>
          <w:tcPr>
            <w:tcW w:w="1020" w:type="dxa"/>
            <w:shd w:val="clear" w:color="auto" w:fill="auto"/>
            <w:noWrap/>
            <w:vAlign w:val="bottom"/>
          </w:tcPr>
          <w:p w:rsidR="004C2CFE" w:rsidRPr="00FA3856" w:rsidRDefault="004C2CFE" w:rsidP="004C2CFE">
            <w:pPr>
              <w:rPr>
                <w:bCs/>
                <w:color w:val="000000"/>
                <w:szCs w:val="20"/>
              </w:rPr>
            </w:pPr>
          </w:p>
        </w:tc>
        <w:tc>
          <w:tcPr>
            <w:tcW w:w="96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p>
        </w:tc>
        <w:tc>
          <w:tcPr>
            <w:tcW w:w="6047"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7 da Lei nº 12.973/2014, a pessoa jurídica poderá deduzir, na proporção de sua participação, o imposto sobre a renda pago no exterior pela controlada direta ou indireta, incidente sobre as parcelas positivas computadas na determinação do lucro real da controladora no Brasil, até o limite dos tributos sobre a renda incidentes no Brasil sobre as referidas parcela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3º No caso de não haver consolidação, a dedução de que trata o caput será efetuada de forma individualizada por controlada, direta ou indiret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8º O saldo do tributo pago no exterior que exceder o valor passível de dedução do valor do imposto sobre a renda e adicional devidos no Brasil poderá ser deduzido do valor da CSLL, devida em virtude da adição à sua </w:t>
            </w:r>
            <w:r w:rsidRPr="00FA3856">
              <w:rPr>
                <w:rFonts w:ascii="Times New Roman" w:hAnsi="Times New Roman" w:cs="Times New Roman"/>
                <w:szCs w:val="20"/>
              </w:rPr>
              <w:lastRenderedPageBreak/>
              <w:t>base de cálculo das parcelas positivas dos resultados oriundos do exterior, até o valor devido em decorrência dessa adição</w:t>
            </w:r>
          </w:p>
        </w:tc>
      </w:tr>
      <w:tr w:rsidR="004C2CFE" w:rsidRPr="00FA3856" w:rsidTr="00251517">
        <w:trPr>
          <w:trHeight w:val="510"/>
          <w:jc w:val="center"/>
        </w:trPr>
        <w:tc>
          <w:tcPr>
            <w:tcW w:w="974"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lastRenderedPageBreak/>
              <w:t>15.05</w:t>
            </w:r>
          </w:p>
        </w:tc>
        <w:tc>
          <w:tcPr>
            <w:tcW w:w="2565" w:type="dxa"/>
            <w:shd w:val="clear" w:color="000000" w:fill="FFFFFF"/>
            <w:vAlign w:val="center"/>
          </w:tcPr>
          <w:p w:rsidR="004C2CFE" w:rsidRPr="00FA3856" w:rsidRDefault="004C2CFE" w:rsidP="004C2CFE">
            <w:pPr>
              <w:rPr>
                <w:bCs/>
                <w:color w:val="000000"/>
                <w:szCs w:val="20"/>
              </w:rPr>
            </w:pPr>
            <w:r w:rsidRPr="00FA3856">
              <w:rPr>
                <w:bCs/>
                <w:color w:val="000000"/>
                <w:szCs w:val="20"/>
              </w:rPr>
              <w:t>(-) Imposto Sobre a Renda Retido na Fonte no Exterior Incidente Sobre os Dividendos no Caso do Art. 88 da Lei nº 12.973/2014</w:t>
            </w:r>
          </w:p>
        </w:tc>
        <w:tc>
          <w:tcPr>
            <w:tcW w:w="104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01012015</w:t>
            </w:r>
          </w:p>
        </w:tc>
        <w:tc>
          <w:tcPr>
            <w:tcW w:w="1020" w:type="dxa"/>
            <w:shd w:val="clear" w:color="auto" w:fill="auto"/>
            <w:noWrap/>
            <w:vAlign w:val="bottom"/>
          </w:tcPr>
          <w:p w:rsidR="004C2CFE" w:rsidRPr="00FA3856" w:rsidRDefault="004C2CFE" w:rsidP="004C2CFE">
            <w:pPr>
              <w:rPr>
                <w:bCs/>
                <w:color w:val="000000"/>
                <w:szCs w:val="20"/>
              </w:rPr>
            </w:pPr>
          </w:p>
        </w:tc>
        <w:tc>
          <w:tcPr>
            <w:tcW w:w="960"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p>
        </w:tc>
        <w:tc>
          <w:tcPr>
            <w:tcW w:w="6047"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8 da Lei nº 12.973;2014, a pessoa jurídica coligada domiciliada no Brasil poderá deduzir do imposto sobre a renda ou da CSLL devidos o imposto sobre a renda retido na fonte no exterior incidente sobre os dividendos que tenham sido computados na determinação do lucro real e da base de cálculo da CSLL, desde que sua coligada no exterior se enquadre nas condições previstas no art. 81, observados os limites previstos nos §§ 4o e 8o do art. 87.</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ágrafo único.  Na hipótese de a retenção do imposto sobre a renda no exterior vir a ocorrer em momento posterior àquele em que tiverem sido considerados no resultado da coligada domiciliada no Brasil, a dedução de que trata este artigo somente poderá ser efetuada no balanço correspondente ao ano-calendário em que ocorrer a retenção, e deverá respeitar os limites previstos no caput.</w:t>
            </w:r>
          </w:p>
        </w:tc>
      </w:tr>
      <w:tr w:rsidR="004C2CFE" w:rsidRPr="00FA3856" w:rsidTr="005B30D4">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16</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Pago no Exterior sobre Lucros, Rendimentos e Ganhos de Capital</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center"/>
          </w:tcPr>
          <w:p w:rsidR="004C2CFE" w:rsidRPr="00FA3856" w:rsidRDefault="004C2CFE" w:rsidP="004C2CFE">
            <w:pPr>
              <w:rPr>
                <w:bCs/>
                <w:color w:val="000000"/>
                <w:szCs w:val="20"/>
              </w:rPr>
            </w:pPr>
            <w:r w:rsidRPr="00FA3856">
              <w:rPr>
                <w:bCs/>
                <w:color w:val="000000"/>
                <w:szCs w:val="20"/>
              </w:rPr>
              <w:t> </w:t>
            </w:r>
          </w:p>
        </w:tc>
        <w:tc>
          <w:tcPr>
            <w:tcW w:w="6047" w:type="dxa"/>
            <w:shd w:val="clear" w:color="000000" w:fill="FFFFFF"/>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nesta linh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o imposto de renda pago sobre os lucros disponibilizados no país de domicílio da filial, sucursal, controlada ou coligada da pessoa jurídica, os serviços prestados diretamente, e os rendimentos e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art. 3</w:t>
            </w:r>
            <w:r w:rsidRPr="00FA3856">
              <w:rPr>
                <w:rFonts w:ascii="Times New Roman" w:hAnsi="Times New Roman" w:cs="Times New Roman"/>
                <w:strike/>
                <w:szCs w:val="20"/>
              </w:rPr>
              <w:t>º</w:t>
            </w:r>
            <w:r w:rsidRPr="00FA3856">
              <w:rPr>
                <w:rFonts w:ascii="Times New Roman" w:hAnsi="Times New Roman" w:cs="Times New Roman"/>
                <w:szCs w:val="20"/>
              </w:rPr>
              <w:t xml:space="preserve">; </w:t>
            </w:r>
            <w:hyperlink r:id="rId115"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xml:space="preserve">, de 2000, art. 35, e reedições; </w:t>
            </w:r>
            <w:hyperlink r:id="rId116"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de 2001, art. 74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o imposto de renda retido na fonte sobre rendimentos pagos ou creditados a filial, sucursal, controlada ou coligada da pessoa jurídica domiciliada no Brasil, não compensado em virtude de a beneficiária ser domiciliada em país enquadrado nas disposições d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compensável com o imposto devido sobre o lucro real da matriz, controlada ou coligada no Brasil, quando os resultados da filial, sucursal, controlada ou coligada, que contenham os referidos rendimentos, forem computados na determinação do lucro real da pessoa jurídica no Brasil (</w:t>
            </w:r>
            <w:hyperlink r:id="rId117"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07</w:t>
              </w:r>
            </w:hyperlink>
            <w:r w:rsidRPr="00FA3856">
              <w:rPr>
                <w:rFonts w:ascii="Times New Roman" w:hAnsi="Times New Roman" w:cs="Times New Roman"/>
                <w:szCs w:val="20"/>
              </w:rPr>
              <w:t>, de 1999, art. 9</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ão informar o valor do imposto já compensado no recolhimento mensal referente a dezembro, no caso de levantamento de balanço ou balancete de suspensão ou redução relativo àquele mês, pois este já está sendo deduzido com o correto preenchimento da linha N620/22.</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No caso citado no item "1", a pessoa jurídica que apurou o imposto de renda com base no lucro real anual pode deduzir o imposto pago no exterior, após 31 de janeiro, até 31 de março. A pessoa jurídica que apurou </w:t>
            </w:r>
            <w:r w:rsidRPr="00FA3856">
              <w:rPr>
                <w:rFonts w:ascii="Times New Roman" w:hAnsi="Times New Roman" w:cs="Times New Roman"/>
                <w:szCs w:val="20"/>
              </w:rPr>
              <w:lastRenderedPageBreak/>
              <w:t>o imposto de renda sobre a base de cálculo estimada no mês de dezembro pode deduzir o imposto pago, no exterior, após 31 de janeiro até 31 de março, no ajuste anu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 pessoa jurídica que apurou o imposto de renda com base no lucro real trimestral pode deduzir o imposto pago no exterior até a data do vencimento do imposto de renda no Brasil. Assim, na apuração d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 pode ser deduzido o imposto pago no exterior até 31 de janeiro do ano subsequente.</w:t>
            </w:r>
          </w:p>
        </w:tc>
      </w:tr>
      <w:tr w:rsidR="004C2CFE" w:rsidRPr="00FA3856" w:rsidTr="005B30D4">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17</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r w:rsidRPr="00FA3856">
              <w:rPr>
                <w:bCs/>
                <w:color w:val="000000"/>
                <w:szCs w:val="20"/>
              </w:rPr>
              <w:t> </w:t>
            </w:r>
          </w:p>
        </w:tc>
        <w:tc>
          <w:tcPr>
            <w:tcW w:w="6047" w:type="dxa"/>
            <w:shd w:val="clear" w:color="auto" w:fill="auto"/>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dicar o valor correspondente ao imposto de renda retido na fonte sobre as receitas que integram a base de cálculo do imposto devid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Informar, também, o valor do imposto pago ou retido na fonte no período, a título de antecipação, correspondente a rendimentos ou receitas que integram o lucro real, inclusive o retido sobre rendimentos auferidos em operações </w:t>
            </w:r>
            <w:r w:rsidRPr="00FA3856">
              <w:rPr>
                <w:rFonts w:ascii="Times New Roman" w:hAnsi="Times New Roman" w:cs="Times New Roman"/>
                <w:i/>
                <w:iCs/>
                <w:szCs w:val="20"/>
              </w:rPr>
              <w:t>day trade</w:t>
            </w:r>
            <w:r w:rsidRPr="00FA3856">
              <w:rPr>
                <w:rFonts w:ascii="Times New Roman" w:hAnsi="Times New Roman" w:cs="Times New Roman"/>
                <w:szCs w:val="20"/>
              </w:rPr>
              <w:t xml:space="preserve">.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o caso de apuração anual do imposto, não devem ser incluídos os valores do imposto retido ou pago durante o ano-calendário e que tenham sido deduzidos nos recolhimentos mensais do impos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s valores excedentes de imposto de renda retido na fonte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Não há limite de dedução do imposto de renda na fonte para as pessoas jurídicas que apuram o imposto de renda trimestralmen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mposto Compensável: </w:t>
            </w:r>
            <w:r w:rsidRPr="00FA3856">
              <w:rPr>
                <w:rFonts w:ascii="Times New Roman" w:hAnsi="Times New Roman" w:cs="Times New Roman"/>
                <w:szCs w:val="20"/>
              </w:rPr>
              <w:t>Nesta linha, pode ser indicado o valor do imposto pago ou retido na fonte sobr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as receitas da prestação de serviços caracterizadamente de natureza profission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 as comissões, corretagens ou qualquer outra remuneração pela representação comercial ou pela mediação na realização de negócios civis e comerciai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 os serviços de propaganda e publicidad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 as receitas de prestação de serviços de administração de convênio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e) rendimentos de aplicações financeiras de renda fixa ou de ganhos líquidos mensais de renda variável, inclusive o retido sobre rendimentos auferidos em operações </w:t>
            </w:r>
            <w:r w:rsidRPr="00FA3856">
              <w:rPr>
                <w:rFonts w:ascii="Times New Roman" w:hAnsi="Times New Roman" w:cs="Times New Roman"/>
                <w:i/>
                <w:iCs/>
                <w:szCs w:val="20"/>
              </w:rPr>
              <w:t>day trade</w:t>
            </w:r>
            <w:r w:rsidRPr="00FA3856">
              <w:rPr>
                <w:rFonts w:ascii="Times New Roman" w:hAnsi="Times New Roman" w:cs="Times New Roman"/>
                <w:szCs w:val="20"/>
              </w:rPr>
              <w:t>;</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 os juros remuneratórios de capital,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g) as importâncias pagas a título de juros e de indenizações por lucros cessantes, decorrentes de sentença judici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h) multa ou qualquer outra vantagem paga ou creditada por pessoa jurídica, ainda que a título de indenização, em virtude de rescisão de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0).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 imposto retido das cooperativas de trabalho, associações ou assemelhadas deve ser compensado com o imposto retido por ocasião do pagamento dos rendimentos aos associad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541, de 1992, art. 45, §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64);</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 imposto retido na fonte somente pode ser compensado se a pessoa jurídica possuir comprovante de retenção emitido em seu nome pela fonte pagadora.</w:t>
            </w:r>
          </w:p>
        </w:tc>
      </w:tr>
      <w:tr w:rsidR="004C2CFE" w:rsidRPr="00FA3856" w:rsidTr="005B30D4">
        <w:trPr>
          <w:trHeight w:val="76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18</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 por Órgãos, Autarquias e Fundações Federais (Lei nº 9.430/1996, art. 64)</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r w:rsidRPr="00FA3856">
              <w:rPr>
                <w:bCs/>
                <w:color w:val="000000"/>
                <w:szCs w:val="20"/>
              </w:rPr>
              <w:t> </w:t>
            </w:r>
          </w:p>
        </w:tc>
        <w:tc>
          <w:tcPr>
            <w:tcW w:w="6047" w:type="dxa"/>
            <w:shd w:val="clear" w:color="auto" w:fill="auto"/>
            <w:noWrap/>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correspondente ao imposto de renda retido na fonte por órgão público federal sobre as receitas que integram a base de cálculo do imposto devido.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imposto de renda retido na fonte por órgão público federal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ão há limite de dedução do imposto de renda na fonte para as pessoas jurídicas que apuram o imposto de renda trimestralmente.</w:t>
            </w:r>
          </w:p>
        </w:tc>
      </w:tr>
      <w:tr w:rsidR="004C2CFE" w:rsidRPr="00FA3856" w:rsidTr="005B30D4">
        <w:trPr>
          <w:trHeight w:val="76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19</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Retido na Fonte pelas Demais Entidades da Administração Pública Federal (Lei n° 10.833/2003, art. 34)</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r w:rsidRPr="00FA3856">
              <w:rPr>
                <w:bCs/>
                <w:color w:val="000000"/>
                <w:szCs w:val="20"/>
              </w:rPr>
              <w:t> </w:t>
            </w:r>
          </w:p>
        </w:tc>
        <w:tc>
          <w:tcPr>
            <w:tcW w:w="6047" w:type="dxa"/>
            <w:shd w:val="clear" w:color="auto" w:fill="auto"/>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ao imposto de renda retido na fonte, sobre as receitas que integram a base de cálculo do imposto devido, pelas seguintes entidades da administração pública feder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empresas pública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sociedades de economia mista; 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imposto de renda retido na fonte não utilizados na apuração do imposto de renda mensal, no transcorrer do ano-calendário, devem ser informados nesta linha, independentemente de limite.</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Não há limite de dedução do imposto de renda na fonte para as pessoas jurídicas que apuram o imposto de renda trimestralmente. </w:t>
            </w:r>
          </w:p>
        </w:tc>
      </w:tr>
      <w:tr w:rsidR="004C2CFE" w:rsidRPr="00FA3856" w:rsidTr="005B30D4">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0</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Pago Incidente sobre Ganhos no Mercado de Renda Variável</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center"/>
          </w:tcPr>
          <w:p w:rsidR="004C2CFE" w:rsidRPr="00FA3856" w:rsidRDefault="004C2CFE" w:rsidP="004C2CFE">
            <w:pPr>
              <w:rPr>
                <w:bCs/>
                <w:color w:val="000000"/>
                <w:szCs w:val="20"/>
              </w:rPr>
            </w:pPr>
            <w:r w:rsidRPr="00FA3856">
              <w:rPr>
                <w:bCs/>
                <w:color w:val="000000"/>
                <w:szCs w:val="20"/>
              </w:rPr>
              <w:t> </w:t>
            </w:r>
          </w:p>
        </w:tc>
        <w:tc>
          <w:tcPr>
            <w:tcW w:w="6047" w:type="dxa"/>
            <w:shd w:val="clear" w:color="000000" w:fill="FFFFFF"/>
            <w:vAlign w:val="center"/>
          </w:tcPr>
          <w:p w:rsidR="004C2CFE" w:rsidRPr="00FA3856" w:rsidRDefault="004C2CFE" w:rsidP="004C2CFE">
            <w:pPr>
              <w:jc w:val="both"/>
              <w:rPr>
                <w:bCs/>
                <w:color w:val="000000"/>
                <w:szCs w:val="20"/>
              </w:rPr>
            </w:pPr>
            <w:r w:rsidRPr="00FA3856">
              <w:rPr>
                <w:szCs w:val="20"/>
              </w:rPr>
              <w:t>Valor do imposto pago no ano-calendário de anterior incidente sobre os ganhos líquidos auferidos no mercado de renda variável.</w:t>
            </w:r>
          </w:p>
        </w:tc>
      </w:tr>
      <w:tr w:rsidR="004C2CFE" w:rsidRPr="00FA3856" w:rsidTr="005B30D4">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1</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Imposto de Renda Mensal Pago por Estimativa</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center"/>
          </w:tcPr>
          <w:p w:rsidR="004C2CFE" w:rsidRPr="00FA3856" w:rsidRDefault="004C2CFE" w:rsidP="004C2CFE">
            <w:pPr>
              <w:rPr>
                <w:bCs/>
                <w:color w:val="000000"/>
                <w:szCs w:val="20"/>
              </w:rPr>
            </w:pPr>
            <w:r w:rsidRPr="00FA3856">
              <w:rPr>
                <w:bCs/>
                <w:color w:val="000000"/>
                <w:szCs w:val="20"/>
              </w:rPr>
              <w:t> </w:t>
            </w:r>
          </w:p>
        </w:tc>
        <w:tc>
          <w:tcPr>
            <w:tcW w:w="6047"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apuraram o lucro real anual.</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mente podem ser deduzidos na apuração do ajuste anual os valores de estimativa efetivamente pagos relativos ao ano-calendário objeto da declara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se efetivamente pago por estimativa o crédito tributário extinto por meio de: dedução do imposto de renda retido ou pago sobre as receitas que integram a base de cálculo, compensação de pagamento a maior e/ou indevido, compensação do saldo negativo de IRPJ de períodos anteriores, compensação solicitada por meio de processo administrativo, compensação autorizada por medida judicial e valores pagos por meio de Darf.</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m-se, ainda, como efetivamente pagos por estimativa os valores recolhidos mensalmente aos fundos Finor, Finam e Funres, até o limite permitido no ajuste anual, exclusivamente pelas pessoas jurídicas ou grupos de empresas coligad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que, isolada ou conjuntamente, detenham, pelo menos, cinquenta e um por cento do capital votante de sociedade titular de projeto aprovado como beneficiário das aplicações no Finor, Finam e Funres, relativo a setores da economia considerados, pelo Poder Executivo, prioritários para o desenvolvimento regional, nas áreas de atuação da Sudene e da Sudam, desde que o projeto tenha sido aprovado ou protocolizado no órgão competente até 2 de maio de 2001 e que esteja em situação de regularidad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4</w:t>
            </w:r>
            <w:r w:rsidRPr="00FA3856">
              <w:rPr>
                <w:rFonts w:ascii="Times New Roman" w:hAnsi="Times New Roman" w:cs="Times New Roman"/>
                <w:strike/>
                <w:szCs w:val="20"/>
              </w:rPr>
              <w:t>º</w:t>
            </w:r>
            <w:r w:rsidRPr="00FA3856">
              <w:rPr>
                <w:rFonts w:ascii="Times New Roman" w:hAnsi="Times New Roman" w:cs="Times New Roman"/>
                <w:szCs w:val="20"/>
              </w:rPr>
              <w:t>, § 8</w:t>
            </w:r>
            <w:r w:rsidRPr="00FA3856">
              <w:rPr>
                <w:rFonts w:ascii="Times New Roman" w:hAnsi="Times New Roman" w:cs="Times New Roman"/>
                <w:strike/>
                <w:szCs w:val="20"/>
              </w:rPr>
              <w:t>º</w:t>
            </w:r>
            <w:r w:rsidRPr="00FA3856">
              <w:rPr>
                <w:rFonts w:ascii="Times New Roman" w:hAnsi="Times New Roman" w:cs="Times New Roman"/>
                <w:szCs w:val="20"/>
              </w:rPr>
              <w:t>,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s. 3</w:t>
            </w:r>
            <w:r w:rsidRPr="00FA3856">
              <w:rPr>
                <w:rFonts w:ascii="Times New Roman" w:hAnsi="Times New Roman" w:cs="Times New Roman"/>
                <w:strike/>
                <w:szCs w:val="20"/>
              </w:rPr>
              <w:t>º</w:t>
            </w:r>
            <w:r w:rsidRPr="00FA3856">
              <w:rPr>
                <w:rFonts w:ascii="Times New Roman" w:hAnsi="Times New Roman" w:cs="Times New Roman"/>
                <w:szCs w:val="20"/>
              </w:rPr>
              <w:t xml:space="preserve"> e 17).</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aplicação fica assegurada somente até o final do prazo previsto para a implantação do proje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o imposto efetivamente pago por estimativa corresponde ao somatório dos valores mensais relativos à seguinte opera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EFP = Imposto Mensal Efetivamente Pago por Estimativa</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EFP = (Linhas N620/21 + N620/22 + N620/23 + N620/24 + N620/25 + Pagamentos de IRPJ mensal + Pagamentos Finor/Finam/Funres até o limite permitido no ajuste anual + Compensação solicitada mediante Declaração de Compensação (PER/DComp) ou processo administrativo, e compensação autorizada por medida judicial).</w:t>
            </w:r>
          </w:p>
        </w:tc>
      </w:tr>
      <w:tr w:rsidR="004C2CFE" w:rsidRPr="00FA3856" w:rsidTr="005B30D4">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lastRenderedPageBreak/>
              <w:t>22</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 Parcelamento Formalizado de IR sobre a Base de Cálculo Estimada</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center"/>
          </w:tcPr>
          <w:p w:rsidR="004C2CFE" w:rsidRPr="00FA3856" w:rsidRDefault="004C2CFE" w:rsidP="004C2CFE">
            <w:pPr>
              <w:rPr>
                <w:bCs/>
                <w:color w:val="000000"/>
                <w:szCs w:val="20"/>
              </w:rPr>
            </w:pPr>
            <w:r w:rsidRPr="00FA3856">
              <w:rPr>
                <w:bCs/>
                <w:color w:val="000000"/>
                <w:szCs w:val="20"/>
              </w:rPr>
              <w:t> </w:t>
            </w:r>
          </w:p>
        </w:tc>
        <w:tc>
          <w:tcPr>
            <w:tcW w:w="6047"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original correspondente a parcelamento de IRPJ apurado no transcorrer do ano-calendário sobre a base de cálculo estimada ou em balanço ou balancete de suspensão ou reduçã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O pedido de restituição ou a utilização para compensação do saldo de parcelamento de imposto de renda apurado sobre a base de cálculo estimada, ou apurado em balanço ou balancete de suspensão ou redução, ficam condicionados ao pagamento do referido parcelament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originário do imposto = R$ 10.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te do valor original do débito constante do processo de parcelamento = R$ 4.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constante do processo de parcelamento (principal + multa + juros) = R$ 7.000,00;</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este caso o valor a ser informado como parcelamento formalizado é R$ 4.000,00.</w:t>
            </w:r>
          </w:p>
        </w:tc>
      </w:tr>
      <w:tr w:rsidR="004C2CFE" w:rsidRPr="00FA3856" w:rsidTr="005B30D4">
        <w:trPr>
          <w:trHeight w:val="255"/>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3</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IMPOSTO DE RENDA A PAGAR</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CNA</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bottom"/>
          </w:tcPr>
          <w:p w:rsidR="004C2CFE" w:rsidRPr="00FA3856" w:rsidRDefault="004C2CFE" w:rsidP="004C2CFE">
            <w:pPr>
              <w:rPr>
                <w:bCs/>
                <w:color w:val="000000"/>
                <w:szCs w:val="20"/>
              </w:rPr>
            </w:pPr>
            <w:r w:rsidRPr="00FA3856">
              <w:rPr>
                <w:bCs/>
                <w:color w:val="000000"/>
                <w:szCs w:val="20"/>
              </w:rPr>
              <w:t>SOMA(N630(3:4)) - SOMA(N630(5:21))</w:t>
            </w:r>
          </w:p>
        </w:tc>
        <w:tc>
          <w:tcPr>
            <w:tcW w:w="6047" w:type="dxa"/>
            <w:shd w:val="clear" w:color="auto" w:fill="auto"/>
            <w:noWrap/>
            <w:vAlign w:val="bottom"/>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sultado aritmético dos valores constantes nas linhas N630/3 a N630/21.</w:t>
            </w:r>
          </w:p>
        </w:tc>
      </w:tr>
      <w:tr w:rsidR="004C2CFE" w:rsidRPr="00FA3856" w:rsidTr="005B30D4">
        <w:trPr>
          <w:trHeight w:val="510"/>
          <w:jc w:val="center"/>
        </w:trPr>
        <w:tc>
          <w:tcPr>
            <w:tcW w:w="974"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25</w:t>
            </w:r>
          </w:p>
        </w:tc>
        <w:tc>
          <w:tcPr>
            <w:tcW w:w="2565" w:type="dxa"/>
            <w:shd w:val="clear" w:color="000000" w:fill="FFFFFF"/>
            <w:vAlign w:val="center"/>
            <w:hideMark/>
          </w:tcPr>
          <w:p w:rsidR="004C2CFE" w:rsidRPr="00FA3856" w:rsidRDefault="004C2CFE" w:rsidP="004C2CFE">
            <w:pPr>
              <w:rPr>
                <w:bCs/>
                <w:color w:val="000000"/>
                <w:szCs w:val="20"/>
              </w:rPr>
            </w:pPr>
            <w:r w:rsidRPr="00FA3856">
              <w:rPr>
                <w:bCs/>
                <w:color w:val="000000"/>
                <w:szCs w:val="20"/>
              </w:rPr>
              <w:t>IMPOSTO DE RENDA POSTERGADO DE PERÍODOS DE APURAÇÃO ANTERIORES</w:t>
            </w:r>
          </w:p>
        </w:tc>
        <w:tc>
          <w:tcPr>
            <w:tcW w:w="104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4C2CFE" w:rsidRPr="00FA3856" w:rsidRDefault="004C2CFE" w:rsidP="004C2CFE">
            <w:pPr>
              <w:rPr>
                <w:bCs/>
                <w:color w:val="000000"/>
                <w:szCs w:val="20"/>
              </w:rPr>
            </w:pPr>
            <w:r w:rsidRPr="00FA3856">
              <w:rPr>
                <w:bCs/>
                <w:color w:val="000000"/>
                <w:szCs w:val="20"/>
              </w:rPr>
              <w:t> </w:t>
            </w:r>
          </w:p>
        </w:tc>
        <w:tc>
          <w:tcPr>
            <w:tcW w:w="960"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E</w:t>
            </w:r>
          </w:p>
        </w:tc>
        <w:tc>
          <w:tcPr>
            <w:tcW w:w="1185" w:type="dxa"/>
            <w:shd w:val="clear" w:color="auto" w:fill="auto"/>
            <w:noWrap/>
            <w:vAlign w:val="bottom"/>
            <w:hideMark/>
          </w:tcPr>
          <w:p w:rsidR="004C2CFE" w:rsidRPr="00FA3856" w:rsidRDefault="004C2CFE" w:rsidP="004C2CFE">
            <w:pPr>
              <w:jc w:val="center"/>
              <w:rPr>
                <w:bCs/>
                <w:color w:val="000000"/>
                <w:szCs w:val="20"/>
              </w:rPr>
            </w:pPr>
            <w:r w:rsidRPr="00FA3856">
              <w:rPr>
                <w:bCs/>
                <w:color w:val="000000"/>
                <w:szCs w:val="20"/>
              </w:rPr>
              <w:t>N</w:t>
            </w:r>
          </w:p>
        </w:tc>
        <w:tc>
          <w:tcPr>
            <w:tcW w:w="2544" w:type="dxa"/>
            <w:vAlign w:val="center"/>
          </w:tcPr>
          <w:p w:rsidR="004C2CFE" w:rsidRPr="00FA3856" w:rsidRDefault="004C2CFE" w:rsidP="004C2CFE">
            <w:pPr>
              <w:rPr>
                <w:bCs/>
                <w:color w:val="000000"/>
                <w:szCs w:val="20"/>
              </w:rPr>
            </w:pPr>
            <w:r w:rsidRPr="00FA3856">
              <w:rPr>
                <w:bCs/>
                <w:color w:val="000000"/>
                <w:szCs w:val="20"/>
              </w:rPr>
              <w:t> </w:t>
            </w:r>
          </w:p>
        </w:tc>
        <w:tc>
          <w:tcPr>
            <w:tcW w:w="6047" w:type="dxa"/>
            <w:shd w:val="clear" w:color="000000" w:fill="FFFFFF"/>
            <w:vAlign w:val="center"/>
          </w:tcPr>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erá utilizada para indicar o valor do imposto postergado de períodos de apuração anteriores em decorrência de inexatidão quanto ao período de escrituração de receitas, rendimentos, custos ou dedu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73). </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esta linha não deve estar contido no imposto líquido a pagar, devendo ser recolhido em separado do imposto devido (PN CST n</w:t>
            </w:r>
            <w:r w:rsidRPr="00FA3856">
              <w:rPr>
                <w:rFonts w:ascii="Times New Roman" w:hAnsi="Times New Roman" w:cs="Times New Roman"/>
                <w:strike/>
                <w:szCs w:val="20"/>
              </w:rPr>
              <w:t>º</w:t>
            </w:r>
            <w:r w:rsidRPr="00FA3856">
              <w:rPr>
                <w:rFonts w:ascii="Times New Roman" w:hAnsi="Times New Roman" w:cs="Times New Roman"/>
                <w:szCs w:val="20"/>
              </w:rPr>
              <w:t>s 57, de 1979, e 2, de 1996) e não compõe a base de cálculo para aplicação dos investimentos regionais do Registro N615 – Informações da Base de Cálculo de Incentivos Fiscais.</w:t>
            </w:r>
          </w:p>
          <w:p w:rsidR="004C2CFE" w:rsidRPr="00FA3856" w:rsidRDefault="004C2CFE" w:rsidP="004C2CF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juros e multa de mora devem ser calculados à parte e recolhidos em Darf próprio, juntamente com o valor do imposto postergado, na mesma data de recolhimento da primeira ou única quota do imposto, ou seja, até o último dia útil do mês subsequente ao do trimestre ou até o último dia útil do mês de março do ano-calendário subsequente ao que se refere a declaração, conforme seja o período de apuração trimestral ou anual, respectivamente.</w:t>
            </w:r>
          </w:p>
        </w:tc>
      </w:tr>
    </w:tbl>
    <w:p w:rsidR="003B08BE" w:rsidRPr="00FA3856" w:rsidRDefault="003B08BE" w:rsidP="00797C0E">
      <w:pPr>
        <w:pStyle w:val="Corpodetexto"/>
        <w:rPr>
          <w:rFonts w:ascii="Times New Roman" w:hAnsi="Times New Roman"/>
          <w:b/>
          <w:color w:val="002060"/>
          <w:szCs w:val="20"/>
        </w:rPr>
      </w:pPr>
    </w:p>
    <w:p w:rsidR="00797C0E" w:rsidRPr="00FA3856" w:rsidRDefault="004148A9" w:rsidP="00797C0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797C0E" w:rsidRPr="00FA3856">
        <w:rPr>
          <w:rFonts w:ascii="Times New Roman" w:hAnsi="Times New Roman"/>
          <w:b/>
          <w:color w:val="002060"/>
          <w:szCs w:val="20"/>
        </w:rPr>
        <w:t>|N630|</w:t>
      </w:r>
      <w:r w:rsidR="003B08BE" w:rsidRPr="00FA3856">
        <w:rPr>
          <w:rFonts w:ascii="Times New Roman" w:hAnsi="Times New Roman"/>
          <w:b/>
          <w:color w:val="002060"/>
          <w:szCs w:val="20"/>
        </w:rPr>
        <w:t>21</w:t>
      </w:r>
      <w:r w:rsidR="00797C0E" w:rsidRPr="00FA3856">
        <w:rPr>
          <w:rFonts w:ascii="Times New Roman" w:hAnsi="Times New Roman"/>
          <w:b/>
          <w:color w:val="002060"/>
          <w:szCs w:val="20"/>
        </w:rPr>
        <w:t>|(-) Imposto de Renda Mensal Pago por Estimativa|10000,00|</w:t>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N630|: Identificação do tipo do registro.</w:t>
      </w:r>
    </w:p>
    <w:p w:rsidR="00797C0E" w:rsidRPr="00FA3856" w:rsidRDefault="003B08BE" w:rsidP="00797C0E">
      <w:pPr>
        <w:pStyle w:val="Corpodetexto"/>
        <w:ind w:firstLine="708"/>
        <w:rPr>
          <w:rFonts w:ascii="Times New Roman" w:hAnsi="Times New Roman"/>
          <w:color w:val="002060"/>
          <w:szCs w:val="20"/>
        </w:rPr>
      </w:pPr>
      <w:r w:rsidRPr="00FA3856">
        <w:rPr>
          <w:rFonts w:ascii="Times New Roman" w:hAnsi="Times New Roman"/>
          <w:color w:val="002060"/>
          <w:szCs w:val="20"/>
        </w:rPr>
        <w:t>|21</w:t>
      </w:r>
      <w:r w:rsidR="00797C0E" w:rsidRPr="00FA3856">
        <w:rPr>
          <w:rFonts w:ascii="Times New Roman" w:hAnsi="Times New Roman"/>
          <w:color w:val="002060"/>
          <w:szCs w:val="20"/>
        </w:rPr>
        <w:t>|: Código da linha.</w:t>
      </w:r>
      <w:r w:rsidR="00797C0E" w:rsidRPr="00FA3856">
        <w:rPr>
          <w:rFonts w:ascii="Times New Roman" w:hAnsi="Times New Roman"/>
          <w:color w:val="002060"/>
          <w:szCs w:val="20"/>
        </w:rPr>
        <w:tab/>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 Imposto de Renda Mensal Pago por Estimativa|: Descrição da linha.</w:t>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DE512B" w:rsidRPr="00FA3856" w:rsidRDefault="00DE512B" w:rsidP="00DE512B">
      <w:pPr>
        <w:pStyle w:val="Ttulo1"/>
        <w:jc w:val="both"/>
        <w:rPr>
          <w:color w:val="0000FF"/>
          <w:szCs w:val="20"/>
        </w:rPr>
      </w:pPr>
      <w:bookmarkStart w:id="356" w:name="_Toc454359346"/>
      <w:r w:rsidRPr="00FA3856">
        <w:rPr>
          <w:color w:val="0000FF"/>
          <w:szCs w:val="20"/>
        </w:rPr>
        <w:lastRenderedPageBreak/>
        <w:t>Registro N650: Base de Cálculo da CSLL Após as Compensações da Base de Cálculo Negativa</w:t>
      </w:r>
      <w:bookmarkEnd w:id="356"/>
    </w:p>
    <w:p w:rsidR="00DE512B" w:rsidRPr="00FA3856" w:rsidRDefault="00DE512B" w:rsidP="00DE512B">
      <w:pPr>
        <w:jc w:val="both"/>
        <w:rPr>
          <w:szCs w:val="20"/>
        </w:rPr>
      </w:pPr>
    </w:p>
    <w:p w:rsidR="00DE512B" w:rsidRPr="00FA3856"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FA3856">
        <w:rPr>
          <w:rFonts w:ascii="Times New Roman" w:hAnsi="Times New Roman" w:cs="Times New Roman"/>
          <w:b w:val="0"/>
          <w:szCs w:val="20"/>
        </w:rPr>
        <w:t>Apresenta a base de cálculo da CSLL, após as compensações da base de cálculo negativa.</w:t>
      </w:r>
    </w:p>
    <w:p w:rsidR="00DE512B" w:rsidRPr="00FA3856" w:rsidRDefault="00DE512B" w:rsidP="00DE512B">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E512B" w:rsidRPr="00FA3856" w:rsidTr="00DE512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 xml:space="preserve">REGISTRO N650: </w:t>
            </w:r>
            <w:r w:rsidRPr="00FA3856">
              <w:rPr>
                <w:rFonts w:ascii="Times New Roman" w:hAnsi="Times New Roman"/>
                <w:b/>
              </w:rPr>
              <w:t>BASE DE CÁLCULO DA CSLL APÓS AS COMPENSAÇÕES DA BASE DE CÁLCULO NEGATIVA</w:t>
            </w:r>
          </w:p>
        </w:tc>
      </w:tr>
      <w:tr w:rsidR="00DE512B" w:rsidRPr="00FA3856" w:rsidTr="00DE512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DE512B"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DE512B" w:rsidRPr="00FA3856" w:rsidTr="00DE512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Ocorrência – 1:1</w:t>
            </w:r>
          </w:p>
        </w:tc>
      </w:tr>
      <w:tr w:rsidR="00DE512B" w:rsidRPr="00FA3856" w:rsidTr="00DE512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E512B" w:rsidRPr="00FA3856" w:rsidRDefault="00DE512B" w:rsidP="00DE512B">
            <w:pPr>
              <w:pStyle w:val="PSDS-CorpodeTexto0"/>
              <w:rPr>
                <w:rFonts w:ascii="Times New Roman" w:hAnsi="Times New Roman"/>
                <w:b/>
                <w:bCs/>
              </w:rPr>
            </w:pPr>
            <w:r w:rsidRPr="00FA3856">
              <w:rPr>
                <w:rFonts w:ascii="Times New Roman" w:hAnsi="Times New Roman"/>
                <w:b/>
                <w:bCs/>
              </w:rPr>
              <w:t>Campo(s) chave: REG</w:t>
            </w:r>
          </w:p>
        </w:tc>
      </w:tr>
    </w:tbl>
    <w:p w:rsidR="001C0D2F" w:rsidRPr="00FA3856" w:rsidRDefault="001C0D2F">
      <w:pPr>
        <w:rPr>
          <w:color w:val="0000FF"/>
          <w:szCs w:val="20"/>
        </w:rPr>
      </w:pPr>
    </w:p>
    <w:tbl>
      <w:tblPr>
        <w:tblW w:w="16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708"/>
        <w:gridCol w:w="1414"/>
        <w:gridCol w:w="8703"/>
        <w:gridCol w:w="717"/>
        <w:gridCol w:w="1139"/>
        <w:gridCol w:w="1016"/>
        <w:gridCol w:w="992"/>
        <w:gridCol w:w="1339"/>
      </w:tblGrid>
      <w:tr w:rsidR="00434176" w:rsidRPr="00FA3856" w:rsidTr="00434176">
        <w:trPr>
          <w:jc w:val="center"/>
        </w:trPr>
        <w:tc>
          <w:tcPr>
            <w:tcW w:w="708"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Nº</w:t>
            </w:r>
          </w:p>
        </w:tc>
        <w:tc>
          <w:tcPr>
            <w:tcW w:w="1414"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34176" w:rsidRPr="00FA3856" w:rsidRDefault="00434176" w:rsidP="00434176">
            <w:pPr>
              <w:pStyle w:val="PSDS-CorpodeTexto0"/>
              <w:jc w:val="center"/>
              <w:rPr>
                <w:rFonts w:ascii="Times New Roman" w:hAnsi="Times New Roman"/>
                <w:b/>
                <w:bCs/>
              </w:rPr>
            </w:pPr>
            <w:r w:rsidRPr="00FA3856">
              <w:rPr>
                <w:rFonts w:ascii="Times New Roman" w:hAnsi="Times New Roman"/>
                <w:b/>
                <w:bCs/>
              </w:rPr>
              <w:t>Obrigatório</w:t>
            </w:r>
          </w:p>
        </w:tc>
      </w:tr>
      <w:tr w:rsidR="00434176" w:rsidRPr="00FA3856" w:rsidTr="00434176">
        <w:trPr>
          <w:jc w:val="center"/>
        </w:trPr>
        <w:tc>
          <w:tcPr>
            <w:tcW w:w="708"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1</w:t>
            </w:r>
          </w:p>
        </w:tc>
        <w:tc>
          <w:tcPr>
            <w:tcW w:w="1414"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color w:val="000000"/>
                <w:lang w:val="pt-PT"/>
              </w:rPr>
            </w:pPr>
            <w:r w:rsidRPr="00FA3856">
              <w:rPr>
                <w:rFonts w:ascii="Times New Roman" w:hAnsi="Times New Roman"/>
                <w:color w:val="000000"/>
                <w:lang w:val="pt-PT"/>
              </w:rPr>
              <w:t>REG</w:t>
            </w:r>
          </w:p>
          <w:p w:rsidR="00434176" w:rsidRPr="00FA3856" w:rsidRDefault="00434176" w:rsidP="0043417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bCs/>
                <w:lang w:val="pt-PT"/>
              </w:rPr>
            </w:pPr>
            <w:r w:rsidRPr="00FA3856">
              <w:rPr>
                <w:rFonts w:ascii="Times New Roman" w:hAnsi="Times New Roman"/>
                <w:color w:val="000000"/>
              </w:rPr>
              <w:t>Texto Fixo Contendo a Identificação do Registro (N650)</w:t>
            </w:r>
          </w:p>
        </w:tc>
        <w:tc>
          <w:tcPr>
            <w:tcW w:w="717"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bCs/>
                <w:lang w:val="pt-PT"/>
              </w:rPr>
              <w:t>[N650]</w:t>
            </w:r>
          </w:p>
        </w:tc>
        <w:tc>
          <w:tcPr>
            <w:tcW w:w="1339" w:type="dxa"/>
            <w:tcBorders>
              <w:top w:val="single" w:sz="6" w:space="0" w:color="auto"/>
              <w:left w:val="single" w:sz="6" w:space="0" w:color="auto"/>
              <w:bottom w:val="single" w:sz="6" w:space="0" w:color="auto"/>
              <w:right w:val="single" w:sz="6" w:space="0" w:color="auto"/>
            </w:tcBorders>
            <w:vAlign w:val="center"/>
          </w:tcPr>
          <w:p w:rsidR="00434176" w:rsidRPr="00FA3856" w:rsidRDefault="00434176" w:rsidP="0043417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34176" w:rsidRPr="00FA3856" w:rsidTr="00434176">
        <w:trPr>
          <w:jc w:val="center"/>
        </w:trPr>
        <w:tc>
          <w:tcPr>
            <w:tcW w:w="708"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2</w:t>
            </w:r>
          </w:p>
        </w:tc>
        <w:tc>
          <w:tcPr>
            <w:tcW w:w="1414"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434176" w:rsidRPr="00FA3856" w:rsidRDefault="00434176" w:rsidP="0043417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4176" w:rsidRPr="00FA3856" w:rsidRDefault="00434176" w:rsidP="0043417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34176" w:rsidRPr="00FA3856" w:rsidTr="00434176">
        <w:trPr>
          <w:jc w:val="center"/>
        </w:trPr>
        <w:tc>
          <w:tcPr>
            <w:tcW w:w="708"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lang w:val="pt-PT"/>
              </w:rPr>
              <w:t>3</w:t>
            </w:r>
          </w:p>
        </w:tc>
        <w:tc>
          <w:tcPr>
            <w:tcW w:w="1414"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lang w:val="pt-PT"/>
              </w:rPr>
            </w:pPr>
            <w:r w:rsidRPr="00FA3856">
              <w:rPr>
                <w:rFonts w:ascii="Times New Roman" w:hAnsi="Times New Roman"/>
                <w:lang w:val="pt-PT"/>
              </w:rPr>
              <w:t>DESCRICAO</w:t>
            </w:r>
          </w:p>
          <w:p w:rsidR="00434176" w:rsidRPr="00FA3856" w:rsidRDefault="00434176" w:rsidP="00434176">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4176" w:rsidRPr="00FA3856" w:rsidRDefault="00434176" w:rsidP="00434176">
            <w:pPr>
              <w:pStyle w:val="PSDS-CorpodeTexto0"/>
              <w:jc w:val="center"/>
              <w:rPr>
                <w:rFonts w:ascii="Times New Roman" w:hAnsi="Times New Roman"/>
                <w:lang w:val="pt-PT"/>
              </w:rPr>
            </w:pPr>
            <w:r w:rsidRPr="00FA3856">
              <w:rPr>
                <w:rFonts w:ascii="Times New Roman" w:hAnsi="Times New Roman"/>
                <w:lang w:val="pt-PT"/>
              </w:rPr>
              <w:t>Não</w:t>
            </w:r>
          </w:p>
        </w:tc>
      </w:tr>
      <w:tr w:rsidR="00434176" w:rsidRPr="00FA3856" w:rsidTr="00434176">
        <w:trPr>
          <w:jc w:val="center"/>
        </w:trPr>
        <w:tc>
          <w:tcPr>
            <w:tcW w:w="708"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4</w:t>
            </w:r>
          </w:p>
        </w:tc>
        <w:tc>
          <w:tcPr>
            <w:tcW w:w="1414"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color w:val="000000"/>
                <w:lang w:val="pt-PT"/>
              </w:rPr>
            </w:pPr>
            <w:r w:rsidRPr="00FA3856">
              <w:rPr>
                <w:rFonts w:ascii="Times New Roman" w:hAnsi="Times New Roman"/>
                <w:color w:val="000000"/>
                <w:lang w:val="pt-PT"/>
              </w:rPr>
              <w:t>VALOR</w:t>
            </w:r>
          </w:p>
          <w:p w:rsidR="00434176" w:rsidRPr="00FA3856" w:rsidRDefault="00434176" w:rsidP="00434176">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434176" w:rsidRPr="00FA3856" w:rsidRDefault="00434176" w:rsidP="0043417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4176" w:rsidRPr="00FA3856" w:rsidRDefault="00434176" w:rsidP="00434176">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1C0D2F" w:rsidRPr="00FA3856" w:rsidRDefault="001C0D2F" w:rsidP="001C0D2F">
      <w:pPr>
        <w:rPr>
          <w:szCs w:val="20"/>
          <w:lang w:val="pt-PT"/>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1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1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2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966743" w:rsidRPr="00FA3856" w:rsidRDefault="00966743">
      <w:pPr>
        <w:rPr>
          <w:b/>
          <w:szCs w:val="20"/>
          <w:lang w:val="pt-PT"/>
        </w:rPr>
      </w:pPr>
    </w:p>
    <w:p w:rsidR="001C0D2F" w:rsidRPr="00FA3856" w:rsidRDefault="004177C3" w:rsidP="001C0D2F">
      <w:pPr>
        <w:rPr>
          <w:b/>
          <w:szCs w:val="20"/>
          <w:lang w:val="pt-PT"/>
        </w:rPr>
      </w:pPr>
      <w:r w:rsidRPr="00FA3856">
        <w:rPr>
          <w:b/>
          <w:szCs w:val="20"/>
          <w:lang w:val="pt-PT"/>
        </w:rPr>
        <w:t>I</w:t>
      </w:r>
      <w:r w:rsidR="001C0D2F" w:rsidRPr="00FA3856">
        <w:rPr>
          <w:b/>
          <w:szCs w:val="20"/>
          <w:lang w:val="pt-PT"/>
        </w:rPr>
        <w:t>I – Regras de Validação de Campos:</w:t>
      </w:r>
    </w:p>
    <w:p w:rsidR="001C0D2F" w:rsidRPr="00FA3856"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FA3856"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4640C2">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1C0D2F" w:rsidRPr="00FA3856" w:rsidRDefault="001C0D2F" w:rsidP="001C0D2F">
      <w:pPr>
        <w:rPr>
          <w:szCs w:val="20"/>
          <w:lang w:val="pt-PT"/>
        </w:rPr>
      </w:pPr>
    </w:p>
    <w:p w:rsidR="00385278" w:rsidRPr="00FA3856" w:rsidRDefault="00385278" w:rsidP="00385278">
      <w:pPr>
        <w:rPr>
          <w:b/>
          <w:szCs w:val="20"/>
          <w:lang w:val="pt-PT"/>
        </w:rPr>
      </w:pPr>
      <w:r w:rsidRPr="00FA3856">
        <w:rPr>
          <w:b/>
          <w:szCs w:val="20"/>
          <w:lang w:val="pt-PT"/>
        </w:rPr>
        <w:lastRenderedPageBreak/>
        <w:t>I</w:t>
      </w:r>
      <w:r w:rsidR="004177C3" w:rsidRPr="00FA3856">
        <w:rPr>
          <w:b/>
          <w:szCs w:val="20"/>
          <w:lang w:val="pt-PT"/>
        </w:rPr>
        <w:t>I</w:t>
      </w:r>
      <w:r w:rsidRPr="00FA3856">
        <w:rPr>
          <w:b/>
          <w:szCs w:val="20"/>
          <w:lang w:val="pt-PT"/>
        </w:rPr>
        <w:t>I – Tabela Dinâmica:</w:t>
      </w:r>
    </w:p>
    <w:p w:rsidR="004640C2" w:rsidRPr="00FA3856" w:rsidRDefault="004640C2" w:rsidP="00385278">
      <w:pPr>
        <w:rPr>
          <w:b/>
          <w:szCs w:val="20"/>
          <w:lang w:val="pt-PT"/>
        </w:rPr>
      </w:pPr>
    </w:p>
    <w:tbl>
      <w:tblPr>
        <w:tblW w:w="16335" w:type="dxa"/>
        <w:jc w:val="center"/>
        <w:tblCellMar>
          <w:left w:w="70" w:type="dxa"/>
          <w:right w:w="70" w:type="dxa"/>
        </w:tblCellMar>
        <w:tblLook w:val="04A0" w:firstRow="1" w:lastRow="0" w:firstColumn="1" w:lastColumn="0" w:noHBand="0" w:noVBand="1"/>
      </w:tblPr>
      <w:tblGrid>
        <w:gridCol w:w="974"/>
        <w:gridCol w:w="3783"/>
        <w:gridCol w:w="1040"/>
        <w:gridCol w:w="1007"/>
        <w:gridCol w:w="1007"/>
        <w:gridCol w:w="729"/>
        <w:gridCol w:w="1185"/>
        <w:gridCol w:w="6610"/>
      </w:tblGrid>
      <w:tr w:rsidR="009F68AE" w:rsidRPr="00FA3856" w:rsidTr="009F68AE">
        <w:trPr>
          <w:trHeight w:val="255"/>
          <w:jc w:val="center"/>
        </w:trPr>
        <w:tc>
          <w:tcPr>
            <w:tcW w:w="9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CÓDIGO</w:t>
            </w:r>
          </w:p>
        </w:tc>
        <w:tc>
          <w:tcPr>
            <w:tcW w:w="3783"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DESCRIÇÃO</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DT_INI</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DT_FIM</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ORDEM</w:t>
            </w:r>
          </w:p>
        </w:tc>
        <w:tc>
          <w:tcPr>
            <w:tcW w:w="729"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
                <w:bCs/>
                <w:color w:val="000000"/>
                <w:szCs w:val="20"/>
              </w:rPr>
            </w:pPr>
            <w:r w:rsidRPr="00FA3856">
              <w:rPr>
                <w:b/>
                <w:bCs/>
                <w:color w:val="000000"/>
                <w:szCs w:val="20"/>
              </w:rPr>
              <w:t>FORMATO</w:t>
            </w:r>
          </w:p>
        </w:tc>
        <w:tc>
          <w:tcPr>
            <w:tcW w:w="6610" w:type="dxa"/>
            <w:tcBorders>
              <w:top w:val="single" w:sz="4" w:space="0" w:color="auto"/>
              <w:left w:val="nil"/>
              <w:bottom w:val="single" w:sz="4" w:space="0" w:color="auto"/>
              <w:right w:val="single" w:sz="4" w:space="0" w:color="auto"/>
            </w:tcBorders>
            <w:shd w:val="clear" w:color="auto" w:fill="auto"/>
            <w:vAlign w:val="bottom"/>
            <w:hideMark/>
          </w:tcPr>
          <w:p w:rsidR="009F68AE" w:rsidRPr="00FA3856" w:rsidRDefault="009F68AE" w:rsidP="00966743">
            <w:pPr>
              <w:jc w:val="center"/>
              <w:rPr>
                <w:b/>
                <w:bCs/>
                <w:color w:val="000000"/>
                <w:szCs w:val="20"/>
              </w:rPr>
            </w:pPr>
            <w:r w:rsidRPr="00FA3856">
              <w:rPr>
                <w:b/>
                <w:bCs/>
                <w:color w:val="000000"/>
                <w:szCs w:val="20"/>
              </w:rPr>
              <w:t>FÓRMULA</w:t>
            </w:r>
          </w:p>
        </w:tc>
      </w:tr>
      <w:tr w:rsidR="009F68AE" w:rsidRPr="00FA3856" w:rsidTr="009F68AE">
        <w:trPr>
          <w:trHeight w:val="1412"/>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1</w:t>
            </w:r>
          </w:p>
        </w:tc>
        <w:tc>
          <w:tcPr>
            <w:tcW w:w="3783" w:type="dxa"/>
            <w:tcBorders>
              <w:top w:val="nil"/>
              <w:left w:val="nil"/>
              <w:bottom w:val="single" w:sz="4" w:space="0" w:color="auto"/>
              <w:right w:val="single" w:sz="4" w:space="0" w:color="auto"/>
            </w:tcBorders>
            <w:shd w:val="clear" w:color="000000" w:fill="FFFFFF"/>
            <w:vAlign w:val="center"/>
            <w:hideMark/>
          </w:tcPr>
          <w:p w:rsidR="009F68AE" w:rsidRPr="00FA3856" w:rsidRDefault="009F68AE" w:rsidP="00481F86">
            <w:pPr>
              <w:rPr>
                <w:bCs/>
                <w:color w:val="000000"/>
                <w:szCs w:val="20"/>
              </w:rPr>
            </w:pPr>
            <w:r w:rsidRPr="00FA3856">
              <w:rPr>
                <w:bCs/>
                <w:color w:val="000000"/>
                <w:szCs w:val="20"/>
              </w:rPr>
              <w:t xml:space="preserve">Valor da Base de Cálculo da CSLL </w:t>
            </w:r>
          </w:p>
        </w:tc>
        <w:tc>
          <w:tcPr>
            <w:tcW w:w="1040"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01012014</w:t>
            </w:r>
          </w:p>
        </w:tc>
        <w:tc>
          <w:tcPr>
            <w:tcW w:w="1007"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 </w:t>
            </w:r>
          </w:p>
        </w:tc>
        <w:tc>
          <w:tcPr>
            <w:tcW w:w="1007"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1</w:t>
            </w:r>
          </w:p>
        </w:tc>
        <w:tc>
          <w:tcPr>
            <w:tcW w:w="729"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481F86">
            <w:pPr>
              <w:jc w:val="center"/>
              <w:rPr>
                <w:bCs/>
                <w:color w:val="000000"/>
                <w:szCs w:val="20"/>
              </w:rPr>
            </w:pPr>
            <w:r w:rsidRPr="00FA3856">
              <w:rPr>
                <w:bCs/>
                <w:color w:val="000000"/>
                <w:szCs w:val="20"/>
              </w:rPr>
              <w:t>N</w:t>
            </w:r>
          </w:p>
        </w:tc>
        <w:tc>
          <w:tcPr>
            <w:tcW w:w="6610" w:type="dxa"/>
            <w:tcBorders>
              <w:top w:val="nil"/>
              <w:left w:val="nil"/>
              <w:bottom w:val="single" w:sz="4" w:space="0" w:color="auto"/>
              <w:right w:val="single" w:sz="4" w:space="0" w:color="auto"/>
            </w:tcBorders>
            <w:shd w:val="clear" w:color="auto" w:fill="auto"/>
            <w:vAlign w:val="bottom"/>
            <w:hideMark/>
          </w:tcPr>
          <w:p w:rsidR="009F68AE" w:rsidRPr="00FA3856" w:rsidRDefault="005104E0" w:rsidP="00A715ED">
            <w:pPr>
              <w:rPr>
                <w:bCs/>
                <w:color w:val="000000"/>
                <w:szCs w:val="20"/>
              </w:rPr>
            </w:pPr>
            <w:r w:rsidRPr="005104E0">
              <w:rPr>
                <w:color w:val="000000"/>
                <w:szCs w:val="20"/>
                <w:highlight w:val="yellow"/>
              </w:rPr>
              <w:t>SE (0010.COD_QUALIF_PJ( ) = "01") ENTAO SE (M350(175) &lt;= 0 E M350(349) &lt;= 0) ENTAO M350(175) + M350(349) SENAO DEBITO(M350(175))+DEBITO(M350(349)) FIM_SE SENAO SE (0010.COD_QUALIF_PJ( )= "02") ENTAO M350(203) SENAO SE (0010.COD_QUALIF_PJ( ) = "03") ENTAO M350(142) SENAO 0  FIM_SE FIM_SE FIM_SE</w:t>
            </w:r>
          </w:p>
        </w:tc>
      </w:tr>
      <w:tr w:rsidR="009F68AE" w:rsidRPr="00FA3856" w:rsidTr="009F68AE">
        <w:trPr>
          <w:trHeight w:val="1412"/>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2</w:t>
            </w:r>
          </w:p>
        </w:tc>
        <w:tc>
          <w:tcPr>
            <w:tcW w:w="3783" w:type="dxa"/>
            <w:tcBorders>
              <w:top w:val="nil"/>
              <w:left w:val="nil"/>
              <w:bottom w:val="single" w:sz="4" w:space="0" w:color="auto"/>
              <w:right w:val="single" w:sz="4" w:space="0" w:color="auto"/>
            </w:tcBorders>
            <w:shd w:val="clear" w:color="000000" w:fill="FFFFFF"/>
            <w:vAlign w:val="center"/>
            <w:hideMark/>
          </w:tcPr>
          <w:p w:rsidR="009F68AE" w:rsidRPr="00FA3856" w:rsidRDefault="009F68AE" w:rsidP="00966743">
            <w:pPr>
              <w:rPr>
                <w:bCs/>
                <w:color w:val="000000"/>
                <w:szCs w:val="20"/>
              </w:rPr>
            </w:pPr>
            <w:r w:rsidRPr="00FA3856">
              <w:rPr>
                <w:bCs/>
                <w:color w:val="000000"/>
                <w:szCs w:val="20"/>
              </w:rPr>
              <w:t xml:space="preserve">Valor da Base de Cálculo da CSLL - Estimativa com Base na Receita Bruta </w:t>
            </w:r>
          </w:p>
        </w:tc>
        <w:tc>
          <w:tcPr>
            <w:tcW w:w="1040"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01012014</w:t>
            </w:r>
          </w:p>
        </w:tc>
        <w:tc>
          <w:tcPr>
            <w:tcW w:w="1007"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 </w:t>
            </w:r>
          </w:p>
        </w:tc>
        <w:tc>
          <w:tcPr>
            <w:tcW w:w="1007"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1</w:t>
            </w:r>
          </w:p>
        </w:tc>
        <w:tc>
          <w:tcPr>
            <w:tcW w:w="729"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9F68AE" w:rsidRPr="00FA3856" w:rsidRDefault="009F68AE" w:rsidP="00966743">
            <w:pPr>
              <w:jc w:val="center"/>
              <w:rPr>
                <w:bCs/>
                <w:color w:val="000000"/>
                <w:szCs w:val="20"/>
              </w:rPr>
            </w:pPr>
            <w:r w:rsidRPr="00FA3856">
              <w:rPr>
                <w:bCs/>
                <w:color w:val="000000"/>
                <w:szCs w:val="20"/>
              </w:rPr>
              <w:t>N</w:t>
            </w:r>
          </w:p>
        </w:tc>
        <w:tc>
          <w:tcPr>
            <w:tcW w:w="6610" w:type="dxa"/>
            <w:tcBorders>
              <w:top w:val="nil"/>
              <w:left w:val="nil"/>
              <w:bottom w:val="single" w:sz="4" w:space="0" w:color="auto"/>
              <w:right w:val="single" w:sz="4" w:space="0" w:color="auto"/>
            </w:tcBorders>
            <w:shd w:val="clear" w:color="auto" w:fill="auto"/>
            <w:vAlign w:val="bottom"/>
            <w:hideMark/>
          </w:tcPr>
          <w:p w:rsidR="009F68AE" w:rsidRPr="00FA3856" w:rsidRDefault="009F68AE" w:rsidP="00966743">
            <w:pPr>
              <w:rPr>
                <w:bCs/>
                <w:color w:val="000000"/>
                <w:szCs w:val="20"/>
              </w:rPr>
            </w:pPr>
          </w:p>
        </w:tc>
      </w:tr>
    </w:tbl>
    <w:p w:rsidR="00966743" w:rsidRPr="00FA3856" w:rsidRDefault="00966743" w:rsidP="00EF69B3">
      <w:pPr>
        <w:rPr>
          <w:szCs w:val="20"/>
        </w:rPr>
      </w:pPr>
    </w:p>
    <w:p w:rsidR="004640C2" w:rsidRPr="00FA3856" w:rsidRDefault="004640C2" w:rsidP="004640C2">
      <w:pPr>
        <w:pStyle w:val="Corpodetexto"/>
        <w:rPr>
          <w:rFonts w:ascii="Times New Roman" w:hAnsi="Times New Roman"/>
          <w:b/>
          <w:color w:val="002060"/>
          <w:szCs w:val="20"/>
        </w:rPr>
      </w:pPr>
      <w:r w:rsidRPr="00FA3856">
        <w:rPr>
          <w:rFonts w:ascii="Times New Roman" w:hAnsi="Times New Roman"/>
          <w:b/>
          <w:color w:val="002060"/>
          <w:szCs w:val="20"/>
        </w:rPr>
        <w:t>Exemplo de Preenchiment</w:t>
      </w:r>
      <w:r w:rsidR="004148A9" w:rsidRPr="00FA3856">
        <w:rPr>
          <w:rFonts w:ascii="Times New Roman" w:hAnsi="Times New Roman"/>
          <w:b/>
          <w:color w:val="002060"/>
          <w:szCs w:val="20"/>
        </w:rPr>
        <w:t xml:space="preserve">o: </w:t>
      </w:r>
      <w:r w:rsidRPr="00FA3856">
        <w:rPr>
          <w:rFonts w:ascii="Times New Roman" w:hAnsi="Times New Roman"/>
          <w:b/>
          <w:color w:val="002060"/>
          <w:szCs w:val="20"/>
        </w:rPr>
        <w:t>|N650|1|Valor da base de cálculo da CSLL|100000,00|</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N650|: Identificação do tipo do registro.</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r w:rsidRPr="00FA3856">
        <w:rPr>
          <w:rFonts w:ascii="Times New Roman" w:hAnsi="Times New Roman"/>
          <w:color w:val="002060"/>
          <w:szCs w:val="20"/>
        </w:rPr>
        <w:tab/>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Valor da Base de Cálculo da CSLL|: Descrição da linha.</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4640C2" w:rsidRPr="00FA3856" w:rsidRDefault="004640C2" w:rsidP="00EF69B3">
      <w:pPr>
        <w:rPr>
          <w:szCs w:val="20"/>
        </w:rPr>
      </w:pPr>
    </w:p>
    <w:p w:rsidR="00264296" w:rsidRPr="00FA3856" w:rsidRDefault="00264296">
      <w:pPr>
        <w:spacing w:after="200" w:line="276" w:lineRule="auto"/>
        <w:rPr>
          <w:b/>
          <w:bCs/>
          <w:color w:val="0000FF"/>
          <w:szCs w:val="20"/>
        </w:rPr>
      </w:pPr>
      <w:r w:rsidRPr="00FA3856">
        <w:rPr>
          <w:color w:val="0000FF"/>
          <w:szCs w:val="20"/>
        </w:rPr>
        <w:br w:type="page"/>
      </w:r>
    </w:p>
    <w:p w:rsidR="00A95DCA" w:rsidRPr="00FA3856" w:rsidRDefault="00A95DCA" w:rsidP="00A95DCA">
      <w:pPr>
        <w:pStyle w:val="Ttulo1"/>
        <w:jc w:val="both"/>
        <w:rPr>
          <w:color w:val="0000FF"/>
          <w:szCs w:val="20"/>
        </w:rPr>
      </w:pPr>
      <w:bookmarkStart w:id="357" w:name="_Toc454359347"/>
      <w:r w:rsidRPr="00FA3856">
        <w:rPr>
          <w:color w:val="0000FF"/>
          <w:szCs w:val="20"/>
        </w:rPr>
        <w:lastRenderedPageBreak/>
        <w:t xml:space="preserve">Registro N660: </w:t>
      </w:r>
      <w:r w:rsidR="00E377D5" w:rsidRPr="00FA3856">
        <w:rPr>
          <w:color w:val="0000FF"/>
          <w:szCs w:val="20"/>
        </w:rPr>
        <w:t>Apuração</w:t>
      </w:r>
      <w:r w:rsidRPr="00FA3856">
        <w:rPr>
          <w:color w:val="0000FF"/>
          <w:szCs w:val="20"/>
        </w:rPr>
        <w:t xml:space="preserve"> da CSLL Mensal por Estimativa</w:t>
      </w:r>
      <w:bookmarkEnd w:id="357"/>
    </w:p>
    <w:p w:rsidR="002E6F04" w:rsidRPr="00FA3856" w:rsidRDefault="002E6F04" w:rsidP="00B573DD">
      <w:pPr>
        <w:rPr>
          <w:szCs w:val="20"/>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Este registro é habilitado para a pessoa jurídica que apurou o imposto de renda com base no lucro real anual que optou por apurar a CSLL por estimativa mensa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I) Apuração Anual da CSLL, com Recolhimentos Mensais sobre a Base de Cálculo Estimada</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pessoa jurídica que apurar anualmente o imposto sobre a renda com base no lucro real também deve apurar a CSLL anualmente com base no resultado ajustado, em 31 de dezembro de cada ano.</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s valores de CSLL efetivamente pagos calculados sobre a base de cálculo estimada mensalmente, no transcorrer do ano-calendário, podem ser deduzidos do valor de CSLL apurado anualmente (ajuste).</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valor da CSLL não pode ser deduzido para efeito de determinação do lucro real e da própria base de cálculo (Lei nº 9.316, de 1996, art. 1º).</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I.1) Base de Cálculo</w:t>
      </w:r>
    </w:p>
    <w:p w:rsidR="00264296" w:rsidRPr="00FA3856" w:rsidRDefault="00264296" w:rsidP="00264296">
      <w:pPr>
        <w:pStyle w:val="PSDS-CorpodeTexto0"/>
        <w:jc w:val="both"/>
        <w:rPr>
          <w:rFonts w:ascii="Times New Roman" w:hAnsi="Times New Roman"/>
        </w:rPr>
      </w:pP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 xml:space="preserve">I.1.1) Pessoas Jurídicas de Natureza Comercial, Industrial ou de Prestação de Serviços </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base de cálculo da CSLL, em cada mês, será determinada pela soma:</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1) de 12% (doze por cento) ou de 32% (trinta e dois por cento) da receita bruta auferida no períod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dos rendimentos e ganhos líquidos auferidos em aplicações financeiras de renda fixa e renda variável;</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dos ganhos de capital, das demais receitas e dos resultados positivos decorrentes de receitas não compreendidas na atividade, no mês em que forem auferidos, inclusive:</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os rendimentos auferidos nas operações de mútuo realizadas entre pessoas jurídicas ou entre pessoa jurídica e pessoa física;</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b)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 xml:space="preserve">c) os ganhos auferidos em operações de cobertura (hedge) realizadas em bolsas de valores, de mercadorias e de futuros ou no mercado de balcão; </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d) a receita de locação de imóvel, quando não for este o objeto social da pessoa jurídica, deduzida dos encargos necessários à sua percepção;</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e) os juros equivalentes à taxa referencial do Sistema Especial de Liquidação e de Custódia (Selic) para títulos federais, acumulada mensalmente, relativos a impostos e contribuições a serem restituídos ou compensados;</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f) as receitas financeiras decorrentes das variações monetárias dos direitos de crédito e das obrigações do contribuinte, em função de índices ou coeficientes aplicáveis por disposição legal ou contratual;</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g) os ganhos de capital auferidos na devolução de capital em bens e direitos;</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h) a diferença entre o valor em dinheiro ou o valor dos bens e direitos recebidos de instituição isenta, a título de devolução de patrimônio, e o valor em dinheiro ou o valor dos bens e direitos entregue para a formação do referido patrimônio.</w:t>
      </w:r>
    </w:p>
    <w:p w:rsidR="00264296" w:rsidRPr="00FA3856" w:rsidRDefault="00264296" w:rsidP="00264296">
      <w:pPr>
        <w:pStyle w:val="PSDS-CorpodeTexto0"/>
        <w:jc w:val="both"/>
        <w:rPr>
          <w:rFonts w:ascii="Times New Roman" w:hAnsi="Times New Roman"/>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264296" w:rsidRPr="00FA3856" w:rsidRDefault="00264296" w:rsidP="00264296">
      <w:pPr>
        <w:pStyle w:val="PSDS-CorpodeTexto0"/>
        <w:jc w:val="both"/>
        <w:rPr>
          <w:rFonts w:ascii="Times New Roman" w:hAnsi="Times New Roman"/>
        </w:rPr>
      </w:pPr>
      <w:r w:rsidRPr="00FA3856">
        <w:rPr>
          <w:rFonts w:ascii="Times New Roman" w:hAnsi="Times New Roman"/>
          <w:b/>
        </w:rPr>
        <w:lastRenderedPageBreak/>
        <w:t>Atenção</w:t>
      </w:r>
      <w:r w:rsidRPr="00FA3856">
        <w:rPr>
          <w:rFonts w:ascii="Times New Roman" w:hAnsi="Times New Roman"/>
        </w:rPr>
        <w:t>:</w:t>
      </w:r>
    </w:p>
    <w:p w:rsidR="00264296" w:rsidRPr="00FA3856" w:rsidRDefault="00264296" w:rsidP="00264296">
      <w:pPr>
        <w:pStyle w:val="PSDS-CorpodeTexto0"/>
        <w:ind w:left="708"/>
        <w:jc w:val="both"/>
        <w:rPr>
          <w:rFonts w:ascii="Times New Roman" w:hAnsi="Times New Roman"/>
        </w:rPr>
      </w:pPr>
      <w:r w:rsidRPr="00FA3856">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prestação de serviços em geral, observado o disposto no item seguinte;</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b) intermediação de negócios;</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c) administração, locação ou cessão de bens imóveis, móveis e direitos de qualquer natureza;</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Para as atividades de prestação de serviços hospitalares e de transporte, inclusive de carga, o percentual de receita bruta a ser considerado é de 12% (doze por cent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No caso de atividades diversificadas, será aplicado o percentual correspondente a cada atividade.</w:t>
      </w:r>
    </w:p>
    <w:p w:rsidR="00264296" w:rsidRPr="00FA3856" w:rsidRDefault="00264296" w:rsidP="00264296">
      <w:pPr>
        <w:pStyle w:val="PSDS-CorpodeTexto0"/>
        <w:ind w:left="708"/>
        <w:jc w:val="both"/>
        <w:rPr>
          <w:rFonts w:ascii="Times New Roman" w:hAnsi="Times New Roman"/>
        </w:rPr>
      </w:pPr>
      <w:r w:rsidRPr="00FA3856">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Para efeito de apuração do ganho de capital, considera-se valor contábi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1) No caso de</w:t>
      </w:r>
      <w:bookmarkStart w:id="358" w:name="subitem16.3.1"/>
      <w:bookmarkEnd w:id="358"/>
      <w:r w:rsidRPr="00FA3856">
        <w:rPr>
          <w:rFonts w:ascii="Times New Roman" w:hAnsi="Times New Roman"/>
        </w:rPr>
        <w:t xml:space="preserve"> investimentos perman</w:t>
      </w:r>
      <w:bookmarkStart w:id="359" w:name="subitem16.3.1.1"/>
      <w:bookmarkEnd w:id="359"/>
      <w:r w:rsidRPr="00FA3856">
        <w:rPr>
          <w:rFonts w:ascii="Times New Roman" w:hAnsi="Times New Roman"/>
        </w:rPr>
        <w:t>entes em:</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participações societárias avaliadas pelo custo de aquisição, o valor de aquisição;</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b) participações societárias avaliadas pelo valor de patrimônio líquido, a soma algébrica dos seguintes valores:</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 do patrimônio líquido pelo qual o investimento estiver registrado;</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I. do ágio ou deságio na aquisição do investimento;</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II. da provisão para perdas, constituída até 31 de dezembro de 1995, quando dedutível.</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No caso das aplicações em ouro, não considerado ativo financeiro, o valor de aquisiçã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No caso dos demais bens e direitos do ativo não-circulante, exceto realizável a longo prazo, o custo de aquisição, diminuído dos encargos de depreciação, amortização ou exaustão acumulados.</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No caso de outros bens e direitos não classificados no ativo não-circulante, exceto realizável a longo prazo, considera-se valor contábil o custo de aquisição.</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rsidR="00264296" w:rsidRPr="00FA3856" w:rsidRDefault="00264296" w:rsidP="0069384A">
      <w:pPr>
        <w:pStyle w:val="PSDS-CorpodeTexto0"/>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lastRenderedPageBreak/>
        <w:t>I.1.2) Efeito dos Balanços de Suspensão ou Redução no Pagamento da CSL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mesma forma de tributação adotada pela pessoa jurídica, para fins de apuração do imposto de renda, deve ser empregada para fins de apuração da CSL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rsidR="00973E1F" w:rsidRPr="00FA3856" w:rsidRDefault="00973E1F" w:rsidP="00264296">
      <w:pPr>
        <w:pStyle w:val="PSDS-CorpodeTexto0"/>
        <w:ind w:firstLine="708"/>
        <w:jc w:val="both"/>
        <w:rPr>
          <w:rFonts w:ascii="Times New Roman" w:hAnsi="Times New Roman"/>
        </w:rPr>
      </w:pPr>
    </w:p>
    <w:p w:rsidR="00973E1F" w:rsidRPr="00FA3856" w:rsidRDefault="00973E1F" w:rsidP="00264296">
      <w:pPr>
        <w:pStyle w:val="PSDS-CorpodeTexto0"/>
        <w:ind w:firstLine="708"/>
        <w:jc w:val="both"/>
        <w:rPr>
          <w:rFonts w:ascii="Times New Roman" w:hAnsi="Times New Roman"/>
        </w:rPr>
      </w:pPr>
      <w:r w:rsidRPr="00FA3856">
        <w:rPr>
          <w:rFonts w:ascii="Times New Roman" w:hAnsi="Times New Roman"/>
        </w:rPr>
        <w:t>Informações detalhadas sobre balanço de suspensão ou redução do pagamento do IRPJ e da CSLL podem ser encontradas nas explicações iniciais do Bloco L.</w:t>
      </w:r>
    </w:p>
    <w:p w:rsidR="00A95DCA" w:rsidRPr="00FA3856" w:rsidRDefault="00264296" w:rsidP="00264296">
      <w:pPr>
        <w:pStyle w:val="PSDS-CorpodeTexto0"/>
        <w:jc w:val="both"/>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95DCA"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A95DCA">
            <w:pPr>
              <w:pStyle w:val="PSDS-CorpodeTexto0"/>
              <w:jc w:val="center"/>
              <w:rPr>
                <w:rFonts w:ascii="Times New Roman" w:hAnsi="Times New Roman"/>
                <w:b/>
                <w:bCs/>
              </w:rPr>
            </w:pPr>
            <w:r w:rsidRPr="00FA3856">
              <w:rPr>
                <w:rFonts w:ascii="Times New Roman" w:hAnsi="Times New Roman"/>
                <w:b/>
                <w:bCs/>
              </w:rPr>
              <w:t xml:space="preserve">REGISTRO N660: </w:t>
            </w:r>
            <w:r w:rsidRPr="00FA3856">
              <w:rPr>
                <w:rFonts w:ascii="Times New Roman" w:hAnsi="Times New Roman"/>
                <w:b/>
              </w:rPr>
              <w:t>CÁLCULO DA CSLL MENSAL POR ESTIMATIVA</w:t>
            </w:r>
          </w:p>
        </w:tc>
      </w:tr>
      <w:tr w:rsidR="00A95DCA"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A95DCA"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A95DCA"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Ocorrência – 0:N</w:t>
            </w:r>
          </w:p>
        </w:tc>
      </w:tr>
      <w:tr w:rsidR="00A95DCA"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rPr>
                <w:rFonts w:ascii="Times New Roman" w:hAnsi="Times New Roman"/>
                <w:b/>
                <w:bCs/>
              </w:rPr>
            </w:pPr>
            <w:r w:rsidRPr="00FA3856">
              <w:rPr>
                <w:rFonts w:ascii="Times New Roman" w:hAnsi="Times New Roman"/>
                <w:b/>
                <w:bCs/>
              </w:rPr>
              <w:t>Campo(s) chave: CODIGO</w:t>
            </w:r>
          </w:p>
        </w:tc>
      </w:tr>
    </w:tbl>
    <w:p w:rsidR="00A95DCA" w:rsidRPr="00FA3856" w:rsidRDefault="00A95DCA" w:rsidP="00A95DCA">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color w:val="000000"/>
                <w:lang w:val="pt-PT"/>
              </w:rPr>
            </w:pPr>
            <w:r w:rsidRPr="00FA3856">
              <w:rPr>
                <w:rFonts w:ascii="Times New Roman" w:hAnsi="Times New Roman"/>
                <w:color w:val="000000"/>
                <w:lang w:val="pt-PT"/>
              </w:rPr>
              <w:t>REG</w:t>
            </w:r>
          </w:p>
          <w:p w:rsidR="004148A9" w:rsidRPr="00FA3856" w:rsidRDefault="004148A9" w:rsidP="008C16B2">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A95DCA">
            <w:pPr>
              <w:pStyle w:val="PSDS-CorpodeTexto0"/>
              <w:rPr>
                <w:rFonts w:ascii="Times New Roman" w:hAnsi="Times New Roman"/>
                <w:bCs/>
                <w:lang w:val="pt-PT"/>
              </w:rPr>
            </w:pPr>
            <w:r w:rsidRPr="00FA3856">
              <w:rPr>
                <w:rFonts w:ascii="Times New Roman" w:hAnsi="Times New Roman"/>
                <w:color w:val="000000"/>
              </w:rPr>
              <w:t>Texto Fixo Contendo a Identificação do Registro (N660).</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N660]</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color w:val="000000"/>
                <w:lang w:val="pt-PT"/>
              </w:rPr>
            </w:pPr>
            <w:r w:rsidRPr="00FA3856">
              <w:rPr>
                <w:rFonts w:ascii="Times New Roman" w:hAnsi="Times New Roman"/>
                <w:color w:val="000000"/>
                <w:lang w:val="pt-PT"/>
              </w:rPr>
              <w:t>CODIGO</w:t>
            </w:r>
          </w:p>
          <w:p w:rsidR="004148A9" w:rsidRPr="00FA3856" w:rsidRDefault="004148A9" w:rsidP="004148A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lang w:val="pt-PT"/>
              </w:rPr>
            </w:pPr>
            <w:r w:rsidRPr="00FA3856">
              <w:rPr>
                <w:rFonts w:ascii="Times New Roman" w:hAnsi="Times New Roman"/>
                <w:lang w:val="pt-PT"/>
              </w:rPr>
              <w:t>DESCRICAO</w:t>
            </w:r>
          </w:p>
          <w:p w:rsidR="004148A9" w:rsidRPr="00FA3856" w:rsidRDefault="004148A9" w:rsidP="004148A9">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lang w:val="pt-PT"/>
              </w:rPr>
              <w:t>Nã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color w:val="000000"/>
                <w:lang w:val="pt-PT"/>
              </w:rPr>
            </w:pPr>
            <w:r w:rsidRPr="00FA3856">
              <w:rPr>
                <w:rFonts w:ascii="Times New Roman" w:hAnsi="Times New Roman"/>
                <w:color w:val="000000"/>
                <w:lang w:val="pt-PT"/>
              </w:rPr>
              <w:t>VALOR</w:t>
            </w:r>
          </w:p>
          <w:p w:rsidR="004148A9" w:rsidRPr="00FA3856" w:rsidRDefault="004148A9" w:rsidP="008C16B2">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4148A9" w:rsidRPr="00FA3856" w:rsidRDefault="004148A9"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2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2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2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7C3" w:rsidRPr="00FA3856" w:rsidRDefault="004177C3" w:rsidP="00A95DCA">
      <w:pPr>
        <w:rPr>
          <w:szCs w:val="20"/>
          <w:lang w:val="pt-PT"/>
        </w:rPr>
      </w:pPr>
    </w:p>
    <w:p w:rsidR="00A95DCA" w:rsidRPr="00FA3856" w:rsidRDefault="004177C3" w:rsidP="00A95DCA">
      <w:pPr>
        <w:rPr>
          <w:b/>
          <w:szCs w:val="20"/>
          <w:lang w:val="pt-PT"/>
        </w:rPr>
      </w:pPr>
      <w:r w:rsidRPr="00FA3856">
        <w:rPr>
          <w:b/>
          <w:szCs w:val="20"/>
          <w:lang w:val="pt-PT"/>
        </w:rPr>
        <w:t>I</w:t>
      </w:r>
      <w:r w:rsidR="00A95DCA" w:rsidRPr="00FA3856">
        <w:rPr>
          <w:b/>
          <w:szCs w:val="20"/>
          <w:lang w:val="pt-PT"/>
        </w:rPr>
        <w:t>I – Regras de Validação de Campos:</w:t>
      </w:r>
    </w:p>
    <w:p w:rsidR="00A95DCA" w:rsidRPr="00FA3856"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FA3856"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26429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2E6F04" w:rsidRPr="00FA3856" w:rsidRDefault="002E6F04" w:rsidP="00B573DD">
      <w:pPr>
        <w:rPr>
          <w:szCs w:val="20"/>
        </w:rPr>
      </w:pPr>
    </w:p>
    <w:p w:rsidR="00264296" w:rsidRPr="00FA3856" w:rsidRDefault="004177C3" w:rsidP="001A3CDB">
      <w:pPr>
        <w:rPr>
          <w:b/>
          <w:szCs w:val="20"/>
          <w:lang w:val="pt-PT"/>
        </w:rPr>
      </w:pPr>
      <w:r w:rsidRPr="00FA3856">
        <w:rPr>
          <w:b/>
          <w:szCs w:val="20"/>
          <w:lang w:val="pt-PT"/>
        </w:rPr>
        <w:t>II</w:t>
      </w:r>
      <w:r w:rsidR="004148A9" w:rsidRPr="00FA3856">
        <w:rPr>
          <w:b/>
          <w:szCs w:val="20"/>
          <w:lang w:val="pt-PT"/>
        </w:rPr>
        <w:t>I – Tabela Dinâmica:</w:t>
      </w:r>
    </w:p>
    <w:p w:rsidR="004148A9" w:rsidRPr="00FA3856" w:rsidRDefault="004148A9" w:rsidP="001A3CDB">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974"/>
        <w:gridCol w:w="2565"/>
        <w:gridCol w:w="1040"/>
        <w:gridCol w:w="1020"/>
        <w:gridCol w:w="960"/>
        <w:gridCol w:w="1185"/>
        <w:gridCol w:w="2724"/>
        <w:gridCol w:w="5867"/>
      </w:tblGrid>
      <w:tr w:rsidR="005B30D4" w:rsidRPr="00FA3856" w:rsidTr="006B6F6E">
        <w:trPr>
          <w:trHeight w:val="20"/>
          <w:tblHeader/>
          <w:jc w:val="center"/>
        </w:trPr>
        <w:tc>
          <w:tcPr>
            <w:tcW w:w="974"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CÓDIGO</w:t>
            </w:r>
          </w:p>
        </w:tc>
        <w:tc>
          <w:tcPr>
            <w:tcW w:w="2565"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264296">
            <w:pPr>
              <w:jc w:val="center"/>
              <w:rPr>
                <w:b/>
                <w:bCs/>
                <w:color w:val="000000"/>
                <w:szCs w:val="20"/>
              </w:rPr>
            </w:pPr>
            <w:r w:rsidRPr="00FA3856">
              <w:rPr>
                <w:b/>
                <w:bCs/>
                <w:color w:val="000000"/>
                <w:szCs w:val="20"/>
              </w:rPr>
              <w:t>FORMATO</w:t>
            </w:r>
          </w:p>
        </w:tc>
        <w:tc>
          <w:tcPr>
            <w:tcW w:w="2724" w:type="dxa"/>
            <w:vAlign w:val="bottom"/>
          </w:tcPr>
          <w:p w:rsidR="005B30D4" w:rsidRPr="00FA3856" w:rsidRDefault="005B30D4" w:rsidP="00264296">
            <w:pPr>
              <w:jc w:val="center"/>
              <w:rPr>
                <w:b/>
                <w:bCs/>
                <w:color w:val="000000"/>
                <w:szCs w:val="20"/>
              </w:rPr>
            </w:pPr>
            <w:r w:rsidRPr="00FA3856">
              <w:rPr>
                <w:b/>
                <w:bCs/>
                <w:color w:val="000000"/>
                <w:szCs w:val="20"/>
              </w:rPr>
              <w:t>FÓRMULA</w:t>
            </w:r>
          </w:p>
        </w:tc>
        <w:tc>
          <w:tcPr>
            <w:tcW w:w="5867" w:type="dxa"/>
            <w:shd w:val="clear" w:color="auto" w:fill="auto"/>
            <w:vAlign w:val="bottom"/>
          </w:tcPr>
          <w:p w:rsidR="005B30D4" w:rsidRPr="00FA3856" w:rsidRDefault="005B30D4" w:rsidP="00264296">
            <w:pPr>
              <w:jc w:val="center"/>
              <w:rPr>
                <w:b/>
                <w:bCs/>
                <w:color w:val="000000"/>
                <w:szCs w:val="20"/>
              </w:rPr>
            </w:pPr>
            <w:r w:rsidRPr="00FA3856">
              <w:rPr>
                <w:b/>
                <w:bCs/>
                <w:color w:val="000000"/>
                <w:szCs w:val="20"/>
              </w:rPr>
              <w:t>ORIENTAÇÕES</w:t>
            </w:r>
          </w:p>
        </w:tc>
      </w:tr>
      <w:tr w:rsidR="007A0D34" w:rsidRPr="00FA3856" w:rsidTr="006B6F6E">
        <w:trPr>
          <w:trHeight w:val="20"/>
          <w:jc w:val="center"/>
        </w:trPr>
        <w:tc>
          <w:tcPr>
            <w:tcW w:w="974"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5</w:t>
            </w:r>
          </w:p>
        </w:tc>
        <w:tc>
          <w:tcPr>
            <w:tcW w:w="2565" w:type="dxa"/>
            <w:shd w:val="clear" w:color="000000" w:fill="FFFFFF"/>
            <w:vAlign w:val="center"/>
          </w:tcPr>
          <w:p w:rsidR="007A0D34" w:rsidRPr="00FA3856" w:rsidRDefault="007A0D34" w:rsidP="00264296">
            <w:pPr>
              <w:rPr>
                <w:bCs/>
                <w:color w:val="000000"/>
                <w:szCs w:val="20"/>
              </w:rPr>
            </w:pPr>
            <w:r w:rsidRPr="00FA3856">
              <w:rPr>
                <w:bCs/>
                <w:color w:val="000000"/>
                <w:szCs w:val="20"/>
              </w:rPr>
              <w:t>RECEITAS BRUTAS UTILIZADAS NO CÁLCULO DA CSLL POR PROPORCIONALIDADE</w:t>
            </w:r>
          </w:p>
        </w:tc>
        <w:tc>
          <w:tcPr>
            <w:tcW w:w="1040"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1012015</w:t>
            </w:r>
          </w:p>
        </w:tc>
        <w:tc>
          <w:tcPr>
            <w:tcW w:w="1020" w:type="dxa"/>
            <w:shd w:val="clear" w:color="auto" w:fill="auto"/>
            <w:noWrap/>
            <w:vAlign w:val="bottom"/>
          </w:tcPr>
          <w:p w:rsidR="007A0D34" w:rsidRPr="00FA3856" w:rsidRDefault="007A0D34" w:rsidP="00264296">
            <w:pPr>
              <w:jc w:val="center"/>
              <w:rPr>
                <w:bCs/>
                <w:color w:val="000000"/>
                <w:szCs w:val="20"/>
              </w:rPr>
            </w:pPr>
          </w:p>
        </w:tc>
        <w:tc>
          <w:tcPr>
            <w:tcW w:w="960"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R</w:t>
            </w:r>
          </w:p>
        </w:tc>
        <w:tc>
          <w:tcPr>
            <w:tcW w:w="1185" w:type="dxa"/>
            <w:shd w:val="clear" w:color="auto" w:fill="auto"/>
            <w:noWrap/>
            <w:vAlign w:val="bottom"/>
          </w:tcPr>
          <w:p w:rsidR="007A0D34" w:rsidRPr="00FA3856" w:rsidRDefault="007A0D34" w:rsidP="00264296">
            <w:pPr>
              <w:jc w:val="center"/>
              <w:rPr>
                <w:bCs/>
                <w:color w:val="000000"/>
                <w:szCs w:val="20"/>
              </w:rPr>
            </w:pPr>
          </w:p>
        </w:tc>
        <w:tc>
          <w:tcPr>
            <w:tcW w:w="2724" w:type="dxa"/>
            <w:vAlign w:val="center"/>
          </w:tcPr>
          <w:p w:rsidR="007A0D34" w:rsidRPr="00FA3856" w:rsidRDefault="007A0D34" w:rsidP="00264296">
            <w:pPr>
              <w:rPr>
                <w:bCs/>
                <w:color w:val="000000"/>
                <w:szCs w:val="20"/>
              </w:rPr>
            </w:pPr>
          </w:p>
        </w:tc>
        <w:tc>
          <w:tcPr>
            <w:tcW w:w="5867" w:type="dxa"/>
            <w:shd w:val="clear" w:color="000000" w:fill="FFFFFF"/>
            <w:vAlign w:val="center"/>
          </w:tcPr>
          <w:p w:rsidR="007A0D34" w:rsidRPr="00FA3856" w:rsidRDefault="007A0D34" w:rsidP="00264296">
            <w:pPr>
              <w:jc w:val="both"/>
              <w:rPr>
                <w:bCs/>
                <w:color w:val="000000"/>
                <w:szCs w:val="20"/>
              </w:rPr>
            </w:pPr>
          </w:p>
        </w:tc>
      </w:tr>
      <w:tr w:rsidR="007A0D34" w:rsidRPr="00FA3856" w:rsidTr="006B6F6E">
        <w:trPr>
          <w:trHeight w:val="20"/>
          <w:jc w:val="center"/>
        </w:trPr>
        <w:tc>
          <w:tcPr>
            <w:tcW w:w="974"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53</w:t>
            </w:r>
          </w:p>
        </w:tc>
        <w:tc>
          <w:tcPr>
            <w:tcW w:w="2565" w:type="dxa"/>
            <w:shd w:val="clear" w:color="000000" w:fill="FFFFFF"/>
            <w:vAlign w:val="center"/>
          </w:tcPr>
          <w:p w:rsidR="007A0D34" w:rsidRPr="00FA3856" w:rsidRDefault="007A0D34" w:rsidP="00264296">
            <w:pPr>
              <w:rPr>
                <w:bCs/>
                <w:color w:val="000000"/>
                <w:szCs w:val="20"/>
              </w:rPr>
            </w:pPr>
            <w:r w:rsidRPr="00FA3856">
              <w:rPr>
                <w:bCs/>
                <w:color w:val="000000"/>
                <w:szCs w:val="20"/>
              </w:rPr>
              <w:t>Total das Receitas Brutas Computadas no Balanço do Período</w:t>
            </w:r>
          </w:p>
        </w:tc>
        <w:tc>
          <w:tcPr>
            <w:tcW w:w="1040"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1012015</w:t>
            </w:r>
          </w:p>
        </w:tc>
        <w:tc>
          <w:tcPr>
            <w:tcW w:w="1020" w:type="dxa"/>
            <w:shd w:val="clear" w:color="auto" w:fill="auto"/>
            <w:noWrap/>
            <w:vAlign w:val="bottom"/>
          </w:tcPr>
          <w:p w:rsidR="007A0D34" w:rsidRPr="00FA3856" w:rsidRDefault="007A0D34" w:rsidP="00264296">
            <w:pPr>
              <w:jc w:val="center"/>
              <w:rPr>
                <w:bCs/>
                <w:color w:val="000000"/>
                <w:szCs w:val="20"/>
              </w:rPr>
            </w:pPr>
          </w:p>
        </w:tc>
        <w:tc>
          <w:tcPr>
            <w:tcW w:w="960"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E</w:t>
            </w:r>
          </w:p>
        </w:tc>
        <w:tc>
          <w:tcPr>
            <w:tcW w:w="1185"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N</w:t>
            </w:r>
          </w:p>
        </w:tc>
        <w:tc>
          <w:tcPr>
            <w:tcW w:w="2724" w:type="dxa"/>
            <w:vAlign w:val="center"/>
          </w:tcPr>
          <w:p w:rsidR="007A0D34" w:rsidRPr="00FA3856" w:rsidRDefault="007A0D34" w:rsidP="00264296">
            <w:pPr>
              <w:rPr>
                <w:bCs/>
                <w:color w:val="000000"/>
                <w:szCs w:val="20"/>
              </w:rPr>
            </w:pPr>
          </w:p>
        </w:tc>
        <w:tc>
          <w:tcPr>
            <w:tcW w:w="5867" w:type="dxa"/>
            <w:shd w:val="clear" w:color="000000" w:fill="FFFFFF"/>
            <w:vAlign w:val="center"/>
          </w:tcPr>
          <w:p w:rsidR="007A0D34" w:rsidRPr="00FA3856" w:rsidRDefault="007A0D34" w:rsidP="007A0D34">
            <w:pPr>
              <w:jc w:val="both"/>
              <w:rPr>
                <w:bCs/>
                <w:color w:val="000000"/>
                <w:szCs w:val="20"/>
              </w:rPr>
            </w:pPr>
            <w:r w:rsidRPr="00FA3856">
              <w:rPr>
                <w:color w:val="000000"/>
                <w:szCs w:val="20"/>
              </w:rPr>
              <w:t xml:space="preserve">A linha de ser preenchida nos casos previstos no art. 3º da Instrução Normativa RFB nº 1.591, de 5 de novembro de 2015, para alíquota </w:t>
            </w:r>
            <w:r w:rsidR="00951171" w:rsidRPr="00FA3856">
              <w:rPr>
                <w:color w:val="000000"/>
                <w:szCs w:val="20"/>
              </w:rPr>
              <w:t>d</w:t>
            </w:r>
            <w:r w:rsidRPr="00FA3856">
              <w:rPr>
                <w:color w:val="000000"/>
                <w:szCs w:val="20"/>
              </w:rPr>
              <w:t>a CSLL igual a 17% ou 20%, quando o período estiver compreendido entre setembro e dezembro de 2015.</w:t>
            </w:r>
          </w:p>
        </w:tc>
      </w:tr>
      <w:tr w:rsidR="007A0D34" w:rsidRPr="00FA3856" w:rsidTr="006B6F6E">
        <w:trPr>
          <w:trHeight w:val="20"/>
          <w:jc w:val="center"/>
        </w:trPr>
        <w:tc>
          <w:tcPr>
            <w:tcW w:w="974"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54</w:t>
            </w:r>
          </w:p>
        </w:tc>
        <w:tc>
          <w:tcPr>
            <w:tcW w:w="2565" w:type="dxa"/>
            <w:shd w:val="clear" w:color="000000" w:fill="FFFFFF"/>
            <w:vAlign w:val="center"/>
          </w:tcPr>
          <w:p w:rsidR="007A0D34" w:rsidRPr="00FA3856" w:rsidRDefault="007A0D34" w:rsidP="00264296">
            <w:pPr>
              <w:rPr>
                <w:bCs/>
                <w:color w:val="000000"/>
                <w:szCs w:val="20"/>
              </w:rPr>
            </w:pPr>
            <w:r w:rsidRPr="00FA3856">
              <w:rPr>
                <w:bCs/>
                <w:color w:val="000000"/>
                <w:szCs w:val="20"/>
              </w:rPr>
              <w:t>Total das Receitas Brutas do Mês de Setembro até o Final do Período</w:t>
            </w:r>
          </w:p>
        </w:tc>
        <w:tc>
          <w:tcPr>
            <w:tcW w:w="1040"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01012015</w:t>
            </w:r>
          </w:p>
        </w:tc>
        <w:tc>
          <w:tcPr>
            <w:tcW w:w="1020" w:type="dxa"/>
            <w:shd w:val="clear" w:color="auto" w:fill="auto"/>
            <w:noWrap/>
            <w:vAlign w:val="bottom"/>
          </w:tcPr>
          <w:p w:rsidR="007A0D34" w:rsidRPr="00FA3856" w:rsidRDefault="007A0D34" w:rsidP="00264296">
            <w:pPr>
              <w:jc w:val="center"/>
              <w:rPr>
                <w:bCs/>
                <w:color w:val="000000"/>
                <w:szCs w:val="20"/>
              </w:rPr>
            </w:pPr>
          </w:p>
        </w:tc>
        <w:tc>
          <w:tcPr>
            <w:tcW w:w="960"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E</w:t>
            </w:r>
          </w:p>
        </w:tc>
        <w:tc>
          <w:tcPr>
            <w:tcW w:w="1185"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N</w:t>
            </w:r>
          </w:p>
        </w:tc>
        <w:tc>
          <w:tcPr>
            <w:tcW w:w="2724" w:type="dxa"/>
            <w:vAlign w:val="center"/>
          </w:tcPr>
          <w:p w:rsidR="007A0D34" w:rsidRPr="00FA3856" w:rsidRDefault="007A0D34" w:rsidP="00264296">
            <w:pPr>
              <w:rPr>
                <w:bCs/>
                <w:color w:val="000000"/>
                <w:szCs w:val="20"/>
              </w:rPr>
            </w:pPr>
          </w:p>
        </w:tc>
        <w:tc>
          <w:tcPr>
            <w:tcW w:w="5867" w:type="dxa"/>
            <w:shd w:val="clear" w:color="000000" w:fill="FFFFFF"/>
            <w:vAlign w:val="center"/>
          </w:tcPr>
          <w:p w:rsidR="007A0D34" w:rsidRPr="00FA3856" w:rsidRDefault="007A0D34" w:rsidP="00264296">
            <w:pPr>
              <w:jc w:val="both"/>
              <w:rPr>
                <w:bCs/>
                <w:color w:val="000000"/>
                <w:szCs w:val="20"/>
              </w:rPr>
            </w:pPr>
            <w:r w:rsidRPr="00FA3856">
              <w:rPr>
                <w:color w:val="000000"/>
                <w:szCs w:val="20"/>
              </w:rPr>
              <w:t>A linha de ser preenchida nos casos previstos no art. 3º da Instrução Normativa RFB nº 1.591, de 5 de novembro de 2015, para alíquota da CSSL igual a 20%, quando o período estiver compreendido entre setembro e dezembro de 2015.</w:t>
            </w:r>
          </w:p>
        </w:tc>
      </w:tr>
      <w:tr w:rsidR="007A0D34" w:rsidRPr="00FA3856" w:rsidTr="006B6F6E">
        <w:trPr>
          <w:trHeight w:val="20"/>
          <w:jc w:val="center"/>
        </w:trPr>
        <w:tc>
          <w:tcPr>
            <w:tcW w:w="974" w:type="dxa"/>
            <w:shd w:val="clear" w:color="auto" w:fill="auto"/>
            <w:noWrap/>
            <w:vAlign w:val="bottom"/>
          </w:tcPr>
          <w:p w:rsidR="007A0D34" w:rsidRPr="00FA3856" w:rsidRDefault="007A0D34" w:rsidP="00264296">
            <w:pPr>
              <w:jc w:val="center"/>
              <w:rPr>
                <w:bCs/>
                <w:color w:val="000000"/>
                <w:szCs w:val="20"/>
              </w:rPr>
            </w:pPr>
            <w:r w:rsidRPr="00FA3856">
              <w:rPr>
                <w:bCs/>
                <w:color w:val="000000"/>
                <w:szCs w:val="20"/>
              </w:rPr>
              <w:t>0.55</w:t>
            </w:r>
          </w:p>
        </w:tc>
        <w:tc>
          <w:tcPr>
            <w:tcW w:w="2565" w:type="dxa"/>
            <w:shd w:val="clear" w:color="000000" w:fill="FFFFFF"/>
            <w:vAlign w:val="center"/>
          </w:tcPr>
          <w:p w:rsidR="007A0D34" w:rsidRPr="00FA3856" w:rsidRDefault="007A0D34" w:rsidP="00264296">
            <w:pPr>
              <w:rPr>
                <w:bCs/>
                <w:color w:val="000000"/>
                <w:szCs w:val="20"/>
              </w:rPr>
            </w:pPr>
            <w:r w:rsidRPr="00FA3856">
              <w:rPr>
                <w:bCs/>
                <w:color w:val="000000"/>
                <w:szCs w:val="20"/>
              </w:rPr>
              <w:t>Total das Receitas Brutas do Mês de Outubro até o Final do Período</w:t>
            </w:r>
          </w:p>
        </w:tc>
        <w:tc>
          <w:tcPr>
            <w:tcW w:w="1040"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01012015</w:t>
            </w:r>
          </w:p>
        </w:tc>
        <w:tc>
          <w:tcPr>
            <w:tcW w:w="1020" w:type="dxa"/>
            <w:shd w:val="clear" w:color="auto" w:fill="auto"/>
            <w:noWrap/>
            <w:vAlign w:val="bottom"/>
          </w:tcPr>
          <w:p w:rsidR="007A0D34" w:rsidRPr="00FA3856" w:rsidRDefault="007A0D34" w:rsidP="00264296">
            <w:pPr>
              <w:jc w:val="center"/>
              <w:rPr>
                <w:bCs/>
                <w:color w:val="000000"/>
                <w:szCs w:val="20"/>
              </w:rPr>
            </w:pPr>
          </w:p>
        </w:tc>
        <w:tc>
          <w:tcPr>
            <w:tcW w:w="960"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E</w:t>
            </w:r>
          </w:p>
        </w:tc>
        <w:tc>
          <w:tcPr>
            <w:tcW w:w="1185" w:type="dxa"/>
            <w:shd w:val="clear" w:color="auto" w:fill="auto"/>
            <w:noWrap/>
            <w:vAlign w:val="bottom"/>
          </w:tcPr>
          <w:p w:rsidR="007A0D34" w:rsidRPr="00FA3856" w:rsidRDefault="00690C29" w:rsidP="00264296">
            <w:pPr>
              <w:jc w:val="center"/>
              <w:rPr>
                <w:bCs/>
                <w:color w:val="000000"/>
                <w:szCs w:val="20"/>
              </w:rPr>
            </w:pPr>
            <w:r w:rsidRPr="00FA3856">
              <w:rPr>
                <w:bCs/>
                <w:color w:val="000000"/>
                <w:szCs w:val="20"/>
              </w:rPr>
              <w:t>N</w:t>
            </w:r>
          </w:p>
        </w:tc>
        <w:tc>
          <w:tcPr>
            <w:tcW w:w="2724" w:type="dxa"/>
            <w:vAlign w:val="center"/>
          </w:tcPr>
          <w:p w:rsidR="007A0D34" w:rsidRPr="00FA3856" w:rsidRDefault="007A0D34" w:rsidP="00264296">
            <w:pPr>
              <w:rPr>
                <w:bCs/>
                <w:color w:val="000000"/>
                <w:szCs w:val="20"/>
              </w:rPr>
            </w:pPr>
          </w:p>
        </w:tc>
        <w:tc>
          <w:tcPr>
            <w:tcW w:w="5867" w:type="dxa"/>
            <w:shd w:val="clear" w:color="000000" w:fill="FFFFFF"/>
            <w:vAlign w:val="center"/>
          </w:tcPr>
          <w:p w:rsidR="007A0D34" w:rsidRPr="00FA3856" w:rsidRDefault="007A0D34" w:rsidP="007A0D34">
            <w:pPr>
              <w:jc w:val="both"/>
              <w:rPr>
                <w:bCs/>
                <w:color w:val="000000"/>
                <w:szCs w:val="20"/>
              </w:rPr>
            </w:pPr>
            <w:r w:rsidRPr="00FA3856">
              <w:rPr>
                <w:color w:val="000000"/>
                <w:szCs w:val="20"/>
              </w:rPr>
              <w:t>A linha de ser preenchida nos casos previstos no art. 3º da Instrução Normativa RFB nº 1.591, de 5 de novembro de 2015, para alíquota da CSLL igual a 17%, quando o período estiver compreendido entre outubro e dezembro de 2015.</w:t>
            </w:r>
          </w:p>
        </w:tc>
      </w:tr>
      <w:tr w:rsidR="005B30D4" w:rsidRPr="00FA3856" w:rsidTr="006B6F6E">
        <w:trPr>
          <w:trHeight w:val="20"/>
          <w:jc w:val="center"/>
        </w:trPr>
        <w:tc>
          <w:tcPr>
            <w:tcW w:w="974"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1</w:t>
            </w:r>
          </w:p>
        </w:tc>
        <w:tc>
          <w:tcPr>
            <w:tcW w:w="2565" w:type="dxa"/>
            <w:shd w:val="clear" w:color="000000" w:fill="FFFFFF"/>
            <w:vAlign w:val="center"/>
            <w:hideMark/>
          </w:tcPr>
          <w:p w:rsidR="005B30D4" w:rsidRPr="00FA3856" w:rsidRDefault="005B30D4" w:rsidP="00264296">
            <w:pPr>
              <w:rPr>
                <w:bCs/>
                <w:color w:val="000000"/>
                <w:szCs w:val="20"/>
              </w:rPr>
            </w:pPr>
            <w:r w:rsidRPr="00FA3856">
              <w:rPr>
                <w:bCs/>
                <w:color w:val="000000"/>
                <w:szCs w:val="20"/>
              </w:rPr>
              <w:t>CÁLCULO DA CSLL</w:t>
            </w:r>
          </w:p>
        </w:tc>
        <w:tc>
          <w:tcPr>
            <w:tcW w:w="104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 </w:t>
            </w:r>
          </w:p>
        </w:tc>
        <w:tc>
          <w:tcPr>
            <w:tcW w:w="2724" w:type="dxa"/>
            <w:vAlign w:val="center"/>
          </w:tcPr>
          <w:p w:rsidR="005B30D4" w:rsidRPr="00FA3856" w:rsidRDefault="005B30D4" w:rsidP="00264296">
            <w:pPr>
              <w:rPr>
                <w:bCs/>
                <w:color w:val="000000"/>
                <w:szCs w:val="20"/>
              </w:rPr>
            </w:pPr>
            <w:r w:rsidRPr="00FA3856">
              <w:rPr>
                <w:bCs/>
                <w:color w:val="000000"/>
                <w:szCs w:val="20"/>
              </w:rPr>
              <w:t> </w:t>
            </w:r>
          </w:p>
        </w:tc>
        <w:tc>
          <w:tcPr>
            <w:tcW w:w="5867" w:type="dxa"/>
            <w:shd w:val="clear" w:color="000000" w:fill="FFFFFF"/>
            <w:vAlign w:val="center"/>
          </w:tcPr>
          <w:p w:rsidR="005B30D4" w:rsidRPr="00FA3856" w:rsidRDefault="005B30D4" w:rsidP="00264296">
            <w:pPr>
              <w:jc w:val="both"/>
              <w:rPr>
                <w:bCs/>
                <w:color w:val="000000"/>
                <w:szCs w:val="20"/>
              </w:rPr>
            </w:pPr>
          </w:p>
        </w:tc>
      </w:tr>
      <w:tr w:rsidR="005B30D4" w:rsidRPr="00FA3856" w:rsidTr="006B6F6E">
        <w:trPr>
          <w:trHeight w:val="20"/>
          <w:jc w:val="center"/>
        </w:trPr>
        <w:tc>
          <w:tcPr>
            <w:tcW w:w="974"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2</w:t>
            </w:r>
          </w:p>
        </w:tc>
        <w:tc>
          <w:tcPr>
            <w:tcW w:w="2565" w:type="dxa"/>
            <w:shd w:val="clear" w:color="000000" w:fill="FFFFFF"/>
            <w:vAlign w:val="center"/>
            <w:hideMark/>
          </w:tcPr>
          <w:p w:rsidR="005B30D4" w:rsidRPr="00FA3856" w:rsidRDefault="005B30D4" w:rsidP="00264296">
            <w:pPr>
              <w:rPr>
                <w:bCs/>
                <w:color w:val="000000"/>
                <w:szCs w:val="20"/>
              </w:rPr>
            </w:pPr>
            <w:r w:rsidRPr="00FA3856">
              <w:rPr>
                <w:bCs/>
                <w:color w:val="000000"/>
                <w:szCs w:val="20"/>
              </w:rPr>
              <w:t>Base de Cálculo da CSLL</w:t>
            </w:r>
          </w:p>
        </w:tc>
        <w:tc>
          <w:tcPr>
            <w:tcW w:w="104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CA</w:t>
            </w:r>
          </w:p>
        </w:tc>
        <w:tc>
          <w:tcPr>
            <w:tcW w:w="1185" w:type="dxa"/>
            <w:shd w:val="clear" w:color="auto" w:fill="auto"/>
            <w:noWrap/>
            <w:vAlign w:val="bottom"/>
            <w:hideMark/>
          </w:tcPr>
          <w:p w:rsidR="005B30D4" w:rsidRPr="00FA3856" w:rsidRDefault="002C341A" w:rsidP="00264296">
            <w:pPr>
              <w:jc w:val="center"/>
              <w:rPr>
                <w:bCs/>
                <w:color w:val="000000"/>
                <w:szCs w:val="20"/>
              </w:rPr>
            </w:pPr>
            <w:r>
              <w:rPr>
                <w:bCs/>
                <w:color w:val="000000"/>
                <w:szCs w:val="20"/>
              </w:rPr>
              <w:t>N</w:t>
            </w:r>
            <w:r w:rsidR="0023142D">
              <w:rPr>
                <w:bCs/>
                <w:color w:val="000000"/>
                <w:szCs w:val="20"/>
              </w:rPr>
              <w:t>S</w:t>
            </w:r>
          </w:p>
        </w:tc>
        <w:tc>
          <w:tcPr>
            <w:tcW w:w="2724" w:type="dxa"/>
            <w:vAlign w:val="center"/>
          </w:tcPr>
          <w:p w:rsidR="005B30D4" w:rsidRPr="00FA3856" w:rsidRDefault="007A62BF" w:rsidP="00264296">
            <w:pPr>
              <w:rPr>
                <w:bCs/>
                <w:color w:val="000000"/>
                <w:szCs w:val="20"/>
              </w:rPr>
            </w:pPr>
            <w:r w:rsidRPr="007A62BF">
              <w:rPr>
                <w:bCs/>
                <w:color w:val="000000"/>
                <w:szCs w:val="20"/>
              </w:rPr>
              <w:t>SE (BAL_RED(PERIODO_ATUAL()) = "B") ENTAO N650(1) SENAO N650(2) FIM_SE</w:t>
            </w:r>
          </w:p>
        </w:tc>
        <w:tc>
          <w:tcPr>
            <w:tcW w:w="5867" w:type="dxa"/>
            <w:shd w:val="clear" w:color="000000" w:fill="FFFFFF"/>
            <w:vAlign w:val="center"/>
          </w:tcPr>
          <w:p w:rsidR="005B30D4" w:rsidRPr="00FA3856" w:rsidRDefault="005B30D4" w:rsidP="00264296">
            <w:pPr>
              <w:pStyle w:val="PSDS-CorpodeTexto0"/>
              <w:jc w:val="both"/>
              <w:rPr>
                <w:rFonts w:ascii="Times New Roman" w:hAnsi="Times New Roman"/>
              </w:rPr>
            </w:pPr>
            <w:r w:rsidRPr="00FA3856">
              <w:rPr>
                <w:rFonts w:ascii="Times New Roman" w:hAnsi="Times New Roman"/>
              </w:rPr>
              <w:t xml:space="preserve">A pessoa jurídica que apurou o imposto sobre a renda com base na receita bruta e acréscimos ou a entidade imune ou isenta do imposto de renda que optou por apurar a CSLL com base na receita bruta e acréscimos deve informar, nesta linha, o valor correspondente a 12% (doze por cento) ou 32% (trinta por cento), conforme o caso, da receita bruta mensal, excluídas as vendas canceladas, as devoluções de vendas, os descontos incondicionais concedidos e os impostos não cumulativos cobrados destacadamente do comprador dos quais o vendedor dos bens </w:t>
            </w:r>
            <w:r w:rsidRPr="00FA3856">
              <w:rPr>
                <w:rFonts w:ascii="Times New Roman" w:hAnsi="Times New Roman"/>
              </w:rPr>
              <w:lastRenderedPageBreak/>
              <w:t xml:space="preserve">ou o prestador de serviços seja mero depositário, e adicionar os acréscimos à base de cálculo em conformidade com o disposto no subitem I.1.1. </w:t>
            </w:r>
          </w:p>
          <w:p w:rsidR="005B30D4" w:rsidRPr="00FA3856" w:rsidRDefault="005B30D4" w:rsidP="00973E1F">
            <w:pPr>
              <w:pStyle w:val="PSDS-CorpodeTexto0"/>
              <w:jc w:val="both"/>
              <w:rPr>
                <w:rFonts w:ascii="Times New Roman" w:hAnsi="Times New Roman"/>
              </w:rPr>
            </w:pPr>
            <w:r w:rsidRPr="00FA3856">
              <w:rPr>
                <w:rFonts w:ascii="Times New Roman" w:hAnsi="Times New Roman"/>
              </w:rPr>
              <w:t xml:space="preserve">A pessoa jurídica que apurou o imposto sobre a renda com base em balanço ou balancete de suspensão ou redução ou a entidade imune ou isenta do imposto de renda que optou por apurar a CSLL com base em balanço ou balancete de suspensão ou redução deve informar a base de cálculo da CSLL em conformidade com o disposto no </w:t>
            </w:r>
            <w:hyperlink r:id="rId124" w:anchor="subitem_15.1.6.3" w:history="1">
              <w:r w:rsidRPr="00FA3856">
                <w:rPr>
                  <w:rFonts w:ascii="Times New Roman" w:hAnsi="Times New Roman"/>
                </w:rPr>
                <w:t>subitem I.1.2</w:t>
              </w:r>
            </w:hyperlink>
            <w:r w:rsidRPr="00FA3856">
              <w:rPr>
                <w:rFonts w:ascii="Times New Roman" w:hAnsi="Times New Roman"/>
              </w:rPr>
              <w:t xml:space="preserve">. </w:t>
            </w:r>
            <w:r w:rsidRPr="00FA3856">
              <w:rPr>
                <w:rFonts w:ascii="Times New Roman" w:hAnsi="Times New Roman"/>
                <w:b/>
              </w:rPr>
              <w:t>Atenção</w:t>
            </w:r>
            <w:r w:rsidRPr="00FA3856">
              <w:rPr>
                <w:rFonts w:ascii="Times New Roman" w:hAnsi="Times New Roman"/>
              </w:rPr>
              <w:t xml:space="preserve"> A partir de 1º de setembro de 2003, o percentual da receita bruta a ser considerado para efeito de determinação da base de cálculo da CSLL é de 32 % (trinta e dois por cento), para as atividades de:</w:t>
            </w:r>
          </w:p>
          <w:p w:rsidR="005B30D4" w:rsidRPr="00FA3856" w:rsidRDefault="005B30D4" w:rsidP="00973E1F">
            <w:pPr>
              <w:pStyle w:val="PSDS-CorpodeTexto0"/>
              <w:jc w:val="both"/>
              <w:rPr>
                <w:rFonts w:ascii="Times New Roman" w:hAnsi="Times New Roman"/>
              </w:rPr>
            </w:pPr>
            <w:r w:rsidRPr="00FA3856">
              <w:rPr>
                <w:rFonts w:ascii="Times New Roman" w:hAnsi="Times New Roman"/>
              </w:rPr>
              <w:t>1) prestação de serviços em geral, exceto a de serviços hospitalares e de transporte;</w:t>
            </w:r>
          </w:p>
          <w:p w:rsidR="005B30D4" w:rsidRPr="00FA3856" w:rsidRDefault="005B30D4" w:rsidP="00973E1F">
            <w:pPr>
              <w:pStyle w:val="PSDS-CorpodeTexto0"/>
              <w:jc w:val="both"/>
              <w:rPr>
                <w:rFonts w:ascii="Times New Roman" w:hAnsi="Times New Roman"/>
              </w:rPr>
            </w:pPr>
            <w:r w:rsidRPr="00FA3856">
              <w:rPr>
                <w:rFonts w:ascii="Times New Roman" w:hAnsi="Times New Roman"/>
              </w:rPr>
              <w:t>2) intermediação de negócios;</w:t>
            </w:r>
          </w:p>
          <w:p w:rsidR="005B30D4" w:rsidRPr="00FA3856" w:rsidRDefault="005B30D4" w:rsidP="00973E1F">
            <w:pPr>
              <w:pStyle w:val="PSDS-CorpodeTexto0"/>
              <w:jc w:val="both"/>
              <w:rPr>
                <w:rFonts w:ascii="Times New Roman" w:hAnsi="Times New Roman"/>
              </w:rPr>
            </w:pPr>
            <w:r w:rsidRPr="00FA3856">
              <w:rPr>
                <w:rFonts w:ascii="Times New Roman" w:hAnsi="Times New Roman"/>
              </w:rPr>
              <w:t>3) administração, locação ou cessão de bens imóveis, móveis e direitos de qualquer natureza;</w:t>
            </w:r>
          </w:p>
          <w:p w:rsidR="005B30D4" w:rsidRPr="00FA3856" w:rsidRDefault="005B30D4" w:rsidP="00973E1F">
            <w:pPr>
              <w:pStyle w:val="PSDS-CorpodeTexto0"/>
              <w:jc w:val="both"/>
              <w:rPr>
                <w:rFonts w:ascii="Times New Roman" w:hAnsi="Times New Roman"/>
              </w:rPr>
            </w:pPr>
            <w:r w:rsidRPr="00FA3856">
              <w:rPr>
                <w:rFonts w:ascii="Times New Roman" w:hAnsi="Times New Roman"/>
              </w:rPr>
              <w:t>4)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tc>
      </w:tr>
      <w:tr w:rsidR="005B30D4" w:rsidRPr="00FA3856" w:rsidTr="006B6F6E">
        <w:trPr>
          <w:trHeight w:val="20"/>
          <w:jc w:val="center"/>
        </w:trPr>
        <w:tc>
          <w:tcPr>
            <w:tcW w:w="974" w:type="dxa"/>
            <w:shd w:val="clear" w:color="auto" w:fill="auto"/>
            <w:noWrap/>
            <w:vAlign w:val="bottom"/>
            <w:hideMark/>
          </w:tcPr>
          <w:p w:rsidR="005B30D4" w:rsidRPr="001971BB" w:rsidRDefault="005B30D4" w:rsidP="00264296">
            <w:pPr>
              <w:jc w:val="center"/>
              <w:rPr>
                <w:bCs/>
                <w:color w:val="000000"/>
                <w:szCs w:val="20"/>
              </w:rPr>
            </w:pPr>
            <w:r w:rsidRPr="001971BB">
              <w:rPr>
                <w:bCs/>
                <w:color w:val="000000"/>
                <w:szCs w:val="20"/>
              </w:rPr>
              <w:lastRenderedPageBreak/>
              <w:t>3</w:t>
            </w:r>
          </w:p>
        </w:tc>
        <w:tc>
          <w:tcPr>
            <w:tcW w:w="2565" w:type="dxa"/>
            <w:shd w:val="clear" w:color="000000" w:fill="FFFFFF"/>
            <w:vAlign w:val="center"/>
            <w:hideMark/>
          </w:tcPr>
          <w:p w:rsidR="005B30D4" w:rsidRPr="001971BB" w:rsidRDefault="005B30D4" w:rsidP="00264296">
            <w:pPr>
              <w:rPr>
                <w:bCs/>
                <w:color w:val="000000"/>
                <w:szCs w:val="20"/>
              </w:rPr>
            </w:pPr>
            <w:r w:rsidRPr="001971BB">
              <w:rPr>
                <w:bCs/>
                <w:color w:val="000000"/>
                <w:szCs w:val="20"/>
              </w:rPr>
              <w:t>CSLL Apurada</w:t>
            </w:r>
          </w:p>
        </w:tc>
        <w:tc>
          <w:tcPr>
            <w:tcW w:w="1040" w:type="dxa"/>
            <w:shd w:val="clear" w:color="auto" w:fill="auto"/>
            <w:noWrap/>
            <w:vAlign w:val="bottom"/>
            <w:hideMark/>
          </w:tcPr>
          <w:p w:rsidR="005B30D4" w:rsidRPr="001971BB" w:rsidRDefault="005B30D4" w:rsidP="00264296">
            <w:pPr>
              <w:jc w:val="center"/>
              <w:rPr>
                <w:bCs/>
                <w:color w:val="000000"/>
                <w:szCs w:val="20"/>
              </w:rPr>
            </w:pPr>
            <w:r w:rsidRPr="001971BB">
              <w:rPr>
                <w:bCs/>
                <w:color w:val="000000"/>
                <w:szCs w:val="20"/>
              </w:rPr>
              <w:t>01012014</w:t>
            </w:r>
          </w:p>
        </w:tc>
        <w:tc>
          <w:tcPr>
            <w:tcW w:w="1020" w:type="dxa"/>
            <w:shd w:val="clear" w:color="auto" w:fill="auto"/>
            <w:noWrap/>
            <w:vAlign w:val="bottom"/>
            <w:hideMark/>
          </w:tcPr>
          <w:p w:rsidR="005B30D4" w:rsidRPr="001971BB" w:rsidRDefault="005B30D4" w:rsidP="00264296">
            <w:pPr>
              <w:jc w:val="center"/>
              <w:rPr>
                <w:bCs/>
                <w:color w:val="000000"/>
                <w:szCs w:val="20"/>
              </w:rPr>
            </w:pPr>
            <w:r w:rsidRPr="001971BB">
              <w:rPr>
                <w:bCs/>
                <w:color w:val="000000"/>
                <w:szCs w:val="20"/>
              </w:rPr>
              <w:t> </w:t>
            </w:r>
          </w:p>
        </w:tc>
        <w:tc>
          <w:tcPr>
            <w:tcW w:w="960" w:type="dxa"/>
            <w:shd w:val="clear" w:color="auto" w:fill="auto"/>
            <w:noWrap/>
            <w:vAlign w:val="bottom"/>
            <w:hideMark/>
          </w:tcPr>
          <w:p w:rsidR="005B30D4" w:rsidRPr="001971BB" w:rsidRDefault="00D16FF4" w:rsidP="00264296">
            <w:pPr>
              <w:jc w:val="center"/>
              <w:rPr>
                <w:bCs/>
                <w:color w:val="000000"/>
                <w:szCs w:val="20"/>
              </w:rPr>
            </w:pPr>
            <w:r w:rsidRPr="001971BB">
              <w:rPr>
                <w:bCs/>
                <w:color w:val="000000"/>
                <w:szCs w:val="20"/>
              </w:rPr>
              <w:t>C</w:t>
            </w:r>
            <w:r w:rsidR="005B30D4" w:rsidRPr="001971BB">
              <w:rPr>
                <w:bCs/>
                <w:color w:val="000000"/>
                <w:szCs w:val="20"/>
              </w:rPr>
              <w:t>A</w:t>
            </w:r>
          </w:p>
        </w:tc>
        <w:tc>
          <w:tcPr>
            <w:tcW w:w="1185" w:type="dxa"/>
            <w:shd w:val="clear" w:color="auto" w:fill="auto"/>
            <w:noWrap/>
            <w:vAlign w:val="bottom"/>
            <w:hideMark/>
          </w:tcPr>
          <w:p w:rsidR="005B30D4" w:rsidRPr="001971BB" w:rsidRDefault="005B30D4" w:rsidP="00264296">
            <w:pPr>
              <w:jc w:val="center"/>
              <w:rPr>
                <w:bCs/>
                <w:color w:val="000000"/>
                <w:szCs w:val="20"/>
              </w:rPr>
            </w:pPr>
            <w:r w:rsidRPr="001971BB">
              <w:rPr>
                <w:bCs/>
                <w:color w:val="000000"/>
                <w:szCs w:val="20"/>
              </w:rPr>
              <w:t>N</w:t>
            </w:r>
          </w:p>
        </w:tc>
        <w:tc>
          <w:tcPr>
            <w:tcW w:w="2724" w:type="dxa"/>
            <w:vAlign w:val="bottom"/>
          </w:tcPr>
          <w:p w:rsidR="005B30D4" w:rsidRPr="001971BB" w:rsidRDefault="00877675" w:rsidP="00690C29">
            <w:pPr>
              <w:rPr>
                <w:bCs/>
                <w:color w:val="000000"/>
                <w:szCs w:val="20"/>
              </w:rPr>
            </w:pPr>
            <w:r w:rsidRPr="001971BB">
              <w:rPr>
                <w:bCs/>
                <w:color w:val="000000"/>
                <w:szCs w:val="20"/>
              </w:rPr>
              <w:t xml:space="preserve">SE(N660(2)&lt;=0) ENTAO 0 SENAO SE(0020.IND_ALIQ_CSLL()="1") ENTAO N660(2)*0,09 SENAO SE(0020.IND_ALIQ_CSLL()="2") ENTAO SE(PERIODO_ATUAL()&lt;"A10") ENTAO N660(2)*0,15 SENAO SE(N660("0.53")=0)ENTAO N660(2)*0,17 SENAO N660(2)*N660("0.55")/N660("0.53")*0,02+N660(2)*0,15 FIM_SE FIM_SE SENAO SE(0020.IND_ALIQ_CSLL()="3")ENTAO SE(PERIODO_ATUAL()&lt;"A09")ENTAO N660(2)*0,15 </w:t>
            </w:r>
            <w:r w:rsidRPr="001971BB">
              <w:rPr>
                <w:bCs/>
                <w:color w:val="000000"/>
                <w:szCs w:val="20"/>
              </w:rPr>
              <w:lastRenderedPageBreak/>
              <w:t>SENAO SE (N660("0.53")=0)ENTAO N660(2)*0,20 SENAO N660(2)*N660("0.54")/N660("0.53")*0,05+N660(2)*0,15 FIM_SE FIM_SE FIM_SE FIM_SE FIM_SE FIM_SE</w:t>
            </w:r>
          </w:p>
        </w:tc>
        <w:tc>
          <w:tcPr>
            <w:tcW w:w="5867" w:type="dxa"/>
            <w:shd w:val="clear" w:color="auto" w:fill="auto"/>
            <w:vAlign w:val="bottom"/>
          </w:tcPr>
          <w:p w:rsidR="006B6F6E" w:rsidRPr="001971BB" w:rsidRDefault="006B6F6E" w:rsidP="006B6F6E">
            <w:pPr>
              <w:jc w:val="both"/>
              <w:rPr>
                <w:szCs w:val="20"/>
              </w:rPr>
            </w:pPr>
            <w:r w:rsidRPr="001971BB">
              <w:rPr>
                <w:szCs w:val="20"/>
              </w:rPr>
              <w:lastRenderedPageBreak/>
              <w:t>PJ Sujeita à Alíquota da CSLL de 9% ou 17% ou 20% em 31/12/2015:</w:t>
            </w:r>
          </w:p>
          <w:p w:rsidR="006B6F6E" w:rsidRPr="001971BB" w:rsidRDefault="006B6F6E" w:rsidP="006B6F6E">
            <w:pPr>
              <w:jc w:val="both"/>
              <w:rPr>
                <w:szCs w:val="20"/>
              </w:rPr>
            </w:pPr>
            <w:r w:rsidRPr="001971BB">
              <w:rPr>
                <w:szCs w:val="20"/>
              </w:rPr>
              <w:t>1 – 9%</w:t>
            </w:r>
          </w:p>
          <w:p w:rsidR="006B6F6E" w:rsidRPr="001971BB" w:rsidRDefault="006B6F6E" w:rsidP="006B6F6E">
            <w:pPr>
              <w:jc w:val="both"/>
              <w:rPr>
                <w:szCs w:val="20"/>
              </w:rPr>
            </w:pPr>
            <w:r w:rsidRPr="001971BB">
              <w:rPr>
                <w:szCs w:val="20"/>
              </w:rPr>
              <w:t xml:space="preserve">2 – 17% </w:t>
            </w:r>
          </w:p>
          <w:p w:rsidR="006B6F6E" w:rsidRPr="001971BB" w:rsidRDefault="006B6F6E" w:rsidP="006B6F6E">
            <w:pPr>
              <w:jc w:val="both"/>
              <w:rPr>
                <w:szCs w:val="20"/>
              </w:rPr>
            </w:pPr>
            <w:r w:rsidRPr="001971BB">
              <w:rPr>
                <w:szCs w:val="20"/>
              </w:rPr>
              <w:t>3 – 20%</w:t>
            </w:r>
          </w:p>
          <w:p w:rsidR="006B6F6E" w:rsidRPr="001971BB" w:rsidRDefault="006B6F6E" w:rsidP="006B6F6E">
            <w:pPr>
              <w:jc w:val="both"/>
              <w:rPr>
                <w:color w:val="000000"/>
                <w:szCs w:val="20"/>
              </w:rPr>
            </w:pPr>
          </w:p>
          <w:p w:rsidR="006B6F6E" w:rsidRPr="001971BB" w:rsidRDefault="006B6F6E" w:rsidP="006B6F6E">
            <w:pPr>
              <w:jc w:val="both"/>
              <w:rPr>
                <w:color w:val="000000"/>
                <w:szCs w:val="20"/>
              </w:rPr>
            </w:pPr>
            <w:r w:rsidRPr="001971BB">
              <w:rPr>
                <w:color w:val="000000"/>
                <w:szCs w:val="20"/>
              </w:rPr>
              <w:t>De acordo com o art. 1</w:t>
            </w:r>
            <w:r w:rsidRPr="001971BB">
              <w:rPr>
                <w:color w:val="000000"/>
                <w:szCs w:val="20"/>
                <w:u w:val="single"/>
                <w:vertAlign w:val="superscript"/>
              </w:rPr>
              <w:t>o</w:t>
            </w:r>
            <w:r w:rsidRPr="001971BB">
              <w:rPr>
                <w:color w:val="000000"/>
                <w:szCs w:val="20"/>
              </w:rPr>
              <w:t> da Lei n</w:t>
            </w:r>
            <w:r w:rsidRPr="001971BB">
              <w:rPr>
                <w:color w:val="000000"/>
                <w:szCs w:val="20"/>
                <w:u w:val="single"/>
                <w:vertAlign w:val="superscript"/>
              </w:rPr>
              <w:t>o</w:t>
            </w:r>
            <w:r w:rsidRPr="001971BB">
              <w:rPr>
                <w:color w:val="000000"/>
                <w:szCs w:val="20"/>
              </w:rPr>
              <w:t xml:space="preserve"> 13.169, de 6 de outubro de 2015:</w:t>
            </w:r>
          </w:p>
          <w:p w:rsidR="006B6F6E" w:rsidRPr="001971BB" w:rsidRDefault="006B6F6E" w:rsidP="006B6F6E">
            <w:pPr>
              <w:jc w:val="both"/>
              <w:rPr>
                <w:color w:val="000000"/>
                <w:szCs w:val="20"/>
              </w:rPr>
            </w:pPr>
          </w:p>
          <w:p w:rsidR="006B6F6E" w:rsidRPr="001971BB" w:rsidRDefault="006B6F6E" w:rsidP="006B6F6E">
            <w:pPr>
              <w:jc w:val="both"/>
              <w:rPr>
                <w:szCs w:val="20"/>
              </w:rPr>
            </w:pPr>
            <w:r w:rsidRPr="001971BB">
              <w:rPr>
                <w:color w:val="000000"/>
                <w:szCs w:val="20"/>
              </w:rPr>
              <w:t>A</w:t>
            </w:r>
            <w:r w:rsidRPr="001971BB">
              <w:rPr>
                <w:rStyle w:val="apple-converted-space"/>
                <w:color w:val="000000"/>
                <w:szCs w:val="20"/>
              </w:rPr>
              <w:t> </w:t>
            </w:r>
            <w:hyperlink r:id="rId125" w:history="1">
              <w:r w:rsidRPr="001971BB">
                <w:rPr>
                  <w:rStyle w:val="Hyperlink"/>
                  <w:szCs w:val="20"/>
                </w:rPr>
                <w:t>Lei n</w:t>
              </w:r>
              <w:r w:rsidRPr="001971BB">
                <w:rPr>
                  <w:rStyle w:val="Hyperlink"/>
                  <w:szCs w:val="20"/>
                  <w:vertAlign w:val="superscript"/>
                </w:rPr>
                <w:t>o</w:t>
              </w:r>
              <w:r w:rsidRPr="001971BB">
                <w:rPr>
                  <w:rStyle w:val="apple-converted-space"/>
                  <w:color w:val="0000FF"/>
                  <w:szCs w:val="20"/>
                  <w:u w:val="single"/>
                </w:rPr>
                <w:t> </w:t>
              </w:r>
              <w:r w:rsidRPr="001971BB">
                <w:rPr>
                  <w:rStyle w:val="Hyperlink"/>
                  <w:szCs w:val="20"/>
                </w:rPr>
                <w:t>7.689, de 15 de dezembro de 1988</w:t>
              </w:r>
            </w:hyperlink>
            <w:r w:rsidRPr="001971BB">
              <w:rPr>
                <w:color w:val="000000"/>
                <w:szCs w:val="20"/>
              </w:rPr>
              <w:t>, passa a vigorar com as seguintes alterações:</w:t>
            </w:r>
          </w:p>
          <w:p w:rsidR="006B6F6E" w:rsidRPr="001971BB" w:rsidRDefault="006B6F6E" w:rsidP="006B6F6E">
            <w:pPr>
              <w:pStyle w:val="texto2"/>
              <w:spacing w:before="0" w:beforeAutospacing="0" w:after="0" w:afterAutospacing="0"/>
              <w:rPr>
                <w:color w:val="000000"/>
                <w:szCs w:val="20"/>
              </w:rPr>
            </w:pPr>
            <w:r w:rsidRPr="001971BB">
              <w:rPr>
                <w:color w:val="000000"/>
                <w:szCs w:val="20"/>
              </w:rPr>
              <w:t>“Art. 3</w:t>
            </w:r>
            <w:r w:rsidRPr="001971BB">
              <w:rPr>
                <w:color w:val="000000"/>
                <w:szCs w:val="20"/>
                <w:u w:val="single"/>
                <w:vertAlign w:val="superscript"/>
              </w:rPr>
              <w:t>o</w:t>
            </w:r>
            <w:r w:rsidRPr="001971BB">
              <w:rPr>
                <w:rStyle w:val="apple-converted-space"/>
                <w:color w:val="000000"/>
                <w:szCs w:val="20"/>
              </w:rPr>
              <w:t> </w:t>
            </w:r>
            <w:r w:rsidRPr="001971BB">
              <w:rPr>
                <w:color w:val="000000"/>
                <w:szCs w:val="20"/>
              </w:rPr>
              <w:t> ........................................................................</w:t>
            </w:r>
          </w:p>
          <w:p w:rsidR="006B6F6E" w:rsidRPr="001971BB" w:rsidRDefault="00E81A1E" w:rsidP="006B6F6E">
            <w:pPr>
              <w:pStyle w:val="texto2"/>
              <w:spacing w:before="0" w:beforeAutospacing="0" w:after="0" w:afterAutospacing="0"/>
              <w:rPr>
                <w:color w:val="000000"/>
                <w:szCs w:val="20"/>
              </w:rPr>
            </w:pPr>
            <w:hyperlink r:id="rId126" w:anchor="art3i..." w:history="1">
              <w:r w:rsidR="006B6F6E" w:rsidRPr="001971BB">
                <w:rPr>
                  <w:rStyle w:val="Hyperlink"/>
                  <w:szCs w:val="20"/>
                </w:rPr>
                <w:t>I -</w:t>
              </w:r>
              <w:r w:rsidR="006B6F6E" w:rsidRPr="001971BB">
                <w:rPr>
                  <w:rStyle w:val="apple-converted-space"/>
                  <w:color w:val="0000FF"/>
                  <w:szCs w:val="20"/>
                  <w:u w:val="single"/>
                </w:rPr>
                <w:t> </w:t>
              </w:r>
            </w:hyperlink>
            <w:r w:rsidR="006B6F6E" w:rsidRPr="001971BB">
              <w:rPr>
                <w:color w:val="000000"/>
                <w:szCs w:val="20"/>
              </w:rPr>
              <w:t>20% (vinte por cento), no período compreendido entre 1</w:t>
            </w:r>
            <w:r w:rsidR="006B6F6E" w:rsidRPr="001971BB">
              <w:rPr>
                <w:color w:val="000000"/>
                <w:szCs w:val="20"/>
                <w:u w:val="single"/>
                <w:vertAlign w:val="superscript"/>
              </w:rPr>
              <w:t>o</w:t>
            </w:r>
            <w:r w:rsidR="006B6F6E" w:rsidRPr="001971BB">
              <w:rPr>
                <w:rStyle w:val="apple-converted-space"/>
                <w:color w:val="000000"/>
                <w:szCs w:val="20"/>
              </w:rPr>
              <w:t> </w:t>
            </w:r>
            <w:r w:rsidR="006B6F6E" w:rsidRPr="001971BB">
              <w:rPr>
                <w:color w:val="000000"/>
                <w:szCs w:val="20"/>
              </w:rPr>
              <w:t>de setembro de 2015 e 31 de dezembro de 2018, e 15% (quinze por cento) a partir de 1</w:t>
            </w:r>
            <w:r w:rsidR="006B6F6E" w:rsidRPr="001971BB">
              <w:rPr>
                <w:color w:val="000000"/>
                <w:szCs w:val="20"/>
                <w:u w:val="single"/>
                <w:vertAlign w:val="superscript"/>
              </w:rPr>
              <w:t>o</w:t>
            </w:r>
            <w:r w:rsidR="006B6F6E" w:rsidRPr="001971BB">
              <w:rPr>
                <w:rStyle w:val="apple-converted-space"/>
                <w:color w:val="000000"/>
                <w:szCs w:val="20"/>
              </w:rPr>
              <w:t> </w:t>
            </w:r>
            <w:r w:rsidR="006B6F6E" w:rsidRPr="001971BB">
              <w:rPr>
                <w:color w:val="000000"/>
                <w:szCs w:val="20"/>
              </w:rPr>
              <w:t>de janeiro de 2019, no caso das pessoas jurídicas de seguros privados, das de capitalização e das referidas nos</w:t>
            </w:r>
            <w:r w:rsidR="006B6F6E" w:rsidRPr="001971BB">
              <w:rPr>
                <w:rStyle w:val="apple-converted-space"/>
                <w:color w:val="000000"/>
                <w:szCs w:val="20"/>
              </w:rPr>
              <w:t> </w:t>
            </w:r>
            <w:hyperlink r:id="rId127" w:anchor="art1§1i" w:history="1">
              <w:r w:rsidR="006B6F6E" w:rsidRPr="001971BB">
                <w:rPr>
                  <w:rStyle w:val="Hyperlink"/>
                  <w:szCs w:val="20"/>
                </w:rPr>
                <w:t>incisos I a VII</w:t>
              </w:r>
            </w:hyperlink>
            <w:r w:rsidR="006B6F6E" w:rsidRPr="001971BB">
              <w:rPr>
                <w:rStyle w:val="apple-converted-space"/>
                <w:color w:val="000000"/>
                <w:szCs w:val="20"/>
              </w:rPr>
              <w:t> </w:t>
            </w:r>
            <w:r w:rsidR="006B6F6E" w:rsidRPr="001971BB">
              <w:rPr>
                <w:color w:val="000000"/>
                <w:szCs w:val="20"/>
              </w:rPr>
              <w:t>e</w:t>
            </w:r>
            <w:r w:rsidR="006B6F6E" w:rsidRPr="001971BB">
              <w:rPr>
                <w:rStyle w:val="apple-converted-space"/>
                <w:color w:val="000000"/>
                <w:szCs w:val="20"/>
              </w:rPr>
              <w:t> </w:t>
            </w:r>
            <w:hyperlink r:id="rId128" w:anchor="art1§1x" w:history="1">
              <w:r w:rsidR="006B6F6E" w:rsidRPr="001971BB">
                <w:rPr>
                  <w:rStyle w:val="Hyperlink"/>
                  <w:szCs w:val="20"/>
                </w:rPr>
                <w:t>X do § 1</w:t>
              </w:r>
              <w:r w:rsidR="006B6F6E" w:rsidRPr="001971BB">
                <w:rPr>
                  <w:rStyle w:val="Hyperlink"/>
                  <w:szCs w:val="20"/>
                  <w:vertAlign w:val="superscript"/>
                </w:rPr>
                <w:t>o</w:t>
              </w:r>
              <w:r w:rsidR="006B6F6E" w:rsidRPr="001971BB">
                <w:rPr>
                  <w:rStyle w:val="apple-converted-space"/>
                  <w:color w:val="0000FF"/>
                  <w:szCs w:val="20"/>
                  <w:u w:val="single"/>
                </w:rPr>
                <w:t> </w:t>
              </w:r>
              <w:r w:rsidR="006B6F6E" w:rsidRPr="001971BB">
                <w:rPr>
                  <w:rStyle w:val="Hyperlink"/>
                  <w:szCs w:val="20"/>
                </w:rPr>
                <w:t>do art. 1</w:t>
              </w:r>
              <w:r w:rsidR="006B6F6E" w:rsidRPr="001971BB">
                <w:rPr>
                  <w:rStyle w:val="Hyperlink"/>
                  <w:szCs w:val="20"/>
                  <w:vertAlign w:val="superscript"/>
                </w:rPr>
                <w:t>o</w:t>
              </w:r>
              <w:r w:rsidR="006B6F6E" w:rsidRPr="001971BB">
                <w:rPr>
                  <w:rStyle w:val="apple-converted-space"/>
                  <w:color w:val="0000FF"/>
                  <w:szCs w:val="20"/>
                  <w:u w:val="single"/>
                </w:rPr>
                <w:t> </w:t>
              </w:r>
              <w:r w:rsidR="006B6F6E" w:rsidRPr="001971BB">
                <w:rPr>
                  <w:rStyle w:val="Hyperlink"/>
                  <w:szCs w:val="20"/>
                </w:rPr>
                <w:t>da Lei Complementar n</w:t>
              </w:r>
              <w:r w:rsidR="006B6F6E" w:rsidRPr="001971BB">
                <w:rPr>
                  <w:rStyle w:val="Hyperlink"/>
                  <w:szCs w:val="20"/>
                  <w:vertAlign w:val="superscript"/>
                </w:rPr>
                <w:t>o</w:t>
              </w:r>
              <w:r w:rsidR="006B6F6E" w:rsidRPr="001971BB">
                <w:rPr>
                  <w:rStyle w:val="apple-converted-space"/>
                  <w:color w:val="0000FF"/>
                  <w:szCs w:val="20"/>
                  <w:u w:val="single"/>
                </w:rPr>
                <w:t> </w:t>
              </w:r>
              <w:r w:rsidR="006B6F6E" w:rsidRPr="001971BB">
                <w:rPr>
                  <w:rStyle w:val="Hyperlink"/>
                  <w:szCs w:val="20"/>
                </w:rPr>
                <w:t>105, de 10 de janeiro de 2001</w:t>
              </w:r>
            </w:hyperlink>
            <w:r w:rsidR="006B6F6E" w:rsidRPr="001971BB">
              <w:rPr>
                <w:color w:val="000000"/>
                <w:szCs w:val="20"/>
              </w:rPr>
              <w:t xml:space="preserve">;   </w:t>
            </w:r>
          </w:p>
          <w:p w:rsidR="006B6F6E" w:rsidRPr="001971BB" w:rsidRDefault="006B6F6E" w:rsidP="006B6F6E">
            <w:pPr>
              <w:pStyle w:val="texto2"/>
              <w:spacing w:before="0" w:beforeAutospacing="0" w:after="0" w:afterAutospacing="0"/>
              <w:rPr>
                <w:color w:val="000000"/>
                <w:szCs w:val="20"/>
              </w:rPr>
            </w:pPr>
            <w:r w:rsidRPr="001971BB">
              <w:rPr>
                <w:color w:val="000000"/>
                <w:szCs w:val="20"/>
              </w:rPr>
              <w:t>II - 17% (dezessete por cento), no período compreendido entre 1</w:t>
            </w:r>
            <w:r w:rsidRPr="001971BB">
              <w:rPr>
                <w:color w:val="000000"/>
                <w:szCs w:val="20"/>
                <w:u w:val="single"/>
                <w:vertAlign w:val="superscript"/>
              </w:rPr>
              <w:t>o</w:t>
            </w:r>
            <w:r w:rsidRPr="001971BB">
              <w:rPr>
                <w:rStyle w:val="apple-converted-space"/>
                <w:color w:val="000000"/>
                <w:szCs w:val="20"/>
              </w:rPr>
              <w:t> </w:t>
            </w:r>
            <w:r w:rsidRPr="001971BB">
              <w:rPr>
                <w:color w:val="000000"/>
                <w:szCs w:val="20"/>
              </w:rPr>
              <w:t>de outubro de 2015 e 31 de dezembro de 2018, e 15% (quinze por cento) a partir de 1</w:t>
            </w:r>
            <w:r w:rsidRPr="001971BB">
              <w:rPr>
                <w:color w:val="000000"/>
                <w:szCs w:val="20"/>
                <w:u w:val="single"/>
                <w:vertAlign w:val="superscript"/>
              </w:rPr>
              <w:t>o</w:t>
            </w:r>
            <w:r w:rsidRPr="001971BB">
              <w:rPr>
                <w:rStyle w:val="apple-converted-space"/>
                <w:color w:val="000000"/>
                <w:szCs w:val="20"/>
              </w:rPr>
              <w:t> </w:t>
            </w:r>
            <w:r w:rsidRPr="001971BB">
              <w:rPr>
                <w:color w:val="000000"/>
                <w:szCs w:val="20"/>
              </w:rPr>
              <w:t xml:space="preserve">de janeiro de 2019, no caso das pessoas jurídicas referidas </w:t>
            </w:r>
            <w:r w:rsidRPr="001971BB">
              <w:rPr>
                <w:color w:val="000000"/>
                <w:szCs w:val="20"/>
              </w:rPr>
              <w:lastRenderedPageBreak/>
              <w:t>no</w:t>
            </w:r>
            <w:r w:rsidRPr="001971BB">
              <w:rPr>
                <w:rStyle w:val="apple-converted-space"/>
                <w:color w:val="000000"/>
                <w:szCs w:val="20"/>
              </w:rPr>
              <w:t> </w:t>
            </w:r>
            <w:hyperlink r:id="rId129" w:anchor="art1§1xi" w:history="1">
              <w:r w:rsidRPr="001971BB">
                <w:rPr>
                  <w:rStyle w:val="Hyperlink"/>
                  <w:szCs w:val="20"/>
                </w:rPr>
                <w:t>inciso IX do § 1º do art. 1º da Lei Complementar nº 105, de 10 de janeiro de 2001</w:t>
              </w:r>
            </w:hyperlink>
            <w:r w:rsidRPr="001971BB">
              <w:rPr>
                <w:color w:val="000000"/>
                <w:szCs w:val="20"/>
              </w:rPr>
              <w:t>;</w:t>
            </w:r>
          </w:p>
          <w:p w:rsidR="005B30D4" w:rsidRPr="00FA3856" w:rsidRDefault="006B6F6E" w:rsidP="006B6F6E">
            <w:pPr>
              <w:pStyle w:val="PSDS-CorpodeTexto0"/>
              <w:jc w:val="both"/>
              <w:rPr>
                <w:rFonts w:ascii="Times New Roman" w:hAnsi="Times New Roman"/>
              </w:rPr>
            </w:pPr>
            <w:r w:rsidRPr="001971BB">
              <w:rPr>
                <w:rFonts w:ascii="Times New Roman" w:hAnsi="Times New Roman"/>
              </w:rPr>
              <w:t>III - 9% (nove por cento), no caso das demais pessoas jurídicas.</w:t>
            </w:r>
          </w:p>
        </w:tc>
      </w:tr>
      <w:tr w:rsidR="005B30D4" w:rsidRPr="00FA3856" w:rsidTr="006B6F6E">
        <w:trPr>
          <w:trHeight w:val="20"/>
          <w:jc w:val="center"/>
        </w:trPr>
        <w:tc>
          <w:tcPr>
            <w:tcW w:w="974"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lastRenderedPageBreak/>
              <w:t>4</w:t>
            </w:r>
          </w:p>
        </w:tc>
        <w:tc>
          <w:tcPr>
            <w:tcW w:w="2565" w:type="dxa"/>
            <w:shd w:val="clear" w:color="000000" w:fill="FFFFFF"/>
            <w:vAlign w:val="center"/>
            <w:hideMark/>
          </w:tcPr>
          <w:p w:rsidR="005B30D4" w:rsidRPr="00FA3856" w:rsidRDefault="005B30D4" w:rsidP="00264296">
            <w:pPr>
              <w:rPr>
                <w:bCs/>
                <w:color w:val="000000"/>
                <w:szCs w:val="20"/>
              </w:rPr>
            </w:pPr>
            <w:r w:rsidRPr="00FA3856">
              <w:rPr>
                <w:bCs/>
                <w:color w:val="000000"/>
                <w:szCs w:val="20"/>
              </w:rPr>
              <w:t>DEDUÇÕES</w:t>
            </w:r>
          </w:p>
        </w:tc>
        <w:tc>
          <w:tcPr>
            <w:tcW w:w="104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264296">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64296">
            <w:pPr>
              <w:jc w:val="center"/>
              <w:rPr>
                <w:bCs/>
                <w:color w:val="000000"/>
                <w:szCs w:val="20"/>
              </w:rPr>
            </w:pPr>
            <w:r w:rsidRPr="00FA3856">
              <w:rPr>
                <w:bCs/>
                <w:color w:val="000000"/>
                <w:szCs w:val="20"/>
              </w:rPr>
              <w:t> </w:t>
            </w:r>
          </w:p>
        </w:tc>
        <w:tc>
          <w:tcPr>
            <w:tcW w:w="2724" w:type="dxa"/>
            <w:vAlign w:val="bottom"/>
          </w:tcPr>
          <w:p w:rsidR="005B30D4" w:rsidRPr="00FA3856" w:rsidRDefault="005B30D4" w:rsidP="00264296">
            <w:pPr>
              <w:rPr>
                <w:bCs/>
                <w:color w:val="000000"/>
                <w:szCs w:val="20"/>
              </w:rPr>
            </w:pPr>
            <w:r w:rsidRPr="00FA3856">
              <w:rPr>
                <w:bCs/>
                <w:color w:val="000000"/>
                <w:szCs w:val="20"/>
              </w:rPr>
              <w:t> </w:t>
            </w:r>
          </w:p>
        </w:tc>
        <w:tc>
          <w:tcPr>
            <w:tcW w:w="5867" w:type="dxa"/>
            <w:shd w:val="clear" w:color="auto" w:fill="auto"/>
            <w:vAlign w:val="bottom"/>
          </w:tcPr>
          <w:p w:rsidR="005B30D4" w:rsidRPr="00FA3856" w:rsidRDefault="005B30D4" w:rsidP="00264296">
            <w:pPr>
              <w:jc w:val="both"/>
              <w:rPr>
                <w:bCs/>
                <w:color w:val="000000"/>
                <w:szCs w:val="20"/>
              </w:rPr>
            </w:pPr>
          </w:p>
        </w:tc>
      </w:tr>
      <w:tr w:rsidR="005B30D4" w:rsidRPr="00892DF6" w:rsidTr="006B6F6E">
        <w:trPr>
          <w:trHeight w:val="20"/>
          <w:jc w:val="center"/>
        </w:trPr>
        <w:tc>
          <w:tcPr>
            <w:tcW w:w="974" w:type="dxa"/>
            <w:shd w:val="clear" w:color="auto" w:fill="auto"/>
            <w:noWrap/>
            <w:vAlign w:val="bottom"/>
            <w:hideMark/>
          </w:tcPr>
          <w:p w:rsidR="005B30D4" w:rsidRPr="00181FFA" w:rsidRDefault="005B30D4" w:rsidP="007C32D0">
            <w:pPr>
              <w:jc w:val="center"/>
              <w:rPr>
                <w:bCs/>
                <w:color w:val="000000"/>
                <w:szCs w:val="20"/>
              </w:rPr>
            </w:pPr>
            <w:r w:rsidRPr="00181FFA">
              <w:rPr>
                <w:bCs/>
                <w:color w:val="000000"/>
                <w:szCs w:val="20"/>
              </w:rPr>
              <w:t>5</w:t>
            </w:r>
          </w:p>
        </w:tc>
        <w:tc>
          <w:tcPr>
            <w:tcW w:w="2565" w:type="dxa"/>
            <w:shd w:val="clear" w:color="000000" w:fill="FFFFFF"/>
            <w:vAlign w:val="center"/>
            <w:hideMark/>
          </w:tcPr>
          <w:p w:rsidR="005B30D4" w:rsidRPr="00181FFA" w:rsidRDefault="005B30D4" w:rsidP="007C32D0">
            <w:pPr>
              <w:rPr>
                <w:bCs/>
                <w:color w:val="000000"/>
                <w:szCs w:val="20"/>
              </w:rPr>
            </w:pPr>
            <w:r w:rsidRPr="00181FFA">
              <w:rPr>
                <w:bCs/>
                <w:color w:val="000000"/>
                <w:szCs w:val="20"/>
              </w:rPr>
              <w:t>(-) Isenção sobre o Lucro da Exploração Relativo ao Prouni</w:t>
            </w:r>
          </w:p>
        </w:tc>
        <w:tc>
          <w:tcPr>
            <w:tcW w:w="1040" w:type="dxa"/>
            <w:shd w:val="clear" w:color="auto" w:fill="auto"/>
            <w:noWrap/>
            <w:vAlign w:val="bottom"/>
            <w:hideMark/>
          </w:tcPr>
          <w:p w:rsidR="005B30D4" w:rsidRPr="00181FFA" w:rsidRDefault="005B30D4" w:rsidP="007C32D0">
            <w:pPr>
              <w:jc w:val="center"/>
              <w:rPr>
                <w:bCs/>
                <w:color w:val="000000"/>
                <w:szCs w:val="20"/>
              </w:rPr>
            </w:pPr>
            <w:r w:rsidRPr="00181FFA">
              <w:rPr>
                <w:bCs/>
                <w:color w:val="000000"/>
                <w:szCs w:val="20"/>
              </w:rPr>
              <w:t>01012014</w:t>
            </w:r>
          </w:p>
        </w:tc>
        <w:tc>
          <w:tcPr>
            <w:tcW w:w="1020" w:type="dxa"/>
            <w:shd w:val="clear" w:color="auto" w:fill="auto"/>
            <w:noWrap/>
            <w:vAlign w:val="bottom"/>
            <w:hideMark/>
          </w:tcPr>
          <w:p w:rsidR="005B30D4" w:rsidRPr="00181FFA" w:rsidRDefault="005B30D4" w:rsidP="007C32D0">
            <w:pPr>
              <w:rPr>
                <w:bCs/>
                <w:color w:val="000000"/>
                <w:szCs w:val="20"/>
              </w:rPr>
            </w:pPr>
            <w:r w:rsidRPr="00181FFA">
              <w:rPr>
                <w:bCs/>
                <w:color w:val="000000"/>
                <w:szCs w:val="20"/>
              </w:rPr>
              <w:t> </w:t>
            </w:r>
          </w:p>
        </w:tc>
        <w:tc>
          <w:tcPr>
            <w:tcW w:w="960" w:type="dxa"/>
            <w:shd w:val="clear" w:color="auto" w:fill="auto"/>
            <w:noWrap/>
            <w:vAlign w:val="bottom"/>
            <w:hideMark/>
          </w:tcPr>
          <w:p w:rsidR="005B30D4" w:rsidRPr="00181FFA" w:rsidRDefault="005B30D4" w:rsidP="007C32D0">
            <w:pPr>
              <w:jc w:val="center"/>
              <w:rPr>
                <w:bCs/>
                <w:color w:val="000000"/>
                <w:szCs w:val="20"/>
              </w:rPr>
            </w:pPr>
            <w:r w:rsidRPr="00181FFA">
              <w:rPr>
                <w:bCs/>
                <w:color w:val="000000"/>
                <w:szCs w:val="20"/>
              </w:rPr>
              <w:t>CA</w:t>
            </w:r>
          </w:p>
        </w:tc>
        <w:tc>
          <w:tcPr>
            <w:tcW w:w="1185" w:type="dxa"/>
            <w:shd w:val="clear" w:color="auto" w:fill="auto"/>
            <w:noWrap/>
            <w:vAlign w:val="bottom"/>
            <w:hideMark/>
          </w:tcPr>
          <w:p w:rsidR="005B30D4" w:rsidRPr="00181FFA" w:rsidRDefault="005B30D4" w:rsidP="007C32D0">
            <w:pPr>
              <w:jc w:val="center"/>
              <w:rPr>
                <w:bCs/>
                <w:color w:val="000000"/>
                <w:szCs w:val="20"/>
              </w:rPr>
            </w:pPr>
            <w:r w:rsidRPr="00181FFA">
              <w:rPr>
                <w:bCs/>
                <w:color w:val="000000"/>
                <w:szCs w:val="20"/>
              </w:rPr>
              <w:t>N</w:t>
            </w:r>
          </w:p>
        </w:tc>
        <w:tc>
          <w:tcPr>
            <w:tcW w:w="2724" w:type="dxa"/>
            <w:vAlign w:val="bottom"/>
          </w:tcPr>
          <w:p w:rsidR="005B30D4" w:rsidRPr="00181FFA" w:rsidRDefault="001971BB" w:rsidP="007C32D0">
            <w:pPr>
              <w:rPr>
                <w:bCs/>
                <w:color w:val="000000"/>
                <w:szCs w:val="20"/>
              </w:rPr>
            </w:pPr>
            <w:r w:rsidRPr="00181FFA">
              <w:rPr>
                <w:bCs/>
                <w:color w:val="000000"/>
                <w:szCs w:val="20"/>
              </w:rPr>
              <w:t>SE(N600(50)&lt;=0) ENTAO 0 SENAO SE(0020.IND_ALIQ_CSLL()="1") ENTAO N600(50)*0,09 SENAO SE(0020.IND_ALIQ_CSLL()="2") ENTAO SE(PERIODO_ATUAL()&lt;"A10") ENTAO N600(50)*0,15 SENAO SE(N660("0.53")=0)ENTAO N600(50)*0,17 SENAO N600(50)*N660("0.55")/N660("0.53")*0,02+N600(50)*0,15 FIM_SE FIM_SE SENAO SE(0020.IND_ALIQ_CSLL()="3")ENTAO SE(PERIODO_ATUAL()&lt;"A09")ENTAO N600(50)*0,15 SENAO SE (N660("0.53")=0)ENTAO N600(50)*0,20 SENAO N600(50)*N660("0.54")/N660("0.53")*0,05+N600(50)*0,15 FIM_SE FIM_SE FIM_SE FIM_SE FIM_SE FIM_SE</w:t>
            </w:r>
          </w:p>
        </w:tc>
        <w:tc>
          <w:tcPr>
            <w:tcW w:w="5867" w:type="dxa"/>
            <w:shd w:val="clear" w:color="auto" w:fill="auto"/>
            <w:vAlign w:val="bottom"/>
          </w:tcPr>
          <w:p w:rsidR="005B30D4" w:rsidRPr="00181FFA" w:rsidRDefault="005B30D4" w:rsidP="000B61CD">
            <w:pPr>
              <w:pStyle w:val="PSDS-CorpodeTexto0"/>
              <w:jc w:val="both"/>
              <w:rPr>
                <w:rFonts w:ascii="Times New Roman" w:hAnsi="Times New Roman"/>
              </w:rPr>
            </w:pPr>
            <w:r w:rsidRPr="00181FFA">
              <w:rPr>
                <w:rFonts w:ascii="Times New Roman" w:hAnsi="Times New Roman"/>
              </w:rPr>
              <w:t>Na hipótese de determinação da CSLL devido mensalmente com base em balanço ou balancete de suspensão ou redução, podem ser deduzidos os seguintes incentivos fiscais apurados com base no lucro da exploração relativo ao Prouni:</w:t>
            </w:r>
            <w:r w:rsidR="000B61CD" w:rsidRPr="00181FFA">
              <w:rPr>
                <w:rFonts w:ascii="Times New Roman" w:hAnsi="Times New Roman"/>
              </w:rPr>
              <w:t xml:space="preserve"> Valor informado na linha N600/50</w:t>
            </w:r>
            <w:r w:rsidRPr="00181FFA">
              <w:rPr>
                <w:rFonts w:ascii="Times New Roman" w:hAnsi="Times New Roman"/>
              </w:rPr>
              <w:t xml:space="preserve"> (</w:t>
            </w:r>
            <w:r w:rsidR="000B61CD" w:rsidRPr="00181FFA">
              <w:rPr>
                <w:rFonts w:ascii="Times New Roman" w:hAnsi="Times New Roman"/>
              </w:rPr>
              <w:t>Parcela Isenta Correspondente à Atividade de Ensino Superior - Prouni</w:t>
            </w:r>
            <w:r w:rsidRPr="00181FFA">
              <w:rPr>
                <w:rFonts w:ascii="Times New Roman" w:hAnsi="Times New Roman"/>
              </w:rPr>
              <w:t>) X alíquota da CSLL).</w:t>
            </w:r>
          </w:p>
        </w:tc>
      </w:tr>
      <w:tr w:rsidR="005B30D4" w:rsidRPr="00892DF6" w:rsidTr="006B6F6E">
        <w:trPr>
          <w:trHeight w:val="20"/>
          <w:jc w:val="center"/>
        </w:trPr>
        <w:tc>
          <w:tcPr>
            <w:tcW w:w="974"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6</w:t>
            </w:r>
          </w:p>
        </w:tc>
        <w:tc>
          <w:tcPr>
            <w:tcW w:w="2565" w:type="dxa"/>
            <w:shd w:val="clear" w:color="000000" w:fill="FFFFFF"/>
            <w:vAlign w:val="center"/>
            <w:hideMark/>
          </w:tcPr>
          <w:p w:rsidR="005B30D4" w:rsidRPr="00892DF6" w:rsidRDefault="005B30D4" w:rsidP="007C32D0">
            <w:pPr>
              <w:rPr>
                <w:bCs/>
                <w:color w:val="000000"/>
                <w:szCs w:val="20"/>
              </w:rPr>
            </w:pPr>
            <w:r w:rsidRPr="00892DF6">
              <w:rPr>
                <w:bCs/>
                <w:color w:val="000000"/>
                <w:szCs w:val="20"/>
              </w:rPr>
              <w:t>(-) Isenção sobre o Lucro da Exploração de Eventos da Fifa</w:t>
            </w:r>
          </w:p>
        </w:tc>
        <w:tc>
          <w:tcPr>
            <w:tcW w:w="104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01012014</w:t>
            </w:r>
          </w:p>
        </w:tc>
        <w:tc>
          <w:tcPr>
            <w:tcW w:w="1020" w:type="dxa"/>
            <w:shd w:val="clear" w:color="auto" w:fill="auto"/>
            <w:noWrap/>
            <w:vAlign w:val="bottom"/>
            <w:hideMark/>
          </w:tcPr>
          <w:p w:rsidR="005B30D4" w:rsidRPr="00892DF6" w:rsidRDefault="005B30D4" w:rsidP="007C32D0">
            <w:pPr>
              <w:rPr>
                <w:bCs/>
                <w:color w:val="000000"/>
                <w:szCs w:val="20"/>
              </w:rPr>
            </w:pPr>
            <w:r w:rsidRPr="00892DF6">
              <w:rPr>
                <w:bCs/>
                <w:color w:val="000000"/>
                <w:szCs w:val="20"/>
              </w:rPr>
              <w:t> </w:t>
            </w:r>
          </w:p>
        </w:tc>
        <w:tc>
          <w:tcPr>
            <w:tcW w:w="960" w:type="dxa"/>
            <w:shd w:val="clear" w:color="auto" w:fill="auto"/>
            <w:noWrap/>
            <w:vAlign w:val="bottom"/>
            <w:hideMark/>
          </w:tcPr>
          <w:p w:rsidR="005B30D4" w:rsidRPr="00892DF6" w:rsidRDefault="005B30D4" w:rsidP="009836B4">
            <w:pPr>
              <w:jc w:val="center"/>
              <w:rPr>
                <w:bCs/>
                <w:color w:val="000000"/>
                <w:szCs w:val="20"/>
              </w:rPr>
            </w:pPr>
            <w:r w:rsidRPr="00892DF6">
              <w:rPr>
                <w:bCs/>
                <w:color w:val="000000"/>
                <w:szCs w:val="20"/>
              </w:rPr>
              <w:t>CA</w:t>
            </w:r>
          </w:p>
        </w:tc>
        <w:tc>
          <w:tcPr>
            <w:tcW w:w="1185"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N</w:t>
            </w:r>
          </w:p>
        </w:tc>
        <w:tc>
          <w:tcPr>
            <w:tcW w:w="2724" w:type="dxa"/>
            <w:vAlign w:val="bottom"/>
          </w:tcPr>
          <w:p w:rsidR="005B30D4" w:rsidRPr="00892DF6" w:rsidRDefault="001971BB" w:rsidP="007C32D0">
            <w:pPr>
              <w:rPr>
                <w:bCs/>
                <w:color w:val="000000"/>
                <w:szCs w:val="20"/>
              </w:rPr>
            </w:pPr>
            <w:r w:rsidRPr="00892DF6">
              <w:rPr>
                <w:bCs/>
                <w:color w:val="000000"/>
                <w:szCs w:val="20"/>
              </w:rPr>
              <w:t xml:space="preserve">SE(N600(54)&lt;=0) ENTAO 0 SENAO SE(0020.IND_ALIQ_CSLL()="1") ENTAO N600(54)*0,09 SENAO </w:t>
            </w:r>
            <w:r w:rsidRPr="00892DF6">
              <w:rPr>
                <w:bCs/>
                <w:color w:val="000000"/>
                <w:szCs w:val="20"/>
              </w:rPr>
              <w:lastRenderedPageBreak/>
              <w:t>SE(0020.IND_ALIQ_CSLL()="2") ENTAO SE(PERIODO_ATUAL()&lt;"A10") ENTAO N600(54)*0,15 SENAO SE(N660("0.53")=0)ENTAO N600(54)*0,17 SENAO N600(54)*N660("0.55")/N660("0.53")*0,02+N600(54)*0,15 FIM_SE FIM_SE SENAO SE(0020.IND_ALIQ_CSLL()="3")ENTAO SE(PERIODO_ATUAL()&lt;"A09")ENTAO N600(54)*0,15 SENAO SE (N660("0.53")=0)ENTAO N600(54)*0,20 SENAO N600(54)*N660("0.54")/N660("0.53")*0,05+N600(54)*0,15 FIM_SE FIM_SE FIM_SE FIM_SE FIM_SE FIM_SE</w:t>
            </w:r>
          </w:p>
        </w:tc>
        <w:tc>
          <w:tcPr>
            <w:tcW w:w="5867" w:type="dxa"/>
            <w:shd w:val="clear" w:color="000000" w:fill="FFFFFF"/>
            <w:vAlign w:val="center"/>
          </w:tcPr>
          <w:p w:rsidR="005B30D4" w:rsidRPr="00892DF6" w:rsidRDefault="005B30D4" w:rsidP="000B61CD">
            <w:pPr>
              <w:pStyle w:val="PSDS-CorpodeTexto0"/>
              <w:jc w:val="both"/>
              <w:rPr>
                <w:rFonts w:ascii="Times New Roman" w:hAnsi="Times New Roman"/>
              </w:rPr>
            </w:pPr>
            <w:r w:rsidRPr="00892DF6">
              <w:rPr>
                <w:rFonts w:ascii="Times New Roman" w:hAnsi="Times New Roman"/>
              </w:rPr>
              <w:lastRenderedPageBreak/>
              <w:t xml:space="preserve">Na hipótese de determinação da CSLL devido mensalmente com base em balanço ou balancete de suspensão ou redução, podem ser deduzidos os seguintes incentivos fiscais apurados com base no lucro da exploração relativo aos Eventos da Fifa-Copa Das Confederações 2013 </w:t>
            </w:r>
            <w:r w:rsidRPr="00892DF6">
              <w:rPr>
                <w:rFonts w:ascii="Times New Roman" w:hAnsi="Times New Roman"/>
              </w:rPr>
              <w:lastRenderedPageBreak/>
              <w:t xml:space="preserve">e Copa Do Mundo 2014: </w:t>
            </w:r>
            <w:r w:rsidR="000B61CD" w:rsidRPr="00892DF6">
              <w:rPr>
                <w:rFonts w:ascii="Times New Roman" w:hAnsi="Times New Roman"/>
              </w:rPr>
              <w:t>Valor informado na linha  N600/54</w:t>
            </w:r>
            <w:r w:rsidRPr="00892DF6">
              <w:rPr>
                <w:rFonts w:ascii="Times New Roman" w:hAnsi="Times New Roman"/>
              </w:rPr>
              <w:t xml:space="preserve"> (</w:t>
            </w:r>
            <w:r w:rsidR="000B61CD" w:rsidRPr="00892DF6">
              <w:rPr>
                <w:rFonts w:ascii="Times New Roman" w:hAnsi="Times New Roman"/>
              </w:rPr>
              <w:t xml:space="preserve">Parcela Isenta Correspondente à Eventos </w:t>
            </w:r>
            <w:r w:rsidR="00D0448F" w:rsidRPr="00892DF6">
              <w:rPr>
                <w:rFonts w:ascii="Times New Roman" w:hAnsi="Times New Roman"/>
              </w:rPr>
              <w:t xml:space="preserve">da </w:t>
            </w:r>
            <w:r w:rsidR="000B61CD" w:rsidRPr="00892DF6">
              <w:rPr>
                <w:rFonts w:ascii="Times New Roman" w:hAnsi="Times New Roman"/>
              </w:rPr>
              <w:t>Fifa</w:t>
            </w:r>
            <w:r w:rsidRPr="00892DF6">
              <w:rPr>
                <w:rFonts w:ascii="Times New Roman" w:hAnsi="Times New Roman"/>
              </w:rPr>
              <w:t>) X alíquota da CSLL.</w:t>
            </w:r>
          </w:p>
        </w:tc>
      </w:tr>
      <w:tr w:rsidR="005B30D4" w:rsidRPr="00892DF6" w:rsidTr="006B6F6E">
        <w:trPr>
          <w:trHeight w:val="20"/>
          <w:jc w:val="center"/>
        </w:trPr>
        <w:tc>
          <w:tcPr>
            <w:tcW w:w="974"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lastRenderedPageBreak/>
              <w:t>7</w:t>
            </w:r>
          </w:p>
        </w:tc>
        <w:tc>
          <w:tcPr>
            <w:tcW w:w="2565" w:type="dxa"/>
            <w:shd w:val="clear" w:color="000000" w:fill="FFFFFF"/>
            <w:vAlign w:val="center"/>
            <w:hideMark/>
          </w:tcPr>
          <w:p w:rsidR="005B30D4" w:rsidRPr="00892DF6" w:rsidRDefault="005B30D4" w:rsidP="007C32D0">
            <w:pPr>
              <w:rPr>
                <w:bCs/>
                <w:color w:val="000000"/>
                <w:szCs w:val="20"/>
              </w:rPr>
            </w:pPr>
            <w:r w:rsidRPr="00892DF6">
              <w:rPr>
                <w:bCs/>
                <w:color w:val="000000"/>
                <w:szCs w:val="20"/>
              </w:rPr>
              <w:t xml:space="preserve">(-) Isenção </w:t>
            </w:r>
            <w:bookmarkStart w:id="360" w:name="BM16/02"/>
            <w:bookmarkStart w:id="361" w:name="BM16/03"/>
            <w:bookmarkStart w:id="362" w:name="BM16/04"/>
            <w:bookmarkStart w:id="363" w:name="BM16/05"/>
            <w:bookmarkStart w:id="364" w:name="BM16/07"/>
            <w:bookmarkStart w:id="365" w:name="BM16/08"/>
            <w:bookmarkStart w:id="366" w:name="BM16/13"/>
            <w:bookmarkEnd w:id="360"/>
            <w:bookmarkEnd w:id="361"/>
            <w:bookmarkEnd w:id="362"/>
            <w:bookmarkEnd w:id="363"/>
            <w:bookmarkEnd w:id="364"/>
            <w:bookmarkEnd w:id="365"/>
            <w:bookmarkEnd w:id="366"/>
            <w:r w:rsidRPr="00892DF6">
              <w:rPr>
                <w:bCs/>
                <w:color w:val="000000"/>
                <w:szCs w:val="20"/>
              </w:rPr>
              <w:t>sobre o Lucro da Exploração da Atividade de Serviços - SPE - Eventos da Fifa</w:t>
            </w:r>
          </w:p>
        </w:tc>
        <w:tc>
          <w:tcPr>
            <w:tcW w:w="104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01012014</w:t>
            </w:r>
          </w:p>
        </w:tc>
        <w:tc>
          <w:tcPr>
            <w:tcW w:w="1020" w:type="dxa"/>
            <w:shd w:val="clear" w:color="auto" w:fill="auto"/>
            <w:noWrap/>
            <w:vAlign w:val="bottom"/>
            <w:hideMark/>
          </w:tcPr>
          <w:p w:rsidR="005B30D4" w:rsidRPr="00892DF6" w:rsidRDefault="005B30D4" w:rsidP="007C32D0">
            <w:pPr>
              <w:rPr>
                <w:bCs/>
                <w:color w:val="000000"/>
                <w:szCs w:val="20"/>
              </w:rPr>
            </w:pPr>
            <w:r w:rsidRPr="00892DF6">
              <w:rPr>
                <w:bCs/>
                <w:color w:val="000000"/>
                <w:szCs w:val="20"/>
              </w:rPr>
              <w:t> </w:t>
            </w:r>
          </w:p>
        </w:tc>
        <w:tc>
          <w:tcPr>
            <w:tcW w:w="96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CA</w:t>
            </w:r>
          </w:p>
        </w:tc>
        <w:tc>
          <w:tcPr>
            <w:tcW w:w="1185"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N</w:t>
            </w:r>
          </w:p>
        </w:tc>
        <w:tc>
          <w:tcPr>
            <w:tcW w:w="2724" w:type="dxa"/>
            <w:vAlign w:val="bottom"/>
          </w:tcPr>
          <w:p w:rsidR="005B30D4" w:rsidRPr="00892DF6" w:rsidRDefault="001971BB" w:rsidP="007C32D0">
            <w:pPr>
              <w:rPr>
                <w:bCs/>
                <w:color w:val="000000"/>
                <w:szCs w:val="20"/>
              </w:rPr>
            </w:pPr>
            <w:r w:rsidRPr="00892DF6">
              <w:rPr>
                <w:bCs/>
                <w:color w:val="000000"/>
                <w:szCs w:val="20"/>
              </w:rPr>
              <w:t>SE(N600(55)&lt;=0) ENTAO 0 SENAO SE(0020.IND_ALIQ_CSLL()="1") ENTAO N600(55)*0,09 SENAO SE(0020.IND_ALIQ_CSLL()="2") ENTAO SE(PERIODO_ATUAL()&lt;"A10") ENTAO N600(55)*0,15 SENAO SE(N660("0.53")=0)ENTAO N600(55)*0,17 SENAO N600(55)*N660("0.55")/N660("0.53")*0,02+N600(55)*0,15 FIM_SE FIM_SE SENAO SE(0020.IND_ALIQ_CSLL()="3")ENTAO SE(PERIODO_ATUAL()&lt;"A0</w:t>
            </w:r>
            <w:r w:rsidRPr="00892DF6">
              <w:rPr>
                <w:bCs/>
                <w:color w:val="000000"/>
                <w:szCs w:val="20"/>
              </w:rPr>
              <w:lastRenderedPageBreak/>
              <w:t>9")ENTAO N600(55)*0,15 SENAO SE (N660("0.53")=0)ENTAO N600(55)*0,20 SENAO N600(55)*N660("0.54")/N660("0.53")*0,05+N600(55)*0,15 FIM_SE FIM_SE FIM_SE FIM_SE FIM_SE FIM_SE</w:t>
            </w:r>
          </w:p>
        </w:tc>
        <w:tc>
          <w:tcPr>
            <w:tcW w:w="5867" w:type="dxa"/>
            <w:shd w:val="clear" w:color="000000" w:fill="FFFFFF"/>
            <w:vAlign w:val="center"/>
          </w:tcPr>
          <w:p w:rsidR="005B30D4" w:rsidRPr="00892DF6" w:rsidRDefault="005B30D4" w:rsidP="007C32D0">
            <w:pPr>
              <w:pStyle w:val="PSDS-CorpodeTexto0"/>
              <w:jc w:val="both"/>
              <w:rPr>
                <w:rFonts w:ascii="Times New Roman" w:hAnsi="Times New Roman"/>
              </w:rPr>
            </w:pPr>
            <w:r w:rsidRPr="00892DF6">
              <w:rPr>
                <w:rFonts w:ascii="Times New Roman" w:hAnsi="Times New Roman"/>
              </w:rPr>
              <w:lastRenderedPageBreak/>
              <w:t>Na hipótese de determinação da CSLL devido mensalmente com base em balanço ou balancete de suspensão ou redução, podem ser deduzidos os seguintes incentivos fiscais apurados com base no lucro da exploração relativo aos Serviços - SPE - Eventos da Fifa-Copa Das Confederações 2013 e Copa Do Mundo 2014:</w:t>
            </w:r>
            <w:r w:rsidR="00437CE0" w:rsidRPr="00892DF6">
              <w:rPr>
                <w:rFonts w:ascii="Times New Roman" w:hAnsi="Times New Roman"/>
              </w:rPr>
              <w:t xml:space="preserve"> Valor informado na linha N600/55</w:t>
            </w:r>
            <w:r w:rsidRPr="00892DF6">
              <w:rPr>
                <w:rFonts w:ascii="Times New Roman" w:hAnsi="Times New Roman"/>
              </w:rPr>
              <w:t xml:space="preserve"> (</w:t>
            </w:r>
            <w:r w:rsidR="00437CE0" w:rsidRPr="00892DF6">
              <w:rPr>
                <w:rFonts w:ascii="Times New Roman" w:hAnsi="Times New Roman"/>
              </w:rPr>
              <w:t>Parcela Isenta Correspondente à Atividades de Serviços – SPE - Eventos da Fifa</w:t>
            </w:r>
            <w:r w:rsidRPr="00892DF6">
              <w:rPr>
                <w:rFonts w:ascii="Times New Roman" w:hAnsi="Times New Roman"/>
              </w:rPr>
              <w:t>) X alíquota da CSLL.</w:t>
            </w:r>
          </w:p>
        </w:tc>
      </w:tr>
      <w:tr w:rsidR="005B30D4" w:rsidRPr="00567A5B" w:rsidTr="006B6F6E">
        <w:trPr>
          <w:trHeight w:val="20"/>
          <w:jc w:val="center"/>
        </w:trPr>
        <w:tc>
          <w:tcPr>
            <w:tcW w:w="974"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8</w:t>
            </w:r>
          </w:p>
        </w:tc>
        <w:tc>
          <w:tcPr>
            <w:tcW w:w="2565" w:type="dxa"/>
            <w:shd w:val="clear" w:color="000000" w:fill="FFFFFF"/>
            <w:vAlign w:val="center"/>
            <w:hideMark/>
          </w:tcPr>
          <w:p w:rsidR="005B30D4" w:rsidRPr="00892DF6" w:rsidRDefault="005B30D4" w:rsidP="007C32D0">
            <w:pPr>
              <w:rPr>
                <w:bCs/>
                <w:color w:val="000000"/>
                <w:szCs w:val="20"/>
              </w:rPr>
            </w:pPr>
            <w:r w:rsidRPr="00892DF6">
              <w:rPr>
                <w:bCs/>
                <w:color w:val="000000"/>
                <w:szCs w:val="20"/>
              </w:rPr>
              <w:t>(-) Isenção sobre o Lucro da Exploração de Eventos do CIO</w:t>
            </w:r>
          </w:p>
        </w:tc>
        <w:tc>
          <w:tcPr>
            <w:tcW w:w="104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01012014</w:t>
            </w:r>
          </w:p>
        </w:tc>
        <w:tc>
          <w:tcPr>
            <w:tcW w:w="1020" w:type="dxa"/>
            <w:shd w:val="clear" w:color="auto" w:fill="auto"/>
            <w:noWrap/>
            <w:vAlign w:val="bottom"/>
            <w:hideMark/>
          </w:tcPr>
          <w:p w:rsidR="005B30D4" w:rsidRPr="00892DF6" w:rsidRDefault="005B30D4" w:rsidP="007C32D0">
            <w:pPr>
              <w:rPr>
                <w:bCs/>
                <w:color w:val="000000"/>
                <w:szCs w:val="20"/>
              </w:rPr>
            </w:pPr>
            <w:r w:rsidRPr="00892DF6">
              <w:rPr>
                <w:bCs/>
                <w:color w:val="000000"/>
                <w:szCs w:val="20"/>
              </w:rPr>
              <w:t> </w:t>
            </w:r>
          </w:p>
        </w:tc>
        <w:tc>
          <w:tcPr>
            <w:tcW w:w="96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CA</w:t>
            </w:r>
          </w:p>
        </w:tc>
        <w:tc>
          <w:tcPr>
            <w:tcW w:w="1185"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N</w:t>
            </w:r>
          </w:p>
        </w:tc>
        <w:tc>
          <w:tcPr>
            <w:tcW w:w="2724" w:type="dxa"/>
            <w:vAlign w:val="bottom"/>
          </w:tcPr>
          <w:p w:rsidR="005B30D4" w:rsidRPr="00892DF6" w:rsidRDefault="001971BB" w:rsidP="007C32D0">
            <w:pPr>
              <w:rPr>
                <w:bCs/>
                <w:color w:val="000000"/>
                <w:szCs w:val="20"/>
              </w:rPr>
            </w:pPr>
            <w:r w:rsidRPr="00892DF6">
              <w:rPr>
                <w:bCs/>
                <w:color w:val="000000"/>
                <w:szCs w:val="20"/>
              </w:rPr>
              <w:t>SE(N600(56)&lt;=0) ENTAO 0 SENAO SE(0020.IND_ALIQ_CSLL()="1") ENTAO N600(56)*0,09 SENAO SE(0020.IND_ALIQ_CSLL()="2") ENTAO SE(PERIODO_ATUAL()&lt;"A10") ENTAO N600(56)*0,15 SENAO SE(N660("0.53")=0)ENTAO N600(56)*0,17 SENAO N600(56)*N660("0.55")/N660("0.53")*0,02+N600(56)*0,15 FIM_SE FIM_SE SENAO SE(0020.IND_ALIQ_CSLL()="3")ENTAO SE(PERIODO_ATUAL()&lt;"A09")ENTAO N600(56)*0,15 SENAO SE (N660("0.53")=0)ENTAO N600(56)*0,20 SENAO N600(56)*N660("0.54")/N660("0.53")*0,05+N600(56)*0,15 FIM_SE FIM_SE FIM_SE FIM_SE FIM_SE FIM_SE</w:t>
            </w:r>
          </w:p>
        </w:tc>
        <w:tc>
          <w:tcPr>
            <w:tcW w:w="5867" w:type="dxa"/>
            <w:shd w:val="clear" w:color="000000" w:fill="FFFFFF"/>
            <w:vAlign w:val="center"/>
          </w:tcPr>
          <w:p w:rsidR="005B30D4" w:rsidRPr="00892DF6" w:rsidRDefault="005B30D4" w:rsidP="00437CE0">
            <w:pPr>
              <w:pStyle w:val="PSDS-CorpodeTexto0"/>
              <w:jc w:val="both"/>
              <w:rPr>
                <w:rFonts w:ascii="Times New Roman" w:hAnsi="Times New Roman"/>
              </w:rPr>
            </w:pPr>
            <w:r w:rsidRPr="00892DF6">
              <w:rPr>
                <w:rFonts w:ascii="Times New Roman" w:hAnsi="Times New Roman"/>
              </w:rPr>
              <w:t>Na hipótese de determinação da CSLL devido mensalmente com base em balanço ou balancete de suspensão ou redução, podem ser deduzidos os seguintes incentivos fiscais apurados com base no lucro da exploração relativo aos Eventos da Fifa-Jogos Olímpicos Rio 2016:</w:t>
            </w:r>
            <w:r w:rsidR="00437CE0" w:rsidRPr="00892DF6">
              <w:rPr>
                <w:rFonts w:ascii="Times New Roman" w:hAnsi="Times New Roman"/>
              </w:rPr>
              <w:t xml:space="preserve"> Valor informado na linha N600/56</w:t>
            </w:r>
            <w:r w:rsidRPr="00892DF6">
              <w:rPr>
                <w:rFonts w:ascii="Times New Roman" w:hAnsi="Times New Roman"/>
              </w:rPr>
              <w:t xml:space="preserve"> (</w:t>
            </w:r>
            <w:r w:rsidR="00437CE0" w:rsidRPr="00892DF6">
              <w:rPr>
                <w:rFonts w:ascii="Times New Roman" w:hAnsi="Times New Roman"/>
              </w:rPr>
              <w:t>Parcela Isenta Correspondente a Eventos do CIO</w:t>
            </w:r>
            <w:r w:rsidRPr="00892DF6">
              <w:rPr>
                <w:rFonts w:ascii="Times New Roman" w:hAnsi="Times New Roman"/>
              </w:rPr>
              <w:t>) X alíquota da CSLL.</w:t>
            </w:r>
          </w:p>
        </w:tc>
      </w:tr>
      <w:tr w:rsidR="005B30D4" w:rsidRPr="00FA3856" w:rsidTr="006B6F6E">
        <w:trPr>
          <w:trHeight w:val="20"/>
          <w:jc w:val="center"/>
        </w:trPr>
        <w:tc>
          <w:tcPr>
            <w:tcW w:w="974"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9</w:t>
            </w:r>
          </w:p>
        </w:tc>
        <w:tc>
          <w:tcPr>
            <w:tcW w:w="2565" w:type="dxa"/>
            <w:shd w:val="clear" w:color="000000" w:fill="FFFFFF"/>
            <w:vAlign w:val="center"/>
            <w:hideMark/>
          </w:tcPr>
          <w:p w:rsidR="005B30D4" w:rsidRPr="00892DF6" w:rsidRDefault="005B30D4" w:rsidP="007C32D0">
            <w:pPr>
              <w:rPr>
                <w:bCs/>
                <w:color w:val="000000"/>
                <w:szCs w:val="20"/>
              </w:rPr>
            </w:pPr>
            <w:r w:rsidRPr="00892DF6">
              <w:rPr>
                <w:bCs/>
                <w:color w:val="000000"/>
                <w:szCs w:val="20"/>
              </w:rPr>
              <w:t>(-) Isenção sobre o Lucro da Exploração da Atividade de Serviços - SPE - Eventos do CIO</w:t>
            </w:r>
          </w:p>
        </w:tc>
        <w:tc>
          <w:tcPr>
            <w:tcW w:w="104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01012014</w:t>
            </w:r>
          </w:p>
        </w:tc>
        <w:tc>
          <w:tcPr>
            <w:tcW w:w="1020" w:type="dxa"/>
            <w:shd w:val="clear" w:color="auto" w:fill="auto"/>
            <w:noWrap/>
            <w:vAlign w:val="bottom"/>
            <w:hideMark/>
          </w:tcPr>
          <w:p w:rsidR="005B30D4" w:rsidRPr="00892DF6" w:rsidRDefault="005B30D4" w:rsidP="007C32D0">
            <w:pPr>
              <w:rPr>
                <w:bCs/>
                <w:color w:val="000000"/>
                <w:szCs w:val="20"/>
              </w:rPr>
            </w:pPr>
            <w:r w:rsidRPr="00892DF6">
              <w:rPr>
                <w:bCs/>
                <w:color w:val="000000"/>
                <w:szCs w:val="20"/>
              </w:rPr>
              <w:t> </w:t>
            </w:r>
          </w:p>
        </w:tc>
        <w:tc>
          <w:tcPr>
            <w:tcW w:w="960"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CA</w:t>
            </w:r>
          </w:p>
        </w:tc>
        <w:tc>
          <w:tcPr>
            <w:tcW w:w="1185" w:type="dxa"/>
            <w:shd w:val="clear" w:color="auto" w:fill="auto"/>
            <w:noWrap/>
            <w:vAlign w:val="bottom"/>
            <w:hideMark/>
          </w:tcPr>
          <w:p w:rsidR="005B30D4" w:rsidRPr="00892DF6" w:rsidRDefault="005B30D4" w:rsidP="007C32D0">
            <w:pPr>
              <w:jc w:val="center"/>
              <w:rPr>
                <w:bCs/>
                <w:color w:val="000000"/>
                <w:szCs w:val="20"/>
              </w:rPr>
            </w:pPr>
            <w:r w:rsidRPr="00892DF6">
              <w:rPr>
                <w:bCs/>
                <w:color w:val="000000"/>
                <w:szCs w:val="20"/>
              </w:rPr>
              <w:t>N</w:t>
            </w:r>
          </w:p>
        </w:tc>
        <w:tc>
          <w:tcPr>
            <w:tcW w:w="2724" w:type="dxa"/>
            <w:vAlign w:val="bottom"/>
          </w:tcPr>
          <w:p w:rsidR="005B30D4" w:rsidRPr="00892DF6" w:rsidRDefault="001971BB" w:rsidP="007C32D0">
            <w:pPr>
              <w:rPr>
                <w:bCs/>
                <w:color w:val="000000"/>
                <w:szCs w:val="20"/>
              </w:rPr>
            </w:pPr>
            <w:r w:rsidRPr="00892DF6">
              <w:rPr>
                <w:bCs/>
                <w:color w:val="000000"/>
                <w:szCs w:val="20"/>
              </w:rPr>
              <w:t xml:space="preserve">SE(N600(57)&lt;=0) ENTAO 0 SENAO SE(0020.IND_ALIQ_CSLL()="1") ENTAO N600(57)*0,09 SENAO </w:t>
            </w:r>
            <w:r w:rsidRPr="00892DF6">
              <w:rPr>
                <w:bCs/>
                <w:color w:val="000000"/>
                <w:szCs w:val="20"/>
              </w:rPr>
              <w:lastRenderedPageBreak/>
              <w:t>SE(0020.IND_ALIQ_CSLL()="2") ENTAO SE(PERIODO_ATUAL()&lt;"A10") ENTAO N600(57)*0,15 SENAO SE(N660("0.53")=0)ENTAO N600(57)*0,17 SENAO N600(57)*N660("0.55")/N660("0.53")*0,02+N600(57)*0,15 FIM_SE FIM_SE SENAO SE(0020.IND_ALIQ_CSLL()="3")ENTAO SE(PERIODO_ATUAL()&lt;"A09")ENTAO N600(57)*0,15 SENAO SE (N660("0.53")=0)ENTAO N600(57)*0,20 SENAO N600(57)*N660("0.54")/N660("0.53")*0,05+N600(57)*0,15 FIM_SE FIM_SE FIM_SE FIM_SE FIM_SE FIM_SE</w:t>
            </w:r>
          </w:p>
        </w:tc>
        <w:tc>
          <w:tcPr>
            <w:tcW w:w="5867" w:type="dxa"/>
            <w:shd w:val="clear" w:color="auto" w:fill="auto"/>
            <w:vAlign w:val="bottom"/>
          </w:tcPr>
          <w:p w:rsidR="005B30D4" w:rsidRPr="00FA3856" w:rsidRDefault="005B30D4" w:rsidP="00437CE0">
            <w:pPr>
              <w:jc w:val="both"/>
              <w:rPr>
                <w:bCs/>
                <w:color w:val="000000"/>
                <w:szCs w:val="20"/>
              </w:rPr>
            </w:pPr>
            <w:r w:rsidRPr="00892DF6">
              <w:rPr>
                <w:szCs w:val="20"/>
              </w:rPr>
              <w:lastRenderedPageBreak/>
              <w:t xml:space="preserve">Na hipótese de determinação da CSLL devido mensalmente com base em balanço ou balancete de suspensão ou redução, podem ser deduzidos os seguintes incentivos fiscais apurados com base no lucro da exploração relativo aos Serviços - SPE-Jogos Olímpicos Rio 2016: </w:t>
            </w:r>
            <w:r w:rsidRPr="00892DF6">
              <w:rPr>
                <w:szCs w:val="20"/>
              </w:rPr>
              <w:lastRenderedPageBreak/>
              <w:t>Valor informado na linha N600/10 (</w:t>
            </w:r>
            <w:r w:rsidR="00437CE0" w:rsidRPr="00892DF6">
              <w:rPr>
                <w:szCs w:val="20"/>
              </w:rPr>
              <w:t>Parcela Isenta Correspondente a Atividades de Serviços – SPE – Eventos do CIO</w:t>
            </w:r>
            <w:r w:rsidRPr="00892DF6">
              <w:rPr>
                <w:szCs w:val="20"/>
              </w:rPr>
              <w:t>) X alíquota da CSLL.</w:t>
            </w:r>
          </w:p>
        </w:tc>
      </w:tr>
      <w:tr w:rsidR="005B30D4" w:rsidRPr="00FA3856" w:rsidTr="006B6F6E">
        <w:trPr>
          <w:trHeight w:val="20"/>
          <w:jc w:val="center"/>
        </w:trPr>
        <w:tc>
          <w:tcPr>
            <w:tcW w:w="974"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lastRenderedPageBreak/>
              <w:t>10</w:t>
            </w:r>
          </w:p>
        </w:tc>
        <w:tc>
          <w:tcPr>
            <w:tcW w:w="2565" w:type="dxa"/>
            <w:shd w:val="clear" w:color="000000" w:fill="FFFFFF"/>
            <w:vAlign w:val="center"/>
            <w:hideMark/>
          </w:tcPr>
          <w:p w:rsidR="005B30D4" w:rsidRPr="00FA3856" w:rsidRDefault="005B30D4" w:rsidP="007C32D0">
            <w:pPr>
              <w:rPr>
                <w:bCs/>
                <w:color w:val="000000"/>
                <w:szCs w:val="20"/>
              </w:rPr>
            </w:pPr>
            <w:r w:rsidRPr="00FA3856">
              <w:rPr>
                <w:bCs/>
                <w:color w:val="000000"/>
                <w:szCs w:val="20"/>
              </w:rPr>
              <w:t>(-) Recuperação de Crédito de CSLL (MP nº 1.807/1999, art. 8º)</w:t>
            </w:r>
          </w:p>
        </w:tc>
        <w:tc>
          <w:tcPr>
            <w:tcW w:w="1040"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7C32D0">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N</w:t>
            </w:r>
          </w:p>
        </w:tc>
        <w:tc>
          <w:tcPr>
            <w:tcW w:w="2724" w:type="dxa"/>
            <w:vAlign w:val="center"/>
          </w:tcPr>
          <w:p w:rsidR="005B30D4" w:rsidRPr="00FA3856" w:rsidRDefault="005B30D4" w:rsidP="007C32D0">
            <w:pPr>
              <w:rPr>
                <w:bCs/>
                <w:color w:val="000000"/>
                <w:szCs w:val="20"/>
              </w:rPr>
            </w:pPr>
            <w:r w:rsidRPr="00FA3856">
              <w:rPr>
                <w:bCs/>
                <w:color w:val="000000"/>
                <w:szCs w:val="20"/>
              </w:rPr>
              <w:t> </w:t>
            </w:r>
          </w:p>
        </w:tc>
        <w:tc>
          <w:tcPr>
            <w:tcW w:w="5867" w:type="dxa"/>
            <w:shd w:val="clear" w:color="000000" w:fill="FFFFFF"/>
            <w:vAlign w:val="center"/>
          </w:tcPr>
          <w:p w:rsidR="005B30D4" w:rsidRPr="00FA3856" w:rsidRDefault="005B30D4" w:rsidP="007C32D0">
            <w:pPr>
              <w:pStyle w:val="PSDS-CorpodeTexto0"/>
              <w:jc w:val="both"/>
              <w:rPr>
                <w:rFonts w:ascii="Times New Roman" w:hAnsi="Times New Roman"/>
              </w:rPr>
            </w:pPr>
            <w:r w:rsidRPr="00FA3856">
              <w:rPr>
                <w:rFonts w:ascii="Times New Roman" w:hAnsi="Times New Roman"/>
              </w:rPr>
              <w:t xml:space="preserve">Esta linha deve ser preenchida somente quando do levantamento do balanço ou balancete de suspensão ou redução pelas pessoas jurídicas citadas no § 1º do art. 22 da Lei nº 8.212, de 24 de julho de 1991, que tiveram base de cálculo de CSLL negativa e valores adicionados temporariamente ao lucro líquido, correspondentes a períodos de apuração encerrados até 31 de dezembro de 1998, e que optaram por escriturar, em seu ativo, como crédito compensável com débitos da CSLL, o valor equivalente a dezoito por cento da soma daquelas parcelas, conforme art. 8º da </w:t>
            </w:r>
            <w:hyperlink r:id="rId130" w:anchor="MP1807" w:history="1">
              <w:r w:rsidRPr="00FA3856">
                <w:rPr>
                  <w:rFonts w:ascii="Times New Roman" w:hAnsi="Times New Roman"/>
                </w:rPr>
                <w:t>MP nº 1.807</w:t>
              </w:r>
            </w:hyperlink>
            <w:r w:rsidRPr="00FA3856">
              <w:rPr>
                <w:rFonts w:ascii="Times New Roman" w:hAnsi="Times New Roman"/>
              </w:rPr>
              <w:t>, de 1999, e reedições.</w:t>
            </w:r>
          </w:p>
          <w:p w:rsidR="005B30D4" w:rsidRPr="00FA3856" w:rsidRDefault="005B30D4" w:rsidP="007C32D0">
            <w:pPr>
              <w:pStyle w:val="PSDS-CorpodeTexto0"/>
              <w:jc w:val="both"/>
              <w:rPr>
                <w:rFonts w:ascii="Times New Roman" w:hAnsi="Times New Roman"/>
              </w:rPr>
            </w:pPr>
            <w:r w:rsidRPr="00FA3856">
              <w:rPr>
                <w:rFonts w:ascii="Times New Roman" w:hAnsi="Times New Roman"/>
              </w:rPr>
              <w:t xml:space="preserve">A compensação a ser informada, nesta linha, pelo valor original do crédito, somente pode ser efetuada com até 30% (trinta por cento) do saldo da CSLL remanescente em cada período de apuração (trimestral/anual). </w:t>
            </w:r>
          </w:p>
        </w:tc>
      </w:tr>
      <w:tr w:rsidR="005B30D4" w:rsidRPr="00FA3856" w:rsidTr="006B6F6E">
        <w:trPr>
          <w:trHeight w:val="20"/>
          <w:jc w:val="center"/>
        </w:trPr>
        <w:tc>
          <w:tcPr>
            <w:tcW w:w="974"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11</w:t>
            </w:r>
          </w:p>
        </w:tc>
        <w:tc>
          <w:tcPr>
            <w:tcW w:w="2565" w:type="dxa"/>
            <w:shd w:val="clear" w:color="000000" w:fill="FFFFFF"/>
            <w:vAlign w:val="center"/>
            <w:hideMark/>
          </w:tcPr>
          <w:p w:rsidR="005B30D4" w:rsidRPr="00FA3856" w:rsidRDefault="005B30D4" w:rsidP="007C32D0">
            <w:pPr>
              <w:rPr>
                <w:bCs/>
                <w:color w:val="000000"/>
                <w:szCs w:val="20"/>
              </w:rPr>
            </w:pPr>
            <w:r w:rsidRPr="00FA3856">
              <w:rPr>
                <w:bCs/>
                <w:color w:val="000000"/>
                <w:szCs w:val="20"/>
              </w:rPr>
              <w:t>(-) Créditos sobre Depreciação de Bens do Ativo Imobilizado (Lei nº 11.051/2004, art. 1º)</w:t>
            </w:r>
          </w:p>
        </w:tc>
        <w:tc>
          <w:tcPr>
            <w:tcW w:w="1040"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7C32D0">
            <w:pPr>
              <w:rPr>
                <w:bCs/>
                <w:color w:val="000000"/>
                <w:szCs w:val="20"/>
              </w:rPr>
            </w:pPr>
            <w:r w:rsidRPr="00FA3856">
              <w:rPr>
                <w:bCs/>
                <w:color w:val="000000"/>
                <w:szCs w:val="20"/>
              </w:rPr>
              <w:t> </w:t>
            </w:r>
          </w:p>
        </w:tc>
        <w:tc>
          <w:tcPr>
            <w:tcW w:w="960"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7C32D0">
            <w:pPr>
              <w:jc w:val="center"/>
              <w:rPr>
                <w:bCs/>
                <w:color w:val="000000"/>
                <w:szCs w:val="20"/>
              </w:rPr>
            </w:pPr>
            <w:r w:rsidRPr="00FA3856">
              <w:rPr>
                <w:bCs/>
                <w:color w:val="000000"/>
                <w:szCs w:val="20"/>
              </w:rPr>
              <w:t>N</w:t>
            </w:r>
          </w:p>
        </w:tc>
        <w:tc>
          <w:tcPr>
            <w:tcW w:w="2724" w:type="dxa"/>
            <w:vAlign w:val="center"/>
          </w:tcPr>
          <w:p w:rsidR="005B30D4" w:rsidRPr="00FA3856" w:rsidRDefault="005B30D4" w:rsidP="007C32D0">
            <w:pPr>
              <w:rPr>
                <w:bCs/>
                <w:color w:val="000000"/>
                <w:szCs w:val="20"/>
              </w:rPr>
            </w:pPr>
          </w:p>
        </w:tc>
        <w:tc>
          <w:tcPr>
            <w:tcW w:w="5867" w:type="dxa"/>
            <w:shd w:val="clear" w:color="000000" w:fill="FFFFFF"/>
            <w:vAlign w:val="center"/>
          </w:tcPr>
          <w:p w:rsidR="005B30D4" w:rsidRPr="00FA3856" w:rsidRDefault="005B30D4" w:rsidP="007C32D0">
            <w:pPr>
              <w:pStyle w:val="PSDS-CorpodeTexto0"/>
              <w:jc w:val="both"/>
              <w:rPr>
                <w:rFonts w:ascii="Times New Roman" w:hAnsi="Times New Roman"/>
              </w:rPr>
            </w:pPr>
            <w:r w:rsidRPr="00FA3856">
              <w:rPr>
                <w:rFonts w:ascii="Times New Roman" w:hAnsi="Times New Roman"/>
              </w:rPr>
              <w:t xml:space="preserve">Valor do crédito utilizado relativo à Contribuição Social sobre o Lucro Líquido - CSLL, à razão de 25% (vinte e cinco por cento) sobre a depreciação contábil de máquinas, aparelhos, instrumentos e equipamentos, novos, relacionados em ato do Poder Executivo, adquiridos entre 1º de outubro de 2004 e 31 de dezembro de 2008, </w:t>
            </w:r>
            <w:r w:rsidRPr="00FA3856">
              <w:rPr>
                <w:rFonts w:ascii="Times New Roman" w:hAnsi="Times New Roman"/>
              </w:rPr>
              <w:lastRenderedPageBreak/>
              <w:t>destinados ao ativo imobilizado e empregados em processo industrial do adquirente (Lei nº 11.051, de 29 de dezembro de 2004, art. 1º, alterado pelo art. 14 da Lei nº 11.452, de 27 de fevereiro de 2007).</w:t>
            </w:r>
          </w:p>
          <w:p w:rsidR="005B30D4" w:rsidRPr="00FA3856" w:rsidRDefault="005B30D4" w:rsidP="007C32D0">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7C32D0">
            <w:pPr>
              <w:pStyle w:val="PSDS-CorpodeTexto0"/>
              <w:jc w:val="both"/>
              <w:rPr>
                <w:rFonts w:ascii="Times New Roman" w:hAnsi="Times New Roman"/>
              </w:rPr>
            </w:pPr>
            <w:r w:rsidRPr="00FA3856">
              <w:rPr>
                <w:rFonts w:ascii="Times New Roman" w:hAnsi="Times New Roman"/>
              </w:rPr>
              <w:t>1) É vedada a utilização do crédito na hipótese de a pessoa jurídica não compensar base de cálculo negativa de períodos anteriores existente ou o fizer em valor inferior ao admitido na legislação;</w:t>
            </w:r>
          </w:p>
          <w:p w:rsidR="005B30D4" w:rsidRPr="00FA3856" w:rsidRDefault="005B30D4" w:rsidP="007C32D0">
            <w:pPr>
              <w:pStyle w:val="PSDS-CorpodeTexto0"/>
              <w:jc w:val="both"/>
              <w:rPr>
                <w:rFonts w:ascii="Times New Roman" w:hAnsi="Times New Roman"/>
              </w:rPr>
            </w:pPr>
            <w:r w:rsidRPr="00FA3856">
              <w:rPr>
                <w:rFonts w:ascii="Times New Roman" w:hAnsi="Times New Roman"/>
              </w:rPr>
              <w:t>2) O crédito a ser utilizado está limitado à CSLL apurada na estimativa ou em balanço de suspensão.</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lastRenderedPageBreak/>
              <w:t>12</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CSLL Devida em Meses Anteriores</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CA</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bottom"/>
          </w:tcPr>
          <w:p w:rsidR="00251517" w:rsidRPr="00FA3856" w:rsidRDefault="00251517" w:rsidP="00251517">
            <w:pPr>
              <w:rPr>
                <w:bCs/>
                <w:color w:val="000000"/>
                <w:szCs w:val="20"/>
              </w:rPr>
            </w:pPr>
            <w:r w:rsidRPr="00FA3856">
              <w:rPr>
                <w:bCs/>
                <w:color w:val="000000"/>
                <w:szCs w:val="20"/>
              </w:rPr>
              <w:t xml:space="preserve">SE (BAL_RED(PERIODO_ATUAL()) = "B") </w:t>
            </w:r>
            <w:r w:rsidRPr="00FA3856">
              <w:rPr>
                <w:bCs/>
                <w:color w:val="000000"/>
                <w:szCs w:val="20"/>
              </w:rPr>
              <w:br/>
              <w:t xml:space="preserve">ENTAO </w:t>
            </w:r>
            <w:r w:rsidRPr="00FA3856">
              <w:rPr>
                <w:bCs/>
                <w:color w:val="000000"/>
                <w:szCs w:val="20"/>
              </w:rPr>
              <w:br/>
              <w:t>(</w:t>
            </w:r>
            <w:r w:rsidRPr="00FA3856">
              <w:rPr>
                <w:bCs/>
                <w:color w:val="000000"/>
                <w:szCs w:val="20"/>
              </w:rPr>
              <w:br/>
              <w:t>SOMA(N660("12.</w:t>
            </w:r>
            <w:r w:rsidR="00574B1D">
              <w:rPr>
                <w:bCs/>
                <w:color w:val="000000"/>
                <w:szCs w:val="20"/>
              </w:rPr>
              <w:t>0</w:t>
            </w:r>
            <w:r w:rsidRPr="00FA3856">
              <w:rPr>
                <w:bCs/>
                <w:color w:val="000000"/>
                <w:szCs w:val="20"/>
              </w:rPr>
              <w:t xml:space="preserve">1";"A01":PERIODO_ANTERIOR())) </w:t>
            </w:r>
            <w:r w:rsidRPr="00FA3856">
              <w:rPr>
                <w:bCs/>
                <w:color w:val="000000"/>
                <w:szCs w:val="20"/>
              </w:rPr>
              <w:br/>
              <w:t>)</w:t>
            </w:r>
          </w:p>
          <w:p w:rsidR="00251517" w:rsidRPr="00FA3856" w:rsidRDefault="00251517" w:rsidP="00251517">
            <w:pPr>
              <w:rPr>
                <w:bCs/>
                <w:color w:val="000000"/>
                <w:szCs w:val="20"/>
              </w:rPr>
            </w:pPr>
            <w:r w:rsidRPr="00FA3856">
              <w:rPr>
                <w:bCs/>
                <w:color w:val="000000"/>
                <w:szCs w:val="20"/>
              </w:rPr>
              <w:t>SENAO 0</w:t>
            </w:r>
            <w:r w:rsidRPr="00FA3856">
              <w:rPr>
                <w:bCs/>
                <w:color w:val="000000"/>
                <w:szCs w:val="20"/>
              </w:rPr>
              <w:br/>
              <w:t>FIM_SE</w:t>
            </w:r>
          </w:p>
        </w:tc>
        <w:tc>
          <w:tcPr>
            <w:tcW w:w="5867" w:type="dxa"/>
            <w:shd w:val="clear" w:color="000000" w:fill="FFFFFF"/>
            <w:vAlign w:val="center"/>
          </w:tcPr>
          <w:p w:rsidR="00251517" w:rsidRPr="00FA3856" w:rsidRDefault="00251517" w:rsidP="00251517">
            <w:pPr>
              <w:pStyle w:val="PSDS-CorpodeTexto0"/>
              <w:jc w:val="both"/>
              <w:rPr>
                <w:rFonts w:ascii="Times New Roman" w:hAnsi="Times New Roman"/>
              </w:rPr>
            </w:pPr>
            <w:r w:rsidRPr="00FA3856">
              <w:rPr>
                <w:rFonts w:ascii="Times New Roman" w:hAnsi="Times New Roman"/>
              </w:rPr>
              <w:t>Esta linha deve ser preenchida somente nos meses em que houver levantamento de balanço ou balancete de suspensão ou redução, na forma dos arts. 10 a 13 da IN SRF nº 93, de 1997.</w:t>
            </w:r>
          </w:p>
          <w:p w:rsidR="00251517" w:rsidRPr="00FA3856" w:rsidRDefault="00251517" w:rsidP="0025151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Considera-se CSLL devida em meses anteriores o somatório das CSLL devidas com base na receita bruta e acréscimos e/ou em saldos obtidos em balanços ou balancetes de redução, apuradas em cada mês e/ou período em curso anteriores ao mês em que se desejar reduzir ou suspender o pagamento.</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12.</w:t>
            </w:r>
            <w:r w:rsidR="00574B1D">
              <w:rPr>
                <w:bCs/>
                <w:color w:val="000000"/>
                <w:szCs w:val="20"/>
              </w:rPr>
              <w:t>0</w:t>
            </w:r>
            <w:r w:rsidRPr="00FA3856">
              <w:rPr>
                <w:bCs/>
                <w:color w:val="000000"/>
                <w:szCs w:val="20"/>
              </w:rPr>
              <w:t>1</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xml:space="preserve">CSLL Devida no Mês </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CNA</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bottom"/>
          </w:tcPr>
          <w:p w:rsidR="00251517" w:rsidRPr="00FA3856" w:rsidRDefault="00251517" w:rsidP="00251517">
            <w:pPr>
              <w:rPr>
                <w:bCs/>
                <w:color w:val="000000"/>
                <w:szCs w:val="20"/>
              </w:rPr>
            </w:pPr>
            <w:r w:rsidRPr="00FA3856">
              <w:rPr>
                <w:bCs/>
                <w:color w:val="000000"/>
                <w:szCs w:val="20"/>
              </w:rPr>
              <w:t>SE(SOMA(N660(3:3)) - SOMA(N660(5:12))&gt;0)</w:t>
            </w:r>
            <w:r w:rsidRPr="00FA3856">
              <w:rPr>
                <w:bCs/>
                <w:color w:val="000000"/>
                <w:szCs w:val="20"/>
              </w:rPr>
              <w:br/>
              <w:t>ENTAO SOMA(N660(3:3)) - SOMA(N660(5:12))</w:t>
            </w:r>
            <w:r w:rsidRPr="00FA3856">
              <w:rPr>
                <w:bCs/>
                <w:color w:val="000000"/>
                <w:szCs w:val="20"/>
              </w:rPr>
              <w:br/>
              <w:t>SENAO 0</w:t>
            </w:r>
            <w:r w:rsidRPr="00FA3856">
              <w:rPr>
                <w:bCs/>
                <w:color w:val="000000"/>
                <w:szCs w:val="20"/>
              </w:rPr>
              <w:br/>
              <w:t>FIM_SE</w:t>
            </w:r>
          </w:p>
        </w:tc>
        <w:tc>
          <w:tcPr>
            <w:tcW w:w="5867" w:type="dxa"/>
            <w:shd w:val="clear" w:color="000000" w:fill="FFFFFF"/>
            <w:vAlign w:val="center"/>
          </w:tcPr>
          <w:p w:rsidR="00251517" w:rsidRPr="00FA3856" w:rsidRDefault="00251517" w:rsidP="00251517">
            <w:pPr>
              <w:pStyle w:val="PSDS-CorpodeTexto0"/>
              <w:jc w:val="both"/>
              <w:rPr>
                <w:rFonts w:ascii="Times New Roman" w:hAnsi="Times New Roman"/>
              </w:rPr>
            </w:pPr>
            <w:r w:rsidRPr="00FA3856">
              <w:rPr>
                <w:rFonts w:ascii="Times New Roman" w:hAnsi="Times New Roman"/>
              </w:rPr>
              <w:t>Esta linha deve ser preenchida somente nos meses em que houver levantamento de balanço ou balancete de suspensão ou redução, na forma dos arts. 10 a 13 da IN SRF nº 93, de 1997.</w:t>
            </w:r>
          </w:p>
          <w:p w:rsidR="00251517" w:rsidRPr="00FA3856" w:rsidRDefault="00251517" w:rsidP="0025151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Considera-se CSLL devida em meses anteriores o somatório das CSLL devidas com base na receita bruta e acréscimos e/ou em saldos obtidos em balanços ou balancetes de redução, apuradas em cada mês e/ou período em curso anteriores ao mês em que se desejar reduzir ou suspender o pagamento.</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13</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Imposto Pago no Exterior sobre Lucros, Rendimentos e Ganhos de Capital (MP nº 1.858-6/1999, art. 19)</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E</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bottom"/>
          </w:tcPr>
          <w:p w:rsidR="00251517" w:rsidRPr="00FA3856" w:rsidRDefault="00251517" w:rsidP="00251517">
            <w:pPr>
              <w:rPr>
                <w:bCs/>
                <w:color w:val="000000"/>
                <w:szCs w:val="20"/>
              </w:rPr>
            </w:pPr>
            <w:r w:rsidRPr="00FA3856">
              <w:rPr>
                <w:bCs/>
                <w:color w:val="000000"/>
                <w:szCs w:val="20"/>
              </w:rPr>
              <w:t> </w:t>
            </w:r>
          </w:p>
        </w:tc>
        <w:tc>
          <w:tcPr>
            <w:tcW w:w="5867" w:type="dxa"/>
            <w:shd w:val="clear" w:color="auto" w:fill="auto"/>
            <w:vAlign w:val="bottom"/>
          </w:tcPr>
          <w:p w:rsidR="00251517" w:rsidRPr="00FA3856" w:rsidRDefault="00251517" w:rsidP="00251517">
            <w:pPr>
              <w:pStyle w:val="PSDS-CorpodeTexto0"/>
              <w:jc w:val="both"/>
              <w:rPr>
                <w:rFonts w:ascii="Times New Roman" w:hAnsi="Times New Roman"/>
              </w:rPr>
            </w:pPr>
            <w:r w:rsidRPr="00FA3856">
              <w:rPr>
                <w:rFonts w:ascii="Times New Roman" w:hAnsi="Times New Roman"/>
              </w:rPr>
              <w:t xml:space="preserve">No caso de levantamento de balanço ou balancete de suspensão ou redução no mês de dezembro, pode ser informado, nesta linha, o valor do imposto pago no exterior durante o ano-calendário ou que vier a ser pago até 31 de janeiro do ano-calendário subsequente, que exceder o valor compensável com o imposto sobre a renda devido no Brasil, relativo aos lucros disponibilizados e aos rendimentos e ganhos de capital auferidos no exterior no transcorrer do ano-calendário (Lei nº 9.532, de 1997, art. 1º, § 1º; Lei nº 9.959, de 27 de janeiro de 2000, art. 3º; MP nº 1.991-15, de 2000, art. 35, e reedições; </w:t>
            </w:r>
            <w:hyperlink r:id="rId131" w:anchor="MP1807" w:history="1">
              <w:r w:rsidRPr="00FA3856">
                <w:rPr>
                  <w:rFonts w:ascii="Times New Roman" w:hAnsi="Times New Roman"/>
                </w:rPr>
                <w:t>MP nº 2.158-34</w:t>
              </w:r>
            </w:hyperlink>
            <w:r w:rsidRPr="00FA3856">
              <w:rPr>
                <w:rFonts w:ascii="Times New Roman" w:hAnsi="Times New Roman"/>
              </w:rPr>
              <w:t xml:space="preserve"> de 2001, arts. 21, e parágrafo único, e 74, e reedição), até o limite da CSLL devida em virtude da adição de tais valores à sua base de cálculo. </w:t>
            </w:r>
          </w:p>
          <w:p w:rsidR="00251517" w:rsidRPr="00FA3856" w:rsidRDefault="00251517" w:rsidP="0025151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251517" w:rsidRPr="00FA3856" w:rsidRDefault="00251517" w:rsidP="00251517">
            <w:pPr>
              <w:pStyle w:val="PSDS-CorpodeTexto0"/>
              <w:jc w:val="both"/>
              <w:rPr>
                <w:rFonts w:ascii="Times New Roman" w:hAnsi="Times New Roman"/>
              </w:rPr>
            </w:pPr>
            <w:r w:rsidRPr="00FA3856">
              <w:rPr>
                <w:rFonts w:ascii="Times New Roman" w:hAnsi="Times New Roman"/>
              </w:rPr>
              <w:lastRenderedPageBreak/>
              <w:t>1) O valor do imposto pago no exterior que exceder o valor compensável com o imposto sobre a renda devido no Brasil, relativo aos lucros disponibilizados no exterior e aos rendimentos e ganhos de capital auferidos no exterior, no período em que a pessoa jurídica sujeita ao lucro real se submeter ao lucro arbitrado, ou se sujeitar ao Refis e optar pelo regime de tributação com base no lucro presumido, deve ser informado, no trimestre de disponibilização dos lucros e/ou de auferimento dos rendimentos ou ganhos de capital, nas linhas P500/8 (lucro presumido) ou T181/10 (lucro arbitrado);</w:t>
            </w:r>
          </w:p>
          <w:p w:rsidR="00251517" w:rsidRPr="00FA3856" w:rsidRDefault="00251517" w:rsidP="00251517">
            <w:pPr>
              <w:pStyle w:val="PSDS-CorpodeTexto0"/>
              <w:jc w:val="both"/>
              <w:rPr>
                <w:rFonts w:ascii="Times New Roman" w:hAnsi="Times New Roman"/>
              </w:rPr>
            </w:pPr>
            <w:r w:rsidRPr="00FA3856">
              <w:rPr>
                <w:rFonts w:ascii="Times New Roman" w:hAnsi="Times New Roman"/>
              </w:rPr>
              <w:t>2) A pessoa jurídica que adotou a forma de tributação pelo lucro real anual pode deduzir da CSLL apurada no ajuste anual o valor do excesso de imposto pago no exterior durante o ano-calendário ou que vier a ser pago até 31 de março do ano subsequente, que exceder o valor compensável com o imposto sobre a renda devido no Brasil, relativo aos lucros disponibilizados no exterior e aos rendimentos e ganhos de capital auferidos no exterior, durante o ano-calendário a que se refere o balanço, até o limite do valor da contribuição acrescido em decorrência dessa adição, desde que não tenha sido deduzido no balanço ou balancete de suspensão ou redução no mês de dezembro. Nesse caso, o valor deve ser informado na linha N670/14, conforme instruções daquela linha.</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lastRenderedPageBreak/>
              <w:t>14</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CSLL Retida na Fonte por Órgãos, Autarquias e Fundações Federais (Lei nº 9.430/1996, art. 64)</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E</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bottom"/>
          </w:tcPr>
          <w:p w:rsidR="00251517" w:rsidRPr="00FA3856" w:rsidRDefault="00251517" w:rsidP="00251517">
            <w:pPr>
              <w:rPr>
                <w:bCs/>
                <w:color w:val="000000"/>
                <w:szCs w:val="20"/>
              </w:rPr>
            </w:pPr>
            <w:r w:rsidRPr="00FA3856">
              <w:rPr>
                <w:bCs/>
                <w:color w:val="000000"/>
                <w:szCs w:val="20"/>
              </w:rPr>
              <w:t> </w:t>
            </w:r>
          </w:p>
        </w:tc>
        <w:tc>
          <w:tcPr>
            <w:tcW w:w="5867" w:type="dxa"/>
            <w:shd w:val="clear" w:color="auto" w:fill="auto"/>
            <w:vAlign w:val="bottom"/>
          </w:tcPr>
          <w:p w:rsidR="00251517" w:rsidRPr="00FA3856" w:rsidRDefault="00251517" w:rsidP="00251517">
            <w:pPr>
              <w:pStyle w:val="PSDS-CorpodeTexto0"/>
              <w:jc w:val="both"/>
              <w:rPr>
                <w:rFonts w:ascii="Times New Roman" w:hAnsi="Times New Roman"/>
              </w:rPr>
            </w:pPr>
            <w:r w:rsidRPr="00FA3856">
              <w:rPr>
                <w:rFonts w:ascii="Times New Roman" w:hAnsi="Times New Roman"/>
              </w:rPr>
              <w:t>Valor correspondente à CSLL retida na fonte por órgão público federal sobre as receitas que integram a base de cálculo da CSLL devida. Observar as instruções e limites constantes da IN RFB nº 1,234, de 11 de janeiro de 2012.</w:t>
            </w:r>
          </w:p>
          <w:p w:rsidR="00251517" w:rsidRPr="00FA3856" w:rsidRDefault="00251517" w:rsidP="0025151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valor a ser informado, nesta linha, está limitado ao que seria indicado na linha N660/18 caso não houvesse sido computada essa dedução. O valor não aproveitado em um mês poderá ser utilizado em meses subsequentes ou na apuração anual (ajuste anual) do próprio ano-calendário.</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15</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CSLL Retida na Fonte pelas Demais Entidades da Administração Pública Federal (Lei n° 10.833/2003, art. 34)</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E</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center"/>
          </w:tcPr>
          <w:p w:rsidR="00251517" w:rsidRPr="00FA3856" w:rsidRDefault="00251517" w:rsidP="00251517">
            <w:pPr>
              <w:rPr>
                <w:bCs/>
                <w:color w:val="000000"/>
                <w:szCs w:val="20"/>
              </w:rPr>
            </w:pPr>
            <w:r w:rsidRPr="00FA3856">
              <w:rPr>
                <w:bCs/>
                <w:color w:val="000000"/>
                <w:szCs w:val="20"/>
              </w:rPr>
              <w:t> </w:t>
            </w:r>
          </w:p>
        </w:tc>
        <w:tc>
          <w:tcPr>
            <w:tcW w:w="5867" w:type="dxa"/>
            <w:shd w:val="clear" w:color="000000" w:fill="FFFFFF"/>
            <w:vAlign w:val="center"/>
          </w:tcPr>
          <w:p w:rsidR="00251517" w:rsidRPr="00FA3856" w:rsidRDefault="00251517" w:rsidP="00251517">
            <w:pPr>
              <w:pStyle w:val="PSDS-CorpodeTexto0"/>
              <w:jc w:val="both"/>
              <w:rPr>
                <w:rFonts w:ascii="Times New Roman" w:hAnsi="Times New Roman"/>
              </w:rPr>
            </w:pPr>
            <w:r w:rsidRPr="00FA3856">
              <w:rPr>
                <w:rFonts w:ascii="Times New Roman" w:hAnsi="Times New Roman"/>
              </w:rPr>
              <w:t>Valor correspondente à CSLL retida na fonte, sobre as receitas que integraram a base de cálculo da CSLL devida, pelas seguintes entidades da administração pública feder</w:t>
            </w:r>
            <w:bookmarkStart w:id="367" w:name="BM16/06"/>
            <w:bookmarkEnd w:id="367"/>
            <w:r w:rsidRPr="00FA3856">
              <w:rPr>
                <w:rFonts w:ascii="Times New Roman" w:hAnsi="Times New Roman"/>
              </w:rPr>
              <w:t>al:</w:t>
            </w:r>
          </w:p>
          <w:p w:rsidR="00251517" w:rsidRPr="00FA3856" w:rsidRDefault="00251517" w:rsidP="00251517">
            <w:pPr>
              <w:pStyle w:val="PSDS-CorpodeTexto0"/>
              <w:jc w:val="both"/>
              <w:rPr>
                <w:rFonts w:ascii="Times New Roman" w:hAnsi="Times New Roman"/>
              </w:rPr>
            </w:pPr>
            <w:r w:rsidRPr="00FA3856">
              <w:rPr>
                <w:rFonts w:ascii="Times New Roman" w:hAnsi="Times New Roman"/>
              </w:rPr>
              <w:t>I - empresas públicas;</w:t>
            </w:r>
          </w:p>
          <w:p w:rsidR="00251517" w:rsidRPr="00FA3856" w:rsidRDefault="00251517" w:rsidP="00251517">
            <w:pPr>
              <w:pStyle w:val="PSDS-CorpodeTexto0"/>
              <w:jc w:val="both"/>
              <w:rPr>
                <w:rFonts w:ascii="Times New Roman" w:hAnsi="Times New Roman"/>
              </w:rPr>
            </w:pPr>
            <w:r w:rsidRPr="00FA3856">
              <w:rPr>
                <w:rFonts w:ascii="Times New Roman" w:hAnsi="Times New Roman"/>
              </w:rPr>
              <w:t>II - sociedades de economia mista; e</w:t>
            </w:r>
          </w:p>
          <w:p w:rsidR="00251517" w:rsidRPr="00FA3856" w:rsidRDefault="00251517" w:rsidP="00251517">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lastRenderedPageBreak/>
              <w:t>16</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CSLL Retida na Fonte por Pessoas Jurídicas de Direito Privado (Lei n° 10.833/2003, art. 30)</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E</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center"/>
          </w:tcPr>
          <w:p w:rsidR="00251517" w:rsidRPr="00FA3856" w:rsidRDefault="00251517" w:rsidP="00251517">
            <w:pPr>
              <w:rPr>
                <w:bCs/>
                <w:color w:val="000000"/>
                <w:szCs w:val="20"/>
              </w:rPr>
            </w:pPr>
            <w:r w:rsidRPr="00FA3856">
              <w:rPr>
                <w:bCs/>
                <w:color w:val="000000"/>
                <w:szCs w:val="20"/>
              </w:rPr>
              <w:t> </w:t>
            </w:r>
          </w:p>
        </w:tc>
        <w:tc>
          <w:tcPr>
            <w:tcW w:w="5867" w:type="dxa"/>
            <w:shd w:val="clear" w:color="000000" w:fill="FFFFFF"/>
            <w:vAlign w:val="center"/>
          </w:tcPr>
          <w:p w:rsidR="00251517" w:rsidRPr="00FA3856" w:rsidRDefault="00251517" w:rsidP="00251517">
            <w:pPr>
              <w:pStyle w:val="PSDS-CorpodeTexto0"/>
              <w:jc w:val="both"/>
              <w:rPr>
                <w:rFonts w:ascii="Times New Roman" w:hAnsi="Times New Roman"/>
              </w:rPr>
            </w:pPr>
            <w:r w:rsidRPr="00FA3856">
              <w:rPr>
                <w:rFonts w:ascii="Times New Roman" w:hAnsi="Times New Roman"/>
              </w:rPr>
              <w:t>Valor correspondente à CSLL retida na fonte por outras pessoas jurídicas de direito privado, pela prestação de serviços de limpeza, conservação, manutenção, segurança, vigilância, transporte de valores e locação de mão-de-obra, pela prestação de serviços de assessoria creditícia, mercadológica, gestão de crédito, seleção e riscos, administração de contas a pagar e a receber, e pela remuneração de serviços profissionais.</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17</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 CSLL Retida na Fonte por Órgãos, Autarquias e Fundações dos Estados, Distrito Federal e Municípios (Lei n° 10.833/2003, art. 33)</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E</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w:t>
            </w:r>
          </w:p>
        </w:tc>
        <w:tc>
          <w:tcPr>
            <w:tcW w:w="2724" w:type="dxa"/>
            <w:vAlign w:val="bottom"/>
          </w:tcPr>
          <w:p w:rsidR="00251517" w:rsidRPr="00FA3856" w:rsidRDefault="00251517" w:rsidP="00251517">
            <w:pPr>
              <w:rPr>
                <w:bCs/>
                <w:color w:val="000000"/>
                <w:szCs w:val="20"/>
              </w:rPr>
            </w:pPr>
            <w:r w:rsidRPr="00FA3856">
              <w:rPr>
                <w:bCs/>
                <w:color w:val="000000"/>
                <w:szCs w:val="20"/>
              </w:rPr>
              <w:t> </w:t>
            </w:r>
          </w:p>
        </w:tc>
        <w:tc>
          <w:tcPr>
            <w:tcW w:w="5867" w:type="dxa"/>
            <w:shd w:val="clear" w:color="auto" w:fill="auto"/>
            <w:vAlign w:val="bottom"/>
          </w:tcPr>
          <w:p w:rsidR="00251517" w:rsidRPr="00FA3856" w:rsidRDefault="00251517" w:rsidP="00251517">
            <w:pPr>
              <w:pStyle w:val="PSDS-CorpodeTexto0"/>
              <w:jc w:val="both"/>
              <w:rPr>
                <w:rFonts w:ascii="Times New Roman" w:hAnsi="Times New Roman"/>
              </w:rPr>
            </w:pPr>
            <w:r w:rsidRPr="00FA3856">
              <w:rPr>
                <w:rFonts w:ascii="Times New Roman" w:hAnsi="Times New Roman"/>
              </w:rPr>
              <w:t>Valor correspondente à CSLL retida na fonte pelos Estados, Distrito Federal e Municípios sobre os pagamentos efetuados por seus órgãos, autarquias e fundações, sobre as receitas que integram a base de cálculo da CSLL devida.</w:t>
            </w:r>
          </w:p>
        </w:tc>
      </w:tr>
      <w:tr w:rsidR="0060740F" w:rsidRPr="00892DF6" w:rsidTr="00C602E7">
        <w:trPr>
          <w:trHeight w:val="20"/>
          <w:jc w:val="center"/>
        </w:trPr>
        <w:tc>
          <w:tcPr>
            <w:tcW w:w="974"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17.01</w:t>
            </w:r>
          </w:p>
        </w:tc>
        <w:tc>
          <w:tcPr>
            <w:tcW w:w="2565" w:type="dxa"/>
            <w:shd w:val="clear" w:color="000000" w:fill="FFFFFF"/>
            <w:vAlign w:val="center"/>
          </w:tcPr>
          <w:p w:rsidR="0060740F" w:rsidRPr="00892DF6" w:rsidRDefault="0060740F" w:rsidP="00C602E7">
            <w:pPr>
              <w:rPr>
                <w:bCs/>
                <w:color w:val="000000"/>
                <w:szCs w:val="20"/>
              </w:rPr>
            </w:pPr>
            <w:r w:rsidRPr="00892DF6">
              <w:rPr>
                <w:bCs/>
                <w:color w:val="000000"/>
                <w:szCs w:val="20"/>
              </w:rPr>
              <w:t>(-) Imposto Sobre a Renda Pago no Exterior pela Controlada Direta ou Indireta, no Caso do Art. 87 da Lei nº 12.973/2014</w:t>
            </w:r>
          </w:p>
        </w:tc>
        <w:tc>
          <w:tcPr>
            <w:tcW w:w="104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01012015</w:t>
            </w:r>
          </w:p>
        </w:tc>
        <w:tc>
          <w:tcPr>
            <w:tcW w:w="1020" w:type="dxa"/>
            <w:shd w:val="clear" w:color="auto" w:fill="auto"/>
            <w:noWrap/>
            <w:vAlign w:val="bottom"/>
          </w:tcPr>
          <w:p w:rsidR="0060740F" w:rsidRPr="00892DF6" w:rsidRDefault="0060740F" w:rsidP="00C602E7">
            <w:pPr>
              <w:rPr>
                <w:bCs/>
                <w:color w:val="000000"/>
                <w:szCs w:val="20"/>
              </w:rPr>
            </w:pPr>
          </w:p>
        </w:tc>
        <w:tc>
          <w:tcPr>
            <w:tcW w:w="96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E</w:t>
            </w:r>
          </w:p>
        </w:tc>
        <w:tc>
          <w:tcPr>
            <w:tcW w:w="1185"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N</w:t>
            </w:r>
          </w:p>
        </w:tc>
        <w:tc>
          <w:tcPr>
            <w:tcW w:w="2724" w:type="dxa"/>
            <w:vAlign w:val="bottom"/>
          </w:tcPr>
          <w:p w:rsidR="0060740F" w:rsidRPr="00892DF6" w:rsidRDefault="0060740F" w:rsidP="00C602E7">
            <w:pPr>
              <w:rPr>
                <w:bCs/>
                <w:color w:val="000000"/>
                <w:szCs w:val="20"/>
              </w:rPr>
            </w:pPr>
          </w:p>
        </w:tc>
        <w:tc>
          <w:tcPr>
            <w:tcW w:w="5867" w:type="dxa"/>
            <w:shd w:val="clear" w:color="000000" w:fill="FFFFFF"/>
            <w:vAlign w:val="center"/>
          </w:tcPr>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De acordo com o art. 87 da Lei nº 12.973/2014, a pessoa jurídica poderá deduzir, na proporção de sua participação, o imposto sobre a renda pago no exterior pela controlada direta ou indireta, incidente sobre as parcelas positivas computadas na determinação do lucro real da controladora no Brasil, até o limite dos tributos sobre a renda incidentes no Brasil sobre as referidas parcelas.</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3º No caso de não haver consolidação, a dedução de que trata o caput será efetuada de forma individualizada por controlada, direta ou indireta.</w:t>
            </w:r>
          </w:p>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 8º 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tc>
      </w:tr>
      <w:tr w:rsidR="0060740F" w:rsidRPr="00FA3856" w:rsidTr="00C602E7">
        <w:trPr>
          <w:trHeight w:val="20"/>
          <w:jc w:val="center"/>
        </w:trPr>
        <w:tc>
          <w:tcPr>
            <w:tcW w:w="974"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17.02</w:t>
            </w:r>
          </w:p>
        </w:tc>
        <w:tc>
          <w:tcPr>
            <w:tcW w:w="2565" w:type="dxa"/>
            <w:shd w:val="clear" w:color="000000" w:fill="FFFFFF"/>
            <w:vAlign w:val="center"/>
          </w:tcPr>
          <w:p w:rsidR="0060740F" w:rsidRPr="00892DF6" w:rsidRDefault="0060740F" w:rsidP="00C602E7">
            <w:pPr>
              <w:rPr>
                <w:bCs/>
                <w:color w:val="000000"/>
                <w:szCs w:val="20"/>
              </w:rPr>
            </w:pPr>
            <w:r w:rsidRPr="00892DF6">
              <w:rPr>
                <w:bCs/>
                <w:color w:val="000000"/>
                <w:szCs w:val="20"/>
              </w:rPr>
              <w:t>(-) Imposto Sobre a Renda Retido na Fonte no Exterior Incidente Sobre os Dividendos no Caso do Art. 88 da Lei nº 12.973/2014</w:t>
            </w:r>
          </w:p>
        </w:tc>
        <w:tc>
          <w:tcPr>
            <w:tcW w:w="104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01012015</w:t>
            </w:r>
          </w:p>
        </w:tc>
        <w:tc>
          <w:tcPr>
            <w:tcW w:w="1020" w:type="dxa"/>
            <w:shd w:val="clear" w:color="auto" w:fill="auto"/>
            <w:noWrap/>
            <w:vAlign w:val="bottom"/>
          </w:tcPr>
          <w:p w:rsidR="0060740F" w:rsidRPr="00892DF6" w:rsidRDefault="0060740F" w:rsidP="00C602E7">
            <w:pPr>
              <w:rPr>
                <w:bCs/>
                <w:color w:val="000000"/>
                <w:szCs w:val="20"/>
              </w:rPr>
            </w:pPr>
          </w:p>
        </w:tc>
        <w:tc>
          <w:tcPr>
            <w:tcW w:w="960"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E</w:t>
            </w:r>
          </w:p>
        </w:tc>
        <w:tc>
          <w:tcPr>
            <w:tcW w:w="1185" w:type="dxa"/>
            <w:shd w:val="clear" w:color="auto" w:fill="auto"/>
            <w:noWrap/>
            <w:vAlign w:val="bottom"/>
          </w:tcPr>
          <w:p w:rsidR="0060740F" w:rsidRPr="00892DF6" w:rsidRDefault="0060740F" w:rsidP="00C602E7">
            <w:pPr>
              <w:jc w:val="center"/>
              <w:rPr>
                <w:bCs/>
                <w:color w:val="000000"/>
                <w:szCs w:val="20"/>
              </w:rPr>
            </w:pPr>
            <w:r w:rsidRPr="00892DF6">
              <w:rPr>
                <w:bCs/>
                <w:color w:val="000000"/>
                <w:szCs w:val="20"/>
              </w:rPr>
              <w:t>N</w:t>
            </w:r>
          </w:p>
        </w:tc>
        <w:tc>
          <w:tcPr>
            <w:tcW w:w="2724" w:type="dxa"/>
            <w:vAlign w:val="bottom"/>
          </w:tcPr>
          <w:p w:rsidR="0060740F" w:rsidRPr="00892DF6" w:rsidRDefault="0060740F" w:rsidP="00C602E7">
            <w:pPr>
              <w:rPr>
                <w:bCs/>
                <w:color w:val="000000"/>
                <w:szCs w:val="20"/>
              </w:rPr>
            </w:pPr>
          </w:p>
        </w:tc>
        <w:tc>
          <w:tcPr>
            <w:tcW w:w="5867" w:type="dxa"/>
            <w:shd w:val="clear" w:color="000000" w:fill="FFFFFF"/>
            <w:vAlign w:val="center"/>
          </w:tcPr>
          <w:p w:rsidR="0060740F" w:rsidRPr="00892DF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De acordo com o art. 88 da Lei nº 12.973;2014, a pessoa jurídica coligada domiciliada no Brasil poderá deduzir do imposto sobre a renda ou da CSLL devidos o imposto sobre a renda retido na fonte no exterior incidente sobre os dividendos que tenham sido computados na determinação do lucro real e da base de cálculo da CSLL, desde que sua coligada no exterior se enquadre nas condições previstas no art. 81, observados os limites previstos nos §§ 4o e 8o do art. 87.</w:t>
            </w:r>
          </w:p>
          <w:p w:rsidR="0060740F" w:rsidRPr="00FA3856" w:rsidRDefault="0060740F" w:rsidP="00C602E7">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t>Parágrafo único.  Na hipótese de a retenção do imposto sobre a renda no exterior vir a ocorrer em momento posterior àquele em que tiverem sido considerados no resultado da coligada domiciliada no Brasil, a dedução de que trata este artigo somente poderá ser efetuada no balanço correspondente ao ano-calendário em que ocorrer a retenção, e deverá respeitar os limites previstos no caput.</w:t>
            </w:r>
          </w:p>
        </w:tc>
      </w:tr>
      <w:tr w:rsidR="00251517" w:rsidRPr="00FA3856" w:rsidTr="006B6F6E">
        <w:trPr>
          <w:trHeight w:val="20"/>
          <w:jc w:val="center"/>
        </w:trPr>
        <w:tc>
          <w:tcPr>
            <w:tcW w:w="974"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lastRenderedPageBreak/>
              <w:t>18</w:t>
            </w:r>
          </w:p>
        </w:tc>
        <w:tc>
          <w:tcPr>
            <w:tcW w:w="2565" w:type="dxa"/>
            <w:shd w:val="clear" w:color="000000" w:fill="FFFFFF"/>
            <w:vAlign w:val="center"/>
            <w:hideMark/>
          </w:tcPr>
          <w:p w:rsidR="00251517" w:rsidRPr="00FA3856" w:rsidRDefault="00251517" w:rsidP="00251517">
            <w:pPr>
              <w:rPr>
                <w:bCs/>
                <w:color w:val="000000"/>
                <w:szCs w:val="20"/>
              </w:rPr>
            </w:pPr>
            <w:r w:rsidRPr="00FA3856">
              <w:rPr>
                <w:bCs/>
                <w:color w:val="000000"/>
                <w:szCs w:val="20"/>
              </w:rPr>
              <w:t>CSLL A PAGAR</w:t>
            </w:r>
          </w:p>
        </w:tc>
        <w:tc>
          <w:tcPr>
            <w:tcW w:w="104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251517" w:rsidRPr="00FA3856" w:rsidRDefault="00251517" w:rsidP="00251517">
            <w:pPr>
              <w:rPr>
                <w:bCs/>
                <w:color w:val="000000"/>
                <w:szCs w:val="20"/>
              </w:rPr>
            </w:pPr>
            <w:r w:rsidRPr="00FA3856">
              <w:rPr>
                <w:bCs/>
                <w:color w:val="000000"/>
                <w:szCs w:val="20"/>
              </w:rPr>
              <w:t> </w:t>
            </w:r>
          </w:p>
        </w:tc>
        <w:tc>
          <w:tcPr>
            <w:tcW w:w="960"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CNA</w:t>
            </w:r>
          </w:p>
        </w:tc>
        <w:tc>
          <w:tcPr>
            <w:tcW w:w="1185" w:type="dxa"/>
            <w:shd w:val="clear" w:color="auto" w:fill="auto"/>
            <w:noWrap/>
            <w:vAlign w:val="bottom"/>
            <w:hideMark/>
          </w:tcPr>
          <w:p w:rsidR="00251517" w:rsidRPr="00FA3856" w:rsidRDefault="00251517" w:rsidP="00251517">
            <w:pPr>
              <w:jc w:val="center"/>
              <w:rPr>
                <w:bCs/>
                <w:color w:val="000000"/>
                <w:szCs w:val="20"/>
              </w:rPr>
            </w:pPr>
            <w:r w:rsidRPr="00FA3856">
              <w:rPr>
                <w:bCs/>
                <w:color w:val="000000"/>
                <w:szCs w:val="20"/>
              </w:rPr>
              <w:t>NS</w:t>
            </w:r>
          </w:p>
        </w:tc>
        <w:tc>
          <w:tcPr>
            <w:tcW w:w="2724" w:type="dxa"/>
            <w:vAlign w:val="bottom"/>
          </w:tcPr>
          <w:p w:rsidR="00251517" w:rsidRPr="00FA3856" w:rsidRDefault="00251517" w:rsidP="00251517">
            <w:pPr>
              <w:rPr>
                <w:bCs/>
                <w:color w:val="000000"/>
                <w:szCs w:val="20"/>
              </w:rPr>
            </w:pPr>
            <w:r w:rsidRPr="00FA3856">
              <w:rPr>
                <w:bCs/>
                <w:color w:val="000000"/>
                <w:szCs w:val="20"/>
              </w:rPr>
              <w:t>N660(3) - SOMA(N660(5:12)) - SOMA(N660(13:</w:t>
            </w:r>
            <w:r w:rsidR="0060740F">
              <w:rPr>
                <w:bCs/>
                <w:color w:val="000000"/>
                <w:szCs w:val="20"/>
              </w:rPr>
              <w:t>”</w:t>
            </w:r>
            <w:r w:rsidRPr="00FA3856">
              <w:rPr>
                <w:bCs/>
                <w:color w:val="000000"/>
                <w:szCs w:val="20"/>
              </w:rPr>
              <w:t>17</w:t>
            </w:r>
            <w:r w:rsidR="0060740F">
              <w:rPr>
                <w:bCs/>
                <w:color w:val="000000"/>
                <w:szCs w:val="20"/>
              </w:rPr>
              <w:t>.99”</w:t>
            </w:r>
            <w:r w:rsidRPr="00FA3856">
              <w:rPr>
                <w:bCs/>
                <w:color w:val="000000"/>
                <w:szCs w:val="20"/>
              </w:rPr>
              <w:t>))</w:t>
            </w:r>
          </w:p>
        </w:tc>
        <w:tc>
          <w:tcPr>
            <w:tcW w:w="5867" w:type="dxa"/>
            <w:shd w:val="clear" w:color="auto" w:fill="auto"/>
            <w:noWrap/>
            <w:vAlign w:val="bottom"/>
          </w:tcPr>
          <w:p w:rsidR="00251517" w:rsidRPr="00FA3856" w:rsidRDefault="00251517" w:rsidP="00251517">
            <w:pPr>
              <w:pStyle w:val="PSDS-CorpodeTexto0"/>
              <w:jc w:val="both"/>
              <w:rPr>
                <w:rFonts w:ascii="Times New Roman" w:hAnsi="Times New Roman"/>
              </w:rPr>
            </w:pPr>
            <w:r w:rsidRPr="00FA3856">
              <w:rPr>
                <w:rFonts w:ascii="Times New Roman" w:hAnsi="Times New Roman"/>
              </w:rPr>
              <w:t>Resultado aritmético dos valores informados nas linhas N660/2 a N660/15.</w:t>
            </w:r>
          </w:p>
        </w:tc>
      </w:tr>
    </w:tbl>
    <w:p w:rsidR="004148A9" w:rsidRPr="00FA3856" w:rsidRDefault="004148A9" w:rsidP="00264296">
      <w:pPr>
        <w:pStyle w:val="Corpodetexto"/>
        <w:rPr>
          <w:rFonts w:ascii="Times New Roman" w:hAnsi="Times New Roman"/>
          <w:color w:val="002060"/>
          <w:szCs w:val="20"/>
        </w:rPr>
      </w:pPr>
    </w:p>
    <w:p w:rsidR="00264296" w:rsidRPr="00FA3856" w:rsidRDefault="004148A9" w:rsidP="00264296">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264296" w:rsidRPr="00FA3856">
        <w:rPr>
          <w:rFonts w:ascii="Times New Roman" w:hAnsi="Times New Roman"/>
          <w:b/>
          <w:color w:val="002060"/>
          <w:szCs w:val="20"/>
        </w:rPr>
        <w:t>|N660|19|CSLL A PAGAR|10000,00|</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N660|: Identificação do tipo do registro.</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19|: Código da linha.</w:t>
      </w:r>
      <w:r w:rsidRPr="00FA3856">
        <w:rPr>
          <w:rFonts w:ascii="Times New Roman" w:hAnsi="Times New Roman"/>
          <w:color w:val="002060"/>
          <w:szCs w:val="20"/>
        </w:rPr>
        <w:tab/>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CSLL A PAGAR|: Descrição da linha.</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264296" w:rsidRPr="00FA3856" w:rsidRDefault="00264296">
      <w:pPr>
        <w:rPr>
          <w:b/>
          <w:bCs/>
          <w:color w:val="0000FF"/>
          <w:szCs w:val="20"/>
        </w:rPr>
      </w:pPr>
    </w:p>
    <w:p w:rsidR="00264296" w:rsidRPr="00FA3856" w:rsidRDefault="00264296">
      <w:pPr>
        <w:spacing w:after="200" w:line="276" w:lineRule="auto"/>
        <w:rPr>
          <w:b/>
          <w:bCs/>
          <w:color w:val="0000FF"/>
          <w:szCs w:val="20"/>
        </w:rPr>
      </w:pPr>
      <w:r w:rsidRPr="00FA3856">
        <w:rPr>
          <w:color w:val="0000FF"/>
          <w:szCs w:val="20"/>
        </w:rPr>
        <w:br w:type="page"/>
      </w:r>
    </w:p>
    <w:p w:rsidR="00A95DCA" w:rsidRPr="00FA3856" w:rsidRDefault="00A95DCA" w:rsidP="00A95DCA">
      <w:pPr>
        <w:pStyle w:val="Ttulo1"/>
        <w:jc w:val="both"/>
        <w:rPr>
          <w:color w:val="0000FF"/>
          <w:szCs w:val="20"/>
        </w:rPr>
      </w:pPr>
      <w:bookmarkStart w:id="368" w:name="_Toc454359348"/>
      <w:r w:rsidRPr="00FA3856">
        <w:rPr>
          <w:color w:val="0000FF"/>
          <w:szCs w:val="20"/>
        </w:rPr>
        <w:lastRenderedPageBreak/>
        <w:t xml:space="preserve">Registro N670: </w:t>
      </w:r>
      <w:r w:rsidR="00E377D5" w:rsidRPr="00FA3856">
        <w:rPr>
          <w:color w:val="0000FF"/>
          <w:szCs w:val="20"/>
        </w:rPr>
        <w:t>Apuração</w:t>
      </w:r>
      <w:r w:rsidRPr="00FA3856">
        <w:rPr>
          <w:color w:val="0000FF"/>
          <w:szCs w:val="20"/>
        </w:rPr>
        <w:t xml:space="preserve"> da CSLL Com Base no Lucro Real</w:t>
      </w:r>
      <w:bookmarkEnd w:id="368"/>
    </w:p>
    <w:p w:rsidR="00A95DCA" w:rsidRPr="00FA3856" w:rsidRDefault="00A95DCA" w:rsidP="00A95DCA">
      <w:pPr>
        <w:jc w:val="both"/>
        <w:rPr>
          <w:szCs w:val="20"/>
        </w:rPr>
      </w:pPr>
    </w:p>
    <w:p w:rsidR="00A95DCA" w:rsidRPr="00FA3856" w:rsidRDefault="00CD73D7" w:rsidP="00A95DCA">
      <w:pPr>
        <w:ind w:firstLine="708"/>
        <w:rPr>
          <w:szCs w:val="20"/>
        </w:rPr>
      </w:pPr>
      <w:r w:rsidRPr="00FA3856">
        <w:rPr>
          <w:szCs w:val="20"/>
        </w:rPr>
        <w:t>Este registro apresenta o cálculo da CSLL com base no lucro real.</w:t>
      </w:r>
    </w:p>
    <w:p w:rsidR="00A95DCA" w:rsidRPr="00FA3856" w:rsidRDefault="00A95DCA" w:rsidP="00A95DCA">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95DCA"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A95DCA">
            <w:pPr>
              <w:pStyle w:val="PSDS-CorpodeTexto0"/>
              <w:jc w:val="center"/>
              <w:rPr>
                <w:rFonts w:ascii="Times New Roman" w:hAnsi="Times New Roman"/>
                <w:b/>
                <w:bCs/>
              </w:rPr>
            </w:pPr>
            <w:r w:rsidRPr="00FA3856">
              <w:rPr>
                <w:rFonts w:ascii="Times New Roman" w:hAnsi="Times New Roman"/>
                <w:b/>
                <w:bCs/>
              </w:rPr>
              <w:t xml:space="preserve">REGISTRO N670: </w:t>
            </w:r>
            <w:r w:rsidRPr="00FA3856">
              <w:rPr>
                <w:rFonts w:ascii="Times New Roman" w:hAnsi="Times New Roman"/>
                <w:b/>
              </w:rPr>
              <w:t>CÁLCULO DA CSLL COM BASE NO LUCRO REAL</w:t>
            </w:r>
          </w:p>
        </w:tc>
      </w:tr>
      <w:tr w:rsidR="00A95DCA"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A95DCA"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A95DCA"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Ocorrência – 0:N</w:t>
            </w:r>
          </w:p>
        </w:tc>
      </w:tr>
      <w:tr w:rsidR="00A95DCA"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95DCA" w:rsidRPr="00FA3856" w:rsidRDefault="00A95DCA" w:rsidP="008C16B2">
            <w:pPr>
              <w:pStyle w:val="PSDS-CorpodeTexto0"/>
              <w:rPr>
                <w:rFonts w:ascii="Times New Roman" w:hAnsi="Times New Roman"/>
                <w:b/>
                <w:bCs/>
              </w:rPr>
            </w:pPr>
            <w:r w:rsidRPr="00FA3856">
              <w:rPr>
                <w:rFonts w:ascii="Times New Roman" w:hAnsi="Times New Roman"/>
                <w:b/>
                <w:bCs/>
              </w:rPr>
              <w:t>Campo(s) chave: CODIGO</w:t>
            </w:r>
          </w:p>
        </w:tc>
      </w:tr>
    </w:tbl>
    <w:p w:rsidR="00A95DCA" w:rsidRPr="00FA3856" w:rsidRDefault="00A95DCA" w:rsidP="00A95DCA">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color w:val="000000"/>
                <w:lang w:val="pt-PT"/>
              </w:rPr>
            </w:pPr>
            <w:r w:rsidRPr="00FA3856">
              <w:rPr>
                <w:rFonts w:ascii="Times New Roman" w:hAnsi="Times New Roman"/>
                <w:color w:val="000000"/>
                <w:lang w:val="pt-PT"/>
              </w:rPr>
              <w:t>REG</w:t>
            </w:r>
          </w:p>
          <w:p w:rsidR="004148A9" w:rsidRPr="00FA3856" w:rsidRDefault="004148A9" w:rsidP="008C16B2">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bCs/>
                <w:lang w:val="pt-PT"/>
              </w:rPr>
            </w:pPr>
            <w:r w:rsidRPr="00FA3856">
              <w:rPr>
                <w:rFonts w:ascii="Times New Roman" w:hAnsi="Times New Roman"/>
                <w:color w:val="000000"/>
              </w:rPr>
              <w:t>Texto Fixo Contendo a Identificação do Registro (N670).</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N670]</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color w:val="000000"/>
                <w:lang w:val="pt-PT"/>
              </w:rPr>
            </w:pPr>
            <w:r w:rsidRPr="00FA3856">
              <w:rPr>
                <w:rFonts w:ascii="Times New Roman" w:hAnsi="Times New Roman"/>
                <w:color w:val="000000"/>
                <w:lang w:val="pt-PT"/>
              </w:rPr>
              <w:t>CODIGO</w:t>
            </w:r>
          </w:p>
          <w:p w:rsidR="004148A9" w:rsidRPr="00FA3856" w:rsidRDefault="004148A9" w:rsidP="004148A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lang w:val="pt-PT"/>
              </w:rPr>
            </w:pPr>
            <w:r w:rsidRPr="00FA3856">
              <w:rPr>
                <w:rFonts w:ascii="Times New Roman" w:hAnsi="Times New Roman"/>
                <w:lang w:val="pt-PT"/>
              </w:rPr>
              <w:t>DESCRICAO</w:t>
            </w:r>
          </w:p>
          <w:p w:rsidR="004148A9" w:rsidRPr="00FA3856" w:rsidRDefault="004148A9" w:rsidP="004148A9">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4148A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4148A9">
            <w:pPr>
              <w:pStyle w:val="PSDS-CorpodeTexto0"/>
              <w:jc w:val="center"/>
              <w:rPr>
                <w:rFonts w:ascii="Times New Roman" w:hAnsi="Times New Roman"/>
                <w:lang w:val="pt-PT"/>
              </w:rPr>
            </w:pPr>
            <w:r w:rsidRPr="00FA3856">
              <w:rPr>
                <w:rFonts w:ascii="Times New Roman" w:hAnsi="Times New Roman"/>
                <w:lang w:val="pt-PT"/>
              </w:rPr>
              <w:t>Nã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color w:val="000000"/>
                <w:lang w:val="pt-PT"/>
              </w:rPr>
            </w:pPr>
            <w:r w:rsidRPr="00FA3856">
              <w:rPr>
                <w:rFonts w:ascii="Times New Roman" w:hAnsi="Times New Roman"/>
                <w:color w:val="000000"/>
                <w:lang w:val="pt-PT"/>
              </w:rPr>
              <w:t>VALOR</w:t>
            </w:r>
          </w:p>
          <w:p w:rsidR="004148A9" w:rsidRPr="00FA3856" w:rsidRDefault="004148A9" w:rsidP="008C16B2">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4177C3" w:rsidRPr="00FA3856" w:rsidRDefault="004177C3" w:rsidP="00A95DCA">
      <w:pPr>
        <w:rPr>
          <w:b/>
          <w:szCs w:val="20"/>
          <w:lang w:val="pt-PT"/>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3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3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3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7C3" w:rsidRPr="00FA3856" w:rsidRDefault="004177C3" w:rsidP="00A95DCA">
      <w:pPr>
        <w:rPr>
          <w:b/>
          <w:szCs w:val="20"/>
          <w:lang w:val="pt-PT"/>
        </w:rPr>
      </w:pPr>
    </w:p>
    <w:p w:rsidR="00A95DCA" w:rsidRPr="00FA3856" w:rsidRDefault="004177C3" w:rsidP="00A95DCA">
      <w:pPr>
        <w:rPr>
          <w:b/>
          <w:szCs w:val="20"/>
          <w:lang w:val="pt-PT"/>
        </w:rPr>
      </w:pPr>
      <w:r w:rsidRPr="00FA3856">
        <w:rPr>
          <w:b/>
          <w:szCs w:val="20"/>
          <w:lang w:val="pt-PT"/>
        </w:rPr>
        <w:t>I</w:t>
      </w:r>
      <w:r w:rsidR="00A95DCA" w:rsidRPr="00FA3856">
        <w:rPr>
          <w:b/>
          <w:szCs w:val="20"/>
          <w:lang w:val="pt-PT"/>
        </w:rPr>
        <w:t>I – Regras de Validação de Campos:</w:t>
      </w:r>
    </w:p>
    <w:p w:rsidR="00A95DCA" w:rsidRPr="00FA3856"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FA3856"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272903">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A95DCA" w:rsidRPr="00FA3856" w:rsidRDefault="00A95DCA" w:rsidP="00B573DD">
      <w:pPr>
        <w:rPr>
          <w:szCs w:val="20"/>
        </w:rPr>
      </w:pPr>
    </w:p>
    <w:p w:rsidR="001A3CDB" w:rsidRPr="00FA3856" w:rsidRDefault="004177C3" w:rsidP="001A3CDB">
      <w:pPr>
        <w:rPr>
          <w:b/>
          <w:szCs w:val="20"/>
          <w:lang w:val="pt-PT"/>
        </w:rPr>
      </w:pPr>
      <w:r w:rsidRPr="00FA3856">
        <w:rPr>
          <w:b/>
          <w:szCs w:val="20"/>
          <w:lang w:val="pt-PT"/>
        </w:rPr>
        <w:lastRenderedPageBreak/>
        <w:t>I</w:t>
      </w:r>
      <w:r w:rsidR="001A3CDB" w:rsidRPr="00FA3856">
        <w:rPr>
          <w:b/>
          <w:szCs w:val="20"/>
          <w:lang w:val="pt-PT"/>
        </w:rPr>
        <w:t>II – Tabela Dinâmica:</w:t>
      </w:r>
    </w:p>
    <w:p w:rsidR="00272903" w:rsidRPr="00FA3856" w:rsidRDefault="00272903" w:rsidP="00272903">
      <w:pPr>
        <w:pStyle w:val="NormalWeb"/>
        <w:spacing w:before="0" w:after="0"/>
        <w:jc w:val="both"/>
        <w:rPr>
          <w:rFonts w:ascii="Times New Roman" w:hAnsi="Times New Roman" w:cs="Times New Roman"/>
          <w:szCs w:val="20"/>
        </w:rPr>
      </w:pPr>
    </w:p>
    <w:tbl>
      <w:tblPr>
        <w:tblW w:w="16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80"/>
        <w:gridCol w:w="2801"/>
        <w:gridCol w:w="900"/>
        <w:gridCol w:w="1020"/>
        <w:gridCol w:w="960"/>
        <w:gridCol w:w="1075"/>
        <w:gridCol w:w="4936"/>
        <w:gridCol w:w="3875"/>
      </w:tblGrid>
      <w:tr w:rsidR="005B30D4" w:rsidRPr="00FA3856" w:rsidTr="00892DF6">
        <w:trPr>
          <w:trHeight w:val="255"/>
          <w:tblHeader/>
          <w:jc w:val="center"/>
        </w:trPr>
        <w:tc>
          <w:tcPr>
            <w:tcW w:w="880"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CÓDIGO</w:t>
            </w:r>
          </w:p>
        </w:tc>
        <w:tc>
          <w:tcPr>
            <w:tcW w:w="2801"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DESCRIÇÃO</w:t>
            </w:r>
          </w:p>
        </w:tc>
        <w:tc>
          <w:tcPr>
            <w:tcW w:w="900"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DT_INI</w:t>
            </w:r>
          </w:p>
        </w:tc>
        <w:tc>
          <w:tcPr>
            <w:tcW w:w="1020"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DT_FIM</w:t>
            </w:r>
          </w:p>
        </w:tc>
        <w:tc>
          <w:tcPr>
            <w:tcW w:w="960"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TIPO</w:t>
            </w:r>
          </w:p>
        </w:tc>
        <w:tc>
          <w:tcPr>
            <w:tcW w:w="1075" w:type="dxa"/>
            <w:shd w:val="clear" w:color="auto" w:fill="auto"/>
            <w:noWrap/>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FORMATO</w:t>
            </w:r>
          </w:p>
        </w:tc>
        <w:tc>
          <w:tcPr>
            <w:tcW w:w="4936" w:type="dxa"/>
            <w:shd w:val="clear" w:color="auto" w:fill="auto"/>
            <w:tcMar>
              <w:top w:w="15" w:type="dxa"/>
              <w:left w:w="15" w:type="dxa"/>
              <w:bottom w:w="0" w:type="dxa"/>
              <w:right w:w="15" w:type="dxa"/>
            </w:tcMar>
            <w:vAlign w:val="bottom"/>
            <w:hideMark/>
          </w:tcPr>
          <w:p w:rsidR="005B30D4" w:rsidRPr="00FA3856" w:rsidRDefault="005B30D4" w:rsidP="00442D2D">
            <w:pPr>
              <w:jc w:val="center"/>
              <w:rPr>
                <w:b/>
                <w:bCs/>
                <w:color w:val="000000"/>
                <w:szCs w:val="20"/>
              </w:rPr>
            </w:pPr>
            <w:r w:rsidRPr="00FA3856">
              <w:rPr>
                <w:b/>
                <w:bCs/>
                <w:color w:val="000000"/>
                <w:szCs w:val="20"/>
              </w:rPr>
              <w:t>FÓRMULA</w:t>
            </w:r>
          </w:p>
        </w:tc>
        <w:tc>
          <w:tcPr>
            <w:tcW w:w="3725" w:type="dxa"/>
            <w:vAlign w:val="bottom"/>
          </w:tcPr>
          <w:p w:rsidR="005B30D4" w:rsidRPr="00FA3856" w:rsidRDefault="005B30D4" w:rsidP="00442D2D">
            <w:pPr>
              <w:jc w:val="center"/>
              <w:rPr>
                <w:b/>
                <w:bCs/>
                <w:color w:val="000000"/>
                <w:szCs w:val="20"/>
              </w:rPr>
            </w:pPr>
            <w:r w:rsidRPr="00FA3856">
              <w:rPr>
                <w:b/>
                <w:bCs/>
                <w:color w:val="000000"/>
                <w:szCs w:val="20"/>
              </w:rPr>
              <w:t>ORIENTAÇÕES</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50</w:t>
            </w:r>
          </w:p>
        </w:tc>
        <w:tc>
          <w:tcPr>
            <w:tcW w:w="2801" w:type="dxa"/>
            <w:shd w:val="clear" w:color="000000" w:fill="FFFFFF"/>
            <w:tcMar>
              <w:top w:w="15" w:type="dxa"/>
              <w:left w:w="15" w:type="dxa"/>
              <w:bottom w:w="0" w:type="dxa"/>
              <w:right w:w="15" w:type="dxa"/>
            </w:tcMar>
            <w:vAlign w:val="center"/>
          </w:tcPr>
          <w:p w:rsidR="00690C29" w:rsidRPr="00FA3856" w:rsidRDefault="00690C29" w:rsidP="00442D2D">
            <w:pPr>
              <w:rPr>
                <w:bCs/>
                <w:color w:val="000000"/>
                <w:szCs w:val="20"/>
              </w:rPr>
            </w:pPr>
            <w:r w:rsidRPr="00FA3856">
              <w:rPr>
                <w:bCs/>
                <w:color w:val="000000"/>
                <w:szCs w:val="20"/>
              </w:rPr>
              <w:t>RECEITAS BRUTAS UTILIZADAS NO CÁLCULO DA CSLL POR PROPORCIONALIDADE</w:t>
            </w:r>
          </w:p>
        </w:tc>
        <w:tc>
          <w:tcPr>
            <w:tcW w:w="900" w:type="dxa"/>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R</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p>
        </w:tc>
        <w:tc>
          <w:tcPr>
            <w:tcW w:w="4936" w:type="dxa"/>
            <w:shd w:val="clear" w:color="auto" w:fill="auto"/>
            <w:tcMar>
              <w:top w:w="15" w:type="dxa"/>
              <w:left w:w="15" w:type="dxa"/>
              <w:bottom w:w="0" w:type="dxa"/>
              <w:right w:w="15" w:type="dxa"/>
            </w:tcMar>
            <w:vAlign w:val="bottom"/>
          </w:tcPr>
          <w:p w:rsidR="00690C29" w:rsidRPr="00FA3856" w:rsidRDefault="00690C29" w:rsidP="00442D2D">
            <w:pPr>
              <w:rPr>
                <w:bCs/>
                <w:color w:val="000000"/>
                <w:szCs w:val="20"/>
              </w:rPr>
            </w:pPr>
          </w:p>
        </w:tc>
        <w:tc>
          <w:tcPr>
            <w:tcW w:w="3725" w:type="dxa"/>
            <w:vAlign w:val="bottom"/>
          </w:tcPr>
          <w:p w:rsidR="00690C29" w:rsidRPr="00FA3856" w:rsidRDefault="00690C29" w:rsidP="00442D2D">
            <w:pPr>
              <w:jc w:val="both"/>
              <w:rPr>
                <w:bCs/>
                <w:color w:val="000000"/>
                <w:szCs w:val="20"/>
              </w:rPr>
            </w:pP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51</w:t>
            </w:r>
          </w:p>
        </w:tc>
        <w:tc>
          <w:tcPr>
            <w:tcW w:w="2801" w:type="dxa"/>
            <w:shd w:val="clear" w:color="000000" w:fill="FFFFFF"/>
            <w:tcMar>
              <w:top w:w="15" w:type="dxa"/>
              <w:left w:w="15" w:type="dxa"/>
              <w:bottom w:w="0" w:type="dxa"/>
              <w:right w:w="15" w:type="dxa"/>
            </w:tcMar>
            <w:vAlign w:val="center"/>
          </w:tcPr>
          <w:p w:rsidR="00690C29" w:rsidRPr="00FA3856" w:rsidRDefault="00690C29" w:rsidP="00442D2D">
            <w:pPr>
              <w:rPr>
                <w:bCs/>
                <w:color w:val="000000"/>
                <w:szCs w:val="20"/>
              </w:rPr>
            </w:pPr>
            <w:r w:rsidRPr="00FA3856">
              <w:rPr>
                <w:bCs/>
                <w:color w:val="000000"/>
                <w:szCs w:val="20"/>
              </w:rPr>
              <w:t>Total das Receitas Brutas Computadas no Trimestre</w:t>
            </w:r>
          </w:p>
        </w:tc>
        <w:tc>
          <w:tcPr>
            <w:tcW w:w="900" w:type="dxa"/>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tcPr>
          <w:p w:rsidR="00690C29" w:rsidRPr="00FA3856" w:rsidRDefault="00690C29" w:rsidP="00442D2D">
            <w:pPr>
              <w:rPr>
                <w:bCs/>
                <w:color w:val="000000"/>
                <w:szCs w:val="20"/>
              </w:rPr>
            </w:pPr>
          </w:p>
        </w:tc>
        <w:tc>
          <w:tcPr>
            <w:tcW w:w="3725" w:type="dxa"/>
            <w:vAlign w:val="bottom"/>
          </w:tcPr>
          <w:p w:rsidR="00690C29" w:rsidRPr="00FA3856" w:rsidRDefault="00951171" w:rsidP="00951171">
            <w:pPr>
              <w:jc w:val="both"/>
              <w:rPr>
                <w:bCs/>
                <w:color w:val="000000"/>
                <w:szCs w:val="20"/>
              </w:rPr>
            </w:pPr>
            <w:r w:rsidRPr="00FA3856">
              <w:rPr>
                <w:color w:val="000000"/>
                <w:szCs w:val="20"/>
              </w:rPr>
              <w:t>A linha de ser preenchida nos casos previstos no art. 2º da Instrução Normativa RFB nº 1.591, de 5 de novembro de 2015, para alíquota da CSLL igual a 20%, no terceiro trimestre de 2015.</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52</w:t>
            </w:r>
          </w:p>
        </w:tc>
        <w:tc>
          <w:tcPr>
            <w:tcW w:w="2801" w:type="dxa"/>
            <w:shd w:val="clear" w:color="000000" w:fill="FFFFFF"/>
            <w:tcMar>
              <w:top w:w="15" w:type="dxa"/>
              <w:left w:w="15" w:type="dxa"/>
              <w:bottom w:w="0" w:type="dxa"/>
              <w:right w:w="15" w:type="dxa"/>
            </w:tcMar>
            <w:vAlign w:val="center"/>
          </w:tcPr>
          <w:p w:rsidR="00690C29" w:rsidRPr="00FA3856" w:rsidRDefault="00690C29" w:rsidP="00442D2D">
            <w:pPr>
              <w:rPr>
                <w:bCs/>
                <w:color w:val="000000"/>
                <w:szCs w:val="20"/>
              </w:rPr>
            </w:pPr>
            <w:r w:rsidRPr="00FA3856">
              <w:rPr>
                <w:bCs/>
                <w:color w:val="000000"/>
                <w:szCs w:val="20"/>
              </w:rPr>
              <w:t>Total das Receitas Brutas do Mês de Setembro</w:t>
            </w:r>
          </w:p>
        </w:tc>
        <w:tc>
          <w:tcPr>
            <w:tcW w:w="900" w:type="dxa"/>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690C29" w:rsidRPr="00FA3856" w:rsidRDefault="00690C29" w:rsidP="00442D2D">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tcPr>
          <w:p w:rsidR="00690C29" w:rsidRPr="00FA3856" w:rsidRDefault="00690C29" w:rsidP="00442D2D">
            <w:pPr>
              <w:rPr>
                <w:bCs/>
                <w:color w:val="000000"/>
                <w:szCs w:val="20"/>
              </w:rPr>
            </w:pPr>
          </w:p>
        </w:tc>
        <w:tc>
          <w:tcPr>
            <w:tcW w:w="3725" w:type="dxa"/>
            <w:vAlign w:val="bottom"/>
          </w:tcPr>
          <w:p w:rsidR="00690C29" w:rsidRPr="00FA3856" w:rsidRDefault="00951171" w:rsidP="00951171">
            <w:pPr>
              <w:jc w:val="both"/>
              <w:rPr>
                <w:bCs/>
                <w:color w:val="000000"/>
                <w:szCs w:val="20"/>
              </w:rPr>
            </w:pPr>
            <w:r w:rsidRPr="00FA3856">
              <w:rPr>
                <w:color w:val="000000"/>
                <w:szCs w:val="20"/>
              </w:rPr>
              <w:t>A linha de ser preenchida nos casos previstos no art. 2º da Instrução Normativa RFB nº 1.591, de 5 de novembro de 2015, para alíquota da CSLL igual a 20%, no terceiro trimestre de 2015.</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53</w:t>
            </w:r>
          </w:p>
        </w:tc>
        <w:tc>
          <w:tcPr>
            <w:tcW w:w="2801" w:type="dxa"/>
            <w:shd w:val="clear" w:color="000000" w:fill="FFFFFF"/>
            <w:tcMar>
              <w:top w:w="15" w:type="dxa"/>
              <w:left w:w="15" w:type="dxa"/>
              <w:bottom w:w="0" w:type="dxa"/>
              <w:right w:w="15" w:type="dxa"/>
            </w:tcMar>
            <w:vAlign w:val="center"/>
          </w:tcPr>
          <w:p w:rsidR="00690C29" w:rsidRPr="00FA3856" w:rsidRDefault="00690C29" w:rsidP="00690C29">
            <w:pPr>
              <w:rPr>
                <w:bCs/>
                <w:color w:val="000000"/>
                <w:szCs w:val="20"/>
              </w:rPr>
            </w:pPr>
            <w:r w:rsidRPr="00FA3856">
              <w:rPr>
                <w:bCs/>
                <w:color w:val="000000"/>
                <w:szCs w:val="20"/>
              </w:rPr>
              <w:t>Total das Receitas Brutas Computadas no Balanço do Período</w:t>
            </w:r>
          </w:p>
        </w:tc>
        <w:tc>
          <w:tcPr>
            <w:tcW w:w="900" w:type="dxa"/>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tcPr>
          <w:p w:rsidR="00690C29" w:rsidRPr="00FA3856" w:rsidRDefault="00690C29" w:rsidP="00690C29">
            <w:pPr>
              <w:rPr>
                <w:bCs/>
                <w:color w:val="000000"/>
                <w:szCs w:val="20"/>
              </w:rPr>
            </w:pPr>
          </w:p>
        </w:tc>
        <w:tc>
          <w:tcPr>
            <w:tcW w:w="3725" w:type="dxa"/>
            <w:vAlign w:val="center"/>
          </w:tcPr>
          <w:p w:rsidR="00690C29" w:rsidRPr="00FA3856" w:rsidRDefault="00690C29" w:rsidP="00690C29">
            <w:pPr>
              <w:jc w:val="both"/>
              <w:rPr>
                <w:bCs/>
                <w:color w:val="000000"/>
                <w:szCs w:val="20"/>
              </w:rPr>
            </w:pPr>
            <w:r w:rsidRPr="00FA3856">
              <w:rPr>
                <w:color w:val="000000"/>
                <w:szCs w:val="20"/>
              </w:rPr>
              <w:t xml:space="preserve">A linha de ser preenchida nos casos previstos no art. 3º da Instrução Normativa RFB nº 1.591, de 5 de novembro de 2015, para alíquota </w:t>
            </w:r>
            <w:r w:rsidR="00951171" w:rsidRPr="00FA3856">
              <w:rPr>
                <w:color w:val="000000"/>
                <w:szCs w:val="20"/>
              </w:rPr>
              <w:t>d</w:t>
            </w:r>
            <w:r w:rsidRPr="00FA3856">
              <w:rPr>
                <w:color w:val="000000"/>
                <w:szCs w:val="20"/>
              </w:rPr>
              <w:t>a CSLL igual a 17% ou 20%, quando o período estiver compreendido entre setembro e dezembro de 2015.</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54</w:t>
            </w:r>
          </w:p>
        </w:tc>
        <w:tc>
          <w:tcPr>
            <w:tcW w:w="2801" w:type="dxa"/>
            <w:shd w:val="clear" w:color="000000" w:fill="FFFFFF"/>
            <w:tcMar>
              <w:top w:w="15" w:type="dxa"/>
              <w:left w:w="15" w:type="dxa"/>
              <w:bottom w:w="0" w:type="dxa"/>
              <w:right w:w="15" w:type="dxa"/>
            </w:tcMar>
            <w:vAlign w:val="center"/>
          </w:tcPr>
          <w:p w:rsidR="00690C29" w:rsidRPr="00FA3856" w:rsidRDefault="00690C29" w:rsidP="00690C29">
            <w:pPr>
              <w:rPr>
                <w:bCs/>
                <w:color w:val="000000"/>
                <w:szCs w:val="20"/>
              </w:rPr>
            </w:pPr>
            <w:r w:rsidRPr="00FA3856">
              <w:rPr>
                <w:bCs/>
                <w:color w:val="000000"/>
                <w:szCs w:val="20"/>
              </w:rPr>
              <w:t>Total das Receitas Brutas do Mês de Setembro até o Final do Período</w:t>
            </w:r>
          </w:p>
        </w:tc>
        <w:tc>
          <w:tcPr>
            <w:tcW w:w="900" w:type="dxa"/>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tcPr>
          <w:p w:rsidR="00690C29" w:rsidRPr="00FA3856" w:rsidRDefault="00690C29" w:rsidP="00690C29">
            <w:pPr>
              <w:rPr>
                <w:bCs/>
                <w:color w:val="000000"/>
                <w:szCs w:val="20"/>
              </w:rPr>
            </w:pPr>
          </w:p>
        </w:tc>
        <w:tc>
          <w:tcPr>
            <w:tcW w:w="3725" w:type="dxa"/>
            <w:vAlign w:val="center"/>
          </w:tcPr>
          <w:p w:rsidR="00690C29" w:rsidRPr="00FA3856" w:rsidRDefault="00690C29" w:rsidP="00690C29">
            <w:pPr>
              <w:jc w:val="both"/>
              <w:rPr>
                <w:bCs/>
                <w:color w:val="000000"/>
                <w:szCs w:val="20"/>
              </w:rPr>
            </w:pPr>
            <w:r w:rsidRPr="00FA3856">
              <w:rPr>
                <w:color w:val="000000"/>
                <w:szCs w:val="20"/>
              </w:rPr>
              <w:t>A linha de ser preenchida nos casos previstos no art. 3º da Instrução Normativa RFB nº 1.591, de 5 de novembro de 2015, para alíquota da CSSL igual a 20%, quando o período estiver compreendido entre setembro e dezembro de 2015.</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55</w:t>
            </w:r>
          </w:p>
        </w:tc>
        <w:tc>
          <w:tcPr>
            <w:tcW w:w="2801" w:type="dxa"/>
            <w:shd w:val="clear" w:color="000000" w:fill="FFFFFF"/>
            <w:tcMar>
              <w:top w:w="15" w:type="dxa"/>
              <w:left w:w="15" w:type="dxa"/>
              <w:bottom w:w="0" w:type="dxa"/>
              <w:right w:w="15" w:type="dxa"/>
            </w:tcMar>
            <w:vAlign w:val="center"/>
          </w:tcPr>
          <w:p w:rsidR="00690C29" w:rsidRPr="00FA3856" w:rsidRDefault="00690C29" w:rsidP="00690C29">
            <w:pPr>
              <w:rPr>
                <w:bCs/>
                <w:color w:val="000000"/>
                <w:szCs w:val="20"/>
              </w:rPr>
            </w:pPr>
            <w:r w:rsidRPr="00FA3856">
              <w:rPr>
                <w:bCs/>
                <w:color w:val="000000"/>
                <w:szCs w:val="20"/>
              </w:rPr>
              <w:t>Total das Receitas Brutas do Mês de Outubro até o Final do Período</w:t>
            </w:r>
          </w:p>
        </w:tc>
        <w:tc>
          <w:tcPr>
            <w:tcW w:w="900" w:type="dxa"/>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01012015</w:t>
            </w:r>
          </w:p>
          <w:p w:rsidR="00690C29" w:rsidRPr="00FA3856" w:rsidRDefault="00690C29" w:rsidP="00690C29">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tcPr>
          <w:p w:rsidR="00690C29" w:rsidRPr="00FA3856" w:rsidRDefault="00690C29" w:rsidP="00690C29">
            <w:pPr>
              <w:rPr>
                <w:bCs/>
                <w:color w:val="000000"/>
                <w:szCs w:val="20"/>
              </w:rPr>
            </w:pPr>
          </w:p>
        </w:tc>
        <w:tc>
          <w:tcPr>
            <w:tcW w:w="3725" w:type="dxa"/>
            <w:vAlign w:val="center"/>
          </w:tcPr>
          <w:p w:rsidR="00690C29" w:rsidRPr="00FA3856" w:rsidRDefault="00690C29" w:rsidP="00690C29">
            <w:pPr>
              <w:jc w:val="both"/>
              <w:rPr>
                <w:bCs/>
                <w:color w:val="000000"/>
                <w:szCs w:val="20"/>
              </w:rPr>
            </w:pPr>
            <w:r w:rsidRPr="00FA3856">
              <w:rPr>
                <w:color w:val="000000"/>
                <w:szCs w:val="20"/>
              </w:rPr>
              <w:t>A linha de ser preenchida nos casos previstos no art. 3º da Instrução Normativa RFB nº 1.591, de 5 de novembro de 2015, para alíquota da CSLL igual a 17%, quando o período estiver compreendido entre outubro e dezembro de 2015.</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1</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BASE DE CÁLCULO DA CSLL</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FA3856" w:rsidRDefault="002C341A" w:rsidP="00690C29">
            <w:pPr>
              <w:jc w:val="center"/>
              <w:rPr>
                <w:bCs/>
                <w:color w:val="000000"/>
                <w:szCs w:val="20"/>
              </w:rPr>
            </w:pPr>
            <w:r>
              <w:rPr>
                <w:bCs/>
                <w:color w:val="000000"/>
                <w:szCs w:val="20"/>
              </w:rPr>
              <w:t>N</w:t>
            </w:r>
            <w:r w:rsidR="0023142D">
              <w:rPr>
                <w:bCs/>
                <w:color w:val="000000"/>
                <w:szCs w:val="20"/>
              </w:rPr>
              <w:t>S</w:t>
            </w:r>
          </w:p>
        </w:tc>
        <w:tc>
          <w:tcPr>
            <w:tcW w:w="4936" w:type="dxa"/>
            <w:shd w:val="clear" w:color="auto" w:fill="auto"/>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N650(1)</w:t>
            </w:r>
          </w:p>
        </w:tc>
        <w:tc>
          <w:tcPr>
            <w:tcW w:w="3725" w:type="dxa"/>
            <w:vAlign w:val="bottom"/>
          </w:tcPr>
          <w:p w:rsidR="00690C29" w:rsidRPr="00FA3856" w:rsidRDefault="00690C29" w:rsidP="00690C29">
            <w:pPr>
              <w:jc w:val="both"/>
              <w:rPr>
                <w:bCs/>
                <w:color w:val="000000"/>
                <w:szCs w:val="20"/>
              </w:rPr>
            </w:pPr>
          </w:p>
        </w:tc>
      </w:tr>
      <w:tr w:rsidR="00690C29" w:rsidRPr="00FA3856" w:rsidTr="00892DF6">
        <w:trPr>
          <w:trHeight w:val="495"/>
          <w:jc w:val="center"/>
        </w:trPr>
        <w:tc>
          <w:tcPr>
            <w:tcW w:w="0" w:type="auto"/>
            <w:shd w:val="clear" w:color="auto" w:fill="auto"/>
            <w:noWrap/>
            <w:tcMar>
              <w:top w:w="15" w:type="dxa"/>
              <w:left w:w="15" w:type="dxa"/>
              <w:bottom w:w="0" w:type="dxa"/>
              <w:right w:w="15" w:type="dxa"/>
            </w:tcMar>
            <w:vAlign w:val="bottom"/>
            <w:hideMark/>
          </w:tcPr>
          <w:p w:rsidR="00690C29" w:rsidRPr="007F4B71" w:rsidRDefault="00690C29" w:rsidP="00690C29">
            <w:pPr>
              <w:jc w:val="center"/>
              <w:rPr>
                <w:bCs/>
                <w:color w:val="000000"/>
                <w:szCs w:val="20"/>
              </w:rPr>
            </w:pPr>
            <w:r w:rsidRPr="007F4B71">
              <w:rPr>
                <w:bCs/>
                <w:color w:val="000000"/>
                <w:szCs w:val="20"/>
              </w:rPr>
              <w:t>2</w:t>
            </w:r>
          </w:p>
        </w:tc>
        <w:tc>
          <w:tcPr>
            <w:tcW w:w="2801" w:type="dxa"/>
            <w:shd w:val="clear" w:color="000000" w:fill="FFFFFF"/>
            <w:tcMar>
              <w:top w:w="15" w:type="dxa"/>
              <w:left w:w="15" w:type="dxa"/>
              <w:bottom w:w="0" w:type="dxa"/>
              <w:right w:w="15" w:type="dxa"/>
            </w:tcMar>
            <w:vAlign w:val="center"/>
            <w:hideMark/>
          </w:tcPr>
          <w:p w:rsidR="00690C29" w:rsidRPr="007F4B71" w:rsidRDefault="00690C29" w:rsidP="00690C29">
            <w:pPr>
              <w:rPr>
                <w:bCs/>
                <w:color w:val="000000"/>
                <w:szCs w:val="20"/>
              </w:rPr>
            </w:pPr>
            <w:r w:rsidRPr="007F4B71">
              <w:rPr>
                <w:bCs/>
                <w:color w:val="000000"/>
                <w:szCs w:val="20"/>
              </w:rPr>
              <w:t>Contribuição Social sobre o Lucro Líquido por Atividade</w:t>
            </w:r>
          </w:p>
        </w:tc>
        <w:tc>
          <w:tcPr>
            <w:tcW w:w="900" w:type="dxa"/>
            <w:shd w:val="clear" w:color="auto" w:fill="auto"/>
            <w:noWrap/>
            <w:tcMar>
              <w:top w:w="15" w:type="dxa"/>
              <w:left w:w="15" w:type="dxa"/>
              <w:bottom w:w="0" w:type="dxa"/>
              <w:right w:w="15" w:type="dxa"/>
            </w:tcMar>
            <w:vAlign w:val="bottom"/>
            <w:hideMark/>
          </w:tcPr>
          <w:p w:rsidR="00690C29" w:rsidRPr="007F4B71" w:rsidRDefault="00690C29" w:rsidP="00690C29">
            <w:pPr>
              <w:jc w:val="center"/>
              <w:rPr>
                <w:bCs/>
                <w:color w:val="000000"/>
                <w:szCs w:val="20"/>
              </w:rPr>
            </w:pPr>
            <w:r w:rsidRPr="007F4B71">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7F4B71" w:rsidRDefault="00690C29" w:rsidP="00690C29">
            <w:pPr>
              <w:jc w:val="center"/>
              <w:rPr>
                <w:bCs/>
                <w:color w:val="000000"/>
                <w:szCs w:val="20"/>
              </w:rPr>
            </w:pPr>
            <w:r w:rsidRPr="007F4B71">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7F4B71" w:rsidRDefault="00690C29" w:rsidP="00690C29">
            <w:pPr>
              <w:jc w:val="center"/>
              <w:rPr>
                <w:bCs/>
                <w:color w:val="000000"/>
                <w:szCs w:val="20"/>
              </w:rPr>
            </w:pPr>
            <w:r w:rsidRPr="007F4B71">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7F4B71" w:rsidRDefault="00690C29" w:rsidP="00690C29">
            <w:pPr>
              <w:jc w:val="center"/>
              <w:rPr>
                <w:bCs/>
                <w:color w:val="000000"/>
                <w:szCs w:val="20"/>
              </w:rPr>
            </w:pPr>
            <w:r w:rsidRPr="007F4B71">
              <w:rPr>
                <w:bCs/>
                <w:color w:val="000000"/>
                <w:szCs w:val="20"/>
              </w:rPr>
              <w:t>N</w:t>
            </w:r>
          </w:p>
        </w:tc>
        <w:tc>
          <w:tcPr>
            <w:tcW w:w="4936" w:type="dxa"/>
            <w:shd w:val="clear" w:color="auto" w:fill="auto"/>
            <w:tcMar>
              <w:top w:w="15" w:type="dxa"/>
              <w:left w:w="15" w:type="dxa"/>
              <w:bottom w:w="0" w:type="dxa"/>
              <w:right w:w="15" w:type="dxa"/>
            </w:tcMar>
            <w:vAlign w:val="bottom"/>
          </w:tcPr>
          <w:p w:rsidR="00690C29" w:rsidRPr="007F4B71" w:rsidRDefault="00F426AD" w:rsidP="00690C29">
            <w:pPr>
              <w:rPr>
                <w:bCs/>
                <w:color w:val="000000"/>
                <w:szCs w:val="20"/>
              </w:rPr>
            </w:pPr>
            <w:r w:rsidRPr="007F4B71">
              <w:rPr>
                <w:bCs/>
                <w:color w:val="000000"/>
                <w:szCs w:val="20"/>
              </w:rPr>
              <w:t xml:space="preserve">SE(N670(1)&lt;=0)ENTAO 0 SENAO SE(PERIODO_ATUAL()="A00")ENTAO SE(0020.IND_ALIQ_CSLL()="1")ENTAO N670(1)*0,09 SENAO SE(0020.IND_ALIQ_CSLL()="2")ENTAO SE(N670("0.53")=0)ENTAO N670(1)*0,17 SENAO </w:t>
            </w:r>
            <w:r w:rsidRPr="007F4B71">
              <w:rPr>
                <w:bCs/>
                <w:color w:val="000000"/>
                <w:szCs w:val="20"/>
              </w:rPr>
              <w:lastRenderedPageBreak/>
              <w:t>N670(1)*N670("0.55")/N670("0.53")*0,02+N670(1)*0,15 FIM_SE SENAO SE(0020.IND_ALIQ_CSLL()="3")ENTAO SE(N670("0.53")=0)ENTAO N670(1)*0,20 SENAO N670(1)*N670("0.54")/N670("0.53")*0,05+N670(1)*0,15 FIM_SE FIM_SE FIM_SE FIM_SE SENAO SE(0020.IND_ALIQ_CSLL()="1")ENTAO N670(1)*0,09 SENAO SE(PERIODO_ATUAL()&lt;"T03")ENTAO N670(1)*0,15 SENAO SE(PERIODO_ATUAL()="T04")ENTAO SE(0020.IND_ALIQ_CSLL()="2")ENTAO N670(1)*0,17 SENAO SE(0020.IND_ALIQ_CSLL()="3")ENTAO N670(1)*0,20 FIM_SE FIM_SE SENAO SE(0020.IND_ALIQ_CSLL()="2")ENTAO N670(1)*0,15 SENAO SE(N670("0.51")=0)ENTAO N670(1)*0,20 SENAO N670(1)*N670("0.52")/N670("0.51")*0,05+N670(1)*0,15 FIM_SE FIM_SE FIM_SE FIM_SE FIM_SE FIM_SE FIM_SE</w:t>
            </w:r>
          </w:p>
        </w:tc>
        <w:tc>
          <w:tcPr>
            <w:tcW w:w="3725" w:type="dxa"/>
            <w:vAlign w:val="bottom"/>
          </w:tcPr>
          <w:p w:rsidR="00690C29" w:rsidRPr="007F4B71" w:rsidRDefault="00690C29" w:rsidP="00690C29">
            <w:pPr>
              <w:jc w:val="both"/>
              <w:rPr>
                <w:szCs w:val="20"/>
              </w:rPr>
            </w:pPr>
            <w:r w:rsidRPr="007F4B71">
              <w:rPr>
                <w:szCs w:val="20"/>
              </w:rPr>
              <w:lastRenderedPageBreak/>
              <w:t>PJ Sujeita à Alíquota da CSLL de 9% ou 17% ou 20% em 31/12/2015:</w:t>
            </w:r>
          </w:p>
          <w:p w:rsidR="00690C29" w:rsidRPr="007F4B71" w:rsidRDefault="00690C29" w:rsidP="00690C29">
            <w:pPr>
              <w:jc w:val="both"/>
              <w:rPr>
                <w:szCs w:val="20"/>
              </w:rPr>
            </w:pPr>
            <w:r w:rsidRPr="007F4B71">
              <w:rPr>
                <w:szCs w:val="20"/>
              </w:rPr>
              <w:t>1 – 9%</w:t>
            </w:r>
          </w:p>
          <w:p w:rsidR="00690C29" w:rsidRPr="007F4B71" w:rsidRDefault="00690C29" w:rsidP="00690C29">
            <w:pPr>
              <w:jc w:val="both"/>
              <w:rPr>
                <w:szCs w:val="20"/>
              </w:rPr>
            </w:pPr>
            <w:r w:rsidRPr="007F4B71">
              <w:rPr>
                <w:szCs w:val="20"/>
              </w:rPr>
              <w:t xml:space="preserve">2 – 17% </w:t>
            </w:r>
          </w:p>
          <w:p w:rsidR="00690C29" w:rsidRPr="007F4B71" w:rsidRDefault="00690C29" w:rsidP="00690C29">
            <w:pPr>
              <w:jc w:val="both"/>
              <w:rPr>
                <w:szCs w:val="20"/>
              </w:rPr>
            </w:pPr>
            <w:r w:rsidRPr="007F4B71">
              <w:rPr>
                <w:szCs w:val="20"/>
              </w:rPr>
              <w:t>3 – 20%</w:t>
            </w:r>
          </w:p>
          <w:p w:rsidR="00690C29" w:rsidRPr="007F4B71" w:rsidRDefault="00690C29" w:rsidP="00690C29">
            <w:pPr>
              <w:jc w:val="both"/>
              <w:rPr>
                <w:color w:val="000000"/>
                <w:szCs w:val="20"/>
              </w:rPr>
            </w:pPr>
          </w:p>
          <w:p w:rsidR="00690C29" w:rsidRPr="007F4B71" w:rsidRDefault="00690C29" w:rsidP="00690C29">
            <w:pPr>
              <w:jc w:val="both"/>
              <w:rPr>
                <w:color w:val="000000"/>
                <w:szCs w:val="20"/>
              </w:rPr>
            </w:pPr>
            <w:r w:rsidRPr="007F4B71">
              <w:rPr>
                <w:color w:val="000000"/>
                <w:szCs w:val="20"/>
              </w:rPr>
              <w:t>De acordo com o art. 1</w:t>
            </w:r>
            <w:r w:rsidRPr="007F4B71">
              <w:rPr>
                <w:color w:val="000000"/>
                <w:szCs w:val="20"/>
                <w:u w:val="single"/>
                <w:vertAlign w:val="superscript"/>
              </w:rPr>
              <w:t>o</w:t>
            </w:r>
            <w:r w:rsidRPr="007F4B71">
              <w:rPr>
                <w:color w:val="000000"/>
                <w:szCs w:val="20"/>
              </w:rPr>
              <w:t> da Lei n</w:t>
            </w:r>
            <w:r w:rsidRPr="007F4B71">
              <w:rPr>
                <w:color w:val="000000"/>
                <w:szCs w:val="20"/>
                <w:u w:val="single"/>
                <w:vertAlign w:val="superscript"/>
              </w:rPr>
              <w:t>o</w:t>
            </w:r>
            <w:r w:rsidRPr="007F4B71">
              <w:rPr>
                <w:color w:val="000000"/>
                <w:szCs w:val="20"/>
              </w:rPr>
              <w:t xml:space="preserve"> 13.169, de 6 de outubro de 2015:</w:t>
            </w:r>
          </w:p>
          <w:p w:rsidR="00690C29" w:rsidRPr="007F4B71" w:rsidRDefault="00690C29" w:rsidP="00690C29">
            <w:pPr>
              <w:jc w:val="both"/>
              <w:rPr>
                <w:color w:val="000000"/>
                <w:szCs w:val="20"/>
              </w:rPr>
            </w:pPr>
          </w:p>
          <w:p w:rsidR="00690C29" w:rsidRPr="007F4B71" w:rsidRDefault="00690C29" w:rsidP="00690C29">
            <w:pPr>
              <w:jc w:val="both"/>
              <w:rPr>
                <w:szCs w:val="20"/>
              </w:rPr>
            </w:pPr>
            <w:r w:rsidRPr="007F4B71">
              <w:rPr>
                <w:color w:val="000000"/>
                <w:szCs w:val="20"/>
              </w:rPr>
              <w:t>A</w:t>
            </w:r>
            <w:r w:rsidRPr="007F4B71">
              <w:rPr>
                <w:rStyle w:val="apple-converted-space"/>
                <w:color w:val="000000"/>
                <w:szCs w:val="20"/>
              </w:rPr>
              <w:t> </w:t>
            </w:r>
            <w:hyperlink r:id="rId135" w:history="1">
              <w:r w:rsidRPr="007F4B71">
                <w:rPr>
                  <w:rStyle w:val="Hyperlink"/>
                  <w:szCs w:val="20"/>
                </w:rPr>
                <w:t>Lei n</w:t>
              </w:r>
              <w:r w:rsidRPr="007F4B71">
                <w:rPr>
                  <w:rStyle w:val="Hyperlink"/>
                  <w:szCs w:val="20"/>
                  <w:vertAlign w:val="superscript"/>
                </w:rPr>
                <w:t>o</w:t>
              </w:r>
              <w:r w:rsidRPr="007F4B71">
                <w:rPr>
                  <w:rStyle w:val="apple-converted-space"/>
                  <w:color w:val="0000FF"/>
                  <w:szCs w:val="20"/>
                  <w:u w:val="single"/>
                </w:rPr>
                <w:t> </w:t>
              </w:r>
              <w:r w:rsidRPr="007F4B71">
                <w:rPr>
                  <w:rStyle w:val="Hyperlink"/>
                  <w:szCs w:val="20"/>
                </w:rPr>
                <w:t>7.689, de 15 de dezembro de 1988</w:t>
              </w:r>
            </w:hyperlink>
            <w:r w:rsidRPr="007F4B71">
              <w:rPr>
                <w:color w:val="000000"/>
                <w:szCs w:val="20"/>
              </w:rPr>
              <w:t>, passa a vigorar com as seguintes alterações:</w:t>
            </w:r>
          </w:p>
          <w:p w:rsidR="00690C29" w:rsidRPr="007F4B71" w:rsidRDefault="00690C29" w:rsidP="00690C29">
            <w:pPr>
              <w:pStyle w:val="texto2"/>
              <w:spacing w:before="0" w:beforeAutospacing="0" w:after="0" w:afterAutospacing="0"/>
              <w:rPr>
                <w:color w:val="000000"/>
                <w:szCs w:val="20"/>
              </w:rPr>
            </w:pPr>
            <w:r w:rsidRPr="007F4B71">
              <w:rPr>
                <w:color w:val="000000"/>
                <w:szCs w:val="20"/>
              </w:rPr>
              <w:t>“Art. 3</w:t>
            </w:r>
            <w:r w:rsidRPr="007F4B71">
              <w:rPr>
                <w:color w:val="000000"/>
                <w:szCs w:val="20"/>
                <w:u w:val="single"/>
                <w:vertAlign w:val="superscript"/>
              </w:rPr>
              <w:t>o</w:t>
            </w:r>
            <w:r w:rsidRPr="007F4B71">
              <w:rPr>
                <w:rStyle w:val="apple-converted-space"/>
                <w:color w:val="000000"/>
                <w:szCs w:val="20"/>
              </w:rPr>
              <w:t> </w:t>
            </w:r>
            <w:r w:rsidRPr="007F4B71">
              <w:rPr>
                <w:color w:val="000000"/>
                <w:szCs w:val="20"/>
              </w:rPr>
              <w:t> ........................................................................</w:t>
            </w:r>
          </w:p>
          <w:p w:rsidR="00690C29" w:rsidRPr="007F4B71" w:rsidRDefault="00E81A1E" w:rsidP="00690C29">
            <w:pPr>
              <w:pStyle w:val="texto2"/>
              <w:spacing w:before="0" w:beforeAutospacing="0" w:after="0" w:afterAutospacing="0"/>
              <w:rPr>
                <w:color w:val="000000"/>
                <w:szCs w:val="20"/>
              </w:rPr>
            </w:pPr>
            <w:hyperlink r:id="rId136" w:anchor="art3i..." w:history="1">
              <w:r w:rsidR="00690C29" w:rsidRPr="007F4B71">
                <w:rPr>
                  <w:rStyle w:val="Hyperlink"/>
                  <w:szCs w:val="20"/>
                </w:rPr>
                <w:t>I -</w:t>
              </w:r>
              <w:r w:rsidR="00690C29" w:rsidRPr="007F4B71">
                <w:rPr>
                  <w:rStyle w:val="apple-converted-space"/>
                  <w:color w:val="0000FF"/>
                  <w:szCs w:val="20"/>
                  <w:u w:val="single"/>
                </w:rPr>
                <w:t> </w:t>
              </w:r>
            </w:hyperlink>
            <w:r w:rsidR="00690C29" w:rsidRPr="007F4B71">
              <w:rPr>
                <w:color w:val="000000"/>
                <w:szCs w:val="20"/>
              </w:rPr>
              <w:t>20% (vinte por cento), no período compreendido entre 1</w:t>
            </w:r>
            <w:r w:rsidR="00690C29" w:rsidRPr="007F4B71">
              <w:rPr>
                <w:color w:val="000000"/>
                <w:szCs w:val="20"/>
                <w:u w:val="single"/>
                <w:vertAlign w:val="superscript"/>
              </w:rPr>
              <w:t>o</w:t>
            </w:r>
            <w:r w:rsidR="00690C29" w:rsidRPr="007F4B71">
              <w:rPr>
                <w:rStyle w:val="apple-converted-space"/>
                <w:color w:val="000000"/>
                <w:szCs w:val="20"/>
              </w:rPr>
              <w:t> </w:t>
            </w:r>
            <w:r w:rsidR="00690C29" w:rsidRPr="007F4B71">
              <w:rPr>
                <w:color w:val="000000"/>
                <w:szCs w:val="20"/>
              </w:rPr>
              <w:t>de setembro de 2015 e 31 de dezembro de 2018, e 15% (quinze por cento) a partir de 1</w:t>
            </w:r>
            <w:r w:rsidR="00690C29" w:rsidRPr="007F4B71">
              <w:rPr>
                <w:color w:val="000000"/>
                <w:szCs w:val="20"/>
                <w:u w:val="single"/>
                <w:vertAlign w:val="superscript"/>
              </w:rPr>
              <w:t>o</w:t>
            </w:r>
            <w:r w:rsidR="00690C29" w:rsidRPr="007F4B71">
              <w:rPr>
                <w:rStyle w:val="apple-converted-space"/>
                <w:color w:val="000000"/>
                <w:szCs w:val="20"/>
              </w:rPr>
              <w:t> </w:t>
            </w:r>
            <w:r w:rsidR="00690C29" w:rsidRPr="007F4B71">
              <w:rPr>
                <w:color w:val="000000"/>
                <w:szCs w:val="20"/>
              </w:rPr>
              <w:t>de janeiro de 2019, no caso das pessoas jurídicas de seguros privados, das de capitalização e das referidas nos</w:t>
            </w:r>
            <w:r w:rsidR="00690C29" w:rsidRPr="007F4B71">
              <w:rPr>
                <w:rStyle w:val="apple-converted-space"/>
                <w:color w:val="000000"/>
                <w:szCs w:val="20"/>
              </w:rPr>
              <w:t> </w:t>
            </w:r>
            <w:hyperlink r:id="rId137" w:anchor="art1§1i" w:history="1">
              <w:r w:rsidR="00690C29" w:rsidRPr="007F4B71">
                <w:rPr>
                  <w:rStyle w:val="Hyperlink"/>
                  <w:szCs w:val="20"/>
                </w:rPr>
                <w:t>incisos I a VII</w:t>
              </w:r>
            </w:hyperlink>
            <w:r w:rsidR="00690C29" w:rsidRPr="007F4B71">
              <w:rPr>
                <w:rStyle w:val="apple-converted-space"/>
                <w:color w:val="000000"/>
                <w:szCs w:val="20"/>
              </w:rPr>
              <w:t> </w:t>
            </w:r>
            <w:r w:rsidR="00690C29" w:rsidRPr="007F4B71">
              <w:rPr>
                <w:color w:val="000000"/>
                <w:szCs w:val="20"/>
              </w:rPr>
              <w:t>e</w:t>
            </w:r>
            <w:r w:rsidR="00690C29" w:rsidRPr="007F4B71">
              <w:rPr>
                <w:rStyle w:val="apple-converted-space"/>
                <w:color w:val="000000"/>
                <w:szCs w:val="20"/>
              </w:rPr>
              <w:t> </w:t>
            </w:r>
            <w:hyperlink r:id="rId138" w:anchor="art1§1x" w:history="1">
              <w:r w:rsidR="00690C29" w:rsidRPr="007F4B71">
                <w:rPr>
                  <w:rStyle w:val="Hyperlink"/>
                  <w:szCs w:val="20"/>
                </w:rPr>
                <w:t>X do § 1</w:t>
              </w:r>
              <w:r w:rsidR="00690C29" w:rsidRPr="007F4B71">
                <w:rPr>
                  <w:rStyle w:val="Hyperlink"/>
                  <w:szCs w:val="20"/>
                  <w:vertAlign w:val="superscript"/>
                </w:rPr>
                <w:t>o</w:t>
              </w:r>
              <w:r w:rsidR="00690C29" w:rsidRPr="007F4B71">
                <w:rPr>
                  <w:rStyle w:val="apple-converted-space"/>
                  <w:color w:val="0000FF"/>
                  <w:szCs w:val="20"/>
                  <w:u w:val="single"/>
                </w:rPr>
                <w:t> </w:t>
              </w:r>
              <w:r w:rsidR="00690C29" w:rsidRPr="007F4B71">
                <w:rPr>
                  <w:rStyle w:val="Hyperlink"/>
                  <w:szCs w:val="20"/>
                </w:rPr>
                <w:t>do art. 1</w:t>
              </w:r>
              <w:r w:rsidR="00690C29" w:rsidRPr="007F4B71">
                <w:rPr>
                  <w:rStyle w:val="Hyperlink"/>
                  <w:szCs w:val="20"/>
                  <w:vertAlign w:val="superscript"/>
                </w:rPr>
                <w:t>o</w:t>
              </w:r>
              <w:r w:rsidR="00690C29" w:rsidRPr="007F4B71">
                <w:rPr>
                  <w:rStyle w:val="apple-converted-space"/>
                  <w:color w:val="0000FF"/>
                  <w:szCs w:val="20"/>
                  <w:u w:val="single"/>
                </w:rPr>
                <w:t> </w:t>
              </w:r>
              <w:r w:rsidR="00690C29" w:rsidRPr="007F4B71">
                <w:rPr>
                  <w:rStyle w:val="Hyperlink"/>
                  <w:szCs w:val="20"/>
                </w:rPr>
                <w:t>da Lei Complementar n</w:t>
              </w:r>
              <w:r w:rsidR="00690C29" w:rsidRPr="007F4B71">
                <w:rPr>
                  <w:rStyle w:val="Hyperlink"/>
                  <w:szCs w:val="20"/>
                  <w:vertAlign w:val="superscript"/>
                </w:rPr>
                <w:t>o</w:t>
              </w:r>
              <w:r w:rsidR="00690C29" w:rsidRPr="007F4B71">
                <w:rPr>
                  <w:rStyle w:val="apple-converted-space"/>
                  <w:color w:val="0000FF"/>
                  <w:szCs w:val="20"/>
                  <w:u w:val="single"/>
                </w:rPr>
                <w:t> </w:t>
              </w:r>
              <w:r w:rsidR="00690C29" w:rsidRPr="007F4B71">
                <w:rPr>
                  <w:rStyle w:val="Hyperlink"/>
                  <w:szCs w:val="20"/>
                </w:rPr>
                <w:t>105, de 10 de janeiro de 2001</w:t>
              </w:r>
            </w:hyperlink>
            <w:r w:rsidR="00690C29" w:rsidRPr="007F4B71">
              <w:rPr>
                <w:color w:val="000000"/>
                <w:szCs w:val="20"/>
              </w:rPr>
              <w:t xml:space="preserve">;   </w:t>
            </w:r>
          </w:p>
          <w:p w:rsidR="00690C29" w:rsidRPr="007F4B71" w:rsidRDefault="00690C29" w:rsidP="00690C29">
            <w:pPr>
              <w:pStyle w:val="texto2"/>
              <w:spacing w:before="0" w:beforeAutospacing="0" w:after="0" w:afterAutospacing="0"/>
              <w:rPr>
                <w:color w:val="000000"/>
                <w:szCs w:val="20"/>
              </w:rPr>
            </w:pPr>
            <w:r w:rsidRPr="007F4B71">
              <w:rPr>
                <w:color w:val="000000"/>
                <w:szCs w:val="20"/>
              </w:rPr>
              <w:t>II - 17% (dezessete por cento), no período compreendido entre 1</w:t>
            </w:r>
            <w:r w:rsidRPr="007F4B71">
              <w:rPr>
                <w:color w:val="000000"/>
                <w:szCs w:val="20"/>
                <w:u w:val="single"/>
                <w:vertAlign w:val="superscript"/>
              </w:rPr>
              <w:t>o</w:t>
            </w:r>
            <w:r w:rsidRPr="007F4B71">
              <w:rPr>
                <w:rStyle w:val="apple-converted-space"/>
                <w:color w:val="000000"/>
                <w:szCs w:val="20"/>
              </w:rPr>
              <w:t> </w:t>
            </w:r>
            <w:r w:rsidRPr="007F4B71">
              <w:rPr>
                <w:color w:val="000000"/>
                <w:szCs w:val="20"/>
              </w:rPr>
              <w:t>de outubro de 2015 e 31 de dezembro de 2018, e 15% (quinze por cento) a partir de 1</w:t>
            </w:r>
            <w:r w:rsidRPr="007F4B71">
              <w:rPr>
                <w:color w:val="000000"/>
                <w:szCs w:val="20"/>
                <w:u w:val="single"/>
                <w:vertAlign w:val="superscript"/>
              </w:rPr>
              <w:t>o</w:t>
            </w:r>
            <w:r w:rsidRPr="007F4B71">
              <w:rPr>
                <w:rStyle w:val="apple-converted-space"/>
                <w:color w:val="000000"/>
                <w:szCs w:val="20"/>
              </w:rPr>
              <w:t> </w:t>
            </w:r>
            <w:r w:rsidRPr="007F4B71">
              <w:rPr>
                <w:color w:val="000000"/>
                <w:szCs w:val="20"/>
              </w:rPr>
              <w:t>de janeiro de 2019, no caso das pessoas jurídicas referidas no</w:t>
            </w:r>
            <w:r w:rsidRPr="007F4B71">
              <w:rPr>
                <w:rStyle w:val="apple-converted-space"/>
                <w:color w:val="000000"/>
                <w:szCs w:val="20"/>
              </w:rPr>
              <w:t> </w:t>
            </w:r>
            <w:hyperlink r:id="rId139" w:anchor="art1§1xi" w:history="1">
              <w:r w:rsidRPr="007F4B71">
                <w:rPr>
                  <w:rStyle w:val="Hyperlink"/>
                  <w:szCs w:val="20"/>
                </w:rPr>
                <w:t>inciso IX do § 1º do art. 1º da Lei Complementar nº 105, de 10 de janeiro de 2001</w:t>
              </w:r>
            </w:hyperlink>
            <w:r w:rsidRPr="007F4B71">
              <w:rPr>
                <w:color w:val="000000"/>
                <w:szCs w:val="20"/>
              </w:rPr>
              <w:t>;</w:t>
            </w:r>
          </w:p>
          <w:p w:rsidR="00690C29" w:rsidRPr="00FA3856" w:rsidRDefault="00690C29" w:rsidP="00690C29">
            <w:pPr>
              <w:jc w:val="both"/>
              <w:rPr>
                <w:szCs w:val="20"/>
              </w:rPr>
            </w:pPr>
            <w:r w:rsidRPr="007F4B71">
              <w:rPr>
                <w:szCs w:val="20"/>
              </w:rPr>
              <w:t>III - 9% (nove por cento), no caso das demais pessoas jurídicas.</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lastRenderedPageBreak/>
              <w:t>3</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Adição de Créditos de CSLL sobre Depreciação Utilizados Anteriormente (Lei nº 11.051/2004, art. 1º, §§ 7º, 11 e 12)</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3725" w:type="dxa"/>
            <w:vAlign w:val="bottom"/>
          </w:tcPr>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crédito relativo à CSLL aproveitado em períodos de apuração anteriores ao término do prazo de gozo do crédi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51/2004, art. 1</w:t>
            </w:r>
            <w:r w:rsidRPr="00FA3856">
              <w:rPr>
                <w:rFonts w:ascii="Times New Roman" w:hAnsi="Times New Roman" w:cs="Times New Roman"/>
                <w:strike/>
                <w:szCs w:val="20"/>
              </w:rPr>
              <w:t>º</w:t>
            </w:r>
            <w:r w:rsidRPr="00FA3856">
              <w:rPr>
                <w:rFonts w:ascii="Times New Roman" w:hAnsi="Times New Roman" w:cs="Times New Roman"/>
                <w:szCs w:val="20"/>
              </w:rPr>
              <w:t>, §§ 7</w:t>
            </w:r>
            <w:r w:rsidRPr="00FA3856">
              <w:rPr>
                <w:rFonts w:ascii="Times New Roman" w:hAnsi="Times New Roman" w:cs="Times New Roman"/>
                <w:strike/>
                <w:szCs w:val="20"/>
              </w:rPr>
              <w:t>º</w:t>
            </w:r>
            <w:r w:rsidRPr="00FA3856">
              <w:rPr>
                <w:rFonts w:ascii="Times New Roman" w:hAnsi="Times New Roman" w:cs="Times New Roman"/>
                <w:szCs w:val="20"/>
              </w:rPr>
              <w:t>, 11 e 12).</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 xml:space="preserve">Atenção: </w:t>
            </w:r>
            <w:r w:rsidRPr="00FA3856">
              <w:rPr>
                <w:rFonts w:ascii="Times New Roman" w:hAnsi="Times New Roman" w:cs="Times New Roman"/>
                <w:szCs w:val="20"/>
              </w:rPr>
              <w:t>Na hipótese de alienação dos bens objeto do crédito, o valor total dos créditos aproveitados anteriormente deverá ser recolhido, em quota única, até o último dia útil do mês subsequente ao da alienação ou ser adicionado ao valor da CSLL devida no período de apuração em que ocorrer a alienação.</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4</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TOTAL DA CONTRIBUIÇÃO SOCIAL SOBRE O LUCRO LÍQUIDO</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CNA</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noWrap/>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N670(2) + N670(3)</w:t>
            </w:r>
          </w:p>
        </w:tc>
        <w:tc>
          <w:tcPr>
            <w:tcW w:w="3725" w:type="dxa"/>
            <w:vAlign w:val="bottom"/>
          </w:tcPr>
          <w:p w:rsidR="00690C29" w:rsidRPr="00FA3856" w:rsidRDefault="00690C29" w:rsidP="00690C29">
            <w:pPr>
              <w:pStyle w:val="NormalWeb"/>
              <w:spacing w:before="0" w:after="0"/>
              <w:rPr>
                <w:rFonts w:ascii="Times New Roman" w:hAnsi="Times New Roman" w:cs="Times New Roman"/>
                <w:bCs/>
                <w:color w:val="000000"/>
                <w:szCs w:val="20"/>
              </w:rPr>
            </w:pPr>
            <w:r w:rsidRPr="00FA3856">
              <w:rPr>
                <w:rFonts w:ascii="Times New Roman" w:hAnsi="Times New Roman" w:cs="Times New Roman"/>
                <w:szCs w:val="20"/>
              </w:rPr>
              <w:t xml:space="preserve">Somatório dos valores das linhas N670/2 e N670/3. </w:t>
            </w:r>
          </w:p>
        </w:tc>
      </w:tr>
      <w:tr w:rsidR="00690C29" w:rsidRPr="00FA3856" w:rsidTr="00892DF6">
        <w:trPr>
          <w:trHeight w:val="255"/>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lastRenderedPageBreak/>
              <w:t>5</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DEDUÇÕES</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R</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4936"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w:t>
            </w:r>
          </w:p>
        </w:tc>
        <w:tc>
          <w:tcPr>
            <w:tcW w:w="3725" w:type="dxa"/>
            <w:shd w:val="clear" w:color="000000" w:fill="FFFFFF"/>
            <w:vAlign w:val="center"/>
          </w:tcPr>
          <w:p w:rsidR="00690C29" w:rsidRPr="00FA3856" w:rsidRDefault="00690C29" w:rsidP="00690C29">
            <w:pPr>
              <w:jc w:val="both"/>
              <w:rPr>
                <w:bCs/>
                <w:color w:val="000000"/>
                <w:szCs w:val="20"/>
              </w:rPr>
            </w:pP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6</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Recuperação de Crédito de CSLL (MP nº 1.807/1999, art. 8º)</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3725" w:type="dxa"/>
            <w:vAlign w:val="bottom"/>
          </w:tcPr>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omente deve ser preenchida pelas pessoas jurídicas citadas no § 1</w:t>
            </w:r>
            <w:r w:rsidRPr="00FA3856">
              <w:rPr>
                <w:rFonts w:ascii="Times New Roman" w:hAnsi="Times New Roman" w:cs="Times New Roman"/>
                <w:strike/>
                <w:szCs w:val="20"/>
              </w:rPr>
              <w:t>º</w:t>
            </w:r>
            <w:r w:rsidRPr="00FA3856">
              <w:rPr>
                <w:rFonts w:ascii="Times New Roman" w:hAnsi="Times New Roman" w:cs="Times New Roman"/>
                <w:szCs w:val="20"/>
              </w:rPr>
              <w:t xml:space="preserve"> do art. 2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212, de 24 de julho de 1991, que tiveram bas</w:t>
            </w:r>
            <w:bookmarkStart w:id="369" w:name="BM16/09"/>
            <w:bookmarkStart w:id="370" w:name="BM16/10"/>
            <w:bookmarkStart w:id="371" w:name="BM16/11"/>
            <w:bookmarkStart w:id="372" w:name="BM16/12"/>
            <w:bookmarkEnd w:id="369"/>
            <w:bookmarkEnd w:id="370"/>
            <w:bookmarkEnd w:id="371"/>
            <w:bookmarkEnd w:id="372"/>
            <w:r w:rsidRPr="00FA3856">
              <w:rPr>
                <w:rFonts w:ascii="Times New Roman" w:hAnsi="Times New Roman" w:cs="Times New Roman"/>
                <w:szCs w:val="20"/>
              </w:rPr>
              <w:t>e de cálculo de CSLL negativa e valores adicionados temporariamente ao lucro líquido, correspondentes a períodos de apuração encerrados até 31 de dezembro de 1998, e que optaram por escriturar, em seu ativo, como crédito compensável com débitos da CSLL, o valor equivalente a dezoito por cento da soma daquelas parcelas.</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compensação a ser informada, nesta linha, pelo valor original do crédito, somente pode ser efetuada com até 30% (trinta por cento) do saldo da CSLL constante da linha N670/4 em cada período de apuração (trimestral/anual).</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7</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Créditos sobre Depreciação de Bens do Ativo Imobilizado (Lei nº 11.051/2004, art. 1º)</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3725" w:type="dxa"/>
            <w:vAlign w:val="bottom"/>
          </w:tcPr>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crédito relativo a CSLL, à razão de vinte e cinco por cento sobre a depreciação contábil de máquinas, aparelhos, instrumentos e equipamentos, novos, relacionados em ato do Poder Executiv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outubro de 2004 e 31 de dezembro de 2010, destinados ao ativo imobilizado e empregados em processo industrial do adquir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51, de 2004,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bCs/>
                <w:szCs w:val="20"/>
              </w:rPr>
              <w:t>Atenção:</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É vedada a utilização do crédito na hipótese de a pessoa jurídica não compensar base de cálculo negativa de períodos anteriores existente ou o fizer em valor inferior ao admitido na legislação;</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 crédito a ser utilizado está limitado à CSLL apurada no encerramento do período de apuração.</w:t>
            </w:r>
          </w:p>
        </w:tc>
      </w:tr>
      <w:tr w:rsidR="00690C29" w:rsidRPr="00892DF6" w:rsidTr="00892DF6">
        <w:trPr>
          <w:trHeight w:val="255"/>
          <w:jc w:val="center"/>
        </w:trPr>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8</w:t>
            </w:r>
          </w:p>
        </w:tc>
        <w:tc>
          <w:tcPr>
            <w:tcW w:w="2801" w:type="dxa"/>
            <w:shd w:val="clear" w:color="000000" w:fill="FFFFFF"/>
            <w:tcMar>
              <w:top w:w="15" w:type="dxa"/>
              <w:left w:w="15" w:type="dxa"/>
              <w:bottom w:w="0" w:type="dxa"/>
              <w:right w:w="15" w:type="dxa"/>
            </w:tcMar>
            <w:vAlign w:val="center"/>
            <w:hideMark/>
          </w:tcPr>
          <w:p w:rsidR="00690C29" w:rsidRPr="00892DF6" w:rsidRDefault="00690C29" w:rsidP="00690C29">
            <w:pPr>
              <w:rPr>
                <w:bCs/>
                <w:color w:val="000000"/>
                <w:szCs w:val="20"/>
              </w:rPr>
            </w:pPr>
            <w:r w:rsidRPr="00892DF6">
              <w:rPr>
                <w:bCs/>
                <w:color w:val="000000"/>
                <w:szCs w:val="20"/>
              </w:rPr>
              <w:t>(-) Isenção sobre o Lucro da Exploração Relativo ao Prouni</w:t>
            </w:r>
          </w:p>
        </w:tc>
        <w:tc>
          <w:tcPr>
            <w:tcW w:w="900" w:type="dxa"/>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 01012014</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rPr>
                <w:bCs/>
                <w:color w:val="000000"/>
                <w:szCs w:val="20"/>
              </w:rPr>
            </w:pPr>
            <w:r w:rsidRPr="00892DF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892DF6" w:rsidRDefault="007F4B71" w:rsidP="00690C29">
            <w:pPr>
              <w:rPr>
                <w:bCs/>
                <w:color w:val="000000"/>
                <w:szCs w:val="20"/>
              </w:rPr>
            </w:pPr>
            <w:r w:rsidRPr="00892DF6">
              <w:rPr>
                <w:bCs/>
                <w:color w:val="000000"/>
                <w:szCs w:val="20"/>
              </w:rPr>
              <w:t xml:space="preserve">SE(N610(1)&lt;=0)ENTAO 0 SENAO SE(PERIODO_ATUAL()="A00")ENTAO SE(0020.IND_ALIQ_CSLL()="1")ENTAO N610(1)*0,09 </w:t>
            </w:r>
            <w:r w:rsidRPr="00892DF6">
              <w:rPr>
                <w:bCs/>
                <w:color w:val="000000"/>
                <w:szCs w:val="20"/>
              </w:rPr>
              <w:lastRenderedPageBreak/>
              <w:t>SENAO SE(0020.IND_ALIQ_CSLL()="2")ENTAO SE(N670("0.53")=0)ENTAO N610(1)*0,17 SENAO N610(1)*N670("0.55")/N670("0.53")*0,02+N610(1)*0,15 FIM_SE SENAO SE(0020.IND_ALIQ_CSLL()="3")ENTAO SE(N670("0.53")=0)ENTAO N610(1)*0,20 SENAO N610(1)*N670("0.54")/N670("0.53")*0,05+N610(1)*0,15 FIM_SE FIM_SE FIM_SE FIM_SE SENAO SE(0020.IND_ALIQ_CSLL()="1")ENTAO N610(1)*0,09 SENAO SE(PERIODO_ATUAL()&lt;"T03")ENTAO N610(1)*0,15 SENAO SE(PERIODO_ATUAL()="T04")ENTAO SE(0020.IND_ALIQ_CSLL()="2")ENTAO N610(1)*0,17 SENAO SE(0020.IND_ALIQ_CSLL()="3")ENTAO N610(1)*0,20 FIM_SE FIM_SE SENAO SE(0020.IND_ALIQ_CSLL()="2")ENTAO N610(1)*0,15 SENAO SE(N670("0.51")=0)ENTAO N610(1)*0,20 SENAO N610(1)*N670("0.52")/N670("0.51")*0,05+N610(1)*0,15 FIM_SE FIM_SE FIM_SE FIM_SE FIM_SE FIM_SE FIM_SE</w:t>
            </w:r>
          </w:p>
        </w:tc>
        <w:tc>
          <w:tcPr>
            <w:tcW w:w="3725" w:type="dxa"/>
            <w:vAlign w:val="bottom"/>
          </w:tcPr>
          <w:p w:rsidR="00690C29" w:rsidRPr="00892DF6" w:rsidRDefault="00690C29" w:rsidP="00690C29">
            <w:pPr>
              <w:pStyle w:val="NormalWeb"/>
              <w:spacing w:before="0" w:after="0"/>
              <w:jc w:val="both"/>
              <w:rPr>
                <w:rFonts w:ascii="Times New Roman" w:hAnsi="Times New Roman" w:cs="Times New Roman"/>
                <w:szCs w:val="20"/>
              </w:rPr>
            </w:pPr>
            <w:r w:rsidRPr="00892DF6">
              <w:rPr>
                <w:rFonts w:ascii="Times New Roman" w:hAnsi="Times New Roman" w:cs="Times New Roman"/>
                <w:szCs w:val="20"/>
              </w:rPr>
              <w:lastRenderedPageBreak/>
              <w:t xml:space="preserve">Valor da isenção da CSLL calculada sobre o lucro da exploração das atividades de ensino superior relativas aos cursos de graduação ou de </w:t>
            </w:r>
            <w:r w:rsidRPr="00892DF6">
              <w:rPr>
                <w:rFonts w:ascii="Times New Roman" w:hAnsi="Times New Roman" w:cs="Times New Roman"/>
                <w:szCs w:val="20"/>
              </w:rPr>
              <w:lastRenderedPageBreak/>
              <w:t>cursos sequenciais de formação específica, exploradas durante no período de vigência do termo de adesão ao Programa Universidade para Todos - Prouni (Lei n</w:t>
            </w:r>
            <w:r w:rsidRPr="00892DF6">
              <w:rPr>
                <w:rFonts w:ascii="Times New Roman" w:hAnsi="Times New Roman" w:cs="Times New Roman"/>
                <w:strike/>
                <w:szCs w:val="20"/>
              </w:rPr>
              <w:t>º</w:t>
            </w:r>
            <w:r w:rsidRPr="00892DF6">
              <w:rPr>
                <w:rFonts w:ascii="Times New Roman" w:hAnsi="Times New Roman" w:cs="Times New Roman"/>
                <w:szCs w:val="20"/>
              </w:rPr>
              <w:t xml:space="preserve"> 11.096, de 13 de janeiro de 2005). Valor informado na linha N610/1 (</w:t>
            </w:r>
            <w:r w:rsidRPr="00892DF6">
              <w:rPr>
                <w:rFonts w:ascii="Times New Roman" w:hAnsi="Times New Roman" w:cs="Times New Roman"/>
                <w:bCs/>
                <w:color w:val="000000"/>
                <w:szCs w:val="20"/>
              </w:rPr>
              <w:t>Lucro da Exploração Relativo ao Prouni</w:t>
            </w:r>
            <w:r w:rsidRPr="00892DF6">
              <w:rPr>
                <w:rFonts w:ascii="Times New Roman" w:hAnsi="Times New Roman" w:cs="Times New Roman"/>
                <w:szCs w:val="20"/>
              </w:rPr>
              <w:t>) x alíquota da CSLL.</w:t>
            </w:r>
          </w:p>
        </w:tc>
      </w:tr>
      <w:tr w:rsidR="00690C29" w:rsidRPr="00892DF6" w:rsidTr="00892DF6">
        <w:trPr>
          <w:trHeight w:val="255"/>
          <w:jc w:val="center"/>
        </w:trPr>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lastRenderedPageBreak/>
              <w:t>9</w:t>
            </w:r>
          </w:p>
        </w:tc>
        <w:tc>
          <w:tcPr>
            <w:tcW w:w="2801" w:type="dxa"/>
            <w:shd w:val="clear" w:color="000000" w:fill="FFFFFF"/>
            <w:tcMar>
              <w:top w:w="15" w:type="dxa"/>
              <w:left w:w="15" w:type="dxa"/>
              <w:bottom w:w="0" w:type="dxa"/>
              <w:right w:w="15" w:type="dxa"/>
            </w:tcMar>
            <w:vAlign w:val="center"/>
            <w:hideMark/>
          </w:tcPr>
          <w:p w:rsidR="00690C29" w:rsidRPr="00892DF6" w:rsidRDefault="00690C29" w:rsidP="00690C29">
            <w:pPr>
              <w:rPr>
                <w:bCs/>
                <w:color w:val="000000"/>
                <w:szCs w:val="20"/>
              </w:rPr>
            </w:pPr>
            <w:r w:rsidRPr="00892DF6">
              <w:rPr>
                <w:bCs/>
                <w:color w:val="000000"/>
                <w:szCs w:val="20"/>
              </w:rPr>
              <w:t>(-) Isenção sobre o Lucro da Exploração de Eventos da Fifa</w:t>
            </w:r>
          </w:p>
        </w:tc>
        <w:tc>
          <w:tcPr>
            <w:tcW w:w="900" w:type="dxa"/>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 01012014</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rPr>
                <w:bCs/>
                <w:color w:val="000000"/>
                <w:szCs w:val="20"/>
              </w:rPr>
            </w:pPr>
            <w:r w:rsidRPr="00892DF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892DF6" w:rsidRDefault="007F4B71" w:rsidP="00690C29">
            <w:pPr>
              <w:rPr>
                <w:bCs/>
                <w:color w:val="000000"/>
                <w:szCs w:val="20"/>
              </w:rPr>
            </w:pPr>
            <w:r w:rsidRPr="00892DF6">
              <w:rPr>
                <w:bCs/>
                <w:color w:val="000000"/>
                <w:szCs w:val="20"/>
              </w:rPr>
              <w:t xml:space="preserve">SE(N610(21)&lt;=0)ENTAO 0 SENAO SE(PERIODO_ATUAL()="A00")ENTAO SE(0020.IND_ALIQ_CSLL()="1")ENTAO N610(21)*0,09 SENAO SE(0020.IND_ALIQ_CSLL()="2")ENTAO SE(N670("0.53")=0)ENTAO N610(21)*0,17 SENAO N610(21)*N670("0.55")/N670("0.53")*0,02+N610(21)*0,15 FIM_SE SENAO SE(0020.IND_ALIQ_CSLL()="3")ENTAO SE(N670("0.53")=0)ENTAO N610(21)*0,20 SENAO N610(21)*N670("0.54")/N670("0.53")*0,05+N610(21)*0,15 FIM_SE FIM_SE FIM_SE FIM_SE SENAO SE(0020.IND_ALIQ_CSLL()="1")ENTAO N610(21)*0,09 SENAO SE(PERIODO_ATUAL()&lt;"T03")ENTAO N610(21)*0,15 SENAO SE(PERIODO_ATUAL()="T04")ENTAO SE(0020.IND_ALIQ_CSLL()="2")ENTAO N610(21)*0,17 SENAO SE(0020.IND_ALIQ_CSLL()="3")ENTAO N610(21)*0,20 FIM_SE FIM_SE SENAO </w:t>
            </w:r>
            <w:r w:rsidRPr="00892DF6">
              <w:rPr>
                <w:bCs/>
                <w:color w:val="000000"/>
                <w:szCs w:val="20"/>
              </w:rPr>
              <w:lastRenderedPageBreak/>
              <w:t>SE(0020.IND_ALIQ_CSLL()="2")ENTAO N610(21)*0,15 SENAO SE(N670("0.51")=0)ENTAO N610(21)*0,20 SENAO N610(21)*N670("0.52")/N670("0.51")*0,05+N610(21)*0,15 FIM_SE FIM_SE FIM_SE FIM_SE FIM_SE FIM_SE FIM_SE</w:t>
            </w:r>
          </w:p>
        </w:tc>
        <w:tc>
          <w:tcPr>
            <w:tcW w:w="3725" w:type="dxa"/>
            <w:vAlign w:val="center"/>
          </w:tcPr>
          <w:p w:rsidR="00690C29" w:rsidRPr="00892DF6" w:rsidRDefault="00690C29" w:rsidP="00690C29">
            <w:pPr>
              <w:jc w:val="both"/>
              <w:rPr>
                <w:bCs/>
                <w:color w:val="000000"/>
                <w:szCs w:val="20"/>
              </w:rPr>
            </w:pPr>
            <w:r w:rsidRPr="00892DF6">
              <w:rPr>
                <w:szCs w:val="20"/>
              </w:rPr>
              <w:lastRenderedPageBreak/>
              <w:t>Valor informado na linha N610/21 (</w:t>
            </w:r>
            <w:r w:rsidRPr="00892DF6">
              <w:rPr>
                <w:bCs/>
                <w:color w:val="000000"/>
                <w:szCs w:val="20"/>
              </w:rPr>
              <w:t>Lucro da Exploração de Eventos da Fifa</w:t>
            </w:r>
            <w:r w:rsidRPr="00892DF6">
              <w:rPr>
                <w:szCs w:val="20"/>
              </w:rPr>
              <w:t>) x alíquota da CSLL.</w:t>
            </w:r>
          </w:p>
        </w:tc>
      </w:tr>
      <w:tr w:rsidR="00690C29" w:rsidRPr="00892DF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10</w:t>
            </w:r>
          </w:p>
        </w:tc>
        <w:tc>
          <w:tcPr>
            <w:tcW w:w="2801" w:type="dxa"/>
            <w:shd w:val="clear" w:color="000000" w:fill="FFFFFF"/>
            <w:tcMar>
              <w:top w:w="15" w:type="dxa"/>
              <w:left w:w="15" w:type="dxa"/>
              <w:bottom w:w="0" w:type="dxa"/>
              <w:right w:w="15" w:type="dxa"/>
            </w:tcMar>
            <w:vAlign w:val="center"/>
            <w:hideMark/>
          </w:tcPr>
          <w:p w:rsidR="00690C29" w:rsidRPr="00892DF6" w:rsidRDefault="00690C29" w:rsidP="00690C29">
            <w:pPr>
              <w:rPr>
                <w:bCs/>
                <w:color w:val="000000"/>
                <w:szCs w:val="20"/>
              </w:rPr>
            </w:pPr>
            <w:r w:rsidRPr="00892DF6">
              <w:rPr>
                <w:bCs/>
                <w:color w:val="000000"/>
                <w:szCs w:val="20"/>
              </w:rPr>
              <w:t>(-) Isenção sobre o Lucro da Exploração da Atividade de Serviços SPE Eventos da Fifa</w:t>
            </w:r>
          </w:p>
        </w:tc>
        <w:tc>
          <w:tcPr>
            <w:tcW w:w="900" w:type="dxa"/>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 01012014</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rPr>
                <w:bCs/>
                <w:color w:val="000000"/>
                <w:szCs w:val="20"/>
              </w:rPr>
            </w:pPr>
            <w:r w:rsidRPr="00892DF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892DF6" w:rsidRDefault="007F4B71" w:rsidP="00690C29">
            <w:pPr>
              <w:rPr>
                <w:bCs/>
                <w:color w:val="000000"/>
                <w:szCs w:val="20"/>
              </w:rPr>
            </w:pPr>
            <w:r w:rsidRPr="00892DF6">
              <w:rPr>
                <w:bCs/>
                <w:color w:val="000000"/>
                <w:szCs w:val="20"/>
              </w:rPr>
              <w:t>SE(N610(26)&lt;=0)ENTAO 0 SENAO SE(PERIODO_ATUAL()="A00")ENTAO SE(0020.IND_ALIQ_CSLL()="1")ENTAO N610(26)*0,09 SENAO SE(0020.IND_ALIQ_CSLL()="2")ENTAO SE(N670("0.53")=0)ENTAO N610(26)*0,17 SENAO N610(26)*N670("0.55")/N670("0.53")*0,02+N610(26)*0,15 FIM_SE SENAO SE(0020.IND_ALIQ_CSLL()="3")ENTAO SE(N670("0.53")=0)ENTAO N610(26)*0,20 SENAO N610(26)*N670("0.54")/N670("0.53")*0,05+N610(26)*0,15 FIM_SE FIM_SE FIM_SE FIM_SE SENAO SE(0020.IND_ALIQ_CSLL()="1")ENTAO N610(26)*0,09 SENAO SE(PERIODO_ATUAL()&lt;"T03")ENTAO N610(26)*0,15 SENAO SE(PERIODO_ATUAL()="T04")ENTAO SE(0020.IND_ALIQ_CSLL()="2")ENTAO N610(26)*0,17 SENAO SE(0020.IND_ALIQ_CSLL()="3")ENTAO N610(26)*0,20 FIM_SE FIM_SE SENAO SE(0020.IND_ALIQ_CSLL()="2")ENTAO N610(26)*0,15 SENAO SE(N670("0.51")=0)ENTAO N610(26)*0,20 SENAO N610(26)*N670("0.52")/N670("0.51")*0,05+N610(26)*0,15 FIM_SE FIM_SE FIM_SE FIM_SE FIM_SE FIM_SE FIM_SE</w:t>
            </w:r>
          </w:p>
        </w:tc>
        <w:tc>
          <w:tcPr>
            <w:tcW w:w="3725" w:type="dxa"/>
            <w:vAlign w:val="center"/>
          </w:tcPr>
          <w:p w:rsidR="00690C29" w:rsidRPr="00892DF6" w:rsidRDefault="00690C29" w:rsidP="00690C29">
            <w:pPr>
              <w:jc w:val="both"/>
              <w:rPr>
                <w:bCs/>
                <w:color w:val="000000"/>
                <w:szCs w:val="20"/>
              </w:rPr>
            </w:pPr>
            <w:r w:rsidRPr="00892DF6">
              <w:rPr>
                <w:szCs w:val="20"/>
              </w:rPr>
              <w:t>Valor informado na linha N610/26 (</w:t>
            </w:r>
            <w:r w:rsidRPr="00892DF6">
              <w:rPr>
                <w:bCs/>
                <w:color w:val="000000"/>
                <w:szCs w:val="20"/>
              </w:rPr>
              <w:t>Lucro da Exploração da Atividade de Serviços SPE Eventos da Fifa</w:t>
            </w:r>
            <w:r w:rsidRPr="00892DF6">
              <w:rPr>
                <w:szCs w:val="20"/>
              </w:rPr>
              <w:t>) x alíquota da CSLL.</w:t>
            </w:r>
          </w:p>
        </w:tc>
      </w:tr>
      <w:tr w:rsidR="00690C29" w:rsidRPr="00567A5B" w:rsidTr="00892DF6">
        <w:trPr>
          <w:trHeight w:val="255"/>
          <w:jc w:val="center"/>
        </w:trPr>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11</w:t>
            </w:r>
          </w:p>
        </w:tc>
        <w:tc>
          <w:tcPr>
            <w:tcW w:w="2801" w:type="dxa"/>
            <w:shd w:val="clear" w:color="000000" w:fill="FFFFFF"/>
            <w:tcMar>
              <w:top w:w="15" w:type="dxa"/>
              <w:left w:w="15" w:type="dxa"/>
              <w:bottom w:w="0" w:type="dxa"/>
              <w:right w:w="15" w:type="dxa"/>
            </w:tcMar>
            <w:vAlign w:val="center"/>
            <w:hideMark/>
          </w:tcPr>
          <w:p w:rsidR="00690C29" w:rsidRPr="00892DF6" w:rsidRDefault="00690C29" w:rsidP="00690C29">
            <w:pPr>
              <w:rPr>
                <w:bCs/>
                <w:color w:val="000000"/>
                <w:szCs w:val="20"/>
              </w:rPr>
            </w:pPr>
            <w:r w:rsidRPr="00892DF6">
              <w:rPr>
                <w:bCs/>
                <w:color w:val="000000"/>
                <w:szCs w:val="20"/>
              </w:rPr>
              <w:t>(-) Isenção sobre o Lucro da Exploração de Eventos do CIO</w:t>
            </w:r>
          </w:p>
        </w:tc>
        <w:tc>
          <w:tcPr>
            <w:tcW w:w="900" w:type="dxa"/>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01012014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rPr>
                <w:bCs/>
                <w:color w:val="000000"/>
                <w:szCs w:val="20"/>
              </w:rPr>
            </w:pPr>
            <w:r w:rsidRPr="00892DF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CA</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892DF6" w:rsidRDefault="007F4B71" w:rsidP="00690C29">
            <w:pPr>
              <w:rPr>
                <w:bCs/>
                <w:color w:val="000000"/>
                <w:szCs w:val="20"/>
              </w:rPr>
            </w:pPr>
            <w:r w:rsidRPr="00892DF6">
              <w:rPr>
                <w:bCs/>
                <w:color w:val="000000"/>
                <w:szCs w:val="20"/>
              </w:rPr>
              <w:t xml:space="preserve">SE(N610(31)&lt;=0)ENTAO 0 SENAO SE(PERIODO_ATUAL()="A00")ENTAO SE(0020.IND_ALIQ_CSLL()="1")ENTAO N610(31)*0,09 SENAO SE(0020.IND_ALIQ_CSLL()="2")ENTAO SE(N670("0.53")=0)ENTAO N610(31)*0,17 SENAO N610(31)*N670("0.55")/N670("0.53")*0,02+N610(31)*0,15 FIM_SE SENAO SE(0020.IND_ALIQ_CSLL()="3")ENTAO SE(N670("0.53")=0)ENTAO N610(31)*0,20 SENAO </w:t>
            </w:r>
            <w:r w:rsidRPr="00892DF6">
              <w:rPr>
                <w:bCs/>
                <w:color w:val="000000"/>
                <w:szCs w:val="20"/>
              </w:rPr>
              <w:lastRenderedPageBreak/>
              <w:t>N610(31)*N670("0.54")/N670("0.53")*0,05+N610(31)*0,15 FIM_SE FIM_SE FIM_SE FIM_SE SENAO SE(0020.IND_ALIQ_CSLL()="1")ENTAO N610(31)*0,09 SENAO SE(PERIODO_ATUAL()&lt;"T03")ENTAO N610(31)*0,15 SENAO SE(PERIODO_ATUAL()="T04")ENTAO SE(0020.IND_ALIQ_CSLL()="2")ENTAO N610(31)*0,17 SENAO SE(0020.IND_ALIQ_CSLL()="3")ENTAO N610(31)*0,20 FIM_SE FIM_SE SENAO SE(0020.IND_ALIQ_CSLL()="2")ENTAO N610(31)*0,15 SENAO SE(N670("0.51")=0)ENTAO N610(31)*0,20 SENAO N610(31)*N670("0.52")/N670("0.51")*0,05+N610(31)*0,15 FIM_SE FIM_SE FIM_SE FIM_SE FIM_SE FIM_SE FIM_SE</w:t>
            </w:r>
          </w:p>
        </w:tc>
        <w:tc>
          <w:tcPr>
            <w:tcW w:w="3725" w:type="dxa"/>
            <w:vAlign w:val="center"/>
          </w:tcPr>
          <w:p w:rsidR="00690C29" w:rsidRPr="00892DF6" w:rsidRDefault="00690C29" w:rsidP="00690C29">
            <w:pPr>
              <w:jc w:val="both"/>
              <w:rPr>
                <w:bCs/>
                <w:color w:val="000000"/>
                <w:szCs w:val="20"/>
              </w:rPr>
            </w:pPr>
            <w:r w:rsidRPr="00892DF6">
              <w:rPr>
                <w:szCs w:val="20"/>
              </w:rPr>
              <w:lastRenderedPageBreak/>
              <w:t>Valor informado na linha N610/31 (</w:t>
            </w:r>
            <w:r w:rsidRPr="00892DF6">
              <w:rPr>
                <w:bCs/>
                <w:color w:val="000000"/>
                <w:szCs w:val="20"/>
              </w:rPr>
              <w:t>Lucro da Exploração de Eventos do CIO</w:t>
            </w:r>
            <w:r w:rsidRPr="00892DF6">
              <w:rPr>
                <w:szCs w:val="20"/>
              </w:rPr>
              <w:t>) x alíquota da CSLL.</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12</w:t>
            </w:r>
          </w:p>
        </w:tc>
        <w:tc>
          <w:tcPr>
            <w:tcW w:w="2801" w:type="dxa"/>
            <w:shd w:val="clear" w:color="000000" w:fill="FFFFFF"/>
            <w:tcMar>
              <w:top w:w="15" w:type="dxa"/>
              <w:left w:w="15" w:type="dxa"/>
              <w:bottom w:w="0" w:type="dxa"/>
              <w:right w:w="15" w:type="dxa"/>
            </w:tcMar>
            <w:vAlign w:val="center"/>
            <w:hideMark/>
          </w:tcPr>
          <w:p w:rsidR="00690C29" w:rsidRPr="00892DF6" w:rsidRDefault="00690C29" w:rsidP="00690C29">
            <w:pPr>
              <w:rPr>
                <w:bCs/>
                <w:color w:val="000000"/>
                <w:szCs w:val="20"/>
              </w:rPr>
            </w:pPr>
            <w:r w:rsidRPr="00892DF6">
              <w:rPr>
                <w:bCs/>
                <w:color w:val="000000"/>
                <w:szCs w:val="20"/>
              </w:rPr>
              <w:t>(-) Isenção sobre o Lucro da Exploração da Atividade de Serviços - SPE - Eventos do CIO</w:t>
            </w:r>
          </w:p>
        </w:tc>
        <w:tc>
          <w:tcPr>
            <w:tcW w:w="900" w:type="dxa"/>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rPr>
                <w:bCs/>
                <w:color w:val="000000"/>
                <w:szCs w:val="20"/>
              </w:rPr>
            </w:pPr>
            <w:r w:rsidRPr="00892DF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892DF6" w:rsidRDefault="00690C29" w:rsidP="00690C29">
            <w:pPr>
              <w:jc w:val="center"/>
              <w:rPr>
                <w:bCs/>
                <w:color w:val="000000"/>
                <w:szCs w:val="20"/>
              </w:rPr>
            </w:pPr>
            <w:r w:rsidRPr="00892DF6">
              <w:rPr>
                <w:bCs/>
                <w:color w:val="000000"/>
                <w:szCs w:val="20"/>
              </w:rPr>
              <w:t>N</w:t>
            </w:r>
          </w:p>
        </w:tc>
        <w:tc>
          <w:tcPr>
            <w:tcW w:w="4936" w:type="dxa"/>
            <w:shd w:val="clear" w:color="auto" w:fill="auto"/>
            <w:tcMar>
              <w:top w:w="15" w:type="dxa"/>
              <w:left w:w="15" w:type="dxa"/>
              <w:bottom w:w="0" w:type="dxa"/>
              <w:right w:w="15" w:type="dxa"/>
            </w:tcMar>
            <w:vAlign w:val="bottom"/>
            <w:hideMark/>
          </w:tcPr>
          <w:p w:rsidR="00690C29" w:rsidRPr="00892DF6" w:rsidRDefault="007F4B71" w:rsidP="00690C29">
            <w:pPr>
              <w:rPr>
                <w:bCs/>
                <w:color w:val="000000"/>
                <w:szCs w:val="20"/>
              </w:rPr>
            </w:pPr>
            <w:r w:rsidRPr="00892DF6">
              <w:rPr>
                <w:bCs/>
                <w:color w:val="000000"/>
                <w:szCs w:val="20"/>
              </w:rPr>
              <w:t>SE(N610(36)&lt;=0)ENTAO 0 SENAO SE(PERIODO_ATUAL()="A00")ENTAO SE(0020.IND_ALIQ_CSLL()="1")ENTAO N610(36)*0,09 SENAO SE(0020.IND_ALIQ_CSLL()="2")ENTAO SE(N670("0.53")=0)ENTAO N610(36)*0,17 SENAO N610(36)*N670("0.55")/N670("0.53")*0,02+N610(36)*0,15 FIM_SE SENAO SE(0020.IND_ALIQ_CSLL()="3")ENTAO SE(N670("0.53")=0)ENTAO N610(36)*0,20 SENAO N610(36)*N670("0.54")/N670("0.53")*0,05+N610(36)*0,15 FIM_SE FIM_SE FIM_SE FIM_SE SENAO SE(0020.IND_ALIQ_CSLL()="1")ENTAO N610(36)*0,09 SENAO SE(PERIODO_ATUAL()&lt;"T03")ENTAO N610(36)*0,15 SENAO SE(PERIODO_ATUAL()="T04")ENTAO SE(0020.IND_ALIQ_CSLL()="2")ENTAO N610(36)*0,17 SENAO SE(0020.IND_ALIQ_CSLL()="3")ENTAO N610(36)*0,20 FIM_SE FIM_SE SENAO SE(0020.IND_ALIQ_CSLL()="2")ENTAO N610(36)*0,15 SENAO SE(N670("0.51")=0)ENTAO N610(36)*0,20 SENAO N610(36)*N670("0.52")/N670("0.51")*0,05+N610(36)*0,15 FIM_SE FIM_SE FIM_SE FIM_SE FIM_SE FIM_SE FIM_SE</w:t>
            </w:r>
          </w:p>
        </w:tc>
        <w:tc>
          <w:tcPr>
            <w:tcW w:w="3725" w:type="dxa"/>
            <w:vAlign w:val="center"/>
          </w:tcPr>
          <w:p w:rsidR="00690C29" w:rsidRPr="00FA3856" w:rsidRDefault="00690C29" w:rsidP="00690C29">
            <w:pPr>
              <w:jc w:val="both"/>
              <w:rPr>
                <w:bCs/>
                <w:color w:val="000000"/>
                <w:szCs w:val="20"/>
              </w:rPr>
            </w:pPr>
            <w:r w:rsidRPr="00892DF6">
              <w:rPr>
                <w:szCs w:val="20"/>
              </w:rPr>
              <w:t>Valor informado na linha N610/36 (</w:t>
            </w:r>
            <w:r w:rsidRPr="00892DF6">
              <w:rPr>
                <w:bCs/>
                <w:color w:val="000000"/>
                <w:szCs w:val="20"/>
              </w:rPr>
              <w:t>Lucro da Exploração da Atividade de Serviços - SPE - Eventos do CIO</w:t>
            </w:r>
            <w:r w:rsidRPr="00892DF6">
              <w:rPr>
                <w:szCs w:val="20"/>
              </w:rPr>
              <w:t>) x alíquota da CSLL.</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lastRenderedPageBreak/>
              <w:t>13</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Bônus de Adimplência Fiscal (Lei nº 10.637/2002, art. 38)</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w:t>
            </w:r>
          </w:p>
        </w:tc>
        <w:tc>
          <w:tcPr>
            <w:tcW w:w="3725" w:type="dxa"/>
            <w:shd w:val="clear" w:color="000000" w:fill="FFFFFF"/>
            <w:vAlign w:val="bottom"/>
          </w:tcPr>
          <w:p w:rsidR="00690C29" w:rsidRPr="00FA3856" w:rsidRDefault="00690C29" w:rsidP="00690C29">
            <w:pPr>
              <w:jc w:val="both"/>
              <w:rPr>
                <w:szCs w:val="20"/>
              </w:rPr>
            </w:pPr>
            <w:r w:rsidRPr="00FA3856">
              <w:rPr>
                <w:szCs w:val="20"/>
              </w:rPr>
              <w:t>Valor do bônus de adimplência fiscal utilizado na dedução da CSLL devida.</w:t>
            </w:r>
          </w:p>
          <w:p w:rsidR="00690C29" w:rsidRPr="00FA3856" w:rsidRDefault="00690C29" w:rsidP="00690C29">
            <w:pPr>
              <w:jc w:val="both"/>
              <w:rPr>
                <w:szCs w:val="20"/>
              </w:rPr>
            </w:pPr>
            <w:r w:rsidRPr="00FA3856">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º 10.637, de 2002.</w:t>
            </w:r>
          </w:p>
          <w:p w:rsidR="00690C29" w:rsidRPr="00FA3856" w:rsidRDefault="00690C29" w:rsidP="00690C29">
            <w:pPr>
              <w:jc w:val="both"/>
              <w:rPr>
                <w:szCs w:val="20"/>
              </w:rPr>
            </w:pPr>
            <w:r w:rsidRPr="00FA3856">
              <w:rPr>
                <w:szCs w:val="20"/>
              </w:rPr>
              <w:t>O período de cinco anos-calendário é computado por ano completo, inclusive aquele em relação ao qual se dá o aproveitamento do bônus.</w:t>
            </w:r>
          </w:p>
        </w:tc>
      </w:tr>
      <w:tr w:rsidR="00690C29"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14</w:t>
            </w:r>
          </w:p>
        </w:tc>
        <w:tc>
          <w:tcPr>
            <w:tcW w:w="2801"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Imposto Pago no Exterior sobre Lucros, Rendimentos e Ganhos de Capital (MP nº 1.858-6/1999, art. 19)</w:t>
            </w:r>
          </w:p>
        </w:tc>
        <w:tc>
          <w:tcPr>
            <w:tcW w:w="900" w:type="dxa"/>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690C29" w:rsidRPr="00FA3856" w:rsidRDefault="00690C29" w:rsidP="00690C29">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center"/>
            <w:hideMark/>
          </w:tcPr>
          <w:p w:rsidR="00690C29" w:rsidRPr="00FA3856" w:rsidRDefault="00690C29" w:rsidP="00690C29">
            <w:pPr>
              <w:rPr>
                <w:bCs/>
                <w:color w:val="000000"/>
                <w:szCs w:val="20"/>
              </w:rPr>
            </w:pPr>
            <w:r w:rsidRPr="00FA3856">
              <w:rPr>
                <w:bCs/>
                <w:color w:val="000000"/>
                <w:szCs w:val="20"/>
              </w:rPr>
              <w:t> </w:t>
            </w:r>
          </w:p>
        </w:tc>
        <w:tc>
          <w:tcPr>
            <w:tcW w:w="3725" w:type="dxa"/>
            <w:shd w:val="clear" w:color="000000" w:fill="FFFFFF"/>
            <w:vAlign w:val="center"/>
          </w:tcPr>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do imposto pago no exterior que exceder o valor compensável com o imposto de renda devido no Brasil, relativo aos lucros disponibilizados no exterior e aos rendimentos e ganhos de capital auferidos no exterior, no período em que a pessoa jurídica se submeter ao lucro real, até o limite da CSLL devida em virtude da adição de tais valores à base de cálculo dessa contribuição.</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ão informar o valor do excesso de imposto pago no exterior já compensado no recolhimento mensal referente a dezembro, no caso de levantamento de balanço ou balancete de suspensão ou redução relativo àquele mês (linha N600/13), pois esse valor já está sendo deduzido com o correto preenchimento da linha N670/14;</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o caso citado no item 1, a pessoa jurídica que apurou a CSLL anual pode deduzir o valor do excesso do imposto pago no exterior até 31 de março do ano subsequente;</w:t>
            </w:r>
          </w:p>
          <w:p w:rsidR="00690C29" w:rsidRPr="00FA3856" w:rsidRDefault="00690C29" w:rsidP="00690C2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 pessoa jurídica que apurou CSLL trimestralmente pode deduzir o valor do excesso do imposto pago no exterior até a data do vencimento da contribuição no Brasil. Assim, na apuração do 4</w:t>
            </w:r>
            <w:r w:rsidRPr="00FA3856">
              <w:rPr>
                <w:rFonts w:ascii="Times New Roman" w:hAnsi="Times New Roman" w:cs="Times New Roman"/>
                <w:strike/>
                <w:szCs w:val="20"/>
              </w:rPr>
              <w:t>º</w:t>
            </w:r>
            <w:r w:rsidRPr="00FA3856">
              <w:rPr>
                <w:rFonts w:ascii="Times New Roman" w:hAnsi="Times New Roman" w:cs="Times New Roman"/>
                <w:szCs w:val="20"/>
              </w:rPr>
              <w:t xml:space="preserve"> trimestre, poderá ser deduzido o </w:t>
            </w:r>
            <w:r w:rsidRPr="00FA3856">
              <w:rPr>
                <w:rFonts w:ascii="Times New Roman" w:hAnsi="Times New Roman" w:cs="Times New Roman"/>
                <w:szCs w:val="20"/>
              </w:rPr>
              <w:lastRenderedPageBreak/>
              <w:t>excesso do imposto pago no exterior até 31 de janeiro do ano subsequente.</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lastRenderedPageBreak/>
              <w:t>14.03</w:t>
            </w:r>
          </w:p>
        </w:tc>
        <w:tc>
          <w:tcPr>
            <w:tcW w:w="2801" w:type="dxa"/>
            <w:shd w:val="clear" w:color="000000" w:fill="FFFFFF"/>
            <w:tcMar>
              <w:top w:w="15" w:type="dxa"/>
              <w:left w:w="15" w:type="dxa"/>
              <w:bottom w:w="0" w:type="dxa"/>
              <w:right w:w="15" w:type="dxa"/>
            </w:tcMar>
            <w:vAlign w:val="center"/>
          </w:tcPr>
          <w:p w:rsidR="00400F1E" w:rsidRPr="00FA3856" w:rsidRDefault="00400F1E" w:rsidP="00400F1E">
            <w:pPr>
              <w:rPr>
                <w:bCs/>
                <w:color w:val="000000"/>
                <w:szCs w:val="20"/>
              </w:rPr>
            </w:pPr>
            <w:r w:rsidRPr="00FA3856">
              <w:rPr>
                <w:bCs/>
                <w:color w:val="000000"/>
                <w:szCs w:val="20"/>
              </w:rPr>
              <w:t>(-) Imposto Sobre a Renda Pago no Exterior pela Controlada Direta ou Indireta, no Caso do Art. 87 da Lei nº 12.973/2014</w:t>
            </w:r>
          </w:p>
        </w:tc>
        <w:tc>
          <w:tcPr>
            <w:tcW w:w="900" w:type="dxa"/>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rPr>
                <w:bCs/>
                <w:color w:val="000000"/>
                <w:szCs w:val="20"/>
              </w:rPr>
            </w:pP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bottom"/>
          </w:tcPr>
          <w:p w:rsidR="00400F1E" w:rsidRPr="00FA3856" w:rsidRDefault="00400F1E" w:rsidP="00400F1E">
            <w:pPr>
              <w:rPr>
                <w:bCs/>
                <w:color w:val="000000"/>
                <w:szCs w:val="20"/>
              </w:rPr>
            </w:pPr>
          </w:p>
        </w:tc>
        <w:tc>
          <w:tcPr>
            <w:tcW w:w="3725" w:type="dxa"/>
            <w:shd w:val="clear" w:color="000000" w:fill="FFFFFF"/>
            <w:vAlign w:val="center"/>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7 da Lei nº 12.973/2014, a pessoa jurídica poderá deduzir, na proporção de sua participação, o imposto sobre a renda pago no exterior pela controlada direta ou indireta, incidente sobre as parcelas positivas computadas na determinação do lucro real da controladora no Brasil, até o limite dos tributos sobre a renda incidentes no Brasil sobre as referidas parcelas.</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3º No caso de não haver consolidação, a dedução de que trata o caput será efetuada de forma individualizada por controlada, direta ou indireta.</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8º 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14.04</w:t>
            </w:r>
          </w:p>
        </w:tc>
        <w:tc>
          <w:tcPr>
            <w:tcW w:w="2801" w:type="dxa"/>
            <w:shd w:val="clear" w:color="000000" w:fill="FFFFFF"/>
            <w:tcMar>
              <w:top w:w="15" w:type="dxa"/>
              <w:left w:w="15" w:type="dxa"/>
              <w:bottom w:w="0" w:type="dxa"/>
              <w:right w:w="15" w:type="dxa"/>
            </w:tcMar>
            <w:vAlign w:val="center"/>
          </w:tcPr>
          <w:p w:rsidR="00400F1E" w:rsidRPr="00FA3856" w:rsidRDefault="00400F1E" w:rsidP="00400F1E">
            <w:pPr>
              <w:rPr>
                <w:bCs/>
                <w:color w:val="000000"/>
                <w:szCs w:val="20"/>
              </w:rPr>
            </w:pPr>
            <w:r w:rsidRPr="00FA3856">
              <w:rPr>
                <w:bCs/>
                <w:color w:val="000000"/>
                <w:szCs w:val="20"/>
              </w:rPr>
              <w:t>(-) Imposto Sobre a Renda Retido na Fonte no Exterior Incidente Sobre os Dividendos no Caso do Art. 88 da Lei nº 12.973/2014</w:t>
            </w:r>
          </w:p>
        </w:tc>
        <w:tc>
          <w:tcPr>
            <w:tcW w:w="900" w:type="dxa"/>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rPr>
                <w:bCs/>
                <w:color w:val="000000"/>
                <w:szCs w:val="20"/>
              </w:rPr>
            </w:pP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bottom"/>
          </w:tcPr>
          <w:p w:rsidR="00400F1E" w:rsidRPr="00FA3856" w:rsidRDefault="00400F1E" w:rsidP="00400F1E">
            <w:pPr>
              <w:rPr>
                <w:bCs/>
                <w:color w:val="000000"/>
                <w:szCs w:val="20"/>
              </w:rPr>
            </w:pPr>
          </w:p>
        </w:tc>
        <w:tc>
          <w:tcPr>
            <w:tcW w:w="3725" w:type="dxa"/>
            <w:shd w:val="clear" w:color="000000" w:fill="FFFFFF"/>
            <w:vAlign w:val="center"/>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 acordo com o art. 88 da Lei nº 12.973;2014, a pessoa jurídica coligada domiciliada no Brasil poderá deduzir do imposto sobre a renda ou da CSLL devidos o imposto sobre a renda retido na fonte no exterior incidente sobre os dividendos que tenham sido computados na determinação do lucro real e da base de cálculo da CSLL, desde que sua coligada no exterior se enquadre nas condições previstas no art. 81, observados os limites previstos nos §§ 4o e 8o do art. 87.</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Parágrafo único.  Na hipótese de a retenção do imposto sobre a renda no exterior vir a ocorrer em momento posterior àquele em que tiverem sido considerados no resultado da coligada </w:t>
            </w:r>
            <w:r w:rsidRPr="00FA3856">
              <w:rPr>
                <w:rFonts w:ascii="Times New Roman" w:hAnsi="Times New Roman" w:cs="Times New Roman"/>
                <w:szCs w:val="20"/>
              </w:rPr>
              <w:lastRenderedPageBreak/>
              <w:t>domiciliada no Brasil, a dedução de que trata este artigo somente poderá ser efetuada no balanço correspondente ao ano-calendário em que ocorrer a retenção, e deverá respeitar os limites previstos no caput.</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lastRenderedPageBreak/>
              <w:t>15</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CSLL Retida na Fonte por Órgãos, Autarquias e Fundações Federais (Lei nº 9.430/1996, art. 64)</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w:t>
            </w:r>
          </w:p>
        </w:tc>
        <w:tc>
          <w:tcPr>
            <w:tcW w:w="3725" w:type="dxa"/>
            <w:shd w:val="clear" w:color="000000" w:fill="FFFFFF"/>
            <w:vAlign w:val="center"/>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CSLL retida na fonte por órgão público federal sobre as receitas que integram a base de cálculo da CSLL. Observar as instruções e limites constantes da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480, de 15 de dezembro de 2004.</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CSLL retida na fonte por órgão público federal não utilizados na apuração da CSLL mensal, no transcorrer do ano-calendário, devem ser informados nesta linha, independentemente de limit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2) Não há limite </w:t>
            </w:r>
            <w:bookmarkStart w:id="373" w:name="BM17/80"/>
            <w:bookmarkStart w:id="374" w:name="BM17/81"/>
            <w:bookmarkEnd w:id="373"/>
            <w:bookmarkEnd w:id="374"/>
            <w:r w:rsidRPr="00FA3856">
              <w:rPr>
                <w:rFonts w:ascii="Times New Roman" w:hAnsi="Times New Roman" w:cs="Times New Roman"/>
                <w:szCs w:val="20"/>
              </w:rPr>
              <w:t>para dedução do valor da CSLL retida na fonte para as pessoas jurídicas que apuram a CSLL trimestralmente.</w:t>
            </w:r>
          </w:p>
        </w:tc>
      </w:tr>
      <w:tr w:rsidR="00400F1E" w:rsidRPr="00FA3856" w:rsidTr="00892DF6">
        <w:trPr>
          <w:trHeight w:val="765"/>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16</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CSLL Retida na Fonte pelas Demais Entidades da Administração Pública Federal (Lei n° 10.833/2003, art. 34)</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3725" w:type="dxa"/>
            <w:vAlign w:val="bottom"/>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CSLL retida na fonte, sobre as receitas que integram a base de cálculo da CSLL devida, pelas seguintes entidades da administração pública federal:</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 - empresas públicas;</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 - sociedades de economia mista; 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CSLL retida na fonte não utilizados na apuração da CSLL mensal, no transcorrer do ano-calendário, devem ser informados nesta linha, independentemente de limit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2) Não há limite para dedução do valor da CSLL retida na fonte para as pessoas jurídicas que apuram a CSLL trimestralmente.</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lastRenderedPageBreak/>
              <w:t>17</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CSLL Retida na Fonte por Pessoas Jurídicas de Direito Privado (Lei n° 10.833/2003, art. 30)</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3725" w:type="dxa"/>
            <w:vAlign w:val="bottom"/>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CSLL retida na fonte por outras pessoas jurídicas de direito privado, pela prestação de serviços de limpeza, conservação, manutenção, segurança, vigilância, transporte de valores e locação de mão-de-obra, pela prestação de serviços de assessoria creditícia, mercadológica, gestão de crédito, seleção e riscos, administração de contas a pagar e a receber, e pela remuneração de serviços profissionais.</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CSLL retida na fonte não utilizados na apuração da CSLL mensal, no transcorrer do ano-calendário, devem ser informados nesta linha, independentemente de limit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ão há limite para dedução do valor da CSLL retida na fonte para as pessoas jurídicas que apuram a CSLL trimestralmente.</w:t>
            </w:r>
          </w:p>
        </w:tc>
      </w:tr>
      <w:tr w:rsidR="00400F1E" w:rsidRPr="00FA3856" w:rsidTr="00892DF6">
        <w:trPr>
          <w:trHeight w:val="765"/>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18</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CSLL Retida na Fonte por Órgãos, Autarquias e Fundações dos Estados, Distrito Federal e Municípios (Lei n° 10.833/2003, art. 33)</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w:t>
            </w:r>
          </w:p>
        </w:tc>
        <w:tc>
          <w:tcPr>
            <w:tcW w:w="3725" w:type="dxa"/>
            <w:shd w:val="clear" w:color="000000" w:fill="FFFFFF"/>
            <w:vAlign w:val="bottom"/>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correspondente à CSLL retida na fonte pelos Estados, Distrito Federal e Municípios sobre os pagamentos efetuados por seus órgãos, autarquias e fundações, sobre as receitas que integram a base de cálculo da CSLL devida.</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excedentes de CSLL retida na fonte não utilizados na apuração da CSLL mensal, no transcorrer do ano-calendário, devem ser informados nesta linha, independentemente de limit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Não há limite para dedução do valor da CSLL retida na fonte para as pessoas jurídicas que apuram a CSLL trimestralmente.</w:t>
            </w:r>
          </w:p>
        </w:tc>
      </w:tr>
      <w:tr w:rsidR="00400F1E" w:rsidRPr="00FA3856" w:rsidTr="00892DF6">
        <w:trPr>
          <w:trHeight w:val="255"/>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lastRenderedPageBreak/>
              <w:t>19</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CSLL Mensal Paga por Estimativa</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w:t>
            </w:r>
          </w:p>
        </w:tc>
        <w:tc>
          <w:tcPr>
            <w:tcW w:w="3725" w:type="dxa"/>
            <w:shd w:val="clear" w:color="000000" w:fill="FFFFFF"/>
            <w:vAlign w:val="bottom"/>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deve ser preenchida somente pelas pessoas jurídicas que apuraram o lucro real anual.</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mente podem ser deduzidos na apuração do ajuste anual os valores de estimativa efetivamente pagos relativos ao ano-calendário objeto da declara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onsidera-se efetivamente pago por estimativa o crédito da contribuição extinto por meio de: dedução da CSLL retida por órgão público, ou por outra pessoa jurídica de direito privado, compensação solicitada por meio da Declaração de Compensação (PER/DComp), compensação autorizada por medida judicial e valores pagos mediante Darf. O valor da CSLL efetivamente paga por estimativa corresponde ao somatório dos valores mensais relativos à seguinte opera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s N600/13 + N660/14 + N660/15 + N660/16 + N660/17 + Pagamentos de CSLL mensal + Compensação de Pagamento Indevido ou a Maior + Compensação do Saldo Negativo de Períodos Anteriores de CSLL + Outras Compensações.</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r w:rsidRPr="00FA3856">
              <w:rPr>
                <w:rFonts w:ascii="Times New Roman" w:hAnsi="Times New Roman" w:cs="Times New Roman"/>
                <w:szCs w:val="20"/>
              </w:rPr>
              <w:t xml:space="preserve"> A pessoa jurídica que apurou CSLL anual com base em balanço ou balancete de suspensão ou redução não deve informar, nesta linha, o valor correspondente ao crédito de CSLL de que trata o art. 8</w:t>
            </w:r>
            <w:r w:rsidRPr="00FA3856">
              <w:rPr>
                <w:rFonts w:ascii="Times New Roman" w:hAnsi="Times New Roman" w:cs="Times New Roman"/>
                <w:strike/>
                <w:szCs w:val="20"/>
              </w:rPr>
              <w:t>º</w:t>
            </w:r>
            <w:r w:rsidRPr="00FA3856">
              <w:rPr>
                <w:rFonts w:ascii="Times New Roman" w:hAnsi="Times New Roman" w:cs="Times New Roman"/>
                <w:szCs w:val="20"/>
              </w:rPr>
              <w:t xml:space="preserve"> dão nº 1.807, de 1999, e reedições, compensado com a CSLL apurada nesses balanços ou balancetes, uma vez que o cálculo para fins de observação do limite de 30% deverá ser feito no balanço de 31 de dezembro do ano-calendário (ajuste anual).</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20</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 Parcelamento Formalizado de CSLL sobre a Base de Cálculo Estimada</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3725" w:type="dxa"/>
            <w:vAlign w:val="bottom"/>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Valor original de CSLL, apurado no transcorrer do ano-calendário, sobre a base de cálculo estimada, inclusive sobre o resultado apurado em balanço ou balancete de redução, que seja objeto de parcelamento deferido pela Secretaria da </w:t>
            </w:r>
            <w:r w:rsidRPr="00FA3856">
              <w:rPr>
                <w:rFonts w:ascii="Times New Roman" w:hAnsi="Times New Roman" w:cs="Times New Roman"/>
                <w:szCs w:val="20"/>
              </w:rPr>
              <w:lastRenderedPageBreak/>
              <w:t>Receita Federal do Brasil até 31 de março do ano-calendário subsequente.</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 montante correspondente aos valores parcelados não poderá gerar saldo negativo de contribuiçã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O pedido de restituição ou a utilização para compensação, mediante Declaração de Compensação (PER/DComp) ou processo administrativo, do saldo de parcelamento de CSLL, apurada sobre a base de cálculo estimada ou apurada em balanço ou balancete de suspensão ou redução, fica condicionado ao pagamento do referido parcelament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originário da CSLL = R$ 10.000,00;</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te do valor original do débito constante do processo de parcelamento = R$ 4.000,00;</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total constante do processo de parcelamento (principal + multa + juros) = R$ 7.000,00;</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este caso o valor a ser informado como parcelamento formalizado é R$ 4.000,00.</w:t>
            </w:r>
          </w:p>
        </w:tc>
      </w:tr>
      <w:tr w:rsidR="00400F1E" w:rsidRPr="00FA3856" w:rsidTr="00892DF6">
        <w:trPr>
          <w:trHeight w:val="255"/>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lastRenderedPageBreak/>
              <w:t>21</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CSLL A PAGAR</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4</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CNA</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S</w:t>
            </w:r>
          </w:p>
        </w:tc>
        <w:tc>
          <w:tcPr>
            <w:tcW w:w="4936" w:type="dxa"/>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N670(4) - SOMA(N670(6:20))</w:t>
            </w:r>
          </w:p>
        </w:tc>
        <w:tc>
          <w:tcPr>
            <w:tcW w:w="3725" w:type="dxa"/>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sultado aritmético dos valores informados nas linhas N670/4 a N670/20.</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22</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CSLL SOBRE A DIFERENÇA ENTRE O CUSTO ORÇADO E O CUSTO EFETIVO</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5</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3725" w:type="dxa"/>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pessoa jurídica que efetuar a venda de unidades imobiliárias antes do término da obra cujo custo orçado for superior em mais de 15% (quinze por cento) do custo efetivo, deve informar, nesta linha, o valor correspondente à insuficiência da CSLL não recolhida, no período de apuração em que o empreendimento for concluído.</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juros de mora sobre o valor da CSLL postergada devem ser calculados à parte e recolhidos em Darf distinto, nos mesmos prazos de pagamento da CSLL.</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Para cálculo da importância a ser indicada nesta linha, observar o disposto nas instruções para cálculo da CSLL postergada da linha N670/23.</w:t>
            </w:r>
          </w:p>
        </w:tc>
      </w:tr>
      <w:tr w:rsidR="00400F1E" w:rsidRPr="00FA3856" w:rsidTr="00892DF6">
        <w:trPr>
          <w:trHeight w:val="510"/>
          <w:jc w:val="center"/>
        </w:trPr>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lastRenderedPageBreak/>
              <w:t>23</w:t>
            </w:r>
          </w:p>
        </w:tc>
        <w:tc>
          <w:tcPr>
            <w:tcW w:w="2801" w:type="dxa"/>
            <w:shd w:val="clear" w:color="000000" w:fill="FFFFFF"/>
            <w:tcMar>
              <w:top w:w="15" w:type="dxa"/>
              <w:left w:w="15" w:type="dxa"/>
              <w:bottom w:w="0" w:type="dxa"/>
              <w:right w:w="15" w:type="dxa"/>
            </w:tcMar>
            <w:vAlign w:val="center"/>
            <w:hideMark/>
          </w:tcPr>
          <w:p w:rsidR="00400F1E" w:rsidRPr="00FA3856" w:rsidRDefault="00400F1E" w:rsidP="00400F1E">
            <w:pPr>
              <w:rPr>
                <w:bCs/>
                <w:color w:val="000000"/>
                <w:szCs w:val="20"/>
              </w:rPr>
            </w:pPr>
            <w:r w:rsidRPr="00FA3856">
              <w:rPr>
                <w:bCs/>
                <w:color w:val="000000"/>
                <w:szCs w:val="20"/>
              </w:rPr>
              <w:t>CSLL POSTERGADA DE PERÍODOS DE APURAÇÃO ANTERIORES</w:t>
            </w:r>
          </w:p>
        </w:tc>
        <w:tc>
          <w:tcPr>
            <w:tcW w:w="900" w:type="dxa"/>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01012016</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E</w:t>
            </w:r>
          </w:p>
        </w:tc>
        <w:tc>
          <w:tcPr>
            <w:tcW w:w="0" w:type="auto"/>
            <w:shd w:val="clear" w:color="auto" w:fill="auto"/>
            <w:noWrap/>
            <w:tcMar>
              <w:top w:w="15" w:type="dxa"/>
              <w:left w:w="15" w:type="dxa"/>
              <w:bottom w:w="0" w:type="dxa"/>
              <w:right w:w="15" w:type="dxa"/>
            </w:tcMar>
            <w:vAlign w:val="bottom"/>
            <w:hideMark/>
          </w:tcPr>
          <w:p w:rsidR="00400F1E" w:rsidRPr="00FA3856" w:rsidRDefault="00400F1E" w:rsidP="00400F1E">
            <w:pPr>
              <w:jc w:val="center"/>
              <w:rPr>
                <w:bCs/>
                <w:color w:val="000000"/>
                <w:szCs w:val="20"/>
              </w:rPr>
            </w:pPr>
            <w:r w:rsidRPr="00FA3856">
              <w:rPr>
                <w:bCs/>
                <w:color w:val="000000"/>
                <w:szCs w:val="20"/>
              </w:rPr>
              <w:t>N</w:t>
            </w:r>
          </w:p>
        </w:tc>
        <w:tc>
          <w:tcPr>
            <w:tcW w:w="4936" w:type="dxa"/>
            <w:shd w:val="clear" w:color="auto" w:fill="auto"/>
            <w:tcMar>
              <w:top w:w="15" w:type="dxa"/>
              <w:left w:w="15" w:type="dxa"/>
              <w:bottom w:w="0" w:type="dxa"/>
              <w:right w:w="15" w:type="dxa"/>
            </w:tcMar>
            <w:vAlign w:val="bottom"/>
            <w:hideMark/>
          </w:tcPr>
          <w:p w:rsidR="00400F1E" w:rsidRPr="00FA3856" w:rsidRDefault="00400F1E" w:rsidP="00400F1E">
            <w:pPr>
              <w:rPr>
                <w:bCs/>
                <w:color w:val="000000"/>
                <w:szCs w:val="20"/>
              </w:rPr>
            </w:pPr>
            <w:r w:rsidRPr="00FA3856">
              <w:rPr>
                <w:bCs/>
                <w:color w:val="000000"/>
                <w:szCs w:val="20"/>
              </w:rPr>
              <w:t> </w:t>
            </w:r>
          </w:p>
        </w:tc>
        <w:tc>
          <w:tcPr>
            <w:tcW w:w="3725" w:type="dxa"/>
          </w:tcPr>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linha será utilizada para indicar o valor da CSLL postergada de períodos de apuração anteriores em decorrência de inexatidão quanto ao período de escrituração de receitas, rendimentos, custos ou dedu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73). </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valor desta linha não deve estar contido no valor da CSLL a pagar, devendo ser recolhido em separado da CSLL devida (PN CST n</w:t>
            </w:r>
            <w:r w:rsidRPr="00FA3856">
              <w:rPr>
                <w:rFonts w:ascii="Times New Roman" w:hAnsi="Times New Roman" w:cs="Times New Roman"/>
                <w:strike/>
                <w:szCs w:val="20"/>
              </w:rPr>
              <w:t>º</w:t>
            </w:r>
            <w:r w:rsidRPr="00FA3856">
              <w:rPr>
                <w:rFonts w:ascii="Times New Roman" w:hAnsi="Times New Roman" w:cs="Times New Roman"/>
                <w:szCs w:val="20"/>
              </w:rPr>
              <w:t>s 57/1979 e 02/1996).</w:t>
            </w:r>
          </w:p>
          <w:p w:rsidR="00400F1E" w:rsidRPr="00FA3856" w:rsidRDefault="00400F1E" w:rsidP="00400F1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juros e multa de mora devem ser calculados à parte e recolhidos em Darf próprio, juntamente com o valor da CSLL postergada, na mesma data de recolhimento da primeira ou única quota da CSLL, ou seja, até o último dia útil do mês subsequente ao do trimestre ou até o último dia útil do mês de março do ano-calendário de 2008, conforme seja o período de apuração trimestral ou anual, respectivamente.</w:t>
            </w:r>
          </w:p>
        </w:tc>
      </w:tr>
    </w:tbl>
    <w:p w:rsidR="00400F1E" w:rsidRPr="00FA3856" w:rsidRDefault="00400F1E" w:rsidP="009F3147">
      <w:pPr>
        <w:pStyle w:val="Corpodetexto"/>
        <w:rPr>
          <w:rFonts w:ascii="Times New Roman" w:hAnsi="Times New Roman"/>
          <w:b/>
          <w:color w:val="002060"/>
          <w:szCs w:val="20"/>
        </w:rPr>
      </w:pPr>
    </w:p>
    <w:p w:rsidR="009F3147" w:rsidRPr="00FA3856" w:rsidRDefault="004148A9" w:rsidP="009F314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9F3147" w:rsidRPr="00FA3856">
        <w:rPr>
          <w:rFonts w:ascii="Times New Roman" w:hAnsi="Times New Roman"/>
          <w:b/>
          <w:color w:val="002060"/>
          <w:szCs w:val="20"/>
        </w:rPr>
        <w:t>|N670|23|CSLL POSTERGADA DE PERÍODOS DE APURAÇÃO ANTERIORES|10000,00|</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N670|: Identificação do tipo do registro.</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23|: Código da linha.</w:t>
      </w:r>
      <w:r w:rsidRPr="00FA3856">
        <w:rPr>
          <w:rFonts w:ascii="Times New Roman" w:hAnsi="Times New Roman"/>
          <w:color w:val="002060"/>
          <w:szCs w:val="20"/>
        </w:rPr>
        <w:tab/>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9F3147" w:rsidRPr="00FA3856" w:rsidRDefault="009F3147">
      <w:pPr>
        <w:spacing w:after="200" w:line="276" w:lineRule="auto"/>
        <w:rPr>
          <w:b/>
          <w:bCs/>
          <w:color w:val="0000FF"/>
          <w:szCs w:val="20"/>
        </w:rPr>
      </w:pPr>
      <w:r w:rsidRPr="00FA3856">
        <w:rPr>
          <w:color w:val="0000FF"/>
          <w:szCs w:val="20"/>
        </w:rPr>
        <w:br w:type="page"/>
      </w:r>
    </w:p>
    <w:p w:rsidR="002E6F04" w:rsidRPr="00FA3856" w:rsidRDefault="002E6F04" w:rsidP="002E6F04">
      <w:pPr>
        <w:pStyle w:val="Ttulo1"/>
        <w:jc w:val="both"/>
        <w:rPr>
          <w:color w:val="0000FF"/>
          <w:szCs w:val="20"/>
        </w:rPr>
      </w:pPr>
      <w:bookmarkStart w:id="375" w:name="_Toc454359349"/>
      <w:r w:rsidRPr="00FA3856">
        <w:rPr>
          <w:color w:val="0000FF"/>
          <w:szCs w:val="20"/>
        </w:rPr>
        <w:lastRenderedPageBreak/>
        <w:t>Registro N990: Encerramento do Bloco N</w:t>
      </w:r>
      <w:bookmarkEnd w:id="375"/>
    </w:p>
    <w:p w:rsidR="002E6F04" w:rsidRPr="00FA3856" w:rsidRDefault="002E6F04" w:rsidP="002E6F04">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E6F04" w:rsidRPr="00FA3856" w:rsidTr="00F901BA">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 xml:space="preserve">REGISTRO N990: </w:t>
            </w:r>
            <w:r w:rsidRPr="00FA3856">
              <w:rPr>
                <w:rFonts w:ascii="Times New Roman" w:hAnsi="Times New Roman"/>
                <w:b/>
              </w:rPr>
              <w:t>ENCERRAMENTO DO BLOCO N</w:t>
            </w:r>
          </w:p>
        </w:tc>
      </w:tr>
      <w:tr w:rsidR="002E6F04" w:rsidRPr="00FA3856" w:rsidTr="00F901BA">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2E6F04" w:rsidRPr="00FA3856" w:rsidRDefault="002E6F04" w:rsidP="00F901BA">
            <w:pPr>
              <w:pStyle w:val="PSDS-CorpodeTexto0"/>
              <w:jc w:val="center"/>
              <w:rPr>
                <w:rFonts w:ascii="Times New Roman" w:hAnsi="Times New Roman"/>
                <w:b/>
                <w:bCs/>
              </w:rPr>
            </w:pPr>
          </w:p>
        </w:tc>
      </w:tr>
      <w:tr w:rsidR="002E6F04" w:rsidRPr="00FA3856" w:rsidTr="00F901B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E6F04" w:rsidRPr="00FA3856" w:rsidRDefault="002E6F04" w:rsidP="00F901BA">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2E6F04" w:rsidRPr="00FA3856" w:rsidTr="00F901BA">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6F04" w:rsidRPr="00FA3856" w:rsidRDefault="002E6F04" w:rsidP="00F901BA">
            <w:pPr>
              <w:pStyle w:val="PSDS-CorpodeTexto0"/>
              <w:rPr>
                <w:rFonts w:ascii="Times New Roman" w:hAnsi="Times New Roman"/>
                <w:b/>
                <w:bCs/>
              </w:rPr>
            </w:pPr>
            <w:r w:rsidRPr="00FA3856">
              <w:rPr>
                <w:rFonts w:ascii="Times New Roman" w:hAnsi="Times New Roman"/>
                <w:b/>
                <w:bCs/>
              </w:rPr>
              <w:t>Campo(s) chave: REG</w:t>
            </w:r>
          </w:p>
        </w:tc>
      </w:tr>
    </w:tbl>
    <w:p w:rsidR="002E6F04" w:rsidRPr="00FA3856" w:rsidRDefault="002E6F04" w:rsidP="002E6F04">
      <w:pPr>
        <w:rPr>
          <w:szCs w:val="20"/>
        </w:rPr>
      </w:pPr>
    </w:p>
    <w:tbl>
      <w:tblPr>
        <w:tblW w:w="1176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915"/>
        <w:gridCol w:w="661"/>
        <w:gridCol w:w="1164"/>
        <w:gridCol w:w="1034"/>
        <w:gridCol w:w="984"/>
        <w:gridCol w:w="1357"/>
      </w:tblGrid>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F901BA">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rPr>
                <w:rFonts w:ascii="Times New Roman" w:hAnsi="Times New Roman"/>
                <w:lang w:val="pt-PT"/>
              </w:rPr>
            </w:pPr>
            <w:r w:rsidRPr="00FA3856">
              <w:rPr>
                <w:rFonts w:ascii="Times New Roman" w:hAnsi="Times New Roman"/>
                <w:lang w:val="pt-PT"/>
              </w:rPr>
              <w:t>REG</w:t>
            </w:r>
          </w:p>
          <w:p w:rsidR="004148A9" w:rsidRPr="00FA3856" w:rsidRDefault="004148A9" w:rsidP="00F901BA">
            <w:pPr>
              <w:pStyle w:val="PSDS-CorpodeTexto0"/>
              <w:rPr>
                <w:rFonts w:ascii="Times New Roman" w:hAnsi="Times New Roman"/>
                <w:b/>
                <w:bCs/>
                <w:lang w:val="pt-PT"/>
              </w:rPr>
            </w:pPr>
          </w:p>
        </w:tc>
        <w:tc>
          <w:tcPr>
            <w:tcW w:w="4915"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rPr>
                <w:rFonts w:ascii="Times New Roman" w:hAnsi="Times New Roman"/>
                <w:b/>
                <w:bCs/>
                <w:lang w:val="pt-PT"/>
              </w:rPr>
            </w:pPr>
            <w:r w:rsidRPr="00FA3856">
              <w:rPr>
                <w:rFonts w:ascii="Times New Roman" w:hAnsi="Times New Roman"/>
              </w:rPr>
              <w:t>Texto Fixo Contendo a Identificação do Registro (N990).</w:t>
            </w:r>
          </w:p>
        </w:tc>
        <w:tc>
          <w:tcPr>
            <w:tcW w:w="661"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Cs/>
                <w:lang w:val="en-US"/>
              </w:rPr>
            </w:pPr>
            <w:r w:rsidRPr="00FA3856">
              <w:rPr>
                <w:rFonts w:ascii="Times New Roman" w:hAnsi="Times New Roman"/>
                <w:bCs/>
                <w:lang w:val="en-US"/>
              </w:rPr>
              <w:t>[N990]</w:t>
            </w:r>
          </w:p>
        </w:tc>
        <w:tc>
          <w:tcPr>
            <w:tcW w:w="1357"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lang w:val="en-US"/>
              </w:rPr>
            </w:pPr>
            <w:r w:rsidRPr="00FA3856">
              <w:rPr>
                <w:rFonts w:ascii="Times New Roman" w:hAnsi="Times New Roman"/>
                <w:lang w:val="en-US"/>
              </w:rPr>
              <w:t>Sim</w:t>
            </w:r>
          </w:p>
        </w:tc>
      </w:tr>
      <w:tr w:rsidR="004148A9" w:rsidRPr="00FA3856" w:rsidTr="004148A9">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rPr>
                <w:rFonts w:ascii="Times New Roman" w:hAnsi="Times New Roman"/>
                <w:b/>
                <w:bCs/>
                <w:lang w:val="en-US"/>
              </w:rPr>
            </w:pPr>
            <w:r w:rsidRPr="00FA3856">
              <w:rPr>
                <w:rFonts w:ascii="Times New Roman" w:hAnsi="Times New Roman"/>
                <w:lang w:val="en-US"/>
              </w:rPr>
              <w:t>QTD_LIN</w:t>
            </w:r>
          </w:p>
        </w:tc>
        <w:tc>
          <w:tcPr>
            <w:tcW w:w="4915"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rPr>
                <w:rFonts w:ascii="Times New Roman" w:hAnsi="Times New Roman"/>
              </w:rPr>
            </w:pPr>
            <w:r w:rsidRPr="00FA3856">
              <w:rPr>
                <w:rFonts w:ascii="Times New Roman" w:hAnsi="Times New Roman"/>
              </w:rPr>
              <w:t>Quantidade Total de Registros do Bloco N.</w:t>
            </w:r>
          </w:p>
          <w:p w:rsidR="004148A9" w:rsidRPr="00FA3856" w:rsidRDefault="004148A9" w:rsidP="00F901BA">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4148A9" w:rsidRPr="00FA3856" w:rsidRDefault="004148A9" w:rsidP="00F901BA">
            <w:pPr>
              <w:pStyle w:val="PSDS-CorpodeTexto0"/>
              <w:jc w:val="center"/>
              <w:rPr>
                <w:rFonts w:ascii="Times New Roman" w:hAnsi="Times New Roman"/>
                <w:lang w:val="pt-PT"/>
              </w:rPr>
            </w:pPr>
            <w:r w:rsidRPr="00FA3856">
              <w:rPr>
                <w:rFonts w:ascii="Times New Roman" w:hAnsi="Times New Roman"/>
                <w:lang w:val="pt-PT"/>
              </w:rPr>
              <w:t>Sim</w:t>
            </w:r>
          </w:p>
        </w:tc>
      </w:tr>
    </w:tbl>
    <w:p w:rsidR="00E506D3" w:rsidRPr="00FA3856" w:rsidRDefault="00E506D3" w:rsidP="00E506D3">
      <w:pPr>
        <w:pStyle w:val="Corpodetexto"/>
        <w:rPr>
          <w:rFonts w:ascii="Times New Roman" w:hAnsi="Times New Roman"/>
          <w:b/>
          <w:color w:val="002060"/>
          <w:szCs w:val="20"/>
        </w:rPr>
      </w:pPr>
    </w:p>
    <w:p w:rsidR="00E506D3" w:rsidRPr="00FA3856"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Exemplo de Preenchimento: |N990|2000|</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N990|: Identificação do tipo do registro.</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N é 2.000 (dois mil registros).</w:t>
      </w:r>
    </w:p>
    <w:p w:rsidR="009479AD" w:rsidRPr="00FA3856" w:rsidRDefault="009479AD" w:rsidP="009479AD">
      <w:pPr>
        <w:pStyle w:val="PSDS-MarcadoresNivel2"/>
        <w:numPr>
          <w:ilvl w:val="0"/>
          <w:numId w:val="0"/>
        </w:numPr>
        <w:rPr>
          <w:rFonts w:ascii="Times New Roman" w:hAnsi="Times New Roman"/>
        </w:rPr>
      </w:pPr>
    </w:p>
    <w:p w:rsidR="00EF69B3" w:rsidRPr="00FA3856" w:rsidRDefault="00EF69B3">
      <w:pPr>
        <w:rPr>
          <w:b/>
          <w:bCs/>
          <w:color w:val="0000FF"/>
          <w:szCs w:val="20"/>
        </w:rPr>
      </w:pPr>
      <w:r w:rsidRPr="00FA3856">
        <w:rPr>
          <w:color w:val="0000FF"/>
          <w:szCs w:val="20"/>
        </w:rPr>
        <w:br w:type="page"/>
      </w:r>
    </w:p>
    <w:p w:rsidR="009479AD" w:rsidRPr="00FA3856" w:rsidRDefault="009479AD" w:rsidP="009479AD">
      <w:pPr>
        <w:pStyle w:val="Ttulo1"/>
        <w:jc w:val="both"/>
        <w:rPr>
          <w:color w:val="0000FF"/>
          <w:szCs w:val="20"/>
        </w:rPr>
      </w:pPr>
      <w:bookmarkStart w:id="376" w:name="_Toc454359350"/>
      <w:r w:rsidRPr="00FA3856">
        <w:rPr>
          <w:color w:val="0000FF"/>
          <w:szCs w:val="20"/>
        </w:rPr>
        <w:lastRenderedPageBreak/>
        <w:t>Bloco P: Lucro Presumido</w:t>
      </w:r>
      <w:bookmarkEnd w:id="376"/>
    </w:p>
    <w:p w:rsidR="009479AD" w:rsidRPr="00FA3856" w:rsidRDefault="009479AD" w:rsidP="009479AD">
      <w:pPr>
        <w:pStyle w:val="PSDS-MarcadoresNivel3"/>
        <w:tabs>
          <w:tab w:val="clear" w:pos="1440"/>
        </w:tabs>
        <w:spacing w:before="0" w:after="0"/>
        <w:ind w:left="720" w:firstLine="0"/>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w:t>
      </w:r>
      <w:r w:rsidR="00F32E6D" w:rsidRPr="00FA3856">
        <w:rPr>
          <w:rFonts w:ascii="Times New Roman" w:hAnsi="Times New Roman" w:cs="Times New Roman"/>
          <w:b/>
          <w:bCs/>
          <w:szCs w:val="20"/>
        </w:rPr>
        <w:t xml:space="preserve"> Conceit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w:t>
      </w:r>
      <w:r w:rsidR="006A0AF8" w:rsidRPr="00FA3856">
        <w:rPr>
          <w:rFonts w:ascii="Times New Roman" w:hAnsi="Times New Roman" w:cs="Times New Roman"/>
          <w:szCs w:val="20"/>
        </w:rPr>
        <w:t xml:space="preserve"> </w:t>
      </w:r>
      <w:r w:rsidRPr="00FA3856">
        <w:rPr>
          <w:rFonts w:ascii="Times New Roman" w:hAnsi="Times New Roman" w:cs="Times New Roman"/>
          <w:szCs w:val="20"/>
        </w:rPr>
        <w:t>O imposto de renda é devido trimestralmente.</w:t>
      </w:r>
    </w:p>
    <w:p w:rsidR="006A0AF8" w:rsidRPr="00FA3856" w:rsidRDefault="006A0AF8" w:rsidP="006A0AF8">
      <w:pPr>
        <w:pStyle w:val="NormalWeb"/>
        <w:spacing w:before="0" w:after="0"/>
        <w:ind w:firstLine="708"/>
        <w:jc w:val="both"/>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w:t>
      </w:r>
      <w:r w:rsidR="00F32E6D" w:rsidRPr="00FA3856">
        <w:rPr>
          <w:rFonts w:ascii="Times New Roman" w:hAnsi="Times New Roman" w:cs="Times New Roman"/>
          <w:b/>
          <w:bCs/>
          <w:szCs w:val="20"/>
        </w:rPr>
        <w:t xml:space="preserve"> Ingresso no Sistem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rsidR="006A0AF8" w:rsidRPr="00FA3856" w:rsidRDefault="006A0AF8" w:rsidP="006A0AF8">
      <w:pPr>
        <w:pStyle w:val="NormalWeb"/>
        <w:spacing w:before="0" w:after="0"/>
        <w:ind w:firstLine="600"/>
        <w:jc w:val="both"/>
        <w:rPr>
          <w:rFonts w:ascii="Times New Roman" w:hAnsi="Times New Roman" w:cs="Times New Roman"/>
          <w:szCs w:val="20"/>
        </w:rPr>
      </w:pPr>
    </w:p>
    <w:p w:rsidR="00F32E6D" w:rsidRPr="00FA3856" w:rsidRDefault="00F32E6D" w:rsidP="006A0AF8">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opção pela apuração do imposto de renda com base no lucro presumido é irretratável para o ano-calendá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art. 13, § 1</w:t>
      </w:r>
      <w:r w:rsidRPr="00FA3856">
        <w:rPr>
          <w:rFonts w:ascii="Times New Roman" w:hAnsi="Times New Roman" w:cs="Times New Roman"/>
          <w:strike/>
          <w:szCs w:val="20"/>
        </w:rPr>
        <w:t>º</w:t>
      </w:r>
      <w:r w:rsidRPr="00FA3856">
        <w:rPr>
          <w:rFonts w:ascii="Times New Roman" w:hAnsi="Times New Roman" w:cs="Times New Roman"/>
          <w:szCs w:val="20"/>
        </w:rPr>
        <w:t>).</w:t>
      </w:r>
    </w:p>
    <w:p w:rsidR="006A0AF8" w:rsidRPr="00FA3856" w:rsidRDefault="006A0AF8" w:rsidP="00F32E6D">
      <w:pPr>
        <w:pStyle w:val="NormalWeb"/>
        <w:spacing w:before="0" w:after="0"/>
        <w:ind w:left="600"/>
        <w:jc w:val="both"/>
        <w:rPr>
          <w:rFonts w:ascii="Times New Roman" w:hAnsi="Times New Roman" w:cs="Times New Roman"/>
          <w:b/>
          <w:bCs/>
          <w:szCs w:val="20"/>
        </w:rPr>
      </w:pPr>
    </w:p>
    <w:p w:rsidR="00F32E6D" w:rsidRPr="00FA3856" w:rsidRDefault="00F32E6D" w:rsidP="006A0AF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6A0AF8" w:rsidRPr="00FA3856">
        <w:rPr>
          <w:rFonts w:ascii="Times New Roman" w:hAnsi="Times New Roman" w:cs="Times New Roman"/>
          <w:szCs w:val="20"/>
        </w:rPr>
        <w:t xml:space="preserve"> </w:t>
      </w:r>
      <w:r w:rsidRPr="00FA3856">
        <w:rPr>
          <w:rFonts w:ascii="Times New Roman" w:hAnsi="Times New Roman" w:cs="Times New Roman"/>
          <w:szCs w:val="20"/>
        </w:rPr>
        <w:t>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rsidR="006A0AF8" w:rsidRPr="00FA3856" w:rsidRDefault="006A0AF8" w:rsidP="006A0AF8">
      <w:pPr>
        <w:pStyle w:val="NormalWeb"/>
        <w:spacing w:before="0" w:after="0"/>
        <w:ind w:left="600"/>
        <w:jc w:val="both"/>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I)</w:t>
      </w:r>
      <w:r w:rsidR="00F32E6D" w:rsidRPr="00FA3856">
        <w:rPr>
          <w:rFonts w:ascii="Times New Roman" w:hAnsi="Times New Roman" w:cs="Times New Roman"/>
          <w:b/>
          <w:bCs/>
          <w:szCs w:val="20"/>
        </w:rPr>
        <w:t xml:space="preserve"> Saída do Sistem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aída do sistema de tributação pelo lucro presumido é efetuada quando a pessoa jurídica deixar de se enquadrar nas condições para permanecer no sistema.</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 </w:t>
      </w:r>
      <w:r w:rsidR="00F32E6D" w:rsidRPr="00FA3856">
        <w:rPr>
          <w:rFonts w:ascii="Times New Roman" w:hAnsi="Times New Roman" w:cs="Times New Roman"/>
          <w:b/>
          <w:bCs/>
          <w:szCs w:val="20"/>
        </w:rPr>
        <w:t>Pessoas Jurídicas Autorizadas a Optar</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1) </w:t>
      </w:r>
      <w:r w:rsidR="00F32E6D" w:rsidRPr="00FA3856">
        <w:rPr>
          <w:rFonts w:ascii="Times New Roman" w:hAnsi="Times New Roman" w:cs="Times New Roman"/>
          <w:b/>
          <w:bCs/>
          <w:szCs w:val="20"/>
        </w:rPr>
        <w:t>Considerações Gera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onsidera-se receita total o somatório da receita bruta de vendas, dos ganhos </w:t>
      </w:r>
      <w:bookmarkStart w:id="377" w:name="BM17/95"/>
      <w:bookmarkStart w:id="378" w:name="BM17/96"/>
      <w:bookmarkEnd w:id="377"/>
      <w:bookmarkEnd w:id="378"/>
      <w:r w:rsidRPr="00FA3856">
        <w:rPr>
          <w:rFonts w:ascii="Times New Roman" w:hAnsi="Times New Roman" w:cs="Times New Roman"/>
          <w:szCs w:val="20"/>
        </w:rPr>
        <w:t>de capital, das demais receitas e dos resultados positivos decorrentes de receitas não compreendidas na atividade.</w:t>
      </w:r>
      <w:r w:rsidR="006A0AF8" w:rsidRPr="00FA3856">
        <w:rPr>
          <w:rFonts w:ascii="Times New Roman" w:hAnsi="Times New Roman" w:cs="Times New Roman"/>
          <w:szCs w:val="20"/>
        </w:rPr>
        <w:t xml:space="preserve"> </w:t>
      </w:r>
      <w:r w:rsidRPr="00FA3856">
        <w:rPr>
          <w:rFonts w:ascii="Times New Roman" w:hAnsi="Times New Roman" w:cs="Times New Roman"/>
          <w:szCs w:val="20"/>
        </w:rPr>
        <w:t>No caso de início de atividade, o limite será proporcional, à razão de R$ 6.500.000,00 (seis milhões e quinhentos mil reais) multiplicado pelo número de meses do períod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379" w:name="BM17/97"/>
      <w:bookmarkEnd w:id="379"/>
      <w:r w:rsidRPr="00FA3856">
        <w:rPr>
          <w:rFonts w:ascii="Times New Roman" w:hAnsi="Times New Roman" w:cs="Times New Roman"/>
          <w:szCs w:val="20"/>
        </w:rPr>
        <w:t>e que atendidas as disposições legais pertinent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47, § 2</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1</w:t>
      </w:r>
      <w:r w:rsidRPr="00FA3856">
        <w:rPr>
          <w:rFonts w:ascii="Times New Roman" w:hAnsi="Times New Roman" w:cs="Times New Roman"/>
          <w:strike/>
          <w:szCs w:val="20"/>
        </w:rPr>
        <w:t>º</w:t>
      </w:r>
      <w:r w:rsidRPr="00FA3856">
        <w:rPr>
          <w:rFonts w:ascii="Times New Roman" w:hAnsi="Times New Roman" w:cs="Times New Roman"/>
          <w:szCs w:val="20"/>
        </w:rPr>
        <w:t>;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93, de 1997, art. 47).</w:t>
      </w: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V.2)</w:t>
      </w:r>
      <w:r w:rsidR="00F32E6D" w:rsidRPr="00FA3856">
        <w:rPr>
          <w:rFonts w:ascii="Times New Roman" w:hAnsi="Times New Roman" w:cs="Times New Roman"/>
          <w:b/>
          <w:bCs/>
          <w:szCs w:val="20"/>
        </w:rPr>
        <w:t xml:space="preserve"> Optantes pelo Ref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puderam ingressar no Refis as pessoas jurídicas de que tratam os incisos II e VI do art. 14 da Lei nº 9.718, de 27 de novembro de 1998.</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pessoas jurídicas </w:t>
      </w:r>
      <w:r w:rsidR="006A0AF8" w:rsidRPr="00FA3856">
        <w:rPr>
          <w:rFonts w:ascii="Times New Roman" w:hAnsi="Times New Roman" w:cs="Times New Roman"/>
          <w:szCs w:val="20"/>
        </w:rPr>
        <w:t xml:space="preserve">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380" w:name="subitem_15.2.1"/>
      <w:bookmarkEnd w:id="380"/>
      <w:r w:rsidR="006A0AF8" w:rsidRPr="00FA3856">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381" w:name="subitem_15.2.2"/>
      <w:bookmarkEnd w:id="381"/>
      <w:r w:rsidR="006A0AF8" w:rsidRPr="00FA3856">
        <w:rPr>
          <w:rFonts w:ascii="Times New Roman" w:hAnsi="Times New Roman" w:cs="Times New Roman"/>
          <w:szCs w:val="20"/>
        </w:rPr>
        <w:t xml:space="preserve">ção tributária, usufruam benefícios fiscais relativos à isenção ou redução do imposto; que, no decorrer do ano-calendário, tenham efetuado pagamento mensal do imposto de renda, determinado sobre a base de cálculo estimada, na forma do art. 2º da Lei nº 9.430, de 1996; </w:t>
      </w:r>
      <w:r w:rsidRPr="00FA3856">
        <w:rPr>
          <w:rFonts w:ascii="Times New Roman" w:hAnsi="Times New Roman" w:cs="Times New Roman"/>
          <w:szCs w:val="20"/>
        </w:rPr>
        <w:t>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64, de 2000, art. 4</w:t>
      </w:r>
      <w:r w:rsidRPr="00FA3856">
        <w:rPr>
          <w:rFonts w:ascii="Times New Roman" w:hAnsi="Times New Roman" w:cs="Times New Roman"/>
          <w:strike/>
          <w:szCs w:val="20"/>
        </w:rPr>
        <w:t>º</w:t>
      </w:r>
      <w:r w:rsidRPr="00FA3856">
        <w:rPr>
          <w:rFonts w:ascii="Times New Roman" w:hAnsi="Times New Roman" w:cs="Times New Roman"/>
          <w:szCs w:val="20"/>
        </w:rPr>
        <w:t>).</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382" w:name="subitem_15.2.3"/>
      <w:bookmarkEnd w:id="382"/>
      <w:r w:rsidRPr="00FA3856">
        <w:rPr>
          <w:rFonts w:ascii="Times New Roman" w:hAnsi="Times New Roman" w:cs="Times New Roman"/>
          <w:szCs w:val="20"/>
        </w:rPr>
        <w:t>exclusã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383" w:name="subitem_15.2.4"/>
      <w:bookmarkEnd w:id="383"/>
      <w:r w:rsidRPr="00FA3856">
        <w:rPr>
          <w:rFonts w:ascii="Times New Roman" w:hAnsi="Times New Roman" w:cs="Times New Roman"/>
          <w:szCs w:val="20"/>
        </w:rPr>
        <w:t>am ingressado no Refis, enquanto não conclu</w:t>
      </w:r>
      <w:bookmarkStart w:id="384" w:name="subitem_15.2.4.1"/>
      <w:bookmarkEnd w:id="384"/>
      <w:r w:rsidRPr="00FA3856">
        <w:rPr>
          <w:rFonts w:ascii="Times New Roman" w:hAnsi="Times New Roman" w:cs="Times New Roman"/>
          <w:szCs w:val="20"/>
        </w:rPr>
        <w:t>ídas as operações imobiliárias para as quais haja registro de custo orçado.</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w:t>
      </w:r>
      <w:r w:rsidR="00F32E6D" w:rsidRPr="00FA3856">
        <w:rPr>
          <w:rFonts w:ascii="Times New Roman" w:hAnsi="Times New Roman" w:cs="Times New Roman"/>
          <w:b/>
          <w:bCs/>
          <w:szCs w:val="20"/>
        </w:rPr>
        <w:t xml:space="preserve"> Verificação do Limite de Receit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02792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limite de </w:t>
      </w:r>
      <w:r w:rsidR="00027924" w:rsidRPr="00FA3856">
        <w:rPr>
          <w:rFonts w:ascii="Times New Roman" w:hAnsi="Times New Roman" w:cs="Times New Roman"/>
          <w:szCs w:val="20"/>
        </w:rPr>
        <w:t>R$ 78.000.000,00 (setenta e oito milhões de reais)</w:t>
      </w:r>
      <w:r w:rsidRPr="00FA3856">
        <w:rPr>
          <w:rFonts w:ascii="Times New Roman" w:hAnsi="Times New Roman" w:cs="Times New Roman"/>
          <w:szCs w:val="20"/>
        </w:rPr>
        <w:t xml:space="preserve"> para a opção no ano-calendário é calculado tomando-se por base o somatório das receitas totais mensais auferidas no ano-calendário anterior.</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1)</w:t>
      </w:r>
      <w:r w:rsidR="00F32E6D" w:rsidRPr="00FA3856">
        <w:rPr>
          <w:rFonts w:ascii="Times New Roman" w:hAnsi="Times New Roman" w:cs="Times New Roman"/>
          <w:b/>
          <w:bCs/>
          <w:szCs w:val="20"/>
        </w:rPr>
        <w:t xml:space="preserve"> Valores Integrantes da Receita Total</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ntegram a receita total para fins de determinação do limite de que trata </w:t>
      </w:r>
      <w:r w:rsidR="0063733D" w:rsidRPr="00FA3856">
        <w:rPr>
          <w:rFonts w:ascii="Times New Roman" w:hAnsi="Times New Roman" w:cs="Times New Roman"/>
          <w:szCs w:val="20"/>
        </w:rPr>
        <w:t>o subitem</w:t>
      </w:r>
      <w:r w:rsidRPr="00FA3856">
        <w:rPr>
          <w:rFonts w:ascii="Times New Roman" w:hAnsi="Times New Roman" w:cs="Times New Roman"/>
          <w:szCs w:val="20"/>
        </w:rPr>
        <w:t xml:space="preserve"> </w:t>
      </w:r>
      <w:r w:rsidR="006A0AF8" w:rsidRPr="00FA3856">
        <w:rPr>
          <w:rFonts w:ascii="Times New Roman" w:hAnsi="Times New Roman" w:cs="Times New Roman"/>
          <w:szCs w:val="20"/>
        </w:rPr>
        <w:t>IV.1</w:t>
      </w:r>
      <w:r w:rsidRPr="00FA3856">
        <w:rPr>
          <w:rFonts w:ascii="Times New Roman" w:hAnsi="Times New Roman" w:cs="Times New Roman"/>
          <w:szCs w:val="20"/>
        </w:rPr>
        <w:t>:</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receitas da prestação de serviços, da venda de produtos de fabricação própria, da revenda de mercadorias, do transporte de cargas, da industrialização de produtos em que a matéria-prima, o produto intermediário e o material de embalagem tenham sido fornecidos por quem encomendou a industrialização, da atividade rural, e de outras atividades compreendidas nos objetivos sociais da pessoa jurídica;</w:t>
      </w:r>
    </w:p>
    <w:p w:rsidR="00F32E6D" w:rsidRPr="00FA3856" w:rsidRDefault="00F32E6D" w:rsidP="006A0AF8">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s receitas de quaisquer outras fontes não relacionadas diretamente com os objetivos sociais da pessoa jurídica e os ganhos de capital;</w:t>
      </w: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 os ganhos líquidos obtidos em operações realizadas nos mercados de renda variável; </w:t>
      </w: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rendimentos nominais auferidos em aplicações financeiras de renda fixa;</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e) a parcela das receitas auferidas nas exportações às pessoas vinculadas ou aos países com tributação favorecida que exceder ao valor já apro</w:t>
      </w:r>
      <w:bookmarkStart w:id="385" w:name="subitem_15.2.4.2"/>
      <w:bookmarkEnd w:id="385"/>
      <w:r w:rsidRPr="00FA3856">
        <w:rPr>
          <w:rFonts w:ascii="Times New Roman" w:hAnsi="Times New Roman" w:cs="Times New Roman"/>
          <w:szCs w:val="20"/>
        </w:rPr>
        <w:t>priado na escrituração da empresa, em decorrência dos ajustes dos métodos de preços de transferência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2)</w:t>
      </w:r>
      <w:r w:rsidR="00F32E6D" w:rsidRPr="00FA3856">
        <w:rPr>
          <w:rFonts w:ascii="Times New Roman" w:hAnsi="Times New Roman" w:cs="Times New Roman"/>
          <w:b/>
          <w:bCs/>
          <w:szCs w:val="20"/>
        </w:rPr>
        <w:t xml:space="preserve"> Valores não Integrantes da Receita Tot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integram a receita tot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vendas canceladas, as devoluções de vendas, os descontos incondicionais concedidos e os impostos não cumulativos (IPI) cobrados destacadamente do comprador ou contratante e do qual o vendedor dos bens ou o prestador dos serviços seja mero depositári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s saídas que não decorram de vendas, a exemplo das transferências de mercadorias para outros estabelecimentos da mesma empresa.</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w:t>
      </w:r>
      <w:r w:rsidR="00F32E6D" w:rsidRPr="00FA3856">
        <w:rPr>
          <w:rFonts w:ascii="Times New Roman" w:hAnsi="Times New Roman" w:cs="Times New Roman"/>
          <w:b/>
          <w:bCs/>
          <w:szCs w:val="20"/>
        </w:rPr>
        <w:t xml:space="preserve"> Determinação do Lucro Presumid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w:t>
      </w:r>
      <w:r w:rsidR="00F32E6D" w:rsidRPr="00FA3856">
        <w:rPr>
          <w:rFonts w:ascii="Times New Roman" w:hAnsi="Times New Roman" w:cs="Times New Roman"/>
          <w:b/>
          <w:bCs/>
          <w:szCs w:val="20"/>
        </w:rPr>
        <w:t xml:space="preserve"> Percentua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ano-calendário, são aplicados os seguintes percentuais na determinação do lucro presum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8% (oito por cento) sobre a receita bruta mensal proveniente:</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da venda de produtos de fabricação própri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da venda de mercadorias adquiridas para revend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4) da atividade rural; </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de serviços hospitalare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do transporte de carga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7) de outras atividades não caracterizadas como prestação de serviço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16% (dezesseis por cento) sobre a receita bruta mensal auferida pela prestação de serviços de transporte, exceto o de carga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32% (trinta e dois por cento)</w:t>
      </w:r>
      <w:r w:rsidRPr="00FA3856">
        <w:rPr>
          <w:rFonts w:ascii="Times New Roman" w:hAnsi="Times New Roman" w:cs="Times New Roman"/>
          <w:b/>
          <w:bCs/>
          <w:szCs w:val="20"/>
        </w:rPr>
        <w:t xml:space="preserve"> </w:t>
      </w:r>
      <w:r w:rsidRPr="00FA3856">
        <w:rPr>
          <w:rFonts w:ascii="Times New Roman" w:hAnsi="Times New Roman" w:cs="Times New Roman"/>
          <w:szCs w:val="20"/>
        </w:rPr>
        <w:t>sobre a receita bruta mensal auferida com as atividades de:</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prestação de serviços pelas sociedades civis, relativos ao exercício de profissão legalmente regulamentad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intermediação de negóci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d.3) administração, locação ou cessão de bens imóveis, móveis ou direitos de qualquer natureza; </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4) construção por administração ou por empreitada unicamente de mão-de-obr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5) prestação de qualquer outra espécie de serviço não mencionada anteriormen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s atividades de corretagem (seguros, imóveis, etc.) e as de representação comercial são consideradas atividades de intermediação de negócio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o caso de atividades diversificadas, deve ser aplicado o percentual correspondente sobre a receita proveniente de cada atividade.</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E506D3">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E506D3" w:rsidRPr="00FA3856">
        <w:rPr>
          <w:rFonts w:ascii="Times New Roman" w:hAnsi="Times New Roman" w:cs="Times New Roman"/>
          <w:szCs w:val="20"/>
        </w:rPr>
        <w:t xml:space="preserve"> </w:t>
      </w:r>
      <w:r w:rsidRPr="00FA3856">
        <w:rPr>
          <w:rFonts w:ascii="Times New Roman" w:hAnsi="Times New Roman" w:cs="Times New Roman"/>
          <w:szCs w:val="20"/>
        </w:rPr>
        <w:t xml:space="preserve">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 </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2)</w:t>
      </w:r>
      <w:r w:rsidR="00F32E6D" w:rsidRPr="00FA3856">
        <w:rPr>
          <w:rFonts w:ascii="Times New Roman" w:hAnsi="Times New Roman" w:cs="Times New Roman"/>
          <w:b/>
          <w:bCs/>
          <w:szCs w:val="20"/>
        </w:rPr>
        <w:t xml:space="preserve"> Determinação da Base de Cálculo do Imposto Por Meio de Percentual Favorec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exclusivamente prestadoras de serviços em geral, me</w:t>
      </w:r>
      <w:bookmarkStart w:id="386" w:name="subitem_15.2.4.3"/>
      <w:bookmarkEnd w:id="386"/>
      <w:r w:rsidRPr="00FA3856">
        <w:rPr>
          <w:rFonts w:ascii="Times New Roman" w:hAnsi="Times New Roman" w:cs="Times New Roman"/>
          <w:szCs w:val="20"/>
        </w:rPr>
        <w:t>ncionadas nas alíneas "d.2" a "d.</w:t>
      </w:r>
      <w:r w:rsidR="0063733D" w:rsidRPr="00FA3856">
        <w:rPr>
          <w:rFonts w:ascii="Times New Roman" w:hAnsi="Times New Roman" w:cs="Times New Roman"/>
          <w:szCs w:val="20"/>
        </w:rPr>
        <w:t>5” retros</w:t>
      </w:r>
      <w:r w:rsidRPr="00FA3856">
        <w:rPr>
          <w:rFonts w:ascii="Times New Roman" w:hAnsi="Times New Roman" w:cs="Times New Roman"/>
          <w:szCs w:val="20"/>
        </w:rPr>
        <w:t>, cuja receita bruta anual seja de até R$ 120.000,00, podem utilizar, para determinação da base de cálculo do imposto de renda trimestral, o percentual de 16% (dezesseis por c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cu</w:t>
      </w:r>
      <w:bookmarkStart w:id="387" w:name="subitem_15.2.4.3.1"/>
      <w:bookmarkEnd w:id="387"/>
      <w:r w:rsidRPr="00FA3856">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3)</w:t>
      </w:r>
      <w:r w:rsidR="00F32E6D" w:rsidRPr="00FA3856">
        <w:rPr>
          <w:rFonts w:ascii="Times New Roman" w:hAnsi="Times New Roman" w:cs="Times New Roman"/>
          <w:b/>
          <w:bCs/>
          <w:szCs w:val="20"/>
        </w:rPr>
        <w:t xml:space="preserve"> Conceito de Receita Brut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receita bruta compreende o produto da venda de bens nas operações de conta própria, o preço dos serviços prestados e o resultado auferido nas operações de conta alheia, excluídas as vendas canceladas, as devoluções de vendas, os descontos incondicionais concedidos e os impostos não cumulativos cobrados, destacadamente do comprador ou contratante, e dos quais o vendedor dos bens ou o prestador dos serviços seja mero depositário.</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pes</w:t>
      </w:r>
      <w:bookmarkStart w:id="388" w:name="subitem_15.2.4.3.2"/>
      <w:bookmarkEnd w:id="388"/>
      <w:r w:rsidRPr="00FA3856">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389" w:name="subitem_15.2.6"/>
      <w:bookmarkEnd w:id="389"/>
      <w:r w:rsidRPr="00FA3856">
        <w:rPr>
          <w:rFonts w:ascii="Times New Roman" w:hAnsi="Times New Roman" w:cs="Times New Roman"/>
          <w:szCs w:val="20"/>
        </w:rPr>
        <w:t>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w:t>
      </w:r>
      <w:bookmarkStart w:id="390" w:name="subitem_15.2.6.1"/>
      <w:bookmarkEnd w:id="390"/>
      <w:r w:rsidRPr="00FA3856">
        <w:rPr>
          <w:rFonts w:ascii="Times New Roman" w:hAnsi="Times New Roman" w:cs="Times New Roman"/>
          <w:szCs w:val="20"/>
        </w:rPr>
        <w:t>1, de 2 de agosto de 2004, alterados pelo art. 11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ão deverão ser computadas na recei</w:t>
      </w:r>
      <w:bookmarkStart w:id="391" w:name="subitem_15.2.6.1.a"/>
      <w:bookmarkEnd w:id="391"/>
      <w:r w:rsidRPr="00FA3856">
        <w:rPr>
          <w:rFonts w:ascii="Times New Roman" w:hAnsi="Times New Roman" w:cs="Times New Roman"/>
          <w:szCs w:val="20"/>
        </w:rPr>
        <w:t>ta bruta para efeito de apuração do IRPJ e da CSLL com base no lucro presumido ou arbitrad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3.1)</w:t>
      </w:r>
      <w:r w:rsidR="00F32E6D" w:rsidRPr="00FA3856">
        <w:rPr>
          <w:rFonts w:ascii="Times New Roman" w:hAnsi="Times New Roman" w:cs="Times New Roman"/>
          <w:b/>
          <w:bCs/>
          <w:szCs w:val="20"/>
        </w:rPr>
        <w:t xml:space="preserve"> Valores Integrantes da Base de Cálcul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lucro presumido, apurado trimestralmente, é a </w:t>
      </w:r>
      <w:bookmarkStart w:id="392" w:name="subitem_15.2.6.1.b"/>
      <w:bookmarkEnd w:id="392"/>
      <w:r w:rsidRPr="00FA3856">
        <w:rPr>
          <w:rFonts w:ascii="Times New Roman" w:hAnsi="Times New Roman" w:cs="Times New Roman"/>
          <w:szCs w:val="20"/>
        </w:rPr>
        <w:t>soma dos seguintes valores:</w:t>
      </w:r>
    </w:p>
    <w:p w:rsidR="00E506D3" w:rsidRPr="00FA3856" w:rsidRDefault="00E506D3" w:rsidP="00E506D3">
      <w:pPr>
        <w:pStyle w:val="NormalWeb"/>
        <w:spacing w:before="0" w:after="0"/>
        <w:ind w:firstLine="708"/>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o valor obtido pela aplicação dos percentuais especificados </w:t>
      </w:r>
      <w:r w:rsidR="0063733D" w:rsidRPr="00FA3856">
        <w:rPr>
          <w:rFonts w:ascii="Times New Roman" w:hAnsi="Times New Roman" w:cs="Times New Roman"/>
          <w:szCs w:val="20"/>
        </w:rPr>
        <w:t>no subitem</w:t>
      </w:r>
      <w:r w:rsidRPr="00FA3856">
        <w:rPr>
          <w:rFonts w:ascii="Times New Roman" w:hAnsi="Times New Roman" w:cs="Times New Roman"/>
          <w:szCs w:val="20"/>
        </w:rPr>
        <w:t xml:space="preserve"> </w:t>
      </w:r>
      <w:r w:rsidR="00E506D3" w:rsidRPr="00FA3856">
        <w:rPr>
          <w:rFonts w:ascii="Times New Roman" w:hAnsi="Times New Roman" w:cs="Times New Roman"/>
          <w:szCs w:val="20"/>
        </w:rPr>
        <w:t>V.1</w:t>
      </w:r>
      <w:r w:rsidRPr="00FA3856">
        <w:rPr>
          <w:rFonts w:ascii="Times New Roman" w:hAnsi="Times New Roman" w:cs="Times New Roman"/>
          <w:szCs w:val="20"/>
        </w:rPr>
        <w:t>;</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os valores correspondentes aos demais resultados e ganhos de capital, assim considerados:</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393" w:name="subitem_15.2.6.1.c"/>
      <w:bookmarkEnd w:id="393"/>
      <w:r w:rsidRPr="00FA3856">
        <w:rPr>
          <w:rFonts w:ascii="Times New Roman" w:hAnsi="Times New Roman" w:cs="Times New Roman"/>
          <w:szCs w:val="20"/>
        </w:rPr>
        <w:t>ação ou exaustão acumulada, ainda que a empresa não mantenha escrituração contábil;</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s ganhos de capital auferidos na aliena</w:t>
      </w:r>
      <w:bookmarkStart w:id="394" w:name="subitem_15.2.6.1.d"/>
      <w:bookmarkEnd w:id="394"/>
      <w:r w:rsidRPr="00FA3856">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os ganhos de capital auferidos na devolução de capital em bens ou direit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lastRenderedPageBreak/>
        <w:t>b.4) os rendimentos auferidos nas operações de mútuo realizadas entre pessoas jurídicas controladoras, controladas, coligadas ou interligada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w:t>
      </w:r>
      <w:r w:rsidRPr="00FA3856">
        <w:rPr>
          <w:rFonts w:ascii="Times New Roman" w:hAnsi="Times New Roman" w:cs="Times New Roman"/>
          <w:i/>
          <w:iCs/>
          <w:szCs w:val="20"/>
        </w:rPr>
        <w:t xml:space="preserve"> </w:t>
      </w:r>
      <w:r w:rsidRPr="00FA3856">
        <w:rPr>
          <w:rFonts w:ascii="Times New Roman" w:hAnsi="Times New Roman" w:cs="Times New Roman"/>
          <w:szCs w:val="20"/>
        </w:rPr>
        <w:t>realizadas em bolsas de valores, de mercadorias e de futuros ou no mercado de balcão;</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a receita de locação de imóvel, quando não for este o objeto social da pessoa jurídica;</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as variações monetárias ativa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dos rendimentos e ganhos líquidos auferidos em aplicações financeiras de renda fixa e de renda variável;</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dos juros sobre o capital próprio auferido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395" w:name="subitem_15.2.6.2"/>
      <w:bookmarkEnd w:id="395"/>
      <w:r w:rsidRPr="00FA3856">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f) do valor resultante da aplicação dos percentuais de que trata o subitem </w:t>
      </w:r>
      <w:r w:rsidR="00E506D3" w:rsidRPr="00FA3856">
        <w:rPr>
          <w:rFonts w:ascii="Times New Roman" w:hAnsi="Times New Roman" w:cs="Times New Roman"/>
          <w:szCs w:val="20"/>
        </w:rPr>
        <w:t>V.1</w:t>
      </w:r>
      <w:r w:rsidRPr="00FA3856">
        <w:rPr>
          <w:rFonts w:ascii="Times New Roman" w:hAnsi="Times New Roman" w:cs="Times New Roman"/>
          <w:szCs w:val="20"/>
        </w:rPr>
        <w:t xml:space="preserve"> sobre a parcela das receitas auferidas nas exportações às pessoas vinculadas ou aos países com tributação favorecida que exceder ao valor já apropriado na escrituração da empresa, decorrente dos ajustes dos métodos de preços de transferência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g) d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para depósitos em dólares dos Estados Unidos da América, pelo prazo de seis meses, acrescido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h) da diferença de receita, au</w:t>
      </w:r>
      <w:bookmarkStart w:id="396" w:name="subitem_15.2.6.3"/>
      <w:bookmarkEnd w:id="396"/>
      <w:r w:rsidRPr="00FA3856">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das multas ou qualquer outra vantagem recebida ou creditada, ainda que a título de indenização, em virtude de rescisão de contrato;</w:t>
      </w:r>
    </w:p>
    <w:p w:rsidR="00F32E6D" w:rsidRPr="00FA3856" w:rsidRDefault="00F32E6D" w:rsidP="00E506D3">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b/>
          <w:bCs/>
          <w:szCs w:val="20"/>
        </w:rPr>
        <w:t>Atenção:</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resultado negativo ou perda apurados em uma operação não podem ser compensados com os resultados positivos auferidos em outras operações.</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Consideram-se resultados positivos as receitas auferidas diminuídas das despesas necessárias à sua obtenção, quando efetivamente realizadas.</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397" w:name="subitem_15.2.6.3.1"/>
      <w:bookmarkEnd w:id="397"/>
      <w:r w:rsidRPr="00FA3856">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40"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1, e reedições).</w:t>
      </w:r>
    </w:p>
    <w:p w:rsidR="00E506D3"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41"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xml:space="preserve">, de 1999, art. 31, e reedições). </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5) Quanto à alínea "l",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Instrução Normativa n</w:t>
      </w:r>
      <w:r w:rsidRPr="00FA3856">
        <w:rPr>
          <w:rFonts w:ascii="Times New Roman" w:hAnsi="Times New Roman" w:cs="Times New Roman"/>
          <w:strike/>
          <w:szCs w:val="20"/>
        </w:rPr>
        <w:t>º</w:t>
      </w:r>
      <w:r w:rsidRPr="00FA3856">
        <w:rPr>
          <w:rFonts w:ascii="Times New Roman" w:hAnsi="Times New Roman" w:cs="Times New Roman"/>
          <w:szCs w:val="20"/>
        </w:rPr>
        <w:t xml:space="preserve"> 16, de 15 de fevereiro de 2001, observado o disposto no art. 74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4 de agosto de 2001.</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7) Nas atividades de compra e venda, loteamento, incorporação e construção de imóveis, as variações monetárias ativas a que se refere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398" w:name="subitem_15.2.6.3.1.f"/>
      <w:bookmarkEnd w:id="398"/>
      <w:r w:rsidRPr="00FA3856">
        <w:rPr>
          <w:rFonts w:ascii="Times New Roman" w:hAnsi="Times New Roman" w:cs="Times New Roman"/>
          <w:szCs w:val="20"/>
        </w:rPr>
        <w:t>Programa de Recuperação Fiscal (Refis).</w:t>
      </w:r>
    </w:p>
    <w:p w:rsidR="00E506D3" w:rsidRPr="00FA3856" w:rsidRDefault="00E506D3" w:rsidP="00E506D3">
      <w:pPr>
        <w:pStyle w:val="NormalWeb"/>
        <w:spacing w:before="0" w:after="0"/>
        <w:ind w:firstLine="600"/>
        <w:jc w:val="both"/>
        <w:rPr>
          <w:rFonts w:ascii="Times New Roman" w:hAnsi="Times New Roman" w:cs="Times New Roman"/>
          <w:szCs w:val="20"/>
        </w:rPr>
      </w:pPr>
    </w:p>
    <w:p w:rsidR="00E506D3" w:rsidRPr="00FA3856" w:rsidRDefault="00E506D3" w:rsidP="00E506D3">
      <w:pPr>
        <w:pStyle w:val="NormalWeb"/>
        <w:spacing w:before="0" w:after="0"/>
        <w:ind w:firstLine="60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lastRenderedPageBreak/>
        <w:t xml:space="preserve">l) do saldo dos valores cuja tributação tenha sido diferida de períodos de apuração anteriores (Lei nº 9.430 de 1996, art. 54). </w:t>
      </w:r>
      <w:r w:rsidR="00E506D3" w:rsidRPr="00FA3856">
        <w:rPr>
          <w:rFonts w:ascii="Times New Roman" w:hAnsi="Times New Roman" w:cs="Times New Roman"/>
          <w:szCs w:val="20"/>
        </w:rPr>
        <w:tab/>
      </w: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m) Outras Adições e Exclusões referentes ao RTT.</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4)</w:t>
      </w:r>
      <w:r w:rsidR="00F32E6D" w:rsidRPr="00FA3856">
        <w:rPr>
          <w:rFonts w:ascii="Times New Roman" w:hAnsi="Times New Roman" w:cs="Times New Roman"/>
          <w:b/>
          <w:bCs/>
          <w:szCs w:val="20"/>
        </w:rPr>
        <w:t xml:space="preserve"> Lucros Diferidos de Períodos de Apuração Anterior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m 31/12/1996, possu</w:t>
      </w:r>
      <w:bookmarkStart w:id="399" w:name="subitem_15.2.6.3.1.g"/>
      <w:bookmarkEnd w:id="399"/>
      <w:r w:rsidRPr="00FA3856">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xerceu a opção pela tributação com base no lucro presumido, e tenha sido tributada com base no lucro real, no ano-calendário</w:t>
      </w:r>
      <w:bookmarkStart w:id="400" w:name="subitem_15.2.6.3.1.h"/>
      <w:bookmarkEnd w:id="400"/>
      <w:r w:rsidRPr="00FA3856">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5)</w:t>
      </w:r>
      <w:r w:rsidR="00F32E6D" w:rsidRPr="00FA3856">
        <w:rPr>
          <w:rFonts w:ascii="Times New Roman" w:hAnsi="Times New Roman" w:cs="Times New Roman"/>
          <w:b/>
          <w:bCs/>
          <w:szCs w:val="20"/>
        </w:rPr>
        <w:t xml:space="preserve"> Valores de Operações Praticadas com Pessoas Vinculadas Residentes ou Domiciliadas no Exterior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Os valores de que tratam as alíneas "g", "h" e "i" do </w:t>
      </w:r>
      <w:bookmarkStart w:id="401" w:name="subitem_15.2.6.3.1.i"/>
      <w:bookmarkEnd w:id="401"/>
      <w:r w:rsidRPr="00FA3856">
        <w:rPr>
          <w:rFonts w:ascii="Times New Roman" w:hAnsi="Times New Roman" w:cs="Times New Roman"/>
          <w:szCs w:val="20"/>
        </w:rPr>
        <w:t xml:space="preserve">subitem </w:t>
      </w:r>
      <w:r w:rsidR="00E506D3" w:rsidRPr="00FA3856">
        <w:rPr>
          <w:rFonts w:ascii="Times New Roman" w:hAnsi="Times New Roman" w:cs="Times New Roman"/>
          <w:szCs w:val="20"/>
        </w:rPr>
        <w:t>V.3.1</w:t>
      </w:r>
      <w:r w:rsidRPr="00FA3856">
        <w:rPr>
          <w:rFonts w:ascii="Times New Roman" w:hAnsi="Times New Roman" w:cs="Times New Roman"/>
          <w:szCs w:val="20"/>
        </w:rPr>
        <w:t xml:space="preserve"> são apurados anualmente e acrescidos à base de cálculo do quarto trimestre do ano-calendári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iferença entre o impost</w:t>
      </w:r>
      <w:bookmarkStart w:id="402" w:name="subitem_15.2.6.3.1.J"/>
      <w:bookmarkEnd w:id="402"/>
      <w:r w:rsidRPr="00FA3856">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6)</w:t>
      </w:r>
      <w:r w:rsidR="00F32E6D" w:rsidRPr="00FA3856">
        <w:rPr>
          <w:rFonts w:ascii="Times New Roman" w:hAnsi="Times New Roman" w:cs="Times New Roman"/>
          <w:b/>
          <w:bCs/>
          <w:szCs w:val="20"/>
        </w:rPr>
        <w:t xml:space="preserve"> Receitas Tributadas na Fon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ou creditadas à pessoa jurídica, sujeitas à incidência do imposto na fonte, têm o seguinte tratam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w:t>
      </w:r>
      <w:r w:rsidR="00F32E6D" w:rsidRPr="00FA3856">
        <w:rPr>
          <w:rFonts w:ascii="Times New Roman" w:hAnsi="Times New Roman" w:cs="Times New Roman"/>
          <w:b/>
          <w:bCs/>
          <w:szCs w:val="20"/>
        </w:rPr>
        <w:t xml:space="preserve"> Determinação do Imposto de Renda Devido </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1)</w:t>
      </w:r>
      <w:r w:rsidR="00F32E6D" w:rsidRPr="00FA3856">
        <w:rPr>
          <w:rFonts w:ascii="Times New Roman" w:hAnsi="Times New Roman" w:cs="Times New Roman"/>
          <w:b/>
          <w:bCs/>
          <w:szCs w:val="20"/>
        </w:rPr>
        <w:t xml:space="preserve"> Alíquot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vido em cada trimestre é calculado mediante a aplicação da alíquota de 15% (quinze por cento) sobre a base de cálcul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2)</w:t>
      </w:r>
      <w:r w:rsidR="00F32E6D" w:rsidRPr="00FA3856">
        <w:rPr>
          <w:rFonts w:ascii="Times New Roman" w:hAnsi="Times New Roman" w:cs="Times New Roman"/>
          <w:b/>
          <w:bCs/>
          <w:szCs w:val="20"/>
        </w:rPr>
        <w:t xml:space="preserve"> Adicion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3) </w:t>
      </w:r>
      <w:r w:rsidR="00F32E6D" w:rsidRPr="00FA3856">
        <w:rPr>
          <w:rFonts w:ascii="Times New Roman" w:hAnsi="Times New Roman" w:cs="Times New Roman"/>
          <w:b/>
          <w:bCs/>
          <w:szCs w:val="20"/>
        </w:rPr>
        <w:t>Deduções do Imposto Dev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optante pelo lucro presumido pode deduzir</w:t>
      </w:r>
      <w:bookmarkStart w:id="403" w:name="subitem_15.2.6.3.1.l"/>
      <w:bookmarkEnd w:id="403"/>
      <w:r w:rsidRPr="00FA3856">
        <w:rPr>
          <w:rFonts w:ascii="Times New Roman" w:hAnsi="Times New Roman" w:cs="Times New Roman"/>
          <w:szCs w:val="20"/>
        </w:rPr>
        <w:t xml:space="preserve"> do imposto de renda apura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o imposto de renda pago ou retido na fonte sobre receitas que integram a base de cálculo do imposto devido; </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o imposto de renda retido na fonte </w:t>
      </w:r>
      <w:bookmarkStart w:id="404" w:name="subitem_15.2.6.4"/>
      <w:bookmarkEnd w:id="404"/>
      <w:r w:rsidRPr="00FA3856">
        <w:rPr>
          <w:rFonts w:ascii="Times New Roman" w:hAnsi="Times New Roman" w:cs="Times New Roman"/>
          <w:szCs w:val="20"/>
        </w:rPr>
        <w:t>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 imposto de renda retido na fonte por Entidades da Administração Pública Federal (Lei nº 10.833/2003, art. 34);</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 imposto de renda pago incidente sobre ganhos no mercado de renda variável.</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4)</w:t>
      </w:r>
      <w:r w:rsidR="00F32E6D" w:rsidRPr="00FA3856">
        <w:rPr>
          <w:rFonts w:ascii="Times New Roman" w:hAnsi="Times New Roman" w:cs="Times New Roman"/>
          <w:b/>
          <w:bCs/>
          <w:szCs w:val="20"/>
        </w:rPr>
        <w:t xml:space="preserve"> Compensações do Imposto de Renda Devido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 indevido ou a maior que o devido de imposto de renda;</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efetuadas devem ser informadas na DCTF.</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5)</w:t>
      </w:r>
      <w:r w:rsidR="00F32E6D" w:rsidRPr="00FA3856">
        <w:rPr>
          <w:rFonts w:ascii="Times New Roman" w:hAnsi="Times New Roman" w:cs="Times New Roman"/>
          <w:b/>
          <w:bCs/>
          <w:szCs w:val="20"/>
        </w:rPr>
        <w:t xml:space="preserve"> Incentivos Fisca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pessoa juríd</w:t>
      </w:r>
      <w:bookmarkStart w:id="405" w:name="subitem_15.2.6.5"/>
      <w:bookmarkEnd w:id="405"/>
      <w:r w:rsidRPr="00FA3856">
        <w:rPr>
          <w:rFonts w:ascii="Times New Roman" w:hAnsi="Times New Roman" w:cs="Times New Roman"/>
          <w:szCs w:val="20"/>
        </w:rPr>
        <w:t>ica tributada com base no lucro presumido não é permitido qualquer dedução a título de incentivo fisc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0).</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w:t>
      </w:r>
      <w:r w:rsidR="00F32E6D" w:rsidRPr="00FA3856">
        <w:rPr>
          <w:rFonts w:ascii="Times New Roman" w:hAnsi="Times New Roman" w:cs="Times New Roman"/>
          <w:b/>
          <w:bCs/>
          <w:szCs w:val="20"/>
        </w:rPr>
        <w:t xml:space="preserve"> Pagamento do Impos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1)</w:t>
      </w:r>
      <w:r w:rsidR="00F32E6D" w:rsidRPr="00FA3856">
        <w:rPr>
          <w:rFonts w:ascii="Times New Roman" w:hAnsi="Times New Roman" w:cs="Times New Roman"/>
          <w:b/>
          <w:bCs/>
          <w:szCs w:val="20"/>
        </w:rPr>
        <w:t xml:space="preserve"> Local de Pagam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contribuintes devem pagar o imposto de renda da pessoa jurídica por intermédio dos Bancos integrantes da rede arrecadadora de receitas federai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2) </w:t>
      </w:r>
      <w:r w:rsidR="00F32E6D" w:rsidRPr="00FA3856">
        <w:rPr>
          <w:rFonts w:ascii="Times New Roman" w:hAnsi="Times New Roman" w:cs="Times New Roman"/>
          <w:b/>
          <w:bCs/>
          <w:szCs w:val="20"/>
        </w:rPr>
        <w:t>Documento a Utiliza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deve ser feito mediante a utilização do Documento de Arrecadação de Receitas Federais (Darf), sob o código 2</w:t>
      </w:r>
      <w:bookmarkStart w:id="406" w:name="subitem_15.2.6.6"/>
      <w:bookmarkEnd w:id="406"/>
      <w:r w:rsidRPr="00FA3856">
        <w:rPr>
          <w:rFonts w:ascii="Times New Roman" w:hAnsi="Times New Roman" w:cs="Times New Roman"/>
          <w:szCs w:val="20"/>
        </w:rPr>
        <w:t>089.</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3)</w:t>
      </w:r>
      <w:r w:rsidR="00F32E6D" w:rsidRPr="00FA3856">
        <w:rPr>
          <w:rFonts w:ascii="Times New Roman" w:hAnsi="Times New Roman" w:cs="Times New Roman"/>
          <w:b/>
          <w:bCs/>
          <w:szCs w:val="20"/>
        </w:rPr>
        <w:t xml:space="preserve"> Prazo para Pagamento</w:t>
      </w:r>
    </w:p>
    <w:p w:rsidR="00E506D3" w:rsidRPr="00FA3856" w:rsidRDefault="00E506D3" w:rsidP="00F32E6D">
      <w:pPr>
        <w:pStyle w:val="NormalWeb"/>
        <w:spacing w:before="0" w:after="0"/>
        <w:jc w:val="both"/>
        <w:rPr>
          <w:rFonts w:ascii="Times New Roman" w:hAnsi="Times New Roman" w:cs="Times New Roman"/>
          <w:szCs w:val="20"/>
        </w:rPr>
      </w:pPr>
    </w:p>
    <w:p w:rsidR="00E506D3"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 renda devido, apurado trimestralmente, deve ser pago em quota única, até o último dia útil do mês subsequente ao do encerramento do período de apuração.</w:t>
      </w:r>
      <w:r w:rsidR="00E506D3" w:rsidRPr="00FA3856">
        <w:rPr>
          <w:rFonts w:ascii="Times New Roman" w:hAnsi="Times New Roman" w:cs="Times New Roman"/>
          <w:szCs w:val="20"/>
        </w:rPr>
        <w:t xml:space="preserve"> </w:t>
      </w:r>
    </w:p>
    <w:p w:rsidR="00E506D3" w:rsidRPr="00FA3856" w:rsidRDefault="00E506D3" w:rsidP="00E506D3">
      <w:pPr>
        <w:pStyle w:val="NormalWeb"/>
        <w:spacing w:before="0" w:after="0"/>
        <w:ind w:firstLine="708"/>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será pago em quota únic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w:t>
      </w:r>
      <w:r w:rsidR="00F32E6D" w:rsidRPr="00FA3856">
        <w:rPr>
          <w:rFonts w:ascii="Times New Roman" w:hAnsi="Times New Roman" w:cs="Times New Roman"/>
          <w:b/>
          <w:bCs/>
          <w:szCs w:val="20"/>
        </w:rPr>
        <w:t xml:space="preserve"> Escrituraçã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optar pela tributação com base no lucro presumido deve mante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scrituração contábil, nos termos da legislação comercial, ou livro Caixa, no qual deve estar escriturada toda a movimentação financeira, inclusive bancária;</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Livro de Apuração do Lucro Real, quando tiver lucros diferidos de períodos de apuração anterior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486, de 1969, art. 4</w:t>
      </w:r>
      <w:r w:rsidRPr="00FA3856">
        <w:rPr>
          <w:rFonts w:ascii="Times New Roman" w:hAnsi="Times New Roman" w:cs="Times New Roman"/>
          <w:strike/>
          <w:szCs w:val="20"/>
        </w:rPr>
        <w:t>º</w:t>
      </w:r>
      <w:r w:rsidRPr="00FA3856">
        <w:rPr>
          <w:rFonts w:ascii="Times New Roman" w:hAnsi="Times New Roman" w:cs="Times New Roman"/>
          <w:szCs w:val="20"/>
        </w:rPr>
        <w:t>).</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w:t>
      </w:r>
      <w:r w:rsidR="00F32E6D" w:rsidRPr="00FA3856">
        <w:rPr>
          <w:rFonts w:ascii="Times New Roman" w:hAnsi="Times New Roman" w:cs="Times New Roman"/>
          <w:b/>
          <w:bCs/>
          <w:szCs w:val="20"/>
        </w:rPr>
        <w:t xml:space="preserve"> Receitas e Rendimentos não Tributáve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tributáveis as receitas e os rendimentos relacionados abaixo:</w:t>
      </w:r>
    </w:p>
    <w:p w:rsidR="00E506D3"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b/>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 reversão de saldo de provisões anteriormente constituídas, desde que o valor provisionado não tenha sido deduzido na apuração do l</w:t>
      </w:r>
      <w:bookmarkStart w:id="407" w:name="subitem_15.2.7.1"/>
      <w:bookmarkEnd w:id="407"/>
      <w:r w:rsidRPr="00FA3856">
        <w:rPr>
          <w:rFonts w:ascii="Times New Roman" w:hAnsi="Times New Roman" w:cs="Times New Roman"/>
          <w:szCs w:val="20"/>
        </w:rPr>
        <w:t>ucro real dos períodos anteriores, ou que se refiram ao período no qual a pessoa jurídica não tenha se submetido a esse regime de tributação (Lei n</w:t>
      </w:r>
      <w:r w:rsidRPr="00FA3856">
        <w:rPr>
          <w:rFonts w:ascii="Times New Roman" w:hAnsi="Times New Roman" w:cs="Times New Roman"/>
          <w:strike/>
          <w:szCs w:val="20"/>
        </w:rPr>
        <w:t>º</w:t>
      </w:r>
      <w:bookmarkStart w:id="408" w:name="subitem_15.2.7.2"/>
      <w:bookmarkEnd w:id="408"/>
      <w:r w:rsidRPr="00FA3856">
        <w:rPr>
          <w:rFonts w:ascii="Times New Roman" w:hAnsi="Times New Roman" w:cs="Times New Roman"/>
          <w:szCs w:val="20"/>
        </w:rPr>
        <w:t xml:space="preserve"> 9.430, de 1996, art. 53);</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lucros e dividendos recebidos decorrentes de participações societárias no Brasil, caso se refiram a períodos em que estes sejam isentos de imposto de renda.</w:t>
      </w:r>
    </w:p>
    <w:p w:rsidR="00F32E6D" w:rsidRPr="00FA3856" w:rsidRDefault="00F32E6D" w:rsidP="00F32E6D">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p w:rsidR="00020FD2" w:rsidRPr="00FA3856" w:rsidRDefault="00020FD2" w:rsidP="00020FD2">
      <w:pPr>
        <w:pStyle w:val="NormalWeb"/>
        <w:spacing w:before="0" w:after="0"/>
        <w:ind w:firstLine="708"/>
        <w:jc w:val="both"/>
        <w:rPr>
          <w:rFonts w:ascii="Times New Roman" w:hAnsi="Times New Roman" w:cs="Times New Roman"/>
          <w:szCs w:val="20"/>
        </w:rPr>
      </w:pPr>
    </w:p>
    <w:p w:rsidR="00020FD2" w:rsidRPr="00FA3856" w:rsidRDefault="00020FD2" w:rsidP="00020FD2">
      <w:pPr>
        <w:pStyle w:val="NormalWeb"/>
        <w:spacing w:before="0" w:after="0"/>
        <w:ind w:firstLine="708"/>
        <w:jc w:val="both"/>
        <w:rPr>
          <w:rFonts w:ascii="Times New Roman" w:hAnsi="Times New Roman" w:cs="Times New Roman"/>
          <w:szCs w:val="20"/>
        </w:rPr>
      </w:pPr>
    </w:p>
    <w:p w:rsidR="004148A9" w:rsidRPr="00FA3856" w:rsidRDefault="004148A9" w:rsidP="00020FD2">
      <w:pPr>
        <w:pStyle w:val="NormalWeb"/>
        <w:spacing w:before="0" w:after="0"/>
        <w:ind w:firstLine="708"/>
        <w:jc w:val="both"/>
        <w:rPr>
          <w:rFonts w:ascii="Times New Roman" w:hAnsi="Times New Roman" w:cs="Times New Roman"/>
          <w:szCs w:val="20"/>
        </w:rPr>
      </w:pPr>
    </w:p>
    <w:p w:rsidR="00020FD2" w:rsidRPr="00FA3856" w:rsidRDefault="00020FD2" w:rsidP="00020FD2">
      <w:pPr>
        <w:jc w:val="both"/>
        <w:rPr>
          <w:szCs w:val="20"/>
        </w:rPr>
      </w:pPr>
      <w:r w:rsidRPr="00FA3856">
        <w:rPr>
          <w:b/>
          <w:bCs/>
          <w:szCs w:val="20"/>
        </w:rPr>
        <w:lastRenderedPageBreak/>
        <w:t>X) Distribuição de lucros</w:t>
      </w:r>
    </w:p>
    <w:p w:rsidR="00020FD2" w:rsidRPr="00FA3856" w:rsidRDefault="00020FD2" w:rsidP="00020FD2">
      <w:pPr>
        <w:jc w:val="both"/>
        <w:rPr>
          <w:b/>
          <w:bCs/>
          <w:szCs w:val="20"/>
        </w:rPr>
      </w:pPr>
    </w:p>
    <w:p w:rsidR="00020FD2" w:rsidRPr="00FA3856" w:rsidRDefault="00020FD2" w:rsidP="00020FD2">
      <w:pPr>
        <w:ind w:firstLine="708"/>
        <w:jc w:val="both"/>
        <w:rPr>
          <w:szCs w:val="20"/>
        </w:rPr>
      </w:pPr>
      <w:r w:rsidRPr="00FA3856">
        <w:rPr>
          <w:szCs w:val="20"/>
        </w:rPr>
        <w:t>Os lucros ou dividendos calcul</w:t>
      </w:r>
      <w:bookmarkStart w:id="409" w:name="subitem_15.2.7.3"/>
      <w:bookmarkEnd w:id="409"/>
      <w:r w:rsidRPr="00FA3856">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Poderá ser distribuído, a título de lucros, sem incidência do imposto:</w:t>
      </w:r>
    </w:p>
    <w:p w:rsidR="00020FD2" w:rsidRPr="00FA3856" w:rsidRDefault="00020FD2" w:rsidP="00020FD2">
      <w:pPr>
        <w:jc w:val="both"/>
        <w:rPr>
          <w:szCs w:val="20"/>
        </w:rPr>
      </w:pPr>
    </w:p>
    <w:p w:rsidR="00020FD2" w:rsidRPr="00FA3856" w:rsidRDefault="00020FD2" w:rsidP="00020FD2">
      <w:pPr>
        <w:ind w:left="708"/>
        <w:jc w:val="both"/>
        <w:rPr>
          <w:szCs w:val="20"/>
        </w:rPr>
      </w:pPr>
      <w:r w:rsidRPr="00FA3856">
        <w:rPr>
          <w:szCs w:val="20"/>
        </w:rPr>
        <w:t>a) o valor do lucro presumido ou arbitrado (base de cálculo do impost</w:t>
      </w:r>
      <w:bookmarkStart w:id="410" w:name="subitem_15.2.7.4"/>
      <w:bookmarkEnd w:id="410"/>
      <w:r w:rsidRPr="00FA3856">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r w:rsidRPr="00FA3856">
        <w:rPr>
          <w:szCs w:val="20"/>
        </w:rPr>
        <w:tab/>
      </w:r>
    </w:p>
    <w:p w:rsidR="00020FD2" w:rsidRPr="00FA3856" w:rsidRDefault="00020FD2" w:rsidP="00020FD2">
      <w:pPr>
        <w:ind w:left="708"/>
        <w:jc w:val="both"/>
        <w:rPr>
          <w:szCs w:val="20"/>
        </w:rPr>
      </w:pPr>
      <w:r w:rsidRPr="00FA3856">
        <w:rPr>
          <w:szCs w:val="20"/>
        </w:rPr>
        <w:t>b) a parcela do lucro e dividendos excedentes ao valor determinado na alínea "a", desde que a pessoa j</w:t>
      </w:r>
      <w:bookmarkStart w:id="411" w:name="subitem_15.2.7.5"/>
      <w:bookmarkEnd w:id="411"/>
      <w:r w:rsidRPr="00FA3856">
        <w:rPr>
          <w:szCs w:val="20"/>
        </w:rPr>
        <w:t>urídica demonstre, mediante escrituração contábil feita com observância da lei comercial, que o lucro efetivo é maior que o determinado segundo as normas para apuração do lucro pr</w:t>
      </w:r>
      <w:bookmarkStart w:id="412" w:name="subitem_15.2.8"/>
      <w:bookmarkEnd w:id="412"/>
      <w:r w:rsidRPr="00FA3856">
        <w:rPr>
          <w:szCs w:val="20"/>
        </w:rPr>
        <w:t xml:space="preserve">esumido. </w:t>
      </w:r>
    </w:p>
    <w:p w:rsidR="00020FD2" w:rsidRPr="00FA3856" w:rsidRDefault="00020FD2" w:rsidP="00020FD2">
      <w:pPr>
        <w:ind w:left="600"/>
        <w:jc w:val="both"/>
        <w:rPr>
          <w:b/>
          <w:bCs/>
          <w:szCs w:val="20"/>
        </w:rPr>
      </w:pPr>
    </w:p>
    <w:p w:rsidR="00020FD2" w:rsidRPr="00FA3856" w:rsidRDefault="00020FD2" w:rsidP="00020FD2">
      <w:pPr>
        <w:ind w:left="708"/>
        <w:jc w:val="both"/>
        <w:rPr>
          <w:szCs w:val="20"/>
        </w:rPr>
      </w:pPr>
      <w:r w:rsidRPr="00FA3856">
        <w:rPr>
          <w:b/>
          <w:bCs/>
          <w:szCs w:val="20"/>
        </w:rPr>
        <w:t>Atenção:</w:t>
      </w:r>
      <w:r w:rsidRPr="00FA3856">
        <w:rPr>
          <w:szCs w:val="20"/>
        </w:rPr>
        <w:t xml:space="preserve"> Essa is</w:t>
      </w:r>
      <w:bookmarkStart w:id="413" w:name="subitem_15.2.8.1"/>
      <w:bookmarkEnd w:id="413"/>
      <w:r w:rsidRPr="00FA3856">
        <w:rPr>
          <w:szCs w:val="20"/>
        </w:rPr>
        <w:t xml:space="preserve">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w:t>
      </w:r>
      <w:bookmarkStart w:id="414" w:name="subitem_15.2.8.2"/>
      <w:bookmarkEnd w:id="414"/>
      <w:r w:rsidRPr="00FA3856">
        <w:rPr>
          <w:szCs w:val="20"/>
        </w:rPr>
        <w:t>o de rendimentos dos beneficiários.</w:t>
      </w:r>
    </w:p>
    <w:p w:rsidR="00020FD2" w:rsidRPr="00FA3856" w:rsidRDefault="00020FD2" w:rsidP="00020FD2">
      <w:pPr>
        <w:ind w:left="600"/>
        <w:jc w:val="both"/>
        <w:rPr>
          <w:szCs w:val="20"/>
        </w:rPr>
      </w:pPr>
      <w:r w:rsidRPr="00FA3856">
        <w:rPr>
          <w:szCs w:val="20"/>
        </w:rPr>
        <w:t> </w:t>
      </w:r>
    </w:p>
    <w:p w:rsidR="00020FD2" w:rsidRPr="00FA3856" w:rsidRDefault="00020FD2" w:rsidP="00020FD2">
      <w:pPr>
        <w:jc w:val="both"/>
        <w:rPr>
          <w:szCs w:val="20"/>
        </w:rPr>
      </w:pPr>
      <w:r w:rsidRPr="00FA3856">
        <w:rPr>
          <w:b/>
          <w:bCs/>
          <w:szCs w:val="20"/>
        </w:rPr>
        <w:t>X.1) Lucros Distribuídos que Excederem ao Valor Apurado na Escrituração</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A parcela dos rendimentos pagos ou creditado</w:t>
      </w:r>
      <w:bookmarkStart w:id="415" w:name="subitem_15.2.8.3"/>
      <w:bookmarkEnd w:id="415"/>
      <w:r w:rsidRPr="00FA3856">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Inexistindo lucros acumulados ou reservas de lucros em montante suficiente, a parcela excedente deve ser submetida à tributação, nos termos do § 4</w:t>
      </w:r>
      <w:r w:rsidRPr="00FA3856">
        <w:rPr>
          <w:strike/>
          <w:szCs w:val="20"/>
        </w:rPr>
        <w:t>º</w:t>
      </w:r>
      <w:r w:rsidRPr="00FA3856">
        <w:rPr>
          <w:szCs w:val="20"/>
        </w:rPr>
        <w:t xml:space="preserve"> do art. 3</w:t>
      </w:r>
      <w:r w:rsidRPr="00FA3856">
        <w:rPr>
          <w:strike/>
          <w:szCs w:val="20"/>
        </w:rPr>
        <w:t>º</w:t>
      </w:r>
      <w:r w:rsidRPr="00FA3856">
        <w:rPr>
          <w:szCs w:val="20"/>
        </w:rPr>
        <w:t xml:space="preserve"> da Lei n</w:t>
      </w:r>
      <w:r w:rsidRPr="00FA3856">
        <w:rPr>
          <w:strike/>
          <w:szCs w:val="20"/>
        </w:rPr>
        <w:t>º</w:t>
      </w:r>
      <w:r w:rsidRPr="00FA3856">
        <w:rPr>
          <w:szCs w:val="20"/>
        </w:rPr>
        <w:t xml:space="preserve"> 7.713, de 1988, com base na tabela progressiva a que se refere o art. </w:t>
      </w:r>
      <w:bookmarkStart w:id="416" w:name="subitem_15.2.9"/>
      <w:bookmarkEnd w:id="416"/>
      <w:r w:rsidRPr="00FA3856">
        <w:rPr>
          <w:szCs w:val="20"/>
        </w:rPr>
        <w:t>3</w:t>
      </w:r>
      <w:r w:rsidRPr="00FA3856">
        <w:rPr>
          <w:strike/>
          <w:szCs w:val="20"/>
        </w:rPr>
        <w:t>º</w:t>
      </w:r>
      <w:r w:rsidRPr="00FA3856">
        <w:rPr>
          <w:szCs w:val="20"/>
        </w:rPr>
        <w:t xml:space="preserve"> da Lei n</w:t>
      </w:r>
      <w:r w:rsidRPr="00FA3856">
        <w:rPr>
          <w:strike/>
          <w:szCs w:val="20"/>
        </w:rPr>
        <w:t>º</w:t>
      </w:r>
      <w:r w:rsidRPr="00FA3856">
        <w:rPr>
          <w:szCs w:val="20"/>
        </w:rPr>
        <w:t xml:space="preserve"> 9.250, de 1995 (IN SRF n</w:t>
      </w:r>
      <w:r w:rsidRPr="00FA3856">
        <w:rPr>
          <w:strike/>
          <w:szCs w:val="20"/>
        </w:rPr>
        <w:t>º</w:t>
      </w:r>
      <w:r w:rsidRPr="00FA3856">
        <w:rPr>
          <w:szCs w:val="20"/>
        </w:rPr>
        <w:t xml:space="preserve"> 93, de 1997, art. 48, § 4</w:t>
      </w:r>
      <w:r w:rsidRPr="00FA3856">
        <w:rPr>
          <w:strike/>
          <w:szCs w:val="20"/>
        </w:rPr>
        <w:t>º</w:t>
      </w:r>
      <w:r w:rsidRPr="00FA3856">
        <w:rPr>
          <w:szCs w:val="20"/>
        </w:rPr>
        <w:t>).</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A distribuição de rendimentos a título de lucros ou dividendos que não tenham sido apurados em balanço sujeita-se à incidência do imposto de renda na forma prevista no parágrafo anterior.</w:t>
      </w:r>
    </w:p>
    <w:p w:rsidR="00020FD2" w:rsidRPr="00FA3856" w:rsidRDefault="00020FD2" w:rsidP="00BD6449">
      <w:pPr>
        <w:pStyle w:val="NormalWeb"/>
        <w:spacing w:before="0" w:after="0"/>
        <w:jc w:val="both"/>
        <w:rPr>
          <w:rFonts w:ascii="Times New Roman" w:hAnsi="Times New Roman" w:cs="Times New Roman"/>
          <w:szCs w:val="20"/>
        </w:rPr>
      </w:pPr>
    </w:p>
    <w:p w:rsidR="00BD6449" w:rsidRPr="00FA3856" w:rsidRDefault="00BD6449">
      <w:pPr>
        <w:spacing w:after="200" w:line="276" w:lineRule="auto"/>
        <w:rPr>
          <w:rFonts w:eastAsia="Arial Unicode MS"/>
          <w:b/>
          <w:bCs/>
          <w:szCs w:val="20"/>
          <w:lang w:eastAsia="ar-SA"/>
        </w:rPr>
      </w:pPr>
      <w:r w:rsidRPr="00FA3856">
        <w:rPr>
          <w:b/>
          <w:bCs/>
          <w:szCs w:val="20"/>
        </w:rPr>
        <w:br w:type="page"/>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XI) Contribuição Social Sobre o Lucro Líquido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trimestre, apurada com base no resultado presumido ou arbitrado, corresponde à soma dos seguintes valores:</w:t>
      </w:r>
    </w:p>
    <w:p w:rsidR="00BD6449" w:rsidRPr="00FA3856" w:rsidRDefault="00BD6449" w:rsidP="00BD6449">
      <w:pPr>
        <w:pStyle w:val="NormalWeb"/>
        <w:spacing w:before="0" w:after="0"/>
        <w:ind w:left="708" w:firstLine="708"/>
        <w:jc w:val="both"/>
        <w:rPr>
          <w:rFonts w:ascii="Times New Roman" w:hAnsi="Times New Roman" w:cs="Times New Roman"/>
          <w:szCs w:val="20"/>
        </w:rPr>
      </w:pP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12% (doze por cento) ou 32% (trinta e dois por cento) da receita bruta auferida no período de apuraçã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 (vide </w:t>
      </w:r>
      <w:r w:rsidR="00CA09D6" w:rsidRPr="00FA3856">
        <w:rPr>
          <w:sz w:val="24"/>
          <w:szCs w:val="24"/>
        </w:rPr>
        <w:fldChar w:fldCharType="begin"/>
      </w:r>
      <w:r w:rsidR="00CA09D6" w:rsidRPr="00FA3856">
        <w:instrText xml:space="preserve"> HYPERLINK "mk:@MSITStore:C:\\ARQUIVOS%20DE%20PROGRAMAS%20RFB\\DIPJ2014\\DIPJ2014.chm::</w:instrText>
      </w:r>
      <w:bookmarkStart w:id="417" w:name="subitem_15.2.10"/>
      <w:bookmarkEnd w:id="417"/>
      <w:r w:rsidR="00CA09D6" w:rsidRPr="00FA3856">
        <w:instrText xml:space="preserve">/INST_PREENCHIMENTO/Manual_DIPJ2014_5_20_00_Precos.html" </w:instrText>
      </w:r>
      <w:r w:rsidR="00CA09D6" w:rsidRPr="00FA3856">
        <w:rPr>
          <w:sz w:val="24"/>
          <w:szCs w:val="24"/>
        </w:rPr>
        <w:fldChar w:fldCharType="separate"/>
      </w:r>
      <w:r w:rsidRPr="00FA3856">
        <w:rPr>
          <w:rStyle w:val="Hyperlink"/>
          <w:rFonts w:ascii="Times New Roman" w:hAnsi="Times New Roman" w:cs="Times New Roman"/>
          <w:szCs w:val="20"/>
        </w:rPr>
        <w:t>item 20</w:t>
      </w:r>
      <w:r w:rsidR="00CA09D6" w:rsidRPr="00FA3856">
        <w:rPr>
          <w:rStyle w:val="Hyperlink"/>
          <w:rFonts w:ascii="Times New Roman" w:hAnsi="Times New Roman" w:cs="Times New Roman"/>
          <w:szCs w:val="20"/>
        </w:rPr>
        <w:fldChar w:fldCharType="end"/>
      </w:r>
      <w:r w:rsidRPr="00FA3856">
        <w:rPr>
          <w:rFonts w:ascii="Times New Roman" w:hAnsi="Times New Roman" w:cs="Times New Roman"/>
          <w:szCs w:val="20"/>
        </w:rPr>
        <w:t>);</w:t>
      </w:r>
    </w:p>
    <w:p w:rsidR="00BD6449" w:rsidRPr="00FA3856" w:rsidRDefault="00BD6449" w:rsidP="00BD6449">
      <w:pPr>
        <w:pStyle w:val="NormalWeb"/>
        <w:spacing w:before="0" w:after="0"/>
        <w:jc w:val="both"/>
        <w:rPr>
          <w:rFonts w:ascii="Times New Roman" w:hAnsi="Times New Roman" w:cs="Times New Roman"/>
          <w:b/>
          <w:bCs/>
          <w:szCs w:val="20"/>
        </w:rPr>
      </w:pP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b/>
          <w:bCs/>
          <w:szCs w:val="20"/>
        </w:rPr>
        <w:t>Atenção:</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1) O percentual da receita bruta para efeito de determinação da base de cálculo da CSLL é de 32 % (trinta e dois por cento) para as atividades d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1) prestação de serviços em geral, exceto a de serviços hospitalares e de transport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2) intermediação de negócios;</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3) administração, locação ou cessão de bens imóveis, móveis e direitos de qualquer natureza;</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1.4)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2) No caso de atividades diversificadas, deve ser aplicado o percentual correspondente a cada atividade.</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3)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4).</w:t>
      </w:r>
    </w:p>
    <w:p w:rsidR="00BD6449" w:rsidRPr="00FA3856" w:rsidRDefault="00BD6449" w:rsidP="00BD6449">
      <w:pPr>
        <w:pStyle w:val="NormalWeb"/>
        <w:spacing w:before="0" w:after="0"/>
        <w:ind w:left="708" w:firstLine="92"/>
        <w:jc w:val="both"/>
        <w:rPr>
          <w:rFonts w:ascii="Times New Roman" w:hAnsi="Times New Roman" w:cs="Times New Roman"/>
          <w:szCs w:val="20"/>
        </w:rPr>
      </w:pPr>
      <w:r w:rsidRPr="00FA3856">
        <w:rPr>
          <w:rFonts w:ascii="Times New Roman" w:hAnsi="Times New Roman" w:cs="Times New Roman"/>
          <w:szCs w:val="20"/>
        </w:rPr>
        <w:t>4) os ganhos de capital, os rendimentos e ganhos líquidos auferidos em aplicações financeiras, as demais receitas e os resultados positivos decorrentes de receitas não abrangidas pelo item 1 acima, auferidos no mesmo período de apuração, inclusive:</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s ganhos de capital nas alienações de bens do ativo não-circulante, exceto realizável a longo prazo, e de ouro não caracterizado como ativo financeir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os ganhos de capital auferidos na devolução de capital em bens ou direitos;</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os rendimentos auferidos nas operações de mútuo realizadas entre pessoas jurídicas ou entre pessoa jurídica e pessoa física;</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ocial da pessoa jurídica, deduzida dos encargos necessários à sua percep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i) os rendimentos e ganhos líquidos auferidos em aplicações financeiras de renda fixa e de renda variável;</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valores de que trata o item 2 devem ser apurados anualmente e acrescidos ao resultado presumido ou arbitrado do último trimestre do ano-calendário, para efeito de se determinar a CSLL devida.</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Para os efeitos da alínea "a" do item 4, o ganho de capital corresponde à diferença positiva verificada entre o valor da alienação e o respectivo valor contáb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variações cambiais a que se refere a alínea "j" do item 4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10, de 1999, art. 31, parágrafo único, e reedições). </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Vale-Pedágio obrigatório, pago pelo embarcador ao transportador, não integra o frete e não deve ser considerado receita operacional ou rendimento tributáve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xml:space="preserve">, para depósitos em dólares dos Estados Unidos da América, pelo prazo de seis meses, acrescida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ndimentos e ganhos de capital a que se refere o parágrafo acima são os auferidos no exterior, diretamente pela pessoa jurídica domiciliada no Brasi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 Pagamento da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1) Local de Pagament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2) Documento a Utilizar</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pagamento é feito mediante a utilização do Documento de Arrecadação de </w:t>
      </w:r>
      <w:r w:rsidR="004255D7" w:rsidRPr="00FA3856">
        <w:rPr>
          <w:rFonts w:ascii="Times New Roman" w:hAnsi="Times New Roman" w:cs="Times New Roman"/>
          <w:szCs w:val="20"/>
        </w:rPr>
        <w:t xml:space="preserve">Receitas Federais (Darf), sob o seguinte código </w:t>
      </w:r>
      <w:r w:rsidRPr="00FA3856">
        <w:rPr>
          <w:rFonts w:ascii="Times New Roman" w:hAnsi="Times New Roman" w:cs="Times New Roman"/>
          <w:szCs w:val="20"/>
        </w:rPr>
        <w:t>2372 - PJ optante pela apuração com Base no Result</w:t>
      </w:r>
      <w:r w:rsidR="004255D7" w:rsidRPr="00FA3856">
        <w:rPr>
          <w:rFonts w:ascii="Times New Roman" w:hAnsi="Times New Roman" w:cs="Times New Roman"/>
          <w:szCs w:val="20"/>
        </w:rPr>
        <w:t>ado Presumido ou pelo Arbitrado.</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XI.1.3)</w:t>
      </w:r>
      <w:r w:rsidR="00BD6449" w:rsidRPr="00FA3856">
        <w:rPr>
          <w:rFonts w:ascii="Times New Roman" w:hAnsi="Times New Roman" w:cs="Times New Roman"/>
          <w:b/>
          <w:bCs/>
          <w:szCs w:val="20"/>
        </w:rPr>
        <w:t xml:space="preserve"> Prazo para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rimestralmente, deve ser paga em quota única, até o último dia útil do mês subsequente ao do encerramento do período de apuraçã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rsidP="00BD6449">
      <w:pPr>
        <w:pStyle w:val="NormalWeb"/>
        <w:spacing w:before="0" w:after="0"/>
        <w:jc w:val="both"/>
        <w:rPr>
          <w:rFonts w:ascii="Times New Roman" w:hAnsi="Times New Roman" w:cs="Times New Roman"/>
          <w:szCs w:val="20"/>
        </w:rPr>
      </w:pPr>
    </w:p>
    <w:p w:rsidR="00020FD2" w:rsidRPr="00FA3856" w:rsidRDefault="00020FD2" w:rsidP="00F32E6D">
      <w:pPr>
        <w:pStyle w:val="NormalWeb"/>
        <w:spacing w:before="0" w:after="0"/>
        <w:rPr>
          <w:rFonts w:ascii="Times New Roman" w:hAnsi="Times New Roman" w:cs="Times New Roman"/>
          <w:szCs w:val="20"/>
        </w:rPr>
      </w:pPr>
    </w:p>
    <w:p w:rsidR="00F32E6D" w:rsidRPr="00FA3856" w:rsidRDefault="00F32E6D" w:rsidP="009479AD">
      <w:pPr>
        <w:pStyle w:val="PSDS-MarcadoresNivel3"/>
        <w:tabs>
          <w:tab w:val="clear" w:pos="1440"/>
        </w:tabs>
        <w:spacing w:before="0" w:after="0"/>
        <w:ind w:left="720" w:firstLine="0"/>
        <w:rPr>
          <w:rFonts w:ascii="Times New Roman" w:hAnsi="Times New Roman" w:cs="Times New Roman"/>
          <w:szCs w:val="20"/>
        </w:rPr>
      </w:pPr>
    </w:p>
    <w:p w:rsidR="006A0AF8" w:rsidRPr="00FA3856" w:rsidRDefault="006A0AF8">
      <w:pPr>
        <w:spacing w:after="200" w:line="276" w:lineRule="auto"/>
        <w:rPr>
          <w:b/>
          <w:bCs/>
          <w:color w:val="0000FF"/>
          <w:szCs w:val="20"/>
        </w:rPr>
      </w:pPr>
      <w:r w:rsidRPr="00FA3856">
        <w:rPr>
          <w:color w:val="0000FF"/>
          <w:szCs w:val="20"/>
        </w:rPr>
        <w:br w:type="page"/>
      </w:r>
    </w:p>
    <w:p w:rsidR="009479AD" w:rsidRPr="00FA3856" w:rsidRDefault="009479AD" w:rsidP="009479AD">
      <w:pPr>
        <w:pStyle w:val="Ttulo1"/>
        <w:jc w:val="both"/>
        <w:rPr>
          <w:color w:val="0000FF"/>
          <w:szCs w:val="20"/>
        </w:rPr>
      </w:pPr>
      <w:bookmarkStart w:id="418" w:name="_Toc454359351"/>
      <w:r w:rsidRPr="00FA3856">
        <w:rPr>
          <w:color w:val="0000FF"/>
          <w:szCs w:val="20"/>
        </w:rPr>
        <w:lastRenderedPageBreak/>
        <w:t>Registro P001: Abertura do Bloco P</w:t>
      </w:r>
      <w:bookmarkEnd w:id="418"/>
    </w:p>
    <w:p w:rsidR="009479AD" w:rsidRPr="00FA3856" w:rsidRDefault="009479AD" w:rsidP="009479A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479AD"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 xml:space="preserve">REGISTRO P001: </w:t>
            </w:r>
            <w:r w:rsidRPr="00FA3856">
              <w:rPr>
                <w:rFonts w:ascii="Times New Roman" w:hAnsi="Times New Roman"/>
                <w:b/>
              </w:rPr>
              <w:t>ABERTURA DO BLOCO P</w:t>
            </w:r>
          </w:p>
        </w:tc>
      </w:tr>
      <w:tr w:rsidR="009479AD"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Regras de Validação do Registro</w:t>
            </w:r>
          </w:p>
          <w:p w:rsidR="009479AD" w:rsidRPr="00FA3856" w:rsidRDefault="009479AD" w:rsidP="004177C3">
            <w:pPr>
              <w:pStyle w:val="PSDS-CorpodeTexto0"/>
              <w:rPr>
                <w:rFonts w:ascii="Times New Roman" w:hAnsi="Times New Roman"/>
                <w:b/>
                <w:bCs/>
              </w:rPr>
            </w:pPr>
            <w:r w:rsidRPr="00FA3856">
              <w:rPr>
                <w:rFonts w:ascii="Times New Roman" w:hAnsi="Times New Roman"/>
                <w:b/>
                <w:bCs/>
              </w:rPr>
              <w:t>REGRA_OCORRENCIA_UNITARIA_ARQ</w:t>
            </w:r>
          </w:p>
        </w:tc>
      </w:tr>
      <w:tr w:rsidR="009479AD"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9479AD"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rPr>
                <w:rFonts w:ascii="Times New Roman" w:hAnsi="Times New Roman"/>
                <w:b/>
                <w:bCs/>
              </w:rPr>
            </w:pPr>
            <w:r w:rsidRPr="00FA3856">
              <w:rPr>
                <w:rFonts w:ascii="Times New Roman" w:hAnsi="Times New Roman"/>
                <w:b/>
                <w:bCs/>
              </w:rPr>
              <w:t>Campo(s) chave: REG</w:t>
            </w:r>
          </w:p>
        </w:tc>
      </w:tr>
    </w:tbl>
    <w:p w:rsidR="009479AD" w:rsidRPr="00FA3856" w:rsidRDefault="009479AD" w:rsidP="009479AD">
      <w:pPr>
        <w:pStyle w:val="PSDS-MarcadoresNivel2"/>
        <w:numPr>
          <w:ilvl w:val="0"/>
          <w:numId w:val="0"/>
        </w:numPr>
        <w:tabs>
          <w:tab w:val="left" w:pos="720"/>
        </w:tabs>
        <w:spacing w:before="0" w:after="0"/>
        <w:ind w:left="360"/>
        <w:rPr>
          <w:rFonts w:ascii="Times New Roman" w:hAnsi="Times New Roman"/>
          <w:b w:val="0"/>
          <w:bCs/>
          <w:lang w:val="pt-PT"/>
        </w:rPr>
      </w:pPr>
    </w:p>
    <w:tbl>
      <w:tblPr>
        <w:tblW w:w="117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82"/>
        <w:gridCol w:w="674"/>
        <w:gridCol w:w="1141"/>
        <w:gridCol w:w="1000"/>
        <w:gridCol w:w="1023"/>
        <w:gridCol w:w="1317"/>
      </w:tblGrid>
      <w:tr w:rsidR="004148A9" w:rsidRPr="00FA3856" w:rsidTr="004148A9">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Campo</w:t>
            </w:r>
          </w:p>
        </w:tc>
        <w:tc>
          <w:tcPr>
            <w:tcW w:w="4882"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4148A9">
        <w:trPr>
          <w:jc w:val="center"/>
        </w:trPr>
        <w:tc>
          <w:tcPr>
            <w:tcW w:w="620"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rPr>
                <w:szCs w:val="20"/>
              </w:rPr>
            </w:pPr>
            <w:r w:rsidRPr="00FA3856">
              <w:rPr>
                <w:szCs w:val="20"/>
              </w:rPr>
              <w:t>REG</w:t>
            </w:r>
          </w:p>
        </w:tc>
        <w:tc>
          <w:tcPr>
            <w:tcW w:w="488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both"/>
              <w:rPr>
                <w:szCs w:val="20"/>
              </w:rPr>
            </w:pPr>
            <w:r w:rsidRPr="00FA3856">
              <w:rPr>
                <w:szCs w:val="20"/>
              </w:rPr>
              <w:t>Texto Fixo Contendo a Identificação do Registro (P001).</w:t>
            </w:r>
          </w:p>
          <w:p w:rsidR="004148A9" w:rsidRPr="00FA3856" w:rsidRDefault="004148A9" w:rsidP="008C16B2">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P001]</w:t>
            </w:r>
          </w:p>
        </w:tc>
        <w:tc>
          <w:tcPr>
            <w:tcW w:w="13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Sim</w:t>
            </w:r>
          </w:p>
        </w:tc>
      </w:tr>
      <w:tr w:rsidR="004148A9" w:rsidRPr="00FA3856" w:rsidTr="004148A9">
        <w:trPr>
          <w:jc w:val="center"/>
        </w:trPr>
        <w:tc>
          <w:tcPr>
            <w:tcW w:w="620"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rPr>
                <w:szCs w:val="20"/>
              </w:rPr>
            </w:pPr>
            <w:r w:rsidRPr="00FA3856">
              <w:rPr>
                <w:szCs w:val="20"/>
              </w:rPr>
              <w:t>IND_DAD</w:t>
            </w:r>
          </w:p>
        </w:tc>
        <w:tc>
          <w:tcPr>
            <w:tcW w:w="4882"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rPr>
                <w:szCs w:val="20"/>
              </w:rPr>
            </w:pPr>
            <w:r w:rsidRPr="00FA3856">
              <w:rPr>
                <w:szCs w:val="20"/>
              </w:rPr>
              <w:t>Indicador de movimento:</w:t>
            </w:r>
          </w:p>
          <w:p w:rsidR="004148A9" w:rsidRPr="00FA3856" w:rsidRDefault="004148A9" w:rsidP="008C16B2">
            <w:pPr>
              <w:rPr>
                <w:szCs w:val="20"/>
              </w:rPr>
            </w:pPr>
            <w:r w:rsidRPr="00FA3856">
              <w:rPr>
                <w:szCs w:val="20"/>
              </w:rPr>
              <w:t>0 – Bloco com dados informados;</w:t>
            </w:r>
          </w:p>
          <w:p w:rsidR="004148A9" w:rsidRPr="00FA3856" w:rsidRDefault="004148A9" w:rsidP="008C16B2">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center"/>
              <w:rPr>
                <w:szCs w:val="20"/>
              </w:rPr>
            </w:pPr>
            <w:r w:rsidRPr="00FA3856">
              <w:rPr>
                <w:szCs w:val="20"/>
              </w:rPr>
              <w:t>Sim</w:t>
            </w:r>
          </w:p>
        </w:tc>
      </w:tr>
    </w:tbl>
    <w:p w:rsidR="009479AD" w:rsidRPr="00FA3856" w:rsidRDefault="009479AD" w:rsidP="009479AD">
      <w:pPr>
        <w:pStyle w:val="PSDS-MarcadoresNivel2"/>
        <w:numPr>
          <w:ilvl w:val="0"/>
          <w:numId w:val="0"/>
        </w:numPr>
        <w:rPr>
          <w:rFonts w:ascii="Times New Roman" w:hAnsi="Times New Roman"/>
        </w:rPr>
      </w:pPr>
    </w:p>
    <w:p w:rsidR="009479AD" w:rsidRPr="00FA3856" w:rsidRDefault="009479AD" w:rsidP="009479AD">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9479AD" w:rsidRPr="00FA3856" w:rsidRDefault="009479AD" w:rsidP="009479AD">
      <w:pPr>
        <w:pStyle w:val="PSDS-MarcadoresNivel2"/>
        <w:numPr>
          <w:ilvl w:val="0"/>
          <w:numId w:val="0"/>
        </w:numPr>
        <w:rPr>
          <w:rFonts w:ascii="Times New Roman" w:hAnsi="Times New Roman"/>
        </w:rPr>
      </w:pPr>
    </w:p>
    <w:p w:rsidR="009479AD" w:rsidRPr="00FA3856" w:rsidRDefault="00E81A1E" w:rsidP="009479AD">
      <w:pPr>
        <w:pStyle w:val="Corpodetexto"/>
        <w:ind w:left="708" w:firstLine="12"/>
        <w:rPr>
          <w:rFonts w:ascii="Times New Roman" w:hAnsi="Times New Roman"/>
          <w:szCs w:val="20"/>
        </w:rPr>
      </w:pPr>
      <w:hyperlink r:id="rId142" w:anchor="REGRA_OCORRENCIA_UNITARIA_ARQ" w:history="1">
        <w:r w:rsidR="009479AD" w:rsidRPr="00FA3856">
          <w:rPr>
            <w:rFonts w:ascii="Times New Roman" w:hAnsi="Times New Roman"/>
            <w:b/>
            <w:szCs w:val="20"/>
          </w:rPr>
          <w:t>REGRA_OCORRENCIA_UNITARIA_ARQ</w:t>
        </w:r>
      </w:hyperlink>
      <w:r w:rsidR="009479AD" w:rsidRPr="00FA3856">
        <w:rPr>
          <w:rFonts w:ascii="Times New Roman" w:hAnsi="Times New Roman"/>
          <w:color w:val="auto"/>
          <w:szCs w:val="20"/>
        </w:rPr>
        <w:t xml:space="preserve">: </w:t>
      </w:r>
      <w:r w:rsidR="009479AD" w:rsidRPr="00FA3856">
        <w:rPr>
          <w:rFonts w:ascii="Times New Roman" w:hAnsi="Times New Roman"/>
          <w:szCs w:val="20"/>
        </w:rPr>
        <w:t xml:space="preserve">Verifica se registro ocorreu apenas uma vez por </w:t>
      </w:r>
      <w:r w:rsidR="00F11E71" w:rsidRPr="00FA3856">
        <w:rPr>
          <w:rFonts w:ascii="Times New Roman" w:hAnsi="Times New Roman"/>
          <w:szCs w:val="20"/>
        </w:rPr>
        <w:t>arquivo, considerando a chave “P</w:t>
      </w:r>
      <w:r w:rsidR="009479AD" w:rsidRPr="00FA3856">
        <w:rPr>
          <w:rFonts w:ascii="Times New Roman" w:hAnsi="Times New Roman"/>
          <w:szCs w:val="20"/>
        </w:rPr>
        <w:t>001” (REG). Se a regra não for cumprida, a ECF gera um erro.</w:t>
      </w:r>
    </w:p>
    <w:p w:rsidR="006A0AF8" w:rsidRPr="00FA3856" w:rsidRDefault="006A0AF8" w:rsidP="006A0AF8">
      <w:pPr>
        <w:pStyle w:val="Corpodetexto"/>
        <w:rPr>
          <w:rFonts w:ascii="Times New Roman" w:hAnsi="Times New Roman"/>
          <w:b/>
          <w:color w:val="002060"/>
          <w:szCs w:val="20"/>
        </w:rPr>
      </w:pPr>
    </w:p>
    <w:p w:rsidR="006A0AF8" w:rsidRPr="00FA3856" w:rsidRDefault="006A0AF8" w:rsidP="006A0AF8">
      <w:pPr>
        <w:pStyle w:val="Corpodetexto"/>
        <w:rPr>
          <w:rFonts w:ascii="Times New Roman" w:hAnsi="Times New Roman"/>
          <w:b/>
          <w:color w:val="002060"/>
          <w:szCs w:val="20"/>
        </w:rPr>
      </w:pPr>
      <w:r w:rsidRPr="00FA3856">
        <w:rPr>
          <w:rFonts w:ascii="Times New Roman" w:hAnsi="Times New Roman"/>
          <w:b/>
          <w:color w:val="002060"/>
          <w:szCs w:val="20"/>
        </w:rPr>
        <w:t>Exemplo de Preenchimento: |P001|0|</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P001|: Identificação do tipo do registro.</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9479AD" w:rsidRPr="00FA3856" w:rsidRDefault="009479AD" w:rsidP="009479AD">
      <w:pPr>
        <w:pStyle w:val="Corpodetexto"/>
        <w:ind w:left="708" w:firstLine="12"/>
        <w:rPr>
          <w:rFonts w:ascii="Times New Roman" w:hAnsi="Times New Roman"/>
          <w:szCs w:val="20"/>
        </w:rPr>
      </w:pPr>
    </w:p>
    <w:p w:rsidR="00FB7131" w:rsidRPr="00FA3856" w:rsidRDefault="00FB7131">
      <w:pPr>
        <w:spacing w:after="200" w:line="276" w:lineRule="auto"/>
        <w:rPr>
          <w:b/>
          <w:bCs/>
          <w:color w:val="0000FF"/>
          <w:szCs w:val="20"/>
        </w:rPr>
      </w:pPr>
      <w:r w:rsidRPr="00FA3856">
        <w:rPr>
          <w:color w:val="0000FF"/>
          <w:szCs w:val="20"/>
        </w:rPr>
        <w:br w:type="page"/>
      </w:r>
    </w:p>
    <w:p w:rsidR="002E4337" w:rsidRPr="00FA3856" w:rsidRDefault="002E4337" w:rsidP="002E4337">
      <w:pPr>
        <w:pStyle w:val="Ttulo1"/>
        <w:jc w:val="both"/>
        <w:rPr>
          <w:color w:val="0000FF"/>
          <w:szCs w:val="20"/>
        </w:rPr>
      </w:pPr>
      <w:bookmarkStart w:id="419" w:name="_Toc454359352"/>
      <w:r w:rsidRPr="00FA3856">
        <w:rPr>
          <w:color w:val="0000FF"/>
          <w:szCs w:val="20"/>
        </w:rPr>
        <w:lastRenderedPageBreak/>
        <w:t>Registro P030: Identificação dos Períodos e Formas de Apuração do IRPJ e da CSLL das Empresas Tributadas pelo Lucro Presumido</w:t>
      </w:r>
      <w:bookmarkEnd w:id="419"/>
    </w:p>
    <w:p w:rsidR="002E4337" w:rsidRPr="00FA3856" w:rsidRDefault="002E4337" w:rsidP="002E4337">
      <w:pPr>
        <w:jc w:val="both"/>
        <w:rPr>
          <w:szCs w:val="20"/>
        </w:rPr>
      </w:pPr>
    </w:p>
    <w:p w:rsidR="002E4337" w:rsidRPr="00FA3856" w:rsidRDefault="002E4337" w:rsidP="002E4337">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2E4337" w:rsidRPr="00FA3856" w:rsidRDefault="002E4337" w:rsidP="002E4337">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E4337"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4337" w:rsidRPr="00FA3856" w:rsidRDefault="002E4337" w:rsidP="002E4337">
            <w:pPr>
              <w:pStyle w:val="PSDS-CorpodeTexto0"/>
              <w:jc w:val="center"/>
              <w:rPr>
                <w:rFonts w:ascii="Times New Roman" w:hAnsi="Times New Roman"/>
                <w:b/>
                <w:bCs/>
              </w:rPr>
            </w:pPr>
            <w:r w:rsidRPr="00FA3856">
              <w:rPr>
                <w:rFonts w:ascii="Times New Roman" w:hAnsi="Times New Roman"/>
                <w:b/>
                <w:bCs/>
              </w:rPr>
              <w:t xml:space="preserve">REGISTRO P030: </w:t>
            </w:r>
            <w:r w:rsidRPr="00FA3856">
              <w:rPr>
                <w:rFonts w:ascii="Times New Roman" w:hAnsi="Times New Roman"/>
                <w:b/>
              </w:rPr>
              <w:t>IDENTIFICAÇÃO DOS PERÍODO E FORMAS DE APURAÇÃO DO IRPJ E DA CSLL DAS EMPRESAS TRIBUTADAS PELO LUCRO PRESUMIDO</w:t>
            </w:r>
          </w:p>
        </w:tc>
      </w:tr>
      <w:tr w:rsidR="002E4337"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4337" w:rsidRPr="00FA3856" w:rsidRDefault="002E4337" w:rsidP="008C16B2">
            <w:pPr>
              <w:pStyle w:val="PSDS-CorpodeTexto0"/>
              <w:jc w:val="center"/>
              <w:rPr>
                <w:rFonts w:ascii="Times New Roman" w:hAnsi="Times New Roman"/>
                <w:b/>
                <w:bCs/>
              </w:rPr>
            </w:pPr>
            <w:r w:rsidRPr="00FA3856">
              <w:rPr>
                <w:rFonts w:ascii="Times New Roman" w:hAnsi="Times New Roman"/>
                <w:b/>
                <w:bCs/>
              </w:rPr>
              <w:t>Regras de Validação do Registro</w:t>
            </w:r>
          </w:p>
          <w:p w:rsidR="004177C3" w:rsidRPr="00FA3856" w:rsidRDefault="004177C3" w:rsidP="004177C3">
            <w:pPr>
              <w:pStyle w:val="PSDS-CorpodeTexto0"/>
              <w:rPr>
                <w:rFonts w:ascii="Times New Roman" w:hAnsi="Times New Roman"/>
                <w:b/>
                <w:bCs/>
              </w:rPr>
            </w:pPr>
            <w:r w:rsidRPr="00FA3856">
              <w:rPr>
                <w:rFonts w:ascii="Times New Roman" w:hAnsi="Times New Roman"/>
                <w:b/>
                <w:bCs/>
              </w:rPr>
              <w:t>REGRA_DUPLICIDADE_DESPREZADA</w:t>
            </w:r>
          </w:p>
          <w:p w:rsidR="004177C3" w:rsidRPr="00FA3856" w:rsidRDefault="004177C3" w:rsidP="004177C3">
            <w:pPr>
              <w:pStyle w:val="PSDS-CorpodeTexto0"/>
              <w:rPr>
                <w:rFonts w:ascii="Times New Roman" w:hAnsi="Times New Roman"/>
                <w:b/>
                <w:bCs/>
              </w:rPr>
            </w:pPr>
            <w:r w:rsidRPr="00FA3856">
              <w:rPr>
                <w:rFonts w:ascii="Times New Roman" w:hAnsi="Times New Roman"/>
                <w:b/>
                <w:bCs/>
              </w:rPr>
              <w:t>REGRA_PERIODO_DESPREZADO</w:t>
            </w:r>
          </w:p>
          <w:p w:rsidR="002E4337" w:rsidRPr="00FA3856" w:rsidRDefault="004177C3" w:rsidP="004177C3">
            <w:pPr>
              <w:pStyle w:val="PSDS-CorpodeTexto0"/>
              <w:rPr>
                <w:rFonts w:ascii="Times New Roman" w:hAnsi="Times New Roman"/>
                <w:b/>
                <w:bCs/>
              </w:rPr>
            </w:pPr>
            <w:r w:rsidRPr="00FA3856">
              <w:rPr>
                <w:rFonts w:ascii="Times New Roman" w:hAnsi="Times New Roman"/>
                <w:b/>
                <w:bCs/>
              </w:rPr>
              <w:t>REGRA_LINHA_ALTERADA</w:t>
            </w:r>
          </w:p>
        </w:tc>
      </w:tr>
      <w:tr w:rsidR="002E4337"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E4337" w:rsidRPr="00FA3856" w:rsidRDefault="002E4337" w:rsidP="008C16B2">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E4337" w:rsidRPr="00FA3856" w:rsidRDefault="0086037A" w:rsidP="008C16B2">
            <w:pPr>
              <w:pStyle w:val="PSDS-CorpodeTexto0"/>
              <w:jc w:val="center"/>
              <w:rPr>
                <w:rFonts w:ascii="Times New Roman" w:hAnsi="Times New Roman"/>
                <w:b/>
                <w:bCs/>
              </w:rPr>
            </w:pPr>
            <w:r w:rsidRPr="00FA3856">
              <w:rPr>
                <w:rFonts w:ascii="Times New Roman" w:hAnsi="Times New Roman"/>
                <w:b/>
                <w:bCs/>
              </w:rPr>
              <w:t>Ocorrência – 0:4</w:t>
            </w:r>
          </w:p>
        </w:tc>
      </w:tr>
      <w:tr w:rsidR="002E4337"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E4337" w:rsidRPr="00FA3856" w:rsidRDefault="002E4337" w:rsidP="008C16B2">
            <w:pPr>
              <w:pStyle w:val="PSDS-CorpodeTexto0"/>
              <w:rPr>
                <w:rFonts w:ascii="Times New Roman" w:hAnsi="Times New Roman"/>
                <w:b/>
                <w:bCs/>
              </w:rPr>
            </w:pPr>
            <w:r w:rsidRPr="00FA3856">
              <w:rPr>
                <w:rFonts w:ascii="Times New Roman" w:hAnsi="Times New Roman"/>
                <w:b/>
                <w:bCs/>
              </w:rPr>
              <w:t>Campo(s) chave: PER_APUR</w:t>
            </w:r>
          </w:p>
        </w:tc>
      </w:tr>
    </w:tbl>
    <w:p w:rsidR="002E4337" w:rsidRPr="00FA3856" w:rsidRDefault="002E4337" w:rsidP="002E4337">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021"/>
        <w:gridCol w:w="708"/>
        <w:gridCol w:w="1146"/>
        <w:gridCol w:w="993"/>
        <w:gridCol w:w="1134"/>
        <w:gridCol w:w="1275"/>
      </w:tblGrid>
      <w:tr w:rsidR="004148A9"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Campo</w:t>
            </w:r>
          </w:p>
        </w:tc>
        <w:tc>
          <w:tcPr>
            <w:tcW w:w="9021"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ipo</w:t>
            </w:r>
          </w:p>
        </w:tc>
        <w:tc>
          <w:tcPr>
            <w:tcW w:w="1146"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Valores</w:t>
            </w:r>
          </w:p>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Válidos</w:t>
            </w:r>
          </w:p>
        </w:tc>
        <w:tc>
          <w:tcPr>
            <w:tcW w:w="1275" w:type="dxa"/>
            <w:tcBorders>
              <w:top w:val="single" w:sz="6" w:space="0" w:color="auto"/>
              <w:left w:val="single" w:sz="6" w:space="0" w:color="auto"/>
              <w:bottom w:val="single" w:sz="6" w:space="0" w:color="auto"/>
              <w:right w:val="single" w:sz="6" w:space="0" w:color="auto"/>
            </w:tcBorders>
            <w:shd w:val="pct10" w:color="auto" w:fill="FFFFFF"/>
          </w:tcPr>
          <w:p w:rsidR="004148A9" w:rsidRPr="00FA3856" w:rsidRDefault="004148A9" w:rsidP="008C16B2">
            <w:pPr>
              <w:pStyle w:val="PSDS-CorpodeTexto0"/>
              <w:jc w:val="center"/>
              <w:rPr>
                <w:rFonts w:ascii="Times New Roman" w:hAnsi="Times New Roman"/>
                <w:b/>
                <w:bCs/>
              </w:rPr>
            </w:pPr>
            <w:r w:rsidRPr="00FA3856">
              <w:rPr>
                <w:rFonts w:ascii="Times New Roman" w:hAnsi="Times New Roman"/>
                <w:b/>
                <w:bCs/>
              </w:rPr>
              <w:t>Obrigatório</w:t>
            </w:r>
          </w:p>
        </w:tc>
      </w:tr>
      <w:tr w:rsidR="004148A9"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both"/>
              <w:rPr>
                <w:rFonts w:ascii="Times New Roman" w:hAnsi="Times New Roman"/>
                <w:b/>
                <w:bCs/>
                <w:lang w:val="pt-PT"/>
              </w:rPr>
            </w:pPr>
            <w:r w:rsidRPr="00FA3856">
              <w:rPr>
                <w:rFonts w:ascii="Times New Roman" w:hAnsi="Times New Roman"/>
                <w:lang w:val="pt-PT"/>
              </w:rPr>
              <w:t>REG</w:t>
            </w:r>
          </w:p>
        </w:tc>
        <w:tc>
          <w:tcPr>
            <w:tcW w:w="9021"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both"/>
              <w:rPr>
                <w:rFonts w:ascii="Times New Roman" w:hAnsi="Times New Roman"/>
              </w:rPr>
            </w:pPr>
            <w:r w:rsidRPr="00FA3856">
              <w:rPr>
                <w:rFonts w:ascii="Times New Roman" w:hAnsi="Times New Roman"/>
              </w:rPr>
              <w:t>Texto Fixo Contendo a Identificação do Registro (P030).</w:t>
            </w:r>
          </w:p>
          <w:p w:rsidR="004148A9" w:rsidRPr="00FA3856" w:rsidRDefault="004148A9" w:rsidP="008C16B2">
            <w:pPr>
              <w:pStyle w:val="PSDS-CorpodeTexto0"/>
              <w:jc w:val="both"/>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lang w:val="pt-PT"/>
              </w:rPr>
              <w:t>C</w:t>
            </w:r>
          </w:p>
        </w:tc>
        <w:tc>
          <w:tcPr>
            <w:tcW w:w="1146"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lang w:val="pt-PT"/>
              </w:rPr>
              <w:t>004</w:t>
            </w:r>
          </w:p>
        </w:tc>
        <w:tc>
          <w:tcPr>
            <w:tcW w:w="993"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bCs/>
                <w:lang w:val="pt-PT"/>
              </w:rPr>
              <w:t>[P030]</w:t>
            </w:r>
          </w:p>
        </w:tc>
        <w:tc>
          <w:tcPr>
            <w:tcW w:w="1275"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lang w:val="pt-PT"/>
              </w:rPr>
              <w:t>Sim</w:t>
            </w:r>
          </w:p>
        </w:tc>
      </w:tr>
      <w:tr w:rsidR="004148A9"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both"/>
              <w:rPr>
                <w:rFonts w:ascii="Times New Roman" w:hAnsi="Times New Roman"/>
                <w:lang w:val="pt-PT"/>
              </w:rPr>
            </w:pPr>
            <w:r w:rsidRPr="00FA3856">
              <w:rPr>
                <w:rFonts w:ascii="Times New Roman" w:hAnsi="Times New Roman"/>
              </w:rPr>
              <w:t>DT_INI</w:t>
            </w:r>
          </w:p>
        </w:tc>
        <w:tc>
          <w:tcPr>
            <w:tcW w:w="9021" w:type="dxa"/>
            <w:tcBorders>
              <w:top w:val="single" w:sz="6" w:space="0" w:color="auto"/>
              <w:left w:val="single" w:sz="6" w:space="0" w:color="auto"/>
              <w:bottom w:val="single" w:sz="6" w:space="0" w:color="auto"/>
              <w:right w:val="single" w:sz="6" w:space="0" w:color="auto"/>
            </w:tcBorders>
          </w:tcPr>
          <w:p w:rsidR="004148A9" w:rsidRPr="00FA3856" w:rsidRDefault="00766A84" w:rsidP="008C16B2">
            <w:pPr>
              <w:jc w:val="both"/>
              <w:rPr>
                <w:szCs w:val="20"/>
              </w:rPr>
            </w:pPr>
            <w:r w:rsidRPr="00FA3856">
              <w:rPr>
                <w:szCs w:val="20"/>
              </w:rPr>
              <w:t>Data do Início do Período.</w:t>
            </w:r>
          </w:p>
          <w:p w:rsidR="00766A84" w:rsidRPr="00FA3856" w:rsidRDefault="00766A84" w:rsidP="008C16B2">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N</w:t>
            </w:r>
          </w:p>
        </w:tc>
        <w:tc>
          <w:tcPr>
            <w:tcW w:w="114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008</w:t>
            </w:r>
          </w:p>
        </w:tc>
        <w:tc>
          <w:tcPr>
            <w:tcW w:w="99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rPr>
              <w:t>-</w:t>
            </w:r>
          </w:p>
        </w:tc>
        <w:tc>
          <w:tcPr>
            <w:tcW w:w="127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Sim</w:t>
            </w:r>
          </w:p>
        </w:tc>
      </w:tr>
      <w:tr w:rsidR="004148A9"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both"/>
              <w:rPr>
                <w:rFonts w:ascii="Times New Roman" w:hAnsi="Times New Roman"/>
                <w:lang w:val="pt-PT"/>
              </w:rPr>
            </w:pPr>
            <w:r w:rsidRPr="00FA3856">
              <w:rPr>
                <w:rFonts w:ascii="Times New Roman" w:hAnsi="Times New Roman"/>
              </w:rPr>
              <w:t>DT_FIN</w:t>
            </w:r>
          </w:p>
        </w:tc>
        <w:tc>
          <w:tcPr>
            <w:tcW w:w="9021" w:type="dxa"/>
            <w:tcBorders>
              <w:top w:val="single" w:sz="6" w:space="0" w:color="auto"/>
              <w:left w:val="single" w:sz="6" w:space="0" w:color="auto"/>
              <w:bottom w:val="single" w:sz="6" w:space="0" w:color="auto"/>
              <w:right w:val="single" w:sz="6" w:space="0" w:color="auto"/>
            </w:tcBorders>
          </w:tcPr>
          <w:p w:rsidR="004148A9" w:rsidRPr="00FA3856" w:rsidRDefault="004148A9" w:rsidP="00766A84">
            <w:pPr>
              <w:jc w:val="both"/>
              <w:rPr>
                <w:szCs w:val="20"/>
              </w:rPr>
            </w:pPr>
            <w:r w:rsidRPr="00FA3856">
              <w:rPr>
                <w:szCs w:val="20"/>
              </w:rPr>
              <w:t xml:space="preserve">Data </w:t>
            </w:r>
            <w:r w:rsidR="00766A84" w:rsidRPr="00FA3856">
              <w:rPr>
                <w:szCs w:val="20"/>
              </w:rPr>
              <w:t>do Fim do Período.</w:t>
            </w:r>
          </w:p>
          <w:p w:rsidR="00766A84" w:rsidRPr="00FA3856" w:rsidRDefault="00766A84" w:rsidP="00766A84">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N</w:t>
            </w:r>
          </w:p>
        </w:tc>
        <w:tc>
          <w:tcPr>
            <w:tcW w:w="1146"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008</w:t>
            </w:r>
          </w:p>
        </w:tc>
        <w:tc>
          <w:tcPr>
            <w:tcW w:w="993"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rPr>
              <w:t>-</w:t>
            </w:r>
          </w:p>
        </w:tc>
        <w:tc>
          <w:tcPr>
            <w:tcW w:w="127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rPr>
              <w:t>Sim</w:t>
            </w:r>
          </w:p>
        </w:tc>
      </w:tr>
      <w:tr w:rsidR="004148A9"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pStyle w:val="PSDS-CorpodeTexto0"/>
              <w:jc w:val="both"/>
              <w:rPr>
                <w:rFonts w:ascii="Times New Roman" w:hAnsi="Times New Roman"/>
                <w:b/>
                <w:bCs/>
                <w:lang w:val="pt-PT"/>
              </w:rPr>
            </w:pPr>
            <w:r w:rsidRPr="00FA3856">
              <w:rPr>
                <w:rFonts w:ascii="Times New Roman" w:hAnsi="Times New Roman"/>
                <w:lang w:val="pt-PT"/>
              </w:rPr>
              <w:t>PER_APUR</w:t>
            </w:r>
          </w:p>
        </w:tc>
        <w:tc>
          <w:tcPr>
            <w:tcW w:w="9021" w:type="dxa"/>
            <w:tcBorders>
              <w:top w:val="single" w:sz="6" w:space="0" w:color="auto"/>
              <w:left w:val="single" w:sz="6" w:space="0" w:color="auto"/>
              <w:bottom w:val="single" w:sz="6" w:space="0" w:color="auto"/>
              <w:right w:val="single" w:sz="6" w:space="0" w:color="auto"/>
            </w:tcBorders>
          </w:tcPr>
          <w:p w:rsidR="004148A9" w:rsidRPr="00FA3856" w:rsidRDefault="004148A9" w:rsidP="008C16B2">
            <w:pPr>
              <w:jc w:val="both"/>
              <w:rPr>
                <w:szCs w:val="20"/>
                <w:lang w:val="pt-PT"/>
              </w:rPr>
            </w:pPr>
            <w:r w:rsidRPr="00FA3856">
              <w:rPr>
                <w:szCs w:val="20"/>
                <w:lang w:val="pt-PT"/>
              </w:rPr>
              <w:t>A00 – Anual (para registrar o Balanço Patrimonial anual e a DRE anual)</w:t>
            </w:r>
          </w:p>
          <w:p w:rsidR="004148A9" w:rsidRPr="00FA3856" w:rsidRDefault="004148A9" w:rsidP="008C16B2">
            <w:pPr>
              <w:jc w:val="both"/>
              <w:rPr>
                <w:szCs w:val="20"/>
              </w:rPr>
            </w:pPr>
            <w:r w:rsidRPr="00FA3856">
              <w:rPr>
                <w:szCs w:val="20"/>
                <w:lang w:val="pt-PT"/>
              </w:rPr>
              <w:t>T01 – 1º Trimestre</w:t>
            </w:r>
          </w:p>
          <w:p w:rsidR="004148A9" w:rsidRPr="00FA3856" w:rsidRDefault="004148A9" w:rsidP="008C16B2">
            <w:pPr>
              <w:jc w:val="both"/>
              <w:rPr>
                <w:szCs w:val="20"/>
                <w:lang w:val="pt-PT"/>
              </w:rPr>
            </w:pPr>
            <w:r w:rsidRPr="00FA3856">
              <w:rPr>
                <w:szCs w:val="20"/>
                <w:lang w:val="pt-PT"/>
              </w:rPr>
              <w:t>T02 – 2º Trimestre</w:t>
            </w:r>
          </w:p>
          <w:p w:rsidR="004148A9" w:rsidRPr="00FA3856" w:rsidRDefault="004148A9" w:rsidP="008C16B2">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4148A9" w:rsidRPr="00FA3856" w:rsidRDefault="004148A9" w:rsidP="008C16B2">
            <w:pPr>
              <w:jc w:val="both"/>
              <w:rPr>
                <w:szCs w:val="20"/>
                <w:lang w:val="pt-PT"/>
              </w:rPr>
            </w:pPr>
            <w:r w:rsidRPr="00FA3856">
              <w:rPr>
                <w:szCs w:val="20"/>
                <w:lang w:val="pt-PT"/>
              </w:rPr>
              <w:t>T04 – 4º Trimestre</w:t>
            </w:r>
          </w:p>
          <w:p w:rsidR="004148A9" w:rsidRPr="00FA3856" w:rsidRDefault="00766A84" w:rsidP="008C16B2">
            <w:pPr>
              <w:jc w:val="both"/>
              <w:rPr>
                <w:szCs w:val="20"/>
                <w:lang w:val="pt-PT"/>
              </w:rPr>
            </w:pPr>
            <w:r w:rsidRPr="00FA3856">
              <w:rPr>
                <w:szCs w:val="20"/>
                <w:lang w:val="pt-PT"/>
              </w:rPr>
              <w:t>Regra: O</w:t>
            </w:r>
            <w:r w:rsidR="004148A9" w:rsidRPr="00FA3856">
              <w:rPr>
                <w:szCs w:val="20"/>
                <w:lang w:val="pt-PT"/>
              </w:rPr>
              <w:t xml:space="preserve"> período deve estar compreendido entre a data início e data fim da escrituração.</w:t>
            </w:r>
          </w:p>
          <w:p w:rsidR="004148A9" w:rsidRPr="00FA3856" w:rsidRDefault="004148A9" w:rsidP="008C16B2">
            <w:pPr>
              <w:jc w:val="both"/>
              <w:rPr>
                <w:szCs w:val="20"/>
                <w:lang w:val="pt-PT"/>
              </w:rPr>
            </w:pPr>
            <w:r w:rsidRPr="00FA3856">
              <w:rPr>
                <w:szCs w:val="20"/>
                <w:lang w:val="pt-PT"/>
              </w:rPr>
              <w:t xml:space="preserve">SE 0010.FORMA_APUR = “T” </w:t>
            </w:r>
          </w:p>
          <w:p w:rsidR="004148A9" w:rsidRPr="00FA3856" w:rsidRDefault="004148A9" w:rsidP="008C16B2">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P”</w:t>
            </w:r>
          </w:p>
        </w:tc>
        <w:tc>
          <w:tcPr>
            <w:tcW w:w="708"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lang w:val="pt-PT"/>
              </w:rPr>
              <w:t>C</w:t>
            </w:r>
          </w:p>
        </w:tc>
        <w:tc>
          <w:tcPr>
            <w:tcW w:w="1146"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lang w:val="pt-PT"/>
              </w:rPr>
              <w:t>003</w:t>
            </w:r>
          </w:p>
        </w:tc>
        <w:tc>
          <w:tcPr>
            <w:tcW w:w="993"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4148A9" w:rsidRPr="00FA3856" w:rsidRDefault="004148A9" w:rsidP="002E4337">
            <w:pPr>
              <w:pStyle w:val="PSDS-CorpodeTexto0"/>
              <w:jc w:val="center"/>
              <w:rPr>
                <w:rFonts w:ascii="Times New Roman" w:hAnsi="Times New Roman"/>
                <w:bCs/>
                <w:lang w:val="pt-PT"/>
              </w:rPr>
            </w:pPr>
            <w:r w:rsidRPr="00FA3856">
              <w:rPr>
                <w:rFonts w:ascii="Times New Roman" w:hAnsi="Times New Roman"/>
                <w:bCs/>
                <w:lang w:val="pt-PT"/>
              </w:rPr>
              <w:t xml:space="preserve">[A00; </w:t>
            </w:r>
            <w:r w:rsidRPr="00FA3856">
              <w:rPr>
                <w:rFonts w:ascii="Times New Roman" w:hAnsi="Times New Roman"/>
                <w:bCs/>
                <w:lang w:val="en-US"/>
              </w:rPr>
              <w:t>T01; T02; T03; T04]</w:t>
            </w:r>
          </w:p>
        </w:tc>
        <w:tc>
          <w:tcPr>
            <w:tcW w:w="1275" w:type="dxa"/>
            <w:tcBorders>
              <w:top w:val="single" w:sz="6" w:space="0" w:color="auto"/>
              <w:left w:val="single" w:sz="6" w:space="0" w:color="auto"/>
              <w:bottom w:val="single" w:sz="6" w:space="0" w:color="auto"/>
              <w:right w:val="single" w:sz="6" w:space="0" w:color="auto"/>
            </w:tcBorders>
            <w:vAlign w:val="center"/>
          </w:tcPr>
          <w:p w:rsidR="004148A9" w:rsidRPr="00FA3856" w:rsidRDefault="004148A9" w:rsidP="008C16B2">
            <w:pPr>
              <w:pStyle w:val="PSDS-CorpodeTexto0"/>
              <w:jc w:val="center"/>
              <w:rPr>
                <w:rFonts w:ascii="Times New Roman" w:hAnsi="Times New Roman"/>
                <w:lang w:val="pt-PT"/>
              </w:rPr>
            </w:pPr>
            <w:r w:rsidRPr="00FA3856">
              <w:rPr>
                <w:rFonts w:ascii="Times New Roman" w:hAnsi="Times New Roman"/>
                <w:lang w:val="pt-PT"/>
              </w:rPr>
              <w:t>Sim</w:t>
            </w:r>
          </w:p>
        </w:tc>
      </w:tr>
    </w:tbl>
    <w:p w:rsidR="008C16B2" w:rsidRPr="00FA3856" w:rsidRDefault="008C16B2" w:rsidP="002E4337">
      <w:pPr>
        <w:jc w:val="both"/>
        <w:rPr>
          <w:szCs w:val="20"/>
          <w:lang w:val="pt-PT"/>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4177C3" w:rsidRPr="00FA3856" w:rsidRDefault="00E81A1E" w:rsidP="004177C3">
      <w:pPr>
        <w:pStyle w:val="Corpodetexto"/>
        <w:ind w:left="708" w:firstLine="12"/>
        <w:rPr>
          <w:rFonts w:ascii="Times New Roman" w:hAnsi="Times New Roman"/>
          <w:szCs w:val="20"/>
        </w:rPr>
      </w:pPr>
      <w:hyperlink r:id="rId143"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DUPLICIDADE_DESPREZADA</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o registro já foi importado anteriormente, de acordo com a chave e os registros pais. Se a regra não for cumprida, a ECF gera um aviso.</w:t>
      </w:r>
    </w:p>
    <w:p w:rsidR="004177C3" w:rsidRPr="00FA3856" w:rsidRDefault="004177C3" w:rsidP="004177C3">
      <w:pPr>
        <w:pStyle w:val="Corpodetexto"/>
        <w:ind w:left="708" w:firstLine="12"/>
        <w:rPr>
          <w:rFonts w:ascii="Times New Roman" w:hAnsi="Times New Roman"/>
          <w:szCs w:val="20"/>
        </w:rPr>
      </w:pPr>
    </w:p>
    <w:p w:rsidR="004177C3" w:rsidRPr="00FA3856" w:rsidRDefault="00E81A1E" w:rsidP="004177C3">
      <w:pPr>
        <w:pStyle w:val="Corpodetexto"/>
        <w:ind w:left="708" w:firstLine="12"/>
        <w:rPr>
          <w:rFonts w:ascii="Times New Roman" w:hAnsi="Times New Roman"/>
          <w:b/>
          <w:szCs w:val="20"/>
        </w:rPr>
      </w:pPr>
      <w:hyperlink r:id="rId144"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PERIODO_DESPREZADO</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4177C3" w:rsidRPr="00FA3856" w:rsidRDefault="004177C3" w:rsidP="004177C3">
      <w:pPr>
        <w:pStyle w:val="Corpodetexto"/>
        <w:ind w:left="708" w:firstLine="12"/>
        <w:rPr>
          <w:rFonts w:ascii="Times New Roman" w:hAnsi="Times New Roman"/>
          <w:b/>
          <w:szCs w:val="20"/>
        </w:rPr>
      </w:pPr>
    </w:p>
    <w:p w:rsidR="00EF69B3" w:rsidRPr="00FA3856" w:rsidRDefault="00E81A1E" w:rsidP="004177C3">
      <w:pPr>
        <w:pStyle w:val="Corpodetexto"/>
        <w:ind w:left="708" w:firstLine="12"/>
        <w:rPr>
          <w:rFonts w:ascii="Times New Roman" w:hAnsi="Times New Roman"/>
          <w:szCs w:val="20"/>
        </w:rPr>
      </w:pPr>
      <w:hyperlink r:id="rId145"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LINHA_ALTERADA</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a linha deste período existe no arquivo de importação, mas deve ser alterada, pois as datas não compatíveis com o período da ECF. Gera um aviso.</w:t>
      </w:r>
    </w:p>
    <w:p w:rsidR="006A0AF8" w:rsidRPr="00FA3856" w:rsidRDefault="00766A84" w:rsidP="006A0AF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CD73D7" w:rsidRPr="00FA3856">
        <w:rPr>
          <w:rFonts w:ascii="Times New Roman" w:hAnsi="Times New Roman"/>
          <w:b/>
          <w:color w:val="002060"/>
          <w:szCs w:val="20"/>
        </w:rPr>
        <w:t>|P030|0109</w:t>
      </w:r>
      <w:r w:rsidR="006A0AF8" w:rsidRPr="00FA3856">
        <w:rPr>
          <w:rFonts w:ascii="Times New Roman" w:hAnsi="Times New Roman"/>
          <w:b/>
          <w:color w:val="002060"/>
          <w:szCs w:val="20"/>
        </w:rPr>
        <w:t>2014|</w:t>
      </w:r>
      <w:r w:rsidR="00CD73D7" w:rsidRPr="00FA3856">
        <w:rPr>
          <w:rFonts w:ascii="Times New Roman" w:hAnsi="Times New Roman"/>
          <w:b/>
          <w:color w:val="002060"/>
          <w:szCs w:val="20"/>
        </w:rPr>
        <w:t>31122014|T04</w:t>
      </w:r>
      <w:r w:rsidR="006A0AF8" w:rsidRPr="00FA3856">
        <w:rPr>
          <w:rFonts w:ascii="Times New Roman" w:hAnsi="Times New Roman"/>
          <w:b/>
          <w:color w:val="002060"/>
          <w:szCs w:val="20"/>
        </w:rPr>
        <w:t>|</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P030|: Identificação do tipo do registro.</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0109</w:t>
      </w:r>
      <w:r w:rsidRPr="00FA3856">
        <w:rPr>
          <w:rFonts w:ascii="Times New Roman" w:hAnsi="Times New Roman"/>
          <w:color w:val="002060"/>
          <w:szCs w:val="20"/>
        </w:rPr>
        <w:t xml:space="preserve">2014|: </w:t>
      </w:r>
      <w:r w:rsidR="00CD73D7" w:rsidRPr="00FA3856">
        <w:rPr>
          <w:rFonts w:ascii="Times New Roman" w:hAnsi="Times New Roman"/>
          <w:color w:val="002060"/>
          <w:szCs w:val="20"/>
        </w:rPr>
        <w:t>Data de início do período (01/09</w:t>
      </w:r>
      <w:r w:rsidRPr="00FA3856">
        <w:rPr>
          <w:rFonts w:ascii="Times New Roman" w:hAnsi="Times New Roman"/>
          <w:color w:val="002060"/>
          <w:szCs w:val="20"/>
        </w:rPr>
        <w:t>/2014).</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3112</w:t>
      </w:r>
      <w:r w:rsidRPr="00FA3856">
        <w:rPr>
          <w:rFonts w:ascii="Times New Roman" w:hAnsi="Times New Roman"/>
          <w:color w:val="002060"/>
          <w:szCs w:val="20"/>
        </w:rPr>
        <w:t>2014</w:t>
      </w:r>
      <w:r w:rsidR="00CD73D7" w:rsidRPr="00FA3856">
        <w:rPr>
          <w:rFonts w:ascii="Times New Roman" w:hAnsi="Times New Roman"/>
          <w:color w:val="002060"/>
          <w:szCs w:val="20"/>
        </w:rPr>
        <w:t>|: Data de fim do período (31/12</w:t>
      </w:r>
      <w:r w:rsidRPr="00FA3856">
        <w:rPr>
          <w:rFonts w:ascii="Times New Roman" w:hAnsi="Times New Roman"/>
          <w:color w:val="002060"/>
          <w:szCs w:val="20"/>
        </w:rPr>
        <w:t>/2014).</w:t>
      </w:r>
    </w:p>
    <w:p w:rsidR="006A0AF8" w:rsidRPr="00FA3856" w:rsidRDefault="00CD73D7" w:rsidP="006A0AF8">
      <w:pPr>
        <w:pStyle w:val="Corpodetexto"/>
        <w:ind w:firstLine="708"/>
        <w:rPr>
          <w:rFonts w:ascii="Times New Roman" w:hAnsi="Times New Roman"/>
          <w:color w:val="002060"/>
          <w:szCs w:val="20"/>
        </w:rPr>
      </w:pPr>
      <w:r w:rsidRPr="00FA3856">
        <w:rPr>
          <w:rFonts w:ascii="Times New Roman" w:hAnsi="Times New Roman"/>
          <w:color w:val="002060"/>
          <w:szCs w:val="20"/>
        </w:rPr>
        <w:t>|T04</w:t>
      </w:r>
      <w:r w:rsidR="006A0AF8" w:rsidRPr="00FA3856">
        <w:rPr>
          <w:rFonts w:ascii="Times New Roman" w:hAnsi="Times New Roman"/>
          <w:color w:val="002060"/>
          <w:szCs w:val="20"/>
        </w:rPr>
        <w:t>|: Períod</w:t>
      </w:r>
      <w:r w:rsidRPr="00FA3856">
        <w:rPr>
          <w:rFonts w:ascii="Times New Roman" w:hAnsi="Times New Roman"/>
          <w:color w:val="002060"/>
          <w:szCs w:val="20"/>
        </w:rPr>
        <w:t>o de apuração (T04 = 4</w:t>
      </w:r>
      <w:r w:rsidR="006A0AF8" w:rsidRPr="00FA3856">
        <w:rPr>
          <w:rFonts w:ascii="Times New Roman" w:hAnsi="Times New Roman"/>
          <w:color w:val="002060"/>
          <w:szCs w:val="20"/>
          <w:u w:val="single"/>
          <w:vertAlign w:val="superscript"/>
        </w:rPr>
        <w:t>o</w:t>
      </w:r>
      <w:r w:rsidR="006A0AF8" w:rsidRPr="00FA3856">
        <w:rPr>
          <w:rFonts w:ascii="Times New Roman" w:hAnsi="Times New Roman"/>
          <w:color w:val="002060"/>
          <w:szCs w:val="20"/>
        </w:rPr>
        <w:t xml:space="preserve"> Trimestre).</w:t>
      </w:r>
    </w:p>
    <w:p w:rsidR="004177C3" w:rsidRPr="00FA3856" w:rsidRDefault="004177C3" w:rsidP="004177C3">
      <w:pPr>
        <w:pStyle w:val="Corpodetexto"/>
        <w:ind w:left="708" w:firstLine="12"/>
        <w:rPr>
          <w:rFonts w:ascii="Times New Roman" w:hAnsi="Times New Roman"/>
          <w:b/>
          <w:szCs w:val="20"/>
        </w:rPr>
      </w:pPr>
    </w:p>
    <w:p w:rsidR="000B6565" w:rsidRPr="00FA3856" w:rsidRDefault="000B6565">
      <w:pPr>
        <w:spacing w:after="200" w:line="276" w:lineRule="auto"/>
        <w:rPr>
          <w:b/>
          <w:bCs/>
          <w:color w:val="0000FF"/>
          <w:szCs w:val="20"/>
        </w:rPr>
      </w:pPr>
      <w:r w:rsidRPr="00FA3856">
        <w:rPr>
          <w:color w:val="0000FF"/>
          <w:szCs w:val="20"/>
        </w:rPr>
        <w:br w:type="page"/>
      </w:r>
    </w:p>
    <w:p w:rsidR="008C16B2" w:rsidRPr="00FA3856" w:rsidRDefault="008C16B2" w:rsidP="008C16B2">
      <w:pPr>
        <w:pStyle w:val="Ttulo1"/>
        <w:jc w:val="both"/>
        <w:rPr>
          <w:color w:val="0000FF"/>
          <w:szCs w:val="20"/>
        </w:rPr>
      </w:pPr>
      <w:bookmarkStart w:id="420" w:name="_Toc454359353"/>
      <w:r w:rsidRPr="00FA3856">
        <w:rPr>
          <w:color w:val="0000FF"/>
          <w:szCs w:val="20"/>
        </w:rPr>
        <w:lastRenderedPageBreak/>
        <w:t>Registro P100: Balanço Patrimonial</w:t>
      </w:r>
      <w:bookmarkEnd w:id="420"/>
    </w:p>
    <w:p w:rsidR="008C16B2" w:rsidRPr="00FA3856" w:rsidRDefault="008C16B2" w:rsidP="008C16B2">
      <w:pPr>
        <w:jc w:val="both"/>
        <w:rPr>
          <w:szCs w:val="20"/>
        </w:rPr>
      </w:pPr>
    </w:p>
    <w:p w:rsidR="008C16B2" w:rsidRPr="00FA3856" w:rsidRDefault="008C16B2" w:rsidP="008C16B2">
      <w:pPr>
        <w:ind w:firstLine="708"/>
        <w:rPr>
          <w:szCs w:val="20"/>
          <w:lang w:val="pt-PT"/>
        </w:rPr>
      </w:pPr>
      <w:r w:rsidRPr="00FA3856">
        <w:rPr>
          <w:szCs w:val="20"/>
        </w:rPr>
        <w:t xml:space="preserve">Apresenta o balanço patrimonial com base nas contas referenciais para o período de apuração. </w:t>
      </w:r>
      <w:r w:rsidRPr="00FA3856">
        <w:rPr>
          <w:szCs w:val="20"/>
          <w:lang w:val="pt-PT"/>
        </w:rPr>
        <w:t>O saldo inicial pode ser replicado do registro E010/E015 ou preenchido.</w:t>
      </w:r>
      <w:r w:rsidRPr="00FA3856">
        <w:rPr>
          <w:szCs w:val="20"/>
        </w:rPr>
        <w:t xml:space="preserve"> </w:t>
      </w:r>
      <w:r w:rsidRPr="00FA3856">
        <w:rPr>
          <w:szCs w:val="20"/>
          <w:lang w:val="pt-PT"/>
        </w:rPr>
        <w:t xml:space="preserve">O saldo final será recuperado do registro K155/K156. </w:t>
      </w:r>
    </w:p>
    <w:p w:rsidR="008C16B2" w:rsidRPr="00FA3856" w:rsidRDefault="008C16B2" w:rsidP="008C16B2">
      <w:pPr>
        <w:jc w:val="both"/>
        <w:rPr>
          <w:szCs w:val="20"/>
        </w:rPr>
      </w:pPr>
    </w:p>
    <w:p w:rsidR="00804C7B" w:rsidRPr="00FA3856" w:rsidRDefault="00804C7B" w:rsidP="00804C7B">
      <w:pPr>
        <w:ind w:firstLine="708"/>
        <w:rPr>
          <w:b/>
          <w:szCs w:val="20"/>
        </w:rPr>
      </w:pPr>
      <w:r w:rsidRPr="00FA3856">
        <w:rPr>
          <w:b/>
          <w:szCs w:val="20"/>
          <w:lang w:val="pt-PT"/>
        </w:rPr>
        <w:t xml:space="preserve">Atenção: O plano referencial correspondente ao registro P100 estão </w:t>
      </w:r>
      <w:r w:rsidR="007D2307" w:rsidRPr="00FA3856">
        <w:rPr>
          <w:b/>
          <w:szCs w:val="20"/>
          <w:lang w:val="pt-PT"/>
        </w:rPr>
        <w:t>no anexo, em A</w:t>
      </w:r>
      <w:r w:rsidRPr="00FA3856">
        <w:rPr>
          <w:b/>
          <w:szCs w:val="20"/>
          <w:lang w:val="pt-PT"/>
        </w:rPr>
        <w:t>.1.2.1. Contas Patrimoniais.</w:t>
      </w:r>
    </w:p>
    <w:p w:rsidR="00804C7B" w:rsidRPr="00FA3856" w:rsidRDefault="00804C7B" w:rsidP="008C16B2">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C16B2"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C16B2" w:rsidRPr="00FA3856" w:rsidRDefault="008C16B2" w:rsidP="008C16B2">
            <w:pPr>
              <w:pStyle w:val="PSDS-CorpodeTexto0"/>
              <w:jc w:val="center"/>
              <w:rPr>
                <w:rFonts w:ascii="Times New Roman" w:hAnsi="Times New Roman"/>
                <w:b/>
                <w:bCs/>
              </w:rPr>
            </w:pPr>
            <w:r w:rsidRPr="00FA3856">
              <w:rPr>
                <w:rFonts w:ascii="Times New Roman" w:hAnsi="Times New Roman"/>
                <w:b/>
                <w:bCs/>
              </w:rPr>
              <w:t xml:space="preserve">REGISTRO P100: </w:t>
            </w:r>
            <w:r w:rsidRPr="00FA3856">
              <w:rPr>
                <w:rFonts w:ascii="Times New Roman" w:hAnsi="Times New Roman"/>
                <w:b/>
              </w:rPr>
              <w:t>BALANÇO PATRIMONIAL</w:t>
            </w:r>
          </w:p>
        </w:tc>
      </w:tr>
      <w:tr w:rsidR="008C16B2"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C16B2" w:rsidRPr="00FA3856" w:rsidRDefault="008C16B2" w:rsidP="008C16B2">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4177C3" w:rsidRPr="00FA3856" w:rsidRDefault="006A0015" w:rsidP="004177C3">
            <w:pPr>
              <w:pStyle w:val="PSDS-CorpodeTexto0"/>
              <w:rPr>
                <w:rFonts w:ascii="Times New Roman" w:hAnsi="Times New Roman"/>
                <w:b/>
              </w:rPr>
            </w:pPr>
            <w:r w:rsidRPr="00FA3856">
              <w:rPr>
                <w:rFonts w:ascii="Times New Roman" w:hAnsi="Times New Roman"/>
                <w:b/>
              </w:rPr>
              <w:t>REGRA_COMPARA_CONT_REF_SI</w:t>
            </w:r>
          </w:p>
          <w:p w:rsidR="004177C3" w:rsidRPr="00FA3856" w:rsidRDefault="004177C3" w:rsidP="004177C3">
            <w:pPr>
              <w:pStyle w:val="PSDS-CorpodeTexto0"/>
              <w:rPr>
                <w:rFonts w:ascii="Times New Roman" w:hAnsi="Times New Roman"/>
                <w:b/>
              </w:rPr>
            </w:pPr>
            <w:r w:rsidRPr="00FA3856">
              <w:rPr>
                <w:rFonts w:ascii="Times New Roman" w:hAnsi="Times New Roman"/>
                <w:b/>
              </w:rPr>
              <w:t>REGRA_COMPARA_CONT_REF_SF</w:t>
            </w:r>
          </w:p>
          <w:p w:rsidR="004177C3" w:rsidRPr="00FA3856" w:rsidRDefault="00E81A1E" w:rsidP="004177C3">
            <w:pPr>
              <w:pStyle w:val="PSDS-CorpodeTexto0"/>
              <w:rPr>
                <w:rStyle w:val="Hyperlink"/>
                <w:rFonts w:ascii="Times New Roman" w:hAnsi="Times New Roman"/>
                <w:b/>
                <w:color w:val="auto"/>
              </w:rPr>
            </w:pPr>
            <w:hyperlink w:anchor="REGRA_COMPATIBILIDADE_R100_E010" w:history="1">
              <w:r w:rsidR="004177C3" w:rsidRPr="00FA3856">
                <w:rPr>
                  <w:rStyle w:val="Hyperlink"/>
                  <w:rFonts w:ascii="Times New Roman" w:hAnsi="Times New Roman"/>
                  <w:b/>
                  <w:color w:val="auto"/>
                </w:rPr>
                <w:t>REGRA_COMPATIBILIDADE_P100_E010</w:t>
              </w:r>
            </w:hyperlink>
          </w:p>
          <w:p w:rsidR="004177C3" w:rsidRPr="00FA3856" w:rsidRDefault="004177C3" w:rsidP="004177C3">
            <w:pPr>
              <w:pStyle w:val="PSDS-CorpodeTexto0"/>
              <w:rPr>
                <w:rFonts w:ascii="Times New Roman" w:hAnsi="Times New Roman"/>
                <w:b/>
                <w:bCs/>
              </w:rPr>
            </w:pPr>
            <w:r w:rsidRPr="00FA3856">
              <w:rPr>
                <w:rFonts w:ascii="Times New Roman" w:hAnsi="Times New Roman"/>
                <w:b/>
                <w:bCs/>
              </w:rPr>
              <w:t>REGRA_DUPLICIDADE_DESPREZADA</w:t>
            </w:r>
          </w:p>
          <w:p w:rsidR="004177C3" w:rsidRPr="00FA3856" w:rsidRDefault="004B24EE" w:rsidP="004177C3">
            <w:pPr>
              <w:pStyle w:val="PSDS-CorpodeTexto0"/>
              <w:rPr>
                <w:rFonts w:ascii="Times New Roman" w:hAnsi="Times New Roman"/>
                <w:b/>
                <w:bCs/>
              </w:rPr>
            </w:pPr>
            <w:r w:rsidRPr="00FA3856">
              <w:rPr>
                <w:rFonts w:ascii="Times New Roman" w:hAnsi="Times New Roman"/>
                <w:b/>
                <w:bCs/>
              </w:rPr>
              <w:t>REGRA_LINHA_DESPREZADA</w:t>
            </w:r>
          </w:p>
          <w:p w:rsidR="008C16B2" w:rsidRPr="00FA3856" w:rsidRDefault="004177C3" w:rsidP="004177C3">
            <w:pPr>
              <w:pStyle w:val="PSDS-CorpodeTexto0"/>
              <w:rPr>
                <w:rFonts w:ascii="Times New Roman" w:hAnsi="Times New Roman"/>
                <w:b/>
                <w:bCs/>
              </w:rPr>
            </w:pPr>
            <w:r w:rsidRPr="00FA3856">
              <w:rPr>
                <w:rFonts w:ascii="Times New Roman" w:hAnsi="Times New Roman"/>
                <w:b/>
                <w:bCs/>
              </w:rPr>
              <w:t>REGRA_LINHA_ATUALIZADA</w:t>
            </w:r>
          </w:p>
          <w:p w:rsidR="005918A1" w:rsidRPr="00FA3856" w:rsidRDefault="005918A1" w:rsidP="004177C3">
            <w:pPr>
              <w:pStyle w:val="PSDS-CorpodeTexto0"/>
              <w:rPr>
                <w:rFonts w:ascii="Times New Roman" w:hAnsi="Times New Roman"/>
                <w:b/>
                <w:bCs/>
              </w:rPr>
            </w:pPr>
            <w:r w:rsidRPr="00FA3856">
              <w:rPr>
                <w:rFonts w:ascii="Times New Roman" w:hAnsi="Times New Roman"/>
                <w:b/>
                <w:bCs/>
              </w:rPr>
              <w:t>REGRA_BALANCO_SALDO_FINAL</w:t>
            </w:r>
          </w:p>
          <w:p w:rsidR="005918A1" w:rsidRPr="00FA3856" w:rsidRDefault="005918A1" w:rsidP="004177C3">
            <w:pPr>
              <w:pStyle w:val="PSDS-CorpodeTexto0"/>
              <w:rPr>
                <w:rFonts w:ascii="Times New Roman" w:hAnsi="Times New Roman"/>
              </w:rPr>
            </w:pPr>
            <w:r w:rsidRPr="00FA3856">
              <w:rPr>
                <w:rFonts w:ascii="Times New Roman" w:hAnsi="Times New Roman"/>
                <w:b/>
                <w:bCs/>
              </w:rPr>
              <w:t>REGRA_BALANCO_SALDO_INICIAL</w:t>
            </w:r>
          </w:p>
        </w:tc>
      </w:tr>
      <w:tr w:rsidR="008C16B2"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C16B2" w:rsidRPr="00FA3856" w:rsidRDefault="008C16B2" w:rsidP="008C16B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C16B2" w:rsidRPr="00FA3856" w:rsidRDefault="008C16B2" w:rsidP="008C16B2">
            <w:pPr>
              <w:pStyle w:val="PSDS-CorpodeTexto0"/>
              <w:jc w:val="center"/>
              <w:rPr>
                <w:rFonts w:ascii="Times New Roman" w:hAnsi="Times New Roman"/>
                <w:b/>
                <w:bCs/>
              </w:rPr>
            </w:pPr>
            <w:r w:rsidRPr="00FA3856">
              <w:rPr>
                <w:rFonts w:ascii="Times New Roman" w:hAnsi="Times New Roman"/>
                <w:b/>
                <w:bCs/>
              </w:rPr>
              <w:t>Ocorrência – 0:N</w:t>
            </w:r>
          </w:p>
        </w:tc>
      </w:tr>
      <w:tr w:rsidR="008C16B2"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C16B2" w:rsidRPr="00FA3856" w:rsidRDefault="008C16B2" w:rsidP="008C16B2">
            <w:pPr>
              <w:pStyle w:val="PSDS-CorpodeTexto0"/>
              <w:rPr>
                <w:rFonts w:ascii="Times New Roman" w:hAnsi="Times New Roman"/>
                <w:b/>
                <w:bCs/>
              </w:rPr>
            </w:pPr>
            <w:r w:rsidRPr="00FA3856">
              <w:rPr>
                <w:rFonts w:ascii="Times New Roman" w:hAnsi="Times New Roman"/>
                <w:b/>
                <w:bCs/>
              </w:rPr>
              <w:t>Campo(s) chave: CODIGO</w:t>
            </w:r>
          </w:p>
        </w:tc>
      </w:tr>
    </w:tbl>
    <w:p w:rsidR="008C16B2" w:rsidRPr="00FA3856" w:rsidRDefault="008C16B2" w:rsidP="008C16B2">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7782"/>
        <w:gridCol w:w="717"/>
        <w:gridCol w:w="1126"/>
        <w:gridCol w:w="1016"/>
        <w:gridCol w:w="968"/>
        <w:gridCol w:w="1276"/>
      </w:tblGrid>
      <w:tr w:rsidR="00766A84" w:rsidRPr="00FA3856" w:rsidTr="00766A84">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Campo</w:t>
            </w:r>
          </w:p>
        </w:tc>
        <w:tc>
          <w:tcPr>
            <w:tcW w:w="7782"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Tipo</w:t>
            </w:r>
          </w:p>
        </w:tc>
        <w:tc>
          <w:tcPr>
            <w:tcW w:w="1126"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Decimal</w:t>
            </w:r>
          </w:p>
        </w:tc>
        <w:tc>
          <w:tcPr>
            <w:tcW w:w="968"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 xml:space="preserve">Valores </w:t>
            </w:r>
          </w:p>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8C16B2">
            <w:pPr>
              <w:pStyle w:val="PSDS-CorpodeTexto0"/>
              <w:jc w:val="center"/>
              <w:rPr>
                <w:rFonts w:ascii="Times New Roman" w:hAnsi="Times New Roman"/>
                <w:b/>
                <w:bCs/>
              </w:rPr>
            </w:pPr>
            <w:r w:rsidRPr="00FA3856">
              <w:rPr>
                <w:rFonts w:ascii="Times New Roman" w:hAnsi="Times New Roman"/>
                <w:b/>
                <w:bCs/>
              </w:rPr>
              <w:t>Obrigatóri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rPr>
            </w:pPr>
            <w:r w:rsidRPr="00FA3856">
              <w:rPr>
                <w:rFonts w:ascii="Times New Roman" w:hAnsi="Times New Roman"/>
                <w:b/>
                <w:bCs/>
              </w:rPr>
              <w:t>1</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lang w:val="pt-PT"/>
              </w:rPr>
              <w:t>REG</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rPr>
            </w:pPr>
            <w:r w:rsidRPr="00FA3856">
              <w:rPr>
                <w:rFonts w:ascii="Times New Roman" w:hAnsi="Times New Roman"/>
              </w:rPr>
              <w:t>Texto fixo contendo “P100”</w:t>
            </w:r>
          </w:p>
          <w:p w:rsidR="00766A84" w:rsidRPr="00FA3856" w:rsidRDefault="00766A84" w:rsidP="008C16B2">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P100]</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pt-PT"/>
              </w:rPr>
            </w:pPr>
            <w:r w:rsidRPr="00FA3856">
              <w:rPr>
                <w:rFonts w:ascii="Times New Roman" w:hAnsi="Times New Roman"/>
                <w:lang w:val="pt-PT"/>
              </w:rPr>
              <w:t>CODIGO</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rPr>
              <w:t xml:space="preserve">Código da Conta Referencial (Analíticas e Sintéticas),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050</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pt-PT"/>
              </w:rPr>
            </w:pPr>
            <w:r w:rsidRPr="00FA3856">
              <w:rPr>
                <w:rFonts w:ascii="Times New Roman" w:hAnsi="Times New Roman"/>
              </w:rPr>
              <w:t>DESCRICAO</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rPr>
              <w:t xml:space="preserve">Descrição da Conta Referencial,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 xml:space="preserve">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FB375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5667D7">
            <w:pPr>
              <w:pStyle w:val="PSDS-CorpodeTexto0"/>
              <w:rPr>
                <w:rFonts w:ascii="Times New Roman" w:hAnsi="Times New Roman"/>
                <w:lang w:val="pt-PT"/>
              </w:rPr>
            </w:pPr>
            <w:r w:rsidRPr="00FA3856">
              <w:rPr>
                <w:rFonts w:ascii="Times New Roman" w:hAnsi="Times New Roman"/>
                <w:lang w:val="pt-PT"/>
              </w:rPr>
              <w:t>TIPO</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5667D7">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Define o Tipo de Conta:</w:t>
            </w:r>
          </w:p>
          <w:p w:rsidR="00766A84" w:rsidRPr="00FA3856" w:rsidRDefault="00766A84" w:rsidP="005667D7">
            <w:pPr>
              <w:pStyle w:val="PSDS-CorpodeTexto0"/>
              <w:rPr>
                <w:rFonts w:ascii="Times New Roman" w:hAnsi="Times New Roman"/>
              </w:rPr>
            </w:pPr>
            <w:r w:rsidRPr="00FA3856">
              <w:rPr>
                <w:rFonts w:ascii="Times New Roman" w:hAnsi="Times New Roman"/>
              </w:rPr>
              <w:t>S – Sintética</w:t>
            </w:r>
          </w:p>
          <w:p w:rsidR="00766A84" w:rsidRPr="00FA3856" w:rsidRDefault="00766A84" w:rsidP="005667D7">
            <w:pPr>
              <w:pStyle w:val="PSDS-CorpodeTexto0"/>
              <w:rPr>
                <w:rFonts w:ascii="Times New Roman" w:hAnsi="Times New Roman"/>
              </w:rPr>
            </w:pPr>
            <w:r w:rsidRPr="00FA3856">
              <w:rPr>
                <w:rFonts w:ascii="Times New Roman" w:hAnsi="Times New Roman"/>
              </w:rPr>
              <w:t>A – Analítica</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5667D7">
            <w:pPr>
              <w:pStyle w:val="PSDS-CorpodeTexto0"/>
              <w:jc w:val="center"/>
              <w:rPr>
                <w:rFonts w:ascii="Times New Roman" w:hAnsi="Times New Roman"/>
                <w:lang w:val="pt-PT"/>
              </w:rPr>
            </w:pPr>
            <w:r w:rsidRPr="00FA3856">
              <w:rPr>
                <w:rFonts w:ascii="Times New Roman" w:hAnsi="Times New Roman"/>
                <w:lang w:val="pt-PT"/>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5667D7">
            <w:pPr>
              <w:pStyle w:val="PSDS-CorpodeTexto0"/>
              <w:jc w:val="center"/>
              <w:rPr>
                <w:rFonts w:ascii="Times New Roman" w:hAnsi="Times New Roman"/>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5667D7">
            <w:pPr>
              <w:pStyle w:val="PSDS-CorpodeTexto0"/>
              <w:jc w:val="center"/>
              <w:rPr>
                <w:rFonts w:ascii="Times New Roman" w:hAnsi="Times New Roman"/>
                <w:bCs/>
                <w:lang w:val="pt-PT"/>
              </w:rPr>
            </w:pPr>
            <w:r w:rsidRPr="00FA3856">
              <w:rPr>
                <w:rFonts w:ascii="Times New Roman" w:hAnsi="Times New Roman"/>
                <w:bCs/>
                <w:lang w:val="pt-PT"/>
              </w:rPr>
              <w:t>-</w:t>
            </w:r>
          </w:p>
        </w:tc>
        <w:tc>
          <w:tcPr>
            <w:tcW w:w="968"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5667D7">
            <w:pPr>
              <w:pStyle w:val="PSDS-CorpodeTexto0"/>
              <w:jc w:val="center"/>
              <w:rPr>
                <w:rFonts w:ascii="Times New Roman" w:hAnsi="Times New Roman"/>
                <w:bCs/>
                <w:lang w:val="pt-PT"/>
              </w:rPr>
            </w:pPr>
            <w:r w:rsidRPr="00FA3856">
              <w:rPr>
                <w:rFonts w:ascii="Times New Roman" w:hAnsi="Times New Roman"/>
                <w:bCs/>
                <w:lang w:val="pt-PT"/>
              </w:rPr>
              <w:t>[S; A]</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5667D7">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lang w:val="pt-PT"/>
              </w:rPr>
              <w:t>NIVEL</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rPr>
            </w:pPr>
            <w:r w:rsidRPr="00FA3856">
              <w:rPr>
                <w:rFonts w:ascii="Times New Roman" w:hAnsi="Times New Roman"/>
              </w:rPr>
              <w:t>Nível da Conta.</w:t>
            </w:r>
          </w:p>
          <w:p w:rsidR="00766A84" w:rsidRPr="00FA3856" w:rsidRDefault="00766A84" w:rsidP="008C16B2">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N</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lang w:val="pt-PT"/>
              </w:rPr>
              <w:t>COD_NAT</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b/>
                <w:bCs/>
                <w:lang w:val="pt-PT"/>
              </w:rPr>
            </w:pPr>
            <w:r w:rsidRPr="00FA3856">
              <w:rPr>
                <w:rFonts w:ascii="Times New Roman" w:hAnsi="Times New Roman"/>
              </w:rPr>
              <w:t>Natureza da Conta,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210065" w:rsidP="008C16B2">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pt-PT"/>
              </w:rPr>
            </w:pPr>
            <w:r w:rsidRPr="00FA3856">
              <w:rPr>
                <w:rFonts w:ascii="Times New Roman" w:hAnsi="Times New Roman"/>
                <w:lang w:val="pt-PT"/>
              </w:rPr>
              <w:t>COD_CTA_SUP</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jc w:val="both"/>
              <w:rPr>
                <w:szCs w:val="20"/>
              </w:rPr>
            </w:pPr>
            <w:r w:rsidRPr="00FA3856">
              <w:rPr>
                <w:szCs w:val="20"/>
              </w:rPr>
              <w:t>Código da Conta Sintética de Nível Imediatamente Superior.</w:t>
            </w:r>
          </w:p>
          <w:p w:rsidR="00766A84" w:rsidRPr="00FA3856" w:rsidRDefault="00766A84" w:rsidP="008C16B2">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w:t>
            </w:r>
          </w:p>
        </w:tc>
        <w:tc>
          <w:tcPr>
            <w:tcW w:w="127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8</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rPr>
            </w:pPr>
            <w:r w:rsidRPr="00FA3856">
              <w:rPr>
                <w:rFonts w:ascii="Times New Roman" w:hAnsi="Times New Roman"/>
              </w:rPr>
              <w:t>VAL_CTA_REF_INI</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04C7B">
            <w:pPr>
              <w:jc w:val="both"/>
              <w:rPr>
                <w:szCs w:val="20"/>
              </w:rPr>
            </w:pPr>
            <w:r w:rsidRPr="00FA3856">
              <w:rPr>
                <w:szCs w:val="20"/>
              </w:rPr>
              <w:t>Saldo Inicial da Conta Referencial.</w:t>
            </w:r>
          </w:p>
          <w:p w:rsidR="00766A84" w:rsidRPr="00FA3856" w:rsidRDefault="00766A84" w:rsidP="00804C7B">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NS</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lang w:val="pt-PT"/>
              </w:rPr>
              <w:t>002</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en-US"/>
              </w:rPr>
            </w:pPr>
            <w:r w:rsidRPr="00FA3856">
              <w:rPr>
                <w:rFonts w:ascii="Times New Roman" w:hAnsi="Times New Roman"/>
                <w:lang w:val="en-US"/>
              </w:rPr>
              <w:t>IND_VAL_CTA_REF_INI</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rPr>
                <w:szCs w:val="20"/>
              </w:rPr>
            </w:pPr>
            <w:r w:rsidRPr="00FA3856">
              <w:rPr>
                <w:szCs w:val="20"/>
              </w:rPr>
              <w:t>Indicador da Situação do Saldo Inicial:</w:t>
            </w:r>
          </w:p>
          <w:p w:rsidR="00766A84" w:rsidRPr="00FA3856" w:rsidRDefault="00766A84" w:rsidP="008C16B2">
            <w:pPr>
              <w:rPr>
                <w:szCs w:val="20"/>
              </w:rPr>
            </w:pPr>
            <w:r w:rsidRPr="00FA3856">
              <w:rPr>
                <w:szCs w:val="20"/>
              </w:rPr>
              <w:t>D – Devedor</w:t>
            </w:r>
          </w:p>
          <w:p w:rsidR="00766A84" w:rsidRPr="00FA3856" w:rsidRDefault="00766A84" w:rsidP="008C16B2">
            <w:pPr>
              <w:jc w:val="both"/>
              <w:rPr>
                <w:szCs w:val="20"/>
                <w:lang w:val="pt-PT"/>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pt-PT"/>
              </w:rPr>
            </w:pPr>
            <w:r w:rsidRPr="00FA3856">
              <w:rPr>
                <w:rFonts w:ascii="Times New Roman" w:hAnsi="Times New Roman"/>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pt-PT"/>
              </w:rPr>
            </w:pPr>
            <w:r w:rsidRPr="00FA3856">
              <w:rPr>
                <w:rFonts w:ascii="Times New Roman" w:hAnsi="Times New Roman"/>
              </w:rPr>
              <w:t>[D; C]</w:t>
            </w:r>
          </w:p>
        </w:tc>
        <w:tc>
          <w:tcPr>
            <w:tcW w:w="127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lang w:val="es-ES_tradnl"/>
              </w:rPr>
            </w:pPr>
            <w:r w:rsidRPr="00FA3856">
              <w:rPr>
                <w:rFonts w:ascii="Times New Roman" w:hAnsi="Times New Roman"/>
                <w:lang w:val="es-ES_tradnl"/>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es-ES_tradnl"/>
              </w:rPr>
            </w:pPr>
            <w:r w:rsidRPr="00FA3856">
              <w:rPr>
                <w:rFonts w:ascii="Times New Roman" w:hAnsi="Times New Roman"/>
                <w:b/>
                <w:bCs/>
                <w:lang w:val="es-ES_tradnl"/>
              </w:rPr>
              <w:t>10</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es-ES_tradnl"/>
              </w:rPr>
            </w:pPr>
            <w:r w:rsidRPr="00FA3856">
              <w:rPr>
                <w:rFonts w:ascii="Times New Roman" w:hAnsi="Times New Roman"/>
                <w:lang w:val="es-ES_tradnl"/>
              </w:rPr>
              <w:t>VAL_CTA_REF_FIN</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jc w:val="both"/>
              <w:rPr>
                <w:szCs w:val="20"/>
              </w:rPr>
            </w:pPr>
            <w:r w:rsidRPr="00FA3856">
              <w:rPr>
                <w:szCs w:val="20"/>
              </w:rPr>
              <w:t>Saldo Final da Conta Referencial.</w:t>
            </w:r>
          </w:p>
          <w:p w:rsidR="00766A84" w:rsidRPr="00FA3856" w:rsidRDefault="00766A84" w:rsidP="008C16B2">
            <w:pPr>
              <w:pStyle w:val="PSDS-CorpodeTexto0"/>
              <w:rPr>
                <w:rFonts w:ascii="Times New Roman" w:hAnsi="Times New Roman"/>
                <w:b/>
                <w:bCs/>
                <w:lang w:val="pt-PT"/>
              </w:rPr>
            </w:pPr>
            <w:r w:rsidRPr="00FA3856">
              <w:rPr>
                <w:rFonts w:ascii="Times New Roman" w:hAnsi="Times New Roman"/>
              </w:rPr>
              <w:t xml:space="preserve">Somatório da conta no registro K155/K156 </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en-US"/>
              </w:rPr>
            </w:pPr>
            <w:r w:rsidRPr="00FA3856">
              <w:rPr>
                <w:rFonts w:ascii="Times New Roman" w:hAnsi="Times New Roman"/>
                <w:lang w:val="en-US"/>
              </w:rPr>
              <w:t>NS</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en-US"/>
              </w:rPr>
            </w:pPr>
            <w:r w:rsidRPr="00FA3856">
              <w:rPr>
                <w:rFonts w:ascii="Times New Roman" w:hAnsi="Times New Roman"/>
                <w:lang w:val="en-US"/>
              </w:rPr>
              <w:t>019</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en-US"/>
              </w:rPr>
            </w:pPr>
            <w:r w:rsidRPr="00FA3856">
              <w:rPr>
                <w:rFonts w:ascii="Times New Roman" w:hAnsi="Times New Roman"/>
                <w:lang w:val="en-US"/>
              </w:rPr>
              <w:t>002</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bCs/>
                <w:lang w:val="en-US"/>
              </w:rPr>
            </w:pPr>
            <w:r w:rsidRPr="00FA3856">
              <w:rPr>
                <w:rFonts w:ascii="Times New Roman" w:hAnsi="Times New Roman"/>
                <w:bCs/>
                <w:lang w:val="en-US"/>
              </w:rPr>
              <w:t>-</w:t>
            </w:r>
          </w:p>
        </w:tc>
        <w:tc>
          <w:tcPr>
            <w:tcW w:w="1276"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8C16B2">
            <w:pPr>
              <w:pStyle w:val="PSDS-CorpodeTexto0"/>
              <w:jc w:val="center"/>
              <w:rPr>
                <w:rFonts w:ascii="Times New Roman" w:hAnsi="Times New Roman"/>
                <w:lang w:val="en-US"/>
              </w:rPr>
            </w:pPr>
            <w:r w:rsidRPr="00FA3856">
              <w:rPr>
                <w:rFonts w:ascii="Times New Roman" w:hAnsi="Times New Roman"/>
                <w:lang w:val="en-US"/>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suppressAutoHyphens w:val="0"/>
              <w:rPr>
                <w:rFonts w:ascii="Times New Roman" w:hAnsi="Times New Roman"/>
                <w:b/>
                <w:bCs/>
                <w:lang w:val="en-US"/>
              </w:rPr>
            </w:pPr>
            <w:r w:rsidRPr="00FA3856">
              <w:rPr>
                <w:rFonts w:ascii="Times New Roman" w:hAnsi="Times New Roman"/>
                <w:b/>
                <w:bCs/>
                <w:lang w:val="en-US"/>
              </w:rPr>
              <w:t>11</w:t>
            </w:r>
          </w:p>
        </w:tc>
        <w:tc>
          <w:tcPr>
            <w:tcW w:w="3000"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rPr>
                <w:rFonts w:ascii="Times New Roman" w:hAnsi="Times New Roman"/>
                <w:lang w:val="en-US"/>
              </w:rPr>
            </w:pPr>
            <w:r w:rsidRPr="00FA3856">
              <w:rPr>
                <w:rFonts w:ascii="Times New Roman" w:hAnsi="Times New Roman"/>
                <w:lang w:val="en-US"/>
              </w:rPr>
              <w:t>IND_ VAL_CTA_REF_FIN</w:t>
            </w:r>
          </w:p>
        </w:tc>
        <w:tc>
          <w:tcPr>
            <w:tcW w:w="7782"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rPr>
                <w:szCs w:val="20"/>
              </w:rPr>
            </w:pPr>
            <w:r w:rsidRPr="00FA3856">
              <w:rPr>
                <w:szCs w:val="20"/>
              </w:rPr>
              <w:t>Indicador da Situação do Saldo Inicial:</w:t>
            </w:r>
          </w:p>
          <w:p w:rsidR="00766A84" w:rsidRPr="00FA3856" w:rsidRDefault="00766A84" w:rsidP="008C16B2">
            <w:pPr>
              <w:rPr>
                <w:szCs w:val="20"/>
              </w:rPr>
            </w:pPr>
            <w:r w:rsidRPr="00FA3856">
              <w:rPr>
                <w:szCs w:val="20"/>
              </w:rPr>
              <w:t>D – Devedor</w:t>
            </w:r>
          </w:p>
          <w:p w:rsidR="00766A84" w:rsidRPr="00FA3856" w:rsidRDefault="00766A84" w:rsidP="008C16B2">
            <w:pPr>
              <w:jc w:val="both"/>
              <w:rPr>
                <w:szCs w:val="20"/>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rPr>
            </w:pPr>
            <w:r w:rsidRPr="00FA3856">
              <w:rPr>
                <w:rFonts w:ascii="Times New Roman" w:hAnsi="Times New Roman"/>
              </w:rPr>
              <w:t>C</w:t>
            </w:r>
          </w:p>
        </w:tc>
        <w:tc>
          <w:tcPr>
            <w:tcW w:w="112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rPr>
            </w:pPr>
            <w:r w:rsidRPr="00FA3856">
              <w:rPr>
                <w:rFonts w:ascii="Times New Roman" w:hAnsi="Times New Roman"/>
              </w:rPr>
              <w:t>-</w:t>
            </w:r>
          </w:p>
        </w:tc>
        <w:tc>
          <w:tcPr>
            <w:tcW w:w="968"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rPr>
            </w:pPr>
            <w:r w:rsidRPr="00FA3856">
              <w:rPr>
                <w:rFonts w:ascii="Times New Roman" w:hAnsi="Times New Roman"/>
              </w:rPr>
              <w:t>[D; C]</w:t>
            </w:r>
          </w:p>
        </w:tc>
        <w:tc>
          <w:tcPr>
            <w:tcW w:w="1276" w:type="dxa"/>
            <w:tcBorders>
              <w:top w:val="single" w:sz="6" w:space="0" w:color="auto"/>
              <w:left w:val="single" w:sz="6" w:space="0" w:color="auto"/>
              <w:bottom w:val="single" w:sz="6" w:space="0" w:color="auto"/>
              <w:right w:val="single" w:sz="6" w:space="0" w:color="auto"/>
            </w:tcBorders>
          </w:tcPr>
          <w:p w:rsidR="00766A84" w:rsidRPr="00FA3856" w:rsidRDefault="00766A84" w:rsidP="008C16B2">
            <w:pPr>
              <w:pStyle w:val="PSDS-CorpodeTexto0"/>
              <w:jc w:val="center"/>
              <w:rPr>
                <w:rFonts w:ascii="Times New Roman" w:hAnsi="Times New Roman"/>
              </w:rPr>
            </w:pPr>
            <w:r w:rsidRPr="00FA3856">
              <w:rPr>
                <w:rFonts w:ascii="Times New Roman" w:hAnsi="Times New Roman"/>
              </w:rPr>
              <w:t>Sim</w:t>
            </w:r>
          </w:p>
        </w:tc>
      </w:tr>
    </w:tbl>
    <w:p w:rsidR="00076D64" w:rsidRPr="00FA3856" w:rsidRDefault="00076D64" w:rsidP="008C16B2">
      <w:pPr>
        <w:rPr>
          <w:b/>
          <w:szCs w:val="20"/>
          <w:lang w:val="pt-PT"/>
        </w:rPr>
      </w:pPr>
    </w:p>
    <w:p w:rsidR="00076D64" w:rsidRPr="00FA3856" w:rsidRDefault="00076D64" w:rsidP="00076D64">
      <w:pPr>
        <w:rPr>
          <w:b/>
          <w:szCs w:val="20"/>
          <w:lang w:val="pt-PT"/>
        </w:rPr>
      </w:pPr>
      <w:r w:rsidRPr="00FA3856">
        <w:rPr>
          <w:b/>
          <w:szCs w:val="20"/>
          <w:lang w:val="pt-PT"/>
        </w:rPr>
        <w:t>I – Regras de Validação do Registro:</w:t>
      </w:r>
    </w:p>
    <w:p w:rsidR="00076D64" w:rsidRPr="00FA3856" w:rsidRDefault="00076D64" w:rsidP="00076D64">
      <w:pPr>
        <w:rPr>
          <w:b/>
          <w:szCs w:val="20"/>
          <w:lang w:val="pt-PT"/>
        </w:rPr>
      </w:pPr>
    </w:p>
    <w:p w:rsidR="00076D64" w:rsidRPr="00FA3856" w:rsidRDefault="00076D64" w:rsidP="00076D64">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766A84" w:rsidRPr="00FA3856">
        <w:rPr>
          <w:rFonts w:ascii="Times New Roman" w:hAnsi="Times New Roman"/>
          <w:bCs/>
          <w:szCs w:val="20"/>
        </w:rPr>
        <w:t>P100.</w:t>
      </w:r>
      <w:r w:rsidR="006234B9"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Pr="00FA3856">
        <w:rPr>
          <w:rFonts w:ascii="Times New Roman" w:hAnsi="Times New Roman"/>
          <w:bCs/>
          <w:szCs w:val="20"/>
        </w:rPr>
        <w:t xml:space="preserve">Se </w:t>
      </w:r>
      <w:r w:rsidRPr="00FA3856">
        <w:rPr>
          <w:rFonts w:ascii="Times New Roman" w:hAnsi="Times New Roman"/>
          <w:szCs w:val="20"/>
        </w:rPr>
        <w:t>a regra não for cumprida, a ECF gera um aviso.</w:t>
      </w:r>
    </w:p>
    <w:p w:rsidR="00076D64" w:rsidRPr="00FA3856" w:rsidRDefault="00076D64" w:rsidP="00076D64">
      <w:pPr>
        <w:pStyle w:val="PSDS-CorpodeTexto0"/>
        <w:rPr>
          <w:rFonts w:ascii="Times New Roman" w:hAnsi="Times New Roman"/>
          <w:b/>
        </w:rPr>
      </w:pPr>
    </w:p>
    <w:p w:rsidR="00076D64" w:rsidRPr="00FA3856" w:rsidRDefault="00076D64" w:rsidP="00076D64">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766A84" w:rsidRPr="00FA3856">
        <w:rPr>
          <w:rFonts w:ascii="Times New Roman" w:hAnsi="Times New Roman"/>
          <w:lang w:val="pt-PT"/>
        </w:rPr>
        <w:t>P100.</w:t>
      </w:r>
      <w:r w:rsidR="006234B9"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076D64" w:rsidRPr="00FA3856" w:rsidRDefault="00076D64" w:rsidP="00076D64">
      <w:pPr>
        <w:rPr>
          <w:b/>
          <w:szCs w:val="20"/>
          <w:lang w:val="pt-PT"/>
        </w:rPr>
      </w:pPr>
    </w:p>
    <w:p w:rsidR="00F058A8" w:rsidRPr="00FA3856" w:rsidRDefault="00E81A1E" w:rsidP="00F058A8">
      <w:pPr>
        <w:pStyle w:val="PSDS-CorpodeTexto0"/>
        <w:ind w:left="708"/>
        <w:jc w:val="both"/>
        <w:rPr>
          <w:rFonts w:ascii="Times New Roman" w:hAnsi="Times New Roman"/>
        </w:rPr>
      </w:pPr>
      <w:hyperlink w:anchor="REGRA_COMPATIBILIDADE_R100_E010" w:history="1">
        <w:r w:rsidR="00076D64" w:rsidRPr="00FA3856">
          <w:rPr>
            <w:rStyle w:val="Hyperlink"/>
            <w:rFonts w:ascii="Times New Roman" w:hAnsi="Times New Roman"/>
            <w:b/>
            <w:color w:val="auto"/>
          </w:rPr>
          <w:t>REGRA_COMPATIBILIDADE_P100_E010</w:t>
        </w:r>
      </w:hyperlink>
      <w:r w:rsidR="00076D64" w:rsidRPr="00FA3856">
        <w:rPr>
          <w:rStyle w:val="Hyperlink"/>
          <w:rFonts w:ascii="Times New Roman" w:hAnsi="Times New Roman"/>
          <w:b/>
          <w:color w:val="auto"/>
        </w:rPr>
        <w:t xml:space="preserve">: </w:t>
      </w:r>
      <w:r w:rsidR="00C10A03">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Pr>
          <w:rStyle w:val="Hyperlink"/>
          <w:rFonts w:ascii="Times New Roman" w:hAnsi="Times New Roman"/>
          <w:color w:val="auto"/>
        </w:rPr>
        <w:t xml:space="preserve">(0010.FORMA_TRIB = </w:t>
      </w:r>
      <w:r w:rsidR="00C10A03">
        <w:rPr>
          <w:rStyle w:val="Hyperlink"/>
          <w:rFonts w:ascii="Times New Roman" w:hAnsi="Times New Roman"/>
          <w:color w:val="auto"/>
        </w:rPr>
        <w:t>“3” ou “4”</w:t>
      </w:r>
      <w:r w:rsidR="00F058A8">
        <w:rPr>
          <w:rStyle w:val="Hyperlink"/>
          <w:rFonts w:ascii="Times New Roman" w:hAnsi="Times New Roman"/>
          <w:color w:val="auto"/>
        </w:rPr>
        <w:t>)</w:t>
      </w:r>
      <w:r w:rsidR="00C10A03">
        <w:rPr>
          <w:rStyle w:val="Hyperlink"/>
          <w:rFonts w:ascii="Times New Roman" w:hAnsi="Times New Roman"/>
          <w:color w:val="auto"/>
        </w:rPr>
        <w:t xml:space="preserve"> ou </w:t>
      </w:r>
      <w:r w:rsidR="00F058A8">
        <w:rPr>
          <w:rStyle w:val="Hyperlink"/>
          <w:rFonts w:ascii="Times New Roman" w:hAnsi="Times New Roman"/>
          <w:color w:val="auto"/>
        </w:rPr>
        <w:t xml:space="preserve">(0010.FORMA_TRIB = “5” ou “7” e 0010.TIP_ESC_PRE = “C”) e 0010.HASH_ECF_ANTERIOR é diferente de vazio e P030.DT.INI é igual a 0000.DT_INI e (P100.VAL_CTA_REF_INI diferente de de zero e não for localizada a mesma conta referencial no registro E010 ou P100.VAL_CTA_REF_INI diferente de E010.VAL_CTA_REF ou P100.IND_VAL_CTA_REF_INI diferente de E010.IND_VAL_CTA_REF). </w:t>
      </w:r>
      <w:r w:rsidR="00F058A8" w:rsidRPr="00FA3856">
        <w:rPr>
          <w:rFonts w:ascii="Times New Roman" w:hAnsi="Times New Roman"/>
          <w:bCs/>
        </w:rPr>
        <w:t xml:space="preserve">Se </w:t>
      </w:r>
      <w:r w:rsidR="00F058A8" w:rsidRPr="00FA3856">
        <w:rPr>
          <w:rFonts w:ascii="Times New Roman" w:hAnsi="Times New Roman"/>
        </w:rPr>
        <w:t xml:space="preserve">a regra não for cumprida, a ECF gera um </w:t>
      </w:r>
      <w:r w:rsidR="00F058A8">
        <w:rPr>
          <w:rFonts w:ascii="Times New Roman" w:hAnsi="Times New Roman"/>
        </w:rPr>
        <w:t>erro.</w:t>
      </w:r>
    </w:p>
    <w:p w:rsidR="00076D64" w:rsidRPr="00FA3856" w:rsidRDefault="00076D64" w:rsidP="00076D64">
      <w:pPr>
        <w:pStyle w:val="Corpodetexto"/>
        <w:ind w:left="708"/>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4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4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076D64" w:rsidRPr="00FA3856" w:rsidRDefault="00E81A1E" w:rsidP="00FE5D23">
      <w:pPr>
        <w:pStyle w:val="Corpodetexto"/>
        <w:ind w:left="708" w:firstLine="12"/>
        <w:rPr>
          <w:rFonts w:ascii="Times New Roman" w:hAnsi="Times New Roman"/>
          <w:szCs w:val="20"/>
        </w:rPr>
      </w:pPr>
      <w:hyperlink r:id="rId14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5918A1" w:rsidRPr="00FA3856" w:rsidRDefault="005918A1" w:rsidP="00FE5D23">
      <w:pPr>
        <w:pStyle w:val="Corpodetexto"/>
        <w:ind w:left="708" w:firstLine="12"/>
        <w:rPr>
          <w:rFonts w:ascii="Times New Roman" w:hAnsi="Times New Roman"/>
          <w:szCs w:val="20"/>
        </w:rPr>
      </w:pPr>
    </w:p>
    <w:p w:rsidR="00231B11" w:rsidRPr="00FA3856" w:rsidRDefault="00231B11" w:rsidP="00231B11">
      <w:pPr>
        <w:pStyle w:val="Corpodetexto"/>
        <w:ind w:left="708" w:firstLine="12"/>
        <w:rPr>
          <w:rFonts w:ascii="Times New Roman" w:hAnsi="Times New Roman"/>
          <w:szCs w:val="20"/>
        </w:rPr>
      </w:pPr>
      <w:r w:rsidRPr="00FA3856">
        <w:rPr>
          <w:rFonts w:ascii="Times New Roman" w:hAnsi="Times New Roman"/>
          <w:b/>
          <w:szCs w:val="20"/>
        </w:rPr>
        <w:t xml:space="preserve">REGRA_BALANCO_SALDO_FINAL: </w:t>
      </w:r>
      <w:r w:rsidRPr="00FA3856">
        <w:rPr>
          <w:rFonts w:ascii="Times New Roman" w:hAnsi="Times New Roman"/>
          <w:szCs w:val="20"/>
        </w:rPr>
        <w:t>Verifica se o saldo final do ativo é igual ao saldo final do passivo. Gera um erro, caso P030.PER_APUR = “T04”.</w:t>
      </w:r>
    </w:p>
    <w:p w:rsidR="00231B11" w:rsidRPr="00FA3856" w:rsidRDefault="00231B11" w:rsidP="00231B11">
      <w:pPr>
        <w:pStyle w:val="Corpodetexto"/>
        <w:ind w:left="708" w:firstLine="12"/>
        <w:rPr>
          <w:rFonts w:ascii="Times New Roman" w:hAnsi="Times New Roman"/>
          <w:b/>
          <w:szCs w:val="20"/>
        </w:rPr>
      </w:pPr>
    </w:p>
    <w:p w:rsidR="00231B11" w:rsidRPr="00FA3856" w:rsidRDefault="00231B11" w:rsidP="00231B11">
      <w:pPr>
        <w:pStyle w:val="Corpodetexto"/>
        <w:ind w:left="708" w:firstLine="12"/>
        <w:rPr>
          <w:rFonts w:ascii="Times New Roman" w:hAnsi="Times New Roman"/>
          <w:b/>
          <w:szCs w:val="20"/>
        </w:rPr>
      </w:pPr>
      <w:r w:rsidRPr="00FA3856">
        <w:rPr>
          <w:rFonts w:ascii="Times New Roman" w:hAnsi="Times New Roman"/>
          <w:b/>
          <w:szCs w:val="20"/>
        </w:rPr>
        <w:t xml:space="preserve">REGRA_BALANCO_SALDO_INICIAL: </w:t>
      </w:r>
      <w:r w:rsidRPr="00FA3856">
        <w:rPr>
          <w:rFonts w:ascii="Times New Roman" w:hAnsi="Times New Roman"/>
          <w:szCs w:val="20"/>
        </w:rPr>
        <w:t>Verifica se o saldo inicial do ativo é igual ao saldo inicial do passivo. Gera um erro, caso P030.PER_APUR = “T01”.</w:t>
      </w:r>
    </w:p>
    <w:p w:rsidR="00985EE9" w:rsidRPr="00FA3856" w:rsidRDefault="00985EE9" w:rsidP="00C74DF7">
      <w:pPr>
        <w:rPr>
          <w:b/>
          <w:szCs w:val="20"/>
          <w:lang w:val="pt-PT"/>
        </w:rPr>
      </w:pPr>
    </w:p>
    <w:p w:rsidR="00C46E25" w:rsidRPr="00FA3856" w:rsidRDefault="00C46E25">
      <w:pPr>
        <w:spacing w:after="200" w:line="276" w:lineRule="auto"/>
        <w:rPr>
          <w:b/>
          <w:szCs w:val="20"/>
          <w:lang w:val="pt-PT"/>
        </w:rPr>
      </w:pPr>
      <w:r w:rsidRPr="00FA3856">
        <w:rPr>
          <w:b/>
          <w:szCs w:val="20"/>
          <w:lang w:val="pt-PT"/>
        </w:rPr>
        <w:br w:type="page"/>
      </w:r>
    </w:p>
    <w:p w:rsidR="00116FBF" w:rsidRPr="00FA3856" w:rsidRDefault="00766A84" w:rsidP="00116FBF">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116FBF" w:rsidRPr="00FA3856">
        <w:rPr>
          <w:rFonts w:ascii="Times New Roman" w:hAnsi="Times New Roman"/>
          <w:b/>
          <w:color w:val="002060"/>
          <w:szCs w:val="20"/>
        </w:rPr>
        <w:t>|P100|2.03.04.01.99|Contas de Patrimônio Líquido Não Classificadas|A|5|03|2.03.04.01|10000,00|C|20000,00|C|</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P100|: Identificação do tipo do registro.</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3.04.01.99|: Código da linha.</w:t>
      </w:r>
      <w:r w:rsidRPr="00FA3856">
        <w:rPr>
          <w:rFonts w:ascii="Times New Roman" w:hAnsi="Times New Roman"/>
          <w:color w:val="002060"/>
          <w:szCs w:val="20"/>
        </w:rPr>
        <w:tab/>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ontas de Patrimônio Líquido Não Classificadas|: Descrição da linh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3.04.01|: Código da conta superi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10000,00|: Valor do saldo inicial (R$ 1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C|: Indicador do sinal do saldo </w:t>
      </w:r>
      <w:r w:rsidR="0063733D" w:rsidRPr="00FA3856">
        <w:rPr>
          <w:rFonts w:ascii="Times New Roman" w:hAnsi="Times New Roman"/>
          <w:color w:val="002060"/>
          <w:szCs w:val="20"/>
        </w:rPr>
        <w:t>inicial</w:t>
      </w:r>
      <w:r w:rsidRPr="00FA3856">
        <w:rPr>
          <w:rFonts w:ascii="Times New Roman" w:hAnsi="Times New Roman"/>
          <w:color w:val="002060"/>
          <w:szCs w:val="20"/>
        </w:rPr>
        <w:t xml:space="preserve"> da conta (C = Cred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000,00|: Valor do saldo inicial (R$ 2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463518" w:rsidRPr="00FA3856" w:rsidRDefault="00463518" w:rsidP="00AC643E">
      <w:pPr>
        <w:rPr>
          <w:b/>
          <w:szCs w:val="20"/>
          <w:lang w:val="pt-PT"/>
        </w:rPr>
      </w:pPr>
    </w:p>
    <w:p w:rsidR="00E1426A" w:rsidRPr="00FA3856" w:rsidRDefault="00E1426A">
      <w:pPr>
        <w:spacing w:after="200" w:line="276" w:lineRule="auto"/>
        <w:rPr>
          <w:b/>
          <w:bCs/>
          <w:color w:val="0000FF"/>
          <w:szCs w:val="20"/>
        </w:rPr>
      </w:pPr>
      <w:r w:rsidRPr="00FA3856">
        <w:rPr>
          <w:color w:val="0000FF"/>
          <w:szCs w:val="20"/>
        </w:rPr>
        <w:br w:type="page"/>
      </w:r>
    </w:p>
    <w:p w:rsidR="00985EE9" w:rsidRPr="00FA3856" w:rsidRDefault="00985EE9" w:rsidP="00985EE9">
      <w:pPr>
        <w:pStyle w:val="Ttulo1"/>
        <w:jc w:val="both"/>
        <w:rPr>
          <w:color w:val="0000FF"/>
          <w:szCs w:val="20"/>
        </w:rPr>
      </w:pPr>
      <w:bookmarkStart w:id="421" w:name="_Toc454359354"/>
      <w:r w:rsidRPr="00FA3856">
        <w:rPr>
          <w:color w:val="0000FF"/>
          <w:szCs w:val="20"/>
        </w:rPr>
        <w:lastRenderedPageBreak/>
        <w:t>Registro P130: Demonstração das Receitas Incentivadas do Lucro Presumido</w:t>
      </w:r>
      <w:bookmarkEnd w:id="421"/>
    </w:p>
    <w:p w:rsidR="00985EE9" w:rsidRPr="00FA3856" w:rsidRDefault="00985EE9" w:rsidP="00985EE9">
      <w:pPr>
        <w:rPr>
          <w:szCs w:val="20"/>
        </w:rPr>
      </w:pPr>
    </w:p>
    <w:p w:rsidR="00DF3CAB" w:rsidRPr="00FA3856" w:rsidRDefault="00DF3CAB" w:rsidP="00DF3CAB">
      <w:pPr>
        <w:pStyle w:val="PSDS-CorpodeTexto0"/>
        <w:ind w:firstLine="708"/>
        <w:rPr>
          <w:rFonts w:ascii="Times New Roman" w:hAnsi="Times New Roman"/>
        </w:rPr>
      </w:pPr>
      <w:r w:rsidRPr="00FA3856">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DF3CAB">
      <w:pPr>
        <w:pStyle w:val="PSDS-CorpodeTexto0"/>
        <w:ind w:firstLine="708"/>
        <w:jc w:val="both"/>
        <w:rPr>
          <w:rFonts w:ascii="Times New Roman" w:hAnsi="Times New Roman"/>
        </w:rPr>
      </w:pPr>
      <w:r w:rsidRPr="00FA3856">
        <w:rPr>
          <w:rFonts w:ascii="Times New Roman" w:hAnsi="Times New Roman"/>
        </w:rPr>
        <w:t xml:space="preserve">a) empresas instaladas nas áreas de atuação da Sudene e/ou da Sudam, que tenham direito </w:t>
      </w:r>
      <w:r w:rsidR="0063733D" w:rsidRPr="00FA3856">
        <w:rPr>
          <w:rFonts w:ascii="Times New Roman" w:hAnsi="Times New Roman"/>
        </w:rPr>
        <w:t>à</w:t>
      </w:r>
      <w:r w:rsidRPr="00FA3856">
        <w:rPr>
          <w:rFonts w:ascii="Times New Roman" w:hAnsi="Times New Roman"/>
        </w:rPr>
        <w:t xml:space="preserve"> isenção ou redução do imposto, de acordo com as legislações respectivas;</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B9339A">
      <w:pPr>
        <w:pStyle w:val="PSDS-CorpodeTexto0"/>
        <w:ind w:left="708" w:firstLine="708"/>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 xml:space="preserve">1) para os projetos protocolizados e aprovados após 23 de agosto de 2000, a </w:t>
      </w:r>
      <w:hyperlink r:id="rId149" w:anchor="MP2058" w:history="1">
        <w:r w:rsidRPr="00FA3856">
          <w:rPr>
            <w:rFonts w:ascii="Times New Roman" w:hAnsi="Times New Roman"/>
          </w:rPr>
          <w:t>MP nº 2.058</w:t>
        </w:r>
      </w:hyperlink>
      <w:r w:rsidRPr="00FA3856">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50" w:anchor="MP2058" w:history="1">
        <w:r w:rsidRPr="00FA3856">
          <w:rPr>
            <w:rFonts w:ascii="Times New Roman" w:hAnsi="Times New Roman"/>
          </w:rPr>
          <w:t>MP nº 2.058</w:t>
        </w:r>
      </w:hyperlink>
      <w:r w:rsidRPr="00FA3856">
        <w:rPr>
          <w:rFonts w:ascii="Times New Roman" w:hAnsi="Times New Roman"/>
        </w:rPr>
        <w:t xml:space="preserve">, de 2000, art. 1º e </w:t>
      </w:r>
      <w:r w:rsidR="0063733D" w:rsidRPr="00FA3856">
        <w:rPr>
          <w:rFonts w:ascii="Times New Roman" w:hAnsi="Times New Roman"/>
        </w:rPr>
        <w:t>reedições)</w:t>
      </w:r>
      <w:r w:rsidRPr="00FA3856">
        <w:rPr>
          <w:rFonts w:ascii="Times New Roman" w:hAnsi="Times New Roman"/>
        </w:rPr>
        <w:t xml:space="preserve">. </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 xml:space="preserve">2) o benefício de redução de 12,50% do imposto, de que trata o art. 2º da </w:t>
      </w:r>
      <w:hyperlink r:id="rId151" w:anchor="MP2058" w:history="1">
        <w:r w:rsidRPr="00FA3856">
          <w:rPr>
            <w:rFonts w:ascii="Times New Roman" w:hAnsi="Times New Roman"/>
          </w:rPr>
          <w:t>MP nº 2.058</w:t>
        </w:r>
      </w:hyperlink>
      <w:r w:rsidRPr="00FA3856">
        <w:rPr>
          <w:rFonts w:ascii="Times New Roman" w:hAnsi="Times New Roman"/>
        </w:rPr>
        <w:t>, de 2000, somente pode ser utilizado, pelas pessoas jurídicas que mantenham empreendimentos nos setores da economia considerados, pelo Poder Executivo, prioritários para o desenvolvimento regional nas áreas de atuação da Sudene e da Sudam, e para os que têm sede na área de jurisdição da Zona Franca de Manaus, reconhecidos como de interesse para o desenvolvimento da região. A fruição do benefício fiscal dá-se a partir da data em que a pessoa jurídica apresentar ao órgão competente do Ministério da Integração Nacional requerimento solicitando a declaração de que satisfaz as condições estabelecidas para gozo do favor fiscal. As pessoas jurídicas devem pleitear o reconhecimento desse direito à Secretaria da Receita Federal do Brasil, instruindo o pedido com a referida declaração (</w:t>
      </w:r>
      <w:hyperlink r:id="rId152" w:anchor="MP2058" w:history="1">
        <w:r w:rsidRPr="00FA3856">
          <w:rPr>
            <w:rFonts w:ascii="Times New Roman" w:hAnsi="Times New Roman"/>
          </w:rPr>
          <w:t>MP nº 2.058</w:t>
        </w:r>
      </w:hyperlink>
      <w:r w:rsidRPr="00FA3856">
        <w:rPr>
          <w:rFonts w:ascii="Times New Roman" w:hAnsi="Times New Roman"/>
        </w:rPr>
        <w:t>, de 2000, art. 2º e reedições);</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3) a pessoa jurídica que se utilizar indevidamente do benefício está sujeita ao pagamento do imposto em relação a cada período de apuração, acrescido de juros e multa, sem prejuízo das sanções penais cabíveis.</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b) empresas que explorem empreendimentos hoteleiros e outros empreendimentos turísticos com projetos aprovados pelo extinto Conselho Nacional de Turismo até 31 de dezembro de 1985, em gozo de redução de até 70% (setenta por cento) do imposto pelo prazo de 10 (dez) anos a partir da conclusão das obras;</w:t>
      </w:r>
    </w:p>
    <w:p w:rsidR="00B9339A" w:rsidRPr="00FA3856" w:rsidRDefault="00B9339A" w:rsidP="00B9339A">
      <w:pPr>
        <w:pStyle w:val="PSDS-CorpodeTexto0"/>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c) empresas que instalaram, ampliaram ou modernizaram, até 31 de dezembro de 1990, na área do Programa Grande Carajás, empreendimentos dele integrantes, beneficiadas com isenção do imposto por ato do Conselho Interministerial do Programa Grande Carajás;</w:t>
      </w:r>
    </w:p>
    <w:p w:rsidR="00B9339A" w:rsidRPr="00FA3856" w:rsidRDefault="00B9339A" w:rsidP="00B9339A">
      <w:pPr>
        <w:pStyle w:val="PSDS-CorpodeTexto0"/>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d) empresas que tenham empreendimentos industriais ou agroindustriais, inclusive de construção civil, em operação nas áreas de atuação da Sudam e da Sudene, que optarem por depositar parte do imposto devido para reinvestimento, conforme legislação aplicável.</w:t>
      </w:r>
    </w:p>
    <w:p w:rsidR="00B9339A" w:rsidRPr="00FA3856" w:rsidRDefault="00B9339A" w:rsidP="00B9339A">
      <w:pPr>
        <w:pStyle w:val="PSDS-CorpodeTexto0"/>
        <w:ind w:left="708" w:firstLine="708"/>
        <w:jc w:val="both"/>
        <w:rPr>
          <w:rFonts w:ascii="Times New Roman" w:hAnsi="Times New Roman"/>
        </w:rPr>
      </w:pPr>
    </w:p>
    <w:p w:rsidR="00DF3CAB" w:rsidRPr="00FA3856" w:rsidRDefault="00DF3CAB" w:rsidP="00B9339A">
      <w:pPr>
        <w:pStyle w:val="PSDS-CorpodeTexto0"/>
        <w:ind w:left="708" w:firstLine="708"/>
        <w:jc w:val="both"/>
        <w:rPr>
          <w:rFonts w:ascii="Times New Roman" w:hAnsi="Times New Roman"/>
        </w:rPr>
      </w:pPr>
      <w:r w:rsidRPr="00FA3856">
        <w:rPr>
          <w:rFonts w:ascii="Times New Roman" w:hAnsi="Times New Roman"/>
          <w:b/>
        </w:rPr>
        <w:t>Atenção</w:t>
      </w:r>
      <w:r w:rsidRPr="00FA3856">
        <w:rPr>
          <w:rFonts w:ascii="Times New Roman" w:hAnsi="Times New Roman"/>
          <w:b/>
          <w:bCs/>
        </w:rPr>
        <w:t>:</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85EE9" w:rsidRPr="00FA3856" w:rsidTr="000662D3">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lastRenderedPageBreak/>
              <w:t xml:space="preserve">REGISTRO P130: </w:t>
            </w:r>
            <w:r w:rsidRPr="00FA3856">
              <w:rPr>
                <w:rFonts w:ascii="Times New Roman" w:hAnsi="Times New Roman"/>
                <w:b/>
              </w:rPr>
              <w:t>DEMONSTRAÇÃO DAS RECEITAS INCENTIVADAS DO LUCRO PRESUMIDO</w:t>
            </w:r>
          </w:p>
        </w:tc>
      </w:tr>
      <w:tr w:rsidR="00985EE9" w:rsidRPr="00FA3856" w:rsidTr="000662D3">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Regras de Validação do Registro</w:t>
            </w:r>
          </w:p>
          <w:p w:rsidR="00985EE9" w:rsidRPr="00FA3856" w:rsidRDefault="00985EE9" w:rsidP="000662D3">
            <w:pPr>
              <w:pStyle w:val="PSDS-CorpodeTexto0"/>
              <w:rPr>
                <w:rFonts w:ascii="Times New Roman" w:hAnsi="Times New Roman"/>
                <w:b/>
                <w:bCs/>
              </w:rPr>
            </w:pPr>
            <w:r w:rsidRPr="00FA3856">
              <w:rPr>
                <w:rFonts w:ascii="Times New Roman" w:hAnsi="Times New Roman"/>
                <w:b/>
                <w:bCs/>
              </w:rPr>
              <w:t>REGRA_DUPLICIDADE_DESPREZADA</w:t>
            </w:r>
          </w:p>
          <w:p w:rsidR="00985EE9" w:rsidRPr="00FA3856" w:rsidRDefault="00985EE9" w:rsidP="000662D3">
            <w:pPr>
              <w:pStyle w:val="PSDS-CorpodeTexto0"/>
              <w:rPr>
                <w:rFonts w:ascii="Times New Roman" w:hAnsi="Times New Roman"/>
                <w:b/>
                <w:bCs/>
              </w:rPr>
            </w:pPr>
            <w:r w:rsidRPr="00FA3856">
              <w:rPr>
                <w:rFonts w:ascii="Times New Roman" w:hAnsi="Times New Roman"/>
                <w:b/>
                <w:bCs/>
              </w:rPr>
              <w:t>REGRA_LINHA_DESPREZADA</w:t>
            </w:r>
          </w:p>
          <w:p w:rsidR="00985EE9" w:rsidRPr="00FA3856" w:rsidRDefault="00985EE9" w:rsidP="000662D3">
            <w:pPr>
              <w:pStyle w:val="PSDS-CorpodeTexto0"/>
              <w:rPr>
                <w:rFonts w:ascii="Times New Roman" w:hAnsi="Times New Roman"/>
                <w:b/>
                <w:bCs/>
              </w:rPr>
            </w:pPr>
            <w:r w:rsidRPr="00FA3856">
              <w:rPr>
                <w:rFonts w:ascii="Times New Roman" w:hAnsi="Times New Roman"/>
                <w:b/>
                <w:bCs/>
              </w:rPr>
              <w:t>REGRA_LINHA_ATUALIZADA</w:t>
            </w:r>
          </w:p>
        </w:tc>
      </w:tr>
      <w:tr w:rsidR="00985EE9" w:rsidRPr="00FA3856" w:rsidTr="00B9339A">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Nível Hierárquico – 3</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Ocorrência – 0:N</w:t>
            </w:r>
          </w:p>
        </w:tc>
      </w:tr>
      <w:tr w:rsidR="00985EE9" w:rsidRPr="00FA3856" w:rsidTr="000662D3">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85EE9" w:rsidRPr="00FA3856" w:rsidRDefault="00985EE9" w:rsidP="000662D3">
            <w:pPr>
              <w:pStyle w:val="PSDS-CorpodeTexto0"/>
              <w:rPr>
                <w:rFonts w:ascii="Times New Roman" w:hAnsi="Times New Roman"/>
                <w:b/>
                <w:bCs/>
              </w:rPr>
            </w:pPr>
            <w:r w:rsidRPr="00FA3856">
              <w:rPr>
                <w:rFonts w:ascii="Times New Roman" w:hAnsi="Times New Roman"/>
                <w:b/>
                <w:bCs/>
              </w:rPr>
              <w:t>Campo(s) chave: CODIGO</w:t>
            </w:r>
          </w:p>
        </w:tc>
      </w:tr>
    </w:tbl>
    <w:p w:rsidR="00985EE9" w:rsidRPr="00FA3856" w:rsidRDefault="00985EE9" w:rsidP="00985EE9">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0662D3">
            <w:pPr>
              <w:pStyle w:val="PSDS-CorpodeTexto0"/>
              <w:jc w:val="center"/>
              <w:rPr>
                <w:rFonts w:ascii="Times New Roman" w:hAnsi="Times New Roman"/>
                <w:b/>
                <w:bCs/>
              </w:rPr>
            </w:pPr>
            <w:r w:rsidRPr="00FA3856">
              <w:rPr>
                <w:rFonts w:ascii="Times New Roman" w:hAnsi="Times New Roman"/>
                <w:b/>
                <w:bCs/>
              </w:rPr>
              <w:t>Obrigatóri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rPr>
                <w:rFonts w:ascii="Times New Roman" w:hAnsi="Times New Roman"/>
                <w:color w:val="000000"/>
                <w:lang w:val="pt-PT"/>
              </w:rPr>
            </w:pPr>
            <w:r w:rsidRPr="00FA3856">
              <w:rPr>
                <w:rFonts w:ascii="Times New Roman" w:hAnsi="Times New Roman"/>
                <w:color w:val="000000"/>
                <w:lang w:val="pt-PT"/>
              </w:rPr>
              <w:t>REG</w:t>
            </w:r>
          </w:p>
          <w:p w:rsidR="00766A84" w:rsidRPr="00FA3856" w:rsidRDefault="00766A84" w:rsidP="000662D3">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Cs/>
                <w:lang w:val="pt-PT"/>
              </w:rPr>
            </w:pPr>
            <w:r w:rsidRPr="00FA3856">
              <w:rPr>
                <w:rFonts w:ascii="Times New Roman" w:hAnsi="Times New Roman"/>
                <w:color w:val="000000"/>
              </w:rPr>
              <w:t>Texto Fixo Contendo a Identificação do Registro (P130).</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bCs/>
                <w:lang w:val="pt-PT"/>
              </w:rPr>
              <w:t>[P130]</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0662D3">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766A84" w:rsidRPr="00FA3856" w:rsidRDefault="00766A84" w:rsidP="00766A8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766A8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lang w:val="pt-PT"/>
              </w:rPr>
            </w:pPr>
            <w:r w:rsidRPr="00FA3856">
              <w:rPr>
                <w:rFonts w:ascii="Times New Roman" w:hAnsi="Times New Roman"/>
                <w:lang w:val="pt-PT"/>
              </w:rPr>
              <w:t>DESCRICAO</w:t>
            </w:r>
          </w:p>
          <w:p w:rsidR="00766A84" w:rsidRPr="00FA3856" w:rsidRDefault="00766A84" w:rsidP="00766A8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766A84">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rPr>
                <w:rFonts w:ascii="Times New Roman" w:hAnsi="Times New Roman"/>
                <w:color w:val="000000"/>
                <w:lang w:val="pt-PT"/>
              </w:rPr>
            </w:pPr>
            <w:r w:rsidRPr="00FA3856">
              <w:rPr>
                <w:rFonts w:ascii="Times New Roman" w:hAnsi="Times New Roman"/>
                <w:color w:val="000000"/>
                <w:lang w:val="pt-PT"/>
              </w:rPr>
              <w:t>VALOR</w:t>
            </w:r>
          </w:p>
          <w:p w:rsidR="00766A84" w:rsidRPr="00FA3856" w:rsidRDefault="00766A84" w:rsidP="000662D3">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0662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0662D3">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985EE9" w:rsidRPr="00FA3856" w:rsidRDefault="00985EE9" w:rsidP="00985EE9">
      <w:pPr>
        <w:rPr>
          <w:szCs w:val="20"/>
          <w:lang w:val="pt-PT"/>
        </w:rPr>
      </w:pPr>
    </w:p>
    <w:p w:rsidR="00985EE9" w:rsidRPr="00FA3856" w:rsidRDefault="00985EE9" w:rsidP="00985EE9">
      <w:pPr>
        <w:rPr>
          <w:b/>
          <w:szCs w:val="20"/>
          <w:lang w:val="pt-PT"/>
        </w:rPr>
      </w:pPr>
      <w:r w:rsidRPr="00FA3856">
        <w:rPr>
          <w:b/>
          <w:szCs w:val="20"/>
          <w:lang w:val="pt-PT"/>
        </w:rPr>
        <w:t>I – Regras de Validação do Registro:</w:t>
      </w:r>
    </w:p>
    <w:p w:rsidR="00B9339A" w:rsidRPr="00FA3856" w:rsidRDefault="00B9339A" w:rsidP="00985EE9">
      <w:pPr>
        <w:rPr>
          <w:b/>
          <w:szCs w:val="20"/>
          <w:lang w:val="pt-PT"/>
        </w:rPr>
      </w:pPr>
    </w:p>
    <w:p w:rsidR="00985EE9" w:rsidRPr="00FA3856" w:rsidRDefault="00E81A1E" w:rsidP="00985EE9">
      <w:pPr>
        <w:pStyle w:val="Corpodetexto"/>
        <w:ind w:left="708" w:firstLine="12"/>
        <w:rPr>
          <w:rFonts w:ascii="Times New Roman" w:hAnsi="Times New Roman"/>
          <w:szCs w:val="20"/>
        </w:rPr>
      </w:pPr>
      <w:hyperlink r:id="rId153"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DUPLICIDADE_DESPRE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já foi importado anteriormente, de acordo com a chave e os registros pais. Se a regra não for cumprida, a ECF gera um aviso.</w:t>
      </w:r>
    </w:p>
    <w:p w:rsidR="00985EE9" w:rsidRPr="00FA3856" w:rsidRDefault="00985EE9" w:rsidP="00985EE9">
      <w:pPr>
        <w:pStyle w:val="Corpodetexto"/>
        <w:ind w:left="708" w:firstLine="12"/>
        <w:rPr>
          <w:rFonts w:ascii="Times New Roman" w:hAnsi="Times New Roman"/>
          <w:szCs w:val="20"/>
        </w:rPr>
      </w:pPr>
    </w:p>
    <w:p w:rsidR="00985EE9" w:rsidRPr="00FA3856" w:rsidRDefault="00E81A1E" w:rsidP="00985EE9">
      <w:pPr>
        <w:pStyle w:val="Corpodetexto"/>
        <w:ind w:left="708" w:firstLine="12"/>
        <w:rPr>
          <w:rFonts w:ascii="Times New Roman" w:hAnsi="Times New Roman"/>
          <w:szCs w:val="20"/>
        </w:rPr>
      </w:pPr>
      <w:hyperlink r:id="rId154"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LINHA_DESPRE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985EE9" w:rsidRPr="00FA3856" w:rsidRDefault="00985EE9" w:rsidP="00985EE9">
      <w:pPr>
        <w:pStyle w:val="Corpodetexto"/>
        <w:ind w:left="708" w:firstLine="12"/>
        <w:rPr>
          <w:rFonts w:ascii="Times New Roman" w:hAnsi="Times New Roman"/>
          <w:b/>
          <w:szCs w:val="20"/>
        </w:rPr>
      </w:pPr>
    </w:p>
    <w:p w:rsidR="00985EE9" w:rsidRPr="00FA3856" w:rsidRDefault="00E81A1E" w:rsidP="00985EE9">
      <w:pPr>
        <w:pStyle w:val="Corpodetexto"/>
        <w:ind w:left="708" w:firstLine="12"/>
        <w:rPr>
          <w:rFonts w:ascii="Times New Roman" w:hAnsi="Times New Roman"/>
          <w:b/>
          <w:szCs w:val="20"/>
        </w:rPr>
      </w:pPr>
      <w:hyperlink r:id="rId155"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LINHA_ATUALI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está desatualizado em relação à tabela da RFB. Gera um aviso.</w:t>
      </w:r>
    </w:p>
    <w:p w:rsidR="00147705" w:rsidRPr="00FA3856" w:rsidRDefault="00147705" w:rsidP="00985EE9">
      <w:pPr>
        <w:rPr>
          <w:b/>
          <w:szCs w:val="20"/>
          <w:lang w:val="pt-PT"/>
        </w:rPr>
      </w:pPr>
    </w:p>
    <w:p w:rsidR="00985EE9" w:rsidRPr="00FA3856" w:rsidRDefault="00985EE9" w:rsidP="00985EE9">
      <w:pPr>
        <w:rPr>
          <w:b/>
          <w:szCs w:val="20"/>
          <w:lang w:val="pt-PT"/>
        </w:rPr>
      </w:pPr>
      <w:r w:rsidRPr="00FA3856">
        <w:rPr>
          <w:b/>
          <w:szCs w:val="20"/>
          <w:lang w:val="pt-PT"/>
        </w:rPr>
        <w:t>II – Regras de Validação de Campos:</w:t>
      </w:r>
    </w:p>
    <w:p w:rsidR="00985EE9" w:rsidRPr="00FA3856"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FA3856"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Tipo</w:t>
            </w:r>
          </w:p>
        </w:tc>
      </w:tr>
      <w:tr w:rsidR="00985EE9" w:rsidRPr="00FA3856" w:rsidTr="00A85B58">
        <w:trPr>
          <w:jc w:val="center"/>
        </w:trPr>
        <w:tc>
          <w:tcPr>
            <w:tcW w:w="485"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rPr>
                <w:rFonts w:ascii="Times New Roman" w:hAnsi="Times New Roman"/>
              </w:rPr>
            </w:pPr>
            <w:r w:rsidRPr="00FA3856">
              <w:rPr>
                <w:rFonts w:ascii="Times New Roman" w:hAnsi="Times New Roman"/>
              </w:rPr>
              <w:t>Erro</w:t>
            </w:r>
          </w:p>
          <w:p w:rsidR="00985EE9" w:rsidRPr="00FA3856" w:rsidRDefault="00985EE9" w:rsidP="000662D3">
            <w:pPr>
              <w:pStyle w:val="PSDS-CorpodeTexto0"/>
              <w:rPr>
                <w:rFonts w:ascii="Times New Roman" w:hAnsi="Times New Roman"/>
              </w:rPr>
            </w:pPr>
          </w:p>
        </w:tc>
      </w:tr>
    </w:tbl>
    <w:p w:rsidR="00985EE9" w:rsidRPr="00FA3856" w:rsidRDefault="00985EE9" w:rsidP="00985EE9">
      <w:pPr>
        <w:rPr>
          <w:szCs w:val="20"/>
        </w:rPr>
      </w:pPr>
    </w:p>
    <w:p w:rsidR="00B9339A" w:rsidRPr="00FA3856" w:rsidRDefault="00B9339A" w:rsidP="00985EE9">
      <w:pPr>
        <w:rPr>
          <w:b/>
          <w:szCs w:val="20"/>
        </w:rPr>
      </w:pPr>
    </w:p>
    <w:p w:rsidR="00B9339A" w:rsidRPr="00FA3856" w:rsidRDefault="00B9339A" w:rsidP="00985EE9">
      <w:pPr>
        <w:rPr>
          <w:b/>
          <w:szCs w:val="20"/>
        </w:rPr>
      </w:pPr>
    </w:p>
    <w:p w:rsidR="00B9339A" w:rsidRPr="00FA3856" w:rsidRDefault="00B9339A" w:rsidP="00985EE9">
      <w:pPr>
        <w:rPr>
          <w:b/>
          <w:szCs w:val="20"/>
        </w:rPr>
      </w:pPr>
    </w:p>
    <w:p w:rsidR="00A85B58" w:rsidRPr="00FA3856" w:rsidRDefault="00A85B58">
      <w:pPr>
        <w:spacing w:after="200" w:line="276" w:lineRule="auto"/>
        <w:rPr>
          <w:b/>
          <w:szCs w:val="20"/>
        </w:rPr>
      </w:pPr>
      <w:r w:rsidRPr="00FA3856">
        <w:rPr>
          <w:b/>
          <w:szCs w:val="20"/>
        </w:rPr>
        <w:br w:type="page"/>
      </w:r>
    </w:p>
    <w:p w:rsidR="00985EE9" w:rsidRPr="00FA3856" w:rsidRDefault="00985EE9" w:rsidP="00985EE9">
      <w:pPr>
        <w:rPr>
          <w:b/>
          <w:szCs w:val="20"/>
        </w:rPr>
      </w:pPr>
      <w:r w:rsidRPr="00FA3856">
        <w:rPr>
          <w:b/>
          <w:szCs w:val="20"/>
        </w:rPr>
        <w:lastRenderedPageBreak/>
        <w:t>III – Tabela Dinâmica:</w:t>
      </w:r>
    </w:p>
    <w:p w:rsidR="00B9339A" w:rsidRPr="00FA3856" w:rsidRDefault="00B9339A" w:rsidP="00985EE9">
      <w:pPr>
        <w:rPr>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276"/>
        <w:gridCol w:w="1040"/>
        <w:gridCol w:w="1020"/>
        <w:gridCol w:w="629"/>
        <w:gridCol w:w="1185"/>
        <w:gridCol w:w="1080"/>
        <w:gridCol w:w="2442"/>
        <w:gridCol w:w="5683"/>
      </w:tblGrid>
      <w:tr w:rsidR="005B30D4" w:rsidRPr="00FA3856" w:rsidTr="005B30D4">
        <w:trPr>
          <w:trHeight w:val="255"/>
          <w:tblHeader/>
          <w:jc w:val="center"/>
        </w:trPr>
        <w:tc>
          <w:tcPr>
            <w:tcW w:w="980" w:type="dxa"/>
            <w:shd w:val="clear" w:color="000000" w:fill="FFFFFF"/>
            <w:noWrap/>
            <w:vAlign w:val="bottom"/>
            <w:hideMark/>
          </w:tcPr>
          <w:p w:rsidR="005B30D4" w:rsidRPr="00FA3856" w:rsidRDefault="005B30D4" w:rsidP="00DF3CAB">
            <w:pPr>
              <w:jc w:val="center"/>
              <w:rPr>
                <w:b/>
                <w:bCs/>
                <w:color w:val="000000"/>
                <w:szCs w:val="20"/>
              </w:rPr>
            </w:pPr>
            <w:r w:rsidRPr="00FA3856">
              <w:rPr>
                <w:b/>
                <w:bCs/>
                <w:color w:val="000000"/>
                <w:szCs w:val="20"/>
              </w:rPr>
              <w:t>CÓDIGO</w:t>
            </w:r>
          </w:p>
        </w:tc>
        <w:tc>
          <w:tcPr>
            <w:tcW w:w="2276"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FORMATO</w:t>
            </w:r>
          </w:p>
        </w:tc>
        <w:tc>
          <w:tcPr>
            <w:tcW w:w="1080" w:type="dxa"/>
            <w:shd w:val="clear" w:color="auto" w:fill="auto"/>
            <w:noWrap/>
            <w:vAlign w:val="bottom"/>
            <w:hideMark/>
          </w:tcPr>
          <w:p w:rsidR="005B30D4" w:rsidRPr="00FA3856" w:rsidRDefault="005B30D4" w:rsidP="00DF3CAB">
            <w:pPr>
              <w:jc w:val="center"/>
              <w:rPr>
                <w:b/>
                <w:bCs/>
                <w:color w:val="000000"/>
                <w:szCs w:val="20"/>
              </w:rPr>
            </w:pPr>
            <w:r w:rsidRPr="00FA3856">
              <w:rPr>
                <w:b/>
                <w:bCs/>
                <w:color w:val="000000"/>
                <w:szCs w:val="20"/>
              </w:rPr>
              <w:t>LI NHA ECF</w:t>
            </w:r>
          </w:p>
        </w:tc>
        <w:tc>
          <w:tcPr>
            <w:tcW w:w="2442" w:type="dxa"/>
            <w:vAlign w:val="bottom"/>
          </w:tcPr>
          <w:p w:rsidR="005B30D4" w:rsidRPr="00FA3856" w:rsidRDefault="005B30D4" w:rsidP="00DF3CAB">
            <w:pPr>
              <w:jc w:val="center"/>
              <w:rPr>
                <w:b/>
                <w:bCs/>
                <w:color w:val="000000"/>
                <w:szCs w:val="20"/>
              </w:rPr>
            </w:pPr>
            <w:r w:rsidRPr="00FA3856">
              <w:rPr>
                <w:b/>
                <w:bCs/>
                <w:color w:val="000000"/>
                <w:szCs w:val="20"/>
              </w:rPr>
              <w:t>FÓRMULA</w:t>
            </w:r>
          </w:p>
        </w:tc>
        <w:tc>
          <w:tcPr>
            <w:tcW w:w="5683" w:type="dxa"/>
            <w:shd w:val="clear" w:color="auto" w:fill="auto"/>
            <w:vAlign w:val="bottom"/>
          </w:tcPr>
          <w:p w:rsidR="005B30D4" w:rsidRPr="00FA3856" w:rsidRDefault="005B30D4" w:rsidP="00B9339A">
            <w:pPr>
              <w:jc w:val="center"/>
              <w:rPr>
                <w:b/>
                <w:bCs/>
                <w:color w:val="000000"/>
                <w:szCs w:val="20"/>
              </w:rPr>
            </w:pPr>
            <w:r w:rsidRPr="00FA3856">
              <w:rPr>
                <w:b/>
                <w:bCs/>
                <w:szCs w:val="20"/>
              </w:rPr>
              <w:t>ORIENTAÇÕES</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ISENTA</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1</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isen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2</w:t>
            </w:r>
          </w:p>
        </w:tc>
        <w:tc>
          <w:tcPr>
            <w:tcW w:w="2442" w:type="dxa"/>
            <w:vAlign w:val="center"/>
          </w:tcPr>
          <w:p w:rsidR="005B30D4" w:rsidRPr="00FA3856" w:rsidRDefault="005B30D4" w:rsidP="00DF3CAB">
            <w:pPr>
              <w:rPr>
                <w:bCs/>
                <w:color w:val="000000"/>
                <w:szCs w:val="20"/>
              </w:rPr>
            </w:pPr>
          </w:p>
          <w:p w:rsidR="005B30D4" w:rsidRPr="00FA3856" w:rsidRDefault="005B30D4" w:rsidP="00DF3CAB">
            <w:pPr>
              <w:rPr>
                <w:bCs/>
                <w:color w:val="000000"/>
                <w:szCs w:val="20"/>
              </w:rPr>
            </w:pPr>
          </w:p>
        </w:tc>
        <w:tc>
          <w:tcPr>
            <w:tcW w:w="5683" w:type="dxa"/>
            <w:shd w:val="clear" w:color="000000" w:fill="FFFFFF"/>
            <w:vAlign w:val="center"/>
          </w:tcPr>
          <w:p w:rsidR="005B30D4" w:rsidRPr="00FA3856" w:rsidRDefault="005B30D4" w:rsidP="00D56588">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isenção do imposto de renda.</w:t>
            </w:r>
          </w:p>
          <w:p w:rsidR="005B30D4" w:rsidRPr="00FA3856" w:rsidRDefault="005B30D4" w:rsidP="00D5658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empresas estrangeiras de transporte, beneficiadas com isenção do imposto de renda, devem informar as receitas de transporte internacional de cargas nesta linh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D56588">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isenção do imposto de renda.</w:t>
            </w:r>
          </w:p>
          <w:p w:rsidR="005B30D4" w:rsidRPr="00FA3856" w:rsidRDefault="005B30D4" w:rsidP="00D5658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empresas estrangeiras de transporte, beneficiadas com isenção do imposto de renda, devem informar as receitas de transporte internacional, exceto de cargas, nesta linh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4</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32% beneficiado com a isen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6</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DA ATIVIDADE ISENTA</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5</w:t>
            </w:r>
          </w:p>
        </w:tc>
        <w:tc>
          <w:tcPr>
            <w:tcW w:w="2442" w:type="dxa"/>
            <w:vAlign w:val="center"/>
          </w:tcPr>
          <w:p w:rsidR="005B30D4" w:rsidRPr="00FA3856" w:rsidRDefault="005B30D4" w:rsidP="00DF3CAB">
            <w:pPr>
              <w:rPr>
                <w:bCs/>
                <w:color w:val="000000"/>
                <w:szCs w:val="20"/>
              </w:rPr>
            </w:pPr>
            <w:r w:rsidRPr="00FA3856">
              <w:rPr>
                <w:bCs/>
                <w:color w:val="000000"/>
                <w:szCs w:val="20"/>
              </w:rPr>
              <w:t>P130(2)*0,016 + P130(3)*0,08 +P130(4)*0,16 +P130(5)*0,32</w:t>
            </w:r>
          </w:p>
        </w:tc>
        <w:tc>
          <w:tcPr>
            <w:tcW w:w="5683" w:type="dxa"/>
            <w:shd w:val="clear" w:color="000000" w:fill="FFFFFF"/>
            <w:vAlign w:val="center"/>
          </w:tcPr>
          <w:p w:rsidR="005B30D4" w:rsidRPr="00FA3856" w:rsidRDefault="005B30D4" w:rsidP="00D56588">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2 a P130/5.</w:t>
            </w:r>
          </w:p>
          <w:p w:rsidR="005B30D4" w:rsidRPr="00FA3856" w:rsidRDefault="005B30D4" w:rsidP="00E95F2F">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xml:space="preserve">: O somatório dos valores informados nas linhas P130/6, P130/15, P130/24, P130/33, P130/42, P130/51, P130/60, P130/69 e P130/70 deve coincidir com o valor constante da </w:t>
            </w:r>
            <w:hyperlink r:id="rId156" w:anchor="BM14B/09" w:history="1">
              <w:r w:rsidRPr="00FA3856">
                <w:rPr>
                  <w:rFonts w:ascii="Times New Roman" w:hAnsi="Times New Roman"/>
                </w:rPr>
                <w:t>linha</w:t>
              </w:r>
            </w:hyperlink>
            <w:r w:rsidRPr="00FA3856">
              <w:rPr>
                <w:rFonts w:ascii="Times New Roman" w:hAnsi="Times New Roman"/>
              </w:rPr>
              <w:t xml:space="preserve">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7</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6</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lastRenderedPageBreak/>
              <w:t>1) Os valores de ajustes apurados no decorrer do ano-calendário devem ser informados neste registro somente no 4º trimestre.</w:t>
            </w:r>
          </w:p>
          <w:p w:rsidR="005B30D4" w:rsidRPr="00FA3856" w:rsidRDefault="005B30D4" w:rsidP="00E95F2F">
            <w:pPr>
              <w:pStyle w:val="PSDS-CorpodeTexto0"/>
              <w:jc w:val="both"/>
              <w:rPr>
                <w:rFonts w:ascii="Times New Roman" w:hAnsi="Times New Roman"/>
              </w:rPr>
            </w:pPr>
            <w:r w:rsidRPr="00FA3856">
              <w:rPr>
                <w:rFonts w:ascii="Times New Roman" w:hAnsi="Times New Roman"/>
              </w:rPr>
              <w:t xml:space="preserve">2) O somatório dos valores informados nas linhas P130/7, P130/16, P130/25, P130/34, P130/43, P130/52, P130/58, P130/70 e P130/79 deve coincidir com o valor informado na </w:t>
            </w:r>
            <w:r w:rsidR="00CA09D6" w:rsidRPr="00FA3856">
              <w:fldChar w:fldCharType="begin"/>
            </w:r>
            <w:r w:rsidR="00CA09D6" w:rsidRPr="00FA3856">
              <w:instrText xml:space="preserve"> HYPERLINK "mk:@MSITStore:C:\\ARQUIVOS%20DE%20PROGRAMAS%20RFB\\DIPJ2014\\DIPJ2014.chm::/INST_PREENCHIMENTO/Manual_DI</w:instrText>
            </w:r>
            <w:bookmarkStart w:id="422" w:name="BM13/01"/>
            <w:bookmarkStart w:id="423" w:name="BM13/09"/>
            <w:bookmarkStart w:id="424" w:name="BM13/17"/>
            <w:bookmarkStart w:id="425" w:name="BM13/25"/>
            <w:bookmarkStart w:id="426" w:name="BM13/33"/>
            <w:bookmarkStart w:id="427" w:name="BM13/41"/>
            <w:bookmarkStart w:id="428" w:name="BM13/49"/>
            <w:bookmarkStart w:id="429" w:name="BM13/57"/>
            <w:bookmarkStart w:id="430" w:name="BM13/65"/>
            <w:bookmarkEnd w:id="422"/>
            <w:bookmarkEnd w:id="423"/>
            <w:bookmarkEnd w:id="424"/>
            <w:bookmarkEnd w:id="425"/>
            <w:bookmarkEnd w:id="426"/>
            <w:bookmarkEnd w:id="427"/>
            <w:bookmarkEnd w:id="428"/>
            <w:bookmarkEnd w:id="429"/>
            <w:bookmarkEnd w:id="430"/>
            <w:r w:rsidR="00CA09D6" w:rsidRPr="00FA3856">
              <w:instrText xml:space="preserve">PJ2014_4_11_P_IRPJ_F14B.html" \l "BM14B/14" </w:instrText>
            </w:r>
            <w:r w:rsidR="00CA09D6" w:rsidRPr="00FA3856">
              <w:fldChar w:fldCharType="separate"/>
            </w:r>
            <w:r w:rsidRPr="00FA3856">
              <w:rPr>
                <w:rFonts w:ascii="Times New Roman" w:hAnsi="Times New Roman"/>
              </w:rPr>
              <w:t>linha</w:t>
            </w:r>
            <w:r w:rsidR="00CA09D6" w:rsidRPr="00FA3856">
              <w:rPr>
                <w:rFonts w:ascii="Times New Roman" w:hAnsi="Times New Roman"/>
              </w:rPr>
              <w:fldChar w:fldCharType="end"/>
            </w:r>
            <w:r w:rsidRPr="00FA3856">
              <w:rPr>
                <w:rFonts w:ascii="Times New Roman" w:hAnsi="Times New Roman"/>
              </w:rPr>
              <w:t xml:space="preserve">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8</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7</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E95F2F">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somatório dos valores informados nas linhas P130/8, P130/17, P130/26, P130/35, P130/44, P130/53, P130/59,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9</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ISENTA</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8</w:t>
            </w:r>
          </w:p>
        </w:tc>
        <w:tc>
          <w:tcPr>
            <w:tcW w:w="2442" w:type="dxa"/>
            <w:vAlign w:val="center"/>
          </w:tcPr>
          <w:p w:rsidR="005B30D4" w:rsidRPr="00FA3856" w:rsidRDefault="005B30D4" w:rsidP="00DF3CAB">
            <w:pPr>
              <w:rPr>
                <w:bCs/>
                <w:color w:val="000000"/>
                <w:szCs w:val="20"/>
              </w:rPr>
            </w:pPr>
            <w:r w:rsidRPr="00FA3856">
              <w:rPr>
                <w:bCs/>
                <w:color w:val="000000"/>
                <w:szCs w:val="20"/>
              </w:rPr>
              <w:t>SOMA(P130(6:8))</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6 a P130/8.</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0</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7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1</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9</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0</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D56588">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1</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D56588">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2</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DA ATIVIDADE COM REDUÇÃO DE 7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3</w:t>
            </w:r>
          </w:p>
        </w:tc>
        <w:tc>
          <w:tcPr>
            <w:tcW w:w="2442" w:type="dxa"/>
            <w:vAlign w:val="center"/>
          </w:tcPr>
          <w:p w:rsidR="005B30D4" w:rsidRPr="00FA3856" w:rsidRDefault="005B30D4" w:rsidP="00DF3CAB">
            <w:pPr>
              <w:rPr>
                <w:bCs/>
                <w:color w:val="000000"/>
                <w:szCs w:val="20"/>
              </w:rPr>
            </w:pPr>
            <w:r w:rsidRPr="00FA3856">
              <w:rPr>
                <w:bCs/>
                <w:color w:val="000000"/>
                <w:szCs w:val="20"/>
              </w:rPr>
              <w:t>P130(11)*0,016 + P130(12)*0,08 +P130(13)*0,16 +P130(14)*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11 a P130/14.</w:t>
            </w:r>
          </w:p>
          <w:p w:rsidR="005B30D4" w:rsidRPr="00FA3856" w:rsidRDefault="005B30D4" w:rsidP="00E95F2F">
            <w:pPr>
              <w:jc w:val="both"/>
              <w:rPr>
                <w:bCs/>
                <w:color w:val="000000"/>
                <w:szCs w:val="20"/>
              </w:rPr>
            </w:pPr>
            <w:r w:rsidRPr="00FA3856">
              <w:rPr>
                <w:b/>
                <w:szCs w:val="20"/>
              </w:rPr>
              <w:t>Atenção</w:t>
            </w:r>
            <w:r w:rsidRPr="00FA3856">
              <w:rPr>
                <w:szCs w:val="20"/>
              </w:rPr>
              <w:t xml:space="preserve">: O </w:t>
            </w:r>
            <w:bookmarkStart w:id="431" w:name="BM13/03"/>
            <w:bookmarkStart w:id="432" w:name="BM13/11"/>
            <w:bookmarkStart w:id="433" w:name="BM13/19"/>
            <w:bookmarkStart w:id="434" w:name="BM13/27"/>
            <w:bookmarkStart w:id="435" w:name="BM13/35"/>
            <w:bookmarkStart w:id="436" w:name="BM13/43"/>
            <w:bookmarkStart w:id="437" w:name="BM13/51"/>
            <w:bookmarkStart w:id="438" w:name="BM13/59"/>
            <w:bookmarkStart w:id="439" w:name="BM13/67"/>
            <w:bookmarkStart w:id="440" w:name="BM13/04"/>
            <w:bookmarkStart w:id="441" w:name="BM13/12"/>
            <w:bookmarkStart w:id="442" w:name="BM13/20"/>
            <w:bookmarkStart w:id="443" w:name="BM13/28"/>
            <w:bookmarkStart w:id="444" w:name="BM13/36"/>
            <w:bookmarkStart w:id="445" w:name="BM13/44"/>
            <w:bookmarkStart w:id="446" w:name="BM13/52"/>
            <w:bookmarkStart w:id="447" w:name="BM13/60"/>
            <w:bookmarkStart w:id="448" w:name="BM13/68"/>
            <w:bookmarkStart w:id="449" w:name="BM13/05"/>
            <w:bookmarkStart w:id="450" w:name="BM13/13"/>
            <w:bookmarkStart w:id="451" w:name="BM13/21"/>
            <w:bookmarkStart w:id="452" w:name="BM13/29"/>
            <w:bookmarkStart w:id="453" w:name="BM13/37"/>
            <w:bookmarkStart w:id="454" w:name="BM13/45"/>
            <w:bookmarkStart w:id="455" w:name="BM13/53"/>
            <w:bookmarkStart w:id="456" w:name="BM13/61"/>
            <w:bookmarkStart w:id="457" w:name="BM13/69"/>
            <w:bookmarkStart w:id="458" w:name="BM13/06"/>
            <w:bookmarkStart w:id="459" w:name="BM13/14"/>
            <w:bookmarkStart w:id="460" w:name="BM13/22"/>
            <w:bookmarkStart w:id="461" w:name="BM13/30"/>
            <w:bookmarkStart w:id="462" w:name="BM13/38"/>
            <w:bookmarkStart w:id="463" w:name="BM13/46"/>
            <w:bookmarkStart w:id="464" w:name="BM13/54"/>
            <w:bookmarkStart w:id="465" w:name="BM13/62"/>
            <w:bookmarkStart w:id="466" w:name="BM13/70"/>
            <w:bookmarkStart w:id="467" w:name="BM13/07"/>
            <w:bookmarkStart w:id="468" w:name="BM13/15"/>
            <w:bookmarkStart w:id="469" w:name="BM13/23"/>
            <w:bookmarkStart w:id="470" w:name="BM13/31"/>
            <w:bookmarkStart w:id="471" w:name="BM13/39"/>
            <w:bookmarkStart w:id="472" w:name="BM13/47"/>
            <w:bookmarkStart w:id="473" w:name="BM13/55"/>
            <w:bookmarkStart w:id="474" w:name="BM13/63"/>
            <w:bookmarkStart w:id="475" w:name="BM13/71"/>
            <w:bookmarkStart w:id="476" w:name="BM13/08"/>
            <w:bookmarkStart w:id="477" w:name="BM13/16"/>
            <w:bookmarkStart w:id="478" w:name="BM13/24"/>
            <w:bookmarkStart w:id="479" w:name="BM13/32"/>
            <w:bookmarkStart w:id="480" w:name="BM13/40"/>
            <w:bookmarkStart w:id="481" w:name="BM13/48"/>
            <w:bookmarkStart w:id="482" w:name="BM13/56"/>
            <w:bookmarkStart w:id="483" w:name="BM13/64"/>
            <w:bookmarkStart w:id="484" w:name="BM13/72"/>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r w:rsidRPr="00FA3856">
              <w:rPr>
                <w:szCs w:val="20"/>
              </w:rPr>
              <w:t>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6</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4</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lastRenderedPageBreak/>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E95F2F">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17</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5</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E95F2F">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8</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DE 7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16</w:t>
            </w:r>
          </w:p>
        </w:tc>
        <w:tc>
          <w:tcPr>
            <w:tcW w:w="2442" w:type="dxa"/>
            <w:vAlign w:val="center"/>
          </w:tcPr>
          <w:p w:rsidR="005B30D4" w:rsidRPr="00FA3856" w:rsidRDefault="005B30D4" w:rsidP="00DF3CAB">
            <w:pPr>
              <w:rPr>
                <w:bCs/>
                <w:color w:val="000000"/>
                <w:szCs w:val="20"/>
              </w:rPr>
            </w:pPr>
            <w:r w:rsidRPr="00FA3856">
              <w:rPr>
                <w:bCs/>
                <w:color w:val="000000"/>
                <w:szCs w:val="20"/>
              </w:rPr>
              <w:t>SOMA(P130(15:17))</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15 a P130/17.</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19</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70%</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20</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17</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21</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18</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22</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19</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lastRenderedPageBreak/>
              <w:t>23</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0</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24</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DE 70%</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1</w:t>
            </w:r>
          </w:p>
        </w:tc>
        <w:tc>
          <w:tcPr>
            <w:tcW w:w="2442" w:type="dxa"/>
            <w:vAlign w:val="center"/>
          </w:tcPr>
          <w:p w:rsidR="005B30D4" w:rsidRPr="00FA3856" w:rsidRDefault="005B30D4" w:rsidP="000E2521">
            <w:pPr>
              <w:rPr>
                <w:bCs/>
                <w:color w:val="000000"/>
                <w:szCs w:val="20"/>
              </w:rPr>
            </w:pPr>
            <w:r w:rsidRPr="00FA3856">
              <w:rPr>
                <w:bCs/>
                <w:color w:val="000000"/>
                <w:szCs w:val="20"/>
              </w:rPr>
              <w:t>P130(20)*0,016 + P130(21)*0,08 +P130(22)*0,16 +P130(23)*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20 a P130/23.</w:t>
            </w:r>
          </w:p>
          <w:p w:rsidR="005B30D4" w:rsidRPr="00FA3856" w:rsidRDefault="005B30D4" w:rsidP="008F2C7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2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22</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8F2C71">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26</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23</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8F2C71">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27</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DE 70%</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24</w:t>
            </w:r>
          </w:p>
        </w:tc>
        <w:tc>
          <w:tcPr>
            <w:tcW w:w="2442" w:type="dxa"/>
            <w:vAlign w:val="center"/>
          </w:tcPr>
          <w:p w:rsidR="005B30D4" w:rsidRPr="00FA3856" w:rsidRDefault="005B30D4" w:rsidP="00DF3CAB">
            <w:pPr>
              <w:rPr>
                <w:bCs/>
                <w:color w:val="000000"/>
                <w:szCs w:val="20"/>
              </w:rPr>
            </w:pPr>
            <w:r w:rsidRPr="00FA3856">
              <w:rPr>
                <w:bCs/>
                <w:color w:val="000000"/>
                <w:szCs w:val="20"/>
              </w:rPr>
              <w:t>SOMA(P130(24:26))</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21 a P130/23.</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28</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50%</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29</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5</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0</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6</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1</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7</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2</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8</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3</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DE 50%</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29</w:t>
            </w:r>
          </w:p>
        </w:tc>
        <w:tc>
          <w:tcPr>
            <w:tcW w:w="2442" w:type="dxa"/>
            <w:vAlign w:val="center"/>
          </w:tcPr>
          <w:p w:rsidR="005B30D4" w:rsidRPr="00FA3856" w:rsidRDefault="005B30D4" w:rsidP="000E2521">
            <w:pPr>
              <w:rPr>
                <w:bCs/>
                <w:color w:val="000000"/>
                <w:szCs w:val="20"/>
              </w:rPr>
            </w:pPr>
            <w:r w:rsidRPr="00FA3856">
              <w:rPr>
                <w:bCs/>
                <w:color w:val="000000"/>
                <w:szCs w:val="20"/>
              </w:rPr>
              <w:t>P130(29)*0,016 + P130(30)*0,08 +P130(31)*0,16 +P130(32)*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29 a P130/32.</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3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0</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A85B58">
            <w:pPr>
              <w:jc w:val="both"/>
              <w:rPr>
                <w:bCs/>
                <w:color w:val="000000"/>
                <w:szCs w:val="20"/>
              </w:rPr>
            </w:pPr>
            <w:r w:rsidRPr="00FA3856">
              <w:rPr>
                <w:szCs w:val="20"/>
              </w:rPr>
              <w:lastRenderedPageBreak/>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3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1</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szCs w:val="20"/>
              </w:rPr>
              <w:t>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36</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DE 50%</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2</w:t>
            </w:r>
          </w:p>
        </w:tc>
        <w:tc>
          <w:tcPr>
            <w:tcW w:w="2442" w:type="dxa"/>
            <w:vAlign w:val="center"/>
          </w:tcPr>
          <w:p w:rsidR="005B30D4" w:rsidRPr="00FA3856" w:rsidRDefault="005B30D4" w:rsidP="00DF3CAB">
            <w:pPr>
              <w:rPr>
                <w:bCs/>
                <w:color w:val="000000"/>
                <w:szCs w:val="20"/>
              </w:rPr>
            </w:pPr>
            <w:r w:rsidRPr="00FA3856">
              <w:rPr>
                <w:bCs/>
                <w:color w:val="000000"/>
                <w:szCs w:val="20"/>
              </w:rPr>
              <w:t>SOMA(P130(33:35))</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33 a P130/3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37</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33,33%</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8</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33</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39</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34</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0</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35</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1</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36</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2</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DE 33,33%</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37</w:t>
            </w:r>
          </w:p>
        </w:tc>
        <w:tc>
          <w:tcPr>
            <w:tcW w:w="2442" w:type="dxa"/>
            <w:vAlign w:val="center"/>
          </w:tcPr>
          <w:p w:rsidR="005B30D4" w:rsidRPr="00FA3856" w:rsidRDefault="005B30D4" w:rsidP="000E2521">
            <w:pPr>
              <w:rPr>
                <w:bCs/>
                <w:color w:val="000000"/>
                <w:szCs w:val="20"/>
              </w:rPr>
            </w:pPr>
            <w:r w:rsidRPr="00FA3856">
              <w:rPr>
                <w:bCs/>
                <w:color w:val="000000"/>
                <w:szCs w:val="20"/>
              </w:rPr>
              <w:t>P130(38)*0,016 + P130(39)*0,08 +P130(40)*0,16 +P130(41)*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38 a P130/41.</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4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8</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 xml:space="preserve">Devem ser informados nesta linha, relativamente a cada atividade, os valores resultantes da aplicação dos correspondentes percentuais </w:t>
            </w:r>
            <w:r w:rsidRPr="00FA3856">
              <w:rPr>
                <w:szCs w:val="20"/>
              </w:rPr>
              <w:lastRenderedPageBreak/>
              <w:t>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A85B58">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4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39</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4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DE 33,33%</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40</w:t>
            </w:r>
          </w:p>
        </w:tc>
        <w:tc>
          <w:tcPr>
            <w:tcW w:w="2442" w:type="dxa"/>
            <w:vAlign w:val="center"/>
          </w:tcPr>
          <w:p w:rsidR="005B30D4" w:rsidRPr="00FA3856" w:rsidRDefault="005B30D4" w:rsidP="00DF3CAB">
            <w:pPr>
              <w:rPr>
                <w:bCs/>
                <w:color w:val="000000"/>
                <w:szCs w:val="20"/>
              </w:rPr>
            </w:pPr>
            <w:r w:rsidRPr="00FA3856">
              <w:rPr>
                <w:bCs/>
                <w:color w:val="000000"/>
                <w:szCs w:val="20"/>
              </w:rPr>
              <w:t>SOMA(P130(42:44))</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42 a P130/44.</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46</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2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7</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1</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8</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2</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49</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3</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50</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4</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lastRenderedPageBreak/>
              <w:t>51</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DE 25%</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5</w:t>
            </w:r>
          </w:p>
        </w:tc>
        <w:tc>
          <w:tcPr>
            <w:tcW w:w="2442" w:type="dxa"/>
            <w:vAlign w:val="center"/>
          </w:tcPr>
          <w:p w:rsidR="005B30D4" w:rsidRPr="00FA3856" w:rsidRDefault="005B30D4" w:rsidP="000E2521">
            <w:pPr>
              <w:rPr>
                <w:bCs/>
                <w:color w:val="000000"/>
                <w:szCs w:val="20"/>
              </w:rPr>
            </w:pPr>
            <w:r w:rsidRPr="00FA3856">
              <w:rPr>
                <w:bCs/>
                <w:color w:val="000000"/>
                <w:szCs w:val="20"/>
              </w:rPr>
              <w:t>P130(47)*0,016 + P130(48)*0,08 +P130(49)*0,16 +P130(50)*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47 a P130/50.</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5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46</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A85B58">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5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47</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5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 xml:space="preserve">LUCRO PRESUMIDO AJUSTADO DA </w:t>
            </w:r>
            <w:r w:rsidRPr="00FA3856">
              <w:rPr>
                <w:bCs/>
                <w:color w:val="000000"/>
                <w:szCs w:val="20"/>
              </w:rPr>
              <w:lastRenderedPageBreak/>
              <w:t>ATIVIDADE COM REDUÇÃO DE 2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lastRenderedPageBreak/>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48</w:t>
            </w:r>
          </w:p>
        </w:tc>
        <w:tc>
          <w:tcPr>
            <w:tcW w:w="2442" w:type="dxa"/>
            <w:vAlign w:val="center"/>
          </w:tcPr>
          <w:p w:rsidR="005B30D4" w:rsidRPr="00FA3856" w:rsidRDefault="005B30D4" w:rsidP="00DF3CAB">
            <w:pPr>
              <w:rPr>
                <w:bCs/>
                <w:color w:val="000000"/>
                <w:szCs w:val="20"/>
              </w:rPr>
            </w:pPr>
            <w:r w:rsidRPr="00FA3856">
              <w:rPr>
                <w:bCs/>
                <w:color w:val="000000"/>
                <w:szCs w:val="20"/>
              </w:rPr>
              <w:t>SOMA(P130(51:53))</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51 a P130/52.</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55</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DE 12,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56</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49</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57</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0</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58</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1</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59</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2</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0</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DE 12,5%</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3</w:t>
            </w:r>
          </w:p>
        </w:tc>
        <w:tc>
          <w:tcPr>
            <w:tcW w:w="2442" w:type="dxa"/>
            <w:vAlign w:val="center"/>
          </w:tcPr>
          <w:p w:rsidR="005B30D4" w:rsidRPr="00FA3856" w:rsidRDefault="005B30D4" w:rsidP="000E2521">
            <w:pPr>
              <w:rPr>
                <w:bCs/>
                <w:color w:val="000000"/>
                <w:szCs w:val="20"/>
              </w:rPr>
            </w:pPr>
            <w:r w:rsidRPr="00FA3856">
              <w:rPr>
                <w:bCs/>
                <w:color w:val="000000"/>
                <w:szCs w:val="20"/>
              </w:rPr>
              <w:t>P130(56)*0,016 + P130(57)*0,08 +P130(58)*0,16 +P130(59)*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56 a P130/59.</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61</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54</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A85B58">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6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55</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6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DE 12,5%</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56</w:t>
            </w:r>
          </w:p>
        </w:tc>
        <w:tc>
          <w:tcPr>
            <w:tcW w:w="2442" w:type="dxa"/>
            <w:vAlign w:val="center"/>
          </w:tcPr>
          <w:p w:rsidR="005B30D4" w:rsidRPr="00FA3856" w:rsidRDefault="005B30D4" w:rsidP="00DF3CAB">
            <w:pPr>
              <w:rPr>
                <w:bCs/>
                <w:color w:val="000000"/>
                <w:szCs w:val="20"/>
              </w:rPr>
            </w:pPr>
            <w:r w:rsidRPr="00FA3856">
              <w:rPr>
                <w:bCs/>
                <w:color w:val="000000"/>
                <w:szCs w:val="20"/>
              </w:rPr>
              <w:t>SOMA(P130(60:62))</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60 a P130/62.</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64</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TIVIDADE COM REDUÇÃO POR REINVESTIMENTO</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5</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7</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6</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8</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7</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59</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8</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0</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69</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 ATIVIDADE COM REDUÇÃO POR REINVESTIMENTO</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1</w:t>
            </w:r>
          </w:p>
        </w:tc>
        <w:tc>
          <w:tcPr>
            <w:tcW w:w="2442" w:type="dxa"/>
            <w:vAlign w:val="center"/>
          </w:tcPr>
          <w:p w:rsidR="005B30D4" w:rsidRPr="00FA3856" w:rsidRDefault="005B30D4" w:rsidP="000E2521">
            <w:pPr>
              <w:rPr>
                <w:bCs/>
                <w:color w:val="000000"/>
                <w:szCs w:val="20"/>
              </w:rPr>
            </w:pPr>
            <w:r w:rsidRPr="00FA3856">
              <w:rPr>
                <w:bCs/>
                <w:color w:val="000000"/>
                <w:szCs w:val="20"/>
              </w:rPr>
              <w:t>P130(65)*0,016 + P130(66)*0,08 +P130(67)*0,16 +P130(68)*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65 a P130/68.</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70</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62</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 xml:space="preserve">Devem ser informados nesta linha, relativamente a cada atividade, os valores resultantes da aplicação dos correspondentes percentuais sobre as parcelas das receitas auferidas nas exportações às pessoas vinculadas, às interpostas pessoas e/ou aos países com tributação </w:t>
            </w:r>
            <w:r w:rsidRPr="00FA3856">
              <w:rPr>
                <w:szCs w:val="20"/>
              </w:rPr>
              <w:lastRenderedPageBreak/>
              <w:t>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A85B5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A85B58">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A85B58">
            <w:pPr>
              <w:jc w:val="both"/>
              <w:rPr>
                <w:bCs/>
                <w:color w:val="000000"/>
                <w:szCs w:val="20"/>
              </w:rPr>
            </w:pPr>
            <w:r w:rsidRPr="00FA3856">
              <w:rPr>
                <w:szCs w:val="20"/>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71</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63</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76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7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 ATIVIDADE COM REDUÇÃO POR REINVESTIMENTO</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64</w:t>
            </w:r>
          </w:p>
        </w:tc>
        <w:tc>
          <w:tcPr>
            <w:tcW w:w="2442" w:type="dxa"/>
            <w:vAlign w:val="center"/>
          </w:tcPr>
          <w:p w:rsidR="005B30D4" w:rsidRPr="00FA3856" w:rsidRDefault="005B30D4" w:rsidP="00DF3CAB">
            <w:pPr>
              <w:rPr>
                <w:bCs/>
                <w:color w:val="000000"/>
                <w:szCs w:val="20"/>
              </w:rPr>
            </w:pPr>
            <w:r w:rsidRPr="00FA3856">
              <w:rPr>
                <w:bCs/>
                <w:color w:val="000000"/>
                <w:szCs w:val="20"/>
              </w:rPr>
              <w:t>SOMA(P130(69:71))</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69 a P130/71.</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73</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DEMAIS ATIVIDADE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 </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 </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B9339A">
            <w:pPr>
              <w:jc w:val="both"/>
              <w:rPr>
                <w:bCs/>
                <w:color w:val="000000"/>
                <w:szCs w:val="20"/>
              </w:rPr>
            </w:pP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74</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5</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75</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6</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8%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76</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7</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b/>
              </w:rPr>
            </w:pPr>
            <w:r w:rsidRPr="00FA3856">
              <w:rPr>
                <w:rFonts w:ascii="Times New Roman" w:hAnsi="Times New Roman"/>
                <w:bCs/>
                <w:color w:val="000000"/>
              </w:rPr>
              <w:t>Valor da receita bruta sujeita ao percentual de 16% beneficiado com a redução do imposto de renda.</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t>77</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8</w:t>
            </w:r>
          </w:p>
        </w:tc>
        <w:tc>
          <w:tcPr>
            <w:tcW w:w="2442" w:type="dxa"/>
            <w:vAlign w:val="center"/>
          </w:tcPr>
          <w:p w:rsidR="005B30D4" w:rsidRPr="00FA3856" w:rsidRDefault="005B30D4" w:rsidP="000E2521">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jc w:val="both"/>
              <w:rPr>
                <w:bCs/>
                <w:color w:val="000000"/>
                <w:szCs w:val="20"/>
              </w:rPr>
            </w:pPr>
            <w:r w:rsidRPr="00FA3856">
              <w:rPr>
                <w:bCs/>
                <w:color w:val="000000"/>
                <w:szCs w:val="20"/>
              </w:rPr>
              <w:t>Valor da receita bruta sujeita ao percentual de 32% beneficiado com a redução do imposto de renda.</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0E2521">
            <w:pPr>
              <w:jc w:val="center"/>
              <w:rPr>
                <w:bCs/>
                <w:color w:val="000000"/>
                <w:szCs w:val="20"/>
              </w:rPr>
            </w:pPr>
            <w:r w:rsidRPr="00FA3856">
              <w:rPr>
                <w:bCs/>
                <w:color w:val="000000"/>
                <w:szCs w:val="20"/>
              </w:rPr>
              <w:lastRenderedPageBreak/>
              <w:t>78</w:t>
            </w:r>
          </w:p>
        </w:tc>
        <w:tc>
          <w:tcPr>
            <w:tcW w:w="2276" w:type="dxa"/>
            <w:shd w:val="clear" w:color="000000" w:fill="FFFFFF"/>
            <w:vAlign w:val="center"/>
            <w:hideMark/>
          </w:tcPr>
          <w:p w:rsidR="005B30D4" w:rsidRPr="00FA3856" w:rsidRDefault="005B30D4" w:rsidP="000E2521">
            <w:pPr>
              <w:rPr>
                <w:bCs/>
                <w:color w:val="000000"/>
                <w:szCs w:val="20"/>
              </w:rPr>
            </w:pPr>
            <w:r w:rsidRPr="00FA3856">
              <w:rPr>
                <w:bCs/>
                <w:color w:val="000000"/>
                <w:szCs w:val="20"/>
              </w:rPr>
              <w:t>LUCRO PRESUMIDO DAS DEMAIS ATIVIDADES</w:t>
            </w:r>
          </w:p>
        </w:tc>
        <w:tc>
          <w:tcPr>
            <w:tcW w:w="1040" w:type="dxa"/>
            <w:shd w:val="clear" w:color="auto" w:fill="auto"/>
            <w:noWrap/>
            <w:vAlign w:val="bottom"/>
            <w:hideMark/>
          </w:tcPr>
          <w:p w:rsidR="005B30D4" w:rsidRPr="00FA3856" w:rsidRDefault="005B30D4" w:rsidP="000E2521">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E2521">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E2521">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0E2521">
            <w:pPr>
              <w:jc w:val="center"/>
              <w:rPr>
                <w:bCs/>
                <w:color w:val="000000"/>
                <w:szCs w:val="20"/>
              </w:rPr>
            </w:pPr>
            <w:r w:rsidRPr="00FA3856">
              <w:rPr>
                <w:bCs/>
                <w:color w:val="000000"/>
                <w:szCs w:val="20"/>
              </w:rPr>
              <w:t>69</w:t>
            </w:r>
          </w:p>
        </w:tc>
        <w:tc>
          <w:tcPr>
            <w:tcW w:w="2442" w:type="dxa"/>
            <w:vAlign w:val="center"/>
          </w:tcPr>
          <w:p w:rsidR="005B30D4" w:rsidRPr="00FA3856" w:rsidRDefault="005B30D4" w:rsidP="000E2521">
            <w:pPr>
              <w:rPr>
                <w:bCs/>
                <w:color w:val="000000"/>
                <w:szCs w:val="20"/>
              </w:rPr>
            </w:pPr>
            <w:r w:rsidRPr="00FA3856">
              <w:rPr>
                <w:bCs/>
                <w:color w:val="000000"/>
                <w:szCs w:val="20"/>
              </w:rPr>
              <w:t>P130(74)*0,016 + P130(75)*0,08 +P130(76)*0,16 +P130(77)*0,32</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P130/74 a P130/77.</w:t>
            </w:r>
          </w:p>
          <w:p w:rsidR="005B30D4" w:rsidRPr="00FA3856" w:rsidRDefault="005B30D4" w:rsidP="000E2521">
            <w:pPr>
              <w:jc w:val="both"/>
              <w:rPr>
                <w:bCs/>
                <w:color w:val="000000"/>
                <w:szCs w:val="20"/>
              </w:rPr>
            </w:pPr>
            <w:r w:rsidRPr="00FA3856">
              <w:rPr>
                <w:b/>
                <w:szCs w:val="20"/>
              </w:rPr>
              <w:t>Atenção</w:t>
            </w:r>
            <w:r w:rsidRPr="00FA3856">
              <w:rPr>
                <w:szCs w:val="20"/>
              </w:rPr>
              <w:t>: O somatório dos valores informados nas linhas  P130/6, P130/15, P130/24, P130/33, P130/42, P130/51, P130/60, P130/69 e P130/78 deve coincidir com o valor constante da linha P200/1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79</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70</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0E2521">
            <w:pPr>
              <w:pStyle w:val="PSDS-CorpodeTexto0"/>
              <w:jc w:val="both"/>
              <w:rPr>
                <w:rFonts w:ascii="Times New Roman" w:hAnsi="Times New Roman"/>
              </w:rPr>
            </w:pPr>
            <w:r w:rsidRPr="00FA3856">
              <w:rPr>
                <w:rFonts w:ascii="Times New Roman" w:hAnsi="Times New Roman"/>
              </w:rPr>
              <w:t>Esta linha deve ser utilizada para informar o valor dos ajustes decorrentes da aplicação de métodos de preços de transferências (Lei nº 9.430, de 1996, arts. 19 a 24 e 28, e IN RFB nº 1.312, de 28 de dezembro de 2012).</w:t>
            </w:r>
          </w:p>
          <w:p w:rsidR="005B30D4" w:rsidRPr="00FA3856" w:rsidRDefault="005B30D4" w:rsidP="000E2521">
            <w:pPr>
              <w:jc w:val="both"/>
              <w:rPr>
                <w:szCs w:val="20"/>
              </w:rPr>
            </w:pPr>
            <w:r w:rsidRPr="00FA3856">
              <w:rPr>
                <w:szCs w:val="20"/>
              </w:rPr>
              <w:t>Devem ser informados nesta linha, relativamente a cada atividade, os valores resultantes da aplicação dos correspondentes percentuais sobre as parcelas das receitas auferidas nas exportações às pessoas vinculadas, às interpostas pessoas e/ou aos países com tributação favorecida, que excederem aos valores já apropriados na escrituração da empresa, quando o preço médio de venda dos bens, serviços e direitos for inferior a 90% (noventa por cento) do preço médio praticado na venda dos mesmos bens, serviços e direitos no mercado brasileiro, durante o mesmo período, em condições de pagamento semelhantes.</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Nesta linha também devem ser informados os seguintes valores:</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a) dos encargos suportados pela mutuária que excederem o limite calculado com base na taxa Libor, para depósitos em Dólares dos Estados Unidos da América, pelo prazo de seis meses, acrescidos de três por cento anuais a título de spread, proporcionalizados em função do período a que se referirem os juros, quando pagos ou creditados a pessoa vinculada no exterior e o contrato não for registrado no Banco Central do Brasil; e</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b) da diferença de receita, auferida pela mutuante, correspondente ao valor calculado com base na taxa a que se refere a alínea anterior e o valor contratado, quando este for inferior, caso o contrato, não registrado no Banco Central do Brasil, seja realizado com mutuária definida como pessoa vinculada domiciliada no exterior.</w:t>
            </w:r>
          </w:p>
          <w:p w:rsidR="005B30D4" w:rsidRPr="00FA3856" w:rsidRDefault="005B30D4" w:rsidP="000E2521">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1) Os valores de ajustes apurados no decorrer do ano-calendário devem ser informados neste registro somente no 4º trimestre.</w:t>
            </w:r>
          </w:p>
          <w:p w:rsidR="005B30D4" w:rsidRPr="00FA3856" w:rsidRDefault="005B30D4" w:rsidP="000E2521">
            <w:pPr>
              <w:pStyle w:val="PSDS-CorpodeTexto0"/>
              <w:jc w:val="both"/>
              <w:rPr>
                <w:rFonts w:ascii="Times New Roman" w:hAnsi="Times New Roman"/>
              </w:rPr>
            </w:pPr>
            <w:r w:rsidRPr="00FA3856">
              <w:rPr>
                <w:rFonts w:ascii="Times New Roman" w:hAnsi="Times New Roman"/>
              </w:rPr>
              <w:t>2) O somatório dos valores informados nas linhas P130/7, P130/16, P130/25, P130/34, P130/43, P130/52, P130/61, P130/70 e P130/79 deve coincidir com o valor informado na linha P200/15.</w:t>
            </w:r>
          </w:p>
        </w:tc>
      </w:tr>
      <w:tr w:rsidR="005B30D4" w:rsidRPr="00FA3856" w:rsidTr="005B30D4">
        <w:trPr>
          <w:trHeight w:val="255"/>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lastRenderedPageBreak/>
              <w:t>80</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71</w:t>
            </w:r>
          </w:p>
        </w:tc>
        <w:tc>
          <w:tcPr>
            <w:tcW w:w="2442" w:type="dxa"/>
            <w:vAlign w:val="center"/>
          </w:tcPr>
          <w:p w:rsidR="005B30D4" w:rsidRPr="00FA3856" w:rsidRDefault="005B30D4" w:rsidP="00DF3CAB">
            <w:pPr>
              <w:rPr>
                <w:bCs/>
                <w:color w:val="000000"/>
                <w:szCs w:val="20"/>
              </w:rPr>
            </w:pPr>
            <w:r w:rsidRPr="00FA3856">
              <w:rPr>
                <w:bCs/>
                <w:color w:val="000000"/>
                <w:szCs w:val="20"/>
              </w:rPr>
              <w:t> </w:t>
            </w:r>
          </w:p>
        </w:tc>
        <w:tc>
          <w:tcPr>
            <w:tcW w:w="5683" w:type="dxa"/>
            <w:shd w:val="clear" w:color="000000" w:fill="FFFFFF"/>
            <w:vAlign w:val="center"/>
          </w:tcPr>
          <w:p w:rsidR="005B30D4" w:rsidRPr="00FA3856" w:rsidRDefault="005B30D4" w:rsidP="00A85B58">
            <w:pPr>
              <w:pStyle w:val="PSDS-CorpodeTexto0"/>
              <w:jc w:val="both"/>
              <w:rPr>
                <w:rFonts w:ascii="Times New Roman" w:hAnsi="Times New Roman"/>
              </w:rPr>
            </w:pPr>
            <w:r w:rsidRPr="00FA3856">
              <w:rPr>
                <w:rFonts w:ascii="Times New Roman" w:hAnsi="Times New Roman"/>
              </w:rPr>
              <w:t>Informar, nesta linha, relativamente a cada atividade, o 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ou Simples.</w:t>
            </w:r>
          </w:p>
          <w:p w:rsidR="005B30D4" w:rsidRPr="00FA3856" w:rsidRDefault="005B30D4" w:rsidP="00A85B58">
            <w:pPr>
              <w:jc w:val="both"/>
              <w:rPr>
                <w:bCs/>
                <w:color w:val="000000"/>
                <w:szCs w:val="20"/>
              </w:rPr>
            </w:pPr>
            <w:r w:rsidRPr="00FA3856">
              <w:rPr>
                <w:b/>
                <w:szCs w:val="20"/>
              </w:rPr>
              <w:t>Atenção</w:t>
            </w:r>
            <w:r w:rsidRPr="00FA3856">
              <w:rPr>
                <w:szCs w:val="20"/>
              </w:rPr>
              <w:t>: O somatório dos valores informados nas linhas P130/8, P130/17, P130/26, P130/35, P130/44, P130/53, P130/62, P130/71 e P130/80 deve coincidir com o valor informado na linha P200/14.</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81</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LUCRO PRESUMIDO AJUSTADO DAS DEMAIS ATIVIDADES</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72</w:t>
            </w:r>
          </w:p>
        </w:tc>
        <w:tc>
          <w:tcPr>
            <w:tcW w:w="2442" w:type="dxa"/>
            <w:vAlign w:val="center"/>
          </w:tcPr>
          <w:p w:rsidR="005B30D4" w:rsidRPr="00FA3856" w:rsidRDefault="005B30D4" w:rsidP="00DF3CAB">
            <w:pPr>
              <w:rPr>
                <w:bCs/>
                <w:color w:val="000000"/>
                <w:szCs w:val="20"/>
              </w:rPr>
            </w:pPr>
            <w:r w:rsidRPr="00FA3856">
              <w:rPr>
                <w:bCs/>
                <w:color w:val="000000"/>
                <w:szCs w:val="20"/>
              </w:rPr>
              <w:t>SOMA(P130(78:80))</w:t>
            </w:r>
          </w:p>
        </w:tc>
        <w:tc>
          <w:tcPr>
            <w:tcW w:w="5683" w:type="dxa"/>
            <w:shd w:val="clear" w:color="000000" w:fill="FFFFFF"/>
            <w:vAlign w:val="center"/>
          </w:tcPr>
          <w:p w:rsidR="005B30D4" w:rsidRPr="00FA3856" w:rsidRDefault="005B30D4" w:rsidP="00B9339A">
            <w:pPr>
              <w:jc w:val="both"/>
              <w:rPr>
                <w:bCs/>
                <w:color w:val="000000"/>
                <w:szCs w:val="20"/>
              </w:rPr>
            </w:pPr>
            <w:r w:rsidRPr="00FA3856">
              <w:rPr>
                <w:bCs/>
                <w:color w:val="000000"/>
                <w:szCs w:val="20"/>
              </w:rPr>
              <w:t>Somatório das linhas P130/78 a P130/80.</w:t>
            </w:r>
          </w:p>
        </w:tc>
      </w:tr>
      <w:tr w:rsidR="005B30D4" w:rsidRPr="00FA3856" w:rsidTr="005B30D4">
        <w:trPr>
          <w:trHeight w:val="510"/>
          <w:jc w:val="center"/>
        </w:trPr>
        <w:tc>
          <w:tcPr>
            <w:tcW w:w="980" w:type="dxa"/>
            <w:shd w:val="clear" w:color="000000" w:fill="FFFFFF"/>
            <w:vAlign w:val="center"/>
            <w:hideMark/>
          </w:tcPr>
          <w:p w:rsidR="005B30D4" w:rsidRPr="00FA3856" w:rsidRDefault="005B30D4" w:rsidP="00DF3CAB">
            <w:pPr>
              <w:jc w:val="center"/>
              <w:rPr>
                <w:bCs/>
                <w:color w:val="000000"/>
                <w:szCs w:val="20"/>
              </w:rPr>
            </w:pPr>
            <w:r w:rsidRPr="00FA3856">
              <w:rPr>
                <w:bCs/>
                <w:color w:val="000000"/>
                <w:szCs w:val="20"/>
              </w:rPr>
              <w:t>82</w:t>
            </w:r>
          </w:p>
        </w:tc>
        <w:tc>
          <w:tcPr>
            <w:tcW w:w="2276" w:type="dxa"/>
            <w:shd w:val="clear" w:color="000000" w:fill="FFFFFF"/>
            <w:vAlign w:val="center"/>
            <w:hideMark/>
          </w:tcPr>
          <w:p w:rsidR="005B30D4" w:rsidRPr="00FA3856" w:rsidRDefault="005B30D4" w:rsidP="00DF3CAB">
            <w:pPr>
              <w:rPr>
                <w:bCs/>
                <w:color w:val="000000"/>
                <w:szCs w:val="20"/>
              </w:rPr>
            </w:pPr>
            <w:r w:rsidRPr="00FA3856">
              <w:rPr>
                <w:bCs/>
                <w:color w:val="000000"/>
                <w:szCs w:val="20"/>
              </w:rPr>
              <w:t>TOTAL DO LUCRO PRESUMIDO AJUSTADO</w:t>
            </w:r>
          </w:p>
        </w:tc>
        <w:tc>
          <w:tcPr>
            <w:tcW w:w="1040" w:type="dxa"/>
            <w:shd w:val="clear" w:color="auto" w:fill="auto"/>
            <w:noWrap/>
            <w:vAlign w:val="bottom"/>
            <w:hideMark/>
          </w:tcPr>
          <w:p w:rsidR="005B30D4" w:rsidRPr="00FA3856" w:rsidRDefault="005B30D4" w:rsidP="00DF3CA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F3CA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F3CAB">
            <w:pPr>
              <w:jc w:val="center"/>
              <w:rPr>
                <w:bCs/>
                <w:color w:val="000000"/>
                <w:szCs w:val="20"/>
              </w:rPr>
            </w:pPr>
            <w:r w:rsidRPr="00FA3856">
              <w:rPr>
                <w:bCs/>
                <w:color w:val="000000"/>
                <w:szCs w:val="20"/>
              </w:rPr>
              <w:t>N</w:t>
            </w:r>
          </w:p>
        </w:tc>
        <w:tc>
          <w:tcPr>
            <w:tcW w:w="1080" w:type="dxa"/>
            <w:shd w:val="clear" w:color="auto" w:fill="auto"/>
            <w:hideMark/>
          </w:tcPr>
          <w:p w:rsidR="005B30D4" w:rsidRPr="00FA3856" w:rsidRDefault="005B30D4" w:rsidP="00DF3CAB">
            <w:pPr>
              <w:jc w:val="center"/>
              <w:rPr>
                <w:bCs/>
                <w:color w:val="000000"/>
                <w:szCs w:val="20"/>
              </w:rPr>
            </w:pPr>
            <w:r w:rsidRPr="00FA3856">
              <w:rPr>
                <w:bCs/>
                <w:color w:val="000000"/>
                <w:szCs w:val="20"/>
              </w:rPr>
              <w:t>73</w:t>
            </w:r>
          </w:p>
        </w:tc>
        <w:tc>
          <w:tcPr>
            <w:tcW w:w="2442" w:type="dxa"/>
            <w:vAlign w:val="center"/>
          </w:tcPr>
          <w:p w:rsidR="005B30D4" w:rsidRPr="00FA3856" w:rsidRDefault="005B30D4" w:rsidP="00DF3CAB">
            <w:pPr>
              <w:rPr>
                <w:bCs/>
                <w:color w:val="000000"/>
                <w:szCs w:val="20"/>
              </w:rPr>
            </w:pPr>
            <w:r w:rsidRPr="00FA3856">
              <w:rPr>
                <w:bCs/>
                <w:color w:val="000000"/>
                <w:szCs w:val="20"/>
              </w:rPr>
              <w:t>P130(9) + P130(18) + P130(27) + P130(36) + P130(45) + P130(54) + P130(63) + P130(72) + P130(81)</w:t>
            </w:r>
          </w:p>
        </w:tc>
        <w:tc>
          <w:tcPr>
            <w:tcW w:w="5683" w:type="dxa"/>
            <w:shd w:val="clear" w:color="000000" w:fill="FFFFFF"/>
            <w:vAlign w:val="center"/>
          </w:tcPr>
          <w:p w:rsidR="005B30D4" w:rsidRPr="00FA3856" w:rsidRDefault="005B30D4" w:rsidP="00B9339A">
            <w:pPr>
              <w:jc w:val="both"/>
              <w:rPr>
                <w:bCs/>
                <w:color w:val="000000"/>
                <w:szCs w:val="20"/>
              </w:rPr>
            </w:pPr>
          </w:p>
        </w:tc>
      </w:tr>
    </w:tbl>
    <w:p w:rsidR="00B617BD" w:rsidRPr="00FA3856" w:rsidRDefault="00B617BD" w:rsidP="00B617BD">
      <w:pPr>
        <w:pStyle w:val="Corpodetexto"/>
        <w:rPr>
          <w:rFonts w:ascii="Times New Roman" w:hAnsi="Times New Roman"/>
          <w:b/>
          <w:color w:val="002060"/>
          <w:szCs w:val="20"/>
        </w:rPr>
      </w:pPr>
    </w:p>
    <w:p w:rsidR="00B617BD" w:rsidRPr="00FA3856" w:rsidRDefault="00766A84" w:rsidP="00B617B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B617BD" w:rsidRPr="00FA3856">
        <w:rPr>
          <w:rFonts w:ascii="Times New Roman" w:hAnsi="Times New Roman"/>
          <w:b/>
          <w:color w:val="002060"/>
          <w:szCs w:val="20"/>
        </w:rPr>
        <w:t>|P130|82|TOTAL DO LUCRO PRESUMIDO AJUSTADO|100000,00|</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P130|: Identificação do tipo do registro.</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82|: Código da linha.</w:t>
      </w:r>
      <w:r w:rsidRPr="00FA3856">
        <w:rPr>
          <w:rFonts w:ascii="Times New Roman" w:hAnsi="Times New Roman"/>
          <w:color w:val="002060"/>
          <w:szCs w:val="20"/>
        </w:rPr>
        <w:tab/>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TOTAL DO LUCRO PRESUMIDO AJUSTADO|: Descrição da linha.</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985EE9" w:rsidRPr="00FA3856" w:rsidRDefault="00985EE9" w:rsidP="00985EE9">
      <w:pPr>
        <w:rPr>
          <w:b/>
          <w:szCs w:val="20"/>
        </w:rPr>
      </w:pPr>
    </w:p>
    <w:p w:rsidR="00985EE9" w:rsidRPr="00FA3856" w:rsidRDefault="00985EE9">
      <w:pPr>
        <w:rPr>
          <w:b/>
          <w:bCs/>
          <w:color w:val="0000FF"/>
          <w:szCs w:val="20"/>
        </w:rPr>
      </w:pPr>
      <w:r w:rsidRPr="00FA3856">
        <w:rPr>
          <w:color w:val="0000FF"/>
          <w:szCs w:val="20"/>
        </w:rPr>
        <w:br w:type="page"/>
      </w:r>
    </w:p>
    <w:p w:rsidR="00A43FC0" w:rsidRPr="00FA3856" w:rsidRDefault="00985EE9" w:rsidP="00A43FC0">
      <w:pPr>
        <w:pStyle w:val="Ttulo1"/>
        <w:jc w:val="both"/>
        <w:rPr>
          <w:color w:val="0000FF"/>
          <w:szCs w:val="20"/>
        </w:rPr>
      </w:pPr>
      <w:bookmarkStart w:id="485" w:name="_Toc454359355"/>
      <w:r w:rsidRPr="00FA3856">
        <w:rPr>
          <w:color w:val="0000FF"/>
          <w:szCs w:val="20"/>
        </w:rPr>
        <w:lastRenderedPageBreak/>
        <w:t>Registro P15</w:t>
      </w:r>
      <w:r w:rsidR="00A43FC0" w:rsidRPr="00FA3856">
        <w:rPr>
          <w:color w:val="0000FF"/>
          <w:szCs w:val="20"/>
        </w:rPr>
        <w:t>0: Demonstrativo do Resultado do Exercício</w:t>
      </w:r>
      <w:bookmarkEnd w:id="485"/>
    </w:p>
    <w:p w:rsidR="00A43FC0" w:rsidRPr="00FA3856" w:rsidRDefault="00F023C2" w:rsidP="00F023C2">
      <w:pPr>
        <w:tabs>
          <w:tab w:val="left" w:pos="12795"/>
        </w:tabs>
        <w:jc w:val="both"/>
        <w:rPr>
          <w:szCs w:val="20"/>
        </w:rPr>
      </w:pPr>
      <w:r w:rsidRPr="00FA3856">
        <w:rPr>
          <w:szCs w:val="20"/>
        </w:rPr>
        <w:tab/>
      </w:r>
    </w:p>
    <w:p w:rsidR="00E210AD" w:rsidRPr="00FA3856" w:rsidRDefault="00E210AD" w:rsidP="00F023C2">
      <w:pPr>
        <w:pStyle w:val="PSDS-CorpodeTexto0"/>
        <w:ind w:firstLine="708"/>
        <w:jc w:val="both"/>
        <w:rPr>
          <w:rFonts w:ascii="Times New Roman" w:hAnsi="Times New Roman"/>
        </w:rPr>
      </w:pPr>
      <w:r w:rsidRPr="00FA3856">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rsidR="00E210AD" w:rsidRPr="00FA3856" w:rsidRDefault="00E210AD" w:rsidP="00F023C2">
      <w:pPr>
        <w:pStyle w:val="PSDS-CorpodeTexto0"/>
        <w:ind w:firstLine="708"/>
        <w:jc w:val="both"/>
        <w:rPr>
          <w:rFonts w:ascii="Times New Roman" w:hAnsi="Times New Roman"/>
        </w:rPr>
      </w:pPr>
    </w:p>
    <w:p w:rsidR="00F023C2" w:rsidRPr="00FA3856" w:rsidRDefault="00804C7B" w:rsidP="00F023C2">
      <w:pPr>
        <w:pStyle w:val="PSDS-CorpodeTexto0"/>
        <w:ind w:firstLine="708"/>
        <w:jc w:val="both"/>
        <w:rPr>
          <w:rFonts w:ascii="Times New Roman" w:hAnsi="Times New Roman"/>
        </w:rPr>
      </w:pPr>
      <w:r w:rsidRPr="00FA3856">
        <w:rPr>
          <w:rFonts w:ascii="Times New Roman" w:hAnsi="Times New Roman"/>
          <w:b/>
        </w:rPr>
        <w:t>Aten</w:t>
      </w:r>
      <w:r w:rsidR="00F023C2" w:rsidRPr="00FA3856">
        <w:rPr>
          <w:rFonts w:ascii="Times New Roman" w:hAnsi="Times New Roman"/>
          <w:b/>
        </w:rPr>
        <w:t xml:space="preserve">ção: </w:t>
      </w:r>
      <w:r w:rsidR="00F023C2" w:rsidRPr="00FA3856">
        <w:rPr>
          <w:rFonts w:ascii="Times New Roman" w:hAnsi="Times New Roman"/>
        </w:rPr>
        <w:t>Caso 0010. TIP_ESC_PRE for igual a “L” (livro caixa), este registro não será preenchido.</w:t>
      </w:r>
    </w:p>
    <w:p w:rsidR="00804C7B" w:rsidRPr="00FA3856" w:rsidRDefault="00804C7B" w:rsidP="00F023C2">
      <w:pPr>
        <w:pStyle w:val="PSDS-CorpodeTexto0"/>
        <w:ind w:firstLine="708"/>
        <w:jc w:val="both"/>
        <w:rPr>
          <w:rFonts w:ascii="Times New Roman" w:hAnsi="Times New Roman"/>
        </w:rPr>
      </w:pPr>
    </w:p>
    <w:p w:rsidR="00804C7B" w:rsidRPr="00FA3856" w:rsidRDefault="00804C7B" w:rsidP="00804C7B">
      <w:pPr>
        <w:ind w:firstLine="708"/>
        <w:rPr>
          <w:b/>
          <w:szCs w:val="20"/>
        </w:rPr>
      </w:pPr>
      <w:r w:rsidRPr="00FA3856">
        <w:rPr>
          <w:b/>
          <w:szCs w:val="20"/>
          <w:lang w:val="pt-PT"/>
        </w:rPr>
        <w:t>Atenção: O plano referencial corre</w:t>
      </w:r>
      <w:r w:rsidR="00B85BAD" w:rsidRPr="00FA3856">
        <w:rPr>
          <w:b/>
          <w:szCs w:val="20"/>
          <w:lang w:val="pt-PT"/>
        </w:rPr>
        <w:t>spondente ao registro P150 está</w:t>
      </w:r>
      <w:r w:rsidRPr="00FA3856">
        <w:rPr>
          <w:b/>
          <w:szCs w:val="20"/>
          <w:lang w:val="pt-PT"/>
        </w:rPr>
        <w:t xml:space="preserve"> </w:t>
      </w:r>
      <w:r w:rsidR="007D2307" w:rsidRPr="00FA3856">
        <w:rPr>
          <w:b/>
          <w:szCs w:val="20"/>
          <w:lang w:val="pt-PT"/>
        </w:rPr>
        <w:t>no anexo em A</w:t>
      </w:r>
      <w:r w:rsidRPr="00FA3856">
        <w:rPr>
          <w:b/>
          <w:szCs w:val="20"/>
          <w:lang w:val="pt-PT"/>
        </w:rPr>
        <w:t>.1.2.2. Contas de Resultado</w:t>
      </w:r>
    </w:p>
    <w:p w:rsidR="00A43FC0" w:rsidRPr="00FA3856" w:rsidRDefault="00A43FC0" w:rsidP="00A43FC0">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43FC0" w:rsidRPr="00FA3856" w:rsidTr="00612F66">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43FC0" w:rsidRPr="00FA3856" w:rsidRDefault="00A43FC0" w:rsidP="00A43FC0">
            <w:pPr>
              <w:pStyle w:val="PSDS-CorpodeTexto0"/>
              <w:jc w:val="center"/>
              <w:rPr>
                <w:rFonts w:ascii="Times New Roman" w:hAnsi="Times New Roman"/>
                <w:b/>
                <w:bCs/>
              </w:rPr>
            </w:pPr>
            <w:r w:rsidRPr="00FA3856">
              <w:rPr>
                <w:rFonts w:ascii="Times New Roman" w:hAnsi="Times New Roman"/>
                <w:b/>
                <w:bCs/>
              </w:rPr>
              <w:t xml:space="preserve">REGISTRO </w:t>
            </w:r>
            <w:r w:rsidR="00985EE9" w:rsidRPr="00FA3856">
              <w:rPr>
                <w:rFonts w:ascii="Times New Roman" w:hAnsi="Times New Roman"/>
                <w:b/>
                <w:bCs/>
              </w:rPr>
              <w:t>P15</w:t>
            </w:r>
            <w:r w:rsidRPr="00FA3856">
              <w:rPr>
                <w:rFonts w:ascii="Times New Roman" w:hAnsi="Times New Roman"/>
                <w:b/>
                <w:bCs/>
              </w:rPr>
              <w:t xml:space="preserve">0: </w:t>
            </w:r>
            <w:r w:rsidRPr="00FA3856">
              <w:rPr>
                <w:rFonts w:ascii="Times New Roman" w:hAnsi="Times New Roman"/>
                <w:b/>
              </w:rPr>
              <w:t>DEMONSTRATIVO DO RESULTADO DO EXERCÍCIO</w:t>
            </w:r>
          </w:p>
        </w:tc>
      </w:tr>
      <w:tr w:rsidR="00A43FC0" w:rsidRPr="00FA3856" w:rsidTr="00612F66">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43FC0" w:rsidRPr="00FA3856" w:rsidRDefault="00A43FC0" w:rsidP="00612F66">
            <w:pPr>
              <w:pStyle w:val="PSDS-CorpodeTexto0"/>
              <w:jc w:val="center"/>
              <w:rPr>
                <w:rFonts w:ascii="Times New Roman" w:hAnsi="Times New Roman"/>
                <w:b/>
                <w:bCs/>
              </w:rPr>
            </w:pPr>
            <w:r w:rsidRPr="00FA3856">
              <w:rPr>
                <w:rFonts w:ascii="Times New Roman" w:hAnsi="Times New Roman"/>
                <w:b/>
                <w:bCs/>
              </w:rPr>
              <w:t>Regras de Validação do Registro</w:t>
            </w:r>
          </w:p>
          <w:p w:rsidR="00A43FC0" w:rsidRPr="00FA3856" w:rsidRDefault="00A43FC0" w:rsidP="00612F66">
            <w:pPr>
              <w:pStyle w:val="PSDS-CorpodeTexto0"/>
              <w:rPr>
                <w:rFonts w:ascii="Times New Roman" w:hAnsi="Times New Roman"/>
                <w:b/>
                <w:bCs/>
              </w:rPr>
            </w:pPr>
            <w:r w:rsidRPr="00FA3856">
              <w:rPr>
                <w:rFonts w:ascii="Times New Roman" w:hAnsi="Times New Roman"/>
                <w:b/>
                <w:bCs/>
              </w:rPr>
              <w:t>REGRA_DUPLICIDADE_DESPREZADA</w:t>
            </w:r>
          </w:p>
          <w:p w:rsidR="00A43FC0" w:rsidRPr="00FA3856" w:rsidRDefault="00A43FC0" w:rsidP="00612F66">
            <w:pPr>
              <w:pStyle w:val="PSDS-CorpodeTexto0"/>
              <w:rPr>
                <w:rFonts w:ascii="Times New Roman" w:hAnsi="Times New Roman"/>
                <w:b/>
                <w:bCs/>
              </w:rPr>
            </w:pPr>
            <w:r w:rsidRPr="00FA3856">
              <w:rPr>
                <w:rFonts w:ascii="Times New Roman" w:hAnsi="Times New Roman"/>
                <w:b/>
                <w:bCs/>
              </w:rPr>
              <w:t>REGRA_LINHA_DESPREZADA</w:t>
            </w:r>
          </w:p>
          <w:p w:rsidR="00A43FC0" w:rsidRPr="00FA3856" w:rsidRDefault="00A43FC0" w:rsidP="00612F66">
            <w:pPr>
              <w:pStyle w:val="PSDS-CorpodeTexto0"/>
              <w:rPr>
                <w:rFonts w:ascii="Times New Roman" w:hAnsi="Times New Roman"/>
                <w:b/>
                <w:bCs/>
              </w:rPr>
            </w:pPr>
            <w:r w:rsidRPr="00FA3856">
              <w:rPr>
                <w:rFonts w:ascii="Times New Roman" w:hAnsi="Times New Roman"/>
                <w:b/>
                <w:bCs/>
              </w:rPr>
              <w:t>REGRA_LINHA_ATUALIZADA</w:t>
            </w:r>
          </w:p>
        </w:tc>
      </w:tr>
      <w:tr w:rsidR="00A43FC0" w:rsidRPr="00FA3856" w:rsidTr="00612F66">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43FC0" w:rsidRPr="00FA3856" w:rsidRDefault="00A43FC0" w:rsidP="00612F66">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43FC0" w:rsidRPr="00FA3856" w:rsidRDefault="00A43FC0" w:rsidP="00612F66">
            <w:pPr>
              <w:pStyle w:val="PSDS-CorpodeTexto0"/>
              <w:jc w:val="center"/>
              <w:rPr>
                <w:rFonts w:ascii="Times New Roman" w:hAnsi="Times New Roman"/>
                <w:b/>
                <w:bCs/>
              </w:rPr>
            </w:pPr>
            <w:r w:rsidRPr="00FA3856">
              <w:rPr>
                <w:rFonts w:ascii="Times New Roman" w:hAnsi="Times New Roman"/>
                <w:b/>
                <w:bCs/>
              </w:rPr>
              <w:t>Ocorrência – 0:N</w:t>
            </w:r>
          </w:p>
        </w:tc>
      </w:tr>
      <w:tr w:rsidR="00A43FC0" w:rsidRPr="00FA3856" w:rsidTr="00612F66">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43FC0" w:rsidRPr="00FA3856" w:rsidRDefault="00A43FC0" w:rsidP="00612F66">
            <w:pPr>
              <w:pStyle w:val="PSDS-CorpodeTexto0"/>
              <w:rPr>
                <w:rFonts w:ascii="Times New Roman" w:hAnsi="Times New Roman"/>
                <w:b/>
                <w:bCs/>
              </w:rPr>
            </w:pPr>
            <w:r w:rsidRPr="00FA3856">
              <w:rPr>
                <w:rFonts w:ascii="Times New Roman" w:hAnsi="Times New Roman"/>
                <w:b/>
                <w:bCs/>
              </w:rPr>
              <w:t>Campo(s) chave: CODIGO</w:t>
            </w:r>
          </w:p>
        </w:tc>
      </w:tr>
    </w:tbl>
    <w:p w:rsidR="00A43FC0" w:rsidRPr="00FA3856" w:rsidRDefault="00A43FC0" w:rsidP="00A43FC0">
      <w:pPr>
        <w:pStyle w:val="PSDS-MarcadoresNivel2"/>
        <w:numPr>
          <w:ilvl w:val="0"/>
          <w:numId w:val="0"/>
        </w:numPr>
        <w:spacing w:before="0" w:after="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687"/>
        <w:gridCol w:w="8066"/>
        <w:gridCol w:w="717"/>
        <w:gridCol w:w="1139"/>
        <w:gridCol w:w="945"/>
        <w:gridCol w:w="992"/>
        <w:gridCol w:w="1339"/>
      </w:tblGrid>
      <w:tr w:rsidR="00766A84" w:rsidRPr="00FA3856" w:rsidTr="00766A84">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Nº</w:t>
            </w:r>
          </w:p>
        </w:tc>
        <w:tc>
          <w:tcPr>
            <w:tcW w:w="2687"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Campo</w:t>
            </w:r>
          </w:p>
        </w:tc>
        <w:tc>
          <w:tcPr>
            <w:tcW w:w="8066"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766A84" w:rsidRPr="00FA3856" w:rsidRDefault="00766A84" w:rsidP="00612F66">
            <w:pPr>
              <w:pStyle w:val="PSDS-CorpodeTexto0"/>
              <w:jc w:val="center"/>
              <w:rPr>
                <w:rFonts w:ascii="Times New Roman" w:hAnsi="Times New Roman"/>
                <w:b/>
                <w:bCs/>
              </w:rPr>
            </w:pPr>
            <w:r w:rsidRPr="00FA3856">
              <w:rPr>
                <w:rFonts w:ascii="Times New Roman" w:hAnsi="Times New Roman"/>
                <w:b/>
                <w:bCs/>
              </w:rPr>
              <w:t>Obrigatóri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rPr>
            </w:pPr>
            <w:r w:rsidRPr="00FA3856">
              <w:rPr>
                <w:rFonts w:ascii="Times New Roman" w:hAnsi="Times New Roman"/>
                <w:b/>
                <w:bCs/>
              </w:rPr>
              <w:t>1</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REG</w:t>
            </w:r>
          </w:p>
          <w:p w:rsidR="00766A84" w:rsidRPr="00FA3856" w:rsidRDefault="00766A84" w:rsidP="00612F66">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b/>
                <w:bCs/>
                <w:lang w:val="pt-PT"/>
              </w:rPr>
            </w:pPr>
            <w:r w:rsidRPr="00FA3856">
              <w:rPr>
                <w:rFonts w:ascii="Times New Roman" w:hAnsi="Times New Roman"/>
              </w:rPr>
              <w:t>Texto Fixo Contendo a Identificação do Registro (P150).</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004</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A43FC0">
            <w:pPr>
              <w:pStyle w:val="PSDS-CorpodeTexto0"/>
              <w:jc w:val="center"/>
              <w:rPr>
                <w:rFonts w:ascii="Times New Roman" w:hAnsi="Times New Roman"/>
                <w:bCs/>
                <w:lang w:val="pt-PT"/>
              </w:rPr>
            </w:pPr>
            <w:r w:rsidRPr="00FA3856">
              <w:rPr>
                <w:rFonts w:ascii="Times New Roman" w:hAnsi="Times New Roman"/>
                <w:bCs/>
                <w:lang w:val="pt-PT"/>
              </w:rPr>
              <w:t>[P150]</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
                <w:bCs/>
                <w:lang w:val="pt-PT"/>
              </w:rPr>
            </w:pPr>
            <w:r w:rsidRPr="00FA3856">
              <w:rPr>
                <w:rFonts w:ascii="Times New Roman" w:hAnsi="Times New Roman"/>
                <w:lang w:val="pt-PT"/>
              </w:rPr>
              <w:t>CODIGO</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
                <w:bCs/>
                <w:lang w:val="pt-PT"/>
              </w:rPr>
            </w:pPr>
            <w:r w:rsidRPr="00FA3856">
              <w:rPr>
                <w:rFonts w:ascii="Times New Roman" w:hAnsi="Times New Roman"/>
              </w:rPr>
              <w:t xml:space="preserve">Código da Conta Referencial (Analíticas e Sintéticas),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rPr>
              <w:t>050</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766A84">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lang w:val="pt-PT"/>
              </w:rPr>
            </w:pPr>
            <w:r w:rsidRPr="00FA3856">
              <w:rPr>
                <w:rFonts w:ascii="Times New Roman" w:hAnsi="Times New Roman"/>
                <w:lang w:val="pt-PT"/>
              </w:rPr>
              <w:t>DESCRICAO</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b/>
                <w:bCs/>
                <w:lang w:val="pt-PT"/>
              </w:rPr>
            </w:pPr>
            <w:r w:rsidRPr="00FA3856">
              <w:rPr>
                <w:rFonts w:ascii="Times New Roman" w:hAnsi="Times New Roman"/>
              </w:rPr>
              <w:t xml:space="preserve">Descrição da Conta Referencial,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766A84">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TIPO</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Define o Tipo da Conta:</w:t>
            </w:r>
          </w:p>
          <w:p w:rsidR="00766A84" w:rsidRPr="00FA3856" w:rsidRDefault="00766A84" w:rsidP="00612F66">
            <w:pPr>
              <w:pStyle w:val="PSDS-CorpodeTexto0"/>
              <w:rPr>
                <w:rFonts w:ascii="Times New Roman" w:hAnsi="Times New Roman"/>
                <w:bCs/>
              </w:rPr>
            </w:pPr>
            <w:r w:rsidRPr="00FA3856">
              <w:rPr>
                <w:rFonts w:ascii="Times New Roman" w:hAnsi="Times New Roman"/>
                <w:bCs/>
              </w:rPr>
              <w:t xml:space="preserve">S – Sintética </w:t>
            </w:r>
          </w:p>
          <w:p w:rsidR="00766A84" w:rsidRPr="00FA3856" w:rsidRDefault="00766A84" w:rsidP="00612F66">
            <w:pPr>
              <w:pStyle w:val="PSDS-CorpodeTexto0"/>
              <w:rPr>
                <w:rFonts w:ascii="Times New Roman" w:hAnsi="Times New Roman"/>
              </w:rPr>
            </w:pPr>
            <w:r w:rsidRPr="00FA3856">
              <w:rPr>
                <w:rFonts w:ascii="Times New Roman" w:hAnsi="Times New Roman"/>
              </w:rPr>
              <w:t xml:space="preserve">A – Analítica </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bCs/>
                <w:lang w:val="pt-PT"/>
              </w:rPr>
              <w:t>[S; A]</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NIVEL</w:t>
            </w:r>
          </w:p>
          <w:p w:rsidR="00766A84" w:rsidRPr="00FA3856" w:rsidRDefault="00766A84" w:rsidP="00612F66">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b/>
                <w:bCs/>
                <w:lang w:val="pt-PT"/>
              </w:rPr>
            </w:pPr>
            <w:r w:rsidRPr="00FA3856">
              <w:rPr>
                <w:rFonts w:ascii="Times New Roman" w:hAnsi="Times New Roman"/>
              </w:rPr>
              <w:t>Nível da Conta</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COD_NAT</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both"/>
              <w:rPr>
                <w:szCs w:val="20"/>
              </w:rPr>
            </w:pPr>
            <w:r w:rsidRPr="00FA3856">
              <w:rPr>
                <w:szCs w:val="20"/>
              </w:rPr>
              <w:t>Natureza da conta:</w:t>
            </w:r>
          </w:p>
          <w:p w:rsidR="00766A84" w:rsidRPr="00FA3856" w:rsidRDefault="00766A84" w:rsidP="00612F66">
            <w:pPr>
              <w:jc w:val="both"/>
              <w:rPr>
                <w:szCs w:val="20"/>
              </w:rPr>
            </w:pPr>
            <w:r w:rsidRPr="00FA3856">
              <w:rPr>
                <w:szCs w:val="20"/>
              </w:rPr>
              <w:t>04 – Contas de Resultado</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center"/>
              <w:rPr>
                <w:szCs w:val="20"/>
              </w:rPr>
            </w:pPr>
            <w:r w:rsidRPr="00FA3856">
              <w:rPr>
                <w:szCs w:val="20"/>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center"/>
              <w:rPr>
                <w:szCs w:val="20"/>
              </w:rPr>
            </w:pPr>
            <w:r w:rsidRPr="00FA3856">
              <w:rPr>
                <w:szCs w:val="20"/>
              </w:rPr>
              <w:t>002</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center"/>
              <w:rPr>
                <w:szCs w:val="20"/>
              </w:rPr>
            </w:pPr>
            <w:r w:rsidRPr="00FA3856">
              <w:rPr>
                <w:szCs w:val="20"/>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center"/>
              <w:rPr>
                <w:szCs w:val="20"/>
              </w:rPr>
            </w:pPr>
            <w:r w:rsidRPr="00FA3856">
              <w:rPr>
                <w:szCs w:val="20"/>
              </w:rPr>
              <w:t>[04]</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COD_CTA_SUP</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766A84">
            <w:pPr>
              <w:pStyle w:val="PSDS-CorpodeTexto0"/>
              <w:rPr>
                <w:rFonts w:ascii="Times New Roman" w:hAnsi="Times New Roman"/>
              </w:rPr>
            </w:pPr>
            <w:r w:rsidRPr="00FA3856">
              <w:rPr>
                <w:rFonts w:ascii="Times New Roman" w:hAnsi="Times New Roman"/>
              </w:rPr>
              <w:t>Código da Conta Sintética de Nível Imediatamente Superior.</w:t>
            </w:r>
          </w:p>
          <w:p w:rsidR="00766A84" w:rsidRPr="00FA3856" w:rsidRDefault="00766A84" w:rsidP="00766A84">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lang w:val="es-ES_tradnl"/>
              </w:rPr>
            </w:pPr>
            <w:r w:rsidRPr="00FA3856">
              <w:rPr>
                <w:rFonts w:ascii="Times New Roman" w:hAnsi="Times New Roman"/>
                <w:lang w:val="es-ES_tradnl"/>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lang w:val="es-ES_tradnl"/>
              </w:rPr>
            </w:pPr>
            <w:r w:rsidRPr="00FA3856">
              <w:rPr>
                <w:rFonts w:ascii="Times New Roman" w:hAnsi="Times New Roman"/>
                <w:lang w:val="es-ES_tradnl"/>
              </w:rPr>
              <w:t>-</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lang w:val="es-ES_tradnl"/>
              </w:rPr>
            </w:pPr>
            <w:r w:rsidRPr="00FA3856">
              <w:rPr>
                <w:rFonts w:ascii="Times New Roman" w:hAnsi="Times New Roman"/>
                <w:lang w:val="es-ES_tradnl"/>
              </w:rPr>
              <w:t>-</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es-ES_tradnl"/>
              </w:rPr>
            </w:pPr>
            <w:r w:rsidRPr="00FA3856">
              <w:rPr>
                <w:rFonts w:ascii="Times New Roman" w:hAnsi="Times New Roman"/>
                <w:lang w:val="es-ES_tradnl"/>
              </w:rPr>
              <w:t>-</w:t>
            </w:r>
          </w:p>
        </w:tc>
        <w:tc>
          <w:tcPr>
            <w:tcW w:w="13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lang w:val="es-ES_tradnl"/>
              </w:rPr>
            </w:pPr>
            <w:r w:rsidRPr="00FA3856">
              <w:rPr>
                <w:rFonts w:ascii="Times New Roman" w:hAnsi="Times New Roman"/>
                <w:lang w:val="es-ES_tradnl"/>
              </w:rPr>
              <w:t>Não</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434176" w:rsidP="007A5A07">
            <w:pPr>
              <w:pStyle w:val="PSDS-CorpodeTexto0"/>
              <w:suppressAutoHyphens w:val="0"/>
              <w:rPr>
                <w:rFonts w:ascii="Times New Roman" w:hAnsi="Times New Roman"/>
                <w:b/>
                <w:bCs/>
                <w:lang w:val="es-ES_tradnl"/>
              </w:rPr>
            </w:pPr>
            <w:r w:rsidRPr="00FA3856">
              <w:rPr>
                <w:rFonts w:ascii="Times New Roman" w:hAnsi="Times New Roman"/>
                <w:b/>
                <w:bCs/>
                <w:lang w:val="es-ES_tradnl"/>
              </w:rPr>
              <w:t>8</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es-ES_tradnl"/>
              </w:rPr>
            </w:pPr>
            <w:r w:rsidRPr="00FA3856">
              <w:rPr>
                <w:rFonts w:ascii="Times New Roman" w:hAnsi="Times New Roman"/>
                <w:lang w:val="es-ES_tradnl"/>
              </w:rPr>
              <w:t>VALOR</w:t>
            </w:r>
          </w:p>
          <w:p w:rsidR="00766A84" w:rsidRPr="00FA3856" w:rsidRDefault="00766A84" w:rsidP="00612F66">
            <w:pPr>
              <w:pStyle w:val="PSDS-CorpodeTexto0"/>
              <w:rPr>
                <w:rFonts w:ascii="Times New Roman" w:hAnsi="Times New Roman"/>
                <w:lang w:val="es-ES_tradnl"/>
              </w:rPr>
            </w:pP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rPr>
            </w:pPr>
            <w:r w:rsidRPr="00FA3856">
              <w:rPr>
                <w:rFonts w:ascii="Times New Roman" w:hAnsi="Times New Roman"/>
              </w:rPr>
              <w:t>Valor Total Transferido para a Conta Referencial.</w:t>
            </w:r>
          </w:p>
          <w:p w:rsidR="00766A84" w:rsidRPr="00FA3856" w:rsidRDefault="00766A84" w:rsidP="00612F66">
            <w:pPr>
              <w:pStyle w:val="PSDS-CorpodeTexto0"/>
              <w:rPr>
                <w:rFonts w:ascii="Times New Roman" w:hAnsi="Times New Roman"/>
              </w:rPr>
            </w:pPr>
          </w:p>
          <w:p w:rsidR="00766A84" w:rsidRPr="00FA3856" w:rsidRDefault="00766A84" w:rsidP="00612F66">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019</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Sim</w:t>
            </w:r>
          </w:p>
        </w:tc>
      </w:tr>
      <w:tr w:rsidR="00766A84" w:rsidRPr="00FA3856" w:rsidTr="00766A84">
        <w:trPr>
          <w:jc w:val="center"/>
        </w:trPr>
        <w:tc>
          <w:tcPr>
            <w:tcW w:w="485" w:type="dxa"/>
            <w:tcBorders>
              <w:top w:val="single" w:sz="6" w:space="0" w:color="auto"/>
              <w:left w:val="single" w:sz="6" w:space="0" w:color="auto"/>
              <w:bottom w:val="single" w:sz="6" w:space="0" w:color="auto"/>
              <w:right w:val="single" w:sz="6" w:space="0" w:color="auto"/>
            </w:tcBorders>
          </w:tcPr>
          <w:p w:rsidR="00766A84" w:rsidRPr="00FA3856" w:rsidRDefault="00766A84" w:rsidP="007A5A07">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9</w:t>
            </w:r>
          </w:p>
        </w:tc>
        <w:tc>
          <w:tcPr>
            <w:tcW w:w="268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rPr>
                <w:rFonts w:ascii="Times New Roman" w:hAnsi="Times New Roman"/>
                <w:lang w:val="pt-PT"/>
              </w:rPr>
            </w:pPr>
            <w:r w:rsidRPr="00FA3856">
              <w:rPr>
                <w:rFonts w:ascii="Times New Roman" w:hAnsi="Times New Roman"/>
                <w:lang w:val="pt-PT"/>
              </w:rPr>
              <w:t>IND_ VALOR</w:t>
            </w:r>
          </w:p>
        </w:tc>
        <w:tc>
          <w:tcPr>
            <w:tcW w:w="8066"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jc w:val="both"/>
              <w:rPr>
                <w:szCs w:val="20"/>
              </w:rPr>
            </w:pPr>
            <w:r w:rsidRPr="00FA3856">
              <w:rPr>
                <w:szCs w:val="20"/>
              </w:rPr>
              <w:t xml:space="preserve">Indicador do Sinal do Saldo Final da Conta: </w:t>
            </w:r>
          </w:p>
          <w:p w:rsidR="00766A84" w:rsidRPr="00FA3856" w:rsidRDefault="00766A84" w:rsidP="00612F66">
            <w:pPr>
              <w:jc w:val="both"/>
              <w:rPr>
                <w:szCs w:val="20"/>
              </w:rPr>
            </w:pPr>
            <w:r w:rsidRPr="00FA3856">
              <w:rPr>
                <w:szCs w:val="20"/>
              </w:rPr>
              <w:t>C – Credor</w:t>
            </w:r>
          </w:p>
          <w:p w:rsidR="00766A84" w:rsidRPr="00FA3856" w:rsidRDefault="00766A84" w:rsidP="00612F66">
            <w:pPr>
              <w:pStyle w:val="PSDS-CorpodeTexto0"/>
              <w:rPr>
                <w:rFonts w:ascii="Times New Roman" w:hAnsi="Times New Roman"/>
                <w:bCs/>
                <w:lang w:val="pt-PT"/>
              </w:rPr>
            </w:pPr>
            <w:r w:rsidRPr="00FA3856">
              <w:rPr>
                <w:rFonts w:ascii="Times New Roman" w:hAnsi="Times New Roman"/>
              </w:rPr>
              <w:t>D – Devedor</w:t>
            </w:r>
          </w:p>
        </w:tc>
        <w:tc>
          <w:tcPr>
            <w:tcW w:w="717"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766A84" w:rsidRPr="00FA3856" w:rsidRDefault="00766A84" w:rsidP="00612F66">
            <w:pPr>
              <w:pStyle w:val="PSDS-CorpodeTexto0"/>
              <w:jc w:val="center"/>
              <w:rPr>
                <w:rFonts w:ascii="Times New Roman" w:hAnsi="Times New Roman"/>
                <w:lang w:val="pt-PT"/>
              </w:rPr>
            </w:pPr>
            <w:r w:rsidRPr="00FA3856">
              <w:rPr>
                <w:rFonts w:ascii="Times New Roman" w:hAnsi="Times New Roman"/>
                <w:lang w:val="pt-PT"/>
              </w:rPr>
              <w:t>Sim</w:t>
            </w:r>
          </w:p>
        </w:tc>
      </w:tr>
    </w:tbl>
    <w:p w:rsidR="00A43FC0" w:rsidRPr="00FA3856" w:rsidRDefault="00A43FC0" w:rsidP="00A43FC0">
      <w:pPr>
        <w:rPr>
          <w:szCs w:val="20"/>
          <w:lang w:val="pt-PT"/>
        </w:rPr>
      </w:pPr>
    </w:p>
    <w:p w:rsidR="00A43FC0" w:rsidRPr="00FA3856" w:rsidRDefault="00A43FC0" w:rsidP="00985EE9">
      <w:pPr>
        <w:rPr>
          <w:b/>
          <w:szCs w:val="20"/>
          <w:lang w:val="pt-PT"/>
        </w:rPr>
      </w:pPr>
      <w:r w:rsidRPr="00FA3856">
        <w:rPr>
          <w:b/>
          <w:szCs w:val="20"/>
          <w:lang w:val="pt-PT"/>
        </w:rPr>
        <w:t>I – R</w:t>
      </w:r>
      <w:r w:rsidR="00985EE9" w:rsidRPr="00FA3856">
        <w:rPr>
          <w:b/>
          <w:szCs w:val="20"/>
          <w:lang w:val="pt-PT"/>
        </w:rPr>
        <w:t>egras de Validação do Registro:</w:t>
      </w:r>
    </w:p>
    <w:p w:rsidR="00F023C2" w:rsidRPr="00FA3856" w:rsidRDefault="00F023C2" w:rsidP="00A43FC0">
      <w:pPr>
        <w:pStyle w:val="Corpodetexto"/>
        <w:ind w:left="708" w:firstLine="12"/>
        <w:rPr>
          <w:rFonts w:ascii="Times New Roman" w:hAnsi="Times New Roman"/>
          <w:szCs w:val="20"/>
        </w:rPr>
      </w:pPr>
    </w:p>
    <w:p w:rsidR="00A43FC0" w:rsidRPr="00FA3856" w:rsidRDefault="00E81A1E" w:rsidP="00A43FC0">
      <w:pPr>
        <w:pStyle w:val="Corpodetexto"/>
        <w:ind w:left="708" w:firstLine="12"/>
        <w:rPr>
          <w:rFonts w:ascii="Times New Roman" w:hAnsi="Times New Roman"/>
          <w:szCs w:val="20"/>
        </w:rPr>
      </w:pPr>
      <w:hyperlink r:id="rId157"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DUPLICIDADE_DESPRE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já foi importado anteriormente, de acordo com a chave e os registros pais. Se a regra não for cumprida, a ECF gera um aviso.</w:t>
      </w:r>
    </w:p>
    <w:p w:rsidR="00A43FC0" w:rsidRPr="00FA3856" w:rsidRDefault="00A43FC0" w:rsidP="00A43FC0">
      <w:pPr>
        <w:pStyle w:val="Corpodetexto"/>
        <w:ind w:left="708" w:firstLine="12"/>
        <w:rPr>
          <w:rFonts w:ascii="Times New Roman" w:hAnsi="Times New Roman"/>
          <w:szCs w:val="20"/>
        </w:rPr>
      </w:pPr>
    </w:p>
    <w:p w:rsidR="00A43FC0" w:rsidRPr="00FA3856" w:rsidRDefault="00E81A1E" w:rsidP="00A43FC0">
      <w:pPr>
        <w:pStyle w:val="Corpodetexto"/>
        <w:ind w:left="708" w:firstLine="12"/>
        <w:rPr>
          <w:rFonts w:ascii="Times New Roman" w:hAnsi="Times New Roman"/>
          <w:szCs w:val="20"/>
        </w:rPr>
      </w:pPr>
      <w:hyperlink r:id="rId158"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LINHA_DESPRE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A43FC0" w:rsidRPr="00FA3856" w:rsidRDefault="00A43FC0" w:rsidP="00A43FC0">
      <w:pPr>
        <w:pStyle w:val="Corpodetexto"/>
        <w:ind w:left="708" w:firstLine="12"/>
        <w:rPr>
          <w:rFonts w:ascii="Times New Roman" w:hAnsi="Times New Roman"/>
          <w:b/>
          <w:szCs w:val="20"/>
        </w:rPr>
      </w:pPr>
    </w:p>
    <w:p w:rsidR="00A43FC0" w:rsidRPr="00FA3856" w:rsidRDefault="00E81A1E" w:rsidP="00A43FC0">
      <w:pPr>
        <w:pStyle w:val="Corpodetexto"/>
        <w:ind w:left="708" w:firstLine="12"/>
        <w:rPr>
          <w:rFonts w:ascii="Times New Roman" w:hAnsi="Times New Roman"/>
          <w:b/>
          <w:szCs w:val="20"/>
        </w:rPr>
      </w:pPr>
      <w:hyperlink r:id="rId159"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LINHA_ATUALI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está desatualizado em relação à tabela da RFB. Gera um aviso.</w:t>
      </w:r>
    </w:p>
    <w:p w:rsidR="00766A84" w:rsidRPr="00FA3856" w:rsidRDefault="00766A84" w:rsidP="00507874">
      <w:pPr>
        <w:rPr>
          <w:b/>
          <w:color w:val="002060"/>
          <w:szCs w:val="20"/>
        </w:rPr>
      </w:pPr>
    </w:p>
    <w:p w:rsidR="00C939A3" w:rsidRPr="00FA3856" w:rsidRDefault="00C939A3" w:rsidP="00507874">
      <w:pPr>
        <w:rPr>
          <w:b/>
          <w:color w:val="002060"/>
          <w:szCs w:val="20"/>
          <w:lang w:eastAsia="ar-SA"/>
        </w:rPr>
      </w:pPr>
      <w:r w:rsidRPr="00FA3856">
        <w:rPr>
          <w:b/>
          <w:color w:val="002060"/>
          <w:szCs w:val="20"/>
        </w:rPr>
        <w:t>Exemplo de Preenchimento: |P150|3.11.05.01.03.03|Outras Participações|A|6|04|3.11.05.01.03|10000,00|D|</w:t>
      </w:r>
    </w:p>
    <w:p w:rsidR="00C939A3" w:rsidRPr="00FA3856" w:rsidRDefault="00C939A3"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P150|: Identificação do tipo do registro.</w:t>
      </w:r>
    </w:p>
    <w:p w:rsidR="00C939A3"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11.05.01.03.03</w:t>
      </w:r>
      <w:r w:rsidR="00C939A3" w:rsidRPr="00FA3856">
        <w:rPr>
          <w:rFonts w:ascii="Times New Roman" w:hAnsi="Times New Roman"/>
          <w:color w:val="002060"/>
          <w:szCs w:val="20"/>
        </w:rPr>
        <w:t>|: Código da linha.</w:t>
      </w:r>
      <w:r w:rsidR="00C939A3" w:rsidRPr="00FA3856">
        <w:rPr>
          <w:rFonts w:ascii="Times New Roman" w:hAnsi="Times New Roman"/>
          <w:color w:val="002060"/>
          <w:szCs w:val="20"/>
        </w:rPr>
        <w:tab/>
      </w:r>
    </w:p>
    <w:p w:rsidR="00C939A3"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Outras Participações</w:t>
      </w:r>
      <w:r w:rsidR="00C939A3" w:rsidRPr="00FA3856">
        <w:rPr>
          <w:rFonts w:ascii="Times New Roman" w:hAnsi="Times New Roman"/>
          <w:color w:val="002060"/>
          <w:szCs w:val="20"/>
        </w:rPr>
        <w:t>|: Descrição da linh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6|: Nível da cont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5B7AA7" w:rsidRPr="00FA3856" w:rsidRDefault="006A4A22"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11.05.01.03|: Código da conta superior.</w:t>
      </w:r>
    </w:p>
    <w:p w:rsidR="00C939A3" w:rsidRPr="00FA3856" w:rsidRDefault="00C939A3"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63733D" w:rsidRPr="00FA3856">
        <w:rPr>
          <w:rFonts w:ascii="Times New Roman" w:hAnsi="Times New Roman"/>
          <w:color w:val="002060"/>
          <w:szCs w:val="20"/>
        </w:rPr>
        <w:t>do saldo final</w:t>
      </w:r>
      <w:r w:rsidRPr="00FA3856">
        <w:rPr>
          <w:rFonts w:ascii="Times New Roman" w:hAnsi="Times New Roman"/>
          <w:color w:val="002060"/>
          <w:szCs w:val="20"/>
        </w:rPr>
        <w:t xml:space="preserve"> (R$ 10.000,00).</w:t>
      </w:r>
    </w:p>
    <w:p w:rsidR="006A4A22" w:rsidRPr="00FA3856" w:rsidRDefault="00116FBF"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D|: Indicador do sin</w:t>
      </w:r>
      <w:r w:rsidR="006A4A22" w:rsidRPr="00FA3856">
        <w:rPr>
          <w:rFonts w:ascii="Times New Roman" w:hAnsi="Times New Roman"/>
          <w:color w:val="002060"/>
          <w:szCs w:val="20"/>
        </w:rPr>
        <w:t>a</w:t>
      </w:r>
      <w:r w:rsidRPr="00FA3856">
        <w:rPr>
          <w:rFonts w:ascii="Times New Roman" w:hAnsi="Times New Roman"/>
          <w:color w:val="002060"/>
          <w:szCs w:val="20"/>
        </w:rPr>
        <w:t>l</w:t>
      </w:r>
      <w:r w:rsidR="006A4A22" w:rsidRPr="00FA3856">
        <w:rPr>
          <w:rFonts w:ascii="Times New Roman" w:hAnsi="Times New Roman"/>
          <w:color w:val="002060"/>
          <w:szCs w:val="20"/>
        </w:rPr>
        <w:t xml:space="preserve"> do saldo final da conta (D = Devedor).</w:t>
      </w:r>
    </w:p>
    <w:p w:rsidR="00E92B35" w:rsidRPr="00FA3856" w:rsidRDefault="00E92B35" w:rsidP="00E92B35">
      <w:pPr>
        <w:tabs>
          <w:tab w:val="left" w:pos="6120"/>
        </w:tabs>
        <w:rPr>
          <w:color w:val="0000FF"/>
          <w:szCs w:val="20"/>
        </w:rPr>
      </w:pPr>
      <w:r w:rsidRPr="00FA3856">
        <w:rPr>
          <w:color w:val="0000FF"/>
          <w:szCs w:val="20"/>
        </w:rPr>
        <w:tab/>
      </w:r>
    </w:p>
    <w:p w:rsidR="00622325" w:rsidRPr="00FA3856" w:rsidRDefault="00622325" w:rsidP="00E92B35">
      <w:pPr>
        <w:tabs>
          <w:tab w:val="left" w:pos="6120"/>
        </w:tabs>
        <w:rPr>
          <w:b/>
          <w:bCs/>
          <w:color w:val="0000FF"/>
          <w:szCs w:val="20"/>
        </w:rPr>
      </w:pPr>
      <w:r w:rsidRPr="00FA3856">
        <w:rPr>
          <w:szCs w:val="20"/>
        </w:rPr>
        <w:br w:type="page"/>
      </w:r>
    </w:p>
    <w:p w:rsidR="00744E50" w:rsidRPr="00FA3856" w:rsidRDefault="00744E50" w:rsidP="00744E50">
      <w:pPr>
        <w:pStyle w:val="Ttulo1"/>
        <w:jc w:val="both"/>
        <w:rPr>
          <w:color w:val="0000FF"/>
          <w:szCs w:val="20"/>
        </w:rPr>
      </w:pPr>
      <w:bookmarkStart w:id="486" w:name="_Toc454359356"/>
      <w:r w:rsidRPr="00FA3856">
        <w:rPr>
          <w:color w:val="0000FF"/>
          <w:szCs w:val="20"/>
        </w:rPr>
        <w:lastRenderedPageBreak/>
        <w:t>Registro P200: Apuração da Base de Cálculo do Lucro Presumido</w:t>
      </w:r>
      <w:bookmarkEnd w:id="486"/>
    </w:p>
    <w:p w:rsidR="00744E50" w:rsidRPr="00FA3856" w:rsidRDefault="00744E50" w:rsidP="00744E50">
      <w:pPr>
        <w:rPr>
          <w:szCs w:val="20"/>
        </w:rPr>
      </w:pPr>
    </w:p>
    <w:p w:rsidR="00E210AD" w:rsidRPr="00FA3856" w:rsidRDefault="00E210AD" w:rsidP="00E210AD">
      <w:pPr>
        <w:pStyle w:val="Corpodetexto"/>
        <w:ind w:firstLine="708"/>
        <w:rPr>
          <w:rFonts w:ascii="Times New Roman" w:hAnsi="Times New Roman"/>
          <w:szCs w:val="20"/>
        </w:rPr>
      </w:pPr>
      <w:r w:rsidRPr="00FA3856">
        <w:rPr>
          <w:rFonts w:ascii="Times New Roman" w:hAnsi="Times New Roman"/>
          <w:szCs w:val="20"/>
        </w:rPr>
        <w:t xml:space="preserve">Apresenta a apuração da base de cálculo do lucro presumido. </w:t>
      </w:r>
    </w:p>
    <w:p w:rsidR="00705BCF" w:rsidRPr="00FA3856" w:rsidRDefault="00705BCF" w:rsidP="00E210AD">
      <w:pPr>
        <w:pStyle w:val="Corpodetexto"/>
        <w:ind w:firstLine="708"/>
        <w:rPr>
          <w:rFonts w:ascii="Times New Roman" w:hAnsi="Times New Roman"/>
          <w:szCs w:val="20"/>
        </w:rPr>
      </w:pPr>
    </w:p>
    <w:p w:rsidR="00705BCF" w:rsidRPr="00FA3856" w:rsidRDefault="00705BCF" w:rsidP="00705BCF">
      <w:pPr>
        <w:pStyle w:val="Corpodetexto"/>
        <w:ind w:firstLine="708"/>
        <w:rPr>
          <w:rFonts w:ascii="Times New Roman" w:hAnsi="Times New Roman"/>
          <w:szCs w:val="20"/>
        </w:rPr>
      </w:pPr>
      <w:r w:rsidRPr="00FA3856">
        <w:rPr>
          <w:rFonts w:ascii="Times New Roman" w:hAnsi="Times New Roman"/>
          <w:b/>
          <w:szCs w:val="20"/>
        </w:rPr>
        <w:t xml:space="preserve">Observação: </w:t>
      </w:r>
      <w:r w:rsidRPr="00FA3856">
        <w:rPr>
          <w:rFonts w:ascii="Times New Roman" w:hAnsi="Times New Roman"/>
          <w:szCs w:val="20"/>
        </w:rPr>
        <w:t>Os valores informados neste registro devem considerar os ajustes específicos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 (Exemplos: Arts. 8</w:t>
      </w:r>
      <w:r w:rsidRPr="00FA3856">
        <w:rPr>
          <w:rFonts w:ascii="Times New Roman" w:hAnsi="Times New Roman"/>
          <w:szCs w:val="20"/>
          <w:u w:val="single"/>
          <w:vertAlign w:val="superscript"/>
        </w:rPr>
        <w:t>o</w:t>
      </w:r>
      <w:r w:rsidRPr="00FA3856">
        <w:rPr>
          <w:rFonts w:ascii="Times New Roman" w:hAnsi="Times New Roman"/>
          <w:szCs w:val="20"/>
        </w:rPr>
        <w:t xml:space="preserve"> e 44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w:t>
      </w:r>
    </w:p>
    <w:p w:rsidR="006E6A38" w:rsidRPr="00FA3856" w:rsidRDefault="00705BCF" w:rsidP="00705BCF">
      <w:pPr>
        <w:pStyle w:val="Corpodetexto"/>
        <w:tabs>
          <w:tab w:val="left" w:pos="1320"/>
        </w:tabs>
        <w:ind w:firstLine="708"/>
        <w:rPr>
          <w:rFonts w:ascii="Times New Roman" w:hAnsi="Times New Roman"/>
          <w:szCs w:val="20"/>
        </w:rPr>
      </w:pPr>
      <w:r w:rsidRPr="00FA3856">
        <w:rPr>
          <w:rFonts w:ascii="Times New Roman" w:hAnsi="Times New Roman"/>
          <w:szCs w:val="20"/>
        </w:rPr>
        <w:t xml:space="preserve"> </w:t>
      </w:r>
      <w:r w:rsidRPr="00FA3856">
        <w:rPr>
          <w:rFonts w:ascii="Times New Roman" w:hAnsi="Times New Roman"/>
          <w:szCs w:val="20"/>
        </w:rPr>
        <w:tab/>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44E50"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744E50">
            <w:pPr>
              <w:pStyle w:val="PSDS-CorpodeTexto0"/>
              <w:jc w:val="center"/>
              <w:rPr>
                <w:rFonts w:ascii="Times New Roman" w:hAnsi="Times New Roman"/>
                <w:b/>
                <w:bCs/>
              </w:rPr>
            </w:pPr>
            <w:r w:rsidRPr="00FA3856">
              <w:rPr>
                <w:rFonts w:ascii="Times New Roman" w:hAnsi="Times New Roman"/>
                <w:b/>
                <w:bCs/>
              </w:rPr>
              <w:t xml:space="preserve">REGISTRO P200: </w:t>
            </w:r>
            <w:r w:rsidRPr="00FA3856">
              <w:rPr>
                <w:rFonts w:ascii="Times New Roman" w:hAnsi="Times New Roman"/>
                <w:b/>
              </w:rPr>
              <w:t>APURAÇÃO DA BASE DE CÁLCULO DO LUCRO PRESUMIDO</w:t>
            </w:r>
          </w:p>
        </w:tc>
      </w:tr>
      <w:tr w:rsidR="00744E50"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44E50"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44E50"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Ocorrência – 0:N</w:t>
            </w:r>
          </w:p>
        </w:tc>
      </w:tr>
      <w:tr w:rsidR="00744E50"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rPr>
                <w:rFonts w:ascii="Times New Roman" w:hAnsi="Times New Roman"/>
                <w:b/>
                <w:bCs/>
              </w:rPr>
            </w:pPr>
            <w:r w:rsidRPr="00FA3856">
              <w:rPr>
                <w:rFonts w:ascii="Times New Roman" w:hAnsi="Times New Roman"/>
                <w:b/>
                <w:bCs/>
              </w:rPr>
              <w:t>Campo(s) chave: CODIGO</w:t>
            </w:r>
          </w:p>
        </w:tc>
      </w:tr>
    </w:tbl>
    <w:p w:rsidR="00744E50" w:rsidRPr="00FA3856" w:rsidRDefault="00744E50" w:rsidP="00744E50">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507874" w:rsidRPr="00FA3856" w:rsidRDefault="00507874" w:rsidP="00EC4ABB">
            <w:pPr>
              <w:pStyle w:val="PSDS-CorpodeTexto0"/>
              <w:rPr>
                <w:rFonts w:ascii="Times New Roman" w:hAnsi="Times New Roman"/>
                <w:b/>
                <w:bCs/>
                <w:lang w:val="pt-PT"/>
              </w:rPr>
            </w:pPr>
          </w:p>
          <w:p w:rsidR="00507874" w:rsidRPr="00FA3856" w:rsidRDefault="00507874"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Texto Fixo Contendo a Identificação do Registro (P200).</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P200]</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07874" w:rsidRPr="00FA3856" w:rsidRDefault="00507874" w:rsidP="005078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lang w:val="pt-PT"/>
              </w:rPr>
            </w:pPr>
            <w:r w:rsidRPr="00FA3856">
              <w:rPr>
                <w:rFonts w:ascii="Times New Roman" w:hAnsi="Times New Roman"/>
                <w:lang w:val="pt-PT"/>
              </w:rPr>
              <w:t>DESCRICAO</w:t>
            </w:r>
          </w:p>
          <w:p w:rsidR="00507874" w:rsidRPr="00FA3856" w:rsidRDefault="00507874" w:rsidP="0050787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lang w:val="pt-PT"/>
              </w:rPr>
              <w:t>Nã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507874" w:rsidRPr="00FA3856" w:rsidRDefault="00507874"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622325" w:rsidRPr="00FA3856" w:rsidRDefault="00622325" w:rsidP="00744E50">
      <w:pPr>
        <w:rPr>
          <w:b/>
          <w:szCs w:val="20"/>
          <w:lang w:val="pt-PT"/>
        </w:rPr>
      </w:pPr>
    </w:p>
    <w:p w:rsidR="00076D64" w:rsidRPr="00FA3856" w:rsidRDefault="00076D64" w:rsidP="00076D64">
      <w:pPr>
        <w:rPr>
          <w:b/>
          <w:szCs w:val="20"/>
          <w:lang w:val="pt-PT"/>
        </w:rPr>
      </w:pPr>
      <w:r w:rsidRPr="00FA3856">
        <w:rPr>
          <w:b/>
          <w:szCs w:val="20"/>
          <w:lang w:val="pt-PT"/>
        </w:rPr>
        <w:t>I – Regras de Validação do Registro:</w:t>
      </w:r>
    </w:p>
    <w:p w:rsidR="00076D64" w:rsidRPr="00FA3856" w:rsidRDefault="00076D64" w:rsidP="00076D64">
      <w:pPr>
        <w:rPr>
          <w:b/>
          <w:szCs w:val="20"/>
          <w:lang w:val="pt-PT"/>
        </w:rPr>
      </w:pPr>
    </w:p>
    <w:p w:rsidR="00076D64" w:rsidRPr="00FA3856" w:rsidRDefault="00E81A1E" w:rsidP="00076D64">
      <w:pPr>
        <w:pStyle w:val="Corpodetexto"/>
        <w:ind w:left="708" w:firstLine="12"/>
        <w:rPr>
          <w:rFonts w:ascii="Times New Roman" w:hAnsi="Times New Roman"/>
          <w:szCs w:val="20"/>
        </w:rPr>
      </w:pPr>
      <w:hyperlink r:id="rId160"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DUPLICIDADE_DESPREZADA</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o registro já foi importado anteriormente, de acordo com a chave e os registros pais. Se a regra não for cumprida, a ECF gera um aviso.</w:t>
      </w:r>
    </w:p>
    <w:p w:rsidR="00076D64" w:rsidRPr="00FA3856" w:rsidRDefault="00076D64" w:rsidP="00076D64">
      <w:pPr>
        <w:pStyle w:val="Corpodetexto"/>
        <w:ind w:left="708" w:firstLine="12"/>
        <w:rPr>
          <w:rFonts w:ascii="Times New Roman" w:hAnsi="Times New Roman"/>
          <w:szCs w:val="20"/>
        </w:rPr>
      </w:pPr>
    </w:p>
    <w:p w:rsidR="00076D64" w:rsidRPr="00FA3856" w:rsidRDefault="00E81A1E" w:rsidP="00076D64">
      <w:pPr>
        <w:pStyle w:val="Corpodetexto"/>
        <w:ind w:left="708" w:firstLine="12"/>
        <w:rPr>
          <w:rFonts w:ascii="Times New Roman" w:hAnsi="Times New Roman"/>
          <w:b/>
          <w:szCs w:val="20"/>
        </w:rPr>
      </w:pPr>
      <w:hyperlink r:id="rId161"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PERIODO_DESPREZADO</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076D64" w:rsidRPr="00FA3856" w:rsidRDefault="00076D64" w:rsidP="00076D64">
      <w:pPr>
        <w:pStyle w:val="Corpodetexto"/>
        <w:ind w:left="708" w:firstLine="12"/>
        <w:rPr>
          <w:rFonts w:ascii="Times New Roman" w:hAnsi="Times New Roman"/>
          <w:b/>
          <w:szCs w:val="20"/>
        </w:rPr>
      </w:pPr>
    </w:p>
    <w:p w:rsidR="00076D64" w:rsidRPr="00FA3856" w:rsidRDefault="00E81A1E" w:rsidP="00076D64">
      <w:pPr>
        <w:pStyle w:val="Corpodetexto"/>
        <w:ind w:left="708" w:firstLine="12"/>
        <w:rPr>
          <w:rFonts w:ascii="Times New Roman" w:hAnsi="Times New Roman"/>
          <w:b/>
          <w:szCs w:val="20"/>
        </w:rPr>
      </w:pPr>
      <w:hyperlink r:id="rId162"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LINHA_ATUALIZADA</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o registro está desatualizado em relação à tabela da RFB. Gera um aviso.</w:t>
      </w:r>
    </w:p>
    <w:p w:rsidR="00076D64" w:rsidRPr="00FA3856" w:rsidRDefault="00076D64"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744E50" w:rsidRPr="00FA3856" w:rsidRDefault="00744E50" w:rsidP="00744E50">
      <w:pPr>
        <w:rPr>
          <w:b/>
          <w:szCs w:val="20"/>
          <w:lang w:val="pt-PT"/>
        </w:rPr>
      </w:pPr>
      <w:r w:rsidRPr="00FA3856">
        <w:rPr>
          <w:b/>
          <w:szCs w:val="20"/>
          <w:lang w:val="pt-PT"/>
        </w:rPr>
        <w:lastRenderedPageBreak/>
        <w:t>I</w:t>
      </w:r>
      <w:r w:rsidR="00076D64" w:rsidRPr="00FA3856">
        <w:rPr>
          <w:b/>
          <w:szCs w:val="20"/>
          <w:lang w:val="pt-PT"/>
        </w:rPr>
        <w:t>I</w:t>
      </w:r>
      <w:r w:rsidRPr="00FA3856">
        <w:rPr>
          <w:b/>
          <w:szCs w:val="20"/>
          <w:lang w:val="pt-PT"/>
        </w:rPr>
        <w:t xml:space="preserve"> – Regras de Validação de Campos:</w:t>
      </w:r>
    </w:p>
    <w:p w:rsidR="00744E50" w:rsidRPr="00FA3856"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Pr="00FA3856" w:rsidRDefault="00622325" w:rsidP="00622325">
      <w:pPr>
        <w:rPr>
          <w:b/>
          <w:szCs w:val="20"/>
          <w:lang w:val="pt-PT"/>
        </w:rPr>
      </w:pPr>
      <w:r w:rsidRPr="00FA3856">
        <w:rPr>
          <w:b/>
          <w:szCs w:val="20"/>
          <w:lang w:val="pt-PT"/>
        </w:rPr>
        <w:t>II</w:t>
      </w:r>
      <w:r w:rsidR="00076D64" w:rsidRPr="00FA3856">
        <w:rPr>
          <w:b/>
          <w:szCs w:val="20"/>
          <w:lang w:val="pt-PT"/>
        </w:rPr>
        <w:t>I</w:t>
      </w:r>
      <w:r w:rsidRPr="00FA3856">
        <w:rPr>
          <w:b/>
          <w:szCs w:val="20"/>
          <w:lang w:val="pt-PT"/>
        </w:rPr>
        <w:t xml:space="preserve">  – Tabela Dinâmica:</w:t>
      </w:r>
    </w:p>
    <w:p w:rsidR="009263ED" w:rsidRPr="00FA3856" w:rsidRDefault="009263ED" w:rsidP="00622325">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984"/>
        <w:gridCol w:w="1040"/>
        <w:gridCol w:w="1020"/>
        <w:gridCol w:w="629"/>
        <w:gridCol w:w="1185"/>
        <w:gridCol w:w="2786"/>
        <w:gridCol w:w="5711"/>
      </w:tblGrid>
      <w:tr w:rsidR="005B30D4" w:rsidRPr="00FA3856" w:rsidTr="00507874">
        <w:trPr>
          <w:trHeight w:val="20"/>
          <w:tblHeader/>
          <w:jc w:val="center"/>
        </w:trPr>
        <w:tc>
          <w:tcPr>
            <w:tcW w:w="980" w:type="dxa"/>
            <w:shd w:val="clear" w:color="000000" w:fill="FFFFFF"/>
            <w:noWrap/>
            <w:vAlign w:val="bottom"/>
            <w:hideMark/>
          </w:tcPr>
          <w:p w:rsidR="005B30D4" w:rsidRPr="00FA3856" w:rsidRDefault="005B30D4" w:rsidP="00F32E6D">
            <w:pPr>
              <w:jc w:val="center"/>
              <w:rPr>
                <w:b/>
                <w:bCs/>
                <w:color w:val="000000"/>
                <w:szCs w:val="20"/>
              </w:rPr>
            </w:pPr>
            <w:r w:rsidRPr="00FA3856">
              <w:rPr>
                <w:b/>
                <w:bCs/>
                <w:color w:val="000000"/>
                <w:szCs w:val="20"/>
              </w:rPr>
              <w:t>CÓDIGO</w:t>
            </w:r>
          </w:p>
        </w:tc>
        <w:tc>
          <w:tcPr>
            <w:tcW w:w="2984" w:type="dxa"/>
            <w:shd w:val="clear" w:color="auto" w:fill="auto"/>
            <w:noWrap/>
            <w:vAlign w:val="bottom"/>
            <w:hideMark/>
          </w:tcPr>
          <w:p w:rsidR="005B30D4" w:rsidRPr="00FA3856" w:rsidRDefault="005B30D4" w:rsidP="00F32E6D">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F32E6D">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F32E6D">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F32E6D">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F32E6D">
            <w:pPr>
              <w:jc w:val="center"/>
              <w:rPr>
                <w:b/>
                <w:bCs/>
                <w:color w:val="000000"/>
                <w:szCs w:val="20"/>
              </w:rPr>
            </w:pPr>
            <w:r w:rsidRPr="00FA3856">
              <w:rPr>
                <w:b/>
                <w:bCs/>
                <w:color w:val="000000"/>
                <w:szCs w:val="20"/>
              </w:rPr>
              <w:t>FORMATO</w:t>
            </w:r>
          </w:p>
        </w:tc>
        <w:tc>
          <w:tcPr>
            <w:tcW w:w="2786" w:type="dxa"/>
            <w:vAlign w:val="bottom"/>
          </w:tcPr>
          <w:p w:rsidR="005B30D4" w:rsidRPr="00FA3856" w:rsidRDefault="005B30D4" w:rsidP="00F32E6D">
            <w:pPr>
              <w:jc w:val="center"/>
              <w:rPr>
                <w:b/>
                <w:bCs/>
                <w:color w:val="000000"/>
                <w:szCs w:val="20"/>
              </w:rPr>
            </w:pPr>
            <w:r w:rsidRPr="00FA3856">
              <w:rPr>
                <w:b/>
                <w:bCs/>
                <w:color w:val="000000"/>
                <w:szCs w:val="20"/>
              </w:rPr>
              <w:t>FÓRMULA</w:t>
            </w:r>
          </w:p>
        </w:tc>
        <w:tc>
          <w:tcPr>
            <w:tcW w:w="5711" w:type="dxa"/>
            <w:shd w:val="clear" w:color="auto" w:fill="auto"/>
            <w:vAlign w:val="bottom"/>
          </w:tcPr>
          <w:p w:rsidR="005B30D4" w:rsidRPr="00FA3856" w:rsidRDefault="005B30D4" w:rsidP="00F32E6D">
            <w:pPr>
              <w:jc w:val="center"/>
              <w:rPr>
                <w:b/>
                <w:bCs/>
                <w:color w:val="000000"/>
                <w:szCs w:val="20"/>
              </w:rPr>
            </w:pPr>
            <w:r w:rsidRPr="00FA3856">
              <w:rPr>
                <w:b/>
                <w:bCs/>
                <w:szCs w:val="20"/>
              </w:rPr>
              <w:t>ORIENTAÇÕES</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DISCRIMINAÇÃO DA RECEITA BRUTA</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 </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F32E6D">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2</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ceita Bruta Sujeita ao Percentual de 1,6%</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F32E6D">
            <w:pPr>
              <w:rPr>
                <w:bCs/>
                <w:color w:val="000000"/>
                <w:szCs w:val="20"/>
              </w:rPr>
            </w:pPr>
            <w:r w:rsidRPr="00FA3856">
              <w:rPr>
                <w:bCs/>
                <w:color w:val="000000"/>
                <w:szCs w:val="20"/>
              </w:rPr>
              <w:t>Valor da receita bruta sujeita ao percentual de 1,6%.</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4</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ceita Bruta Sujeita ao Percentual de 8%</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F32E6D">
            <w:pPr>
              <w:rPr>
                <w:bCs/>
                <w:color w:val="000000"/>
                <w:szCs w:val="20"/>
              </w:rPr>
            </w:pPr>
            <w:r w:rsidRPr="00FA3856">
              <w:rPr>
                <w:bCs/>
                <w:color w:val="000000"/>
                <w:szCs w:val="20"/>
              </w:rPr>
              <w:t>Valor da receita bruta sujeita ao percentual de 8%.</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6</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 Receita Bruta Sujeita ao Percentual de 16%</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F32E6D">
            <w:pPr>
              <w:rPr>
                <w:bCs/>
                <w:color w:val="000000"/>
                <w:szCs w:val="20"/>
              </w:rPr>
            </w:pPr>
            <w:r w:rsidRPr="00FA3856">
              <w:rPr>
                <w:bCs/>
                <w:color w:val="000000"/>
                <w:szCs w:val="20"/>
              </w:rPr>
              <w:t>Valor da receita bruta sujeita ao percentual de 16%.</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8</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F32E6D">
            <w:pPr>
              <w:rPr>
                <w:bCs/>
                <w:color w:val="000000"/>
                <w:szCs w:val="20"/>
              </w:rPr>
            </w:pPr>
            <w:r w:rsidRPr="00FA3856">
              <w:rPr>
                <w:bCs/>
                <w:color w:val="000000"/>
                <w:szCs w:val="20"/>
              </w:rPr>
              <w:t>Valor da receita bruta sujeita ao percentual de 32%.</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0</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SULTADO DA APLICAÇÃO DOS PERCENTUAIS SOBRE A RECEITA BRUTA AJUSTADO</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FA723C" w:rsidP="00FA723C">
            <w:pPr>
              <w:rPr>
                <w:bCs/>
                <w:color w:val="000000"/>
                <w:szCs w:val="20"/>
              </w:rPr>
            </w:pPr>
            <w:r w:rsidRPr="00FA723C">
              <w:rPr>
                <w:bCs/>
                <w:color w:val="000000"/>
                <w:szCs w:val="20"/>
              </w:rPr>
              <w:t>SE (((P200(2)*0,016) + (P200(4)*0,08) + (P200(6)*0,16) + (P200(8)*0,32)) &gt; 0) ENTAO ((P200(2)*0,016) + (P200(4)*0,08) + (P200(6)*0,16) + (P200(8)*0,32)) SENAO 0 FIM_SE</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os nas linhas P200/2 a P200/9.</w:t>
            </w:r>
          </w:p>
          <w:p w:rsidR="005B30D4" w:rsidRPr="00FA3856" w:rsidRDefault="005B30D4" w:rsidP="00F32E6D">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1</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ndimentos e Ganhos Líquidos de Aplicações de Renda Fixa e Renda Variável</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Informar, nesta linha, os rendimentos e ganhos líquidos auferidos em aplicações no mercado de renda fixa e de renda variável no trimestre. O imposto, retido na fonte ou pago, incidente sobre tais rendimentos ou ganhos pode ser deduzido do imposto devido no trimestre, sendo informado nas linhas P300/10, P300/11 ou P300/14. Estes rendimentos e ganhos líquidos são acrescidos à base de cálculo do lucro presumido por ocasião da alienação, resgate ou cessão do título ou da aplicaçã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2</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Juros sobre o Capital Próprio</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 xml:space="preserve">Valor dos juros sobre o capital próprio (Lei nº 9.249, de 1995, art. 9º) auferidos no trimestre. </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lastRenderedPageBreak/>
              <w:t>13</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alização de Valores cuja Tributação Tenha Sido Diferida</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A pessoa jurídica que, no ano-calendário anterior, submeteu-se à tributação pelo lucro real e no ano-calendário da declaração optou pela tributação com base no lucro presumido, deve informar nesta linha, no 1º trimestre, o saldo dos valores cuja tributação havia diferido, controlados na Parte B do Lalur.</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4</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AB36CF"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Valor correspondente a custos e despesas recuperados, inclusive com perdas no recebimento de créditos, salvo se a pessoa jurídica comprovar não os ter deduzido em período anterior no qual tenha se submetido ao regime de tributação com base no lucro real ou que se refiram a período no qual tenha se submetido ao lucro presumido, arbitrado, Simples ou Simples Na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5</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AB36CF"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 xml:space="preserve">Informar, nesta linha, os ajustes decorrentes da aplicação de métodos de preços de transferências, conforme o disposto nos arts. 18 a 24 e 28 da Lei nº 9.430, de 1996. </w:t>
            </w:r>
          </w:p>
          <w:p w:rsidR="005B30D4" w:rsidRPr="00FA3856" w:rsidRDefault="005B30D4" w:rsidP="009F7CE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s valores de ajustes apurados no decorrer do ano-calendário devem ser adicionados à base de cálculo do lucro presumido somente no 4º trimestr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6</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Multas e Vantagens Decorrentes de Rescisão Contratual</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Valor das multas ou qualquer outra vantagem auferida, ainda que a título de indenização, decorrentes de rescisão contratual (Lei nº 9.430, de 1996, art. 70).</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7</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Lucros Disponibilizados no Exterior</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Esta linha somente será disponibilizada para a pessoa jurídica submetida ao Refis.</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Indicar, nesta linha, o valor correspondente aos lucros auferidos no exterior, por intermédio de filiais, sucursais, controladas ou coligadas, no trimestre em que tais lucros tiverem sido disponibilizados para a pessoa jurídica domiciliada no Brasil (Lei nº 9.964, de 2000, art. 4º, parágrafo único).</w:t>
            </w:r>
          </w:p>
          <w:p w:rsidR="005B30D4" w:rsidRPr="00FA3856" w:rsidRDefault="005B30D4" w:rsidP="009F7CE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pessoas jurídicas optantes pelo Refis devem adicionar à base de cálculo do imposto de renda e da CSLL correspondentes ao trimestre do ano-calendário em que efetuarem a opção pelo Refis o valor dos lucros disponibilizados e dos rendimentos e ganhos de capital oriundos do exterior que, em período de apuração anterior durante o ano-calendário, tenham sido excluídos na determinação do lucro real e da base de cálculo da CSL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18</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Rendimentos e Ganhos de Capital Auferidos no Exterior</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Esta linha somente será disponibilizada para a pessoa jurídica submetida ao Refis.</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Indicar, nesta linha, o valor correspondente aos rendimentos e ganhos de capital auferidos no exterior (Lei nº 9.964, de 2000, art. 4º, parágrafo único).</w:t>
            </w:r>
          </w:p>
          <w:p w:rsidR="005B30D4" w:rsidRPr="00FA3856" w:rsidRDefault="005B30D4" w:rsidP="009F7CEA">
            <w:pPr>
              <w:pStyle w:val="PSDS-CorpodeTexto0"/>
              <w:jc w:val="both"/>
              <w:rPr>
                <w:rFonts w:ascii="Times New Roman" w:hAnsi="Times New Roman"/>
              </w:rPr>
            </w:pPr>
            <w:r w:rsidRPr="00FA3856">
              <w:rPr>
                <w:rFonts w:ascii="Times New Roman" w:hAnsi="Times New Roman"/>
              </w:rPr>
              <w:lastRenderedPageBreak/>
              <w:t>Os rendimentos e ganhos de capital a serem adicionados à base de cálculo do lucro presumido serão considerados pelos seus valores antes de descontado o tributo pago no país de origem.</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Os créditos de imposto de renda de que trata o art. 26 da Lei nº 9.249, de 1995, relativos a rendimentos e ganhos de capital auferidos no exterior, somente serão compensados com o imposto de renda devido no Brasil, se os referidos rendimentos e ganhos de capital forem computados na base de cálculo do imposto, no Brasil, até o final do segundo ano-calendário subsequente ao de sua apuração.</w:t>
            </w:r>
          </w:p>
          <w:p w:rsidR="005B30D4" w:rsidRPr="00FA3856" w:rsidRDefault="005B30D4" w:rsidP="009F7CE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1) Caso a pessoa jurídica esteja sujeita ao lucro presumido no 4º trimestre, deve ser adicionado nesta linha, na coluna relativa a esse trimestre, o valor dos rendimentos e ganhos de capital auferidos no exterior que, no decorrer do ano-calendário tenha sido excluído da base de cálculo do imposto de renda em período de apuração anterior, em virtude de a pessoa jurídica ter sido tributada com base no lucro real.</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2) As receitas de exportação de mercadorias e de prestação direta de serviços no exterior devem ser informadas nas linhas P200/2 a P200/9.</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lastRenderedPageBreak/>
              <w:t>19</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9F7CEA">
            <w:pPr>
              <w:pStyle w:val="PSDS-CorpodeTexto0"/>
              <w:jc w:val="both"/>
              <w:rPr>
                <w:rFonts w:ascii="Times New Roman" w:hAnsi="Times New Roman"/>
              </w:rPr>
            </w:pPr>
            <w:r w:rsidRPr="00FA3856">
              <w:rPr>
                <w:rFonts w:ascii="Times New Roman" w:hAnsi="Times New Roman"/>
              </w:rPr>
              <w:t>Esta linha deve ser preenchida exclusivamente pelas pessoas jurídicas que optaram, a partir de 1º de janeiro de 2000, pelo reconhecimento, na determinação do lucro presumido, das variações monetárias, em função da taxa de câmbio, quando da liquidação da correspondente operação (</w:t>
            </w:r>
            <w:hyperlink r:id="rId163" w:anchor="MP1807" w:history="1">
              <w:r w:rsidRPr="00FA3856">
                <w:rPr>
                  <w:rFonts w:ascii="Times New Roman" w:hAnsi="Times New Roman"/>
                </w:rPr>
                <w:t>MP nº 1.858-10</w:t>
              </w:r>
            </w:hyperlink>
            <w:r w:rsidRPr="00FA3856">
              <w:rPr>
                <w:rFonts w:ascii="Times New Roman" w:hAnsi="Times New Roman"/>
              </w:rPr>
              <w:t>, de 1999, art. 30 e reedições).</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 xml:space="preserve">Deve ser informado, nesta linha, o valor das variações cambiais ativas verificadas a partir de 1º de janeiro de 2000, cujas operações tenham sido liquidadas no período de apuração. </w:t>
            </w:r>
          </w:p>
          <w:p w:rsidR="005B30D4" w:rsidRPr="00FA3856" w:rsidRDefault="005B30D4" w:rsidP="009F7CE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9F7CEA">
            <w:pPr>
              <w:pStyle w:val="PSDS-CorpodeTexto0"/>
              <w:jc w:val="both"/>
              <w:rPr>
                <w:rFonts w:ascii="Times New Roman" w:hAnsi="Times New Roman"/>
              </w:rPr>
            </w:pPr>
            <w:r w:rsidRPr="00FA3856">
              <w:rPr>
                <w:rFonts w:ascii="Times New Roman" w:hAnsi="Times New Roman"/>
              </w:rPr>
              <w:t xml:space="preserve">1) Não deverá preencher esta linha a pessoa jurídica que optar por considerar as variações cambiais na base de todos os tributos segundo o regime de competência. Nesse caso, o valor da variação cambial ativa deve ser informado na linha P200/20. </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2) A opção aplicar-se-á a todo o ano-calendário (</w:t>
            </w:r>
            <w:hyperlink r:id="rId164" w:anchor="MP1807" w:history="1">
              <w:r w:rsidRPr="00FA3856">
                <w:rPr>
                  <w:rFonts w:ascii="Times New Roman" w:hAnsi="Times New Roman"/>
                </w:rPr>
                <w:t>MP nº 1.858-10</w:t>
              </w:r>
            </w:hyperlink>
            <w:r w:rsidRPr="00FA3856">
              <w:rPr>
                <w:rFonts w:ascii="Times New Roman" w:hAnsi="Times New Roman"/>
              </w:rPr>
              <w:t>, de 1999, art. 30 e reedições).</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3) À medida que for liquidada a operação que deu origem ao saldo de variação cambial, devem ser consideradas realizadas as variações ocorridas tanto no próprio período de apuração quanto em períodos de apuração anteriores, que tenham sido excluídas na determinação do lucro presumido (linha P200/23).</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lastRenderedPageBreak/>
              <w:t>20</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Demais Receitas e Ganhos de Capital</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B80E6A">
            <w:pPr>
              <w:pStyle w:val="PSDS-CorpodeTexto0"/>
              <w:jc w:val="both"/>
              <w:rPr>
                <w:rFonts w:ascii="Times New Roman" w:hAnsi="Times New Roman"/>
              </w:rPr>
            </w:pPr>
            <w:r w:rsidRPr="00FA3856">
              <w:rPr>
                <w:rFonts w:ascii="Times New Roman" w:hAnsi="Times New Roman"/>
              </w:rPr>
              <w:t xml:space="preserve">Valor dos ganhos de capital, das demais receitas e dos resultados positivos decorrentes de receitas não compreendidas na atividade principal da pessoa jurídica, auferidos no trimestre, entre elas as variações cambiais ativas. </w:t>
            </w:r>
          </w:p>
          <w:p w:rsidR="005B30D4" w:rsidRPr="00FA3856" w:rsidRDefault="005B30D4" w:rsidP="00B80E6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1) O valor correspondente aos juros sobre o capital próprio deverá ser informado na linha P200/12.</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 xml:space="preserve">2) A pessoa jurídica que optar, para fins de determinação da base de cálculo do imposto de renda, da contribuição social sobre o lucro líquido, da contribuição para o PIS/Pasep e da Cofins, por reconhecer a variação monetária ativa das obrigações e direitos de crédito, em função da taxa de câmbio, quando da liquidação da correspondente operação, em conformidade com o disposto no art. 30 da </w:t>
            </w:r>
            <w:hyperlink r:id="rId165" w:anchor="MP1807" w:history="1">
              <w:r w:rsidRPr="00FA3856">
                <w:rPr>
                  <w:rFonts w:ascii="Times New Roman" w:hAnsi="Times New Roman"/>
                </w:rPr>
                <w:t>MP nº 1.858-10</w:t>
              </w:r>
            </w:hyperlink>
            <w:r w:rsidRPr="00FA3856">
              <w:rPr>
                <w:rFonts w:ascii="Times New Roman" w:hAnsi="Times New Roman"/>
              </w:rPr>
              <w:t>, de 1999, e reedições, deverá informar, nesta linha, o valor da variação correspondente ao período, apurado segundo o regime de competência, observando as demais instruções de preenchimento das linhas P200/19 e P200/23.</w:t>
            </w:r>
          </w:p>
        </w:tc>
      </w:tr>
      <w:tr w:rsidR="00A21148" w:rsidRPr="00FA3856" w:rsidTr="00455135">
        <w:trPr>
          <w:trHeight w:val="20"/>
          <w:jc w:val="center"/>
        </w:trPr>
        <w:tc>
          <w:tcPr>
            <w:tcW w:w="980" w:type="dxa"/>
            <w:shd w:val="clear" w:color="000000" w:fill="FFFFFF"/>
            <w:vAlign w:val="center"/>
          </w:tcPr>
          <w:p w:rsidR="00A21148" w:rsidRPr="00FA3856" w:rsidRDefault="00A21148" w:rsidP="00455135">
            <w:pPr>
              <w:jc w:val="center"/>
              <w:rPr>
                <w:bCs/>
                <w:color w:val="000000"/>
                <w:szCs w:val="20"/>
              </w:rPr>
            </w:pPr>
            <w:r w:rsidRPr="00FA3856">
              <w:rPr>
                <w:bCs/>
                <w:color w:val="000000"/>
                <w:szCs w:val="20"/>
              </w:rPr>
              <w:t>20.01</w:t>
            </w:r>
          </w:p>
        </w:tc>
        <w:tc>
          <w:tcPr>
            <w:tcW w:w="2984" w:type="dxa"/>
            <w:shd w:val="clear" w:color="000000" w:fill="FFFFFF"/>
            <w:vAlign w:val="center"/>
          </w:tcPr>
          <w:p w:rsidR="00A21148" w:rsidRPr="00FA3856" w:rsidRDefault="00A21148" w:rsidP="00455135">
            <w:pPr>
              <w:rPr>
                <w:bCs/>
                <w:color w:val="000000"/>
                <w:szCs w:val="20"/>
              </w:rPr>
            </w:pPr>
            <w:r w:rsidRPr="00FA3856">
              <w:rPr>
                <w:bCs/>
                <w:color w:val="000000"/>
                <w:szCs w:val="20"/>
              </w:rPr>
              <w:t xml:space="preserve">Valor da Contraprestação de Arrendamento Mercantil </w:t>
            </w:r>
            <w:r w:rsidRPr="00FA3856">
              <w:rPr>
                <w:szCs w:val="20"/>
              </w:rPr>
              <w:t>(Art. 46, § 4º, da Lei nº 12.973/2014).</w:t>
            </w:r>
          </w:p>
        </w:tc>
        <w:tc>
          <w:tcPr>
            <w:tcW w:w="1040" w:type="dxa"/>
            <w:shd w:val="clear" w:color="auto" w:fill="auto"/>
            <w:noWrap/>
            <w:vAlign w:val="bottom"/>
          </w:tcPr>
          <w:p w:rsidR="00A21148" w:rsidRPr="00FA3856" w:rsidRDefault="00A21148" w:rsidP="00455135">
            <w:pPr>
              <w:jc w:val="center"/>
              <w:rPr>
                <w:bCs/>
                <w:color w:val="000000"/>
                <w:szCs w:val="20"/>
              </w:rPr>
            </w:pPr>
            <w:r w:rsidRPr="00FA3856">
              <w:rPr>
                <w:bCs/>
                <w:color w:val="000000"/>
                <w:szCs w:val="20"/>
              </w:rPr>
              <w:t>01012015</w:t>
            </w:r>
          </w:p>
        </w:tc>
        <w:tc>
          <w:tcPr>
            <w:tcW w:w="1020" w:type="dxa"/>
            <w:shd w:val="clear" w:color="auto" w:fill="auto"/>
            <w:vAlign w:val="center"/>
          </w:tcPr>
          <w:p w:rsidR="00A21148" w:rsidRPr="00FA3856" w:rsidRDefault="00A21148" w:rsidP="00455135">
            <w:pPr>
              <w:rPr>
                <w:bCs/>
                <w:color w:val="000000"/>
                <w:szCs w:val="20"/>
              </w:rPr>
            </w:pPr>
          </w:p>
        </w:tc>
        <w:tc>
          <w:tcPr>
            <w:tcW w:w="629" w:type="dxa"/>
            <w:shd w:val="clear" w:color="auto" w:fill="auto"/>
            <w:vAlign w:val="center"/>
          </w:tcPr>
          <w:p w:rsidR="00A21148" w:rsidRPr="00FA3856" w:rsidRDefault="00A21148" w:rsidP="00455135">
            <w:pPr>
              <w:jc w:val="center"/>
              <w:rPr>
                <w:bCs/>
                <w:color w:val="000000"/>
                <w:szCs w:val="20"/>
              </w:rPr>
            </w:pPr>
            <w:r w:rsidRPr="00FA3856">
              <w:rPr>
                <w:bCs/>
                <w:color w:val="000000"/>
                <w:szCs w:val="20"/>
              </w:rPr>
              <w:t>E</w:t>
            </w:r>
          </w:p>
        </w:tc>
        <w:tc>
          <w:tcPr>
            <w:tcW w:w="1185" w:type="dxa"/>
            <w:shd w:val="clear" w:color="auto" w:fill="auto"/>
            <w:vAlign w:val="center"/>
          </w:tcPr>
          <w:p w:rsidR="00A21148" w:rsidRPr="00FA3856" w:rsidRDefault="00A21148" w:rsidP="00455135">
            <w:pPr>
              <w:jc w:val="center"/>
              <w:rPr>
                <w:bCs/>
                <w:color w:val="000000"/>
                <w:szCs w:val="20"/>
              </w:rPr>
            </w:pPr>
            <w:r w:rsidRPr="00FA3856">
              <w:rPr>
                <w:bCs/>
                <w:color w:val="000000"/>
                <w:szCs w:val="20"/>
              </w:rPr>
              <w:t>N</w:t>
            </w:r>
          </w:p>
        </w:tc>
        <w:tc>
          <w:tcPr>
            <w:tcW w:w="2786" w:type="dxa"/>
            <w:vAlign w:val="center"/>
          </w:tcPr>
          <w:p w:rsidR="00A21148" w:rsidRPr="00FA3856" w:rsidRDefault="00A21148" w:rsidP="00455135">
            <w:pPr>
              <w:rPr>
                <w:bCs/>
                <w:color w:val="000000"/>
                <w:szCs w:val="20"/>
              </w:rPr>
            </w:pPr>
          </w:p>
        </w:tc>
        <w:tc>
          <w:tcPr>
            <w:tcW w:w="5711" w:type="dxa"/>
            <w:shd w:val="clear" w:color="000000" w:fill="FFFFFF"/>
            <w:vAlign w:val="center"/>
          </w:tcPr>
          <w:p w:rsidR="00A21148" w:rsidRPr="00FA3856" w:rsidRDefault="00A21148" w:rsidP="00455135">
            <w:pPr>
              <w:pStyle w:val="PSDS-CorpodeTexto0"/>
              <w:jc w:val="both"/>
              <w:rPr>
                <w:rFonts w:ascii="Times New Roman" w:hAnsi="Times New Roman"/>
              </w:rPr>
            </w:pPr>
            <w:r w:rsidRPr="00FA3856">
              <w:rPr>
                <w:rFonts w:ascii="Times New Roman" w:hAnsi="Times New Roman"/>
              </w:rPr>
              <w:t>Na hipótese de operações de arrendamento mercantil que não estejam sujeitas ao tratamento tributário previsto pela Lei no 6.099, de 12 de setembro de 1974, as pessoas jurídicas arrendadoras deverão reconhecer, para fins de apuração do lucro real, o resultado relativo à operação de arrendamento mercantil proporcionalmente ao valor de cada contraprestação durante o período de vigência do contrato. (...)</w:t>
            </w:r>
          </w:p>
          <w:p w:rsidR="00A21148" w:rsidRPr="00FA3856" w:rsidRDefault="00A21148" w:rsidP="00455135">
            <w:pPr>
              <w:pStyle w:val="PSDS-CorpodeTexto0"/>
              <w:jc w:val="both"/>
              <w:rPr>
                <w:rFonts w:ascii="Times New Roman" w:hAnsi="Times New Roman"/>
              </w:rPr>
            </w:pPr>
            <w:r w:rsidRPr="00FA3856">
              <w:rPr>
                <w:rFonts w:ascii="Times New Roman" w:hAnsi="Times New Roman"/>
              </w:rPr>
              <w:t>Na hipótese de a pessoa jurídica de que trata o caput ser tributada pelo lucro presumido ou arbitrado, o valor da contraprestação deverá ser computado na determinação da base de cálculo do imposto sobre a renda (Art. 46, § 4º, da Lei nº 12.973/2014).</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22</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 Excedente de Variação Cambial (MP nº 1.858-10/1999, art. 31)</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B80E6A">
            <w:pPr>
              <w:pStyle w:val="PSDS-CorpodeTexto0"/>
              <w:jc w:val="both"/>
              <w:rPr>
                <w:rFonts w:ascii="Times New Roman" w:hAnsi="Times New Roman"/>
              </w:rPr>
            </w:pPr>
            <w:r w:rsidRPr="00FA3856">
              <w:rPr>
                <w:rFonts w:ascii="Times New Roman" w:hAnsi="Times New Roman"/>
              </w:rPr>
              <w:t>Valor da parcela das receitas financeiras decorrentes da variação monetária dos direitos de crédito e das obrigações do contribuinte, em função da taxa de câmbio, submetida à tributação, segundo o regime de competência, relativa a períodos compreendidos no ano-calendário de 1999, excedente do valor da variação monetária efetivamente realizada, ainda que a operação correspondente já tenha sido liquidada (</w:t>
            </w:r>
            <w:hyperlink r:id="rId166" w:anchor="MP1807" w:history="1">
              <w:r w:rsidRPr="00FA3856">
                <w:rPr>
                  <w:rFonts w:ascii="Times New Roman" w:hAnsi="Times New Roman"/>
                </w:rPr>
                <w:t>MP nº 1.858-10</w:t>
              </w:r>
            </w:hyperlink>
            <w:r w:rsidRPr="00FA3856">
              <w:rPr>
                <w:rFonts w:ascii="Times New Roman" w:hAnsi="Times New Roman"/>
              </w:rPr>
              <w:t>, de 1999, art. 31 e reedições).</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23</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 Variações Cambiais Ativas (MP nº 1.858-10/1999, art. 30)</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B80E6A">
            <w:pPr>
              <w:pStyle w:val="PSDS-CorpodeTexto0"/>
              <w:jc w:val="both"/>
              <w:rPr>
                <w:rFonts w:ascii="Times New Roman" w:hAnsi="Times New Roman"/>
              </w:rPr>
            </w:pPr>
            <w:r w:rsidRPr="00FA3856">
              <w:rPr>
                <w:rFonts w:ascii="Times New Roman" w:hAnsi="Times New Roman"/>
              </w:rPr>
              <w:t xml:space="preserve">Esta linha deverá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w:t>
            </w:r>
            <w:r w:rsidRPr="00FA3856">
              <w:rPr>
                <w:rFonts w:ascii="Times New Roman" w:hAnsi="Times New Roman"/>
              </w:rPr>
              <w:lastRenderedPageBreak/>
              <w:t>da taxa de câmbio, quando da liquidação da correspondente operação (</w:t>
            </w:r>
            <w:hyperlink r:id="rId167" w:anchor="MP1807" w:history="1">
              <w:r w:rsidRPr="00FA3856">
                <w:rPr>
                  <w:rFonts w:ascii="Times New Roman" w:hAnsi="Times New Roman"/>
                </w:rPr>
                <w:t>MP nº 1.858-10</w:t>
              </w:r>
            </w:hyperlink>
            <w:r w:rsidRPr="00FA3856">
              <w:rPr>
                <w:rFonts w:ascii="Times New Roman" w:hAnsi="Times New Roman"/>
              </w:rPr>
              <w:t>, de 1999, art. 30, e reedições).</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Indicar, nesta linha, o valor correspondente à variação cambial ativa, informado na linha P200/20, ainda que tal variação corresponda a operação liquidada no período de apuração.</w:t>
            </w:r>
          </w:p>
          <w:p w:rsidR="005B30D4" w:rsidRPr="00FA3856" w:rsidRDefault="005B30D4" w:rsidP="00B80E6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 xml:space="preserve">1) Não deverá preencher esta linha a pessoa jurídica que optar por considerar as variações cambiais na base de todos os tributos segundo o regime de competência. </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2) A opção é irretratável e aplicar-se-á a todo o ano-calendário (</w:t>
            </w:r>
            <w:hyperlink r:id="rId168" w:anchor="MP1807" w:history="1">
              <w:r w:rsidRPr="00FA3856">
                <w:rPr>
                  <w:rFonts w:ascii="Times New Roman" w:hAnsi="Times New Roman"/>
                </w:rPr>
                <w:t>MP nº 1.858-10</w:t>
              </w:r>
            </w:hyperlink>
            <w:r w:rsidRPr="00FA3856">
              <w:rPr>
                <w:rFonts w:ascii="Times New Roman" w:hAnsi="Times New Roman"/>
              </w:rPr>
              <w:t>, de 1999, art. 30 e reedições).</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3) 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rsidR="005B30D4" w:rsidRPr="00FA3856" w:rsidRDefault="005B30D4" w:rsidP="00B80E6A">
            <w:pPr>
              <w:pStyle w:val="PSDS-CorpodeTexto0"/>
              <w:jc w:val="both"/>
              <w:rPr>
                <w:rFonts w:ascii="Times New Roman" w:hAnsi="Times New Roman"/>
              </w:rPr>
            </w:pPr>
            <w:r w:rsidRPr="00FA3856">
              <w:rPr>
                <w:rFonts w:ascii="Times New Roman" w:hAnsi="Times New Roman"/>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º de janeiro do ano-calendário da opção até a data da liquidaçã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lastRenderedPageBreak/>
              <w:t>24</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 Resultados Não Tributáveis de Sociedades Cooperativas</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B80E6A">
            <w:pPr>
              <w:pStyle w:val="PSDS-CorpodeTexto0"/>
              <w:jc w:val="both"/>
              <w:rPr>
                <w:rFonts w:ascii="Times New Roman" w:hAnsi="Times New Roman"/>
              </w:rPr>
            </w:pPr>
            <w:r w:rsidRPr="00FA3856">
              <w:rPr>
                <w:rFonts w:ascii="Times New Roman" w:hAnsi="Times New Roman"/>
              </w:rPr>
              <w:t>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rsidR="005B30D4" w:rsidRPr="00FA3856" w:rsidRDefault="005B30D4" w:rsidP="00B80E6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termo consumidores abrange tanto os não associados como também os associados das sociedades cooperativas de consumo (ADN Cosit nº 4, de 25 de fevereiro de 1999).</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F32E6D">
            <w:pPr>
              <w:jc w:val="center"/>
              <w:rPr>
                <w:bCs/>
                <w:color w:val="000000"/>
                <w:szCs w:val="20"/>
              </w:rPr>
            </w:pPr>
            <w:r w:rsidRPr="00FA3856">
              <w:rPr>
                <w:bCs/>
                <w:color w:val="000000"/>
                <w:szCs w:val="20"/>
              </w:rPr>
              <w:t>25</w:t>
            </w:r>
          </w:p>
        </w:tc>
        <w:tc>
          <w:tcPr>
            <w:tcW w:w="2984" w:type="dxa"/>
            <w:shd w:val="clear" w:color="000000" w:fill="FFFFFF"/>
            <w:vAlign w:val="center"/>
            <w:hideMark/>
          </w:tcPr>
          <w:p w:rsidR="005B30D4" w:rsidRPr="00FA3856" w:rsidRDefault="005B30D4" w:rsidP="00F32E6D">
            <w:pPr>
              <w:rPr>
                <w:bCs/>
                <w:color w:val="000000"/>
                <w:szCs w:val="20"/>
              </w:rPr>
            </w:pPr>
            <w:r w:rsidRPr="00FA3856">
              <w:rPr>
                <w:bCs/>
                <w:color w:val="000000"/>
                <w:szCs w:val="20"/>
              </w:rPr>
              <w:t>(-) Divulgação Eleitoral e Partidária Gratuita</w:t>
            </w:r>
          </w:p>
        </w:tc>
        <w:tc>
          <w:tcPr>
            <w:tcW w:w="1040" w:type="dxa"/>
            <w:shd w:val="clear" w:color="auto" w:fill="auto"/>
            <w:noWrap/>
            <w:vAlign w:val="bottom"/>
            <w:hideMark/>
          </w:tcPr>
          <w:p w:rsidR="005B30D4" w:rsidRPr="00FA3856" w:rsidRDefault="005B30D4" w:rsidP="00F32E6D">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F32E6D">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F32E6D">
            <w:pPr>
              <w:jc w:val="center"/>
              <w:rPr>
                <w:bCs/>
                <w:color w:val="000000"/>
                <w:szCs w:val="20"/>
              </w:rPr>
            </w:pPr>
            <w:r w:rsidRPr="00FA3856">
              <w:rPr>
                <w:bCs/>
                <w:color w:val="000000"/>
                <w:szCs w:val="20"/>
              </w:rPr>
              <w:t>N</w:t>
            </w:r>
          </w:p>
        </w:tc>
        <w:tc>
          <w:tcPr>
            <w:tcW w:w="2786" w:type="dxa"/>
            <w:vAlign w:val="center"/>
          </w:tcPr>
          <w:p w:rsidR="005B30D4" w:rsidRPr="00FA3856" w:rsidRDefault="005B30D4" w:rsidP="00F32E6D">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B80E6A">
            <w:pPr>
              <w:pStyle w:val="PSDS-CorpodeTexto0"/>
              <w:jc w:val="both"/>
              <w:rPr>
                <w:rFonts w:ascii="Times New Roman" w:hAnsi="Times New Roman"/>
              </w:rPr>
            </w:pPr>
            <w:r w:rsidRPr="00FA3856">
              <w:rPr>
                <w:rFonts w:ascii="Times New Roman" w:hAnsi="Times New Roman"/>
              </w:rPr>
              <w:t>As emissoras de rádio e televisão, obrigadas à divulgação da propaganda eleitoral e partidária gratuita, e as empresas concessionárias de serviços públicos de telecomunicações, obrigadas ao tráfego gratuito de sinais de televisão e rádio, podem informar, nesta linha, o valor apurado de acordo com regulamentação do Poder Executivo.</w:t>
            </w:r>
          </w:p>
        </w:tc>
      </w:tr>
      <w:tr w:rsidR="007F5E62" w:rsidRPr="00FA3856" w:rsidTr="00507874">
        <w:trPr>
          <w:trHeight w:val="20"/>
          <w:jc w:val="center"/>
        </w:trPr>
        <w:tc>
          <w:tcPr>
            <w:tcW w:w="980" w:type="dxa"/>
            <w:shd w:val="clear" w:color="000000" w:fill="FFFFFF"/>
            <w:vAlign w:val="center"/>
          </w:tcPr>
          <w:p w:rsidR="007F5E62" w:rsidRPr="00FA3856" w:rsidRDefault="007F5E62" w:rsidP="00F32E6D">
            <w:pPr>
              <w:jc w:val="center"/>
              <w:rPr>
                <w:bCs/>
                <w:color w:val="000000"/>
                <w:szCs w:val="20"/>
              </w:rPr>
            </w:pPr>
            <w:r w:rsidRPr="00FA3856">
              <w:rPr>
                <w:bCs/>
                <w:color w:val="000000"/>
                <w:szCs w:val="20"/>
              </w:rPr>
              <w:lastRenderedPageBreak/>
              <w:t>25.01</w:t>
            </w:r>
          </w:p>
        </w:tc>
        <w:tc>
          <w:tcPr>
            <w:tcW w:w="2984" w:type="dxa"/>
            <w:shd w:val="clear" w:color="000000" w:fill="FFFFFF"/>
            <w:vAlign w:val="center"/>
          </w:tcPr>
          <w:p w:rsidR="007F5E62" w:rsidRPr="00FA3856" w:rsidRDefault="007F5E62" w:rsidP="00F32E6D">
            <w:pPr>
              <w:rPr>
                <w:bCs/>
                <w:color w:val="000000"/>
                <w:szCs w:val="20"/>
              </w:rPr>
            </w:pPr>
            <w:r w:rsidRPr="00FA3856">
              <w:rPr>
                <w:bCs/>
                <w:color w:val="000000"/>
                <w:szCs w:val="20"/>
              </w:rPr>
              <w:t>(-) Receitas Financeiras Relativas às Variações Monetárias dos Direitos de Crédito e Obrigações do Contribuinte Decorrentes de Ajuste a Valor Presente (Art. 8º da Lei nº 12.973/2014)</w:t>
            </w:r>
          </w:p>
        </w:tc>
        <w:tc>
          <w:tcPr>
            <w:tcW w:w="1040" w:type="dxa"/>
            <w:shd w:val="clear" w:color="auto" w:fill="auto"/>
            <w:noWrap/>
            <w:vAlign w:val="bottom"/>
          </w:tcPr>
          <w:p w:rsidR="007F5E62" w:rsidRPr="00FA3856" w:rsidRDefault="007F5E62" w:rsidP="00F32E6D">
            <w:pPr>
              <w:jc w:val="center"/>
              <w:rPr>
                <w:bCs/>
                <w:color w:val="000000"/>
                <w:szCs w:val="20"/>
              </w:rPr>
            </w:pPr>
            <w:r w:rsidRPr="00FA3856">
              <w:rPr>
                <w:bCs/>
                <w:color w:val="000000"/>
                <w:szCs w:val="20"/>
              </w:rPr>
              <w:t>01012015</w:t>
            </w:r>
          </w:p>
        </w:tc>
        <w:tc>
          <w:tcPr>
            <w:tcW w:w="1020" w:type="dxa"/>
            <w:shd w:val="clear" w:color="auto" w:fill="auto"/>
            <w:vAlign w:val="center"/>
          </w:tcPr>
          <w:p w:rsidR="007F5E62" w:rsidRPr="00FA3856" w:rsidRDefault="007F5E62" w:rsidP="00F32E6D">
            <w:pPr>
              <w:rPr>
                <w:bCs/>
                <w:color w:val="000000"/>
                <w:szCs w:val="20"/>
              </w:rPr>
            </w:pPr>
          </w:p>
        </w:tc>
        <w:tc>
          <w:tcPr>
            <w:tcW w:w="629" w:type="dxa"/>
            <w:shd w:val="clear" w:color="auto" w:fill="auto"/>
            <w:vAlign w:val="center"/>
          </w:tcPr>
          <w:p w:rsidR="007F5E62" w:rsidRPr="00FA3856" w:rsidRDefault="007F5E62" w:rsidP="00F32E6D">
            <w:pPr>
              <w:jc w:val="center"/>
              <w:rPr>
                <w:bCs/>
                <w:color w:val="000000"/>
                <w:szCs w:val="20"/>
              </w:rPr>
            </w:pPr>
            <w:r w:rsidRPr="00FA3856">
              <w:rPr>
                <w:bCs/>
                <w:color w:val="000000"/>
                <w:szCs w:val="20"/>
              </w:rPr>
              <w:t>E</w:t>
            </w:r>
          </w:p>
        </w:tc>
        <w:tc>
          <w:tcPr>
            <w:tcW w:w="1185" w:type="dxa"/>
            <w:shd w:val="clear" w:color="auto" w:fill="auto"/>
            <w:vAlign w:val="center"/>
          </w:tcPr>
          <w:p w:rsidR="007F5E62" w:rsidRPr="00FA3856" w:rsidRDefault="007F5E62" w:rsidP="00F32E6D">
            <w:pPr>
              <w:jc w:val="center"/>
              <w:rPr>
                <w:bCs/>
                <w:color w:val="000000"/>
                <w:szCs w:val="20"/>
              </w:rPr>
            </w:pPr>
            <w:r w:rsidRPr="00FA3856">
              <w:rPr>
                <w:bCs/>
                <w:color w:val="000000"/>
                <w:szCs w:val="20"/>
              </w:rPr>
              <w:t>N</w:t>
            </w:r>
          </w:p>
        </w:tc>
        <w:tc>
          <w:tcPr>
            <w:tcW w:w="2786" w:type="dxa"/>
            <w:vAlign w:val="center"/>
          </w:tcPr>
          <w:p w:rsidR="007F5E62" w:rsidRPr="00FA3856" w:rsidRDefault="007F5E62" w:rsidP="00F32E6D">
            <w:pPr>
              <w:rPr>
                <w:bCs/>
                <w:color w:val="000000"/>
                <w:szCs w:val="20"/>
              </w:rPr>
            </w:pPr>
          </w:p>
        </w:tc>
        <w:tc>
          <w:tcPr>
            <w:tcW w:w="5711" w:type="dxa"/>
            <w:shd w:val="clear" w:color="000000" w:fill="FFFFFF"/>
            <w:vAlign w:val="center"/>
          </w:tcPr>
          <w:p w:rsidR="007F5E62" w:rsidRPr="00FA3856" w:rsidRDefault="007F5E62" w:rsidP="00B80E6A">
            <w:pPr>
              <w:pStyle w:val="PSDS-CorpodeTexto0"/>
              <w:jc w:val="both"/>
              <w:rPr>
                <w:rFonts w:ascii="Times New Roman" w:hAnsi="Times New Roman"/>
              </w:rPr>
            </w:pPr>
            <w:r w:rsidRPr="00FA3856">
              <w:rPr>
                <w:rFonts w:ascii="Times New Roman" w:hAnsi="Times New Roman"/>
              </w:rPr>
              <w:t xml:space="preserve">No caso de pessoa jurídica tributada com base no lucro presumido ou arbitrado, as receitas financeiras relativas às variações monetárias dos direitos de crédito e das obrigações do contribuinte, em função da taxa de câmbio, originadas dos saldos de valores a apropriar decorrentes de ajuste a valor presente não integrarão a base de cálculo do imposto sobre a renda (Art. 8º da Lei nº 12.973/2014).   </w:t>
            </w:r>
          </w:p>
        </w:tc>
      </w:tr>
      <w:tr w:rsidR="007F5E62" w:rsidRPr="00FA3856" w:rsidTr="00507874">
        <w:trPr>
          <w:trHeight w:val="20"/>
          <w:jc w:val="center"/>
        </w:trPr>
        <w:tc>
          <w:tcPr>
            <w:tcW w:w="980" w:type="dxa"/>
            <w:shd w:val="clear" w:color="000000" w:fill="FFFFFF"/>
            <w:vAlign w:val="center"/>
          </w:tcPr>
          <w:p w:rsidR="007F5E62" w:rsidRPr="00FA3856" w:rsidRDefault="007F5E62" w:rsidP="007F5E62">
            <w:pPr>
              <w:jc w:val="center"/>
              <w:rPr>
                <w:bCs/>
                <w:color w:val="000000"/>
                <w:szCs w:val="20"/>
              </w:rPr>
            </w:pPr>
            <w:r w:rsidRPr="00FA3856">
              <w:rPr>
                <w:bCs/>
                <w:color w:val="000000"/>
                <w:szCs w:val="20"/>
              </w:rPr>
              <w:t>25.02</w:t>
            </w:r>
          </w:p>
        </w:tc>
        <w:tc>
          <w:tcPr>
            <w:tcW w:w="2984" w:type="dxa"/>
            <w:shd w:val="clear" w:color="000000" w:fill="FFFFFF"/>
            <w:vAlign w:val="center"/>
          </w:tcPr>
          <w:p w:rsidR="007F5E62" w:rsidRPr="00FA3856" w:rsidRDefault="007F5E62" w:rsidP="007F5E62">
            <w:pPr>
              <w:rPr>
                <w:bCs/>
                <w:color w:val="000000"/>
                <w:szCs w:val="20"/>
              </w:rPr>
            </w:pPr>
            <w:r w:rsidRPr="00FA3856">
              <w:rPr>
                <w:bCs/>
                <w:color w:val="000000"/>
                <w:szCs w:val="20"/>
              </w:rPr>
              <w:t>(-) Receita Reconhecida pela Construção, Recuperação, Reforma, Ampliação ou Melhoramento da Infraestrutura, cuja Contrapartida Seja Ativo Intangível Representativo do Direito de Exploração (Art. 44 da Lei nº 12.973/2014)</w:t>
            </w:r>
          </w:p>
        </w:tc>
        <w:tc>
          <w:tcPr>
            <w:tcW w:w="1040" w:type="dxa"/>
            <w:shd w:val="clear" w:color="auto" w:fill="auto"/>
            <w:noWrap/>
            <w:vAlign w:val="bottom"/>
          </w:tcPr>
          <w:p w:rsidR="007F5E62" w:rsidRPr="00FA3856" w:rsidRDefault="007F5E62" w:rsidP="007F5E62">
            <w:pPr>
              <w:jc w:val="center"/>
              <w:rPr>
                <w:bCs/>
                <w:color w:val="000000"/>
                <w:szCs w:val="20"/>
              </w:rPr>
            </w:pPr>
            <w:r w:rsidRPr="00FA3856">
              <w:rPr>
                <w:bCs/>
                <w:color w:val="000000"/>
                <w:szCs w:val="20"/>
              </w:rPr>
              <w:t>01012015</w:t>
            </w:r>
          </w:p>
        </w:tc>
        <w:tc>
          <w:tcPr>
            <w:tcW w:w="1020" w:type="dxa"/>
            <w:shd w:val="clear" w:color="auto" w:fill="auto"/>
            <w:vAlign w:val="center"/>
          </w:tcPr>
          <w:p w:rsidR="007F5E62" w:rsidRPr="00FA3856" w:rsidRDefault="007F5E62" w:rsidP="007F5E62">
            <w:pPr>
              <w:rPr>
                <w:bCs/>
                <w:color w:val="000000"/>
                <w:szCs w:val="20"/>
              </w:rPr>
            </w:pPr>
          </w:p>
        </w:tc>
        <w:tc>
          <w:tcPr>
            <w:tcW w:w="629" w:type="dxa"/>
            <w:shd w:val="clear" w:color="auto" w:fill="auto"/>
            <w:vAlign w:val="center"/>
          </w:tcPr>
          <w:p w:rsidR="007F5E62" w:rsidRPr="00FA3856" w:rsidRDefault="007F5E62" w:rsidP="007F5E62">
            <w:pPr>
              <w:jc w:val="center"/>
              <w:rPr>
                <w:bCs/>
                <w:color w:val="000000"/>
                <w:szCs w:val="20"/>
              </w:rPr>
            </w:pPr>
            <w:r w:rsidRPr="00FA3856">
              <w:rPr>
                <w:bCs/>
                <w:color w:val="000000"/>
                <w:szCs w:val="20"/>
              </w:rPr>
              <w:t>E</w:t>
            </w:r>
          </w:p>
        </w:tc>
        <w:tc>
          <w:tcPr>
            <w:tcW w:w="1185" w:type="dxa"/>
            <w:shd w:val="clear" w:color="auto" w:fill="auto"/>
            <w:vAlign w:val="center"/>
          </w:tcPr>
          <w:p w:rsidR="007F5E62" w:rsidRPr="00FA3856" w:rsidRDefault="007F5E62" w:rsidP="007F5E62">
            <w:pPr>
              <w:jc w:val="center"/>
              <w:rPr>
                <w:bCs/>
                <w:color w:val="000000"/>
                <w:szCs w:val="20"/>
              </w:rPr>
            </w:pPr>
            <w:r w:rsidRPr="00FA3856">
              <w:rPr>
                <w:bCs/>
                <w:color w:val="000000"/>
                <w:szCs w:val="20"/>
              </w:rPr>
              <w:t>N</w:t>
            </w:r>
          </w:p>
        </w:tc>
        <w:tc>
          <w:tcPr>
            <w:tcW w:w="2786" w:type="dxa"/>
            <w:vAlign w:val="center"/>
          </w:tcPr>
          <w:p w:rsidR="007F5E62" w:rsidRPr="00FA3856" w:rsidRDefault="007F5E62" w:rsidP="007F5E62">
            <w:pPr>
              <w:rPr>
                <w:bCs/>
                <w:color w:val="000000"/>
                <w:szCs w:val="20"/>
              </w:rPr>
            </w:pPr>
          </w:p>
        </w:tc>
        <w:tc>
          <w:tcPr>
            <w:tcW w:w="5711" w:type="dxa"/>
            <w:shd w:val="clear" w:color="000000" w:fill="FFFFFF"/>
            <w:vAlign w:val="center"/>
          </w:tcPr>
          <w:p w:rsidR="007F5E62" w:rsidRPr="00FA3856" w:rsidRDefault="007F5E62" w:rsidP="007F5E62">
            <w:pPr>
              <w:pStyle w:val="PSDS-CorpodeTexto0"/>
              <w:jc w:val="both"/>
              <w:rPr>
                <w:rFonts w:ascii="Times New Roman" w:hAnsi="Times New Roman"/>
              </w:rPr>
            </w:pPr>
            <w:r w:rsidRPr="00FA3856">
              <w:rPr>
                <w:rFonts w:ascii="Times New Roman" w:hAnsi="Times New Roman"/>
              </w:rPr>
              <w:t>No caso de contratos de concessão de serviços públicos, a receita reconhecida pela construção, recuperação, reforma, ampliação ou melhoramento da infraestrutura, cuja contrapartida seja ativo intangível representativo de direito de exploração, não integrará a base de cálculo do imposto sobre a renda, quando se tratar de imposto sobre a renda apurado com base no lucro presumido ou arbitrado (Art. 44 da Lei nº 12.973/2014).</w:t>
            </w:r>
          </w:p>
        </w:tc>
      </w:tr>
      <w:tr w:rsidR="007F5E62" w:rsidRPr="00FA3856" w:rsidTr="00507874">
        <w:trPr>
          <w:trHeight w:val="20"/>
          <w:jc w:val="center"/>
        </w:trPr>
        <w:tc>
          <w:tcPr>
            <w:tcW w:w="980" w:type="dxa"/>
            <w:shd w:val="clear" w:color="000000" w:fill="FFFFFF"/>
            <w:vAlign w:val="center"/>
            <w:hideMark/>
          </w:tcPr>
          <w:p w:rsidR="007F5E62" w:rsidRPr="00FA3856" w:rsidRDefault="007F5E62" w:rsidP="007F5E62">
            <w:pPr>
              <w:jc w:val="center"/>
              <w:rPr>
                <w:bCs/>
                <w:color w:val="000000"/>
                <w:szCs w:val="20"/>
              </w:rPr>
            </w:pPr>
            <w:r w:rsidRPr="00FA3856">
              <w:rPr>
                <w:bCs/>
                <w:color w:val="000000"/>
                <w:szCs w:val="20"/>
              </w:rPr>
              <w:t>26</w:t>
            </w:r>
          </w:p>
        </w:tc>
        <w:tc>
          <w:tcPr>
            <w:tcW w:w="2984" w:type="dxa"/>
            <w:shd w:val="clear" w:color="000000" w:fill="FFFFFF"/>
            <w:vAlign w:val="center"/>
            <w:hideMark/>
          </w:tcPr>
          <w:p w:rsidR="007F5E62" w:rsidRPr="00FA3856" w:rsidRDefault="007F5E62" w:rsidP="007F5E62">
            <w:pPr>
              <w:rPr>
                <w:bCs/>
                <w:color w:val="000000"/>
                <w:szCs w:val="20"/>
              </w:rPr>
            </w:pPr>
            <w:r w:rsidRPr="00FA3856">
              <w:rPr>
                <w:bCs/>
                <w:color w:val="000000"/>
                <w:szCs w:val="20"/>
              </w:rPr>
              <w:t>BASE DE CÁLCULO DO IMPOSTO SOBRE O LUCRO PRESUMIDO</w:t>
            </w:r>
          </w:p>
        </w:tc>
        <w:tc>
          <w:tcPr>
            <w:tcW w:w="1040" w:type="dxa"/>
            <w:shd w:val="clear" w:color="auto" w:fill="auto"/>
            <w:noWrap/>
            <w:vAlign w:val="bottom"/>
            <w:hideMark/>
          </w:tcPr>
          <w:p w:rsidR="007F5E62" w:rsidRPr="00FA3856" w:rsidRDefault="007F5E62" w:rsidP="007F5E62">
            <w:pPr>
              <w:jc w:val="center"/>
              <w:rPr>
                <w:bCs/>
                <w:color w:val="000000"/>
                <w:szCs w:val="20"/>
              </w:rPr>
            </w:pPr>
            <w:r w:rsidRPr="00FA3856">
              <w:rPr>
                <w:bCs/>
                <w:color w:val="000000"/>
                <w:szCs w:val="20"/>
              </w:rPr>
              <w:t>01012014</w:t>
            </w:r>
          </w:p>
        </w:tc>
        <w:tc>
          <w:tcPr>
            <w:tcW w:w="1020" w:type="dxa"/>
            <w:shd w:val="clear" w:color="auto" w:fill="auto"/>
            <w:vAlign w:val="center"/>
            <w:hideMark/>
          </w:tcPr>
          <w:p w:rsidR="007F5E62" w:rsidRPr="00FA3856" w:rsidRDefault="007F5E62" w:rsidP="007F5E62">
            <w:pPr>
              <w:rPr>
                <w:bCs/>
                <w:color w:val="000000"/>
                <w:szCs w:val="20"/>
              </w:rPr>
            </w:pPr>
            <w:r w:rsidRPr="00FA3856">
              <w:rPr>
                <w:bCs/>
                <w:color w:val="000000"/>
                <w:szCs w:val="20"/>
              </w:rPr>
              <w:t> </w:t>
            </w:r>
          </w:p>
        </w:tc>
        <w:tc>
          <w:tcPr>
            <w:tcW w:w="629" w:type="dxa"/>
            <w:shd w:val="clear" w:color="auto" w:fill="auto"/>
            <w:vAlign w:val="center"/>
            <w:hideMark/>
          </w:tcPr>
          <w:p w:rsidR="007F5E62" w:rsidRPr="00FA3856" w:rsidRDefault="007F5E62" w:rsidP="007F5E62">
            <w:pPr>
              <w:jc w:val="center"/>
              <w:rPr>
                <w:bCs/>
                <w:color w:val="000000"/>
                <w:szCs w:val="20"/>
              </w:rPr>
            </w:pPr>
            <w:r w:rsidRPr="00FA3856">
              <w:rPr>
                <w:bCs/>
                <w:color w:val="000000"/>
                <w:szCs w:val="20"/>
              </w:rPr>
              <w:t>CNA</w:t>
            </w:r>
          </w:p>
        </w:tc>
        <w:tc>
          <w:tcPr>
            <w:tcW w:w="1185" w:type="dxa"/>
            <w:shd w:val="clear" w:color="auto" w:fill="auto"/>
            <w:vAlign w:val="center"/>
            <w:hideMark/>
          </w:tcPr>
          <w:p w:rsidR="007F5E62" w:rsidRPr="00FA3856" w:rsidRDefault="007F5E62" w:rsidP="007F5E62">
            <w:pPr>
              <w:jc w:val="center"/>
              <w:rPr>
                <w:bCs/>
                <w:color w:val="000000"/>
                <w:szCs w:val="20"/>
              </w:rPr>
            </w:pPr>
            <w:r w:rsidRPr="00FA3856">
              <w:rPr>
                <w:bCs/>
                <w:color w:val="000000"/>
                <w:szCs w:val="20"/>
              </w:rPr>
              <w:t>N</w:t>
            </w:r>
          </w:p>
        </w:tc>
        <w:tc>
          <w:tcPr>
            <w:tcW w:w="2786" w:type="dxa"/>
            <w:vAlign w:val="center"/>
          </w:tcPr>
          <w:p w:rsidR="007F5E62" w:rsidRPr="00FA3856" w:rsidRDefault="007F5E62" w:rsidP="007F5E62">
            <w:pPr>
              <w:rPr>
                <w:bCs/>
                <w:color w:val="000000"/>
                <w:szCs w:val="20"/>
              </w:rPr>
            </w:pPr>
            <w:r w:rsidRPr="00FA3856">
              <w:rPr>
                <w:bCs/>
                <w:color w:val="000000"/>
                <w:szCs w:val="20"/>
              </w:rPr>
              <w:t>SE (SOMA(P200(10:21)) - SOMA(P200(22:</w:t>
            </w:r>
            <w:r w:rsidR="00EF143C">
              <w:rPr>
                <w:bCs/>
                <w:color w:val="000000"/>
                <w:szCs w:val="20"/>
              </w:rPr>
              <w:t>”</w:t>
            </w:r>
            <w:r w:rsidRPr="00FA3856">
              <w:rPr>
                <w:bCs/>
                <w:color w:val="000000"/>
                <w:szCs w:val="20"/>
              </w:rPr>
              <w:t>25</w:t>
            </w:r>
            <w:r w:rsidR="00EF143C">
              <w:rPr>
                <w:bCs/>
                <w:color w:val="000000"/>
                <w:szCs w:val="20"/>
              </w:rPr>
              <w:t>.99”</w:t>
            </w:r>
            <w:r w:rsidRPr="00FA3856">
              <w:rPr>
                <w:bCs/>
                <w:color w:val="000000"/>
                <w:szCs w:val="20"/>
              </w:rPr>
              <w:t>)) &gt; 0) ENTAO (SOMA(P200(10:21)) - SOMA(P200(22:</w:t>
            </w:r>
            <w:r w:rsidR="00EF143C">
              <w:rPr>
                <w:bCs/>
                <w:color w:val="000000"/>
                <w:szCs w:val="20"/>
              </w:rPr>
              <w:t>”</w:t>
            </w:r>
            <w:r w:rsidRPr="00FA3856">
              <w:rPr>
                <w:bCs/>
                <w:color w:val="000000"/>
                <w:szCs w:val="20"/>
              </w:rPr>
              <w:t>25</w:t>
            </w:r>
            <w:r w:rsidR="00EF143C">
              <w:rPr>
                <w:bCs/>
                <w:color w:val="000000"/>
                <w:szCs w:val="20"/>
              </w:rPr>
              <w:t>.99”</w:t>
            </w:r>
            <w:r w:rsidRPr="00FA3856">
              <w:rPr>
                <w:bCs/>
                <w:color w:val="000000"/>
                <w:szCs w:val="20"/>
              </w:rPr>
              <w:t>))) SENAO 0 FIM_SE</w:t>
            </w:r>
          </w:p>
        </w:tc>
        <w:tc>
          <w:tcPr>
            <w:tcW w:w="5711" w:type="dxa"/>
            <w:shd w:val="clear" w:color="000000" w:fill="FFFFFF"/>
            <w:vAlign w:val="center"/>
          </w:tcPr>
          <w:p w:rsidR="007F5E62" w:rsidRPr="00FA3856" w:rsidRDefault="007F5E62" w:rsidP="007F5E62">
            <w:pPr>
              <w:pStyle w:val="PSDS-CorpodeTexto0"/>
              <w:jc w:val="both"/>
              <w:rPr>
                <w:rFonts w:ascii="Times New Roman" w:hAnsi="Times New Roman"/>
              </w:rPr>
            </w:pPr>
            <w:r w:rsidRPr="00FA3856">
              <w:rPr>
                <w:rFonts w:ascii="Times New Roman" w:hAnsi="Times New Roman"/>
              </w:rPr>
              <w:t>Resultado aritmético dos valores informados nas linhas P200/10 a P200/25.</w:t>
            </w:r>
          </w:p>
          <w:p w:rsidR="007F5E62" w:rsidRPr="00FA3856" w:rsidRDefault="007F5E62" w:rsidP="007F5E62">
            <w:pPr>
              <w:rPr>
                <w:bCs/>
                <w:color w:val="000000"/>
                <w:szCs w:val="20"/>
              </w:rPr>
            </w:pPr>
          </w:p>
        </w:tc>
      </w:tr>
    </w:tbl>
    <w:p w:rsidR="00630F54" w:rsidRPr="00FA3856" w:rsidRDefault="00630F54" w:rsidP="00622325">
      <w:pPr>
        <w:rPr>
          <w:b/>
          <w:szCs w:val="20"/>
          <w:lang w:val="pt-PT"/>
        </w:rPr>
      </w:pPr>
    </w:p>
    <w:p w:rsidR="00B80E6A" w:rsidRPr="00FA3856" w:rsidRDefault="00507874" w:rsidP="00B80E6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B80E6A" w:rsidRPr="00FA3856">
        <w:rPr>
          <w:rFonts w:ascii="Times New Roman" w:hAnsi="Times New Roman"/>
          <w:b/>
          <w:color w:val="002060"/>
          <w:szCs w:val="20"/>
        </w:rPr>
        <w:t>|P200|25|(-)Divulgação Eleitoral e Partidária Gratuita|10000,00|</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P200|: Identificação do tipo do registro.</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25|: Código da linha.</w:t>
      </w:r>
      <w:r w:rsidRPr="00FA3856">
        <w:rPr>
          <w:rFonts w:ascii="Times New Roman" w:hAnsi="Times New Roman"/>
          <w:color w:val="002060"/>
          <w:szCs w:val="20"/>
        </w:rPr>
        <w:tab/>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63733D" w:rsidRPr="00FA3856">
        <w:rPr>
          <w:rFonts w:ascii="Times New Roman" w:hAnsi="Times New Roman"/>
          <w:color w:val="002060"/>
          <w:szCs w:val="20"/>
        </w:rPr>
        <w:t>Divulgação</w:t>
      </w:r>
      <w:r w:rsidRPr="00FA3856">
        <w:rPr>
          <w:rFonts w:ascii="Times New Roman" w:hAnsi="Times New Roman"/>
          <w:color w:val="002060"/>
          <w:szCs w:val="20"/>
        </w:rPr>
        <w:t xml:space="preserve"> Eleitoral e Partidária Gratuita|: Descrição da linha.</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B6DF5" w:rsidRPr="00FA3856" w:rsidRDefault="001B6DF5">
      <w:pPr>
        <w:spacing w:after="200" w:line="276" w:lineRule="auto"/>
        <w:rPr>
          <w:b/>
          <w:bCs/>
          <w:color w:val="0000FF"/>
          <w:szCs w:val="20"/>
        </w:rPr>
      </w:pPr>
      <w:r w:rsidRPr="00FA3856">
        <w:rPr>
          <w:color w:val="0000FF"/>
          <w:szCs w:val="20"/>
        </w:rPr>
        <w:br w:type="page"/>
      </w:r>
    </w:p>
    <w:p w:rsidR="00744E50" w:rsidRPr="00FA3856" w:rsidRDefault="00744E50" w:rsidP="00744E50">
      <w:pPr>
        <w:pStyle w:val="Ttulo1"/>
        <w:jc w:val="both"/>
        <w:rPr>
          <w:color w:val="0000FF"/>
          <w:szCs w:val="20"/>
        </w:rPr>
      </w:pPr>
      <w:bookmarkStart w:id="487" w:name="_Toc454359357"/>
      <w:r w:rsidRPr="00FA3856">
        <w:rPr>
          <w:color w:val="0000FF"/>
          <w:szCs w:val="20"/>
        </w:rPr>
        <w:lastRenderedPageBreak/>
        <w:t>Registro P230: Cálculo da Isenção e Redução do Lucro Presumido</w:t>
      </w:r>
      <w:bookmarkEnd w:id="487"/>
    </w:p>
    <w:p w:rsidR="00744E50" w:rsidRPr="00FA3856" w:rsidRDefault="00744E50" w:rsidP="00744E50">
      <w:pPr>
        <w:rPr>
          <w:szCs w:val="20"/>
        </w:rPr>
      </w:pPr>
    </w:p>
    <w:p w:rsidR="00744E50" w:rsidRPr="00FA3856" w:rsidRDefault="00744E50" w:rsidP="00040D7B">
      <w:pPr>
        <w:pStyle w:val="PSDS-CorpodeTexto0"/>
        <w:ind w:firstLine="708"/>
        <w:jc w:val="both"/>
        <w:rPr>
          <w:rFonts w:ascii="Times New Roman" w:hAnsi="Times New Roman"/>
        </w:rPr>
      </w:pPr>
      <w:r w:rsidRPr="00FA3856">
        <w:rPr>
          <w:rFonts w:ascii="Times New Roman" w:hAnsi="Times New Roman"/>
        </w:rPr>
        <w:t>Apresenta o cálculo da isenção e redução do lucro presumido.</w:t>
      </w:r>
    </w:p>
    <w:p w:rsidR="00040D7B" w:rsidRPr="00FA3856" w:rsidRDefault="00040D7B" w:rsidP="00040D7B">
      <w:pPr>
        <w:pStyle w:val="PSDS-CorpodeTexto0"/>
        <w:ind w:firstLine="708"/>
        <w:jc w:val="both"/>
        <w:rPr>
          <w:rFonts w:ascii="Times New Roman" w:hAnsi="Times New Roman"/>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44E50"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744E50">
            <w:pPr>
              <w:pStyle w:val="PSDS-CorpodeTexto0"/>
              <w:jc w:val="center"/>
              <w:rPr>
                <w:rFonts w:ascii="Times New Roman" w:hAnsi="Times New Roman"/>
                <w:b/>
                <w:bCs/>
              </w:rPr>
            </w:pPr>
            <w:r w:rsidRPr="00FA3856">
              <w:rPr>
                <w:rFonts w:ascii="Times New Roman" w:hAnsi="Times New Roman"/>
                <w:b/>
                <w:bCs/>
              </w:rPr>
              <w:t xml:space="preserve">REGISTRO P230: </w:t>
            </w:r>
            <w:r w:rsidRPr="00FA3856">
              <w:rPr>
                <w:rFonts w:ascii="Times New Roman" w:hAnsi="Times New Roman"/>
                <w:b/>
              </w:rPr>
              <w:t>CÁLCULO DA ISENÇÃO E REDUÇÃO DO LUCRO PRESUMIDO</w:t>
            </w:r>
          </w:p>
        </w:tc>
      </w:tr>
      <w:tr w:rsidR="00744E50"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44E50"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44E50"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Ocorrência – 0:N</w:t>
            </w:r>
          </w:p>
        </w:tc>
      </w:tr>
      <w:tr w:rsidR="00744E50"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rPr>
                <w:rFonts w:ascii="Times New Roman" w:hAnsi="Times New Roman"/>
                <w:b/>
                <w:bCs/>
              </w:rPr>
            </w:pPr>
            <w:r w:rsidRPr="00FA3856">
              <w:rPr>
                <w:rFonts w:ascii="Times New Roman" w:hAnsi="Times New Roman"/>
                <w:b/>
                <w:bCs/>
              </w:rPr>
              <w:t>Campo(s) chave: CODIGO</w:t>
            </w:r>
          </w:p>
        </w:tc>
      </w:tr>
    </w:tbl>
    <w:p w:rsidR="00744E50" w:rsidRPr="00FA3856" w:rsidRDefault="00744E50" w:rsidP="00744E50">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507874" w:rsidRPr="00FA3856" w:rsidRDefault="00507874"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Texto Fixo Contendo a Identificação do Registro (P230).</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P230]</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07874" w:rsidRPr="00FA3856" w:rsidRDefault="00507874" w:rsidP="005078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lang w:val="pt-PT"/>
              </w:rPr>
            </w:pPr>
            <w:r w:rsidRPr="00FA3856">
              <w:rPr>
                <w:rFonts w:ascii="Times New Roman" w:hAnsi="Times New Roman"/>
                <w:lang w:val="pt-PT"/>
              </w:rPr>
              <w:t>DESCRICAO</w:t>
            </w:r>
          </w:p>
          <w:p w:rsidR="00507874" w:rsidRPr="00FA3856" w:rsidRDefault="00507874" w:rsidP="0050787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lang w:val="pt-PT"/>
              </w:rPr>
              <w:t>Nã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507874" w:rsidRPr="00FA3856" w:rsidRDefault="00507874"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622325" w:rsidRPr="00FA3856" w:rsidRDefault="00622325" w:rsidP="00744E50">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16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7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7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744E50">
      <w:pPr>
        <w:rPr>
          <w:b/>
          <w:szCs w:val="20"/>
          <w:lang w:val="pt-PT"/>
        </w:rPr>
      </w:pPr>
    </w:p>
    <w:p w:rsidR="00C91374" w:rsidRPr="00FA3856" w:rsidRDefault="00C91374">
      <w:pPr>
        <w:rPr>
          <w:b/>
          <w:szCs w:val="20"/>
          <w:lang w:val="pt-PT"/>
        </w:rPr>
      </w:pPr>
      <w:r w:rsidRPr="00FA3856">
        <w:rPr>
          <w:b/>
          <w:szCs w:val="20"/>
          <w:lang w:val="pt-PT"/>
        </w:rPr>
        <w:br w:type="page"/>
      </w:r>
    </w:p>
    <w:p w:rsidR="00744E50" w:rsidRPr="00FA3856" w:rsidRDefault="00076D64" w:rsidP="00744E50">
      <w:pPr>
        <w:rPr>
          <w:b/>
          <w:szCs w:val="20"/>
          <w:lang w:val="pt-PT"/>
        </w:rPr>
      </w:pPr>
      <w:r w:rsidRPr="00FA3856">
        <w:rPr>
          <w:b/>
          <w:szCs w:val="20"/>
          <w:lang w:val="pt-PT"/>
        </w:rPr>
        <w:lastRenderedPageBreak/>
        <w:t>I</w:t>
      </w:r>
      <w:r w:rsidR="00744E50" w:rsidRPr="00FA3856">
        <w:rPr>
          <w:b/>
          <w:szCs w:val="20"/>
          <w:lang w:val="pt-PT"/>
        </w:rPr>
        <w:t>I – Regras de Validação de Campos:</w:t>
      </w:r>
    </w:p>
    <w:p w:rsidR="00744E50" w:rsidRPr="00FA3856"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Pr="00FA3856" w:rsidRDefault="00622325" w:rsidP="002F2479">
      <w:pPr>
        <w:rPr>
          <w:b/>
          <w:szCs w:val="20"/>
          <w:lang w:val="pt-PT"/>
        </w:rPr>
      </w:pPr>
      <w:r w:rsidRPr="00FA3856">
        <w:rPr>
          <w:b/>
          <w:szCs w:val="20"/>
          <w:lang w:val="pt-PT"/>
        </w:rPr>
        <w:t>I</w:t>
      </w:r>
      <w:r w:rsidR="00076D64" w:rsidRPr="00FA3856">
        <w:rPr>
          <w:b/>
          <w:szCs w:val="20"/>
          <w:lang w:val="pt-PT"/>
        </w:rPr>
        <w:t>I</w:t>
      </w:r>
      <w:r w:rsidRPr="00FA3856">
        <w:rPr>
          <w:b/>
          <w:szCs w:val="20"/>
          <w:lang w:val="pt-PT"/>
        </w:rPr>
        <w:t>I – Tabela Dinâmica:</w:t>
      </w:r>
    </w:p>
    <w:p w:rsidR="00040D7B" w:rsidRPr="00FA3856" w:rsidRDefault="00040D7B" w:rsidP="002F2479">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417"/>
        <w:gridCol w:w="1040"/>
        <w:gridCol w:w="1020"/>
        <w:gridCol w:w="629"/>
        <w:gridCol w:w="1185"/>
        <w:gridCol w:w="3353"/>
        <w:gridCol w:w="5711"/>
      </w:tblGrid>
      <w:tr w:rsidR="005B30D4" w:rsidRPr="00FA3856" w:rsidTr="00507874">
        <w:trPr>
          <w:trHeight w:val="20"/>
          <w:tblHeader/>
          <w:jc w:val="center"/>
        </w:trPr>
        <w:tc>
          <w:tcPr>
            <w:tcW w:w="980" w:type="dxa"/>
            <w:shd w:val="clear" w:color="000000" w:fill="FFFFFF"/>
            <w:noWrap/>
            <w:vAlign w:val="bottom"/>
            <w:hideMark/>
          </w:tcPr>
          <w:p w:rsidR="005B30D4" w:rsidRPr="00FA3856" w:rsidRDefault="005B30D4" w:rsidP="00040D7B">
            <w:pPr>
              <w:jc w:val="center"/>
              <w:rPr>
                <w:b/>
                <w:bCs/>
                <w:color w:val="000000"/>
                <w:szCs w:val="20"/>
              </w:rPr>
            </w:pPr>
            <w:r w:rsidRPr="00FA3856">
              <w:rPr>
                <w:b/>
                <w:bCs/>
                <w:color w:val="000000"/>
                <w:szCs w:val="20"/>
              </w:rPr>
              <w:t>CÓDIGO</w:t>
            </w:r>
          </w:p>
        </w:tc>
        <w:tc>
          <w:tcPr>
            <w:tcW w:w="2417" w:type="dxa"/>
            <w:shd w:val="clear" w:color="auto" w:fill="auto"/>
            <w:noWrap/>
            <w:vAlign w:val="bottom"/>
            <w:hideMark/>
          </w:tcPr>
          <w:p w:rsidR="005B30D4" w:rsidRPr="00FA3856" w:rsidRDefault="005B30D4" w:rsidP="00040D7B">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040D7B">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040D7B">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040D7B">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040D7B">
            <w:pPr>
              <w:jc w:val="center"/>
              <w:rPr>
                <w:b/>
                <w:bCs/>
                <w:color w:val="000000"/>
                <w:szCs w:val="20"/>
              </w:rPr>
            </w:pPr>
            <w:r w:rsidRPr="00FA3856">
              <w:rPr>
                <w:b/>
                <w:bCs/>
                <w:color w:val="000000"/>
                <w:szCs w:val="20"/>
              </w:rPr>
              <w:t>FORMATO</w:t>
            </w:r>
          </w:p>
        </w:tc>
        <w:tc>
          <w:tcPr>
            <w:tcW w:w="3353" w:type="dxa"/>
            <w:vAlign w:val="bottom"/>
          </w:tcPr>
          <w:p w:rsidR="005B30D4" w:rsidRPr="00FA3856" w:rsidRDefault="005B30D4" w:rsidP="00040D7B">
            <w:pPr>
              <w:jc w:val="center"/>
              <w:rPr>
                <w:b/>
                <w:bCs/>
                <w:color w:val="000000"/>
                <w:szCs w:val="20"/>
              </w:rPr>
            </w:pPr>
            <w:r w:rsidRPr="00FA3856">
              <w:rPr>
                <w:b/>
                <w:bCs/>
                <w:color w:val="000000"/>
                <w:szCs w:val="20"/>
              </w:rPr>
              <w:t>FÓRMULA</w:t>
            </w:r>
          </w:p>
        </w:tc>
        <w:tc>
          <w:tcPr>
            <w:tcW w:w="5711" w:type="dxa"/>
            <w:shd w:val="clear" w:color="auto" w:fill="auto"/>
            <w:vAlign w:val="bottom"/>
          </w:tcPr>
          <w:p w:rsidR="005B30D4" w:rsidRPr="00FA3856" w:rsidRDefault="005B30D4" w:rsidP="00040D7B">
            <w:pPr>
              <w:jc w:val="center"/>
              <w:rPr>
                <w:b/>
                <w:bCs/>
                <w:color w:val="000000"/>
                <w:szCs w:val="20"/>
              </w:rPr>
            </w:pPr>
            <w:r w:rsidRPr="00FA3856">
              <w:rPr>
                <w:b/>
                <w:bCs/>
                <w:szCs w:val="20"/>
              </w:rPr>
              <w:t>ORIENTAÇÕES</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1</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CÁLCULO DA ISENÇÃO E REDUÇÃO</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 </w:t>
            </w:r>
          </w:p>
        </w:tc>
        <w:tc>
          <w:tcPr>
            <w:tcW w:w="3353" w:type="dxa"/>
            <w:vAlign w:val="center"/>
          </w:tcPr>
          <w:p w:rsidR="005B30D4" w:rsidRPr="00FA3856" w:rsidRDefault="005B30D4" w:rsidP="00040D7B">
            <w:pPr>
              <w:rPr>
                <w:bCs/>
                <w:color w:val="000000"/>
                <w:szCs w:val="20"/>
              </w:rPr>
            </w:pPr>
            <w:r w:rsidRPr="00FA3856">
              <w:rPr>
                <w:bCs/>
                <w:color w:val="000000"/>
                <w:szCs w:val="20"/>
              </w:rPr>
              <w:t> </w:t>
            </w:r>
          </w:p>
        </w:tc>
        <w:tc>
          <w:tcPr>
            <w:tcW w:w="5711" w:type="dxa"/>
            <w:shd w:val="clear" w:color="000000" w:fill="FFFFFF"/>
            <w:vAlign w:val="center"/>
          </w:tcPr>
          <w:p w:rsidR="005B30D4" w:rsidRPr="00FA3856" w:rsidRDefault="005B30D4" w:rsidP="00040D7B">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2</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Lucro Presumido Ajustado da Atividade Isenta</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130(9) &gt; 0) </w:t>
            </w:r>
            <w:r w:rsidRPr="00FA3856">
              <w:rPr>
                <w:bCs/>
                <w:color w:val="000000"/>
                <w:szCs w:val="20"/>
              </w:rPr>
              <w:br/>
              <w:t xml:space="preserve">      ENTAO P130(9)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040D7B">
            <w:pPr>
              <w:rPr>
                <w:bCs/>
                <w:color w:val="000000"/>
                <w:szCs w:val="20"/>
              </w:rPr>
            </w:pPr>
            <w:r w:rsidRPr="00FA3856">
              <w:rPr>
                <w:bCs/>
                <w:color w:val="000000"/>
                <w:szCs w:val="20"/>
              </w:rPr>
              <w:t>Corresponde ao valor da linha P130/09.</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3</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Parcela do Lucro Presumido com Isenção do Imposto de Renda</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130(9) &gt; 0) </w:t>
            </w:r>
            <w:r w:rsidRPr="00FA3856">
              <w:rPr>
                <w:bCs/>
                <w:color w:val="000000"/>
                <w:szCs w:val="20"/>
              </w:rPr>
              <w:br/>
              <w:t xml:space="preserve">      ENTAO (P130(9) * 1,00)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040D7B">
            <w:pPr>
              <w:pStyle w:val="PSDS-CorpodeTexto0"/>
              <w:jc w:val="both"/>
              <w:rPr>
                <w:rFonts w:ascii="Times New Roman" w:hAnsi="Times New Roman"/>
              </w:rPr>
            </w:pPr>
            <w:r w:rsidRPr="00FA3856">
              <w:rPr>
                <w:rFonts w:ascii="Times New Roman" w:hAnsi="Times New Roman"/>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4</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P200(26) * 0,15 * 1,00 * (P130(9) / (P200(26) + (P200(22)))) </w:t>
            </w:r>
            <w:r w:rsidRPr="00FA3856">
              <w:rPr>
                <w:bCs/>
                <w:color w:val="000000"/>
                <w:szCs w:val="20"/>
              </w:rPr>
              <w:br/>
              <w:t>FIM_SE</w:t>
            </w:r>
          </w:p>
        </w:tc>
        <w:tc>
          <w:tcPr>
            <w:tcW w:w="5711" w:type="dxa"/>
            <w:shd w:val="clear" w:color="000000" w:fill="FFFFFF"/>
            <w:vAlign w:val="center"/>
          </w:tcPr>
          <w:p w:rsidR="005B30D4" w:rsidRPr="00FA3856" w:rsidRDefault="005B30D4" w:rsidP="00945145">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isenção</w:t>
            </w:r>
            <w:r w:rsidRPr="00FA3856">
              <w:rPr>
                <w:rFonts w:ascii="Times New Roman" w:hAnsi="Times New Roman"/>
              </w:rPr>
              <w:t xml:space="preserve"> do imposto de renda com base na seguinte operação:</w:t>
            </w:r>
          </w:p>
          <w:p w:rsidR="005B30D4" w:rsidRPr="00FA3856" w:rsidRDefault="005B30D4" w:rsidP="00945145">
            <w:pPr>
              <w:pStyle w:val="PSDS-CorpodeTexto0"/>
              <w:jc w:val="both"/>
              <w:rPr>
                <w:rFonts w:ascii="Times New Roman" w:hAnsi="Times New Roman"/>
              </w:rPr>
            </w:pPr>
            <w:r w:rsidRPr="00FA3856">
              <w:rPr>
                <w:rFonts w:ascii="Times New Roman" w:hAnsi="Times New Roman"/>
              </w:rPr>
              <w:t xml:space="preserve">I - cálculo da razão entre o valor informado na linha P130/9 e a soma dos valores das linhas P200/26 e P200/23 (Base de Cálculo do Imposto sobre o Lucro Presumido e Excedente de Variação Cambial </w:t>
            </w:r>
            <w:hyperlink r:id="rId172"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945145">
            <w:pPr>
              <w:pStyle w:val="PSDS-CorpodeTexto0"/>
              <w:jc w:val="both"/>
              <w:rPr>
                <w:rFonts w:ascii="Times New Roman" w:hAnsi="Times New Roman"/>
              </w:rPr>
            </w:pPr>
            <w:r w:rsidRPr="00FA3856">
              <w:rPr>
                <w:rFonts w:ascii="Times New Roman" w:hAnsi="Times New Roman"/>
              </w:rPr>
              <w:t>II - multiplicação do valor do imposto de renda apurado com base no lucro presumido pelo valor 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5</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1,00 * P130(9) / (P200(26) + P200(22))      </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ind w:firstLine="708"/>
              <w:jc w:val="both"/>
              <w:rPr>
                <w:rFonts w:ascii="Times New Roman" w:hAnsi="Times New Roman"/>
                <w:bCs/>
                <w:color w:val="00000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6</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ISENÇÃO</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P230(4) + P230(5)</w:t>
            </w:r>
          </w:p>
        </w:tc>
        <w:tc>
          <w:tcPr>
            <w:tcW w:w="5711" w:type="dxa"/>
            <w:shd w:val="clear" w:color="000000" w:fill="FFFFFF"/>
            <w:vAlign w:val="center"/>
          </w:tcPr>
          <w:p w:rsidR="005B30D4" w:rsidRPr="00FA3856" w:rsidRDefault="005B30D4" w:rsidP="004519EA">
            <w:pPr>
              <w:jc w:val="both"/>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lastRenderedPageBreak/>
              <w:t>7</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Lucro Presumido Ajustado da Atividade com Redução de 75%</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130(18) &gt; 0) </w:t>
            </w:r>
            <w:r w:rsidRPr="00FA3856">
              <w:rPr>
                <w:bCs/>
                <w:color w:val="000000"/>
                <w:szCs w:val="20"/>
              </w:rPr>
              <w:br/>
              <w:t xml:space="preserve">      ENTAO P130(18)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040D7B">
            <w:pPr>
              <w:rPr>
                <w:bCs/>
                <w:color w:val="000000"/>
                <w:szCs w:val="20"/>
              </w:rPr>
            </w:pPr>
            <w:r w:rsidRPr="00FA3856">
              <w:rPr>
                <w:bCs/>
                <w:color w:val="000000"/>
                <w:szCs w:val="20"/>
              </w:rPr>
              <w:t>Corresponde ao valor da linha P130/18.</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40D7B">
            <w:pPr>
              <w:jc w:val="center"/>
              <w:rPr>
                <w:bCs/>
                <w:color w:val="000000"/>
                <w:szCs w:val="20"/>
              </w:rPr>
            </w:pPr>
            <w:r w:rsidRPr="00FA3856">
              <w:rPr>
                <w:bCs/>
                <w:color w:val="000000"/>
                <w:szCs w:val="20"/>
              </w:rPr>
              <w:t>8</w:t>
            </w:r>
          </w:p>
        </w:tc>
        <w:tc>
          <w:tcPr>
            <w:tcW w:w="2417" w:type="dxa"/>
            <w:shd w:val="clear" w:color="000000" w:fill="FFFFFF"/>
            <w:vAlign w:val="center"/>
            <w:hideMark/>
          </w:tcPr>
          <w:p w:rsidR="005B30D4" w:rsidRPr="00FA3856" w:rsidRDefault="005B30D4" w:rsidP="00040D7B">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040D7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40D7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40D7B">
            <w:pPr>
              <w:jc w:val="center"/>
              <w:rPr>
                <w:bCs/>
                <w:color w:val="000000"/>
                <w:szCs w:val="20"/>
              </w:rPr>
            </w:pPr>
            <w:r w:rsidRPr="00FA3856">
              <w:rPr>
                <w:bCs/>
                <w:color w:val="000000"/>
                <w:szCs w:val="20"/>
              </w:rPr>
              <w:t>N</w:t>
            </w:r>
          </w:p>
        </w:tc>
        <w:tc>
          <w:tcPr>
            <w:tcW w:w="3353" w:type="dxa"/>
            <w:vAlign w:val="center"/>
          </w:tcPr>
          <w:p w:rsidR="005B30D4" w:rsidRPr="00FA3856" w:rsidRDefault="005B30D4" w:rsidP="00040D7B">
            <w:pPr>
              <w:rPr>
                <w:bCs/>
                <w:color w:val="000000"/>
                <w:szCs w:val="20"/>
              </w:rPr>
            </w:pPr>
            <w:r w:rsidRPr="00FA3856">
              <w:rPr>
                <w:bCs/>
                <w:color w:val="000000"/>
                <w:szCs w:val="20"/>
              </w:rPr>
              <w:t xml:space="preserve">SE (P130(18) &gt; 0) </w:t>
            </w:r>
            <w:r w:rsidRPr="00FA3856">
              <w:rPr>
                <w:bCs/>
                <w:color w:val="000000"/>
                <w:szCs w:val="20"/>
              </w:rPr>
              <w:br/>
              <w:t xml:space="preserve">      ENTAO (P130(18) * 0,75)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040D7B">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9</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P200(26) * 0,15 * 0,75 * (P130(18) / (P200(26) + (P200(22)))) </w:t>
            </w:r>
            <w:r w:rsidRPr="00FA3856">
              <w:rPr>
                <w:bCs/>
                <w:color w:val="000000"/>
                <w:szCs w:val="20"/>
              </w:rPr>
              <w:br/>
              <w:t>FIM_SE</w:t>
            </w:r>
          </w:p>
        </w:tc>
        <w:tc>
          <w:tcPr>
            <w:tcW w:w="5711" w:type="dxa"/>
            <w:shd w:val="clear" w:color="000000" w:fill="FFFFFF"/>
            <w:vAlign w:val="center"/>
          </w:tcPr>
          <w:p w:rsidR="005B30D4" w:rsidRPr="00FA3856" w:rsidRDefault="005B30D4" w:rsidP="00945145">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8C5FA9">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3"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8C5FA9">
            <w:pPr>
              <w:pStyle w:val="PSDS-CorpodeTexto0"/>
              <w:jc w:val="both"/>
              <w:rPr>
                <w:rFonts w:ascii="Times New Roman" w:hAnsi="Times New Roman"/>
              </w:rPr>
            </w:pPr>
            <w:r w:rsidRPr="00FA3856">
              <w:rPr>
                <w:rFonts w:ascii="Times New Roman" w:hAnsi="Times New Roman"/>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0</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75 * (P130(18) / (P200(26) + P200(22)))      </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1</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9) + P230(10)</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2</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Lucro Presumido Ajustado da Atividade com Redução de 70%</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27) &gt; 0) </w:t>
            </w:r>
            <w:r w:rsidRPr="00FA3856">
              <w:rPr>
                <w:bCs/>
                <w:color w:val="000000"/>
                <w:szCs w:val="20"/>
              </w:rPr>
              <w:br/>
              <w:t xml:space="preserve">      ENTAO P130(27)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bCs/>
                <w:color w:val="000000"/>
                <w:szCs w:val="20"/>
              </w:rPr>
              <w:t>Corresponde ao valor da linha P130/27.</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3</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27) &gt; 0) </w:t>
            </w:r>
            <w:r w:rsidRPr="00FA3856">
              <w:rPr>
                <w:bCs/>
                <w:color w:val="000000"/>
                <w:szCs w:val="20"/>
              </w:rPr>
              <w:br/>
              <w:t xml:space="preserve">      ENTAO (P130(27) * 0,70)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lastRenderedPageBreak/>
              <w:t>14</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w:t>
            </w:r>
            <w:r w:rsidRPr="00FA3856">
              <w:rPr>
                <w:bCs/>
                <w:color w:val="000000"/>
                <w:szCs w:val="20"/>
              </w:rPr>
              <w:br/>
              <w:t xml:space="preserve">      SENAO P200(26) * 0,15 * 0,70 * (P130(27) / (P200(26) + (P200(22))))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4"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4519EA">
            <w:pPr>
              <w:rPr>
                <w:bCs/>
                <w:color w:val="000000"/>
                <w:szCs w:val="20"/>
              </w:rPr>
            </w:pPr>
            <w:r w:rsidRPr="00FA3856">
              <w:rPr>
                <w:szCs w:val="20"/>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5</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70 * (P130(27) / (P200(26) + P200(22)))</w:t>
            </w:r>
            <w:r w:rsidRPr="00FA3856">
              <w:rPr>
                <w:bCs/>
                <w:color w:val="000000"/>
                <w:szCs w:val="20"/>
              </w:rPr>
              <w:br/>
              <w:t xml:space="preserve">               </w:t>
            </w:r>
            <w:bookmarkStart w:id="488" w:name="BM14B/27"/>
            <w:bookmarkStart w:id="489" w:name="BM14B/32"/>
            <w:bookmarkStart w:id="490" w:name="BM14B/37"/>
            <w:bookmarkStart w:id="491" w:name="BM14B/42"/>
            <w:bookmarkStart w:id="492" w:name="BM14B/47"/>
            <w:bookmarkStart w:id="493" w:name="BM14B/52"/>
            <w:bookmarkStart w:id="494" w:name="BM14B/57"/>
            <w:bookmarkStart w:id="495" w:name="BM14B/28"/>
            <w:bookmarkStart w:id="496" w:name="BM14B/33"/>
            <w:bookmarkStart w:id="497" w:name="BM14B/38"/>
            <w:bookmarkStart w:id="498" w:name="BM14B/43"/>
            <w:bookmarkStart w:id="499" w:name="BM14B/48"/>
            <w:bookmarkStart w:id="500" w:name="BM14B/53"/>
            <w:bookmarkStart w:id="501" w:name="BM14B/58"/>
            <w:bookmarkStart w:id="502" w:name="BM14B/29"/>
            <w:bookmarkStart w:id="503" w:name="BM14B/34"/>
            <w:bookmarkStart w:id="504" w:name="BM14B/39"/>
            <w:bookmarkStart w:id="505" w:name="BM14B/44"/>
            <w:bookmarkStart w:id="506" w:name="BM14B/49"/>
            <w:bookmarkStart w:id="507" w:name="BM14B/54"/>
            <w:bookmarkStart w:id="508" w:name="BM14B/59"/>
            <w:bookmarkStart w:id="509" w:name="BM14B/30"/>
            <w:bookmarkStart w:id="510" w:name="BM14B/35"/>
            <w:bookmarkStart w:id="511" w:name="BM14B/40"/>
            <w:bookmarkStart w:id="512" w:name="BM14B/45"/>
            <w:bookmarkStart w:id="513" w:name="BM14B/55"/>
            <w:bookmarkStart w:id="514" w:name="BM14B/60"/>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r w:rsidRPr="00FA3856">
              <w:rPr>
                <w:bCs/>
                <w:color w:val="000000"/>
                <w:szCs w:val="20"/>
              </w:rP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6</w:t>
            </w:r>
          </w:p>
        </w:tc>
        <w:tc>
          <w:tcPr>
            <w:tcW w:w="2417" w:type="dxa"/>
            <w:shd w:val="clear" w:color="000000" w:fill="FFFFFF"/>
            <w:vAlign w:val="center"/>
            <w:hideMark/>
          </w:tcPr>
          <w:p w:rsidR="0050787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14) + P230(15)</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7</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Lucro Presumido Ajustado da Atividade com Redução de 50%</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36) &gt; 0) </w:t>
            </w:r>
            <w:r w:rsidRPr="00FA3856">
              <w:rPr>
                <w:bCs/>
                <w:color w:val="000000"/>
                <w:szCs w:val="20"/>
              </w:rPr>
              <w:br/>
              <w:t xml:space="preserve">       ENTAO P130(36)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bCs/>
                <w:color w:val="000000"/>
                <w:szCs w:val="20"/>
              </w:rPr>
              <w:t>Corresponde ao valor da linha P130/36.</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8</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36) &gt; 0) </w:t>
            </w:r>
            <w:r w:rsidRPr="00FA3856">
              <w:rPr>
                <w:bCs/>
                <w:color w:val="000000"/>
                <w:szCs w:val="20"/>
              </w:rPr>
              <w:br/>
              <w:t xml:space="preserve">       ENTAO (P130(36) * 0,50)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19</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P200(26) * 0,15 * 0,50 * (P130(36) / (P200(26) + (P200(22))))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5"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4519EA">
            <w:pPr>
              <w:rPr>
                <w:bCs/>
                <w:color w:val="000000"/>
                <w:szCs w:val="20"/>
              </w:rPr>
            </w:pPr>
            <w:r w:rsidRPr="00FA3856">
              <w:rPr>
                <w:szCs w:val="20"/>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lastRenderedPageBreak/>
              <w:t>20</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50 * (P130(36) / (P200(26) + P200(22)))</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1</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19) + P230(20)</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2</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Lucro Presumido Ajustado da Atividade com Redução de 33,33%</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45) &gt; 0) </w:t>
            </w:r>
            <w:r w:rsidRPr="00FA3856">
              <w:rPr>
                <w:bCs/>
                <w:color w:val="000000"/>
                <w:szCs w:val="20"/>
              </w:rPr>
              <w:br/>
              <w:t xml:space="preserve">      ENTAO P130(45)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bCs/>
                <w:color w:val="000000"/>
                <w:szCs w:val="20"/>
              </w:rPr>
              <w:t>Corresponde ao valor da linha P130/45.</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3</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45) &gt; 0) </w:t>
            </w:r>
            <w:r w:rsidRPr="00FA3856">
              <w:rPr>
                <w:bCs/>
                <w:color w:val="000000"/>
                <w:szCs w:val="20"/>
              </w:rPr>
              <w:br/>
              <w:t xml:space="preserve">       ENTAO (P130(45) * 0,3333)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4</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P200(26) * 0,15 * 0,3333 * (P130(45) / (P200(26) + (P200(22))))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6"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4519EA">
            <w:pPr>
              <w:rPr>
                <w:bCs/>
                <w:color w:val="000000"/>
                <w:szCs w:val="20"/>
              </w:rPr>
            </w:pPr>
            <w:r w:rsidRPr="00FA3856">
              <w:rPr>
                <w:szCs w:val="20"/>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5</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3333 * (P130(45) / (P200(26) + </w:t>
            </w:r>
            <w:r w:rsidRPr="00FA3856">
              <w:rPr>
                <w:bCs/>
                <w:color w:val="000000"/>
                <w:szCs w:val="20"/>
              </w:rPr>
              <w:lastRenderedPageBreak/>
              <w:t>P200(22)))</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6</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24) + P230(25)</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7</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Lucro Presumido Ajustado da Atividade com Redução de 25%</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54) &gt; 0) </w:t>
            </w:r>
            <w:r w:rsidRPr="00FA3856">
              <w:rPr>
                <w:bCs/>
                <w:color w:val="000000"/>
                <w:szCs w:val="20"/>
              </w:rPr>
              <w:br/>
              <w:t xml:space="preserve">       ENTAO P130(54)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bCs/>
                <w:color w:val="000000"/>
                <w:szCs w:val="20"/>
              </w:rPr>
              <w:t>Corresponde ao valor da linha P130/54.</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8</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54) &gt; 0) </w:t>
            </w:r>
            <w:r w:rsidRPr="00FA3856">
              <w:rPr>
                <w:bCs/>
                <w:color w:val="000000"/>
                <w:szCs w:val="20"/>
              </w:rPr>
              <w:br/>
              <w:t xml:space="preserve">      ENTAO (P130(54) * 0,25)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29</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P200(26) * 0,15 * 0,25 * (P130(54) / (P200(26) + (P200(22))))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7"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4519EA">
            <w:pPr>
              <w:rPr>
                <w:bCs/>
                <w:color w:val="000000"/>
                <w:szCs w:val="20"/>
              </w:rPr>
            </w:pPr>
            <w:r w:rsidRPr="00FA3856">
              <w:rPr>
                <w:szCs w:val="20"/>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0</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25 * (P130(54) / (P200(26) + P200(22)))</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1</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29) + P230(30)</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2</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Lucro Presumido Ajustado da Atividade com Redução de 12,5%</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63) &gt; 0) </w:t>
            </w:r>
            <w:r w:rsidRPr="00FA3856">
              <w:rPr>
                <w:bCs/>
                <w:color w:val="000000"/>
                <w:szCs w:val="20"/>
              </w:rPr>
              <w:br/>
              <w:t xml:space="preserve">      ENTAO P130(63)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bCs/>
                <w:color w:val="000000"/>
                <w:szCs w:val="20"/>
              </w:rPr>
              <w:t>Corresponde ao valor da linha P130/56.</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lastRenderedPageBreak/>
              <w:t>33</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Parcela do Lucro Presumido com Redução do Imposto de Renda</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130(63) &gt; 0) </w:t>
            </w:r>
            <w:r w:rsidRPr="00FA3856">
              <w:rPr>
                <w:bCs/>
                <w:color w:val="000000"/>
                <w:szCs w:val="20"/>
              </w:rPr>
              <w:br/>
              <w:t xml:space="preserve">      ENTAO (P130(63) * 0,125) </w:t>
            </w:r>
            <w:r w:rsidRPr="00FA3856">
              <w:rPr>
                <w:bCs/>
                <w:color w:val="000000"/>
                <w:szCs w:val="20"/>
              </w:rPr>
              <w:br/>
              <w:t xml:space="preserve">      SENAO 0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Valor correspondente à aplicação, sobre o lucro presumido de cada atividade, do respectivo percentual de redução do imposto de renda. No caso de isenção do imposto, corresponde ao próprio valor do lucro presum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4</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Impost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w:t>
            </w:r>
            <w:r w:rsidRPr="00FA3856">
              <w:rPr>
                <w:bCs/>
                <w:color w:val="000000"/>
                <w:szCs w:val="20"/>
              </w:rPr>
              <w:br/>
              <w:t xml:space="preserve">       SENAO P200(26) * 0,15 * 0,125 * (P130(63) / (P200(26) + (P200(22)))) </w:t>
            </w:r>
            <w:r w:rsidRPr="00FA3856">
              <w:rPr>
                <w:bCs/>
                <w:color w:val="000000"/>
                <w:szCs w:val="20"/>
              </w:rPr>
              <w:br/>
              <w:t>FIM_SE</w:t>
            </w:r>
          </w:p>
        </w:tc>
        <w:tc>
          <w:tcPr>
            <w:tcW w:w="5711" w:type="dxa"/>
            <w:shd w:val="clear" w:color="000000" w:fill="FFFFFF"/>
            <w:vAlign w:val="center"/>
          </w:tcPr>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A ECF calcula o valor da </w:t>
            </w:r>
            <w:r w:rsidRPr="00FA3856">
              <w:rPr>
                <w:rFonts w:ascii="Times New Roman" w:hAnsi="Times New Roman"/>
                <w:b/>
                <w:bCs/>
              </w:rPr>
              <w:t>redução</w:t>
            </w:r>
            <w:r w:rsidRPr="00FA3856">
              <w:rPr>
                <w:rFonts w:ascii="Times New Roman" w:hAnsi="Times New Roman"/>
              </w:rPr>
              <w:t xml:space="preserve"> do imposto de renda com base na seguinte operação:</w:t>
            </w:r>
          </w:p>
          <w:p w:rsidR="005B30D4" w:rsidRPr="00FA3856" w:rsidRDefault="005B30D4" w:rsidP="004519EA">
            <w:pPr>
              <w:pStyle w:val="PSDS-CorpodeTexto0"/>
              <w:jc w:val="both"/>
              <w:rPr>
                <w:rFonts w:ascii="Times New Roman" w:hAnsi="Times New Roman"/>
              </w:rPr>
            </w:pPr>
            <w:r w:rsidRPr="00FA3856">
              <w:rPr>
                <w:rFonts w:ascii="Times New Roman" w:hAnsi="Times New Roman"/>
              </w:rPr>
              <w:t xml:space="preserve">I - cálculo da razão entre o valor do lucro presumido ajustado de cada atividade beneficiada com redução do imposto de renda e a soma dos valores das linhas P200/26 e P200/22 (Base de Cálculo do Imposto sobre o Lucro Presumido e Excedente de Variação Cambial </w:t>
            </w:r>
            <w:hyperlink r:id="rId178" w:anchor="MP1807" w:history="1">
              <w:r w:rsidRPr="00FA3856">
                <w:rPr>
                  <w:rFonts w:ascii="Times New Roman" w:hAnsi="Times New Roman"/>
                </w:rPr>
                <w:t>MP nº 1.858</w:t>
              </w:r>
            </w:hyperlink>
            <w:r w:rsidRPr="00FA3856">
              <w:rPr>
                <w:rFonts w:ascii="Times New Roman" w:hAnsi="Times New Roman"/>
              </w:rPr>
              <w:t>, de 1999, art. 31);</w:t>
            </w:r>
          </w:p>
          <w:p w:rsidR="005B30D4" w:rsidRPr="00FA3856" w:rsidRDefault="005B30D4" w:rsidP="004519EA">
            <w:pPr>
              <w:rPr>
                <w:bCs/>
                <w:color w:val="000000"/>
                <w:szCs w:val="20"/>
              </w:rPr>
            </w:pPr>
            <w:r w:rsidRPr="00FA3856">
              <w:rPr>
                <w:szCs w:val="20"/>
              </w:rPr>
              <w:t>II - multiplicação do valor do imposto de renda apurado com base no lucro presumido pelo valor de cada razão obtida na forma do item I.</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5</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 xml:space="preserve">SE (((P200(26) + P200(22)) = 0) OU P200(26) &lt; 0) </w:t>
            </w:r>
            <w:r w:rsidRPr="00FA3856">
              <w:rPr>
                <w:bCs/>
                <w:color w:val="000000"/>
                <w:szCs w:val="20"/>
              </w:rPr>
              <w:br/>
              <w:t xml:space="preserve">       ENTAO 0 </w:t>
            </w:r>
            <w:r w:rsidRPr="00FA3856">
              <w:rPr>
                <w:bCs/>
                <w:color w:val="000000"/>
                <w:szCs w:val="20"/>
              </w:rPr>
              <w:br/>
              <w:t xml:space="preserve">       SENAO SE (P200(26) &lt;= (20000 * MESES_PERIODO())) </w:t>
            </w:r>
            <w:r w:rsidRPr="00FA3856">
              <w:rPr>
                <w:bCs/>
                <w:color w:val="000000"/>
                <w:szCs w:val="20"/>
              </w:rPr>
              <w:br/>
              <w:t xml:space="preserve">                           ENTAO 0 </w:t>
            </w:r>
            <w:r w:rsidRPr="00FA3856">
              <w:rPr>
                <w:bCs/>
                <w:color w:val="000000"/>
                <w:szCs w:val="20"/>
              </w:rPr>
              <w:br/>
              <w:t xml:space="preserve">                           SENAO (P200(26) - (20000 * MESES_PERIODO())) * 0,10 * 0,125 * (P130(63) / (P200(26) + P200(22)))</w:t>
            </w:r>
            <w:r w:rsidRPr="00FA3856">
              <w:rPr>
                <w:bCs/>
                <w:color w:val="000000"/>
                <w:szCs w:val="20"/>
              </w:rPr>
              <w:br/>
              <w:t xml:space="preserve">                    FIM_SE </w:t>
            </w:r>
            <w:r w:rsidRPr="00FA3856">
              <w:rPr>
                <w:bCs/>
                <w:color w:val="000000"/>
                <w:szCs w:val="20"/>
              </w:rPr>
              <w:br/>
              <w:t>FIM_SE</w:t>
            </w:r>
          </w:p>
        </w:tc>
        <w:tc>
          <w:tcPr>
            <w:tcW w:w="5711" w:type="dxa"/>
            <w:shd w:val="clear" w:color="000000" w:fill="FFFFFF"/>
            <w:vAlign w:val="center"/>
          </w:tcPr>
          <w:p w:rsidR="005B30D4" w:rsidRPr="00FA3856" w:rsidRDefault="005B30D4" w:rsidP="00945145">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945145">
            <w:pPr>
              <w:jc w:val="center"/>
              <w:rPr>
                <w:bCs/>
                <w:color w:val="000000"/>
                <w:szCs w:val="20"/>
              </w:rPr>
            </w:pPr>
            <w:r w:rsidRPr="00FA3856">
              <w:rPr>
                <w:bCs/>
                <w:color w:val="000000"/>
                <w:szCs w:val="20"/>
              </w:rPr>
              <w:t>36</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34) + P230(35)</w:t>
            </w:r>
          </w:p>
        </w:tc>
        <w:tc>
          <w:tcPr>
            <w:tcW w:w="5711" w:type="dxa"/>
            <w:shd w:val="clear" w:color="000000" w:fill="FFFFFF"/>
            <w:vAlign w:val="center"/>
          </w:tcPr>
          <w:p w:rsidR="005B30D4" w:rsidRPr="00FA3856" w:rsidRDefault="005B30D4" w:rsidP="00945145">
            <w:pPr>
              <w:rPr>
                <w:bCs/>
                <w:color w:val="000000"/>
                <w:szCs w:val="20"/>
              </w:rPr>
            </w:pPr>
            <w:r w:rsidRPr="00FA3856">
              <w:rPr>
                <w:szCs w:val="20"/>
              </w:rPr>
              <w:t>Somatório dos valores informados, a título do imposto e adicional.</w:t>
            </w:r>
          </w:p>
        </w:tc>
      </w:tr>
      <w:tr w:rsidR="005B30D4" w:rsidRPr="00FA3856" w:rsidTr="00507874">
        <w:trPr>
          <w:trHeight w:val="20"/>
          <w:jc w:val="center"/>
        </w:trPr>
        <w:tc>
          <w:tcPr>
            <w:tcW w:w="980" w:type="dxa"/>
            <w:shd w:val="clear" w:color="000000" w:fill="FFFFFF"/>
            <w:vAlign w:val="center"/>
            <w:hideMark/>
          </w:tcPr>
          <w:p w:rsidR="005B30D4" w:rsidRPr="00FA3856" w:rsidRDefault="00507874" w:rsidP="00945145">
            <w:pPr>
              <w:jc w:val="center"/>
              <w:rPr>
                <w:bCs/>
                <w:color w:val="000000"/>
                <w:szCs w:val="20"/>
              </w:rPr>
            </w:pPr>
            <w:r w:rsidRPr="00FA3856">
              <w:rPr>
                <w:bCs/>
                <w:color w:val="000000"/>
                <w:szCs w:val="20"/>
              </w:rPr>
              <w:t>3</w:t>
            </w:r>
            <w:r w:rsidR="005B30D4" w:rsidRPr="00FA3856">
              <w:rPr>
                <w:bCs/>
                <w:color w:val="000000"/>
                <w:szCs w:val="20"/>
              </w:rPr>
              <w:t>7</w:t>
            </w:r>
          </w:p>
        </w:tc>
        <w:tc>
          <w:tcPr>
            <w:tcW w:w="2417" w:type="dxa"/>
            <w:shd w:val="clear" w:color="000000" w:fill="FFFFFF"/>
            <w:vAlign w:val="center"/>
            <w:hideMark/>
          </w:tcPr>
          <w:p w:rsidR="005B30D4" w:rsidRPr="00FA3856" w:rsidRDefault="005B30D4" w:rsidP="00945145">
            <w:pPr>
              <w:rPr>
                <w:bCs/>
                <w:color w:val="000000"/>
                <w:szCs w:val="20"/>
              </w:rPr>
            </w:pPr>
            <w:r w:rsidRPr="00FA3856">
              <w:rPr>
                <w:bCs/>
                <w:color w:val="000000"/>
                <w:szCs w:val="20"/>
              </w:rPr>
              <w:t>TOTAL DA ISENÇÃO E REDUÇÃO</w:t>
            </w:r>
          </w:p>
        </w:tc>
        <w:tc>
          <w:tcPr>
            <w:tcW w:w="1040" w:type="dxa"/>
            <w:shd w:val="clear" w:color="auto" w:fill="auto"/>
            <w:noWrap/>
            <w:vAlign w:val="bottom"/>
            <w:hideMark/>
          </w:tcPr>
          <w:p w:rsidR="005B30D4" w:rsidRPr="00FA3856" w:rsidRDefault="005B30D4" w:rsidP="00945145">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945145">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945145">
            <w:pPr>
              <w:jc w:val="center"/>
              <w:rPr>
                <w:bCs/>
                <w:color w:val="000000"/>
                <w:szCs w:val="20"/>
              </w:rPr>
            </w:pPr>
            <w:r w:rsidRPr="00FA3856">
              <w:rPr>
                <w:bCs/>
                <w:color w:val="000000"/>
                <w:szCs w:val="20"/>
              </w:rPr>
              <w:t>N</w:t>
            </w:r>
          </w:p>
        </w:tc>
        <w:tc>
          <w:tcPr>
            <w:tcW w:w="3353" w:type="dxa"/>
            <w:vAlign w:val="center"/>
          </w:tcPr>
          <w:p w:rsidR="005B30D4" w:rsidRPr="00FA3856" w:rsidRDefault="005B30D4" w:rsidP="00945145">
            <w:pPr>
              <w:rPr>
                <w:bCs/>
                <w:color w:val="000000"/>
                <w:szCs w:val="20"/>
              </w:rPr>
            </w:pPr>
            <w:r w:rsidRPr="00FA3856">
              <w:rPr>
                <w:bCs/>
                <w:color w:val="000000"/>
                <w:szCs w:val="20"/>
              </w:rPr>
              <w:t>P230(6) + P230(11) + P230(16) + P230(21) + P230(26) + P230(31) + P230(36)</w:t>
            </w:r>
          </w:p>
        </w:tc>
        <w:tc>
          <w:tcPr>
            <w:tcW w:w="5711" w:type="dxa"/>
            <w:shd w:val="clear" w:color="000000" w:fill="FFFFFF"/>
            <w:vAlign w:val="center"/>
          </w:tcPr>
          <w:p w:rsidR="005B30D4" w:rsidRPr="00FA3856" w:rsidRDefault="005B30D4" w:rsidP="00945145">
            <w:pPr>
              <w:rPr>
                <w:bCs/>
                <w:color w:val="000000"/>
                <w:szCs w:val="20"/>
              </w:rPr>
            </w:pPr>
          </w:p>
        </w:tc>
      </w:tr>
    </w:tbl>
    <w:p w:rsidR="004519EA" w:rsidRPr="00FA3856" w:rsidRDefault="004519EA" w:rsidP="004519EA">
      <w:pPr>
        <w:pStyle w:val="Corpodetexto"/>
        <w:rPr>
          <w:rFonts w:ascii="Times New Roman" w:hAnsi="Times New Roman"/>
          <w:b/>
          <w:color w:val="002060"/>
          <w:szCs w:val="20"/>
        </w:rPr>
      </w:pPr>
    </w:p>
    <w:p w:rsidR="004519EA" w:rsidRPr="00FA3856" w:rsidRDefault="00507874" w:rsidP="004519E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4519EA" w:rsidRPr="00FA3856">
        <w:rPr>
          <w:rFonts w:ascii="Times New Roman" w:hAnsi="Times New Roman"/>
          <w:b/>
          <w:color w:val="002060"/>
          <w:szCs w:val="20"/>
        </w:rPr>
        <w:t>|P230|37|TOTAL DA ISENÇÃO E REDUÇÃO|10000,00|</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P230|: Identificação do tipo do registro.</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37|: Código da linha.</w:t>
      </w:r>
      <w:r w:rsidRPr="00FA3856">
        <w:rPr>
          <w:rFonts w:ascii="Times New Roman" w:hAnsi="Times New Roman"/>
          <w:color w:val="002060"/>
          <w:szCs w:val="20"/>
        </w:rPr>
        <w:tab/>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TOTAL DA ISENÇÃO E REDUÇÃO|: Descrição da linha.</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076D64" w:rsidRPr="00FA3856" w:rsidRDefault="00076D64" w:rsidP="002F2479">
      <w:pPr>
        <w:rPr>
          <w:b/>
          <w:bCs/>
          <w:color w:val="0000FF"/>
          <w:szCs w:val="20"/>
        </w:rPr>
      </w:pPr>
    </w:p>
    <w:p w:rsidR="004519EA" w:rsidRPr="00FA3856" w:rsidRDefault="004519EA">
      <w:pPr>
        <w:spacing w:after="200" w:line="276" w:lineRule="auto"/>
        <w:rPr>
          <w:b/>
          <w:bCs/>
          <w:color w:val="0000FF"/>
          <w:szCs w:val="20"/>
        </w:rPr>
      </w:pPr>
      <w:r w:rsidRPr="00FA3856">
        <w:rPr>
          <w:color w:val="0000FF"/>
          <w:szCs w:val="20"/>
        </w:rPr>
        <w:br w:type="page"/>
      </w:r>
    </w:p>
    <w:p w:rsidR="00744E50" w:rsidRPr="00FA3856" w:rsidRDefault="00744E50" w:rsidP="00744E50">
      <w:pPr>
        <w:pStyle w:val="Ttulo1"/>
        <w:jc w:val="both"/>
        <w:rPr>
          <w:color w:val="0000FF"/>
          <w:szCs w:val="20"/>
        </w:rPr>
      </w:pPr>
      <w:bookmarkStart w:id="515" w:name="_Toc454359358"/>
      <w:r w:rsidRPr="00FA3856">
        <w:rPr>
          <w:color w:val="0000FF"/>
          <w:szCs w:val="20"/>
        </w:rPr>
        <w:lastRenderedPageBreak/>
        <w:t xml:space="preserve">Registro P300: Cálculo do </w:t>
      </w:r>
      <w:r w:rsidR="00840B82" w:rsidRPr="00FA3856">
        <w:rPr>
          <w:color w:val="0000FF"/>
          <w:szCs w:val="20"/>
        </w:rPr>
        <w:t>IRPJ</w:t>
      </w:r>
      <w:r w:rsidRPr="00FA3856">
        <w:rPr>
          <w:color w:val="0000FF"/>
          <w:szCs w:val="20"/>
        </w:rPr>
        <w:t xml:space="preserve"> com Base no Lucro Presumido</w:t>
      </w:r>
      <w:bookmarkEnd w:id="515"/>
    </w:p>
    <w:p w:rsidR="00744E50" w:rsidRPr="00FA3856" w:rsidRDefault="00744E50" w:rsidP="00744E50">
      <w:pPr>
        <w:rPr>
          <w:szCs w:val="20"/>
        </w:rPr>
      </w:pPr>
    </w:p>
    <w:p w:rsidR="00DB2F10" w:rsidRPr="00FA3856" w:rsidRDefault="0080551F" w:rsidP="003C0945">
      <w:pPr>
        <w:pStyle w:val="PSDS-CorpodeTexto0"/>
        <w:ind w:firstLine="708"/>
        <w:jc w:val="both"/>
        <w:rPr>
          <w:rFonts w:ascii="Times New Roman" w:hAnsi="Times New Roman"/>
        </w:rPr>
      </w:pPr>
      <w:r w:rsidRPr="00FA3856">
        <w:rPr>
          <w:rFonts w:ascii="Times New Roman" w:hAnsi="Times New Roman"/>
        </w:rPr>
        <w:t>Este registro é habilitado</w:t>
      </w:r>
      <w:r w:rsidR="00DB2F10" w:rsidRPr="00FA3856">
        <w:rPr>
          <w:rFonts w:ascii="Times New Roman" w:hAnsi="Times New Roman"/>
        </w:rPr>
        <w:t xml:space="preserve"> para a pessoa jurídica tributada com base no lucro presum</w:t>
      </w:r>
      <w:r w:rsidR="000C2444" w:rsidRPr="00FA3856">
        <w:rPr>
          <w:rFonts w:ascii="Times New Roman" w:hAnsi="Times New Roman"/>
        </w:rPr>
        <w:t>ido, optante ou não pelo Refis.</w:t>
      </w:r>
    </w:p>
    <w:p w:rsidR="00744E50" w:rsidRPr="00FA3856" w:rsidRDefault="00744E50" w:rsidP="00744E50">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44E50"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840B82">
            <w:pPr>
              <w:pStyle w:val="PSDS-CorpodeTexto0"/>
              <w:jc w:val="center"/>
              <w:rPr>
                <w:rFonts w:ascii="Times New Roman" w:hAnsi="Times New Roman"/>
                <w:b/>
                <w:bCs/>
              </w:rPr>
            </w:pPr>
            <w:r w:rsidRPr="00FA3856">
              <w:rPr>
                <w:rFonts w:ascii="Times New Roman" w:hAnsi="Times New Roman"/>
                <w:b/>
                <w:bCs/>
              </w:rPr>
              <w:t xml:space="preserve">REGISTRO P300: </w:t>
            </w:r>
            <w:r w:rsidRPr="00FA3856">
              <w:rPr>
                <w:rFonts w:ascii="Times New Roman" w:hAnsi="Times New Roman"/>
                <w:b/>
              </w:rPr>
              <w:t xml:space="preserve">CÁLCULO DO </w:t>
            </w:r>
            <w:r w:rsidR="00840B82" w:rsidRPr="00FA3856">
              <w:rPr>
                <w:rFonts w:ascii="Times New Roman" w:hAnsi="Times New Roman"/>
                <w:b/>
              </w:rPr>
              <w:t>IRPJ</w:t>
            </w:r>
            <w:r w:rsidRPr="00FA3856">
              <w:rPr>
                <w:rFonts w:ascii="Times New Roman" w:hAnsi="Times New Roman"/>
                <w:b/>
              </w:rPr>
              <w:t xml:space="preserve"> COM BASE DO LUCRO PRESUMIDO</w:t>
            </w:r>
          </w:p>
        </w:tc>
      </w:tr>
      <w:tr w:rsidR="00744E50"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44E50"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44E50"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Ocorrência – 0:N</w:t>
            </w:r>
          </w:p>
        </w:tc>
      </w:tr>
      <w:tr w:rsidR="00744E50"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44E50" w:rsidRPr="00FA3856" w:rsidRDefault="00744E50" w:rsidP="00EC4ABB">
            <w:pPr>
              <w:pStyle w:val="PSDS-CorpodeTexto0"/>
              <w:rPr>
                <w:rFonts w:ascii="Times New Roman" w:hAnsi="Times New Roman"/>
                <w:b/>
                <w:bCs/>
              </w:rPr>
            </w:pPr>
            <w:r w:rsidRPr="00FA3856">
              <w:rPr>
                <w:rFonts w:ascii="Times New Roman" w:hAnsi="Times New Roman"/>
                <w:b/>
                <w:bCs/>
              </w:rPr>
              <w:t>Campo(s) chave: CODIGO</w:t>
            </w:r>
          </w:p>
        </w:tc>
      </w:tr>
    </w:tbl>
    <w:p w:rsidR="00744E50" w:rsidRPr="00FA3856" w:rsidRDefault="00744E50" w:rsidP="00744E50">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507874" w:rsidRPr="00FA3856" w:rsidRDefault="00507874"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Texto Fixo Contendo a Identificação do Registro (P300).</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P300]</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07874" w:rsidRPr="00FA3856" w:rsidRDefault="00507874" w:rsidP="005078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lang w:val="pt-PT"/>
              </w:rPr>
            </w:pPr>
            <w:r w:rsidRPr="00FA3856">
              <w:rPr>
                <w:rFonts w:ascii="Times New Roman" w:hAnsi="Times New Roman"/>
                <w:lang w:val="pt-PT"/>
              </w:rPr>
              <w:t>DESCRICAO</w:t>
            </w:r>
          </w:p>
          <w:p w:rsidR="00507874" w:rsidRPr="00FA3856" w:rsidRDefault="00507874" w:rsidP="0050787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lang w:val="pt-PT"/>
              </w:rPr>
              <w:t>Nã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507874" w:rsidRPr="00FA3856" w:rsidRDefault="00507874"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744E50" w:rsidRPr="00FA3856" w:rsidRDefault="00744E50" w:rsidP="00744E50">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17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8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8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076D64">
      <w:pPr>
        <w:rPr>
          <w:b/>
          <w:szCs w:val="20"/>
          <w:lang w:val="pt-PT"/>
        </w:rPr>
      </w:pPr>
    </w:p>
    <w:p w:rsidR="00E50883" w:rsidRPr="00FA3856" w:rsidRDefault="00E50883">
      <w:pPr>
        <w:rPr>
          <w:b/>
          <w:szCs w:val="20"/>
          <w:lang w:val="pt-PT"/>
        </w:rPr>
      </w:pPr>
      <w:r w:rsidRPr="00FA3856">
        <w:rPr>
          <w:b/>
          <w:szCs w:val="20"/>
          <w:lang w:val="pt-PT"/>
        </w:rPr>
        <w:br w:type="page"/>
      </w:r>
    </w:p>
    <w:p w:rsidR="00744E50" w:rsidRPr="00FA3856" w:rsidRDefault="00076D64" w:rsidP="00744E50">
      <w:pPr>
        <w:rPr>
          <w:b/>
          <w:szCs w:val="20"/>
          <w:lang w:val="pt-PT"/>
        </w:rPr>
      </w:pPr>
      <w:r w:rsidRPr="00FA3856">
        <w:rPr>
          <w:b/>
          <w:szCs w:val="20"/>
          <w:lang w:val="pt-PT"/>
        </w:rPr>
        <w:lastRenderedPageBreak/>
        <w:t>I</w:t>
      </w:r>
      <w:r w:rsidR="00744E50" w:rsidRPr="00FA3856">
        <w:rPr>
          <w:b/>
          <w:szCs w:val="20"/>
          <w:lang w:val="pt-PT"/>
        </w:rPr>
        <w:t>I – Regras de Validação de Campos:</w:t>
      </w:r>
    </w:p>
    <w:p w:rsidR="00744E50" w:rsidRPr="00FA3856"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Pr="00FA3856" w:rsidRDefault="00622325" w:rsidP="00622325">
      <w:pPr>
        <w:rPr>
          <w:b/>
          <w:szCs w:val="20"/>
          <w:lang w:val="pt-PT"/>
        </w:rPr>
      </w:pPr>
      <w:r w:rsidRPr="00FA3856">
        <w:rPr>
          <w:b/>
          <w:szCs w:val="20"/>
          <w:lang w:val="pt-PT"/>
        </w:rPr>
        <w:t>I</w:t>
      </w:r>
      <w:r w:rsidR="00076D64" w:rsidRPr="00FA3856">
        <w:rPr>
          <w:b/>
          <w:szCs w:val="20"/>
          <w:lang w:val="pt-PT"/>
        </w:rPr>
        <w:t>I</w:t>
      </w:r>
      <w:r w:rsidRPr="00FA3856">
        <w:rPr>
          <w:b/>
          <w:szCs w:val="20"/>
          <w:lang w:val="pt-PT"/>
        </w:rPr>
        <w:t>I – Tabela Dinâmica:</w:t>
      </w:r>
    </w:p>
    <w:p w:rsidR="000C2444" w:rsidRPr="00FA3856" w:rsidRDefault="000C2444" w:rsidP="00622325">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984"/>
        <w:gridCol w:w="1040"/>
        <w:gridCol w:w="1020"/>
        <w:gridCol w:w="629"/>
        <w:gridCol w:w="1185"/>
        <w:gridCol w:w="2806"/>
        <w:gridCol w:w="5691"/>
      </w:tblGrid>
      <w:tr w:rsidR="005B30D4" w:rsidRPr="00FA3856" w:rsidTr="00507874">
        <w:trPr>
          <w:trHeight w:val="20"/>
          <w:tblHeader/>
          <w:jc w:val="center"/>
        </w:trPr>
        <w:tc>
          <w:tcPr>
            <w:tcW w:w="980" w:type="dxa"/>
            <w:shd w:val="clear" w:color="000000" w:fill="FFFFFF"/>
            <w:noWrap/>
            <w:vAlign w:val="bottom"/>
            <w:hideMark/>
          </w:tcPr>
          <w:p w:rsidR="005B30D4" w:rsidRPr="00FA3856" w:rsidRDefault="005B30D4" w:rsidP="00DB2F10">
            <w:pPr>
              <w:jc w:val="center"/>
              <w:rPr>
                <w:b/>
                <w:bCs/>
                <w:color w:val="000000"/>
                <w:szCs w:val="20"/>
              </w:rPr>
            </w:pPr>
            <w:r w:rsidRPr="00FA3856">
              <w:rPr>
                <w:b/>
                <w:bCs/>
                <w:color w:val="000000"/>
                <w:szCs w:val="20"/>
              </w:rPr>
              <w:t>CÓDIGO</w:t>
            </w:r>
          </w:p>
        </w:tc>
        <w:tc>
          <w:tcPr>
            <w:tcW w:w="2984" w:type="dxa"/>
            <w:shd w:val="clear" w:color="auto" w:fill="auto"/>
            <w:noWrap/>
            <w:vAlign w:val="bottom"/>
            <w:hideMark/>
          </w:tcPr>
          <w:p w:rsidR="005B30D4" w:rsidRPr="00FA3856" w:rsidRDefault="005B30D4" w:rsidP="00DB2F10">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DB2F10">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DB2F10">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DB2F10">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DB2F10">
            <w:pPr>
              <w:jc w:val="center"/>
              <w:rPr>
                <w:b/>
                <w:bCs/>
                <w:color w:val="000000"/>
                <w:szCs w:val="20"/>
              </w:rPr>
            </w:pPr>
            <w:r w:rsidRPr="00FA3856">
              <w:rPr>
                <w:b/>
                <w:bCs/>
                <w:color w:val="000000"/>
                <w:szCs w:val="20"/>
              </w:rPr>
              <w:t>FORMATO</w:t>
            </w:r>
          </w:p>
        </w:tc>
        <w:tc>
          <w:tcPr>
            <w:tcW w:w="2806" w:type="dxa"/>
            <w:vAlign w:val="bottom"/>
          </w:tcPr>
          <w:p w:rsidR="005B30D4" w:rsidRPr="00FA3856" w:rsidRDefault="005B30D4" w:rsidP="00DB2F10">
            <w:pPr>
              <w:jc w:val="center"/>
              <w:rPr>
                <w:b/>
                <w:bCs/>
                <w:color w:val="000000"/>
                <w:szCs w:val="20"/>
              </w:rPr>
            </w:pPr>
            <w:r w:rsidRPr="00FA3856">
              <w:rPr>
                <w:b/>
                <w:bCs/>
                <w:color w:val="000000"/>
                <w:szCs w:val="20"/>
              </w:rPr>
              <w:t>FÓRMULA</w:t>
            </w:r>
          </w:p>
        </w:tc>
        <w:tc>
          <w:tcPr>
            <w:tcW w:w="5691" w:type="dxa"/>
            <w:shd w:val="clear" w:color="auto" w:fill="auto"/>
            <w:vAlign w:val="bottom"/>
            <w:hideMark/>
          </w:tcPr>
          <w:p w:rsidR="005B30D4" w:rsidRPr="00FA3856" w:rsidRDefault="005B30D4" w:rsidP="00DB2F10">
            <w:pPr>
              <w:jc w:val="center"/>
              <w:rPr>
                <w:b/>
                <w:bCs/>
                <w:color w:val="000000"/>
                <w:szCs w:val="20"/>
              </w:rPr>
            </w:pPr>
            <w:r w:rsidRPr="00FA3856">
              <w:rPr>
                <w:b/>
                <w:bCs/>
                <w:szCs w:val="20"/>
              </w:rPr>
              <w:t>ORIENTAÇÕES</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BASE DE CÁLCULO DO IMPOSTO SOBRE O LUCRO PRESUMIDO</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CA</w:t>
            </w:r>
          </w:p>
        </w:tc>
        <w:tc>
          <w:tcPr>
            <w:tcW w:w="1185"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NS</w:t>
            </w:r>
          </w:p>
        </w:tc>
        <w:tc>
          <w:tcPr>
            <w:tcW w:w="2806" w:type="dxa"/>
            <w:vAlign w:val="bottom"/>
          </w:tcPr>
          <w:p w:rsidR="005B30D4" w:rsidRPr="00FA3856" w:rsidRDefault="005B30D4" w:rsidP="00DB2F10">
            <w:pPr>
              <w:rPr>
                <w:bCs/>
                <w:color w:val="000000"/>
                <w:szCs w:val="20"/>
              </w:rPr>
            </w:pPr>
            <w:r w:rsidRPr="00FA3856">
              <w:rPr>
                <w:bCs/>
                <w:color w:val="000000"/>
                <w:szCs w:val="20"/>
              </w:rPr>
              <w:t>P200(26)</w:t>
            </w:r>
          </w:p>
        </w:tc>
        <w:tc>
          <w:tcPr>
            <w:tcW w:w="5691" w:type="dxa"/>
            <w:shd w:val="clear" w:color="auto" w:fill="auto"/>
            <w:noWrap/>
            <w:vAlign w:val="bottom"/>
          </w:tcPr>
          <w:p w:rsidR="005B30D4" w:rsidRPr="00FA3856" w:rsidRDefault="005B30D4" w:rsidP="00DB2F10">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2</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IMPOSTO APURADO COM BASE NO LUCRO PRESUMIDO</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 </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80551F">
            <w:pPr>
              <w:pStyle w:val="NormalWeb"/>
              <w:spacing w:before="0" w:after="0"/>
              <w:rPr>
                <w:rFonts w:ascii="Times New Roman" w:hAnsi="Times New Roman" w:cs="Times New Roman"/>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3</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À Alíquota de 15%</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xml:space="preserve">SE (P300(1) &gt; 0) </w:t>
            </w:r>
            <w:r w:rsidRPr="00FA3856">
              <w:rPr>
                <w:bCs/>
                <w:color w:val="000000"/>
                <w:szCs w:val="20"/>
              </w:rPr>
              <w:br/>
              <w:t xml:space="preserve">      ENTAO P300(1) * 0,15 </w:t>
            </w:r>
            <w:r w:rsidRPr="00FA3856">
              <w:rPr>
                <w:bCs/>
                <w:color w:val="000000"/>
                <w:szCs w:val="20"/>
              </w:rPr>
              <w:br/>
              <w:t xml:space="preserve">      SENAO 0 </w:t>
            </w:r>
            <w:r w:rsidRPr="00FA3856">
              <w:rPr>
                <w:bCs/>
                <w:color w:val="000000"/>
                <w:szCs w:val="20"/>
              </w:rPr>
              <w:br/>
              <w:t>FIM_SE</w:t>
            </w:r>
          </w:p>
        </w:tc>
        <w:tc>
          <w:tcPr>
            <w:tcW w:w="5691" w:type="dxa"/>
            <w:shd w:val="clear" w:color="000000" w:fill="FFFFFF"/>
            <w:vAlign w:val="center"/>
          </w:tcPr>
          <w:p w:rsidR="005B30D4" w:rsidRPr="00FA3856" w:rsidRDefault="005B30D4" w:rsidP="0080551F">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sultado da aplicação da alíquota de 15% (quinze por cento) sobre o valor constante da linha P300/1.</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4</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xml:space="preserve">SE (P300(1) &lt;= (20000 * MESES_PERIODO()))  </w:t>
            </w:r>
            <w:r w:rsidRPr="00FA3856">
              <w:rPr>
                <w:bCs/>
                <w:color w:val="000000"/>
                <w:szCs w:val="20"/>
              </w:rPr>
              <w:br/>
              <w:t xml:space="preserve">       ENTAO 0 </w:t>
            </w:r>
            <w:r w:rsidRPr="00FA3856">
              <w:rPr>
                <w:bCs/>
                <w:color w:val="000000"/>
                <w:szCs w:val="20"/>
              </w:rPr>
              <w:br/>
              <w:t xml:space="preserve">       SENAO (P300(1) - (20000 * MESES_PERIODO())) * 0,10 </w:t>
            </w:r>
            <w:r w:rsidRPr="00FA3856">
              <w:rPr>
                <w:bCs/>
                <w:color w:val="000000"/>
                <w:szCs w:val="20"/>
              </w:rPr>
              <w:br/>
              <w:t>FIM_SE</w:t>
            </w:r>
          </w:p>
        </w:tc>
        <w:tc>
          <w:tcPr>
            <w:tcW w:w="5691" w:type="dxa"/>
            <w:shd w:val="clear" w:color="000000" w:fill="FFFFFF"/>
            <w:vAlign w:val="center"/>
          </w:tcPr>
          <w:p w:rsidR="005B30D4" w:rsidRPr="00FA3856" w:rsidRDefault="005B30D4" w:rsidP="000C2444">
            <w:pPr>
              <w:pStyle w:val="PSDS-CorpodeTexto0"/>
              <w:jc w:val="both"/>
              <w:rPr>
                <w:rFonts w:ascii="Times New Roman" w:hAnsi="Times New Roman"/>
              </w:rPr>
            </w:pPr>
            <w:r w:rsidRPr="00FA3856">
              <w:rPr>
                <w:rFonts w:ascii="Times New Roman" w:hAnsi="Times New Roman"/>
              </w:rPr>
              <w:t>Valor do adicional do imposto de renda, determinado mediante a aplicação da alíquota de 10% (dez por cento), sobre a parcela da base de cálculo (linha P300/1) que exceder o valor resultante da multiplicação de R$ 20.000,00 (vinte mil reais) pelo número de meses do respectivo período de apuraçã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5</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Diferença de IR Devida pela Mudança de Coeficiente sobre a Receita Bruta</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0C2444">
            <w:pPr>
              <w:pStyle w:val="PSDS-CorpodeTexto0"/>
              <w:jc w:val="both"/>
              <w:rPr>
                <w:rFonts w:ascii="Times New Roman" w:hAnsi="Times New Roman"/>
              </w:rPr>
            </w:pPr>
            <w:r w:rsidRPr="00FA3856">
              <w:rPr>
                <w:rFonts w:ascii="Times New Roman" w:hAnsi="Times New Roman"/>
              </w:rPr>
              <w:t>A pessoa jurídica exclusivamente prestadora de serviços que utilizou o percentual favorecido de 16% (dezesseis por cento) para apuração da base de cálculo do imposto e cuja receita bruta acumulada até o trimestre tenha ultrapassado a R$ 120.000,00 (cento e vinte mil reais) deverá informar, nesta linha, no trimestre em que exceder o limite, a diferença do imposto de renda determinada com a aplicação do percentual de 32% (trinta e dois por cento) sobre a receita bruta de cada trimestre transcorrido.</w:t>
            </w:r>
          </w:p>
          <w:p w:rsidR="005B30D4" w:rsidRPr="00FA3856" w:rsidRDefault="005B30D4" w:rsidP="000C244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pessoas jurídicas prestadoras de serviços de profissão legalmente regulamentada estão sempre sujeitas à aplicação do percentual de 32% para determinação da base de cálculo do impost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6</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DEDUÇÕES</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B2F10">
            <w:pPr>
              <w:jc w:val="center"/>
              <w:rPr>
                <w:bCs/>
                <w:color w:val="000000"/>
                <w:szCs w:val="20"/>
              </w:rPr>
            </w:pP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DB2F10">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7</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senção de Empresas Estrangeiras de Transporte</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0C2444">
            <w:pPr>
              <w:pStyle w:val="PSDS-CorpodeTexto0"/>
              <w:jc w:val="both"/>
              <w:rPr>
                <w:rFonts w:ascii="Times New Roman" w:hAnsi="Times New Roman"/>
              </w:rPr>
            </w:pPr>
            <w:r w:rsidRPr="00FA3856">
              <w:rPr>
                <w:rFonts w:ascii="Times New Roman" w:hAnsi="Times New Roman"/>
              </w:rPr>
              <w:t xml:space="preserve">Esta linha somente deverá ser preenchida pelas companhias estrangeiras de navegação marítima, aérea e pelas empresas estrangeiras de transporte terrestre que atuem no tráfego internacional, que gozem da isenção do imposto relativo aos rendimentos auferidos </w:t>
            </w:r>
            <w:r w:rsidRPr="00FA3856">
              <w:rPr>
                <w:rFonts w:ascii="Times New Roman" w:hAnsi="Times New Roman"/>
              </w:rPr>
              <w:lastRenderedPageBreak/>
              <w:t>no transporte internacional, desde que, no país de sua nacionalidade, as empresas brasileiras que tenham o mesmo objeto gozem da mesma prerrogativa.</w:t>
            </w:r>
          </w:p>
          <w:p w:rsidR="005B30D4" w:rsidRPr="00FA3856" w:rsidRDefault="005B30D4" w:rsidP="000C2444">
            <w:pPr>
              <w:jc w:val="both"/>
              <w:rPr>
                <w:szCs w:val="20"/>
                <w:lang w:eastAsia="ar-SA"/>
              </w:rPr>
            </w:pPr>
            <w:r w:rsidRPr="00FA3856">
              <w:rPr>
                <w:szCs w:val="20"/>
                <w:lang w:eastAsia="ar-SA"/>
              </w:rPr>
              <w:t>Indicar, nesta linha, o valor correspondente ao imposto de renda isento relativo aos rendimentos auferidos no tráfego internacional.</w:t>
            </w:r>
          </w:p>
          <w:p w:rsidR="005B30D4" w:rsidRPr="00FA3856" w:rsidRDefault="005B30D4" w:rsidP="000C2444">
            <w:pPr>
              <w:jc w:val="both"/>
              <w:rPr>
                <w:szCs w:val="20"/>
                <w:lang w:eastAsia="ar-SA"/>
              </w:rPr>
            </w:pPr>
            <w:r w:rsidRPr="00FA3856">
              <w:rPr>
                <w:b/>
                <w:szCs w:val="20"/>
                <w:lang w:eastAsia="ar-SA"/>
              </w:rPr>
              <w:t>Atenção</w:t>
            </w:r>
            <w:r w:rsidRPr="00FA3856">
              <w:rPr>
                <w:szCs w:val="20"/>
                <w:lang w:eastAsia="ar-SA"/>
              </w:rPr>
              <w:t>:</w:t>
            </w:r>
          </w:p>
          <w:p w:rsidR="005B30D4" w:rsidRPr="00FA3856" w:rsidRDefault="005B30D4" w:rsidP="000C2444">
            <w:pPr>
              <w:jc w:val="both"/>
              <w:rPr>
                <w:szCs w:val="20"/>
                <w:lang w:eastAsia="ar-SA"/>
              </w:rPr>
            </w:pPr>
            <w:r w:rsidRPr="00FA3856">
              <w:rPr>
                <w:szCs w:val="20"/>
                <w:lang w:eastAsia="ar-SA"/>
              </w:rPr>
              <w:t>1) A isenção deverá ser reconhecida pela Secretaria da Receita Federal do Brasil e alcançará os rendimentos auferidos a partir da existência da reciprocidade de tratamento, não podendo originar, em qualquer caso, direito de restituição.</w:t>
            </w:r>
          </w:p>
          <w:p w:rsidR="005B30D4" w:rsidRPr="00FA3856" w:rsidRDefault="005B30D4" w:rsidP="000C2444">
            <w:pPr>
              <w:jc w:val="both"/>
              <w:rPr>
                <w:szCs w:val="20"/>
                <w:lang w:eastAsia="ar-SA"/>
              </w:rPr>
            </w:pPr>
            <w:r w:rsidRPr="00FA3856">
              <w:rPr>
                <w:szCs w:val="20"/>
                <w:lang w:eastAsia="ar-SA"/>
              </w:rPr>
              <w:t>2) O valor a ser informado nesta linha está limitado ao valor que seria indicado na linha P300/15 caso não houvesse sido computada essa deduçã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lastRenderedPageBreak/>
              <w:t>8</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senção e Redução do Imposto</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0C2444">
            <w:pPr>
              <w:jc w:val="both"/>
              <w:rPr>
                <w:szCs w:val="20"/>
                <w:lang w:eastAsia="ar-SA"/>
              </w:rPr>
            </w:pPr>
            <w:r w:rsidRPr="00FA3856">
              <w:rPr>
                <w:szCs w:val="20"/>
                <w:lang w:eastAsia="ar-SA"/>
              </w:rPr>
              <w:t>Informar o valor de isenção e redução do imposto. Não informar nesta linha a isenção de empresas estrangeiras de transporte, que deve ser informado na linha P300/8.</w:t>
            </w:r>
          </w:p>
          <w:p w:rsidR="005B30D4" w:rsidRPr="00FA3856" w:rsidRDefault="005B30D4" w:rsidP="000C2444">
            <w:pPr>
              <w:jc w:val="both"/>
              <w:rPr>
                <w:szCs w:val="20"/>
                <w:lang w:eastAsia="ar-SA"/>
              </w:rPr>
            </w:pPr>
            <w:r w:rsidRPr="00FA3856">
              <w:rPr>
                <w:b/>
                <w:szCs w:val="20"/>
                <w:lang w:eastAsia="ar-SA"/>
              </w:rPr>
              <w:t>Atenção</w:t>
            </w:r>
            <w:r w:rsidRPr="00FA3856">
              <w:rPr>
                <w:szCs w:val="20"/>
                <w:lang w:eastAsia="ar-SA"/>
              </w:rPr>
              <w:t>: O valor desta linha não pode ser maior que o somatório dos valores das linhas P300/3, P300/4 e P300/5.</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9</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Redução por Reinvestimento</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0C2444">
            <w:pPr>
              <w:pStyle w:val="PSDS-CorpodeTexto0"/>
              <w:jc w:val="both"/>
              <w:rPr>
                <w:rFonts w:ascii="Times New Roman" w:hAnsi="Times New Roman"/>
              </w:rPr>
            </w:pPr>
            <w:r w:rsidRPr="00FA3856">
              <w:rPr>
                <w:rFonts w:ascii="Times New Roman" w:hAnsi="Times New Roman"/>
              </w:rPr>
              <w:t>As pessoas jurídicas que tenham empreendimentos industriais e agroindustriais, inclusive de construção civil, em operação nas áreas da Sudene e da Sudam, considerados, em ato do Poder Executivo, prioritários para o desenvolvimento regional, para os períodos de apuração encerrados a partir de 1º de janeiro de 1998 até 31 de dezembro de 2013, poderão depositar no Banco do Nordeste do Brasil S/A e no Banco da Amazônia S/A, respectivamente, para reinvestimento, trinta por cento, do imposto devido pelos referidos empreendimentos, acrescidos de cinquenta por cento de recursos próprios, ficando, porém, a liberação desses recursos condicionada à aprovação, pelo órgão competente da Sudene ou da Sudam, dos respectivos projetos técnicos econômicos de modernização ou complementação de equipament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0</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mposto de Renda Retido na Fonte</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rPr>
            </w:pPr>
            <w:r w:rsidRPr="00FA3856">
              <w:rPr>
                <w:rFonts w:ascii="Times New Roman" w:hAnsi="Times New Roman"/>
              </w:rPr>
              <w:t>Indicar o valor correspondente ao imposto de renda retido na fonte sobre as receitas que integram a base de cálculo do imposto devido.</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 xml:space="preserve">Informar, também, o valor do imposto pago ou retido na fonte no período, a título de antecipação, correspondente a rendimentos ou receitas que integram o lucro presumido, inclusive o retido sobre rendimentos auferidos em operações day trade. </w:t>
            </w:r>
          </w:p>
          <w:p w:rsidR="005B30D4" w:rsidRPr="00FA3856" w:rsidRDefault="005B30D4" w:rsidP="000C244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de dedução do imposto de renda na fonte para as pessoas jurídicas que apuram o imposto de renda trimestralment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lastRenderedPageBreak/>
              <w:t>11</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mposto Pago no Exterior sobre Lucros, Rendimentos e Ganhos de Capital</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Default="005B30D4" w:rsidP="003C0945">
            <w:pPr>
              <w:pStyle w:val="PSDS-CorpodeTexto0"/>
              <w:jc w:val="both"/>
              <w:rPr>
                <w:rFonts w:ascii="Times New Roman" w:hAnsi="Times New Roman"/>
              </w:rPr>
            </w:pPr>
            <w:r w:rsidRPr="00FA3856">
              <w:rPr>
                <w:rFonts w:ascii="Times New Roman" w:hAnsi="Times New Roman"/>
              </w:rPr>
              <w:t>A pessoa jurídica optante pelo Refis deverá indicar, nesta linha, o imposto pago sobre os lucros disponibilizados no país de domicílio da filial, sucursal, controlada ou coligada da pessoa jurídica, bem como o pago relativamente a serviços prestados diretamente, rendimentos e ganhos de capital auferidos no exterior (Lei nº 9.532, de 1997, art. 1º, IN SRF nº 213, de 2002, art.14).</w:t>
            </w:r>
          </w:p>
          <w:p w:rsidR="007C04E0" w:rsidRDefault="007C04E0" w:rsidP="003C0945">
            <w:pPr>
              <w:pStyle w:val="PSDS-CorpodeTexto0"/>
              <w:jc w:val="both"/>
              <w:rPr>
                <w:rFonts w:ascii="Times New Roman" w:hAnsi="Times New Roman"/>
              </w:rPr>
            </w:pPr>
          </w:p>
          <w:p w:rsidR="007C04E0" w:rsidRPr="007C04E0" w:rsidRDefault="007C04E0" w:rsidP="003C0945">
            <w:pPr>
              <w:pStyle w:val="PSDS-CorpodeTexto0"/>
              <w:jc w:val="both"/>
              <w:rPr>
                <w:rFonts w:ascii="Times New Roman" w:hAnsi="Times New Roman"/>
              </w:rPr>
            </w:pPr>
            <w:r w:rsidRPr="00892DF6">
              <w:rPr>
                <w:rFonts w:ascii="Times New Roman" w:hAnsi="Times New Roman"/>
              </w:rPr>
              <w:t>O disposto acima aplica-se às demais pessoas jurídicas no caso da existência de tratado internacional cujo método para eliminação da dupla tributação seja a compensação.</w:t>
            </w:r>
            <w:r w:rsidRPr="007C04E0">
              <w:rPr>
                <w:rFonts w:ascii="Times New Roman" w:hAnsi="Times New Roman"/>
              </w:rPr>
              <w:t> </w:t>
            </w:r>
          </w:p>
          <w:p w:rsidR="007C04E0" w:rsidRPr="00FA3856" w:rsidRDefault="007C04E0" w:rsidP="003C0945">
            <w:pPr>
              <w:pStyle w:val="PSDS-CorpodeTexto0"/>
              <w:jc w:val="both"/>
              <w:rPr>
                <w:rFonts w:ascii="Times New Roman" w:hAnsi="Times New Roman"/>
              </w:rPr>
            </w:pPr>
          </w:p>
          <w:p w:rsidR="005B30D4" w:rsidRPr="00FA3856" w:rsidRDefault="005B30D4" w:rsidP="003C094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 pessoa jurídica que apurou o imposto de renda com base no lucro presumido poderá deduzir o imposto pago no exterior até a data do vencimento do imposto de renda no Brasil. Assim, na apuração do 4º trimestre, poderá ser deduzido o imposto pago no exterior até 31 de janeiro do ano subsequent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2</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mposto de Renda Retido na Fonte por Órgãos, Autarquias e Fundações Federais (Lei nº 9.430/1996, art. 64)</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rPr>
            </w:pPr>
            <w:r w:rsidRPr="00FA3856">
              <w:rPr>
                <w:rFonts w:ascii="Times New Roman" w:hAnsi="Times New Roman"/>
              </w:rPr>
              <w:t xml:space="preserve">Valores do imposto de renda retidos na fonte por órgãos públicos federais quando do pagamento de fornecimento de bens ou serviços. </w:t>
            </w:r>
          </w:p>
          <w:p w:rsidR="005B30D4" w:rsidRPr="00FA3856" w:rsidRDefault="005B30D4" w:rsidP="003C094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de dedução do imposto de renda na fonte para as pessoas jurídicas que apuram o imposto de renda trimestralment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3</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mposto de Renda Retido na Fonte pelas Demais Entidades da Administração Pública Federal (Lei n° 10.833/2003, art. 34)</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rPr>
            </w:pPr>
            <w:r w:rsidRPr="00FA3856">
              <w:rPr>
                <w:rFonts w:ascii="Times New Roman" w:hAnsi="Times New Roman"/>
              </w:rPr>
              <w:t>Valor correspondente ao imposto de renda retido na fonte, sobre as receitas que integram a base de cálculo do imposto devido, pelas seguintes entidades da administração pública federal:</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I - empresas públicas;</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II - sociedades de economia mista; e</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5B30D4" w:rsidRPr="00FA3856" w:rsidRDefault="005B30D4" w:rsidP="003C094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de dedução do imposto de renda na fonte para as pessoas jurídicas que apuram o imposto de renda trimestralment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4</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 Imposto Pago Incidente sobre Ganhos no Mercado de Renda Variável</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rPr>
            </w:pPr>
            <w:r w:rsidRPr="00FA3856">
              <w:rPr>
                <w:rFonts w:ascii="Times New Roman" w:hAnsi="Times New Roman"/>
              </w:rPr>
              <w:t>Valor do imposto pago incidente sobre ganhos líquidos obtidos em aplicações no mercado de renda variáve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5</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IMPOSTO DE RENDA A PAGAR</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S</w:t>
            </w:r>
          </w:p>
        </w:tc>
        <w:tc>
          <w:tcPr>
            <w:tcW w:w="2806" w:type="dxa"/>
            <w:vAlign w:val="center"/>
          </w:tcPr>
          <w:p w:rsidR="005B30D4" w:rsidRPr="00FA3856" w:rsidRDefault="005B30D4" w:rsidP="00DB2F10">
            <w:pPr>
              <w:rPr>
                <w:bCs/>
                <w:color w:val="000000"/>
                <w:szCs w:val="20"/>
              </w:rPr>
            </w:pPr>
            <w:r w:rsidRPr="00FA3856">
              <w:rPr>
                <w:bCs/>
                <w:color w:val="000000"/>
                <w:szCs w:val="20"/>
              </w:rPr>
              <w:t>SOMA(P300(3:5)) - SOMA(P300(7:14))</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bCs/>
                <w:color w:val="000000"/>
              </w:rPr>
            </w:pPr>
            <w:r w:rsidRPr="00FA3856">
              <w:rPr>
                <w:rFonts w:ascii="Times New Roman" w:hAnsi="Times New Roman"/>
              </w:rPr>
              <w:t>Resultado aritmético dos valores informados nas linhas P300/3 a P300/14.</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lastRenderedPageBreak/>
              <w:t>16</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RECEITAS DA ATIVIDADE IMOBILIÁRIA TRIBUTADAS PELO RET</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center"/>
          </w:tcPr>
          <w:p w:rsidR="005B30D4" w:rsidRPr="00FA3856" w:rsidRDefault="005B30D4" w:rsidP="00DB2F10">
            <w:pPr>
              <w:rPr>
                <w:bCs/>
                <w:color w:val="000000"/>
                <w:szCs w:val="20"/>
              </w:rPr>
            </w:pPr>
            <w:r w:rsidRPr="00FA3856">
              <w:rPr>
                <w:bCs/>
                <w:color w:val="000000"/>
                <w:szCs w:val="20"/>
              </w:rPr>
              <w:t> </w:t>
            </w:r>
          </w:p>
        </w:tc>
        <w:tc>
          <w:tcPr>
            <w:tcW w:w="5691" w:type="dxa"/>
            <w:shd w:val="clear" w:color="000000" w:fill="FFFFFF"/>
            <w:vAlign w:val="center"/>
          </w:tcPr>
          <w:p w:rsidR="005B30D4" w:rsidRPr="00FA3856" w:rsidRDefault="005B30D4" w:rsidP="003C0945">
            <w:pPr>
              <w:pStyle w:val="PSDS-CorpodeTexto0"/>
              <w:jc w:val="both"/>
              <w:rPr>
                <w:rFonts w:ascii="Times New Roman" w:hAnsi="Times New Roman"/>
              </w:rPr>
            </w:pPr>
            <w:r w:rsidRPr="00FA3856">
              <w:rPr>
                <w:rFonts w:ascii="Times New Roman" w:hAnsi="Times New Roman"/>
              </w:rPr>
              <w:t>Valor relativo ao somatório das receitas próprias das incorporações imobiliárias inscritas no Regime Especial de Tributação (RET), inclusive no âmbito do Programa Minha Casa, Minha Vida – PMCMV, de que tratam os arts. 1º a 4º da Lei nº 10.931, de 2 de agosto de 2004, alterados pelo art. 1º da Lei nº 12.024, de 27 de agosto de 2009. e da construção ou reforma de estabelecimentos de educação infantil, tributadas pelo RET, de que tratam os artigos 24 a 27 da Lei nº 12.715, de 17 de setembro de 2012.</w:t>
            </w:r>
          </w:p>
          <w:p w:rsidR="005B30D4" w:rsidRPr="00FA3856" w:rsidRDefault="005B30D4" w:rsidP="003C094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esta linha, deverá ser informado o somatório das receitas da atividade incorporação imobiliária no âmbito do PMCMV ou não, tributadas pelo RET (equivalente a 7%, 6% ou 1% da receita mensal recebida, conforme o caso) , da atividade de construção no âmbito do PMCMV tributada pelo regime de pagamento unificado de tributos (equivalente a 1% da receita mensal auferida pelo contrato de construção)e da atividade de construção ou reforma de estabelecimentos de educação infantil, tributadas pelo RET (equivalente a 1% da receita mensal auferida pelo contrato de construção ou reforma), tendo em vista que o pagamento do IRPJ relativo a essas três atividades é considerado definitivo, não gerando, em qualquer hipótese, direito à restituição ou à compensação com o que for apurado pela incorporadora ou pela construtora.</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DB2F10">
            <w:pPr>
              <w:jc w:val="center"/>
              <w:rPr>
                <w:bCs/>
                <w:color w:val="000000"/>
                <w:szCs w:val="20"/>
              </w:rPr>
            </w:pPr>
            <w:r w:rsidRPr="00FA3856">
              <w:rPr>
                <w:bCs/>
                <w:color w:val="000000"/>
                <w:szCs w:val="20"/>
              </w:rPr>
              <w:t>17</w:t>
            </w:r>
          </w:p>
        </w:tc>
        <w:tc>
          <w:tcPr>
            <w:tcW w:w="2984" w:type="dxa"/>
            <w:shd w:val="clear" w:color="000000" w:fill="FFFFFF"/>
            <w:vAlign w:val="center"/>
            <w:hideMark/>
          </w:tcPr>
          <w:p w:rsidR="005B30D4" w:rsidRPr="00FA3856" w:rsidRDefault="005B30D4" w:rsidP="00DB2F10">
            <w:pPr>
              <w:rPr>
                <w:bCs/>
                <w:color w:val="000000"/>
                <w:szCs w:val="20"/>
              </w:rPr>
            </w:pPr>
            <w:r w:rsidRPr="00FA3856">
              <w:rPr>
                <w:bCs/>
                <w:color w:val="000000"/>
                <w:szCs w:val="20"/>
              </w:rPr>
              <w:t>IMPOSTO DE RENDA POSTERGADO DE PERÍODOS DE APURAÇÃO ANTERIORES</w:t>
            </w:r>
          </w:p>
        </w:tc>
        <w:tc>
          <w:tcPr>
            <w:tcW w:w="1040" w:type="dxa"/>
            <w:shd w:val="clear" w:color="auto" w:fill="auto"/>
            <w:noWrap/>
            <w:vAlign w:val="bottom"/>
            <w:hideMark/>
          </w:tcPr>
          <w:p w:rsidR="005B30D4" w:rsidRPr="00FA3856" w:rsidRDefault="005B30D4" w:rsidP="00DB2F10">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B2F10">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B2F10">
            <w:pPr>
              <w:jc w:val="center"/>
              <w:rPr>
                <w:bCs/>
                <w:color w:val="000000"/>
                <w:szCs w:val="20"/>
              </w:rPr>
            </w:pPr>
            <w:r w:rsidRPr="00FA3856">
              <w:rPr>
                <w:bCs/>
                <w:color w:val="000000"/>
                <w:szCs w:val="20"/>
              </w:rPr>
              <w:t>N</w:t>
            </w:r>
          </w:p>
        </w:tc>
        <w:tc>
          <w:tcPr>
            <w:tcW w:w="2806" w:type="dxa"/>
            <w:vAlign w:val="bottom"/>
          </w:tcPr>
          <w:p w:rsidR="005B30D4" w:rsidRPr="00FA3856" w:rsidRDefault="005B30D4" w:rsidP="00DB2F10">
            <w:pPr>
              <w:rPr>
                <w:bCs/>
                <w:color w:val="000000"/>
                <w:szCs w:val="20"/>
              </w:rPr>
            </w:pPr>
            <w:r w:rsidRPr="00FA3856">
              <w:rPr>
                <w:bCs/>
                <w:color w:val="000000"/>
                <w:szCs w:val="20"/>
              </w:rPr>
              <w:t> </w:t>
            </w:r>
          </w:p>
        </w:tc>
        <w:tc>
          <w:tcPr>
            <w:tcW w:w="5691" w:type="dxa"/>
            <w:shd w:val="clear" w:color="auto" w:fill="auto"/>
            <w:noWrap/>
            <w:vAlign w:val="bottom"/>
          </w:tcPr>
          <w:p w:rsidR="005B30D4" w:rsidRPr="00FA3856" w:rsidRDefault="005B30D4" w:rsidP="003C0945">
            <w:pPr>
              <w:pStyle w:val="PSDS-CorpodeTexto0"/>
              <w:jc w:val="both"/>
              <w:rPr>
                <w:rFonts w:ascii="Times New Roman" w:hAnsi="Times New Roman"/>
              </w:rPr>
            </w:pPr>
            <w:r w:rsidRPr="00FA3856">
              <w:rPr>
                <w:rFonts w:ascii="Times New Roman" w:hAnsi="Times New Roman"/>
              </w:rPr>
              <w:t>Valor do imposto postergado de períodos de apuração anteriores em decorrência de inexatidão quanto ao período de escrituração de receitas e rendimentos.</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O valor desta linha não deverá estar contido no imposto líquido a pagar, devendo ser recolhido em separado do imposto devido (PN CST nºs 57/1979 e 2/1996).</w:t>
            </w:r>
          </w:p>
          <w:p w:rsidR="005B30D4" w:rsidRPr="00FA3856" w:rsidRDefault="005B30D4" w:rsidP="003C0945">
            <w:pPr>
              <w:pStyle w:val="PSDS-CorpodeTexto0"/>
              <w:jc w:val="both"/>
              <w:rPr>
                <w:rFonts w:ascii="Times New Roman" w:hAnsi="Times New Roman"/>
              </w:rPr>
            </w:pPr>
            <w:r w:rsidRPr="00FA3856">
              <w:rPr>
                <w:rFonts w:ascii="Times New Roman" w:hAnsi="Times New Roman"/>
              </w:rPr>
              <w:t>Os juros e multa de mora deverão ser calculados à parte e recolhidos em Darf próprio, juntamente com o valor do imposto postergado, na mesma data de recolhimento da primeira ou única quota do imposto, ou seja, até o último dia útil do mês subsequente ao do trimestre.</w:t>
            </w:r>
          </w:p>
        </w:tc>
      </w:tr>
    </w:tbl>
    <w:p w:rsidR="003C0945" w:rsidRPr="00FA3856" w:rsidRDefault="003C0945" w:rsidP="003C0945">
      <w:pPr>
        <w:pStyle w:val="Corpodetexto"/>
        <w:rPr>
          <w:rFonts w:ascii="Times New Roman" w:hAnsi="Times New Roman"/>
          <w:b/>
          <w:color w:val="002060"/>
          <w:szCs w:val="20"/>
        </w:rPr>
      </w:pPr>
    </w:p>
    <w:p w:rsidR="003C0945" w:rsidRPr="00FA3856" w:rsidRDefault="003C0945" w:rsidP="003C0945">
      <w:pPr>
        <w:pStyle w:val="Corpodetexto"/>
        <w:rPr>
          <w:rFonts w:ascii="Times New Roman" w:hAnsi="Times New Roman"/>
          <w:b/>
          <w:color w:val="002060"/>
          <w:szCs w:val="20"/>
        </w:rPr>
      </w:pPr>
      <w:r w:rsidRPr="00FA3856">
        <w:rPr>
          <w:rFonts w:ascii="Times New Roman" w:hAnsi="Times New Roman"/>
          <w:b/>
          <w:color w:val="002060"/>
          <w:szCs w:val="20"/>
        </w:rPr>
        <w:t>Exemplo de Preenchimento: |P300|17|IMPOSTO DE RENDA POSTERGADO DE PERÍODOS DE APURAÇÃO ANTERIORES|10000,00|</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P300|: Identificação do tipo do registro.</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r w:rsidRPr="00FA3856">
        <w:rPr>
          <w:rFonts w:ascii="Times New Roman" w:hAnsi="Times New Roman"/>
          <w:color w:val="002060"/>
          <w:szCs w:val="20"/>
        </w:rPr>
        <w:tab/>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IMPOSTO DE RENDA POSTERGADO DE PERÍODOS DE APURAÇÃO ANTERIORES|: Descrição da linha.</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2F2479" w:rsidRPr="00FA3856" w:rsidRDefault="002F2479" w:rsidP="00594AA3">
      <w:pPr>
        <w:rPr>
          <w:color w:val="0000FF"/>
          <w:szCs w:val="20"/>
        </w:rPr>
      </w:pPr>
    </w:p>
    <w:p w:rsidR="00E505D7" w:rsidRPr="00FA3856" w:rsidRDefault="00E505D7">
      <w:pPr>
        <w:rPr>
          <w:b/>
          <w:bCs/>
          <w:color w:val="0000FF"/>
          <w:szCs w:val="20"/>
        </w:rPr>
      </w:pPr>
      <w:r w:rsidRPr="00FA3856">
        <w:rPr>
          <w:color w:val="0000FF"/>
          <w:szCs w:val="20"/>
        </w:rPr>
        <w:br w:type="page"/>
      </w:r>
    </w:p>
    <w:p w:rsidR="00840B82" w:rsidRPr="00FA3856" w:rsidRDefault="00840B82" w:rsidP="00594AA3">
      <w:pPr>
        <w:pStyle w:val="Ttulo1"/>
        <w:jc w:val="both"/>
        <w:rPr>
          <w:color w:val="0000FF"/>
          <w:szCs w:val="20"/>
        </w:rPr>
      </w:pPr>
      <w:bookmarkStart w:id="516" w:name="_Toc454359359"/>
      <w:r w:rsidRPr="00FA3856">
        <w:rPr>
          <w:color w:val="0000FF"/>
          <w:szCs w:val="20"/>
        </w:rPr>
        <w:lastRenderedPageBreak/>
        <w:t>Registro P400: Apuração da Base de Cálculo da CSLL com Base no Lucro Presumido</w:t>
      </w:r>
      <w:bookmarkEnd w:id="516"/>
    </w:p>
    <w:p w:rsidR="00840B82" w:rsidRPr="00FA3856" w:rsidRDefault="00840B82" w:rsidP="00840B82">
      <w:pPr>
        <w:rPr>
          <w:szCs w:val="20"/>
        </w:rPr>
      </w:pPr>
    </w:p>
    <w:p w:rsidR="003678D9" w:rsidRPr="00FA3856" w:rsidRDefault="003678D9" w:rsidP="003678D9">
      <w:pPr>
        <w:ind w:firstLine="708"/>
        <w:rPr>
          <w:szCs w:val="20"/>
          <w:lang w:val="pt-PT"/>
        </w:rPr>
      </w:pPr>
      <w:r w:rsidRPr="00FA3856">
        <w:rPr>
          <w:szCs w:val="20"/>
          <w:lang w:val="pt-PT"/>
        </w:rPr>
        <w:t>Este registro deve ser preenchido pela pessoa jurídica que apurou a CSLL com base no lucro presumido, em um ou mais trimestres do ano-calendário, inclusive se optante pelo Refis.</w:t>
      </w:r>
    </w:p>
    <w:p w:rsidR="00705BCF" w:rsidRPr="00FA3856" w:rsidRDefault="00705BCF" w:rsidP="00705BCF">
      <w:pPr>
        <w:pStyle w:val="Corpodetexto"/>
        <w:ind w:firstLine="708"/>
        <w:rPr>
          <w:rFonts w:ascii="Times New Roman" w:hAnsi="Times New Roman"/>
          <w:szCs w:val="20"/>
        </w:rPr>
      </w:pPr>
      <w:r w:rsidRPr="00FA3856">
        <w:rPr>
          <w:rFonts w:ascii="Times New Roman" w:hAnsi="Times New Roman"/>
          <w:b/>
          <w:szCs w:val="20"/>
        </w:rPr>
        <w:t xml:space="preserve">Observação: </w:t>
      </w:r>
      <w:r w:rsidRPr="00FA3856">
        <w:rPr>
          <w:rFonts w:ascii="Times New Roman" w:hAnsi="Times New Roman"/>
          <w:szCs w:val="20"/>
        </w:rPr>
        <w:t>Os valores informados neste registro devem considerar os ajustes específicos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 (Exemplos: Arts. 8</w:t>
      </w:r>
      <w:r w:rsidRPr="00FA3856">
        <w:rPr>
          <w:rFonts w:ascii="Times New Roman" w:hAnsi="Times New Roman"/>
          <w:szCs w:val="20"/>
          <w:u w:val="single"/>
          <w:vertAlign w:val="superscript"/>
        </w:rPr>
        <w:t>o</w:t>
      </w:r>
      <w:r w:rsidRPr="00FA3856">
        <w:rPr>
          <w:rFonts w:ascii="Times New Roman" w:hAnsi="Times New Roman"/>
          <w:szCs w:val="20"/>
        </w:rPr>
        <w:t xml:space="preserve"> e 44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w:t>
      </w:r>
    </w:p>
    <w:p w:rsidR="00840B82" w:rsidRPr="00FA3856" w:rsidRDefault="00840B82" w:rsidP="00840B82">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40B82"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 xml:space="preserve">REGISTRO P400: APURAÇÃO DA BASE DE </w:t>
            </w:r>
            <w:r w:rsidRPr="00FA3856">
              <w:rPr>
                <w:rFonts w:ascii="Times New Roman" w:hAnsi="Times New Roman"/>
                <w:b/>
              </w:rPr>
              <w:t>CÁLCULO DA CSLL COM BASE DO LUCRO PRESUMIDO</w:t>
            </w:r>
          </w:p>
        </w:tc>
      </w:tr>
      <w:tr w:rsidR="00840B82"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840B82"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840B82"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Ocorrência – 0:N</w:t>
            </w:r>
          </w:p>
        </w:tc>
      </w:tr>
      <w:tr w:rsidR="00840B82"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rPr>
                <w:rFonts w:ascii="Times New Roman" w:hAnsi="Times New Roman"/>
                <w:b/>
                <w:bCs/>
              </w:rPr>
            </w:pPr>
            <w:r w:rsidRPr="00FA3856">
              <w:rPr>
                <w:rFonts w:ascii="Times New Roman" w:hAnsi="Times New Roman"/>
                <w:b/>
                <w:bCs/>
              </w:rPr>
              <w:t>Campo(s) chave: CODIGO</w:t>
            </w:r>
          </w:p>
        </w:tc>
      </w:tr>
    </w:tbl>
    <w:p w:rsidR="00840B82" w:rsidRPr="00FA3856" w:rsidRDefault="00840B82" w:rsidP="00840B82">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507874" w:rsidRPr="00FA3856" w:rsidRDefault="00507874"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Texto Fixo Contendo a Identificação do Registro (P400).</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P400]</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07874" w:rsidRPr="00FA3856" w:rsidRDefault="00507874" w:rsidP="005078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lang w:val="pt-PT"/>
              </w:rPr>
            </w:pPr>
            <w:r w:rsidRPr="00FA3856">
              <w:rPr>
                <w:rFonts w:ascii="Times New Roman" w:hAnsi="Times New Roman"/>
                <w:lang w:val="pt-PT"/>
              </w:rPr>
              <w:t>DESCRICAO</w:t>
            </w:r>
          </w:p>
          <w:p w:rsidR="00507874" w:rsidRPr="00FA3856" w:rsidRDefault="00507874" w:rsidP="0050787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lang w:val="pt-PT"/>
              </w:rPr>
              <w:t>Nã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507874" w:rsidRPr="00FA3856" w:rsidRDefault="00507874"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840B82" w:rsidRPr="00FA3856" w:rsidRDefault="00840B82" w:rsidP="00840B82">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18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8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8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840B82">
      <w:pPr>
        <w:rPr>
          <w:b/>
          <w:szCs w:val="20"/>
          <w:lang w:val="pt-PT"/>
        </w:rPr>
      </w:pPr>
    </w:p>
    <w:p w:rsidR="00840B82" w:rsidRPr="00FA3856" w:rsidRDefault="00076D64" w:rsidP="00840B82">
      <w:pPr>
        <w:rPr>
          <w:b/>
          <w:szCs w:val="20"/>
          <w:lang w:val="pt-PT"/>
        </w:rPr>
      </w:pPr>
      <w:r w:rsidRPr="00FA3856">
        <w:rPr>
          <w:b/>
          <w:szCs w:val="20"/>
          <w:lang w:val="pt-PT"/>
        </w:rPr>
        <w:t>I</w:t>
      </w:r>
      <w:r w:rsidR="00840B82" w:rsidRPr="00FA3856">
        <w:rPr>
          <w:b/>
          <w:szCs w:val="20"/>
          <w:lang w:val="pt-PT"/>
        </w:rPr>
        <w:t>I – Regras de Validação de Campos:</w:t>
      </w:r>
    </w:p>
    <w:p w:rsidR="00840B82" w:rsidRPr="00FA3856"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70EF8" w:rsidRPr="00FA3856" w:rsidRDefault="00076D64" w:rsidP="00622325">
      <w:pPr>
        <w:rPr>
          <w:b/>
          <w:szCs w:val="20"/>
          <w:lang w:val="pt-PT"/>
        </w:rPr>
      </w:pPr>
      <w:r w:rsidRPr="00FA3856">
        <w:rPr>
          <w:b/>
          <w:szCs w:val="20"/>
          <w:lang w:val="pt-PT"/>
        </w:rPr>
        <w:lastRenderedPageBreak/>
        <w:t>I</w:t>
      </w:r>
      <w:r w:rsidR="005B30D4" w:rsidRPr="00FA3856">
        <w:rPr>
          <w:b/>
          <w:szCs w:val="20"/>
          <w:lang w:val="pt-PT"/>
        </w:rPr>
        <w:t>II – Tabela Dinâmica:</w:t>
      </w:r>
    </w:p>
    <w:p w:rsidR="00507874" w:rsidRPr="00FA3856" w:rsidRDefault="00507874" w:rsidP="00622325">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843"/>
        <w:gridCol w:w="1040"/>
        <w:gridCol w:w="1020"/>
        <w:gridCol w:w="629"/>
        <w:gridCol w:w="1185"/>
        <w:gridCol w:w="2436"/>
        <w:gridCol w:w="6202"/>
      </w:tblGrid>
      <w:tr w:rsidR="005B30D4" w:rsidRPr="00FA3856" w:rsidTr="00507874">
        <w:trPr>
          <w:trHeight w:val="20"/>
          <w:tblHeader/>
          <w:jc w:val="center"/>
        </w:trPr>
        <w:tc>
          <w:tcPr>
            <w:tcW w:w="980" w:type="dxa"/>
            <w:shd w:val="clear" w:color="000000" w:fill="FFFFFF"/>
            <w:noWrap/>
            <w:vAlign w:val="bottom"/>
            <w:hideMark/>
          </w:tcPr>
          <w:p w:rsidR="005B30D4" w:rsidRPr="00FA3856" w:rsidRDefault="005B30D4" w:rsidP="00070EF8">
            <w:pPr>
              <w:jc w:val="center"/>
              <w:rPr>
                <w:b/>
                <w:bCs/>
                <w:color w:val="000000"/>
                <w:szCs w:val="20"/>
              </w:rPr>
            </w:pPr>
            <w:r w:rsidRPr="00FA3856">
              <w:rPr>
                <w:b/>
                <w:bCs/>
                <w:color w:val="000000"/>
                <w:szCs w:val="20"/>
              </w:rPr>
              <w:t>CÓDIGO</w:t>
            </w:r>
          </w:p>
        </w:tc>
        <w:tc>
          <w:tcPr>
            <w:tcW w:w="2843" w:type="dxa"/>
            <w:shd w:val="clear" w:color="auto" w:fill="auto"/>
            <w:noWrap/>
            <w:vAlign w:val="bottom"/>
            <w:hideMark/>
          </w:tcPr>
          <w:p w:rsidR="005B30D4" w:rsidRPr="00FA3856" w:rsidRDefault="005B30D4" w:rsidP="00070EF8">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070EF8">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070EF8">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070EF8">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070EF8">
            <w:pPr>
              <w:jc w:val="center"/>
              <w:rPr>
                <w:b/>
                <w:bCs/>
                <w:color w:val="000000"/>
                <w:szCs w:val="20"/>
              </w:rPr>
            </w:pPr>
            <w:r w:rsidRPr="00FA3856">
              <w:rPr>
                <w:b/>
                <w:bCs/>
                <w:color w:val="000000"/>
                <w:szCs w:val="20"/>
              </w:rPr>
              <w:t>FORMATO</w:t>
            </w:r>
          </w:p>
        </w:tc>
        <w:tc>
          <w:tcPr>
            <w:tcW w:w="2436" w:type="dxa"/>
            <w:vAlign w:val="bottom"/>
          </w:tcPr>
          <w:p w:rsidR="005B30D4" w:rsidRPr="00FA3856" w:rsidRDefault="005B30D4" w:rsidP="00070EF8">
            <w:pPr>
              <w:jc w:val="center"/>
              <w:rPr>
                <w:b/>
                <w:bCs/>
                <w:color w:val="000000"/>
                <w:szCs w:val="20"/>
              </w:rPr>
            </w:pPr>
            <w:r w:rsidRPr="00FA3856">
              <w:rPr>
                <w:b/>
                <w:bCs/>
                <w:color w:val="000000"/>
                <w:szCs w:val="20"/>
              </w:rPr>
              <w:t>FÓRMULA</w:t>
            </w:r>
          </w:p>
        </w:tc>
        <w:tc>
          <w:tcPr>
            <w:tcW w:w="6202" w:type="dxa"/>
            <w:shd w:val="clear" w:color="auto" w:fill="auto"/>
            <w:vAlign w:val="bottom"/>
          </w:tcPr>
          <w:p w:rsidR="005B30D4" w:rsidRPr="00FA3856" w:rsidRDefault="005B30D4" w:rsidP="00070EF8">
            <w:pPr>
              <w:jc w:val="center"/>
              <w:rPr>
                <w:b/>
                <w:bCs/>
                <w:color w:val="000000"/>
                <w:szCs w:val="20"/>
              </w:rPr>
            </w:pPr>
            <w:r w:rsidRPr="00FA3856">
              <w:rPr>
                <w:b/>
                <w:bCs/>
                <w:szCs w:val="20"/>
              </w:rPr>
              <w:t>ORIENTAÇÕES</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CÁLCULO DA CSLL</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 </w:t>
            </w:r>
          </w:p>
        </w:tc>
        <w:tc>
          <w:tcPr>
            <w:tcW w:w="2436" w:type="dxa"/>
            <w:vAlign w:val="center"/>
          </w:tcPr>
          <w:p w:rsidR="005B30D4" w:rsidRPr="00FA3856" w:rsidRDefault="005B30D4" w:rsidP="00070EF8">
            <w:pPr>
              <w:rPr>
                <w:bCs/>
                <w:color w:val="000000"/>
                <w:szCs w:val="20"/>
              </w:rPr>
            </w:pPr>
            <w:r w:rsidRPr="00FA3856">
              <w:rPr>
                <w:bCs/>
                <w:color w:val="000000"/>
                <w:szCs w:val="20"/>
              </w:rPr>
              <w:t> </w:t>
            </w:r>
          </w:p>
        </w:tc>
        <w:tc>
          <w:tcPr>
            <w:tcW w:w="6202" w:type="dxa"/>
            <w:shd w:val="clear" w:color="000000" w:fill="FFFFFF"/>
            <w:vAlign w:val="center"/>
          </w:tcPr>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2</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ceita Bruta Sujeita ao Percentual de 12%</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 </w:t>
            </w:r>
          </w:p>
        </w:tc>
        <w:tc>
          <w:tcPr>
            <w:tcW w:w="6202" w:type="dxa"/>
            <w:shd w:val="clear" w:color="000000" w:fill="FFFFFF"/>
            <w:vAlign w:val="center"/>
          </w:tcPr>
          <w:p w:rsidR="005B30D4" w:rsidRPr="00FA3856" w:rsidRDefault="005B30D4" w:rsidP="00070EF8">
            <w:pPr>
              <w:pStyle w:val="PSDS-CorpodeTexto0"/>
              <w:jc w:val="both"/>
              <w:rPr>
                <w:rFonts w:ascii="Times New Roman" w:hAnsi="Times New Roman"/>
              </w:rPr>
            </w:pPr>
            <w:r w:rsidRPr="00FA3856">
              <w:rPr>
                <w:rFonts w:ascii="Times New Roman" w:hAnsi="Times New Roman"/>
              </w:rPr>
              <w:t>Receita bruta sujeita ao percentual de 12 % (doze por cento). O valor a ser informado corresponde à receita bruta auferida no trimestre, excluídas as vendas canceladas, as devoluções de vendas, os descontos incondicionais concedidos e os impostos não cumulativos cobrados, destacadamente do comprador ou contratante, e dos quais o vendedor dos bens ou o prestador de serviços seja mero depositári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4</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 </w:t>
            </w:r>
          </w:p>
        </w:tc>
        <w:tc>
          <w:tcPr>
            <w:tcW w:w="6202" w:type="dxa"/>
            <w:shd w:val="clear" w:color="000000" w:fill="FFFFFF"/>
            <w:vAlign w:val="center"/>
          </w:tcPr>
          <w:p w:rsidR="005B30D4" w:rsidRPr="00FA3856" w:rsidRDefault="005B30D4" w:rsidP="00070EF8">
            <w:pPr>
              <w:pStyle w:val="PSDS-CorpodeTexto0"/>
              <w:jc w:val="both"/>
              <w:rPr>
                <w:rFonts w:ascii="Times New Roman" w:hAnsi="Times New Roman"/>
              </w:rPr>
            </w:pPr>
            <w:r w:rsidRPr="00FA3856">
              <w:rPr>
                <w:rFonts w:ascii="Times New Roman" w:hAnsi="Times New Roman"/>
              </w:rPr>
              <w:t>Receita bruta sujeita ao percentual de 32 % (trinta e dois por cento), derivada das seguintes atividades:</w:t>
            </w:r>
          </w:p>
          <w:p w:rsidR="005B30D4" w:rsidRPr="00FA3856" w:rsidRDefault="005B30D4" w:rsidP="00070EF8">
            <w:pPr>
              <w:pStyle w:val="PSDS-CorpodeTexto0"/>
              <w:jc w:val="both"/>
              <w:rPr>
                <w:rFonts w:ascii="Times New Roman" w:hAnsi="Times New Roman"/>
              </w:rPr>
            </w:pPr>
            <w:r w:rsidRPr="00FA3856">
              <w:rPr>
                <w:rFonts w:ascii="Times New Roman" w:hAnsi="Times New Roman"/>
              </w:rPr>
              <w:t>1) prestação de serviços em geral, exceto a de serviços hospitalares e de transporte;</w:t>
            </w:r>
          </w:p>
          <w:p w:rsidR="005B30D4" w:rsidRPr="00FA3856" w:rsidRDefault="005B30D4" w:rsidP="00070EF8">
            <w:pPr>
              <w:pStyle w:val="PSDS-CorpodeTexto0"/>
              <w:jc w:val="both"/>
              <w:rPr>
                <w:rFonts w:ascii="Times New Roman" w:hAnsi="Times New Roman"/>
              </w:rPr>
            </w:pPr>
            <w:r w:rsidRPr="00FA3856">
              <w:rPr>
                <w:rFonts w:ascii="Times New Roman" w:hAnsi="Times New Roman"/>
              </w:rPr>
              <w:t>2) intermediação de negócios;</w:t>
            </w:r>
          </w:p>
          <w:p w:rsidR="005B30D4" w:rsidRPr="00FA3856" w:rsidRDefault="005B30D4" w:rsidP="00070EF8">
            <w:pPr>
              <w:pStyle w:val="PSDS-CorpodeTexto0"/>
              <w:jc w:val="both"/>
              <w:rPr>
                <w:rFonts w:ascii="Times New Roman" w:hAnsi="Times New Roman"/>
              </w:rPr>
            </w:pPr>
            <w:r w:rsidRPr="00FA3856">
              <w:rPr>
                <w:rFonts w:ascii="Times New Roman" w:hAnsi="Times New Roman"/>
              </w:rPr>
              <w:t>3) administração, locação ou cessão de bens imóveis, móveis e direitos de qualquer natureza;</w:t>
            </w:r>
          </w:p>
          <w:p w:rsidR="005B30D4" w:rsidRPr="00FA3856" w:rsidRDefault="005B30D4" w:rsidP="00070EF8">
            <w:pPr>
              <w:pStyle w:val="PSDS-CorpodeTexto0"/>
              <w:jc w:val="both"/>
              <w:rPr>
                <w:rFonts w:ascii="Times New Roman" w:hAnsi="Times New Roman"/>
              </w:rPr>
            </w:pPr>
            <w:r w:rsidRPr="00FA3856">
              <w:rPr>
                <w:rFonts w:ascii="Times New Roman" w:hAnsi="Times New Roman"/>
              </w:rPr>
              <w:t>4)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6</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SULTADO DA APLICAÇÃO DOS PERCENTUAIS SOBRE A RECEITA BRUTA AJUSTADO</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3035C2" w:rsidP="00070EF8">
            <w:pPr>
              <w:rPr>
                <w:bCs/>
                <w:color w:val="000000"/>
                <w:szCs w:val="20"/>
              </w:rPr>
            </w:pPr>
            <w:r w:rsidRPr="003035C2">
              <w:rPr>
                <w:bCs/>
                <w:color w:val="000000"/>
                <w:szCs w:val="20"/>
              </w:rPr>
              <w:t>SE ((P400(2) * 0,12) + (P400(4) * 0,32) &gt; 0) ENTAO (P400(2) * 0,12) + (P400(4) * 0,32) SENAO 0 FIM_SE</w:t>
            </w:r>
          </w:p>
        </w:tc>
        <w:tc>
          <w:tcPr>
            <w:tcW w:w="6202" w:type="dxa"/>
            <w:shd w:val="clear" w:color="000000" w:fill="FFFFFF"/>
            <w:vAlign w:val="center"/>
          </w:tcPr>
          <w:p w:rsidR="005B30D4" w:rsidRPr="00FA3856" w:rsidRDefault="005B30D4" w:rsidP="00070EF8">
            <w:pPr>
              <w:pStyle w:val="PSDS-CorpodeTexto0"/>
              <w:jc w:val="both"/>
              <w:rPr>
                <w:rFonts w:ascii="Times New Roman" w:hAnsi="Times New Roman"/>
              </w:rPr>
            </w:pPr>
            <w:r w:rsidRPr="00FA3856">
              <w:rPr>
                <w:rFonts w:ascii="Times New Roman" w:hAnsi="Times New Roman"/>
              </w:rPr>
              <w:t>Somatório dos valores resultantes da aplicação do percentual de 12% (doze por cento) sobre o valor informado nas linhas P400/2 e P400/3, e da aplicação do percentual de 32% (trinta e dois por cento) sobre o valor informado nas linhas P400/4 e P400/5.</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7</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ndimentos e Ganhos Líquidos de Aplicações de Renda Fixa e Renda Variável</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1)</w:t>
            </w:r>
          </w:p>
        </w:tc>
        <w:tc>
          <w:tcPr>
            <w:tcW w:w="6202" w:type="dxa"/>
            <w:shd w:val="clear" w:color="000000" w:fill="FFFFFF"/>
            <w:vAlign w:val="center"/>
          </w:tcPr>
          <w:p w:rsidR="005B30D4" w:rsidRPr="00FA3856" w:rsidRDefault="005B30D4" w:rsidP="00070EF8">
            <w:pPr>
              <w:pStyle w:val="PSDS-CorpodeTexto0"/>
              <w:jc w:val="both"/>
              <w:rPr>
                <w:rFonts w:ascii="Times New Roman" w:hAnsi="Times New Roman"/>
              </w:rPr>
            </w:pPr>
            <w:r w:rsidRPr="00FA3856">
              <w:rPr>
                <w:rFonts w:ascii="Times New Roman" w:hAnsi="Times New Roman"/>
              </w:rPr>
              <w:t>Valor da linha P200/11.</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8</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Juros sobre o Capital Próprio</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2)</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2.</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9</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alização de Valores cuja Tributação Tenha Sido Diferida</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 </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A pessoa jurídica que, no ano-calendário anterior, submeteu-se à tributação da CSLL com base no lucro real e no ano-calendário da declaração optou pela tributação com base no lucro presumido ou arbitrado, deve informar nesta linha, no 1º trimestre, o saldo dos valores cuja tributação havia diferido.</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0</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4)</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4.</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1</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 </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 xml:space="preserve">Valor correspondente aos ajustes decorrentes da aplicação de métodos de preços de transferências em operações praticadas com pessoas vinculadas, observado o disposto nos arts. 18 a 24 e 28 da Lei nº 9.430, de 1996. </w:t>
            </w:r>
          </w:p>
          <w:p w:rsidR="005B30D4" w:rsidRPr="00FA3856" w:rsidRDefault="005B30D4" w:rsidP="00F31B00">
            <w:pPr>
              <w:pStyle w:val="PSDS-CorpodeTexto0"/>
              <w:jc w:val="both"/>
              <w:rPr>
                <w:rFonts w:ascii="Times New Roman" w:hAnsi="Times New Roman"/>
              </w:rPr>
            </w:pPr>
            <w:r w:rsidRPr="00FA3856">
              <w:rPr>
                <w:rFonts w:ascii="Times New Roman" w:hAnsi="Times New Roman"/>
                <w:b/>
              </w:rPr>
              <w:lastRenderedPageBreak/>
              <w:t>Atenção</w:t>
            </w:r>
            <w:r w:rsidRPr="00FA3856">
              <w:rPr>
                <w:rFonts w:ascii="Times New Roman" w:hAnsi="Times New Roman"/>
              </w:rPr>
              <w:t>: Os valores de ajustes apurados no decorrer do ano-calendário devem ser adicionados à base de cálculo da CSLL somente no 4º trimestre.</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lastRenderedPageBreak/>
              <w:t>12</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Multas e Vantagens Decorrentes de Rescisão Contratual</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6)</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6.</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3</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Lucros Disponibilizados no Exterior</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7)</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7.</w:t>
            </w:r>
          </w:p>
          <w:p w:rsidR="005B30D4" w:rsidRPr="00FA3856" w:rsidRDefault="005B30D4" w:rsidP="00F31B00">
            <w:pPr>
              <w:pStyle w:val="PSDS-CorpodeTexto0"/>
              <w:jc w:val="both"/>
              <w:rPr>
                <w:rFonts w:ascii="Times New Roman" w:hAnsi="Times New Roman"/>
              </w:rPr>
            </w:pPr>
            <w:r w:rsidRPr="00FA3856">
              <w:rPr>
                <w:rFonts w:ascii="Times New Roman" w:hAnsi="Times New Roman"/>
              </w:rPr>
              <w:t xml:space="preserve">Corresponde aos lucros auferidos no exterior, por intermédio de filiais, sucursais, controladas ou coligadas, no trimestre em que tais lucros tiverem sido disponibilizados para a pessoa jurídica domiciliada no Brasil (Lei nº 9.532, de 1997, art. 1º, § 1º; Lei nº 9.959, de 2000, art. 3º; Lei nº 9.964, de 2000, art. 4º, parágrafo único; </w:t>
            </w:r>
            <w:hyperlink r:id="rId185" w:anchor="MP1807" w:history="1">
              <w:r w:rsidRPr="00FA3856">
                <w:rPr>
                  <w:rFonts w:ascii="Times New Roman" w:hAnsi="Times New Roman"/>
                </w:rPr>
                <w:t>MP nº 1.991-15</w:t>
              </w:r>
            </w:hyperlink>
            <w:r w:rsidRPr="00FA3856">
              <w:rPr>
                <w:rFonts w:ascii="Times New Roman" w:hAnsi="Times New Roman"/>
              </w:rPr>
              <w:t xml:space="preserve">, de 2000, art. 35, e reedições; </w:t>
            </w:r>
            <w:hyperlink r:id="rId186" w:anchor="MP1807" w:history="1">
              <w:r w:rsidRPr="00FA3856">
                <w:rPr>
                  <w:rFonts w:ascii="Times New Roman" w:hAnsi="Times New Roman"/>
                </w:rPr>
                <w:t>MP nº 2.158-34</w:t>
              </w:r>
            </w:hyperlink>
            <w:r w:rsidRPr="00FA3856">
              <w:rPr>
                <w:rFonts w:ascii="Times New Roman" w:hAnsi="Times New Roman"/>
              </w:rPr>
              <w:t xml:space="preserve">, de 2001, art. 74). </w:t>
            </w:r>
          </w:p>
          <w:p w:rsidR="005B30D4" w:rsidRPr="00FA3856" w:rsidRDefault="005B30D4" w:rsidP="00F31B00">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Caso a pessoa jurídica esteja sujeita ao lucro arbitrado no 4º trimestre, deve ser adicionado, nesta linha, na coluna relativa a esse trimestre, o valor dos lucros disponibilizados do exterior que, no decorrer do ano-calendário, tenha sido excluído da base de cálculo da CSLL em período de apuração anterior, em virtude de a pessoa jurídica ter sido tributada com base no lucro real.</w:t>
            </w: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4</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Rendimentos e Ganhos de Capital Auferidos no Exterior</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8)</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8.</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5</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19)</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Valor da linha P200/19.</w:t>
            </w:r>
          </w:p>
          <w:p w:rsidR="005B30D4" w:rsidRPr="00FA3856" w:rsidRDefault="005B30D4" w:rsidP="00070EF8">
            <w:pPr>
              <w:rPr>
                <w:bCs/>
                <w:color w:val="000000"/>
                <w:szCs w:val="20"/>
              </w:rPr>
            </w:pPr>
          </w:p>
        </w:tc>
      </w:tr>
      <w:tr w:rsidR="005B30D4" w:rsidRPr="00FA3856" w:rsidTr="00507874">
        <w:trPr>
          <w:trHeight w:val="20"/>
          <w:jc w:val="center"/>
        </w:trPr>
        <w:tc>
          <w:tcPr>
            <w:tcW w:w="980" w:type="dxa"/>
            <w:shd w:val="clear" w:color="000000" w:fill="FFFFFF"/>
            <w:vAlign w:val="center"/>
            <w:hideMark/>
          </w:tcPr>
          <w:p w:rsidR="005B30D4" w:rsidRPr="00FA3856" w:rsidRDefault="005B30D4" w:rsidP="00070EF8">
            <w:pPr>
              <w:jc w:val="center"/>
              <w:rPr>
                <w:bCs/>
                <w:color w:val="000000"/>
                <w:szCs w:val="20"/>
              </w:rPr>
            </w:pPr>
            <w:r w:rsidRPr="00FA3856">
              <w:rPr>
                <w:bCs/>
                <w:color w:val="000000"/>
                <w:szCs w:val="20"/>
              </w:rPr>
              <w:t>16</w:t>
            </w:r>
          </w:p>
        </w:tc>
        <w:tc>
          <w:tcPr>
            <w:tcW w:w="2843" w:type="dxa"/>
            <w:shd w:val="clear" w:color="000000" w:fill="FFFFFF"/>
            <w:vAlign w:val="center"/>
            <w:hideMark/>
          </w:tcPr>
          <w:p w:rsidR="005B30D4" w:rsidRPr="00FA3856" w:rsidRDefault="005B30D4" w:rsidP="00070EF8">
            <w:pPr>
              <w:rPr>
                <w:bCs/>
                <w:color w:val="000000"/>
                <w:szCs w:val="20"/>
              </w:rPr>
            </w:pPr>
            <w:r w:rsidRPr="00FA3856">
              <w:rPr>
                <w:bCs/>
                <w:color w:val="000000"/>
                <w:szCs w:val="20"/>
              </w:rPr>
              <w:t>Demais Receitas e Ganhos de Capital</w:t>
            </w:r>
          </w:p>
        </w:tc>
        <w:tc>
          <w:tcPr>
            <w:tcW w:w="1040" w:type="dxa"/>
            <w:shd w:val="clear" w:color="auto" w:fill="auto"/>
            <w:noWrap/>
            <w:vAlign w:val="bottom"/>
            <w:hideMark/>
          </w:tcPr>
          <w:p w:rsidR="005B30D4" w:rsidRPr="00FA3856" w:rsidRDefault="005B30D4" w:rsidP="00070EF8">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070EF8">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070EF8">
            <w:pPr>
              <w:jc w:val="center"/>
              <w:rPr>
                <w:bCs/>
                <w:color w:val="000000"/>
                <w:szCs w:val="20"/>
              </w:rPr>
            </w:pPr>
            <w:r w:rsidRPr="00FA3856">
              <w:rPr>
                <w:bCs/>
                <w:color w:val="000000"/>
                <w:szCs w:val="20"/>
              </w:rPr>
              <w:t>N</w:t>
            </w:r>
          </w:p>
        </w:tc>
        <w:tc>
          <w:tcPr>
            <w:tcW w:w="2436" w:type="dxa"/>
            <w:vAlign w:val="center"/>
          </w:tcPr>
          <w:p w:rsidR="005B30D4" w:rsidRPr="00FA3856" w:rsidRDefault="005B30D4" w:rsidP="00070EF8">
            <w:pPr>
              <w:rPr>
                <w:bCs/>
                <w:color w:val="000000"/>
                <w:szCs w:val="20"/>
              </w:rPr>
            </w:pPr>
            <w:r w:rsidRPr="00FA3856">
              <w:rPr>
                <w:bCs/>
                <w:color w:val="000000"/>
                <w:szCs w:val="20"/>
              </w:rPr>
              <w:t>P200(20)</w:t>
            </w:r>
          </w:p>
        </w:tc>
        <w:tc>
          <w:tcPr>
            <w:tcW w:w="6202" w:type="dxa"/>
            <w:shd w:val="clear" w:color="000000" w:fill="FFFFFF"/>
            <w:vAlign w:val="center"/>
          </w:tcPr>
          <w:p w:rsidR="005B30D4" w:rsidRPr="00FA3856" w:rsidRDefault="005B30D4" w:rsidP="00F31B00">
            <w:pPr>
              <w:pStyle w:val="PSDS-CorpodeTexto0"/>
              <w:jc w:val="both"/>
              <w:rPr>
                <w:rFonts w:ascii="Times New Roman" w:hAnsi="Times New Roman"/>
              </w:rPr>
            </w:pPr>
            <w:r w:rsidRPr="00FA3856">
              <w:rPr>
                <w:rFonts w:ascii="Times New Roman" w:hAnsi="Times New Roman"/>
              </w:rPr>
              <w:t xml:space="preserve">Valor dos ganhos de capital, das demais receitas e dos resultados positivos decorrentes de receitas não compreendidas na atividade principal da pessoa jurídica, auferidos no trimestre, inclusive as variações cambiais ativas. </w:t>
            </w:r>
          </w:p>
          <w:p w:rsidR="005B30D4" w:rsidRPr="00FA3856" w:rsidRDefault="005B30D4" w:rsidP="00F31B00">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valor dos rendimentos e ganhos de capital, auferidos no exterior, no trimestre em que a pessoa jurídica sujeita ao lucro real se submeter ao lucro arbitrado, ou se submeter ao Refis e optar pelo regime de tributação com base no lucro presumido, não deve ser informado nesta linha, mas na linha P400/14.</w:t>
            </w:r>
          </w:p>
        </w:tc>
      </w:tr>
      <w:tr w:rsidR="007444D7" w:rsidRPr="00FA3856" w:rsidTr="007444D7">
        <w:trPr>
          <w:trHeight w:val="20"/>
          <w:jc w:val="center"/>
        </w:trPr>
        <w:tc>
          <w:tcPr>
            <w:tcW w:w="980" w:type="dxa"/>
            <w:shd w:val="clear" w:color="000000" w:fill="FFFFFF"/>
            <w:vAlign w:val="center"/>
            <w:hideMark/>
          </w:tcPr>
          <w:p w:rsidR="007444D7" w:rsidRPr="00FA3856" w:rsidRDefault="007444D7" w:rsidP="007444D7">
            <w:pPr>
              <w:jc w:val="center"/>
              <w:rPr>
                <w:bCs/>
                <w:color w:val="000000"/>
                <w:szCs w:val="20"/>
              </w:rPr>
            </w:pPr>
            <w:r w:rsidRPr="00FA3856">
              <w:rPr>
                <w:bCs/>
                <w:color w:val="000000"/>
                <w:szCs w:val="20"/>
              </w:rPr>
              <w:t>16.01</w:t>
            </w:r>
          </w:p>
        </w:tc>
        <w:tc>
          <w:tcPr>
            <w:tcW w:w="2843" w:type="dxa"/>
            <w:shd w:val="clear" w:color="000000" w:fill="FFFFFF"/>
            <w:vAlign w:val="center"/>
          </w:tcPr>
          <w:p w:rsidR="007444D7" w:rsidRPr="00FA3856" w:rsidRDefault="007444D7" w:rsidP="007444D7">
            <w:pPr>
              <w:rPr>
                <w:bCs/>
                <w:color w:val="000000"/>
                <w:szCs w:val="20"/>
              </w:rPr>
            </w:pPr>
            <w:r w:rsidRPr="00FA3856">
              <w:rPr>
                <w:bCs/>
                <w:color w:val="000000"/>
                <w:szCs w:val="20"/>
              </w:rPr>
              <w:t xml:space="preserve">Valor da Contraprestação de Arrendamento Mercantil </w:t>
            </w:r>
            <w:r w:rsidRPr="00FA3856">
              <w:rPr>
                <w:szCs w:val="20"/>
              </w:rPr>
              <w:t>(Art. 46, § 4º, da Lei nº 12.973/2014)</w:t>
            </w:r>
          </w:p>
        </w:tc>
        <w:tc>
          <w:tcPr>
            <w:tcW w:w="1040" w:type="dxa"/>
            <w:shd w:val="clear" w:color="auto" w:fill="auto"/>
            <w:noWrap/>
            <w:vAlign w:val="bottom"/>
          </w:tcPr>
          <w:p w:rsidR="007444D7" w:rsidRPr="00FA3856" w:rsidRDefault="007444D7" w:rsidP="007444D7">
            <w:pPr>
              <w:jc w:val="center"/>
              <w:rPr>
                <w:bCs/>
                <w:color w:val="000000"/>
                <w:szCs w:val="20"/>
              </w:rPr>
            </w:pPr>
            <w:r w:rsidRPr="00FA3856">
              <w:rPr>
                <w:bCs/>
                <w:color w:val="000000"/>
                <w:szCs w:val="20"/>
              </w:rPr>
              <w:t>01012015</w:t>
            </w:r>
          </w:p>
        </w:tc>
        <w:tc>
          <w:tcPr>
            <w:tcW w:w="1020" w:type="dxa"/>
            <w:shd w:val="clear" w:color="auto" w:fill="auto"/>
            <w:vAlign w:val="center"/>
          </w:tcPr>
          <w:p w:rsidR="007444D7" w:rsidRPr="00FA3856" w:rsidRDefault="007444D7" w:rsidP="007444D7">
            <w:pPr>
              <w:rPr>
                <w:bCs/>
                <w:color w:val="000000"/>
                <w:szCs w:val="20"/>
              </w:rPr>
            </w:pPr>
          </w:p>
        </w:tc>
        <w:tc>
          <w:tcPr>
            <w:tcW w:w="629" w:type="dxa"/>
            <w:shd w:val="clear" w:color="auto" w:fill="auto"/>
            <w:vAlign w:val="center"/>
          </w:tcPr>
          <w:p w:rsidR="007444D7" w:rsidRPr="00FA3856" w:rsidRDefault="007444D7" w:rsidP="007444D7">
            <w:pPr>
              <w:jc w:val="center"/>
              <w:rPr>
                <w:bCs/>
                <w:color w:val="000000"/>
                <w:szCs w:val="20"/>
              </w:rPr>
            </w:pPr>
            <w:r w:rsidRPr="00FA3856">
              <w:rPr>
                <w:bCs/>
                <w:color w:val="000000"/>
                <w:szCs w:val="20"/>
              </w:rPr>
              <w:t>E</w:t>
            </w:r>
          </w:p>
        </w:tc>
        <w:tc>
          <w:tcPr>
            <w:tcW w:w="1185" w:type="dxa"/>
            <w:shd w:val="clear" w:color="auto" w:fill="auto"/>
            <w:vAlign w:val="center"/>
          </w:tcPr>
          <w:p w:rsidR="007444D7" w:rsidRPr="00FA3856" w:rsidRDefault="007444D7" w:rsidP="007444D7">
            <w:pPr>
              <w:jc w:val="center"/>
              <w:rPr>
                <w:bCs/>
                <w:color w:val="000000"/>
                <w:szCs w:val="20"/>
              </w:rPr>
            </w:pPr>
            <w:r w:rsidRPr="00FA3856">
              <w:rPr>
                <w:bCs/>
                <w:color w:val="000000"/>
                <w:szCs w:val="20"/>
              </w:rPr>
              <w:t>N</w:t>
            </w:r>
          </w:p>
        </w:tc>
        <w:tc>
          <w:tcPr>
            <w:tcW w:w="2436" w:type="dxa"/>
            <w:vAlign w:val="center"/>
          </w:tcPr>
          <w:p w:rsidR="007444D7" w:rsidRPr="00FA3856" w:rsidRDefault="007444D7" w:rsidP="007444D7">
            <w:pPr>
              <w:rPr>
                <w:bCs/>
                <w:color w:val="000000"/>
                <w:szCs w:val="20"/>
              </w:rPr>
            </w:pPr>
            <w:r w:rsidRPr="00FA3856">
              <w:rPr>
                <w:bCs/>
                <w:color w:val="000000"/>
                <w:szCs w:val="20"/>
              </w:rPr>
              <w:t>P200 (“20.01”)</w:t>
            </w:r>
          </w:p>
        </w:tc>
        <w:tc>
          <w:tcPr>
            <w:tcW w:w="6202" w:type="dxa"/>
            <w:shd w:val="clear" w:color="000000" w:fill="FFFFFF"/>
            <w:vAlign w:val="center"/>
          </w:tcPr>
          <w:p w:rsidR="007444D7" w:rsidRPr="00FA3856" w:rsidRDefault="007444D7" w:rsidP="007444D7">
            <w:pPr>
              <w:pStyle w:val="PSDS-CorpodeTexto0"/>
              <w:jc w:val="both"/>
              <w:rPr>
                <w:rFonts w:ascii="Times New Roman" w:hAnsi="Times New Roman"/>
              </w:rPr>
            </w:pPr>
            <w:r w:rsidRPr="00FA3856">
              <w:rPr>
                <w:rFonts w:ascii="Times New Roman" w:hAnsi="Times New Roman"/>
              </w:rPr>
              <w:t>Na hipótese de operações de arrendamento mercantil que não estejam sujeitas ao tratamento tributário previsto pela Lei no 6.099, de 12 de setembro de 1974, as pessoas jurídicas arrendadoras deverão reconhecer, para fins de apuração do lucro real, o resultado relativo à operação de arrendamento mercantil proporcionalmente ao valor de cada contraprestação durante o período de vigência do contrato. (...)</w:t>
            </w:r>
          </w:p>
          <w:p w:rsidR="007444D7" w:rsidRPr="00FA3856" w:rsidRDefault="007444D7" w:rsidP="007444D7">
            <w:pPr>
              <w:pStyle w:val="PSDS-CorpodeTexto0"/>
              <w:jc w:val="both"/>
              <w:rPr>
                <w:rFonts w:ascii="Times New Roman" w:hAnsi="Times New Roman"/>
              </w:rPr>
            </w:pPr>
            <w:r w:rsidRPr="00FA3856">
              <w:rPr>
                <w:rFonts w:ascii="Times New Roman" w:hAnsi="Times New Roman"/>
              </w:rPr>
              <w:t xml:space="preserve">Na hipótese de a pessoa jurídica de que trata o caput ser tributada pelo lucro presumido ou arbitrado, o valor da contraprestação deverá ser computado na </w:t>
            </w:r>
            <w:r w:rsidRPr="00FA3856">
              <w:rPr>
                <w:rFonts w:ascii="Times New Roman" w:hAnsi="Times New Roman"/>
              </w:rPr>
              <w:lastRenderedPageBreak/>
              <w:t>determinação da base de cálculo do imposto sobre a renda (Art. 46, § 4º, da Lei nº 12.973/2014).</w:t>
            </w:r>
          </w:p>
        </w:tc>
      </w:tr>
      <w:tr w:rsidR="007444D7" w:rsidRPr="00FA3856" w:rsidTr="00507874">
        <w:trPr>
          <w:trHeight w:val="20"/>
          <w:jc w:val="center"/>
        </w:trPr>
        <w:tc>
          <w:tcPr>
            <w:tcW w:w="980" w:type="dxa"/>
            <w:shd w:val="clear" w:color="000000" w:fill="FFFFFF"/>
            <w:vAlign w:val="center"/>
            <w:hideMark/>
          </w:tcPr>
          <w:p w:rsidR="007444D7" w:rsidRPr="00FA3856" w:rsidRDefault="007444D7" w:rsidP="007444D7">
            <w:pPr>
              <w:jc w:val="center"/>
              <w:rPr>
                <w:bCs/>
                <w:color w:val="000000"/>
                <w:szCs w:val="20"/>
              </w:rPr>
            </w:pPr>
            <w:r w:rsidRPr="00FA3856">
              <w:rPr>
                <w:bCs/>
                <w:color w:val="000000"/>
                <w:szCs w:val="20"/>
              </w:rPr>
              <w:lastRenderedPageBreak/>
              <w:t>18</w:t>
            </w:r>
          </w:p>
        </w:tc>
        <w:tc>
          <w:tcPr>
            <w:tcW w:w="2843" w:type="dxa"/>
            <w:shd w:val="clear" w:color="000000" w:fill="FFFFFF"/>
            <w:vAlign w:val="center"/>
            <w:hideMark/>
          </w:tcPr>
          <w:p w:rsidR="007444D7" w:rsidRPr="00FA3856" w:rsidRDefault="007444D7" w:rsidP="007444D7">
            <w:pPr>
              <w:rPr>
                <w:bCs/>
                <w:color w:val="000000"/>
                <w:szCs w:val="20"/>
              </w:rPr>
            </w:pPr>
            <w:r w:rsidRPr="00FA3856">
              <w:rPr>
                <w:bCs/>
                <w:color w:val="000000"/>
                <w:szCs w:val="20"/>
              </w:rPr>
              <w:t>(-) Excedente de Variação Cambial (MP nº 1.858-10/1999, art. 31)</w:t>
            </w:r>
          </w:p>
        </w:tc>
        <w:tc>
          <w:tcPr>
            <w:tcW w:w="1040" w:type="dxa"/>
            <w:shd w:val="clear" w:color="auto" w:fill="auto"/>
            <w:noWrap/>
            <w:vAlign w:val="bottom"/>
            <w:hideMark/>
          </w:tcPr>
          <w:p w:rsidR="007444D7" w:rsidRPr="00FA3856" w:rsidRDefault="007444D7" w:rsidP="007444D7">
            <w:pPr>
              <w:jc w:val="center"/>
              <w:rPr>
                <w:bCs/>
                <w:color w:val="000000"/>
                <w:szCs w:val="20"/>
              </w:rPr>
            </w:pPr>
            <w:r w:rsidRPr="00FA3856">
              <w:rPr>
                <w:bCs/>
                <w:color w:val="000000"/>
                <w:szCs w:val="20"/>
              </w:rPr>
              <w:t>01012014</w:t>
            </w:r>
          </w:p>
        </w:tc>
        <w:tc>
          <w:tcPr>
            <w:tcW w:w="1020" w:type="dxa"/>
            <w:shd w:val="clear" w:color="auto" w:fill="auto"/>
            <w:vAlign w:val="center"/>
            <w:hideMark/>
          </w:tcPr>
          <w:p w:rsidR="007444D7" w:rsidRPr="00FA3856" w:rsidRDefault="007444D7" w:rsidP="007444D7">
            <w:pPr>
              <w:rPr>
                <w:bCs/>
                <w:color w:val="000000"/>
                <w:szCs w:val="20"/>
              </w:rPr>
            </w:pPr>
            <w:r w:rsidRPr="00FA3856">
              <w:rPr>
                <w:bCs/>
                <w:color w:val="000000"/>
                <w:szCs w:val="20"/>
              </w:rPr>
              <w:t> </w:t>
            </w:r>
          </w:p>
        </w:tc>
        <w:tc>
          <w:tcPr>
            <w:tcW w:w="629"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CA</w:t>
            </w:r>
          </w:p>
        </w:tc>
        <w:tc>
          <w:tcPr>
            <w:tcW w:w="1185"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N</w:t>
            </w:r>
          </w:p>
        </w:tc>
        <w:tc>
          <w:tcPr>
            <w:tcW w:w="2436" w:type="dxa"/>
            <w:vAlign w:val="center"/>
          </w:tcPr>
          <w:p w:rsidR="007444D7" w:rsidRPr="00FA3856" w:rsidRDefault="007444D7" w:rsidP="007444D7">
            <w:pPr>
              <w:rPr>
                <w:bCs/>
                <w:color w:val="000000"/>
                <w:szCs w:val="20"/>
              </w:rPr>
            </w:pPr>
            <w:r w:rsidRPr="00FA3856">
              <w:rPr>
                <w:bCs/>
                <w:color w:val="000000"/>
                <w:szCs w:val="20"/>
              </w:rPr>
              <w:t>P200(22)</w:t>
            </w:r>
          </w:p>
        </w:tc>
        <w:tc>
          <w:tcPr>
            <w:tcW w:w="6202" w:type="dxa"/>
            <w:shd w:val="clear" w:color="000000" w:fill="FFFFFF"/>
            <w:vAlign w:val="center"/>
          </w:tcPr>
          <w:p w:rsidR="007444D7" w:rsidRPr="00FA3856" w:rsidRDefault="007444D7" w:rsidP="007444D7">
            <w:pPr>
              <w:pStyle w:val="PSDS-CorpodeTexto0"/>
              <w:jc w:val="both"/>
              <w:rPr>
                <w:rFonts w:ascii="Times New Roman" w:hAnsi="Times New Roman"/>
              </w:rPr>
            </w:pPr>
            <w:r w:rsidRPr="00FA3856">
              <w:rPr>
                <w:rFonts w:ascii="Times New Roman" w:hAnsi="Times New Roman"/>
              </w:rPr>
              <w:t>Valor da linha P200/22.</w:t>
            </w:r>
          </w:p>
        </w:tc>
      </w:tr>
      <w:tr w:rsidR="007444D7" w:rsidRPr="00FA3856" w:rsidTr="00507874">
        <w:trPr>
          <w:trHeight w:val="20"/>
          <w:jc w:val="center"/>
        </w:trPr>
        <w:tc>
          <w:tcPr>
            <w:tcW w:w="980" w:type="dxa"/>
            <w:shd w:val="clear" w:color="000000" w:fill="FFFFFF"/>
            <w:vAlign w:val="center"/>
            <w:hideMark/>
          </w:tcPr>
          <w:p w:rsidR="007444D7" w:rsidRPr="00FA3856" w:rsidRDefault="007444D7" w:rsidP="007444D7">
            <w:pPr>
              <w:jc w:val="center"/>
              <w:rPr>
                <w:bCs/>
                <w:color w:val="000000"/>
                <w:szCs w:val="20"/>
              </w:rPr>
            </w:pPr>
            <w:r w:rsidRPr="00FA3856">
              <w:rPr>
                <w:bCs/>
                <w:color w:val="000000"/>
                <w:szCs w:val="20"/>
              </w:rPr>
              <w:t>19</w:t>
            </w:r>
          </w:p>
        </w:tc>
        <w:tc>
          <w:tcPr>
            <w:tcW w:w="2843" w:type="dxa"/>
            <w:shd w:val="clear" w:color="000000" w:fill="FFFFFF"/>
            <w:vAlign w:val="center"/>
            <w:hideMark/>
          </w:tcPr>
          <w:p w:rsidR="007444D7" w:rsidRPr="00FA3856" w:rsidRDefault="007444D7" w:rsidP="007444D7">
            <w:pPr>
              <w:rPr>
                <w:bCs/>
                <w:color w:val="000000"/>
                <w:szCs w:val="20"/>
              </w:rPr>
            </w:pPr>
            <w:r w:rsidRPr="00FA3856">
              <w:rPr>
                <w:bCs/>
                <w:color w:val="000000"/>
                <w:szCs w:val="20"/>
              </w:rPr>
              <w:t>(-) Variações Cambiais Ativas (MP nº 1.858-10/1999, art. 30)</w:t>
            </w:r>
          </w:p>
        </w:tc>
        <w:tc>
          <w:tcPr>
            <w:tcW w:w="1040" w:type="dxa"/>
            <w:shd w:val="clear" w:color="auto" w:fill="auto"/>
            <w:noWrap/>
            <w:vAlign w:val="bottom"/>
            <w:hideMark/>
          </w:tcPr>
          <w:p w:rsidR="007444D7" w:rsidRPr="00FA3856" w:rsidRDefault="007444D7" w:rsidP="007444D7">
            <w:pPr>
              <w:jc w:val="center"/>
              <w:rPr>
                <w:bCs/>
                <w:color w:val="000000"/>
                <w:szCs w:val="20"/>
              </w:rPr>
            </w:pPr>
            <w:r w:rsidRPr="00FA3856">
              <w:rPr>
                <w:bCs/>
                <w:color w:val="000000"/>
                <w:szCs w:val="20"/>
              </w:rPr>
              <w:t>01012014</w:t>
            </w:r>
          </w:p>
        </w:tc>
        <w:tc>
          <w:tcPr>
            <w:tcW w:w="1020" w:type="dxa"/>
            <w:shd w:val="clear" w:color="auto" w:fill="auto"/>
            <w:vAlign w:val="center"/>
            <w:hideMark/>
          </w:tcPr>
          <w:p w:rsidR="007444D7" w:rsidRPr="00FA3856" w:rsidRDefault="007444D7" w:rsidP="007444D7">
            <w:pPr>
              <w:rPr>
                <w:bCs/>
                <w:color w:val="000000"/>
                <w:szCs w:val="20"/>
              </w:rPr>
            </w:pPr>
            <w:r w:rsidRPr="00FA3856">
              <w:rPr>
                <w:bCs/>
                <w:color w:val="000000"/>
                <w:szCs w:val="20"/>
              </w:rPr>
              <w:t> </w:t>
            </w:r>
          </w:p>
        </w:tc>
        <w:tc>
          <w:tcPr>
            <w:tcW w:w="629"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CA</w:t>
            </w:r>
          </w:p>
        </w:tc>
        <w:tc>
          <w:tcPr>
            <w:tcW w:w="1185"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N</w:t>
            </w:r>
          </w:p>
        </w:tc>
        <w:tc>
          <w:tcPr>
            <w:tcW w:w="2436" w:type="dxa"/>
            <w:vAlign w:val="center"/>
          </w:tcPr>
          <w:p w:rsidR="007444D7" w:rsidRPr="00FA3856" w:rsidRDefault="007444D7" w:rsidP="007444D7">
            <w:pPr>
              <w:rPr>
                <w:bCs/>
                <w:color w:val="000000"/>
                <w:szCs w:val="20"/>
              </w:rPr>
            </w:pPr>
            <w:r w:rsidRPr="00FA3856">
              <w:rPr>
                <w:bCs/>
                <w:color w:val="000000"/>
                <w:szCs w:val="20"/>
              </w:rPr>
              <w:t>P200(23)</w:t>
            </w:r>
          </w:p>
        </w:tc>
        <w:tc>
          <w:tcPr>
            <w:tcW w:w="6202" w:type="dxa"/>
            <w:shd w:val="clear" w:color="000000" w:fill="FFFFFF"/>
            <w:vAlign w:val="center"/>
          </w:tcPr>
          <w:p w:rsidR="007444D7" w:rsidRPr="00FA3856" w:rsidRDefault="007444D7" w:rsidP="007444D7">
            <w:pPr>
              <w:pStyle w:val="PSDS-CorpodeTexto0"/>
              <w:jc w:val="both"/>
              <w:rPr>
                <w:rFonts w:ascii="Times New Roman" w:hAnsi="Times New Roman"/>
              </w:rPr>
            </w:pPr>
            <w:r w:rsidRPr="00FA3856">
              <w:rPr>
                <w:rFonts w:ascii="Times New Roman" w:hAnsi="Times New Roman"/>
              </w:rPr>
              <w:t>Valor da linha P200/23.</w:t>
            </w:r>
          </w:p>
          <w:p w:rsidR="007444D7" w:rsidRPr="00FA3856" w:rsidRDefault="007444D7" w:rsidP="007444D7">
            <w:pPr>
              <w:rPr>
                <w:bCs/>
                <w:color w:val="000000"/>
                <w:szCs w:val="20"/>
              </w:rPr>
            </w:pPr>
          </w:p>
        </w:tc>
      </w:tr>
      <w:tr w:rsidR="00E63EF3" w:rsidRPr="00FA3856" w:rsidTr="00455135">
        <w:trPr>
          <w:trHeight w:val="20"/>
          <w:jc w:val="center"/>
        </w:trPr>
        <w:tc>
          <w:tcPr>
            <w:tcW w:w="980" w:type="dxa"/>
            <w:shd w:val="clear" w:color="000000" w:fill="FFFFFF"/>
            <w:vAlign w:val="center"/>
          </w:tcPr>
          <w:p w:rsidR="00E63EF3" w:rsidRPr="00FA3856" w:rsidRDefault="00E63EF3" w:rsidP="00455135">
            <w:pPr>
              <w:jc w:val="center"/>
              <w:rPr>
                <w:bCs/>
                <w:color w:val="000000"/>
                <w:szCs w:val="20"/>
              </w:rPr>
            </w:pPr>
            <w:r w:rsidRPr="00FA3856">
              <w:rPr>
                <w:bCs/>
                <w:color w:val="000000"/>
                <w:szCs w:val="20"/>
              </w:rPr>
              <w:t>19.01</w:t>
            </w:r>
          </w:p>
        </w:tc>
        <w:tc>
          <w:tcPr>
            <w:tcW w:w="2843" w:type="dxa"/>
            <w:shd w:val="clear" w:color="000000" w:fill="FFFFFF"/>
            <w:vAlign w:val="center"/>
          </w:tcPr>
          <w:p w:rsidR="00E63EF3" w:rsidRPr="00FA3856" w:rsidRDefault="00E63EF3" w:rsidP="00455135">
            <w:pPr>
              <w:rPr>
                <w:bCs/>
                <w:color w:val="000000"/>
                <w:szCs w:val="20"/>
              </w:rPr>
            </w:pPr>
            <w:r w:rsidRPr="00FA3856">
              <w:rPr>
                <w:bCs/>
                <w:color w:val="000000"/>
                <w:szCs w:val="20"/>
              </w:rPr>
              <w:t>(-) Receitas Financeiras Relativas às Variações Monetárias dos Direitos de Crédito e Obrigações do Contribuinte Decorrentes de Ajuste a Valor Presente (Art. 8º da Lei nº 12.973/2014)</w:t>
            </w:r>
          </w:p>
        </w:tc>
        <w:tc>
          <w:tcPr>
            <w:tcW w:w="1040" w:type="dxa"/>
            <w:shd w:val="clear" w:color="auto" w:fill="auto"/>
            <w:noWrap/>
            <w:vAlign w:val="bottom"/>
          </w:tcPr>
          <w:p w:rsidR="00E63EF3" w:rsidRPr="00FA3856" w:rsidRDefault="00E63EF3" w:rsidP="00455135">
            <w:pPr>
              <w:jc w:val="center"/>
              <w:rPr>
                <w:bCs/>
                <w:color w:val="000000"/>
                <w:szCs w:val="20"/>
              </w:rPr>
            </w:pPr>
            <w:r w:rsidRPr="00FA3856">
              <w:rPr>
                <w:bCs/>
                <w:color w:val="000000"/>
                <w:szCs w:val="20"/>
              </w:rPr>
              <w:t>01012015</w:t>
            </w:r>
          </w:p>
        </w:tc>
        <w:tc>
          <w:tcPr>
            <w:tcW w:w="1020" w:type="dxa"/>
            <w:shd w:val="clear" w:color="auto" w:fill="auto"/>
            <w:vAlign w:val="center"/>
          </w:tcPr>
          <w:p w:rsidR="00E63EF3" w:rsidRPr="00FA3856" w:rsidRDefault="00E63EF3" w:rsidP="00455135">
            <w:pPr>
              <w:rPr>
                <w:bCs/>
                <w:color w:val="000000"/>
                <w:szCs w:val="20"/>
              </w:rPr>
            </w:pPr>
          </w:p>
        </w:tc>
        <w:tc>
          <w:tcPr>
            <w:tcW w:w="629" w:type="dxa"/>
            <w:shd w:val="clear" w:color="auto" w:fill="auto"/>
            <w:vAlign w:val="center"/>
          </w:tcPr>
          <w:p w:rsidR="00E63EF3" w:rsidRPr="00FA3856" w:rsidRDefault="00E63EF3" w:rsidP="00455135">
            <w:pPr>
              <w:jc w:val="center"/>
              <w:rPr>
                <w:bCs/>
                <w:color w:val="000000"/>
                <w:szCs w:val="20"/>
              </w:rPr>
            </w:pPr>
            <w:r w:rsidRPr="00FA3856">
              <w:rPr>
                <w:bCs/>
                <w:color w:val="000000"/>
                <w:szCs w:val="20"/>
              </w:rPr>
              <w:t>E</w:t>
            </w:r>
          </w:p>
        </w:tc>
        <w:tc>
          <w:tcPr>
            <w:tcW w:w="1185" w:type="dxa"/>
            <w:shd w:val="clear" w:color="auto" w:fill="auto"/>
            <w:vAlign w:val="center"/>
          </w:tcPr>
          <w:p w:rsidR="00E63EF3" w:rsidRPr="00FA3856" w:rsidRDefault="00E63EF3" w:rsidP="00455135">
            <w:pPr>
              <w:jc w:val="center"/>
              <w:rPr>
                <w:bCs/>
                <w:color w:val="000000"/>
                <w:szCs w:val="20"/>
              </w:rPr>
            </w:pPr>
            <w:r w:rsidRPr="00FA3856">
              <w:rPr>
                <w:bCs/>
                <w:color w:val="000000"/>
                <w:szCs w:val="20"/>
              </w:rPr>
              <w:t>N</w:t>
            </w:r>
          </w:p>
        </w:tc>
        <w:tc>
          <w:tcPr>
            <w:tcW w:w="2436" w:type="dxa"/>
            <w:vAlign w:val="center"/>
          </w:tcPr>
          <w:p w:rsidR="00E63EF3" w:rsidRPr="00FA3856" w:rsidRDefault="00E63EF3" w:rsidP="00455135">
            <w:pPr>
              <w:rPr>
                <w:bCs/>
                <w:color w:val="000000"/>
                <w:szCs w:val="20"/>
              </w:rPr>
            </w:pPr>
            <w:r w:rsidRPr="00FA3856">
              <w:rPr>
                <w:bCs/>
                <w:color w:val="000000"/>
                <w:szCs w:val="20"/>
              </w:rPr>
              <w:t>P200(“25.01”)</w:t>
            </w:r>
          </w:p>
        </w:tc>
        <w:tc>
          <w:tcPr>
            <w:tcW w:w="6202" w:type="dxa"/>
            <w:shd w:val="clear" w:color="000000" w:fill="FFFFFF"/>
            <w:vAlign w:val="center"/>
          </w:tcPr>
          <w:p w:rsidR="00E63EF3" w:rsidRPr="00FA3856" w:rsidRDefault="00E63EF3" w:rsidP="00455135">
            <w:pPr>
              <w:pStyle w:val="PSDS-CorpodeTexto0"/>
              <w:jc w:val="both"/>
              <w:rPr>
                <w:rFonts w:ascii="Times New Roman" w:hAnsi="Times New Roman"/>
              </w:rPr>
            </w:pPr>
            <w:r w:rsidRPr="00FA3856">
              <w:rPr>
                <w:rFonts w:ascii="Times New Roman" w:hAnsi="Times New Roman"/>
              </w:rPr>
              <w:t xml:space="preserve">No caso de pessoa jurídica tributada com base no lucro presumido ou arbitrado, as receitas financeiras relativas às variações monetárias dos direitos de crédito e das obrigações do contribuinte, em função da taxa de câmbio, originadas dos saldos de valores a apropriar decorrentes de ajuste a valor presente não integrarão a base de cálculo do imposto sobre a renda (Art. 8º da Lei nº 12.973/2014).   </w:t>
            </w:r>
          </w:p>
        </w:tc>
      </w:tr>
      <w:tr w:rsidR="00E63EF3" w:rsidRPr="00FA3856" w:rsidTr="00455135">
        <w:trPr>
          <w:trHeight w:val="20"/>
          <w:jc w:val="center"/>
        </w:trPr>
        <w:tc>
          <w:tcPr>
            <w:tcW w:w="980" w:type="dxa"/>
            <w:shd w:val="clear" w:color="000000" w:fill="FFFFFF"/>
            <w:vAlign w:val="center"/>
          </w:tcPr>
          <w:p w:rsidR="00E63EF3" w:rsidRPr="00FA3856" w:rsidRDefault="00E63EF3" w:rsidP="00455135">
            <w:pPr>
              <w:jc w:val="center"/>
              <w:rPr>
                <w:bCs/>
                <w:color w:val="000000"/>
                <w:szCs w:val="20"/>
              </w:rPr>
            </w:pPr>
            <w:r w:rsidRPr="00FA3856">
              <w:rPr>
                <w:bCs/>
                <w:color w:val="000000"/>
                <w:szCs w:val="20"/>
              </w:rPr>
              <w:t>19.02</w:t>
            </w:r>
          </w:p>
        </w:tc>
        <w:tc>
          <w:tcPr>
            <w:tcW w:w="2843" w:type="dxa"/>
            <w:shd w:val="clear" w:color="000000" w:fill="FFFFFF"/>
            <w:vAlign w:val="center"/>
          </w:tcPr>
          <w:p w:rsidR="00E63EF3" w:rsidRPr="00FA3856" w:rsidRDefault="00E63EF3" w:rsidP="00455135">
            <w:pPr>
              <w:rPr>
                <w:bCs/>
                <w:color w:val="000000"/>
                <w:szCs w:val="20"/>
              </w:rPr>
            </w:pPr>
            <w:r w:rsidRPr="00FA3856">
              <w:rPr>
                <w:bCs/>
                <w:color w:val="000000"/>
                <w:szCs w:val="20"/>
              </w:rPr>
              <w:t>(-) Receita Reconhecida pela Construção, Recuperação, Reforma, Ampliação ou Melhoramento da Infraestrutura, cuja Contrapartida Seja Ativo Intangível Representativo do Direito de Exploração (Art. 44 da Lei nº 12.973/2014)</w:t>
            </w:r>
          </w:p>
        </w:tc>
        <w:tc>
          <w:tcPr>
            <w:tcW w:w="1040" w:type="dxa"/>
            <w:shd w:val="clear" w:color="auto" w:fill="auto"/>
            <w:noWrap/>
            <w:vAlign w:val="bottom"/>
          </w:tcPr>
          <w:p w:rsidR="00E63EF3" w:rsidRPr="00FA3856" w:rsidRDefault="00E63EF3" w:rsidP="00455135">
            <w:pPr>
              <w:jc w:val="center"/>
              <w:rPr>
                <w:bCs/>
                <w:color w:val="000000"/>
                <w:szCs w:val="20"/>
              </w:rPr>
            </w:pPr>
            <w:r w:rsidRPr="00FA3856">
              <w:rPr>
                <w:bCs/>
                <w:color w:val="000000"/>
                <w:szCs w:val="20"/>
              </w:rPr>
              <w:t>01012015</w:t>
            </w:r>
          </w:p>
        </w:tc>
        <w:tc>
          <w:tcPr>
            <w:tcW w:w="1020" w:type="dxa"/>
            <w:shd w:val="clear" w:color="auto" w:fill="auto"/>
            <w:vAlign w:val="center"/>
          </w:tcPr>
          <w:p w:rsidR="00E63EF3" w:rsidRPr="00FA3856" w:rsidRDefault="00E63EF3" w:rsidP="00455135">
            <w:pPr>
              <w:rPr>
                <w:bCs/>
                <w:color w:val="000000"/>
                <w:szCs w:val="20"/>
              </w:rPr>
            </w:pPr>
          </w:p>
        </w:tc>
        <w:tc>
          <w:tcPr>
            <w:tcW w:w="629" w:type="dxa"/>
            <w:shd w:val="clear" w:color="auto" w:fill="auto"/>
            <w:vAlign w:val="center"/>
          </w:tcPr>
          <w:p w:rsidR="00E63EF3" w:rsidRPr="00FA3856" w:rsidRDefault="00E63EF3" w:rsidP="00455135">
            <w:pPr>
              <w:jc w:val="center"/>
              <w:rPr>
                <w:bCs/>
                <w:color w:val="000000"/>
                <w:szCs w:val="20"/>
              </w:rPr>
            </w:pPr>
            <w:r w:rsidRPr="00FA3856">
              <w:rPr>
                <w:bCs/>
                <w:color w:val="000000"/>
                <w:szCs w:val="20"/>
              </w:rPr>
              <w:t>E</w:t>
            </w:r>
          </w:p>
        </w:tc>
        <w:tc>
          <w:tcPr>
            <w:tcW w:w="1185" w:type="dxa"/>
            <w:shd w:val="clear" w:color="auto" w:fill="auto"/>
            <w:vAlign w:val="center"/>
          </w:tcPr>
          <w:p w:rsidR="00E63EF3" w:rsidRPr="00FA3856" w:rsidRDefault="00E63EF3" w:rsidP="00455135">
            <w:pPr>
              <w:jc w:val="center"/>
              <w:rPr>
                <w:bCs/>
                <w:color w:val="000000"/>
                <w:szCs w:val="20"/>
              </w:rPr>
            </w:pPr>
            <w:r w:rsidRPr="00FA3856">
              <w:rPr>
                <w:bCs/>
                <w:color w:val="000000"/>
                <w:szCs w:val="20"/>
              </w:rPr>
              <w:t>N</w:t>
            </w:r>
          </w:p>
        </w:tc>
        <w:tc>
          <w:tcPr>
            <w:tcW w:w="2436" w:type="dxa"/>
            <w:vAlign w:val="center"/>
          </w:tcPr>
          <w:p w:rsidR="00E63EF3" w:rsidRPr="00FA3856" w:rsidRDefault="00E63EF3" w:rsidP="00455135">
            <w:pPr>
              <w:rPr>
                <w:bCs/>
                <w:color w:val="000000"/>
                <w:szCs w:val="20"/>
              </w:rPr>
            </w:pPr>
            <w:r w:rsidRPr="00FA3856">
              <w:rPr>
                <w:bCs/>
                <w:color w:val="000000"/>
                <w:szCs w:val="20"/>
              </w:rPr>
              <w:t>P200(“25.02”)</w:t>
            </w:r>
          </w:p>
        </w:tc>
        <w:tc>
          <w:tcPr>
            <w:tcW w:w="6202" w:type="dxa"/>
            <w:shd w:val="clear" w:color="000000" w:fill="FFFFFF"/>
            <w:vAlign w:val="center"/>
          </w:tcPr>
          <w:p w:rsidR="00E63EF3" w:rsidRPr="00FA3856" w:rsidRDefault="00E63EF3" w:rsidP="00455135">
            <w:pPr>
              <w:pStyle w:val="PSDS-CorpodeTexto0"/>
              <w:jc w:val="both"/>
              <w:rPr>
                <w:rFonts w:ascii="Times New Roman" w:hAnsi="Times New Roman"/>
              </w:rPr>
            </w:pPr>
            <w:r w:rsidRPr="00FA3856">
              <w:rPr>
                <w:rFonts w:ascii="Times New Roman" w:hAnsi="Times New Roman"/>
              </w:rPr>
              <w:t>No caso de contratos de concessão de serviços públicos, a receita reconhecida pela construção, recuperação, reforma, ampliação ou melhoramento da infraestrutura, cuja contrapartida seja ativo intangível representativo de direito de exploração, não integrará a base de cálculo do imposto sobre a renda, quando se tratar de imposto sobre a renda apurado com base no lucro presumido ou arbitrado (Art. 44 da Lei nº 12.973/2014).</w:t>
            </w:r>
          </w:p>
        </w:tc>
      </w:tr>
      <w:tr w:rsidR="007444D7" w:rsidRPr="00FA3856" w:rsidTr="00507874">
        <w:trPr>
          <w:trHeight w:val="20"/>
          <w:jc w:val="center"/>
        </w:trPr>
        <w:tc>
          <w:tcPr>
            <w:tcW w:w="980" w:type="dxa"/>
            <w:shd w:val="clear" w:color="000000" w:fill="FFFFFF"/>
            <w:vAlign w:val="center"/>
            <w:hideMark/>
          </w:tcPr>
          <w:p w:rsidR="007444D7" w:rsidRPr="00FA3856" w:rsidRDefault="007444D7" w:rsidP="007444D7">
            <w:pPr>
              <w:jc w:val="center"/>
              <w:rPr>
                <w:bCs/>
                <w:color w:val="000000"/>
                <w:szCs w:val="20"/>
              </w:rPr>
            </w:pPr>
            <w:r w:rsidRPr="00FA3856">
              <w:rPr>
                <w:bCs/>
                <w:color w:val="000000"/>
                <w:szCs w:val="20"/>
              </w:rPr>
              <w:t>20</w:t>
            </w:r>
          </w:p>
        </w:tc>
        <w:tc>
          <w:tcPr>
            <w:tcW w:w="2843" w:type="dxa"/>
            <w:shd w:val="clear" w:color="000000" w:fill="FFFFFF"/>
            <w:vAlign w:val="center"/>
            <w:hideMark/>
          </w:tcPr>
          <w:p w:rsidR="007444D7" w:rsidRPr="00FA3856" w:rsidRDefault="007444D7" w:rsidP="007444D7">
            <w:pPr>
              <w:rPr>
                <w:bCs/>
                <w:color w:val="000000"/>
                <w:szCs w:val="20"/>
              </w:rPr>
            </w:pPr>
            <w:r w:rsidRPr="00FA3856">
              <w:rPr>
                <w:bCs/>
                <w:color w:val="000000"/>
                <w:szCs w:val="20"/>
              </w:rPr>
              <w:t>(-) Resultados Não Tributáveis de Sociedades Cooperativas</w:t>
            </w:r>
          </w:p>
        </w:tc>
        <w:tc>
          <w:tcPr>
            <w:tcW w:w="1040" w:type="dxa"/>
            <w:shd w:val="clear" w:color="auto" w:fill="auto"/>
            <w:noWrap/>
            <w:vAlign w:val="bottom"/>
            <w:hideMark/>
          </w:tcPr>
          <w:p w:rsidR="007444D7" w:rsidRPr="00FA3856" w:rsidRDefault="007444D7" w:rsidP="007444D7">
            <w:pPr>
              <w:jc w:val="center"/>
              <w:rPr>
                <w:bCs/>
                <w:color w:val="000000"/>
                <w:szCs w:val="20"/>
              </w:rPr>
            </w:pPr>
            <w:r w:rsidRPr="00FA3856">
              <w:rPr>
                <w:bCs/>
                <w:color w:val="000000"/>
                <w:szCs w:val="20"/>
              </w:rPr>
              <w:t>01012014</w:t>
            </w:r>
          </w:p>
        </w:tc>
        <w:tc>
          <w:tcPr>
            <w:tcW w:w="1020" w:type="dxa"/>
            <w:shd w:val="clear" w:color="auto" w:fill="auto"/>
            <w:vAlign w:val="center"/>
            <w:hideMark/>
          </w:tcPr>
          <w:p w:rsidR="007444D7" w:rsidRPr="00FA3856" w:rsidRDefault="007444D7" w:rsidP="007444D7">
            <w:pPr>
              <w:rPr>
                <w:bCs/>
                <w:color w:val="000000"/>
                <w:szCs w:val="20"/>
              </w:rPr>
            </w:pPr>
            <w:r w:rsidRPr="00FA3856">
              <w:rPr>
                <w:bCs/>
                <w:color w:val="000000"/>
                <w:szCs w:val="20"/>
              </w:rPr>
              <w:t> </w:t>
            </w:r>
          </w:p>
        </w:tc>
        <w:tc>
          <w:tcPr>
            <w:tcW w:w="629"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E</w:t>
            </w:r>
          </w:p>
        </w:tc>
        <w:tc>
          <w:tcPr>
            <w:tcW w:w="1185"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N</w:t>
            </w:r>
          </w:p>
        </w:tc>
        <w:tc>
          <w:tcPr>
            <w:tcW w:w="2436" w:type="dxa"/>
            <w:vAlign w:val="center"/>
          </w:tcPr>
          <w:p w:rsidR="007444D7" w:rsidRPr="00FA3856" w:rsidRDefault="007444D7" w:rsidP="007444D7">
            <w:pPr>
              <w:rPr>
                <w:bCs/>
                <w:color w:val="000000"/>
                <w:szCs w:val="20"/>
              </w:rPr>
            </w:pPr>
            <w:r w:rsidRPr="00FA3856">
              <w:rPr>
                <w:bCs/>
                <w:color w:val="000000"/>
                <w:szCs w:val="20"/>
              </w:rPr>
              <w:t> </w:t>
            </w:r>
          </w:p>
        </w:tc>
        <w:tc>
          <w:tcPr>
            <w:tcW w:w="6202" w:type="dxa"/>
            <w:shd w:val="clear" w:color="000000" w:fill="FFFFFF"/>
            <w:vAlign w:val="center"/>
          </w:tcPr>
          <w:p w:rsidR="007444D7" w:rsidRPr="00FA3856" w:rsidRDefault="007444D7" w:rsidP="007444D7">
            <w:pPr>
              <w:pStyle w:val="PSDS-CorpodeTexto0"/>
              <w:jc w:val="both"/>
              <w:rPr>
                <w:rFonts w:ascii="Times New Roman" w:hAnsi="Times New Roman"/>
              </w:rPr>
            </w:pPr>
            <w:r w:rsidRPr="00FA3856">
              <w:rPr>
                <w:rFonts w:ascii="Times New Roman" w:hAnsi="Times New Roman"/>
              </w:rPr>
              <w:t>As sociedades cooperativas que obedecerem ao disposto na legislação específica indicarão, nesta linha, os resultados positivos das operações realizadas com seus associados.</w:t>
            </w:r>
          </w:p>
          <w:p w:rsidR="007444D7" w:rsidRPr="00FA3856" w:rsidRDefault="007444D7" w:rsidP="007444D7">
            <w:pPr>
              <w:pStyle w:val="PSDS-CorpodeTexto0"/>
              <w:jc w:val="both"/>
              <w:rPr>
                <w:rFonts w:ascii="Times New Roman" w:hAnsi="Times New Roman"/>
              </w:rPr>
            </w:pPr>
            <w:r w:rsidRPr="00FA3856">
              <w:rPr>
                <w:rFonts w:ascii="Times New Roman" w:hAnsi="Times New Roman"/>
              </w:rPr>
              <w:t xml:space="preserve">Não deve preencher esta linha a cooperativa de consumo que tenha por objeto a compra e fornecimento de bens aos consumidores (Lei nº 9.532, de 1997, art. 69; PN CST nº 38, de 1980, e ADN Cosit nº 04, de 1999). </w:t>
            </w:r>
          </w:p>
        </w:tc>
      </w:tr>
      <w:tr w:rsidR="007444D7" w:rsidRPr="00FA3856" w:rsidTr="00507874">
        <w:trPr>
          <w:trHeight w:val="20"/>
          <w:jc w:val="center"/>
        </w:trPr>
        <w:tc>
          <w:tcPr>
            <w:tcW w:w="980" w:type="dxa"/>
            <w:shd w:val="clear" w:color="000000" w:fill="FFFFFF"/>
            <w:vAlign w:val="center"/>
            <w:hideMark/>
          </w:tcPr>
          <w:p w:rsidR="007444D7" w:rsidRPr="00FA3856" w:rsidRDefault="007444D7" w:rsidP="007444D7">
            <w:pPr>
              <w:jc w:val="center"/>
              <w:rPr>
                <w:bCs/>
                <w:color w:val="000000"/>
                <w:szCs w:val="20"/>
              </w:rPr>
            </w:pPr>
            <w:r w:rsidRPr="00FA3856">
              <w:rPr>
                <w:bCs/>
                <w:color w:val="000000"/>
                <w:szCs w:val="20"/>
              </w:rPr>
              <w:t>21</w:t>
            </w:r>
          </w:p>
        </w:tc>
        <w:tc>
          <w:tcPr>
            <w:tcW w:w="2843" w:type="dxa"/>
            <w:shd w:val="clear" w:color="000000" w:fill="FFFFFF"/>
            <w:vAlign w:val="center"/>
            <w:hideMark/>
          </w:tcPr>
          <w:p w:rsidR="007444D7" w:rsidRPr="00FA3856" w:rsidRDefault="007444D7" w:rsidP="007444D7">
            <w:pPr>
              <w:rPr>
                <w:bCs/>
                <w:color w:val="000000"/>
                <w:szCs w:val="20"/>
              </w:rPr>
            </w:pPr>
            <w:r w:rsidRPr="00FA3856">
              <w:rPr>
                <w:bCs/>
                <w:color w:val="000000"/>
                <w:szCs w:val="20"/>
              </w:rPr>
              <w:t>BASE DE CÁLCULO DA CSLL</w:t>
            </w:r>
          </w:p>
        </w:tc>
        <w:tc>
          <w:tcPr>
            <w:tcW w:w="1040" w:type="dxa"/>
            <w:shd w:val="clear" w:color="auto" w:fill="auto"/>
            <w:noWrap/>
            <w:vAlign w:val="bottom"/>
            <w:hideMark/>
          </w:tcPr>
          <w:p w:rsidR="007444D7" w:rsidRPr="00FA3856" w:rsidRDefault="007444D7" w:rsidP="007444D7">
            <w:pPr>
              <w:jc w:val="center"/>
              <w:rPr>
                <w:bCs/>
                <w:color w:val="000000"/>
                <w:szCs w:val="20"/>
              </w:rPr>
            </w:pPr>
            <w:r w:rsidRPr="00FA3856">
              <w:rPr>
                <w:bCs/>
                <w:color w:val="000000"/>
                <w:szCs w:val="20"/>
              </w:rPr>
              <w:t>01012014</w:t>
            </w:r>
          </w:p>
        </w:tc>
        <w:tc>
          <w:tcPr>
            <w:tcW w:w="1020" w:type="dxa"/>
            <w:shd w:val="clear" w:color="auto" w:fill="auto"/>
            <w:vAlign w:val="center"/>
            <w:hideMark/>
          </w:tcPr>
          <w:p w:rsidR="007444D7" w:rsidRPr="00FA3856" w:rsidRDefault="007444D7" w:rsidP="007444D7">
            <w:pPr>
              <w:rPr>
                <w:bCs/>
                <w:color w:val="000000"/>
                <w:szCs w:val="20"/>
              </w:rPr>
            </w:pPr>
            <w:r w:rsidRPr="00FA3856">
              <w:rPr>
                <w:bCs/>
                <w:color w:val="000000"/>
                <w:szCs w:val="20"/>
              </w:rPr>
              <w:t> </w:t>
            </w:r>
          </w:p>
        </w:tc>
        <w:tc>
          <w:tcPr>
            <w:tcW w:w="629"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CNA</w:t>
            </w:r>
          </w:p>
        </w:tc>
        <w:tc>
          <w:tcPr>
            <w:tcW w:w="1185" w:type="dxa"/>
            <w:shd w:val="clear" w:color="auto" w:fill="auto"/>
            <w:vAlign w:val="center"/>
            <w:hideMark/>
          </w:tcPr>
          <w:p w:rsidR="007444D7" w:rsidRPr="00FA3856" w:rsidRDefault="007444D7" w:rsidP="007444D7">
            <w:pPr>
              <w:jc w:val="center"/>
              <w:rPr>
                <w:bCs/>
                <w:color w:val="000000"/>
                <w:szCs w:val="20"/>
              </w:rPr>
            </w:pPr>
            <w:r w:rsidRPr="00FA3856">
              <w:rPr>
                <w:bCs/>
                <w:color w:val="000000"/>
                <w:szCs w:val="20"/>
              </w:rPr>
              <w:t>N</w:t>
            </w:r>
          </w:p>
        </w:tc>
        <w:tc>
          <w:tcPr>
            <w:tcW w:w="2436" w:type="dxa"/>
            <w:vAlign w:val="center"/>
          </w:tcPr>
          <w:p w:rsidR="007444D7" w:rsidRPr="00FA3856" w:rsidRDefault="007444D7" w:rsidP="007444D7">
            <w:pPr>
              <w:rPr>
                <w:bCs/>
                <w:color w:val="000000"/>
                <w:szCs w:val="20"/>
              </w:rPr>
            </w:pPr>
            <w:r w:rsidRPr="00FA3856">
              <w:rPr>
                <w:bCs/>
                <w:color w:val="000000"/>
                <w:szCs w:val="20"/>
              </w:rPr>
              <w:t>SOMA(P400(6:17)) - SOMA(P400(18:20))</w:t>
            </w:r>
          </w:p>
        </w:tc>
        <w:tc>
          <w:tcPr>
            <w:tcW w:w="6202" w:type="dxa"/>
            <w:shd w:val="clear" w:color="000000" w:fill="FFFFFF"/>
            <w:vAlign w:val="center"/>
          </w:tcPr>
          <w:p w:rsidR="007444D7" w:rsidRPr="00FA3856" w:rsidRDefault="007444D7" w:rsidP="007444D7">
            <w:pPr>
              <w:rPr>
                <w:bCs/>
                <w:color w:val="000000"/>
                <w:szCs w:val="20"/>
              </w:rPr>
            </w:pPr>
          </w:p>
        </w:tc>
      </w:tr>
    </w:tbl>
    <w:p w:rsidR="007444D7" w:rsidRPr="00FA3856" w:rsidRDefault="007444D7" w:rsidP="003678D9">
      <w:pPr>
        <w:pStyle w:val="Corpodetexto"/>
        <w:rPr>
          <w:rFonts w:ascii="Times New Roman" w:hAnsi="Times New Roman"/>
          <w:b/>
          <w:color w:val="002060"/>
          <w:szCs w:val="20"/>
        </w:rPr>
      </w:pPr>
    </w:p>
    <w:p w:rsidR="007444D7" w:rsidRPr="00FA3856" w:rsidRDefault="007444D7" w:rsidP="003678D9">
      <w:pPr>
        <w:pStyle w:val="Corpodetexto"/>
        <w:rPr>
          <w:rFonts w:ascii="Times New Roman" w:hAnsi="Times New Roman"/>
          <w:b/>
          <w:color w:val="002060"/>
          <w:szCs w:val="20"/>
        </w:rPr>
      </w:pPr>
    </w:p>
    <w:p w:rsidR="003678D9" w:rsidRPr="00FA3856" w:rsidRDefault="00507874" w:rsidP="003678D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3678D9" w:rsidRPr="00FA3856">
        <w:rPr>
          <w:rFonts w:ascii="Times New Roman" w:hAnsi="Times New Roman"/>
          <w:b/>
          <w:color w:val="002060"/>
          <w:szCs w:val="20"/>
        </w:rPr>
        <w:t>|P400|18|(-)Excedente de Variação Cambial (MP nº 1.858-10/1999, art. 31)|10000,00|</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P400|: Identificação do tipo do registro.</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18|: Código da linha.</w:t>
      </w:r>
      <w:r w:rsidRPr="00FA3856">
        <w:rPr>
          <w:rFonts w:ascii="Times New Roman" w:hAnsi="Times New Roman"/>
          <w:color w:val="002060"/>
          <w:szCs w:val="20"/>
        </w:rPr>
        <w:tab/>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Excedente de Variação Cambial (MP nº 1.858-10/1999, art. 31)|: Descrição da linha.</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6E6EA2" w:rsidRPr="00FA3856" w:rsidRDefault="006E6EA2">
      <w:pPr>
        <w:rPr>
          <w:b/>
          <w:bCs/>
          <w:color w:val="0000FF"/>
          <w:szCs w:val="20"/>
        </w:rPr>
      </w:pPr>
      <w:r w:rsidRPr="00FA3856">
        <w:rPr>
          <w:color w:val="0000FF"/>
          <w:szCs w:val="20"/>
        </w:rPr>
        <w:br w:type="page"/>
      </w:r>
    </w:p>
    <w:p w:rsidR="00840B82" w:rsidRPr="00FA3856" w:rsidRDefault="00840B82" w:rsidP="00840B82">
      <w:pPr>
        <w:pStyle w:val="Ttulo1"/>
        <w:jc w:val="both"/>
        <w:rPr>
          <w:color w:val="0000FF"/>
          <w:szCs w:val="20"/>
        </w:rPr>
      </w:pPr>
      <w:bookmarkStart w:id="517" w:name="_Toc454359360"/>
      <w:r w:rsidRPr="00FA3856">
        <w:rPr>
          <w:color w:val="0000FF"/>
          <w:szCs w:val="20"/>
        </w:rPr>
        <w:lastRenderedPageBreak/>
        <w:t>Registro P500: Cálculo da CSLL com Base no Lucro Presumido</w:t>
      </w:r>
      <w:bookmarkEnd w:id="517"/>
    </w:p>
    <w:p w:rsidR="00840B82" w:rsidRPr="00FA3856" w:rsidRDefault="00840B82" w:rsidP="00840B82">
      <w:pPr>
        <w:rPr>
          <w:szCs w:val="20"/>
        </w:rPr>
      </w:pPr>
    </w:p>
    <w:p w:rsidR="00EB3BB3" w:rsidRPr="00FA3856" w:rsidRDefault="00EB3BB3" w:rsidP="004D58BC">
      <w:pPr>
        <w:pStyle w:val="PSDS-CorpodeTexto0"/>
        <w:ind w:firstLine="708"/>
        <w:rPr>
          <w:rFonts w:ascii="Times New Roman" w:hAnsi="Times New Roman"/>
        </w:rPr>
      </w:pPr>
      <w:r w:rsidRPr="00FA3856">
        <w:rPr>
          <w:rFonts w:ascii="Times New Roman" w:hAnsi="Times New Roman"/>
        </w:rPr>
        <w:t>Este registro deve ser preenchido pela pessoa jurídica que apurou a CSLL com base no lucro presumido, em um ou mais trimestres do ano-calendário, inclusive se optante pelo Refis.</w:t>
      </w:r>
    </w:p>
    <w:p w:rsidR="00840B82" w:rsidRPr="00FA3856" w:rsidRDefault="00201951" w:rsidP="00201951">
      <w:pPr>
        <w:pStyle w:val="PSDS-CorpodeTexto0"/>
        <w:ind w:firstLine="708"/>
        <w:jc w:val="both"/>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40B82"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 xml:space="preserve">REGISTRO P500: </w:t>
            </w:r>
            <w:r w:rsidRPr="00FA3856">
              <w:rPr>
                <w:rFonts w:ascii="Times New Roman" w:hAnsi="Times New Roman"/>
                <w:b/>
              </w:rPr>
              <w:t>CÁLCULO DA CSLL COM BASE DO LUCRO PRESUMIDO</w:t>
            </w:r>
          </w:p>
        </w:tc>
      </w:tr>
      <w:tr w:rsidR="00840B82"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840B82"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840B82"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Ocorrência – 0:N</w:t>
            </w:r>
          </w:p>
        </w:tc>
      </w:tr>
      <w:tr w:rsidR="00840B82"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40B82" w:rsidRPr="00FA3856" w:rsidRDefault="00840B82" w:rsidP="00EC4ABB">
            <w:pPr>
              <w:pStyle w:val="PSDS-CorpodeTexto0"/>
              <w:rPr>
                <w:rFonts w:ascii="Times New Roman" w:hAnsi="Times New Roman"/>
                <w:b/>
                <w:bCs/>
              </w:rPr>
            </w:pPr>
            <w:r w:rsidRPr="00FA3856">
              <w:rPr>
                <w:rFonts w:ascii="Times New Roman" w:hAnsi="Times New Roman"/>
                <w:b/>
                <w:bCs/>
              </w:rPr>
              <w:t>Campo(s) chave: CODIGO</w:t>
            </w:r>
          </w:p>
        </w:tc>
      </w:tr>
    </w:tbl>
    <w:p w:rsidR="00840B82" w:rsidRPr="00FA3856" w:rsidRDefault="00840B82" w:rsidP="00840B82">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EC4ABB">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507874" w:rsidRPr="00FA3856" w:rsidRDefault="00507874"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Texto Fixo Contendo a Identificação do Registro (P500).</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P500]</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07874" w:rsidRPr="00FA3856" w:rsidRDefault="00507874" w:rsidP="005078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lang w:val="pt-PT"/>
              </w:rPr>
            </w:pPr>
            <w:r w:rsidRPr="00FA3856">
              <w:rPr>
                <w:rFonts w:ascii="Times New Roman" w:hAnsi="Times New Roman"/>
                <w:lang w:val="pt-PT"/>
              </w:rPr>
              <w:t>DESCRICAO</w:t>
            </w:r>
          </w:p>
          <w:p w:rsidR="00507874" w:rsidRPr="00FA3856" w:rsidRDefault="00507874" w:rsidP="0050787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507874">
            <w:pPr>
              <w:pStyle w:val="PSDS-CorpodeTexto0"/>
              <w:jc w:val="center"/>
              <w:rPr>
                <w:rFonts w:ascii="Times New Roman" w:hAnsi="Times New Roman"/>
                <w:lang w:val="pt-PT"/>
              </w:rPr>
            </w:pPr>
            <w:r w:rsidRPr="00FA3856">
              <w:rPr>
                <w:rFonts w:ascii="Times New Roman" w:hAnsi="Times New Roman"/>
                <w:lang w:val="pt-PT"/>
              </w:rPr>
              <w:t>Nã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507874" w:rsidRPr="00FA3856" w:rsidRDefault="00507874"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07874" w:rsidRPr="00FA3856" w:rsidRDefault="00507874"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07874" w:rsidRPr="00FA3856" w:rsidRDefault="00507874"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840B82" w:rsidRPr="00FA3856" w:rsidRDefault="00840B82" w:rsidP="00840B82">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18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18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18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AB8" w:rsidRPr="00FA3856" w:rsidRDefault="00417AB8" w:rsidP="00840B82">
      <w:pPr>
        <w:rPr>
          <w:b/>
          <w:szCs w:val="20"/>
          <w:lang w:val="pt-PT"/>
        </w:rPr>
      </w:pPr>
    </w:p>
    <w:p w:rsidR="00840B82" w:rsidRPr="00FA3856" w:rsidRDefault="00840B82" w:rsidP="00840B82">
      <w:pPr>
        <w:rPr>
          <w:b/>
          <w:szCs w:val="20"/>
          <w:lang w:val="pt-PT"/>
        </w:rPr>
      </w:pPr>
      <w:r w:rsidRPr="00FA3856">
        <w:rPr>
          <w:b/>
          <w:szCs w:val="20"/>
          <w:lang w:val="pt-PT"/>
        </w:rPr>
        <w:t>I</w:t>
      </w:r>
      <w:r w:rsidR="00076D64" w:rsidRPr="00FA3856">
        <w:rPr>
          <w:b/>
          <w:szCs w:val="20"/>
          <w:lang w:val="pt-PT"/>
        </w:rPr>
        <w:t>I</w:t>
      </w:r>
      <w:r w:rsidRPr="00FA3856">
        <w:rPr>
          <w:b/>
          <w:szCs w:val="20"/>
          <w:lang w:val="pt-PT"/>
        </w:rPr>
        <w:t xml:space="preserve"> – Regras de Validação de Campos:</w:t>
      </w:r>
    </w:p>
    <w:p w:rsidR="00840B82" w:rsidRPr="00FA3856"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507874" w:rsidRPr="00FA3856" w:rsidRDefault="00507874" w:rsidP="006E6EA2">
      <w:pPr>
        <w:rPr>
          <w:b/>
          <w:szCs w:val="20"/>
          <w:lang w:val="pt-PT"/>
        </w:rPr>
      </w:pPr>
    </w:p>
    <w:p w:rsidR="00507874" w:rsidRPr="00FA3856" w:rsidRDefault="00507874" w:rsidP="006E6EA2">
      <w:pPr>
        <w:rPr>
          <w:b/>
          <w:szCs w:val="20"/>
          <w:lang w:val="pt-PT"/>
        </w:rPr>
      </w:pPr>
    </w:p>
    <w:p w:rsidR="00622325" w:rsidRDefault="00622325" w:rsidP="006E6EA2">
      <w:pPr>
        <w:rPr>
          <w:b/>
          <w:szCs w:val="20"/>
          <w:lang w:val="pt-PT"/>
        </w:rPr>
      </w:pPr>
      <w:r w:rsidRPr="00FA3856">
        <w:rPr>
          <w:b/>
          <w:szCs w:val="20"/>
          <w:lang w:val="pt-PT"/>
        </w:rPr>
        <w:lastRenderedPageBreak/>
        <w:t>I</w:t>
      </w:r>
      <w:r w:rsidR="00076D64" w:rsidRPr="00FA3856">
        <w:rPr>
          <w:b/>
          <w:szCs w:val="20"/>
          <w:lang w:val="pt-PT"/>
        </w:rPr>
        <w:t>I</w:t>
      </w:r>
      <w:r w:rsidRPr="00FA3856">
        <w:rPr>
          <w:b/>
          <w:szCs w:val="20"/>
          <w:lang w:val="pt-PT"/>
        </w:rPr>
        <w:t>I – Tabela Dinâmica:</w:t>
      </w:r>
    </w:p>
    <w:p w:rsidR="007E0F8E" w:rsidRDefault="007E0F8E" w:rsidP="006E6EA2">
      <w:pPr>
        <w:rPr>
          <w:b/>
          <w:szCs w:val="20"/>
          <w:lang w:val="pt-PT"/>
        </w:rPr>
      </w:pPr>
    </w:p>
    <w:tbl>
      <w:tblPr>
        <w:tblW w:w="16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977"/>
        <w:gridCol w:w="9"/>
        <w:gridCol w:w="2551"/>
        <w:gridCol w:w="1042"/>
        <w:gridCol w:w="1020"/>
        <w:gridCol w:w="632"/>
        <w:gridCol w:w="1279"/>
        <w:gridCol w:w="4818"/>
        <w:gridCol w:w="3969"/>
      </w:tblGrid>
      <w:tr w:rsidR="005B30D4" w:rsidRPr="00FA3856" w:rsidTr="008675DC">
        <w:trPr>
          <w:trHeight w:val="20"/>
          <w:tblHeader/>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5B30D4" w:rsidRPr="00FA3856" w:rsidRDefault="005B30D4" w:rsidP="00201951">
            <w:pPr>
              <w:jc w:val="center"/>
              <w:rPr>
                <w:b/>
                <w:bCs/>
                <w:color w:val="000000"/>
                <w:szCs w:val="20"/>
              </w:rPr>
            </w:pPr>
            <w:r w:rsidRPr="00FA3856">
              <w:rPr>
                <w:b/>
                <w:bCs/>
                <w:color w:val="000000"/>
                <w:szCs w:val="20"/>
              </w:rPr>
              <w:t>CÓDIGO</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201951">
            <w:pPr>
              <w:jc w:val="center"/>
              <w:rPr>
                <w:b/>
                <w:bCs/>
                <w:color w:val="000000"/>
                <w:szCs w:val="20"/>
              </w:rPr>
            </w:pPr>
            <w:r w:rsidRPr="00FA3856">
              <w:rPr>
                <w:b/>
                <w:bCs/>
                <w:color w:val="000000"/>
                <w:szCs w:val="20"/>
              </w:rPr>
              <w:t>DESCRIÇÃO</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201951">
            <w:pPr>
              <w:jc w:val="center"/>
              <w:rPr>
                <w:b/>
                <w:bCs/>
                <w:color w:val="000000"/>
                <w:szCs w:val="20"/>
              </w:rPr>
            </w:pPr>
            <w:r w:rsidRPr="00FA3856">
              <w:rPr>
                <w:b/>
                <w:bCs/>
                <w:color w:val="000000"/>
                <w:szCs w:val="20"/>
              </w:rPr>
              <w:t>DT_INI</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201951">
            <w:pPr>
              <w:jc w:val="center"/>
              <w:rPr>
                <w:b/>
                <w:bCs/>
                <w:color w:val="000000"/>
                <w:szCs w:val="20"/>
              </w:rPr>
            </w:pPr>
            <w:r w:rsidRPr="00FA3856">
              <w:rPr>
                <w:b/>
                <w:bCs/>
                <w:color w:val="000000"/>
                <w:szCs w:val="20"/>
              </w:rPr>
              <w:t>DT_FIM</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201951">
            <w:pPr>
              <w:jc w:val="center"/>
              <w:rPr>
                <w:b/>
                <w:bCs/>
                <w:color w:val="000000"/>
                <w:szCs w:val="20"/>
              </w:rPr>
            </w:pPr>
            <w:r w:rsidRPr="00FA3856">
              <w:rPr>
                <w:b/>
                <w:bCs/>
                <w:color w:val="000000"/>
                <w:szCs w:val="20"/>
              </w:rPr>
              <w:t>TIPO</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201951">
            <w:pPr>
              <w:jc w:val="center"/>
              <w:rPr>
                <w:b/>
                <w:bCs/>
                <w:color w:val="000000"/>
                <w:szCs w:val="20"/>
              </w:rPr>
            </w:pPr>
            <w:r w:rsidRPr="00FA3856">
              <w:rPr>
                <w:b/>
                <w:bCs/>
                <w:color w:val="000000"/>
                <w:szCs w:val="20"/>
              </w:rPr>
              <w:t>FORMATO</w:t>
            </w:r>
          </w:p>
        </w:tc>
        <w:tc>
          <w:tcPr>
            <w:tcW w:w="4818" w:type="dxa"/>
            <w:tcBorders>
              <w:top w:val="single" w:sz="4" w:space="0" w:color="auto"/>
              <w:left w:val="single" w:sz="4" w:space="0" w:color="auto"/>
              <w:bottom w:val="single" w:sz="4" w:space="0" w:color="auto"/>
              <w:right w:val="single" w:sz="4" w:space="0" w:color="auto"/>
            </w:tcBorders>
            <w:vAlign w:val="bottom"/>
          </w:tcPr>
          <w:p w:rsidR="005B30D4" w:rsidRPr="00FA3856" w:rsidRDefault="005B30D4" w:rsidP="00201951">
            <w:pPr>
              <w:jc w:val="center"/>
              <w:rPr>
                <w:b/>
                <w:bCs/>
                <w:color w:val="000000"/>
                <w:szCs w:val="20"/>
              </w:rPr>
            </w:pPr>
            <w:r w:rsidRPr="00FA3856">
              <w:rPr>
                <w:b/>
                <w:bCs/>
                <w:color w:val="000000"/>
                <w:szCs w:val="20"/>
              </w:rPr>
              <w:t>FÓRMULA</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5B30D4" w:rsidRPr="00FA3856" w:rsidRDefault="005B30D4" w:rsidP="00201951">
            <w:pPr>
              <w:jc w:val="center"/>
              <w:rPr>
                <w:b/>
                <w:bCs/>
                <w:color w:val="000000"/>
                <w:szCs w:val="20"/>
              </w:rPr>
            </w:pPr>
            <w:r w:rsidRPr="00FA3856">
              <w:rPr>
                <w:b/>
                <w:bCs/>
                <w:szCs w:val="20"/>
              </w:rPr>
              <w:t>ORIENTAÇÕES</w:t>
            </w:r>
          </w:p>
        </w:tc>
      </w:tr>
      <w:tr w:rsidR="008675DC" w:rsidRPr="00567A5B"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0</w:t>
            </w:r>
          </w:p>
        </w:tc>
        <w:tc>
          <w:tcPr>
            <w:tcW w:w="255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RECEITAS BRUTAS UTILIZADAS NO CÁLCULO DA CSLL POR PROPORCIONALIDADE</w:t>
            </w:r>
          </w:p>
        </w:tc>
        <w:tc>
          <w:tcPr>
            <w:tcW w:w="104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2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63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R</w:t>
            </w:r>
          </w:p>
        </w:tc>
        <w:tc>
          <w:tcPr>
            <w:tcW w:w="1279"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4818"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3969" w:type="dxa"/>
            <w:vAlign w:val="bottom"/>
          </w:tcPr>
          <w:p w:rsidR="008675DC" w:rsidRPr="00567A5B" w:rsidRDefault="008675DC" w:rsidP="008675DC">
            <w:pPr>
              <w:jc w:val="both"/>
              <w:rPr>
                <w:bCs/>
                <w:color w:val="000000"/>
                <w:szCs w:val="20"/>
              </w:rPr>
            </w:pPr>
          </w:p>
        </w:tc>
      </w:tr>
      <w:tr w:rsidR="008675DC" w:rsidRPr="00567A5B"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1</w:t>
            </w:r>
          </w:p>
        </w:tc>
        <w:tc>
          <w:tcPr>
            <w:tcW w:w="255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Total das Receitas Brutas Computadas no Trimestre</w:t>
            </w:r>
          </w:p>
        </w:tc>
        <w:tc>
          <w:tcPr>
            <w:tcW w:w="104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2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63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E</w:t>
            </w:r>
          </w:p>
        </w:tc>
        <w:tc>
          <w:tcPr>
            <w:tcW w:w="1279"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N</w:t>
            </w:r>
          </w:p>
        </w:tc>
        <w:tc>
          <w:tcPr>
            <w:tcW w:w="4818"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3969" w:type="dxa"/>
            <w:vAlign w:val="bottom"/>
          </w:tcPr>
          <w:p w:rsidR="008675DC" w:rsidRPr="00567A5B" w:rsidRDefault="008675DC" w:rsidP="008675DC">
            <w:pPr>
              <w:jc w:val="both"/>
              <w:rPr>
                <w:bCs/>
                <w:color w:val="000000"/>
                <w:szCs w:val="20"/>
              </w:rPr>
            </w:pPr>
            <w:r w:rsidRPr="00567A5B">
              <w:rPr>
                <w:color w:val="000000"/>
                <w:szCs w:val="20"/>
              </w:rPr>
              <w:t>A linha de ser preenchida nos casos previstos no art. 2º da Instrução Normativa RFB nº 1.591, de 5 de novembro de 2015, para alíquota da CSLL igual a 20%, no terceiro trimestre de 2015.</w:t>
            </w:r>
          </w:p>
        </w:tc>
      </w:tr>
      <w:tr w:rsidR="008675DC" w:rsidRPr="00567A5B"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2</w:t>
            </w:r>
          </w:p>
        </w:tc>
        <w:tc>
          <w:tcPr>
            <w:tcW w:w="255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Total das Receitas Brutas do Mês de Setembro</w:t>
            </w:r>
          </w:p>
        </w:tc>
        <w:tc>
          <w:tcPr>
            <w:tcW w:w="104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2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632"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E</w:t>
            </w:r>
          </w:p>
        </w:tc>
        <w:tc>
          <w:tcPr>
            <w:tcW w:w="1279"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N</w:t>
            </w:r>
          </w:p>
        </w:tc>
        <w:tc>
          <w:tcPr>
            <w:tcW w:w="4818"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3969" w:type="dxa"/>
            <w:vAlign w:val="bottom"/>
          </w:tcPr>
          <w:p w:rsidR="008675DC" w:rsidRPr="00567A5B" w:rsidRDefault="008675DC" w:rsidP="008675DC">
            <w:pPr>
              <w:jc w:val="both"/>
              <w:rPr>
                <w:bCs/>
                <w:color w:val="000000"/>
                <w:szCs w:val="20"/>
              </w:rPr>
            </w:pPr>
            <w:r w:rsidRPr="00567A5B">
              <w:rPr>
                <w:color w:val="000000"/>
                <w:szCs w:val="20"/>
              </w:rPr>
              <w:t>A linha de ser preenchida nos casos previstos no art. 2º da Instrução Normativa RFB nº 1.591, de 5 de novembro de 2015, para alíquota da CSLL igual a 20%, no terceiro trimestre de 2015.</w:t>
            </w:r>
          </w:p>
        </w:tc>
      </w:tr>
      <w:tr w:rsidR="007E0F8E" w:rsidRPr="00567A5B"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567A5B" w:rsidRDefault="007E0F8E" w:rsidP="007E0F8E">
            <w:pPr>
              <w:jc w:val="center"/>
              <w:rPr>
                <w:bCs/>
                <w:color w:val="000000"/>
                <w:szCs w:val="20"/>
              </w:rPr>
            </w:pPr>
            <w:r w:rsidRPr="00567A5B">
              <w:rPr>
                <w:bCs/>
                <w:color w:val="000000"/>
                <w:szCs w:val="20"/>
              </w:rPr>
              <w:t>1</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rPr>
                <w:bCs/>
                <w:color w:val="000000"/>
                <w:szCs w:val="20"/>
              </w:rPr>
            </w:pPr>
            <w:r w:rsidRPr="00567A5B">
              <w:rPr>
                <w:bCs/>
                <w:color w:val="000000"/>
                <w:szCs w:val="20"/>
              </w:rPr>
              <w:t>BASE DE CÁLCULO DA CSLL</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CA</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 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567A5B" w:rsidRDefault="007E0F8E" w:rsidP="007E0F8E">
            <w:pPr>
              <w:rPr>
                <w:bCs/>
                <w:color w:val="000000"/>
                <w:szCs w:val="20"/>
              </w:rPr>
            </w:pPr>
            <w:r w:rsidRPr="00567A5B">
              <w:rPr>
                <w:bCs/>
                <w:color w:val="000000"/>
                <w:szCs w:val="20"/>
              </w:rPr>
              <w:t>P400(21)</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567A5B" w:rsidRDefault="007E0F8E" w:rsidP="007E0F8E">
            <w:pPr>
              <w:rPr>
                <w:bCs/>
                <w:color w:val="000000"/>
                <w:szCs w:val="20"/>
              </w:rPr>
            </w:pP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567A5B" w:rsidRDefault="007E0F8E" w:rsidP="007E0F8E">
            <w:pPr>
              <w:jc w:val="center"/>
              <w:rPr>
                <w:bCs/>
                <w:color w:val="000000"/>
                <w:szCs w:val="20"/>
              </w:rPr>
            </w:pPr>
            <w:r w:rsidRPr="00567A5B">
              <w:rPr>
                <w:bCs/>
                <w:color w:val="000000"/>
                <w:szCs w:val="20"/>
              </w:rPr>
              <w:t>2</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rPr>
                <w:bCs/>
                <w:color w:val="000000"/>
                <w:szCs w:val="20"/>
              </w:rPr>
            </w:pPr>
            <w:r w:rsidRPr="00567A5B">
              <w:rPr>
                <w:bCs/>
                <w:color w:val="000000"/>
                <w:szCs w:val="20"/>
              </w:rPr>
              <w:t>CSLL Apurada</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CNA</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567A5B" w:rsidRDefault="007E0F8E" w:rsidP="007E0F8E">
            <w:pPr>
              <w:jc w:val="center"/>
              <w:rPr>
                <w:bCs/>
                <w:color w:val="000000"/>
                <w:szCs w:val="20"/>
              </w:rPr>
            </w:pPr>
            <w:r w:rsidRPr="00567A5B">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567A5B" w:rsidRDefault="00FE2331" w:rsidP="007E0F8E">
            <w:pPr>
              <w:rPr>
                <w:bCs/>
                <w:color w:val="000000"/>
                <w:szCs w:val="20"/>
              </w:rPr>
            </w:pPr>
            <w:r w:rsidRPr="00567A5B">
              <w:rPr>
                <w:bCs/>
                <w:color w:val="000000"/>
                <w:szCs w:val="20"/>
              </w:rPr>
              <w:t>SE(P500(1)&lt;=0) ENTAO 0 SENAO SE(0010.FORMA_APUR()="T" E 0020.IND_ALIQ_CSLL()="1") ENTAO P500(1)*0,09 SENAO SE(PERIODO_ATUAL()="T01" OU PERIODO_ATUAL()="T02") ENTAO SE(0020.IND_ALIQ_CSLL()="2" OU 0020.IND_ALIQ_CSLL()="3") ENTAO P500(1)*0,15 FIM_SE SENAO SE(PERIODO_ATUAL()="T04") ENTAO SE(0020.IND_ALIQ_CSLL()="2")ENTAO P500(1)*0,17 SENAO SE(0020.IND_ALIQ_CSLL()="3")ENTAO P500(1)*0,20 FIM_SE FIM_SE SENAO SE(PERIODO_ATUAL()="T03") ENTAO SE(0020.IND_ALIQ_</w:t>
            </w:r>
            <w:r w:rsidR="005D5189" w:rsidRPr="00567A5B">
              <w:rPr>
                <w:bCs/>
                <w:color w:val="000000"/>
                <w:szCs w:val="20"/>
              </w:rPr>
              <w:t>CSLL() = "2") ENTAO P500(1)*0,15</w:t>
            </w:r>
            <w:r w:rsidRPr="00567A5B">
              <w:rPr>
                <w:bCs/>
                <w:color w:val="000000"/>
                <w:szCs w:val="20"/>
              </w:rPr>
              <w:t xml:space="preserve"> SENAO SE (0020.IND_ALIQ_CSLL()="3") ENTAO SE (P500("0.51") = 0) ENTAO P500(1) * 0,20 FIM_SE SENAO P500(1)*P500("0.52")/P500("0.51")*0,05 + P500(1)*0,15 FIM_SE FIM_SE FIM_SE FIM_SE FIM_SE FIM_SE FIM_SE</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567A5B" w:rsidRDefault="007E0F8E" w:rsidP="007E0F8E">
            <w:pPr>
              <w:jc w:val="both"/>
              <w:rPr>
                <w:szCs w:val="20"/>
              </w:rPr>
            </w:pPr>
            <w:r w:rsidRPr="00567A5B">
              <w:rPr>
                <w:szCs w:val="20"/>
              </w:rPr>
              <w:t>PJ Sujeita à Alíquota da CSLL de 9% ou 17% ou 20% em 31/12/2015:</w:t>
            </w:r>
          </w:p>
          <w:p w:rsidR="007E0F8E" w:rsidRPr="00567A5B" w:rsidRDefault="007E0F8E" w:rsidP="007E0F8E">
            <w:pPr>
              <w:jc w:val="both"/>
              <w:rPr>
                <w:szCs w:val="20"/>
              </w:rPr>
            </w:pPr>
            <w:r w:rsidRPr="00567A5B">
              <w:rPr>
                <w:szCs w:val="20"/>
              </w:rPr>
              <w:t>1 – 9%</w:t>
            </w:r>
          </w:p>
          <w:p w:rsidR="007E0F8E" w:rsidRPr="00567A5B" w:rsidRDefault="007E0F8E" w:rsidP="007E0F8E">
            <w:pPr>
              <w:jc w:val="both"/>
              <w:rPr>
                <w:szCs w:val="20"/>
              </w:rPr>
            </w:pPr>
            <w:r w:rsidRPr="00567A5B">
              <w:rPr>
                <w:szCs w:val="20"/>
              </w:rPr>
              <w:t xml:space="preserve">2 – 17% </w:t>
            </w:r>
          </w:p>
          <w:p w:rsidR="007E0F8E" w:rsidRPr="00567A5B" w:rsidRDefault="007E0F8E" w:rsidP="007E0F8E">
            <w:pPr>
              <w:jc w:val="both"/>
              <w:rPr>
                <w:szCs w:val="20"/>
              </w:rPr>
            </w:pPr>
            <w:r w:rsidRPr="00567A5B">
              <w:rPr>
                <w:szCs w:val="20"/>
              </w:rPr>
              <w:t>3 – 20%</w:t>
            </w:r>
          </w:p>
          <w:p w:rsidR="007E0F8E" w:rsidRPr="00567A5B" w:rsidRDefault="007E0F8E" w:rsidP="007E0F8E">
            <w:pPr>
              <w:jc w:val="both"/>
              <w:rPr>
                <w:color w:val="000000"/>
                <w:szCs w:val="20"/>
              </w:rPr>
            </w:pPr>
          </w:p>
          <w:p w:rsidR="007E0F8E" w:rsidRPr="00567A5B" w:rsidRDefault="007E0F8E" w:rsidP="007E0F8E">
            <w:pPr>
              <w:jc w:val="both"/>
              <w:rPr>
                <w:color w:val="000000"/>
                <w:szCs w:val="20"/>
              </w:rPr>
            </w:pPr>
            <w:r w:rsidRPr="00567A5B">
              <w:rPr>
                <w:color w:val="000000"/>
                <w:szCs w:val="20"/>
              </w:rPr>
              <w:t>De acordo com o art. 1</w:t>
            </w:r>
            <w:r w:rsidRPr="00567A5B">
              <w:rPr>
                <w:color w:val="000000"/>
                <w:szCs w:val="20"/>
                <w:u w:val="single"/>
                <w:vertAlign w:val="superscript"/>
              </w:rPr>
              <w:t>o</w:t>
            </w:r>
            <w:r w:rsidRPr="00567A5B">
              <w:rPr>
                <w:color w:val="000000"/>
                <w:szCs w:val="20"/>
              </w:rPr>
              <w:t> da Lei n</w:t>
            </w:r>
            <w:r w:rsidRPr="00567A5B">
              <w:rPr>
                <w:color w:val="000000"/>
                <w:szCs w:val="20"/>
                <w:u w:val="single"/>
                <w:vertAlign w:val="superscript"/>
              </w:rPr>
              <w:t>o</w:t>
            </w:r>
            <w:r w:rsidRPr="00567A5B">
              <w:rPr>
                <w:color w:val="000000"/>
                <w:szCs w:val="20"/>
              </w:rPr>
              <w:t xml:space="preserve"> 13.169, de 6 de outubro de 2015:</w:t>
            </w:r>
          </w:p>
          <w:p w:rsidR="007E0F8E" w:rsidRPr="00567A5B" w:rsidRDefault="007E0F8E" w:rsidP="007E0F8E">
            <w:pPr>
              <w:jc w:val="both"/>
              <w:rPr>
                <w:color w:val="000000"/>
                <w:szCs w:val="20"/>
              </w:rPr>
            </w:pPr>
          </w:p>
          <w:p w:rsidR="007E0F8E" w:rsidRPr="00567A5B" w:rsidRDefault="007E0F8E" w:rsidP="007E0F8E">
            <w:pPr>
              <w:jc w:val="both"/>
              <w:rPr>
                <w:szCs w:val="20"/>
              </w:rPr>
            </w:pPr>
            <w:r w:rsidRPr="00567A5B">
              <w:rPr>
                <w:color w:val="000000"/>
                <w:szCs w:val="20"/>
              </w:rPr>
              <w:t>A</w:t>
            </w:r>
            <w:r w:rsidRPr="00567A5B">
              <w:rPr>
                <w:rStyle w:val="apple-converted-space"/>
                <w:color w:val="000000"/>
                <w:szCs w:val="20"/>
              </w:rPr>
              <w:t> </w:t>
            </w:r>
            <w:hyperlink r:id="rId190" w:history="1">
              <w:r w:rsidRPr="00567A5B">
                <w:rPr>
                  <w:rStyle w:val="Hyperlink"/>
                  <w:szCs w:val="20"/>
                </w:rPr>
                <w:t>Lei n</w:t>
              </w:r>
              <w:r w:rsidRPr="00567A5B">
                <w:rPr>
                  <w:rStyle w:val="Hyperlink"/>
                  <w:szCs w:val="20"/>
                  <w:vertAlign w:val="superscript"/>
                </w:rPr>
                <w:t>o</w:t>
              </w:r>
              <w:r w:rsidRPr="00567A5B">
                <w:rPr>
                  <w:rStyle w:val="apple-converted-space"/>
                  <w:color w:val="0000FF"/>
                  <w:szCs w:val="20"/>
                  <w:u w:val="single"/>
                </w:rPr>
                <w:t> </w:t>
              </w:r>
              <w:r w:rsidRPr="00567A5B">
                <w:rPr>
                  <w:rStyle w:val="Hyperlink"/>
                  <w:szCs w:val="20"/>
                </w:rPr>
                <w:t>7.689, de 15 de dezembro de 1988</w:t>
              </w:r>
            </w:hyperlink>
            <w:r w:rsidRPr="00567A5B">
              <w:rPr>
                <w:color w:val="000000"/>
                <w:szCs w:val="20"/>
              </w:rPr>
              <w:t>, passa a vigorar com as seguintes alterações:</w:t>
            </w:r>
          </w:p>
          <w:p w:rsidR="007E0F8E" w:rsidRPr="00567A5B" w:rsidRDefault="007E0F8E" w:rsidP="007E0F8E">
            <w:pPr>
              <w:pStyle w:val="texto2"/>
              <w:spacing w:before="0" w:beforeAutospacing="0" w:after="0" w:afterAutospacing="0"/>
              <w:rPr>
                <w:color w:val="000000"/>
                <w:szCs w:val="20"/>
              </w:rPr>
            </w:pPr>
            <w:r w:rsidRPr="00567A5B">
              <w:rPr>
                <w:color w:val="000000"/>
                <w:szCs w:val="20"/>
              </w:rPr>
              <w:t>“Art. 3</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 ........................................................................</w:t>
            </w:r>
          </w:p>
          <w:p w:rsidR="007E0F8E" w:rsidRPr="00567A5B" w:rsidRDefault="00E81A1E" w:rsidP="007E0F8E">
            <w:pPr>
              <w:pStyle w:val="texto2"/>
              <w:spacing w:before="0" w:beforeAutospacing="0" w:after="0" w:afterAutospacing="0"/>
              <w:rPr>
                <w:color w:val="000000"/>
                <w:szCs w:val="20"/>
              </w:rPr>
            </w:pPr>
            <w:hyperlink r:id="rId191" w:anchor="art3i..." w:history="1">
              <w:r w:rsidR="007E0F8E" w:rsidRPr="00567A5B">
                <w:rPr>
                  <w:rStyle w:val="Hyperlink"/>
                  <w:szCs w:val="20"/>
                </w:rPr>
                <w:t>I -</w:t>
              </w:r>
              <w:r w:rsidR="007E0F8E" w:rsidRPr="00567A5B">
                <w:rPr>
                  <w:rStyle w:val="apple-converted-space"/>
                  <w:color w:val="0000FF"/>
                  <w:szCs w:val="20"/>
                  <w:u w:val="single"/>
                </w:rPr>
                <w:t> </w:t>
              </w:r>
            </w:hyperlink>
            <w:r w:rsidR="007E0F8E" w:rsidRPr="00567A5B">
              <w:rPr>
                <w:color w:val="000000"/>
                <w:szCs w:val="20"/>
              </w:rPr>
              <w:t>20% (vinte por cento), no período compreendido entre 1</w:t>
            </w:r>
            <w:r w:rsidR="007E0F8E" w:rsidRPr="00567A5B">
              <w:rPr>
                <w:color w:val="000000"/>
                <w:szCs w:val="20"/>
                <w:u w:val="single"/>
                <w:vertAlign w:val="superscript"/>
              </w:rPr>
              <w:t>o</w:t>
            </w:r>
            <w:r w:rsidR="007E0F8E" w:rsidRPr="00567A5B">
              <w:rPr>
                <w:rStyle w:val="apple-converted-space"/>
                <w:color w:val="000000"/>
                <w:szCs w:val="20"/>
              </w:rPr>
              <w:t> </w:t>
            </w:r>
            <w:r w:rsidR="007E0F8E" w:rsidRPr="00567A5B">
              <w:rPr>
                <w:color w:val="000000"/>
                <w:szCs w:val="20"/>
              </w:rPr>
              <w:t>de setembro de 2015 e 31 de dezembro de 2018, e 15% (quinze por cento) a partir de 1</w:t>
            </w:r>
            <w:r w:rsidR="007E0F8E" w:rsidRPr="00567A5B">
              <w:rPr>
                <w:color w:val="000000"/>
                <w:szCs w:val="20"/>
                <w:u w:val="single"/>
                <w:vertAlign w:val="superscript"/>
              </w:rPr>
              <w:t>o</w:t>
            </w:r>
            <w:r w:rsidR="007E0F8E" w:rsidRPr="00567A5B">
              <w:rPr>
                <w:rStyle w:val="apple-converted-space"/>
                <w:color w:val="000000"/>
                <w:szCs w:val="20"/>
              </w:rPr>
              <w:t> </w:t>
            </w:r>
            <w:r w:rsidR="007E0F8E" w:rsidRPr="00567A5B">
              <w:rPr>
                <w:color w:val="000000"/>
                <w:szCs w:val="20"/>
              </w:rPr>
              <w:t>de janeiro de 2019, no caso das pessoas jurídicas de seguros privados, das de capitalização e das referidas nos</w:t>
            </w:r>
            <w:r w:rsidR="007E0F8E" w:rsidRPr="00567A5B">
              <w:rPr>
                <w:rStyle w:val="apple-converted-space"/>
                <w:color w:val="000000"/>
                <w:szCs w:val="20"/>
              </w:rPr>
              <w:t> </w:t>
            </w:r>
            <w:hyperlink r:id="rId192" w:anchor="art1§1i" w:history="1">
              <w:r w:rsidR="007E0F8E" w:rsidRPr="00567A5B">
                <w:rPr>
                  <w:rStyle w:val="Hyperlink"/>
                  <w:szCs w:val="20"/>
                </w:rPr>
                <w:t>incisos I a VII</w:t>
              </w:r>
            </w:hyperlink>
            <w:r w:rsidR="007E0F8E" w:rsidRPr="00567A5B">
              <w:rPr>
                <w:rStyle w:val="apple-converted-space"/>
                <w:color w:val="000000"/>
                <w:szCs w:val="20"/>
              </w:rPr>
              <w:t> </w:t>
            </w:r>
            <w:r w:rsidR="007E0F8E" w:rsidRPr="00567A5B">
              <w:rPr>
                <w:color w:val="000000"/>
                <w:szCs w:val="20"/>
              </w:rPr>
              <w:t>e</w:t>
            </w:r>
            <w:r w:rsidR="007E0F8E" w:rsidRPr="00567A5B">
              <w:rPr>
                <w:rStyle w:val="apple-converted-space"/>
                <w:color w:val="000000"/>
                <w:szCs w:val="20"/>
              </w:rPr>
              <w:t> </w:t>
            </w:r>
            <w:hyperlink r:id="rId193" w:anchor="art1§1x" w:history="1">
              <w:r w:rsidR="007E0F8E" w:rsidRPr="00567A5B">
                <w:rPr>
                  <w:rStyle w:val="Hyperlink"/>
                  <w:szCs w:val="20"/>
                </w:rPr>
                <w:t>X do § 1</w:t>
              </w:r>
              <w:r w:rsidR="007E0F8E" w:rsidRPr="00567A5B">
                <w:rPr>
                  <w:rStyle w:val="Hyperlink"/>
                  <w:szCs w:val="20"/>
                  <w:vertAlign w:val="superscript"/>
                </w:rPr>
                <w:t>o</w:t>
              </w:r>
              <w:r w:rsidR="007E0F8E" w:rsidRPr="00567A5B">
                <w:rPr>
                  <w:rStyle w:val="apple-converted-space"/>
                  <w:color w:val="0000FF"/>
                  <w:szCs w:val="20"/>
                  <w:u w:val="single"/>
                </w:rPr>
                <w:t> </w:t>
              </w:r>
              <w:r w:rsidR="007E0F8E" w:rsidRPr="00567A5B">
                <w:rPr>
                  <w:rStyle w:val="Hyperlink"/>
                  <w:szCs w:val="20"/>
                </w:rPr>
                <w:t>do art. 1</w:t>
              </w:r>
              <w:r w:rsidR="007E0F8E" w:rsidRPr="00567A5B">
                <w:rPr>
                  <w:rStyle w:val="Hyperlink"/>
                  <w:szCs w:val="20"/>
                  <w:vertAlign w:val="superscript"/>
                </w:rPr>
                <w:t>o</w:t>
              </w:r>
              <w:r w:rsidR="007E0F8E" w:rsidRPr="00567A5B">
                <w:rPr>
                  <w:rStyle w:val="apple-converted-space"/>
                  <w:color w:val="0000FF"/>
                  <w:szCs w:val="20"/>
                  <w:u w:val="single"/>
                </w:rPr>
                <w:t> </w:t>
              </w:r>
              <w:r w:rsidR="007E0F8E" w:rsidRPr="00567A5B">
                <w:rPr>
                  <w:rStyle w:val="Hyperlink"/>
                  <w:szCs w:val="20"/>
                </w:rPr>
                <w:t>da Lei Complementar n</w:t>
              </w:r>
              <w:r w:rsidR="007E0F8E" w:rsidRPr="00567A5B">
                <w:rPr>
                  <w:rStyle w:val="Hyperlink"/>
                  <w:szCs w:val="20"/>
                  <w:vertAlign w:val="superscript"/>
                </w:rPr>
                <w:t>o</w:t>
              </w:r>
              <w:r w:rsidR="007E0F8E" w:rsidRPr="00567A5B">
                <w:rPr>
                  <w:rStyle w:val="apple-converted-space"/>
                  <w:color w:val="0000FF"/>
                  <w:szCs w:val="20"/>
                  <w:u w:val="single"/>
                </w:rPr>
                <w:t> </w:t>
              </w:r>
              <w:r w:rsidR="007E0F8E" w:rsidRPr="00567A5B">
                <w:rPr>
                  <w:rStyle w:val="Hyperlink"/>
                  <w:szCs w:val="20"/>
                </w:rPr>
                <w:t>105, de 10 de janeiro de 2001</w:t>
              </w:r>
            </w:hyperlink>
            <w:r w:rsidR="007E0F8E" w:rsidRPr="00567A5B">
              <w:rPr>
                <w:color w:val="000000"/>
                <w:szCs w:val="20"/>
              </w:rPr>
              <w:t xml:space="preserve">;   </w:t>
            </w:r>
          </w:p>
          <w:p w:rsidR="007E0F8E" w:rsidRPr="00567A5B" w:rsidRDefault="007E0F8E" w:rsidP="007E0F8E">
            <w:pPr>
              <w:pStyle w:val="texto2"/>
              <w:spacing w:before="0" w:beforeAutospacing="0" w:after="0" w:afterAutospacing="0"/>
              <w:rPr>
                <w:color w:val="000000"/>
                <w:szCs w:val="20"/>
              </w:rPr>
            </w:pPr>
            <w:r w:rsidRPr="00567A5B">
              <w:rPr>
                <w:color w:val="000000"/>
                <w:szCs w:val="20"/>
              </w:rPr>
              <w:lastRenderedPageBreak/>
              <w:t>II - 17% (dezessete por cento), no período compreendido entre 1</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de outubro de 2015 e 31 de dezembro de 2018, e 15% (quinze por cento) a partir de 1</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de janeiro de 2019, no caso das pessoas jurídicas referidas no</w:t>
            </w:r>
            <w:r w:rsidRPr="00567A5B">
              <w:rPr>
                <w:rStyle w:val="apple-converted-space"/>
                <w:color w:val="000000"/>
                <w:szCs w:val="20"/>
              </w:rPr>
              <w:t> </w:t>
            </w:r>
            <w:hyperlink r:id="rId194" w:anchor="art1§1xi" w:history="1">
              <w:r w:rsidRPr="00567A5B">
                <w:rPr>
                  <w:rStyle w:val="Hyperlink"/>
                  <w:szCs w:val="20"/>
                </w:rPr>
                <w:t>inciso IX do § 1º do art. 1º da Lei Complementar nº 105, de 10 de janeiro de 2001</w:t>
              </w:r>
            </w:hyperlink>
            <w:r w:rsidRPr="00567A5B">
              <w:rPr>
                <w:color w:val="000000"/>
                <w:szCs w:val="20"/>
              </w:rPr>
              <w:t>;</w:t>
            </w:r>
          </w:p>
          <w:p w:rsidR="007E0F8E" w:rsidRPr="00FA3856" w:rsidRDefault="007E0F8E" w:rsidP="007E0F8E">
            <w:pPr>
              <w:pStyle w:val="PSDS-CorpodeTexto0"/>
              <w:jc w:val="both"/>
              <w:rPr>
                <w:rFonts w:ascii="Times New Roman" w:hAnsi="Times New Roman"/>
              </w:rPr>
            </w:pPr>
            <w:r w:rsidRPr="00567A5B">
              <w:rPr>
                <w:rFonts w:ascii="Times New Roman" w:hAnsi="Times New Roman"/>
              </w:rPr>
              <w:t>III - 9% (nove por cento), no caso das demais pessoas jurídicas.</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lastRenderedPageBreak/>
              <w:t>3</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Adição de Créditos de CSLL sobre Depreciação Utilizados no Regime de Lucro Real (Lei nº 11.051/2004, art. 1º, § 9º)</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A pessoa jurídica que deixar de ser tributada com base no lucro real deverá informar nesta linha os créditos aproveitados anteriormente. Essa adição deve ser feita no primeiro período de apuração do novo regime de tributação (presumido ou arbitrado).</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4</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TOTAL DA CONTRIBUIÇÃO SOCIAL SOBRE O LUCRO LÍQUIDO</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CNA</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SOMA(P500(2:3))</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Somatório dos valores das linhas P500/2 e P500/3.</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5</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DEDUÇÕES</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R</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rPr>
                <w:bCs/>
                <w:color w:val="000000"/>
                <w:szCs w:val="20"/>
              </w:rPr>
            </w:pP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6</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Bônus de Adimplência Fiscal (Lei nº 10.637/2002, art. 38)</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Valor do bônus de adimplência fiscal utilizado como dedução da CSLL devida.</w:t>
            </w:r>
          </w:p>
          <w:p w:rsidR="007E0F8E" w:rsidRPr="00FA3856" w:rsidRDefault="007E0F8E" w:rsidP="007E0F8E">
            <w:pPr>
              <w:pStyle w:val="PSDS-CorpodeTexto0"/>
              <w:jc w:val="both"/>
              <w:rPr>
                <w:rFonts w:ascii="Times New Roman" w:hAnsi="Times New Roman"/>
              </w:rPr>
            </w:pPr>
          </w:p>
          <w:p w:rsidR="007E0F8E" w:rsidRPr="00FA3856" w:rsidRDefault="007E0F8E" w:rsidP="007E0F8E">
            <w:pPr>
              <w:pStyle w:val="PSDS-CorpodeTexto0"/>
              <w:jc w:val="both"/>
              <w:rPr>
                <w:rFonts w:ascii="Times New Roman" w:hAnsi="Times New Roman"/>
              </w:rPr>
            </w:pPr>
            <w:r w:rsidRPr="00FA3856">
              <w:rPr>
                <w:rFonts w:ascii="Times New Roman" w:hAnsi="Times New Roman"/>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º 10.637, de 2002.</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O período de cinco anos-calendário é computado por ano completo, inclusive aquele em relação ao qual se dá o aproveitamento do bônus.</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O bônus de adimplência fiscal é calculado aplicando-se o percentual de 1% (um por cento) sobre a base de cálculo da CSLL, determinada </w:t>
            </w:r>
            <w:r w:rsidRPr="00FA3856">
              <w:rPr>
                <w:rFonts w:ascii="Times New Roman" w:hAnsi="Times New Roman"/>
              </w:rPr>
              <w:lastRenderedPageBreak/>
              <w:t>segundo as normas estabelecidas para as pessoas jurídicas submetidas ao regime de apuração com base no resultado presumido, relativamente ao ano-calendário em que for permitido seu aproveitamento.</w:t>
            </w:r>
          </w:p>
          <w:p w:rsidR="007E0F8E" w:rsidRPr="00FA3856" w:rsidRDefault="007E0F8E" w:rsidP="007E0F8E">
            <w:pPr>
              <w:pStyle w:val="PSDS-CorpodeTexto0"/>
              <w:jc w:val="both"/>
              <w:rPr>
                <w:rFonts w:ascii="Times New Roman" w:hAnsi="Times New Roman"/>
              </w:rPr>
            </w:pPr>
          </w:p>
          <w:p w:rsidR="007E0F8E" w:rsidRPr="00FA3856" w:rsidRDefault="007E0F8E" w:rsidP="007E0F8E">
            <w:pPr>
              <w:pStyle w:val="PSDS-CorpodeTexto0"/>
              <w:jc w:val="both"/>
              <w:rPr>
                <w:rFonts w:ascii="Times New Roman" w:hAnsi="Times New Roman"/>
              </w:rPr>
            </w:pPr>
            <w:r w:rsidRPr="00FA3856">
              <w:rPr>
                <w:rFonts w:ascii="Times New Roman" w:hAnsi="Times New Roman"/>
              </w:rPr>
              <w:t>Na hipótese de período de apuração trimestral, o bônus é calculado em relação aos quatro trimestres do ano-calendário e pode ser deduzido da CSLL devida correspondente ao último trimestre.</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O bônus pode ser utilizado deduzindo-se da CSLL devid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1) no último trimestre do ano-calendário, no caso de pessoa jurídica tributada com base no resultado ajustado trimestral ou resultado presumid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no ajuste anual, na hipótese de pessoa jurídica tributada com base no resultado ajustado anual.</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A parcela do bônus que não puder ser aproveitada no período de apuração a que se refere o parágrafo acima pode ser deduzida nos anos-calendário subsequentes, da seguinte form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1) em cada trimestre, no caso de pessoa jurídica tributada com base no resultado ajustado trimestral ou presumid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no ajuste anual, no caso de pessoa jurídica tributada com base no resultado ajustado anual.</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Atençã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É vedado o ressarcimento ou a compensação distinta da referida neste subitem.</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Não faz jus ao bônus a pessoa jurídica que, nos últimos cinco anos-calendário, se enquadre em qualquer das seguintes hipóteses, em relação aos tributos e contribuições administrados pela RFB:</w:t>
            </w:r>
          </w:p>
          <w:p w:rsidR="007E0F8E" w:rsidRPr="00FA3856" w:rsidRDefault="007E0F8E" w:rsidP="007E0F8E">
            <w:pPr>
              <w:pStyle w:val="PSDS-CorpodeTexto0"/>
              <w:jc w:val="both"/>
              <w:rPr>
                <w:rFonts w:ascii="Times New Roman" w:hAnsi="Times New Roman"/>
              </w:rPr>
            </w:pPr>
            <w:r w:rsidRPr="00FA3856">
              <w:rPr>
                <w:rFonts w:ascii="Times New Roman" w:hAnsi="Times New Roman"/>
              </w:rPr>
              <w:lastRenderedPageBreak/>
              <w:t>1) lançamento de ofíci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débitos com exigibilidade suspens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3) inscrição em dívida ativ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4) recolhimentos ou pagamentos em atras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5) falta ou atraso no cumprimento de obrigação acessóri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A utilização indevida do bônus implica a imposição das seguintes multas calculadas sobre o valor da CSLL que deixar de ser recolhida em razão da dedução indevida do bônus:</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1) 150% (cento e cinquenta por cent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225% (duzentos e vinte e cinco por cento), nos casos de não atendimento pelo sujeito passivo, no prazo marcado, de intimação para prestar esclarecimentos.</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O bônus deve ser registrado na contabilidade da pessoa jurídica beneficiária, observando-se o seguinte:</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1) na aquisição do direito, a débito de conta de Ativo Circulante e a crédito de Lucros ou Prejuízos Acumulados;</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na utilização, a débito da provisão para pagamento da CSLL e a crédito da conta de Ativo Circulante referida no item 1 acima.</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lastRenderedPageBreak/>
              <w:t>7</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Isenção sobre o Lucro Relativo ao Prouni</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Valor da isenção da CSLL calculada sobre o lucro da exploração das atividades de ensino superior relativas aos cursos de graduação ou de cursos sequenciais de formação específica, </w:t>
            </w:r>
            <w:r w:rsidRPr="00FA3856">
              <w:rPr>
                <w:rFonts w:ascii="Times New Roman" w:hAnsi="Times New Roman"/>
              </w:rPr>
              <w:lastRenderedPageBreak/>
              <w:t>exploradas durante o período de vigência do termo de adesão ao Programa Universidade para Todos – Prouni, no período em que a pessoa jurídica apurou lucro presumido por se sujeitar ao Refis.</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1) Para gozo da isenção ou da imunidade da CSLL, a mantenedora da instituição de ensino deverá comprovar, ao final de cada ano-calendário, a quitação de tributos e contribuições federais administrados pela Secretaria da Receita Federal do Brasil, sob pena de desvinculação do Programa, sem prejuízo para os estudantes beneficiados e sem ônus para o Poder Público;</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2) O atendimento ao disposto no art. 60 da Lei nº 9.069, de 29 de junho de 1995, para as instituições que aderirem ao Programa até 31 de dezembro de 2006 poderá ser efetuado, excepcionalmente, até 31 de dezembro de 2008 (Lei nº 11.482, de 31 de maio de 2007);</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3) A prática de atos que configurem crimes contra a ordem tributária, bem assim a falta de emissão de notas fiscais, acarretarão à pessoa jurídica infratora a perda, no ano-calendário correspondente, ao benefício da isenção ou da imunidade. </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lastRenderedPageBreak/>
              <w:t>8</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Imposto Pago no Exterior sobre Lucros, Rendimentos e Ganhos de Capital (MP nº 1.858-6/1999, art. 19)</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Valor do imposto pago no exterior que exceder o valor compensável com o imposto sobre a renda devido no Brasil, relativo aos lucros disponibilizados e aos rendimentos e ganhos de capital, auferidos no exterior, até o limite da CSLL devida em virtude da adição de tais valores à sua base de cálculo, no período em que a pessoa jurídica se submeteu ao lucro arbitrado ou apurou lucro presumido por se sujeitar ao Refis.</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lastRenderedPageBreak/>
              <w:t>9</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CSLL Retida na Fonte por Órgãos, Autarquias e Fundações Federais (Lei nº 9.430/1996, art. 64)</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Valores de CSLL retidos na fonte por órgãos públicos federais quando do pagamento de fornecimento de bens ou serviços. </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10</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CSLL Retida na Fonte pelas Demais Entidades da Administração Pública Federal (Lei n° 10.833/2003, art. 34)</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Valor correspondente à CSLL retida na fonte sobre as receitas que integram a base de cálculo da CSLL devida, pelas seguintes entidades da administração pública federal:</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I - empresas públicas;</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II - sociedades de economia mista; e</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11</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CSLL Retida na Fonte por Pessoas Jurídicas de Direito Privado (Lei n° 10.833/2003, art. 30)</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Valor correspondente à CSLL retida por outras pessoas jurídicas de direito privado, pela prestação</w:t>
            </w:r>
            <w:bookmarkStart w:id="518" w:name="Subitem_16.8.1"/>
            <w:bookmarkEnd w:id="518"/>
            <w:r w:rsidRPr="00FA3856">
              <w:rPr>
                <w:rFonts w:ascii="Times New Roman" w:hAnsi="Times New Roman"/>
              </w:rPr>
              <w:t xml:space="preserve"> de serviços de limpeza, conservação, manutenção, segurança, vigilância, transporte de valores e locação de mão-de-obra, pela prestação de serviços de assessoria creditícia, mercadológica, gestão de crédito, seleção e riscos, e administração de contas a pagar e a receber, e pela remuneração de serviços profissionais.</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12</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 CSLL Retida na Fonte por Órgãos, Autarquias e Fundações dos Estado</w:t>
            </w:r>
            <w:bookmarkStart w:id="519" w:name="Subitem_16.8.2"/>
            <w:bookmarkEnd w:id="519"/>
            <w:r w:rsidRPr="00FA3856">
              <w:rPr>
                <w:bCs/>
                <w:color w:val="000000"/>
                <w:szCs w:val="20"/>
              </w:rPr>
              <w:t xml:space="preserve">s, </w:t>
            </w:r>
            <w:r w:rsidRPr="00FA3856">
              <w:rPr>
                <w:bCs/>
                <w:color w:val="000000"/>
                <w:szCs w:val="20"/>
              </w:rPr>
              <w:lastRenderedPageBreak/>
              <w:t>Distrito Federal e Municípios (Lei n° 10.833/2003, art. 33)</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lastRenderedPageBreak/>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Valor correspondente à CSLL retida na fonte pelos Estados, Distrito Federal e Municípios sobre os pagamentos efetuados por seus órgãos, </w:t>
            </w:r>
            <w:r w:rsidRPr="00FA3856">
              <w:rPr>
                <w:rFonts w:ascii="Times New Roman" w:hAnsi="Times New Roman"/>
              </w:rPr>
              <w:lastRenderedPageBreak/>
              <w:t>autarquias e fundações, sobre as receitas que integram a base de cálculo da CSLL devida.</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lastRenderedPageBreak/>
              <w:t>13</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CSLL A PAGAR</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CNA</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S</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P500(4) - SOMA(P500(6:12))</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Diferença entre os valores informados na linha P500/4 e a soma dos valores indicados nas linhas P500/6 a P500/12.</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14</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RECEITAS DA ATIVIDADE IMOBILIÁRIA TRIBUTADAS PELO RET</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Valor correspondente ao somatório da CSLL paga equivalente a:</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a) 4% da receita mensal rece</w:t>
            </w:r>
            <w:bookmarkStart w:id="520" w:name="Subitem_16.8.3"/>
            <w:bookmarkEnd w:id="520"/>
            <w:r w:rsidRPr="00FA3856">
              <w:rPr>
                <w:rFonts w:ascii="Times New Roman" w:hAnsi="Times New Roman"/>
              </w:rPr>
              <w:t>bida na atividade de incorporações imobiliárias inscritas no Regime Especial de Tributação (RET) de que tratam os arts. 1º a 4º da Lei nº 10.931, de 2004;</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 xml:space="preserve">b) 1% da receita mensal recebida na atividade de incorporações imobiliárias inscritas no Regime Especial de Tributação (RET) no âmbito do Programa Minha Casa, Minha Vida PMCMV, de que tratam os §§ 5º e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c) 1% da receita mensal recebida na atividade de construções de unidades habitacionais contratadas no âmbito do PMCMV, de que trata o art. 2º da Lei nº 12.024, de 2009;</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d) 1% da receita mensal recebida na atividade de construções ou reformas de estabelecimentos de educação infantil de que trata os arts. 24 a 27 da Lei nº 11.715, de 2012.</w:t>
            </w:r>
          </w:p>
          <w:p w:rsidR="007E0F8E" w:rsidRPr="00FA3856" w:rsidRDefault="007E0F8E" w:rsidP="007E0F8E">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xml:space="preserve">: O pagamento da CSLL relativa as atividades descritas nas letras “a” a </w:t>
            </w:r>
            <w:bookmarkStart w:id="521" w:name="Subitem_16.8.4"/>
            <w:bookmarkEnd w:id="521"/>
            <w:r w:rsidRPr="00FA3856">
              <w:rPr>
                <w:rFonts w:ascii="Times New Roman" w:hAnsi="Times New Roman"/>
              </w:rPr>
              <w:t>“d” é considerado definitivo, não gerando, em qualquer hipótese, direito à restituição ou à compensação com o que for apurado pela incorporadora.</w:t>
            </w:r>
          </w:p>
        </w:tc>
      </w:tr>
      <w:tr w:rsidR="007E0F8E" w:rsidRPr="00FA3856" w:rsidTr="008675DC">
        <w:trPr>
          <w:trHeight w:val="20"/>
          <w:jc w:val="center"/>
        </w:trPr>
        <w:tc>
          <w:tcPr>
            <w:tcW w:w="977"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7E0F8E" w:rsidRPr="00FA3856" w:rsidRDefault="007E0F8E" w:rsidP="007E0F8E">
            <w:pPr>
              <w:jc w:val="center"/>
              <w:rPr>
                <w:bCs/>
                <w:color w:val="000000"/>
                <w:szCs w:val="20"/>
              </w:rPr>
            </w:pPr>
            <w:r w:rsidRPr="00FA3856">
              <w:rPr>
                <w:bCs/>
                <w:color w:val="000000"/>
                <w:szCs w:val="20"/>
              </w:rPr>
              <w:t>15</w:t>
            </w:r>
          </w:p>
        </w:tc>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rPr>
                <w:bCs/>
                <w:color w:val="000000"/>
                <w:szCs w:val="20"/>
              </w:rPr>
            </w:pPr>
            <w:r w:rsidRPr="00FA3856">
              <w:rPr>
                <w:bCs/>
                <w:color w:val="000000"/>
                <w:szCs w:val="20"/>
              </w:rPr>
              <w:t>CSLL POSTERGADA DE PERÍODOS DE APURAÇÃO ANTERIORES</w:t>
            </w:r>
          </w:p>
        </w:tc>
        <w:tc>
          <w:tcPr>
            <w:tcW w:w="10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01012014</w:t>
            </w:r>
          </w:p>
        </w:tc>
        <w:tc>
          <w:tcPr>
            <w:tcW w:w="10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 </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E</w:t>
            </w:r>
          </w:p>
        </w:tc>
        <w:tc>
          <w:tcPr>
            <w:tcW w:w="12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E0F8E" w:rsidRPr="00FA3856" w:rsidRDefault="007E0F8E" w:rsidP="007E0F8E">
            <w:pPr>
              <w:jc w:val="center"/>
              <w:rPr>
                <w:bCs/>
                <w:color w:val="000000"/>
                <w:szCs w:val="20"/>
              </w:rPr>
            </w:pPr>
            <w:r w:rsidRPr="00FA3856">
              <w:rPr>
                <w:bCs/>
                <w:color w:val="000000"/>
                <w:szCs w:val="20"/>
              </w:rPr>
              <w:t>N</w:t>
            </w:r>
          </w:p>
        </w:tc>
        <w:tc>
          <w:tcPr>
            <w:tcW w:w="4818" w:type="dxa"/>
            <w:tcBorders>
              <w:top w:val="single" w:sz="4" w:space="0" w:color="auto"/>
              <w:left w:val="single" w:sz="4" w:space="0" w:color="auto"/>
              <w:bottom w:val="single" w:sz="4" w:space="0" w:color="auto"/>
              <w:right w:val="single" w:sz="4" w:space="0" w:color="auto"/>
            </w:tcBorders>
            <w:vAlign w:val="bottom"/>
          </w:tcPr>
          <w:p w:rsidR="007E0F8E" w:rsidRPr="00FA3856" w:rsidRDefault="007E0F8E" w:rsidP="007E0F8E">
            <w:pPr>
              <w:rPr>
                <w:bCs/>
                <w:color w:val="000000"/>
                <w:szCs w:val="20"/>
              </w:rPr>
            </w:pPr>
            <w:r w:rsidRPr="00FA3856">
              <w:rPr>
                <w:bCs/>
                <w:color w:val="000000"/>
                <w:szCs w:val="20"/>
              </w:rPr>
              <w:t>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bottom"/>
          </w:tcPr>
          <w:p w:rsidR="007E0F8E" w:rsidRPr="00FA3856" w:rsidRDefault="007E0F8E" w:rsidP="007E0F8E">
            <w:pPr>
              <w:pStyle w:val="PSDS-CorpodeTexto0"/>
              <w:jc w:val="both"/>
              <w:rPr>
                <w:rFonts w:ascii="Times New Roman" w:hAnsi="Times New Roman"/>
              </w:rPr>
            </w:pPr>
            <w:r w:rsidRPr="00FA3856">
              <w:rPr>
                <w:rFonts w:ascii="Times New Roman" w:hAnsi="Times New Roman"/>
              </w:rPr>
              <w:t>Esta linha será utilizada pela pessoa jurídica que optar pelo regime de tributação com base no lucro presumido ou se submeter ao lucro arbitrado em algum</w:t>
            </w:r>
            <w:bookmarkStart w:id="522" w:name="Subitem_16.8.5"/>
            <w:bookmarkEnd w:id="522"/>
            <w:r w:rsidRPr="00FA3856">
              <w:rPr>
                <w:rFonts w:ascii="Times New Roman" w:hAnsi="Times New Roman"/>
              </w:rPr>
              <w:t xml:space="preserve"> trimestre do ano-calendário, para indicar o valor da CSLL postergada de períodos de apuração anteriores em decorrência </w:t>
            </w:r>
            <w:r w:rsidRPr="00FA3856">
              <w:rPr>
                <w:rFonts w:ascii="Times New Roman" w:hAnsi="Times New Roman"/>
              </w:rPr>
              <w:lastRenderedPageBreak/>
              <w:t xml:space="preserve">de inexatidão quanto ao período de escrituração de receitas e rendimentos (Decreto nº 3.000, de 1999, art. 273). </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O valor desta linha não deve estar contido no valor da CSLL a pagar, devendo ser recolhido em separado da CSLL devida (PN CST nºs 57, de 1979 e 2, de 1996).</w:t>
            </w:r>
          </w:p>
          <w:p w:rsidR="007E0F8E" w:rsidRPr="00FA3856" w:rsidRDefault="007E0F8E" w:rsidP="007E0F8E">
            <w:pPr>
              <w:pStyle w:val="PSDS-CorpodeTexto0"/>
              <w:jc w:val="both"/>
              <w:rPr>
                <w:rFonts w:ascii="Times New Roman" w:hAnsi="Times New Roman"/>
              </w:rPr>
            </w:pPr>
            <w:r w:rsidRPr="00FA3856">
              <w:rPr>
                <w:rFonts w:ascii="Times New Roman" w:hAnsi="Times New Roman"/>
              </w:rPr>
              <w:t>Os juros e multa de mora devem ser calculados à parte e recolhidos em Darf próprio, juntamente com o valor da CSLL postergada, na mesma data de recolhimento da primeira ou única quota da CSLL, ou seja, até o último dia útil do mês subsequente ao do trimestre.</w:t>
            </w:r>
          </w:p>
        </w:tc>
      </w:tr>
    </w:tbl>
    <w:p w:rsidR="006E6EA2" w:rsidRPr="00FA3856" w:rsidRDefault="006E6EA2" w:rsidP="00DF6DF9">
      <w:pPr>
        <w:pStyle w:val="PSDS-MarcadoresNivel3"/>
        <w:tabs>
          <w:tab w:val="clear" w:pos="1440"/>
        </w:tabs>
        <w:spacing w:before="0" w:after="0"/>
        <w:rPr>
          <w:rFonts w:ascii="Times New Roman" w:hAnsi="Times New Roman" w:cs="Times New Roman"/>
          <w:szCs w:val="20"/>
        </w:rPr>
      </w:pPr>
    </w:p>
    <w:p w:rsidR="00DF6DF9" w:rsidRPr="00FA3856" w:rsidRDefault="00507874" w:rsidP="00DF6DF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DF6DF9" w:rsidRPr="00FA3856">
        <w:rPr>
          <w:rFonts w:ascii="Times New Roman" w:hAnsi="Times New Roman"/>
          <w:b/>
          <w:color w:val="002060"/>
          <w:szCs w:val="20"/>
        </w:rPr>
        <w:t>|P500|15|CSLL POSTERGADA DE PERÍODOS DE APURAÇÃO ANTERIORES|10000,00|</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P500|: Identificação do tipo do registro.</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15|: Código da linha.</w:t>
      </w:r>
      <w:r w:rsidRPr="00FA3856">
        <w:rPr>
          <w:rFonts w:ascii="Times New Roman" w:hAnsi="Times New Roman"/>
          <w:color w:val="002060"/>
          <w:szCs w:val="20"/>
        </w:rPr>
        <w:tab/>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DF6DF9" w:rsidRPr="00FA3856" w:rsidRDefault="00DF6DF9" w:rsidP="00DF6DF9">
      <w:pPr>
        <w:pStyle w:val="PSDS-MarcadoresNivel3"/>
        <w:tabs>
          <w:tab w:val="clear" w:pos="1440"/>
        </w:tabs>
        <w:spacing w:before="0" w:after="0"/>
        <w:rPr>
          <w:rFonts w:ascii="Times New Roman" w:hAnsi="Times New Roman" w:cs="Times New Roman"/>
          <w:szCs w:val="20"/>
        </w:rPr>
      </w:pPr>
    </w:p>
    <w:p w:rsidR="004D58BC" w:rsidRPr="00FA3856" w:rsidRDefault="004D58BC">
      <w:pPr>
        <w:spacing w:after="200" w:line="276" w:lineRule="auto"/>
        <w:rPr>
          <w:b/>
          <w:bCs/>
          <w:color w:val="0000FF"/>
          <w:szCs w:val="20"/>
        </w:rPr>
      </w:pPr>
      <w:r w:rsidRPr="00FA3856">
        <w:rPr>
          <w:color w:val="0000FF"/>
          <w:szCs w:val="20"/>
        </w:rPr>
        <w:br w:type="page"/>
      </w:r>
    </w:p>
    <w:p w:rsidR="009479AD" w:rsidRPr="00FA3856" w:rsidRDefault="009479AD" w:rsidP="009479AD">
      <w:pPr>
        <w:pStyle w:val="Ttulo1"/>
        <w:jc w:val="both"/>
        <w:rPr>
          <w:color w:val="0000FF"/>
          <w:szCs w:val="20"/>
        </w:rPr>
      </w:pPr>
      <w:bookmarkStart w:id="523" w:name="_Toc454359361"/>
      <w:r w:rsidRPr="00FA3856">
        <w:rPr>
          <w:color w:val="0000FF"/>
          <w:szCs w:val="20"/>
        </w:rPr>
        <w:lastRenderedPageBreak/>
        <w:t>Registro P990: Encerramento do Bloco P</w:t>
      </w:r>
      <w:bookmarkEnd w:id="523"/>
    </w:p>
    <w:p w:rsidR="009479AD" w:rsidRPr="00FA3856" w:rsidRDefault="009479AD" w:rsidP="009479AD">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479AD" w:rsidRPr="00FA3856" w:rsidTr="008C16B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2E4337" w:rsidP="008C16B2">
            <w:pPr>
              <w:pStyle w:val="PSDS-CorpodeTexto0"/>
              <w:jc w:val="center"/>
              <w:rPr>
                <w:rFonts w:ascii="Times New Roman" w:hAnsi="Times New Roman"/>
                <w:b/>
                <w:bCs/>
              </w:rPr>
            </w:pPr>
            <w:r w:rsidRPr="00FA3856">
              <w:rPr>
                <w:rFonts w:ascii="Times New Roman" w:hAnsi="Times New Roman"/>
                <w:b/>
                <w:bCs/>
              </w:rPr>
              <w:t>REGISTRO P</w:t>
            </w:r>
            <w:r w:rsidR="009479AD" w:rsidRPr="00FA3856">
              <w:rPr>
                <w:rFonts w:ascii="Times New Roman" w:hAnsi="Times New Roman"/>
                <w:b/>
                <w:bCs/>
              </w:rPr>
              <w:t xml:space="preserve">990: </w:t>
            </w:r>
            <w:r w:rsidR="009479AD" w:rsidRPr="00FA3856">
              <w:rPr>
                <w:rFonts w:ascii="Times New Roman" w:hAnsi="Times New Roman"/>
                <w:b/>
              </w:rPr>
              <w:t>ENCERRAMENTO DO BLOCO P</w:t>
            </w:r>
          </w:p>
        </w:tc>
      </w:tr>
      <w:tr w:rsidR="009479AD" w:rsidRPr="00FA3856" w:rsidTr="008C16B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9479AD" w:rsidRPr="00FA3856" w:rsidRDefault="009479AD" w:rsidP="008C16B2">
            <w:pPr>
              <w:pStyle w:val="PSDS-CorpodeTexto0"/>
              <w:jc w:val="center"/>
              <w:rPr>
                <w:rFonts w:ascii="Times New Roman" w:hAnsi="Times New Roman"/>
                <w:b/>
                <w:bCs/>
              </w:rPr>
            </w:pPr>
          </w:p>
        </w:tc>
      </w:tr>
      <w:tr w:rsidR="009479AD" w:rsidRPr="00FA3856" w:rsidTr="008C16B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479AD" w:rsidRPr="00FA3856" w:rsidRDefault="009479AD" w:rsidP="008C16B2">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9479AD" w:rsidRPr="00FA3856" w:rsidTr="008C16B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479AD" w:rsidRPr="00FA3856" w:rsidRDefault="009479AD" w:rsidP="008C16B2">
            <w:pPr>
              <w:pStyle w:val="PSDS-CorpodeTexto0"/>
              <w:rPr>
                <w:rFonts w:ascii="Times New Roman" w:hAnsi="Times New Roman"/>
                <w:b/>
                <w:bCs/>
              </w:rPr>
            </w:pPr>
            <w:r w:rsidRPr="00FA3856">
              <w:rPr>
                <w:rFonts w:ascii="Times New Roman" w:hAnsi="Times New Roman"/>
                <w:b/>
                <w:bCs/>
              </w:rPr>
              <w:t>Campo(s) chave: REG</w:t>
            </w:r>
          </w:p>
        </w:tc>
      </w:tr>
    </w:tbl>
    <w:p w:rsidR="009479AD" w:rsidRPr="00FA3856" w:rsidRDefault="009479AD" w:rsidP="009479AD">
      <w:pPr>
        <w:rPr>
          <w:szCs w:val="20"/>
        </w:rPr>
      </w:pPr>
    </w:p>
    <w:tbl>
      <w:tblPr>
        <w:tblW w:w="117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82"/>
        <w:gridCol w:w="661"/>
        <w:gridCol w:w="1164"/>
        <w:gridCol w:w="1034"/>
        <w:gridCol w:w="984"/>
        <w:gridCol w:w="1357"/>
      </w:tblGrid>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Campo</w:t>
            </w:r>
          </w:p>
        </w:tc>
        <w:tc>
          <w:tcPr>
            <w:tcW w:w="4882"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507874" w:rsidRPr="00FA3856" w:rsidRDefault="00507874" w:rsidP="008C16B2">
            <w:pPr>
              <w:pStyle w:val="PSDS-CorpodeTexto0"/>
              <w:jc w:val="center"/>
              <w:rPr>
                <w:rFonts w:ascii="Times New Roman" w:hAnsi="Times New Roman"/>
                <w:b/>
                <w:bCs/>
              </w:rPr>
            </w:pPr>
            <w:r w:rsidRPr="00FA3856">
              <w:rPr>
                <w:rFonts w:ascii="Times New Roman" w:hAnsi="Times New Roman"/>
                <w:b/>
                <w:bCs/>
              </w:rPr>
              <w:t>Obrigatório</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rPr>
                <w:rFonts w:ascii="Times New Roman" w:hAnsi="Times New Roman"/>
                <w:lang w:val="pt-PT"/>
              </w:rPr>
            </w:pPr>
            <w:r w:rsidRPr="00FA3856">
              <w:rPr>
                <w:rFonts w:ascii="Times New Roman" w:hAnsi="Times New Roman"/>
                <w:lang w:val="pt-PT"/>
              </w:rPr>
              <w:t>REG</w:t>
            </w:r>
          </w:p>
          <w:p w:rsidR="00507874" w:rsidRPr="00FA3856" w:rsidRDefault="00507874" w:rsidP="008C16B2">
            <w:pPr>
              <w:pStyle w:val="PSDS-CorpodeTexto0"/>
              <w:rPr>
                <w:rFonts w:ascii="Times New Roman" w:hAnsi="Times New Roman"/>
                <w:b/>
                <w:bCs/>
                <w:lang w:val="pt-PT"/>
              </w:rPr>
            </w:pPr>
          </w:p>
        </w:tc>
        <w:tc>
          <w:tcPr>
            <w:tcW w:w="4882" w:type="dxa"/>
            <w:tcBorders>
              <w:top w:val="single" w:sz="6" w:space="0" w:color="auto"/>
              <w:left w:val="single" w:sz="6" w:space="0" w:color="auto"/>
              <w:bottom w:val="single" w:sz="6" w:space="0" w:color="auto"/>
              <w:right w:val="single" w:sz="6" w:space="0" w:color="auto"/>
            </w:tcBorders>
          </w:tcPr>
          <w:p w:rsidR="00507874" w:rsidRPr="00FA3856" w:rsidRDefault="00507874" w:rsidP="00507874">
            <w:pPr>
              <w:pStyle w:val="PSDS-CorpodeTexto0"/>
              <w:rPr>
                <w:rFonts w:ascii="Times New Roman" w:hAnsi="Times New Roman"/>
                <w:b/>
                <w:bCs/>
                <w:lang w:val="pt-PT"/>
              </w:rPr>
            </w:pPr>
            <w:r w:rsidRPr="00FA3856">
              <w:rPr>
                <w:rFonts w:ascii="Times New Roman" w:hAnsi="Times New Roman"/>
              </w:rPr>
              <w:t>Texto Fixo Contendo a Identificação do Registro (P990).</w:t>
            </w:r>
          </w:p>
        </w:tc>
        <w:tc>
          <w:tcPr>
            <w:tcW w:w="661"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Cs/>
                <w:lang w:val="en-US"/>
              </w:rPr>
            </w:pPr>
            <w:r w:rsidRPr="00FA3856">
              <w:rPr>
                <w:rFonts w:ascii="Times New Roman" w:hAnsi="Times New Roman"/>
                <w:bCs/>
                <w:lang w:val="en-US"/>
              </w:rPr>
              <w:t>[P990]</w:t>
            </w:r>
          </w:p>
        </w:tc>
        <w:tc>
          <w:tcPr>
            <w:tcW w:w="1357"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lang w:val="en-US"/>
              </w:rPr>
            </w:pPr>
            <w:r w:rsidRPr="00FA3856">
              <w:rPr>
                <w:rFonts w:ascii="Times New Roman" w:hAnsi="Times New Roman"/>
                <w:lang w:val="en-US"/>
              </w:rPr>
              <w:t>Sim</w:t>
            </w:r>
          </w:p>
        </w:tc>
      </w:tr>
      <w:tr w:rsidR="00507874"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rPr>
                <w:rFonts w:ascii="Times New Roman" w:hAnsi="Times New Roman"/>
                <w:b/>
                <w:bCs/>
                <w:lang w:val="en-US"/>
              </w:rPr>
            </w:pPr>
            <w:r w:rsidRPr="00FA3856">
              <w:rPr>
                <w:rFonts w:ascii="Times New Roman" w:hAnsi="Times New Roman"/>
                <w:lang w:val="en-US"/>
              </w:rPr>
              <w:t>QTD_LIN</w:t>
            </w:r>
          </w:p>
        </w:tc>
        <w:tc>
          <w:tcPr>
            <w:tcW w:w="4882"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rPr>
                <w:rFonts w:ascii="Times New Roman" w:hAnsi="Times New Roman"/>
              </w:rPr>
            </w:pPr>
            <w:r w:rsidRPr="00FA3856">
              <w:rPr>
                <w:rFonts w:ascii="Times New Roman" w:hAnsi="Times New Roman"/>
              </w:rPr>
              <w:t>Quantidade Total de Registros do Bloco P.</w:t>
            </w:r>
          </w:p>
          <w:p w:rsidR="00507874" w:rsidRPr="00FA3856" w:rsidRDefault="00507874" w:rsidP="008C16B2">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507874" w:rsidRPr="00FA3856" w:rsidRDefault="00507874" w:rsidP="008C16B2">
            <w:pPr>
              <w:pStyle w:val="PSDS-CorpodeTexto0"/>
              <w:jc w:val="center"/>
              <w:rPr>
                <w:rFonts w:ascii="Times New Roman" w:hAnsi="Times New Roman"/>
                <w:lang w:val="pt-PT"/>
              </w:rPr>
            </w:pPr>
            <w:r w:rsidRPr="00FA3856">
              <w:rPr>
                <w:rFonts w:ascii="Times New Roman" w:hAnsi="Times New Roman"/>
                <w:lang w:val="pt-PT"/>
              </w:rPr>
              <w:t>Sim</w:t>
            </w:r>
          </w:p>
        </w:tc>
      </w:tr>
    </w:tbl>
    <w:p w:rsidR="004D58BC" w:rsidRPr="00FA3856" w:rsidRDefault="004D58BC" w:rsidP="004D58BC">
      <w:pPr>
        <w:pStyle w:val="Corpodetexto"/>
        <w:rPr>
          <w:rFonts w:ascii="Times New Roman" w:hAnsi="Times New Roman"/>
          <w:b/>
          <w:color w:val="002060"/>
          <w:szCs w:val="20"/>
        </w:rPr>
      </w:pPr>
    </w:p>
    <w:p w:rsidR="004D58BC" w:rsidRPr="00FA3856" w:rsidRDefault="004D58BC" w:rsidP="004D58BC">
      <w:pPr>
        <w:pStyle w:val="Corpodetexto"/>
        <w:rPr>
          <w:rFonts w:ascii="Times New Roman" w:hAnsi="Times New Roman"/>
          <w:b/>
          <w:color w:val="002060"/>
          <w:szCs w:val="20"/>
        </w:rPr>
      </w:pPr>
      <w:r w:rsidRPr="00FA3856">
        <w:rPr>
          <w:rFonts w:ascii="Times New Roman" w:hAnsi="Times New Roman"/>
          <w:b/>
          <w:color w:val="002060"/>
          <w:szCs w:val="20"/>
        </w:rPr>
        <w:t>Exemplo de Preenchimento: |P990|1000|</w:t>
      </w:r>
    </w:p>
    <w:p w:rsidR="004D58BC" w:rsidRPr="00FA3856" w:rsidRDefault="004D58BC" w:rsidP="004D58BC">
      <w:pPr>
        <w:pStyle w:val="Corpodetexto"/>
        <w:ind w:firstLine="708"/>
        <w:rPr>
          <w:rFonts w:ascii="Times New Roman" w:hAnsi="Times New Roman"/>
          <w:color w:val="002060"/>
          <w:szCs w:val="20"/>
        </w:rPr>
      </w:pPr>
      <w:r w:rsidRPr="00FA3856">
        <w:rPr>
          <w:rFonts w:ascii="Times New Roman" w:hAnsi="Times New Roman"/>
          <w:color w:val="002060"/>
          <w:szCs w:val="20"/>
        </w:rPr>
        <w:t>|P990|: Identificação do tipo do registro.</w:t>
      </w:r>
    </w:p>
    <w:p w:rsidR="004D58BC" w:rsidRPr="00FA3856" w:rsidRDefault="004D58BC" w:rsidP="004D58BC">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 A quantidade total de registros do Bloco </w:t>
      </w:r>
      <w:r w:rsidR="00E506D3" w:rsidRPr="00FA3856">
        <w:rPr>
          <w:rFonts w:ascii="Times New Roman" w:hAnsi="Times New Roman"/>
          <w:color w:val="002060"/>
          <w:szCs w:val="20"/>
        </w:rPr>
        <w:t>P</w:t>
      </w:r>
      <w:r w:rsidRPr="00FA3856">
        <w:rPr>
          <w:rFonts w:ascii="Times New Roman" w:hAnsi="Times New Roman"/>
          <w:color w:val="002060"/>
          <w:szCs w:val="20"/>
        </w:rPr>
        <w:t xml:space="preserve"> é 1.000 (mil registros).</w:t>
      </w:r>
    </w:p>
    <w:p w:rsidR="009479AD" w:rsidRPr="00FA3856" w:rsidRDefault="009479AD" w:rsidP="009479AD">
      <w:pPr>
        <w:pStyle w:val="PSDS-MarcadoresNivel2"/>
        <w:numPr>
          <w:ilvl w:val="0"/>
          <w:numId w:val="0"/>
        </w:numPr>
        <w:rPr>
          <w:rFonts w:ascii="Times New Roman" w:hAnsi="Times New Roman"/>
        </w:rPr>
      </w:pPr>
    </w:p>
    <w:p w:rsidR="000016E4" w:rsidRPr="00FA3856" w:rsidRDefault="000016E4">
      <w:pPr>
        <w:rPr>
          <w:color w:val="0000FF"/>
          <w:szCs w:val="20"/>
        </w:rPr>
      </w:pPr>
    </w:p>
    <w:p w:rsidR="006E6EA2" w:rsidRPr="00FA3856" w:rsidRDefault="006E6EA2">
      <w:pPr>
        <w:rPr>
          <w:b/>
          <w:bCs/>
          <w:color w:val="0000FF"/>
          <w:szCs w:val="20"/>
        </w:rPr>
      </w:pPr>
      <w:r w:rsidRPr="00FA3856">
        <w:rPr>
          <w:color w:val="0000FF"/>
          <w:szCs w:val="20"/>
        </w:rPr>
        <w:br w:type="page"/>
      </w:r>
    </w:p>
    <w:p w:rsidR="000016E4" w:rsidRPr="00FA3856" w:rsidRDefault="000016E4" w:rsidP="000016E4">
      <w:pPr>
        <w:pStyle w:val="Ttulo1"/>
        <w:jc w:val="both"/>
        <w:rPr>
          <w:color w:val="0000FF"/>
          <w:szCs w:val="20"/>
        </w:rPr>
      </w:pPr>
      <w:bookmarkStart w:id="524" w:name="_Toc454359362"/>
      <w:r w:rsidRPr="00FA3856">
        <w:rPr>
          <w:color w:val="0000FF"/>
          <w:szCs w:val="20"/>
        </w:rPr>
        <w:lastRenderedPageBreak/>
        <w:t>Bloco Q: Livro Caixa</w:t>
      </w:r>
      <w:bookmarkEnd w:id="524"/>
    </w:p>
    <w:p w:rsidR="000016E4" w:rsidRPr="00FA3856" w:rsidRDefault="000016E4" w:rsidP="000016E4">
      <w:pPr>
        <w:jc w:val="both"/>
        <w:rPr>
          <w:szCs w:val="20"/>
        </w:rPr>
      </w:pPr>
    </w:p>
    <w:p w:rsidR="000016E4" w:rsidRPr="00FA3856" w:rsidRDefault="000016E4" w:rsidP="000016E4">
      <w:pPr>
        <w:ind w:firstLine="708"/>
        <w:jc w:val="both"/>
        <w:rPr>
          <w:b/>
          <w:szCs w:val="20"/>
        </w:rPr>
      </w:pPr>
      <w:r w:rsidRPr="00FA3856">
        <w:rPr>
          <w:szCs w:val="20"/>
        </w:rPr>
        <w:t xml:space="preserve">Este bloco deverá estar preenchido quando 0010.TIP_ESC_PRE for igual a “L” (Livro Caixa). </w:t>
      </w:r>
      <w:r w:rsidRPr="00FA3856">
        <w:rPr>
          <w:b/>
          <w:szCs w:val="20"/>
        </w:rPr>
        <w:t>Este bloco é facultativo para o ano-calendário 2015.</w:t>
      </w:r>
    </w:p>
    <w:p w:rsidR="000016E4" w:rsidRPr="00FA3856" w:rsidRDefault="000016E4" w:rsidP="000016E4">
      <w:pPr>
        <w:jc w:val="both"/>
        <w:rPr>
          <w:szCs w:val="20"/>
        </w:rPr>
      </w:pPr>
    </w:p>
    <w:p w:rsidR="000016E4" w:rsidRPr="00FA3856" w:rsidRDefault="000016E4" w:rsidP="000016E4">
      <w:pPr>
        <w:pStyle w:val="Ttulo1"/>
        <w:jc w:val="both"/>
        <w:rPr>
          <w:color w:val="0000FF"/>
          <w:szCs w:val="20"/>
        </w:rPr>
      </w:pPr>
      <w:bookmarkStart w:id="525" w:name="_Toc454359363"/>
      <w:r w:rsidRPr="00FA3856">
        <w:rPr>
          <w:color w:val="0000FF"/>
          <w:szCs w:val="20"/>
        </w:rPr>
        <w:t>Registro Q001: Abertura do Bloco Q</w:t>
      </w:r>
      <w:bookmarkEnd w:id="525"/>
    </w:p>
    <w:p w:rsidR="000016E4" w:rsidRPr="00FA3856" w:rsidRDefault="000016E4" w:rsidP="000016E4">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016E4" w:rsidRPr="00FA3856" w:rsidTr="007F3BB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 xml:space="preserve">REGISTRO Q001: </w:t>
            </w:r>
            <w:r w:rsidRPr="00FA3856">
              <w:rPr>
                <w:rFonts w:ascii="Times New Roman" w:hAnsi="Times New Roman"/>
                <w:b/>
              </w:rPr>
              <w:t>ABERTURA DO BLOCO Q</w:t>
            </w:r>
          </w:p>
        </w:tc>
      </w:tr>
      <w:tr w:rsidR="000016E4" w:rsidRPr="00FA3856" w:rsidTr="007F3BB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Regras de Validação do Registro</w:t>
            </w:r>
          </w:p>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REGRA_OCORRENCIA_UNITARIA_ARQ</w:t>
            </w:r>
          </w:p>
        </w:tc>
      </w:tr>
      <w:tr w:rsidR="000016E4" w:rsidRPr="00FA3856" w:rsidTr="007F3BB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corrência – 1:1</w:t>
            </w:r>
          </w:p>
        </w:tc>
      </w:tr>
      <w:tr w:rsidR="000016E4" w:rsidRPr="00FA3856" w:rsidTr="007F3BB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rPr>
                <w:rFonts w:ascii="Times New Roman" w:hAnsi="Times New Roman"/>
                <w:b/>
                <w:bCs/>
              </w:rPr>
            </w:pPr>
            <w:r w:rsidRPr="00FA3856">
              <w:rPr>
                <w:rFonts w:ascii="Times New Roman" w:hAnsi="Times New Roman"/>
                <w:b/>
                <w:bCs/>
              </w:rPr>
              <w:t>Campo(s) chave: REG</w:t>
            </w:r>
          </w:p>
        </w:tc>
      </w:tr>
    </w:tbl>
    <w:p w:rsidR="000016E4" w:rsidRPr="00FA3856" w:rsidRDefault="000016E4" w:rsidP="000016E4">
      <w:pPr>
        <w:pStyle w:val="PSDS-MarcadoresNivel2"/>
        <w:numPr>
          <w:ilvl w:val="0"/>
          <w:numId w:val="0"/>
        </w:numPr>
        <w:tabs>
          <w:tab w:val="left" w:pos="720"/>
        </w:tabs>
        <w:spacing w:before="0" w:after="0"/>
        <w:ind w:left="360"/>
        <w:rPr>
          <w:rFonts w:ascii="Times New Roman" w:hAnsi="Times New Roman"/>
          <w:b w:val="0"/>
          <w:bCs/>
          <w:lang w:val="pt-PT"/>
        </w:rPr>
      </w:pPr>
    </w:p>
    <w:tbl>
      <w:tblPr>
        <w:tblW w:w="11804"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93"/>
        <w:gridCol w:w="674"/>
        <w:gridCol w:w="1141"/>
        <w:gridCol w:w="1000"/>
        <w:gridCol w:w="1023"/>
        <w:gridCol w:w="1317"/>
      </w:tblGrid>
      <w:tr w:rsidR="000016E4" w:rsidRPr="00FA3856" w:rsidTr="007F3BBF">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Campo</w:t>
            </w:r>
          </w:p>
        </w:tc>
        <w:tc>
          <w:tcPr>
            <w:tcW w:w="4893"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brigatório</w:t>
            </w:r>
          </w:p>
        </w:tc>
      </w:tr>
      <w:tr w:rsidR="000016E4" w:rsidRPr="00FA3856" w:rsidTr="007F3BBF">
        <w:trPr>
          <w:jc w:val="center"/>
        </w:trPr>
        <w:tc>
          <w:tcPr>
            <w:tcW w:w="62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rPr>
                <w:szCs w:val="20"/>
              </w:rPr>
            </w:pPr>
            <w:r w:rsidRPr="00FA3856">
              <w:rPr>
                <w:szCs w:val="20"/>
              </w:rPr>
              <w:t>REG</w:t>
            </w:r>
          </w:p>
        </w:tc>
        <w:tc>
          <w:tcPr>
            <w:tcW w:w="489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both"/>
              <w:rPr>
                <w:szCs w:val="20"/>
              </w:rPr>
            </w:pPr>
            <w:r w:rsidRPr="00FA3856">
              <w:rPr>
                <w:szCs w:val="20"/>
              </w:rPr>
              <w:t>Texto Fixo Contendo a Identificação do Registro (Q001).</w:t>
            </w:r>
          </w:p>
        </w:tc>
        <w:tc>
          <w:tcPr>
            <w:tcW w:w="67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Q001]</w:t>
            </w:r>
          </w:p>
        </w:tc>
        <w:tc>
          <w:tcPr>
            <w:tcW w:w="13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Sim</w:t>
            </w:r>
          </w:p>
        </w:tc>
      </w:tr>
      <w:tr w:rsidR="000016E4" w:rsidRPr="00FA3856" w:rsidTr="007F3BBF">
        <w:trPr>
          <w:jc w:val="center"/>
        </w:trPr>
        <w:tc>
          <w:tcPr>
            <w:tcW w:w="62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rPr>
                <w:szCs w:val="20"/>
              </w:rPr>
            </w:pPr>
            <w:r w:rsidRPr="00FA3856">
              <w:rPr>
                <w:szCs w:val="20"/>
              </w:rPr>
              <w:t>IND_DAD</w:t>
            </w:r>
          </w:p>
        </w:tc>
        <w:tc>
          <w:tcPr>
            <w:tcW w:w="489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rPr>
                <w:szCs w:val="20"/>
              </w:rPr>
            </w:pPr>
            <w:r w:rsidRPr="00FA3856">
              <w:rPr>
                <w:szCs w:val="20"/>
              </w:rPr>
              <w:t>Indicador de movimento:</w:t>
            </w:r>
          </w:p>
          <w:p w:rsidR="000016E4" w:rsidRPr="00FA3856" w:rsidRDefault="000016E4" w:rsidP="007F3BBF">
            <w:pPr>
              <w:rPr>
                <w:szCs w:val="20"/>
              </w:rPr>
            </w:pPr>
            <w:r w:rsidRPr="00FA3856">
              <w:rPr>
                <w:szCs w:val="20"/>
              </w:rPr>
              <w:t>0 – Bloco com dados informados;</w:t>
            </w:r>
          </w:p>
          <w:p w:rsidR="000016E4" w:rsidRPr="00FA3856" w:rsidRDefault="000016E4" w:rsidP="007F3BBF">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szCs w:val="20"/>
              </w:rPr>
            </w:pPr>
            <w:r w:rsidRPr="00FA3856">
              <w:rPr>
                <w:szCs w:val="20"/>
              </w:rPr>
              <w:t>Sim</w:t>
            </w:r>
          </w:p>
        </w:tc>
      </w:tr>
    </w:tbl>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E81A1E" w:rsidP="000016E4">
      <w:pPr>
        <w:pStyle w:val="Corpodetexto"/>
        <w:ind w:left="708" w:firstLine="12"/>
        <w:rPr>
          <w:rFonts w:ascii="Times New Roman" w:hAnsi="Times New Roman"/>
          <w:szCs w:val="20"/>
        </w:rPr>
      </w:pPr>
      <w:hyperlink r:id="rId195" w:anchor="REGRA_OCORRENCIA_UNITARIA_ARQ" w:history="1">
        <w:r w:rsidR="000016E4" w:rsidRPr="00FA3856">
          <w:rPr>
            <w:rFonts w:ascii="Times New Roman" w:hAnsi="Times New Roman"/>
            <w:b/>
            <w:szCs w:val="20"/>
          </w:rPr>
          <w:t>REGRA_OCORRENCIA_UNITARIA_ARQ</w:t>
        </w:r>
      </w:hyperlink>
      <w:r w:rsidR="000016E4" w:rsidRPr="00FA3856">
        <w:rPr>
          <w:rFonts w:ascii="Times New Roman" w:hAnsi="Times New Roman"/>
          <w:color w:val="auto"/>
          <w:szCs w:val="20"/>
        </w:rPr>
        <w:t xml:space="preserve">: </w:t>
      </w:r>
      <w:r w:rsidR="000016E4" w:rsidRPr="00FA3856">
        <w:rPr>
          <w:rFonts w:ascii="Times New Roman" w:hAnsi="Times New Roman"/>
          <w:szCs w:val="20"/>
        </w:rPr>
        <w:t>Verifica se registro ocorreu apenas uma vez por arquivo, considerando a chave “Q001” (REG). Se a regra não for cumprida, a ECF gera um erro.</w:t>
      </w:r>
    </w:p>
    <w:p w:rsidR="000016E4" w:rsidRPr="00FA3856" w:rsidRDefault="000016E4" w:rsidP="000016E4">
      <w:pPr>
        <w:pStyle w:val="Corpodetexto"/>
        <w:rPr>
          <w:rFonts w:ascii="Times New Roman" w:hAnsi="Times New Roman"/>
          <w:szCs w:val="20"/>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Exemplo de Preenchimento: |Q001|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001|: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0016E4" w:rsidRPr="00FA3856" w:rsidRDefault="000016E4" w:rsidP="000016E4">
      <w:pPr>
        <w:jc w:val="both"/>
        <w:rPr>
          <w:szCs w:val="20"/>
        </w:rPr>
      </w:pPr>
    </w:p>
    <w:p w:rsidR="000016E4" w:rsidRPr="00FA3856" w:rsidRDefault="000016E4">
      <w:pPr>
        <w:spacing w:after="200" w:line="276" w:lineRule="auto"/>
        <w:rPr>
          <w:b/>
          <w:bCs/>
          <w:color w:val="0000FF"/>
          <w:szCs w:val="20"/>
        </w:rPr>
      </w:pPr>
      <w:r w:rsidRPr="00FA3856">
        <w:rPr>
          <w:color w:val="0000FF"/>
          <w:szCs w:val="20"/>
        </w:rPr>
        <w:br w:type="page"/>
      </w:r>
    </w:p>
    <w:p w:rsidR="000016E4" w:rsidRPr="00FA3856" w:rsidRDefault="000016E4" w:rsidP="000016E4">
      <w:pPr>
        <w:pStyle w:val="Ttulo1"/>
        <w:jc w:val="both"/>
        <w:rPr>
          <w:color w:val="0000FF"/>
          <w:szCs w:val="20"/>
        </w:rPr>
      </w:pPr>
      <w:bookmarkStart w:id="526" w:name="_Toc454359364"/>
      <w:r w:rsidRPr="00FA3856">
        <w:rPr>
          <w:color w:val="0000FF"/>
          <w:szCs w:val="20"/>
        </w:rPr>
        <w:lastRenderedPageBreak/>
        <w:t>Registro Q100: Demonstrativo do Livro Caixa (FACULTATIVO PARA O ANO-CALENDÁRIO 2015)</w:t>
      </w:r>
      <w:bookmarkEnd w:id="526"/>
    </w:p>
    <w:p w:rsidR="000016E4" w:rsidRPr="00FA3856" w:rsidRDefault="000016E4" w:rsidP="000016E4">
      <w:pPr>
        <w:jc w:val="both"/>
        <w:rPr>
          <w:szCs w:val="20"/>
        </w:rPr>
      </w:pPr>
    </w:p>
    <w:p w:rsidR="000016E4" w:rsidRPr="00FA3856" w:rsidRDefault="000016E4" w:rsidP="000016E4">
      <w:pPr>
        <w:ind w:firstLine="708"/>
        <w:jc w:val="both"/>
        <w:rPr>
          <w:b/>
          <w:szCs w:val="20"/>
        </w:rPr>
      </w:pPr>
      <w:r w:rsidRPr="00FA3856">
        <w:rPr>
          <w:szCs w:val="20"/>
        </w:rPr>
        <w:t xml:space="preserve">Este registro deverá estar preenchido quando 0010.TIP_ESC_PRE for igual a “L” (Livro Caixa). O demonstrativo do livro caixa deverá conter todos os registros constantes no livro caixa da pessoa jurídica. Não haverá edição deste registro no programa da ECF. </w:t>
      </w:r>
      <w:r w:rsidRPr="00FA3856">
        <w:rPr>
          <w:b/>
          <w:szCs w:val="20"/>
        </w:rPr>
        <w:t>Somente será possível importar um arquivo da ECF já com este registro no leiaute ou um arquivo .csv com os dados do Livro Caixa, com os camp</w:t>
      </w:r>
      <w:r w:rsidR="002B6043">
        <w:rPr>
          <w:b/>
          <w:szCs w:val="20"/>
        </w:rPr>
        <w:t>os definidos abaixo (exceto Q100</w:t>
      </w:r>
      <w:r w:rsidRPr="00FA3856">
        <w:rPr>
          <w:b/>
          <w:szCs w:val="20"/>
        </w:rPr>
        <w:t>.REG) e ordenado por data.</w:t>
      </w:r>
    </w:p>
    <w:p w:rsidR="000016E4" w:rsidRPr="00FA3856" w:rsidRDefault="000016E4" w:rsidP="000016E4">
      <w:pPr>
        <w:ind w:firstLine="708"/>
        <w:jc w:val="both"/>
        <w:rPr>
          <w:b/>
          <w:szCs w:val="20"/>
        </w:rPr>
      </w:pPr>
    </w:p>
    <w:p w:rsidR="000016E4" w:rsidRPr="00FA3856" w:rsidRDefault="000016E4" w:rsidP="000016E4">
      <w:pPr>
        <w:ind w:firstLine="708"/>
        <w:jc w:val="both"/>
        <w:rPr>
          <w:b/>
          <w:szCs w:val="20"/>
        </w:rPr>
      </w:pPr>
      <w:r w:rsidRPr="00FA3856">
        <w:rPr>
          <w:b/>
          <w:szCs w:val="20"/>
        </w:rPr>
        <w:tab/>
        <w:t>Exemplo: DATA; NUM_DOC; HIST; VL_ENTRADA; VL_SAIDA; SLD_FIN</w:t>
      </w:r>
    </w:p>
    <w:p w:rsidR="000016E4" w:rsidRPr="00FA3856" w:rsidRDefault="000016E4" w:rsidP="000016E4">
      <w:pPr>
        <w:ind w:firstLine="708"/>
        <w:jc w:val="both"/>
        <w:rPr>
          <w:b/>
          <w:szCs w:val="20"/>
        </w:rPr>
      </w:pPr>
      <w:r w:rsidRPr="00FA3856">
        <w:rPr>
          <w:b/>
          <w:szCs w:val="20"/>
        </w:rPr>
        <w:tab/>
      </w:r>
      <w:r w:rsidRPr="00FA3856">
        <w:rPr>
          <w:b/>
          <w:szCs w:val="20"/>
        </w:rPr>
        <w:tab/>
        <w:t xml:space="preserve">   01012015; 1; SALDO ANTEIROR; 1000,00; 0; 1000,00</w:t>
      </w:r>
      <w:r w:rsidR="003E2637">
        <w:rPr>
          <w:b/>
          <w:szCs w:val="20"/>
        </w:rPr>
        <w:t>;</w:t>
      </w:r>
    </w:p>
    <w:p w:rsidR="000016E4" w:rsidRPr="00FA3856" w:rsidRDefault="000016E4" w:rsidP="000016E4">
      <w:pPr>
        <w:ind w:firstLine="708"/>
        <w:jc w:val="both"/>
        <w:rPr>
          <w:b/>
          <w:szCs w:val="20"/>
        </w:rPr>
      </w:pPr>
      <w:r w:rsidRPr="00FA3856">
        <w:rPr>
          <w:b/>
          <w:szCs w:val="20"/>
        </w:rPr>
        <w:tab/>
      </w:r>
      <w:r w:rsidRPr="00FA3856">
        <w:rPr>
          <w:b/>
          <w:szCs w:val="20"/>
        </w:rPr>
        <w:tab/>
        <w:t xml:space="preserve">   02012015; 2; RECEBIMENTO DE VENDA; 10000,00; 0; 11000,00</w:t>
      </w:r>
      <w:r w:rsidR="003E2637">
        <w:rPr>
          <w:b/>
          <w:szCs w:val="20"/>
        </w:rPr>
        <w:t>;</w:t>
      </w:r>
    </w:p>
    <w:p w:rsidR="000016E4" w:rsidRPr="00FA3856" w:rsidRDefault="000016E4" w:rsidP="000016E4">
      <w:pPr>
        <w:ind w:firstLine="708"/>
        <w:jc w:val="both"/>
        <w:rPr>
          <w:szCs w:val="20"/>
        </w:rPr>
      </w:pPr>
      <w:r w:rsidRPr="00FA3856">
        <w:rPr>
          <w:b/>
          <w:szCs w:val="20"/>
        </w:rPr>
        <w:tab/>
      </w:r>
      <w:r w:rsidRPr="00FA3856">
        <w:rPr>
          <w:b/>
          <w:szCs w:val="20"/>
        </w:rPr>
        <w:tab/>
        <w:t xml:space="preserve">   02012015; 3; PAGAMENTO DE FORNECEDORES; 0; 5000,00; 6000,00</w:t>
      </w:r>
      <w:r w:rsidR="003E2637">
        <w:rPr>
          <w:b/>
          <w:szCs w:val="20"/>
        </w:rPr>
        <w:t>;</w:t>
      </w:r>
    </w:p>
    <w:p w:rsidR="000016E4" w:rsidRPr="00FA3856" w:rsidRDefault="000016E4" w:rsidP="000016E4">
      <w:pPr>
        <w:pStyle w:val="PSDS-CorpodeTexto0"/>
        <w:jc w:val="both"/>
        <w:rPr>
          <w:rFonts w:ascii="Times New Roman" w:hAnsi="Times New Roman"/>
        </w:rPr>
      </w:pPr>
    </w:p>
    <w:p w:rsidR="000016E4" w:rsidRPr="00FA3856" w:rsidRDefault="000016E4" w:rsidP="000016E4">
      <w:pPr>
        <w:pStyle w:val="PSDS-CorpodeTexto0"/>
        <w:ind w:firstLine="708"/>
        <w:jc w:val="both"/>
        <w:rPr>
          <w:rFonts w:ascii="Times New Roman" w:hAnsi="Times New Roman"/>
          <w:b/>
        </w:rPr>
      </w:pPr>
      <w:r w:rsidRPr="00FA3856">
        <w:rPr>
          <w:rFonts w:ascii="Times New Roman" w:hAnsi="Times New Roman"/>
          <w:b/>
        </w:rPr>
        <w:t xml:space="preserve">Observação: O saldo de caixa no início do período deverá ser registrado na primeira ocorrência do registro </w:t>
      </w:r>
      <w:r w:rsidR="002B6043">
        <w:rPr>
          <w:rFonts w:ascii="Times New Roman" w:hAnsi="Times New Roman"/>
          <w:b/>
        </w:rPr>
        <w:t>Q100</w:t>
      </w:r>
      <w:r w:rsidRPr="00FA3856">
        <w:rPr>
          <w:rFonts w:ascii="Times New Roman" w:hAnsi="Times New Roman"/>
          <w:b/>
        </w:rPr>
        <w:t xml:space="preserve">. </w:t>
      </w:r>
    </w:p>
    <w:p w:rsidR="000016E4" w:rsidRPr="00FA3856" w:rsidRDefault="000016E4" w:rsidP="000016E4">
      <w:pPr>
        <w:pStyle w:val="PSDS-CorpodeTexto0"/>
        <w:ind w:left="1416"/>
        <w:jc w:val="both"/>
        <w:rPr>
          <w:rFonts w:ascii="Times New Roman" w:hAnsi="Times New Roman"/>
          <w:b/>
        </w:rPr>
      </w:pPr>
      <w:r w:rsidRPr="00FA3856">
        <w:rPr>
          <w:rFonts w:ascii="Times New Roman" w:hAnsi="Times New Roman"/>
          <w:b/>
        </w:rPr>
        <w:t xml:space="preserve">        Sugestão de </w:t>
      </w:r>
      <w:r w:rsidR="002B6043">
        <w:rPr>
          <w:rFonts w:ascii="Times New Roman" w:hAnsi="Times New Roman"/>
          <w:b/>
        </w:rPr>
        <w:t>Q100</w:t>
      </w:r>
      <w:r w:rsidRPr="00FA3856">
        <w:rPr>
          <w:rFonts w:ascii="Times New Roman" w:hAnsi="Times New Roman"/>
          <w:b/>
        </w:rPr>
        <w:t>.HIST (Histórico): SALDO ANTERIOR.</w:t>
      </w:r>
    </w:p>
    <w:p w:rsidR="000016E4" w:rsidRPr="00FA3856" w:rsidRDefault="000016E4" w:rsidP="000016E4">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016E4" w:rsidRPr="00FA3856" w:rsidTr="007F3BB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0016E4">
            <w:pPr>
              <w:pStyle w:val="PSDS-CorpodeTexto0"/>
              <w:jc w:val="center"/>
              <w:rPr>
                <w:rFonts w:ascii="Times New Roman" w:hAnsi="Times New Roman"/>
                <w:b/>
                <w:bCs/>
              </w:rPr>
            </w:pPr>
            <w:r w:rsidRPr="00FA3856">
              <w:rPr>
                <w:rFonts w:ascii="Times New Roman" w:hAnsi="Times New Roman"/>
                <w:b/>
                <w:bCs/>
              </w:rPr>
              <w:t xml:space="preserve">REGISTRO Q100: DEMONSTRATIVO DO </w:t>
            </w:r>
            <w:r w:rsidRPr="00FA3856">
              <w:rPr>
                <w:rFonts w:ascii="Times New Roman" w:hAnsi="Times New Roman"/>
                <w:b/>
              </w:rPr>
              <w:t>LIVRO CAIXA</w:t>
            </w:r>
          </w:p>
        </w:tc>
      </w:tr>
      <w:tr w:rsidR="000016E4" w:rsidRPr="00FA3856" w:rsidTr="007F3BB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Regras de Validação do Registro</w:t>
            </w:r>
          </w:p>
          <w:p w:rsidR="000016E4" w:rsidRPr="00FA3856" w:rsidRDefault="000016E4" w:rsidP="007F3BBF">
            <w:pPr>
              <w:pStyle w:val="PSDS-CorpodeTexto0"/>
              <w:rPr>
                <w:rFonts w:ascii="Times New Roman" w:hAnsi="Times New Roman"/>
                <w:b/>
                <w:bCs/>
              </w:rPr>
            </w:pPr>
            <w:r w:rsidRPr="00FA3856">
              <w:rPr>
                <w:rFonts w:ascii="Times New Roman" w:hAnsi="Times New Roman"/>
                <w:b/>
                <w:bCs/>
              </w:rPr>
              <w:t>REGRA_ENTRADA_SAIDA</w:t>
            </w:r>
          </w:p>
          <w:p w:rsidR="000016E4" w:rsidRPr="00FA3856" w:rsidRDefault="000016E4" w:rsidP="007F3BBF">
            <w:pPr>
              <w:pStyle w:val="PSDS-CorpodeTexto0"/>
              <w:rPr>
                <w:rFonts w:ascii="Times New Roman" w:hAnsi="Times New Roman"/>
                <w:b/>
                <w:bCs/>
              </w:rPr>
            </w:pPr>
            <w:r w:rsidRPr="00FA3856">
              <w:rPr>
                <w:rFonts w:ascii="Times New Roman" w:hAnsi="Times New Roman"/>
                <w:b/>
                <w:bCs/>
              </w:rPr>
              <w:t>REGRA_PRIMEIRA_OCORRENCIA</w:t>
            </w:r>
          </w:p>
        </w:tc>
      </w:tr>
      <w:tr w:rsidR="000016E4" w:rsidRPr="00FA3856" w:rsidTr="007F3BB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corrência – 0:N</w:t>
            </w:r>
          </w:p>
        </w:tc>
      </w:tr>
      <w:tr w:rsidR="000016E4" w:rsidRPr="00FA3856" w:rsidTr="007F3BB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rPr>
                <w:rFonts w:ascii="Times New Roman" w:hAnsi="Times New Roman"/>
                <w:b/>
                <w:bCs/>
              </w:rPr>
            </w:pPr>
            <w:r w:rsidRPr="00FA3856">
              <w:rPr>
                <w:rFonts w:ascii="Times New Roman" w:hAnsi="Times New Roman"/>
                <w:b/>
                <w:bCs/>
              </w:rPr>
              <w:t xml:space="preserve">Campo(s) chave: </w:t>
            </w:r>
          </w:p>
        </w:tc>
      </w:tr>
    </w:tbl>
    <w:p w:rsidR="000016E4" w:rsidRPr="00FA3856" w:rsidRDefault="000016E4" w:rsidP="000016E4">
      <w:pPr>
        <w:jc w:val="both"/>
        <w:rPr>
          <w:szCs w:val="20"/>
        </w:rPr>
      </w:pPr>
    </w:p>
    <w:tbl>
      <w:tblPr>
        <w:tblW w:w="1603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672"/>
        <w:gridCol w:w="717"/>
        <w:gridCol w:w="1146"/>
        <w:gridCol w:w="993"/>
        <w:gridCol w:w="1134"/>
        <w:gridCol w:w="1275"/>
      </w:tblGrid>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Campo</w:t>
            </w:r>
          </w:p>
        </w:tc>
        <w:tc>
          <w:tcPr>
            <w:tcW w:w="8672"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ipo</w:t>
            </w:r>
          </w:p>
        </w:tc>
        <w:tc>
          <w:tcPr>
            <w:tcW w:w="1146"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amanho</w:t>
            </w:r>
          </w:p>
        </w:tc>
        <w:tc>
          <w:tcPr>
            <w:tcW w:w="993"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cimal</w:t>
            </w:r>
          </w:p>
        </w:tc>
        <w:tc>
          <w:tcPr>
            <w:tcW w:w="1134"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Valores</w:t>
            </w:r>
          </w:p>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Válidos</w:t>
            </w:r>
          </w:p>
        </w:tc>
        <w:tc>
          <w:tcPr>
            <w:tcW w:w="127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brigatório</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rPr>
            </w:pPr>
            <w:r w:rsidRPr="00FA3856">
              <w:rPr>
                <w:rFonts w:ascii="Times New Roman" w:hAnsi="Times New Roman"/>
                <w:bCs/>
              </w:rPr>
              <w:t>1</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lang w:val="pt-PT"/>
              </w:rPr>
              <w:t>REG</w:t>
            </w: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rPr>
            </w:pPr>
            <w:r w:rsidRPr="00FA3856">
              <w:rPr>
                <w:rFonts w:ascii="Times New Roman" w:hAnsi="Times New Roman"/>
              </w:rPr>
              <w:t>Texto Fixo Contendo a Identificação do Registro (Q100).</w:t>
            </w:r>
          </w:p>
          <w:p w:rsidR="000016E4" w:rsidRPr="00FA3856" w:rsidRDefault="000016E4" w:rsidP="007F3BBF">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lang w:val="pt-PT"/>
              </w:rPr>
              <w:t>C</w:t>
            </w:r>
          </w:p>
        </w:tc>
        <w:tc>
          <w:tcPr>
            <w:tcW w:w="1146"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lang w:val="pt-PT"/>
              </w:rPr>
              <w:t>004</w:t>
            </w:r>
          </w:p>
        </w:tc>
        <w:tc>
          <w:tcPr>
            <w:tcW w:w="993"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lang w:val="pt-PT"/>
              </w:rPr>
              <w:t>-</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0016E4">
            <w:pPr>
              <w:pStyle w:val="PSDS-CorpodeTexto0"/>
              <w:jc w:val="center"/>
              <w:rPr>
                <w:rFonts w:ascii="Times New Roman" w:hAnsi="Times New Roman"/>
                <w:bCs/>
                <w:lang w:val="pt-PT"/>
              </w:rPr>
            </w:pPr>
            <w:r w:rsidRPr="00FA3856">
              <w:rPr>
                <w:rFonts w:ascii="Times New Roman" w:hAnsi="Times New Roman"/>
                <w:bCs/>
                <w:lang w:val="pt-PT"/>
              </w:rPr>
              <w:t>[Q100]</w:t>
            </w:r>
          </w:p>
        </w:tc>
        <w:tc>
          <w:tcPr>
            <w:tcW w:w="1275"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Sim</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2</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lang w:val="pt-PT"/>
              </w:rPr>
            </w:pPr>
            <w:r w:rsidRPr="00FA3856">
              <w:rPr>
                <w:rFonts w:ascii="Times New Roman" w:hAnsi="Times New Roman"/>
              </w:rPr>
              <w:t>DATA</w:t>
            </w: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both"/>
              <w:rPr>
                <w:szCs w:val="20"/>
              </w:rPr>
            </w:pPr>
            <w:r w:rsidRPr="00FA3856">
              <w:rPr>
                <w:szCs w:val="20"/>
              </w:rPr>
              <w:t>Data da entrada ou da saída dos recursos.</w:t>
            </w:r>
          </w:p>
          <w:p w:rsidR="000016E4" w:rsidRPr="00FA3856" w:rsidRDefault="000016E4" w:rsidP="007F3BB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N</w:t>
            </w:r>
          </w:p>
        </w:tc>
        <w:tc>
          <w:tcPr>
            <w:tcW w:w="114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008</w:t>
            </w:r>
          </w:p>
        </w:tc>
        <w:tc>
          <w:tcPr>
            <w:tcW w:w="99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rPr>
              <w:t>-</w:t>
            </w:r>
          </w:p>
        </w:tc>
        <w:tc>
          <w:tcPr>
            <w:tcW w:w="127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Sim</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3</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lang w:val="pt-PT"/>
              </w:rPr>
            </w:pPr>
            <w:r w:rsidRPr="00FA3856">
              <w:rPr>
                <w:rFonts w:ascii="Times New Roman" w:hAnsi="Times New Roman"/>
                <w:lang w:val="pt-PT"/>
              </w:rPr>
              <w:t>NUM_DOC</w:t>
            </w:r>
          </w:p>
          <w:p w:rsidR="000016E4" w:rsidRPr="00FA3856" w:rsidRDefault="000016E4" w:rsidP="007F3BBF">
            <w:pPr>
              <w:pStyle w:val="PSDS-CorpodeTexto0"/>
              <w:jc w:val="both"/>
              <w:rPr>
                <w:rFonts w:ascii="Times New Roman" w:hAnsi="Times New Roman"/>
                <w:lang w:val="pt-PT"/>
              </w:rPr>
            </w:pP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both"/>
              <w:rPr>
                <w:szCs w:val="20"/>
              </w:rPr>
            </w:pPr>
            <w:r w:rsidRPr="00FA3856">
              <w:rPr>
                <w:szCs w:val="20"/>
              </w:rPr>
              <w:t>Número do documento.</w:t>
            </w:r>
          </w:p>
        </w:tc>
        <w:tc>
          <w:tcPr>
            <w:tcW w:w="7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C</w:t>
            </w:r>
          </w:p>
        </w:tc>
        <w:tc>
          <w:tcPr>
            <w:tcW w:w="114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w:t>
            </w:r>
          </w:p>
        </w:tc>
        <w:tc>
          <w:tcPr>
            <w:tcW w:w="993"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27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rPr>
              <w:t>Não</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4</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bCs/>
                <w:lang w:val="pt-PT"/>
              </w:rPr>
              <w:t>HIST</w:t>
            </w: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bCs/>
                <w:lang w:val="pt-PT"/>
              </w:rPr>
              <w:t>Histórico</w:t>
            </w:r>
          </w:p>
          <w:p w:rsidR="000016E4" w:rsidRPr="00FA3856" w:rsidRDefault="000016E4" w:rsidP="007F3BBF">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lang w:val="pt-PT"/>
              </w:rPr>
              <w:t>C</w:t>
            </w:r>
          </w:p>
        </w:tc>
        <w:tc>
          <w:tcPr>
            <w:tcW w:w="1146"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lang w:val="pt-PT"/>
              </w:rPr>
              <w:t>-</w:t>
            </w:r>
          </w:p>
        </w:tc>
        <w:tc>
          <w:tcPr>
            <w:tcW w:w="993"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rPr>
              <w:t>-</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275"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Sim</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5</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bCs/>
                <w:lang w:val="pt-PT"/>
              </w:rPr>
              <w:t>VL_ENTRADA</w:t>
            </w:r>
          </w:p>
          <w:p w:rsidR="000016E4" w:rsidRPr="00FA3856" w:rsidRDefault="000016E4" w:rsidP="007F3BBF">
            <w:pPr>
              <w:pStyle w:val="PSDS-CorpodeTexto0"/>
              <w:jc w:val="both"/>
              <w:rPr>
                <w:rFonts w:ascii="Times New Roman" w:hAnsi="Times New Roman"/>
                <w:bCs/>
                <w:lang w:val="pt-PT"/>
              </w:rPr>
            </w:pP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bCs/>
                <w:lang w:val="pt-PT"/>
              </w:rPr>
            </w:pPr>
            <w:r w:rsidRPr="00FA3856">
              <w:rPr>
                <w:rFonts w:ascii="Times New Roman" w:hAnsi="Times New Roman"/>
                <w:bCs/>
                <w:lang w:val="pt-PT"/>
              </w:rPr>
              <w:t>Valor de entrada dos recursos.</w:t>
            </w:r>
          </w:p>
          <w:p w:rsidR="000016E4" w:rsidRPr="00FA3856" w:rsidRDefault="000016E4" w:rsidP="007F3BBF">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N</w:t>
            </w:r>
          </w:p>
        </w:tc>
        <w:tc>
          <w:tcPr>
            <w:tcW w:w="1146"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019</w:t>
            </w:r>
          </w:p>
        </w:tc>
        <w:tc>
          <w:tcPr>
            <w:tcW w:w="993"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rPr>
            </w:pPr>
            <w:r w:rsidRPr="00FA3856">
              <w:rPr>
                <w:rFonts w:ascii="Times New Roman" w:hAnsi="Times New Roman"/>
              </w:rPr>
              <w:t>002</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275"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Não</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6</w:t>
            </w: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bCs/>
                <w:lang w:val="pt-PT"/>
              </w:rPr>
              <w:t>VL_SAIDA</w:t>
            </w:r>
          </w:p>
          <w:p w:rsidR="000016E4" w:rsidRPr="00FA3856" w:rsidRDefault="000016E4" w:rsidP="007F3BBF">
            <w:pPr>
              <w:pStyle w:val="PSDS-CorpodeTexto0"/>
              <w:jc w:val="both"/>
              <w:rPr>
                <w:rFonts w:ascii="Times New Roman" w:hAnsi="Times New Roman"/>
                <w:bCs/>
                <w:lang w:val="pt-PT"/>
              </w:rPr>
            </w:pP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bCs/>
                <w:lang w:val="pt-PT"/>
              </w:rPr>
            </w:pPr>
            <w:r w:rsidRPr="00FA3856">
              <w:rPr>
                <w:rFonts w:ascii="Times New Roman" w:hAnsi="Times New Roman"/>
                <w:bCs/>
                <w:lang w:val="pt-PT"/>
              </w:rPr>
              <w:t>Valor de saída dos recursos.</w:t>
            </w:r>
          </w:p>
          <w:p w:rsidR="000016E4" w:rsidRPr="00FA3856" w:rsidRDefault="000016E4" w:rsidP="007F3BBF">
            <w:pPr>
              <w:pStyle w:val="PSDS-CorpodeTexto0"/>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N</w:t>
            </w:r>
          </w:p>
        </w:tc>
        <w:tc>
          <w:tcPr>
            <w:tcW w:w="1146"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019</w:t>
            </w:r>
          </w:p>
        </w:tc>
        <w:tc>
          <w:tcPr>
            <w:tcW w:w="993"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rPr>
            </w:pPr>
            <w:r w:rsidRPr="00FA3856">
              <w:rPr>
                <w:rFonts w:ascii="Times New Roman" w:hAnsi="Times New Roman"/>
              </w:rPr>
              <w:t>002</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275"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Não</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jc w:val="both"/>
              <w:rPr>
                <w:rFonts w:ascii="Times New Roman" w:hAnsi="Times New Roman"/>
                <w:bCs/>
                <w:lang w:val="pt-PT"/>
              </w:rPr>
            </w:pPr>
            <w:r w:rsidRPr="00FA3856">
              <w:rPr>
                <w:rFonts w:ascii="Times New Roman" w:hAnsi="Times New Roman"/>
                <w:bCs/>
                <w:lang w:val="pt-PT"/>
              </w:rPr>
              <w:t>7</w:t>
            </w:r>
          </w:p>
          <w:p w:rsidR="000016E4" w:rsidRPr="00FA3856" w:rsidRDefault="000016E4" w:rsidP="007F3BBF">
            <w:pPr>
              <w:pStyle w:val="PSDS-CorpodeTexto0"/>
              <w:suppressAutoHyphens w:val="0"/>
              <w:jc w:val="both"/>
              <w:rPr>
                <w:rFonts w:ascii="Times New Roman" w:hAnsi="Times New Roman"/>
                <w:bCs/>
                <w:lang w:val="pt-PT"/>
              </w:rPr>
            </w:pPr>
          </w:p>
        </w:tc>
        <w:tc>
          <w:tcPr>
            <w:tcW w:w="1608"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both"/>
              <w:rPr>
                <w:rFonts w:ascii="Times New Roman" w:hAnsi="Times New Roman"/>
                <w:bCs/>
                <w:lang w:val="pt-PT"/>
              </w:rPr>
            </w:pPr>
            <w:r w:rsidRPr="00FA3856">
              <w:rPr>
                <w:rFonts w:ascii="Times New Roman" w:hAnsi="Times New Roman"/>
                <w:bCs/>
                <w:lang w:val="pt-PT"/>
              </w:rPr>
              <w:t>SLD_FIN</w:t>
            </w:r>
          </w:p>
        </w:tc>
        <w:tc>
          <w:tcPr>
            <w:tcW w:w="867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bCs/>
                <w:lang w:val="pt-PT"/>
              </w:rPr>
            </w:pPr>
            <w:r w:rsidRPr="00FA3856">
              <w:rPr>
                <w:rFonts w:ascii="Times New Roman" w:hAnsi="Times New Roman"/>
                <w:bCs/>
                <w:lang w:val="pt-PT"/>
              </w:rPr>
              <w:t>Saldo Final.</w:t>
            </w:r>
          </w:p>
        </w:tc>
        <w:tc>
          <w:tcPr>
            <w:tcW w:w="717"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NS</w:t>
            </w:r>
          </w:p>
        </w:tc>
        <w:tc>
          <w:tcPr>
            <w:tcW w:w="1146"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019</w:t>
            </w:r>
          </w:p>
        </w:tc>
        <w:tc>
          <w:tcPr>
            <w:tcW w:w="993"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rPr>
            </w:pPr>
            <w:r w:rsidRPr="00FA3856">
              <w:rPr>
                <w:rFonts w:ascii="Times New Roman" w:hAnsi="Times New Roman"/>
              </w:rPr>
              <w:t>002</w:t>
            </w:r>
          </w:p>
        </w:tc>
        <w:tc>
          <w:tcPr>
            <w:tcW w:w="11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275" w:type="dxa"/>
            <w:tcBorders>
              <w:top w:val="single" w:sz="6" w:space="0" w:color="auto"/>
              <w:left w:val="single" w:sz="6" w:space="0" w:color="auto"/>
              <w:bottom w:val="single" w:sz="6" w:space="0" w:color="auto"/>
              <w:right w:val="single" w:sz="6" w:space="0" w:color="auto"/>
            </w:tcBorders>
            <w:vAlign w:val="center"/>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Sim</w:t>
            </w:r>
          </w:p>
        </w:tc>
      </w:tr>
    </w:tbl>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ind w:firstLine="708"/>
        <w:rPr>
          <w:rFonts w:ascii="Times New Roman" w:hAnsi="Times New Roman"/>
          <w:b w:val="0"/>
        </w:rPr>
      </w:pPr>
      <w:r w:rsidRPr="00FA3856">
        <w:rPr>
          <w:rFonts w:ascii="Times New Roman" w:hAnsi="Times New Roman"/>
          <w:bCs/>
        </w:rPr>
        <w:t xml:space="preserve">REGRA_ENTRADA_SAIDA: </w:t>
      </w:r>
      <w:r w:rsidRPr="00FA3856">
        <w:rPr>
          <w:rFonts w:ascii="Times New Roman" w:hAnsi="Times New Roman"/>
          <w:b w:val="0"/>
          <w:bCs/>
        </w:rPr>
        <w:t>Somente um dos campo Q100.VL_ENTRADA ou Q100.VL_SAIDA deve estar preenchido. Se a regra não for cumprida, o sistema gera um er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ind w:left="708"/>
        <w:rPr>
          <w:rFonts w:ascii="Times New Roman" w:hAnsi="Times New Roman"/>
          <w:b w:val="0"/>
          <w:bCs/>
        </w:rPr>
      </w:pPr>
      <w:r w:rsidRPr="00FA3856">
        <w:rPr>
          <w:rFonts w:ascii="Times New Roman" w:hAnsi="Times New Roman"/>
          <w:bCs/>
        </w:rPr>
        <w:t xml:space="preserve">REGRA_SALDO_LC: </w:t>
      </w:r>
      <w:r w:rsidRPr="00FA3856">
        <w:rPr>
          <w:rFonts w:ascii="Times New Roman" w:hAnsi="Times New Roman"/>
          <w:b w:val="0"/>
          <w:bCs/>
        </w:rPr>
        <w:t>O primeiro saldo final (Q100.SLD_FIN) é igual ao valor da entrada (Q100.VL_ENTRADA) memos o valor de saída (Q100.VL_SAIDA), mais o saldo final da linha anterior (a primeira linha não soma a linha final anterior).</w:t>
      </w:r>
      <w:r w:rsidR="00B57FD4">
        <w:rPr>
          <w:rFonts w:ascii="Times New Roman" w:hAnsi="Times New Roman"/>
          <w:b w:val="0"/>
          <w:bCs/>
        </w:rPr>
        <w:t xml:space="preserve"> </w:t>
      </w:r>
      <w:r w:rsidR="00B57FD4" w:rsidRPr="00FA3856">
        <w:rPr>
          <w:rFonts w:ascii="Times New Roman" w:hAnsi="Times New Roman"/>
          <w:b w:val="0"/>
          <w:bCs/>
        </w:rPr>
        <w:t>Se a regra não for cumprida, o sistema gera um erro.</w:t>
      </w:r>
    </w:p>
    <w:p w:rsidR="000016E4" w:rsidRDefault="000016E4" w:rsidP="000016E4">
      <w:pPr>
        <w:pStyle w:val="PSDS-MarcadoresNivel2"/>
        <w:numPr>
          <w:ilvl w:val="0"/>
          <w:numId w:val="0"/>
        </w:numPr>
        <w:ind w:left="708"/>
        <w:rPr>
          <w:rFonts w:ascii="Times New Roman" w:hAnsi="Times New Roman"/>
        </w:rPr>
      </w:pPr>
    </w:p>
    <w:p w:rsidR="00B57FD4" w:rsidRPr="00B57FD4" w:rsidRDefault="00B57FD4" w:rsidP="00B57FD4">
      <w:pPr>
        <w:pStyle w:val="PSDS-MarcadoresNivel2"/>
        <w:numPr>
          <w:ilvl w:val="0"/>
          <w:numId w:val="0"/>
        </w:numPr>
        <w:ind w:left="708"/>
        <w:rPr>
          <w:rFonts w:ascii="Times New Roman" w:hAnsi="Times New Roman"/>
          <w:b w:val="0"/>
          <w:bCs/>
        </w:rPr>
      </w:pPr>
      <w:r w:rsidRPr="00B57FD4">
        <w:rPr>
          <w:rFonts w:ascii="Times New Roman" w:hAnsi="Times New Roman"/>
          <w:bCs/>
        </w:rPr>
        <w:t xml:space="preserve">REGRA_SALDO_LC_FOLGA: </w:t>
      </w:r>
      <w:r>
        <w:rPr>
          <w:rFonts w:ascii="Times New Roman" w:hAnsi="Times New Roman"/>
          <w:b w:val="0"/>
          <w:bCs/>
        </w:rPr>
        <w:t>O valor absoluto do resultado s</w:t>
      </w:r>
      <w:r w:rsidRPr="00B57FD4">
        <w:rPr>
          <w:rFonts w:ascii="Times New Roman" w:hAnsi="Times New Roman"/>
          <w:b w:val="0"/>
          <w:bCs/>
        </w:rPr>
        <w:t>aldo final da últi</w:t>
      </w:r>
      <w:r>
        <w:rPr>
          <w:rFonts w:ascii="Times New Roman" w:hAnsi="Times New Roman"/>
          <w:b w:val="0"/>
          <w:bCs/>
        </w:rPr>
        <w:t>ma linha menos o somatório das entradas mais o somatório das saídas</w:t>
      </w:r>
      <w:r w:rsidRPr="00B57FD4">
        <w:rPr>
          <w:rFonts w:ascii="Times New Roman" w:hAnsi="Times New Roman"/>
          <w:b w:val="0"/>
          <w:bCs/>
        </w:rPr>
        <w:t xml:space="preserve"> deve ser menor ou igual 1,00</w:t>
      </w:r>
      <w:r>
        <w:rPr>
          <w:rFonts w:ascii="Times New Roman" w:hAnsi="Times New Roman"/>
          <w:b w:val="0"/>
          <w:bCs/>
        </w:rPr>
        <w:t xml:space="preserve">. </w:t>
      </w:r>
      <w:r w:rsidRPr="00FA3856">
        <w:rPr>
          <w:rFonts w:ascii="Times New Roman" w:hAnsi="Times New Roman"/>
          <w:b w:val="0"/>
          <w:bCs/>
        </w:rPr>
        <w:t>Se a regra não for cumprida, o sistema gera um erro.</w:t>
      </w:r>
      <w:r w:rsidRPr="00B57FD4">
        <w:rPr>
          <w:rFonts w:ascii="Times New Roman" w:hAnsi="Times New Roman"/>
          <w:b w:val="0"/>
          <w:bCs/>
        </w:rPr>
        <w:br/>
      </w: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t>II – Regras de Validação de Campos:</w:t>
      </w:r>
    </w:p>
    <w:p w:rsidR="000016E4" w:rsidRPr="00FA3856"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FA3856"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ipo</w:t>
            </w:r>
          </w:p>
        </w:tc>
      </w:tr>
      <w:tr w:rsidR="000016E4" w:rsidRPr="00FA3856" w:rsidTr="007F3BBF">
        <w:trPr>
          <w:jc w:val="center"/>
        </w:trPr>
        <w:tc>
          <w:tcPr>
            <w:tcW w:w="52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both"/>
              <w:rPr>
                <w:szCs w:val="20"/>
              </w:rPr>
            </w:pPr>
            <w:r w:rsidRPr="00FA3856">
              <w:rPr>
                <w:szCs w:val="20"/>
              </w:rPr>
              <w:t>DATA</w:t>
            </w:r>
          </w:p>
        </w:tc>
        <w:tc>
          <w:tcPr>
            <w:tcW w:w="1172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Corpodetexto"/>
              <w:rPr>
                <w:rFonts w:ascii="Times New Roman" w:hAnsi="Times New Roman"/>
                <w:szCs w:val="20"/>
              </w:rPr>
            </w:pPr>
            <w:r w:rsidRPr="00FA3856">
              <w:rPr>
                <w:rFonts w:ascii="Times New Roman" w:hAnsi="Times New Roman"/>
                <w:b/>
                <w:bCs/>
                <w:szCs w:val="20"/>
              </w:rPr>
              <w:t>REGRA_MENOR_IGUAL_DT_FIN</w:t>
            </w:r>
            <w:r w:rsidRPr="00FA3856">
              <w:rPr>
                <w:rFonts w:ascii="Times New Roman" w:hAnsi="Times New Roman"/>
                <w:szCs w:val="20"/>
              </w:rPr>
              <w:t>: Verifica se Q100.DATA é menor ou igual a 0000.DT_FIN.</w:t>
            </w:r>
          </w:p>
          <w:p w:rsidR="000016E4" w:rsidRPr="00FA3856" w:rsidRDefault="000016E4" w:rsidP="007F3BBF">
            <w:pPr>
              <w:pStyle w:val="Corpodetexto"/>
              <w:rPr>
                <w:rFonts w:ascii="Times New Roman" w:hAnsi="Times New Roman"/>
                <w:szCs w:val="20"/>
              </w:rPr>
            </w:pPr>
          </w:p>
          <w:p w:rsidR="000016E4" w:rsidRPr="00FA3856" w:rsidRDefault="000016E4" w:rsidP="007F3BBF">
            <w:pPr>
              <w:pStyle w:val="Corpodetexto"/>
              <w:rPr>
                <w:rFonts w:ascii="Times New Roman" w:hAnsi="Times New Roman"/>
                <w:b/>
                <w:bCs/>
                <w:szCs w:val="20"/>
              </w:rPr>
            </w:pPr>
            <w:r w:rsidRPr="00FA3856">
              <w:rPr>
                <w:rFonts w:ascii="Times New Roman" w:hAnsi="Times New Roman"/>
                <w:b/>
                <w:bCs/>
                <w:szCs w:val="20"/>
              </w:rPr>
              <w:t xml:space="preserve">REGRA_MAIOR_IGUAL_DT_INI: </w:t>
            </w:r>
            <w:r w:rsidRPr="00FA3856">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widowControl w:val="0"/>
              <w:autoSpaceDE w:val="0"/>
              <w:autoSpaceDN w:val="0"/>
              <w:adjustRightInd w:val="0"/>
              <w:jc w:val="both"/>
              <w:rPr>
                <w:szCs w:val="20"/>
              </w:rPr>
            </w:pPr>
            <w:r w:rsidRPr="00FA3856">
              <w:rPr>
                <w:szCs w:val="20"/>
              </w:rPr>
              <w:t>Erro</w:t>
            </w:r>
          </w:p>
          <w:p w:rsidR="000016E4" w:rsidRPr="00FA3856" w:rsidRDefault="000016E4" w:rsidP="007F3BBF">
            <w:pPr>
              <w:widowControl w:val="0"/>
              <w:autoSpaceDE w:val="0"/>
              <w:autoSpaceDN w:val="0"/>
              <w:adjustRightInd w:val="0"/>
              <w:jc w:val="both"/>
              <w:rPr>
                <w:szCs w:val="20"/>
              </w:rPr>
            </w:pPr>
          </w:p>
          <w:p w:rsidR="000016E4" w:rsidRPr="00FA3856" w:rsidRDefault="000016E4" w:rsidP="007F3BBF">
            <w:pPr>
              <w:widowControl w:val="0"/>
              <w:autoSpaceDE w:val="0"/>
              <w:autoSpaceDN w:val="0"/>
              <w:adjustRightInd w:val="0"/>
              <w:jc w:val="both"/>
              <w:rPr>
                <w:szCs w:val="20"/>
              </w:rPr>
            </w:pPr>
            <w:r w:rsidRPr="00FA3856">
              <w:rPr>
                <w:szCs w:val="20"/>
              </w:rPr>
              <w:t>Erro</w:t>
            </w:r>
          </w:p>
        </w:tc>
      </w:tr>
    </w:tbl>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Exemplo de Preenchimento: |Q100|01092015|123|HISTORICO|1000,00|0,00|100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100|: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1092015|: Data de início do período (01/09/2015).</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23|: Número do documento (123).</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HISTORICO|: Históric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00|: Valor de entrada (R$ 1.00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00|: Valor de saída (R$ 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00|: Saldo (R$ 1.000,00).</w:t>
      </w:r>
    </w:p>
    <w:p w:rsidR="000016E4" w:rsidRPr="00FA3856" w:rsidRDefault="000016E4" w:rsidP="000016E4">
      <w:pPr>
        <w:pStyle w:val="Corpodetexto"/>
        <w:ind w:firstLine="708"/>
        <w:rPr>
          <w:rFonts w:ascii="Times New Roman" w:hAnsi="Times New Roman"/>
          <w:color w:val="002060"/>
          <w:szCs w:val="20"/>
        </w:rPr>
      </w:pPr>
    </w:p>
    <w:p w:rsidR="000016E4" w:rsidRPr="00FA3856" w:rsidRDefault="000016E4">
      <w:pPr>
        <w:spacing w:after="200" w:line="276" w:lineRule="auto"/>
        <w:rPr>
          <w:b/>
          <w:bCs/>
          <w:color w:val="0000FF"/>
          <w:szCs w:val="20"/>
        </w:rPr>
      </w:pPr>
      <w:r w:rsidRPr="00FA3856">
        <w:rPr>
          <w:color w:val="0000FF"/>
          <w:szCs w:val="20"/>
        </w:rPr>
        <w:br w:type="page"/>
      </w:r>
    </w:p>
    <w:p w:rsidR="000016E4" w:rsidRPr="00FA3856" w:rsidRDefault="000016E4" w:rsidP="000016E4">
      <w:pPr>
        <w:pStyle w:val="Ttulo1"/>
        <w:jc w:val="both"/>
        <w:rPr>
          <w:color w:val="0000FF"/>
          <w:szCs w:val="20"/>
        </w:rPr>
      </w:pPr>
      <w:bookmarkStart w:id="527" w:name="_Toc454359365"/>
      <w:r w:rsidRPr="00FA3856">
        <w:rPr>
          <w:color w:val="0000FF"/>
          <w:szCs w:val="20"/>
        </w:rPr>
        <w:lastRenderedPageBreak/>
        <w:t>Registro Q990: Encerramento do Bloco Q</w:t>
      </w:r>
      <w:bookmarkEnd w:id="527"/>
    </w:p>
    <w:p w:rsidR="000016E4" w:rsidRPr="00FA3856" w:rsidRDefault="000016E4" w:rsidP="000016E4">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016E4" w:rsidRPr="00FA3856" w:rsidTr="007F3BB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 xml:space="preserve">REGISTRO Q990: </w:t>
            </w:r>
            <w:r w:rsidRPr="00FA3856">
              <w:rPr>
                <w:rFonts w:ascii="Times New Roman" w:hAnsi="Times New Roman"/>
                <w:b/>
              </w:rPr>
              <w:t>ENCERRAMENTO DO BLOCO Q</w:t>
            </w:r>
          </w:p>
        </w:tc>
      </w:tr>
      <w:tr w:rsidR="000016E4" w:rsidRPr="00FA3856" w:rsidTr="007F3BB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0016E4" w:rsidRPr="00FA3856" w:rsidRDefault="000016E4" w:rsidP="007F3BBF">
            <w:pPr>
              <w:pStyle w:val="PSDS-CorpodeTexto0"/>
              <w:jc w:val="center"/>
              <w:rPr>
                <w:rFonts w:ascii="Times New Roman" w:hAnsi="Times New Roman"/>
                <w:b/>
                <w:bCs/>
              </w:rPr>
            </w:pPr>
          </w:p>
        </w:tc>
      </w:tr>
      <w:tr w:rsidR="000016E4" w:rsidRPr="00FA3856" w:rsidTr="007F3BB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corrência – 1:1</w:t>
            </w:r>
          </w:p>
        </w:tc>
      </w:tr>
      <w:tr w:rsidR="000016E4" w:rsidRPr="00FA3856" w:rsidTr="007F3BB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rPr>
                <w:rFonts w:ascii="Times New Roman" w:hAnsi="Times New Roman"/>
                <w:b/>
                <w:bCs/>
              </w:rPr>
            </w:pPr>
            <w:r w:rsidRPr="00FA3856">
              <w:rPr>
                <w:rFonts w:ascii="Times New Roman" w:hAnsi="Times New Roman"/>
                <w:b/>
                <w:bCs/>
              </w:rPr>
              <w:t>Campo(s) chave: REG</w:t>
            </w:r>
          </w:p>
        </w:tc>
      </w:tr>
    </w:tbl>
    <w:p w:rsidR="000016E4" w:rsidRPr="00FA3856" w:rsidRDefault="000016E4" w:rsidP="000016E4">
      <w:pPr>
        <w:rPr>
          <w:szCs w:val="20"/>
        </w:rPr>
      </w:pPr>
    </w:p>
    <w:tbl>
      <w:tblPr>
        <w:tblW w:w="117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82"/>
        <w:gridCol w:w="661"/>
        <w:gridCol w:w="1164"/>
        <w:gridCol w:w="1034"/>
        <w:gridCol w:w="984"/>
        <w:gridCol w:w="1357"/>
      </w:tblGrid>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Campo</w:t>
            </w:r>
          </w:p>
        </w:tc>
        <w:tc>
          <w:tcPr>
            <w:tcW w:w="4882"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Obrigatório</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lang w:val="pt-PT"/>
              </w:rPr>
            </w:pPr>
            <w:r w:rsidRPr="00FA3856">
              <w:rPr>
                <w:rFonts w:ascii="Times New Roman" w:hAnsi="Times New Roman"/>
                <w:lang w:val="pt-PT"/>
              </w:rPr>
              <w:t>REG</w:t>
            </w:r>
          </w:p>
          <w:p w:rsidR="000016E4" w:rsidRPr="00FA3856" w:rsidRDefault="000016E4" w:rsidP="007F3BBF">
            <w:pPr>
              <w:pStyle w:val="PSDS-CorpodeTexto0"/>
              <w:rPr>
                <w:rFonts w:ascii="Times New Roman" w:hAnsi="Times New Roman"/>
                <w:b/>
                <w:bCs/>
                <w:lang w:val="pt-PT"/>
              </w:rPr>
            </w:pPr>
          </w:p>
        </w:tc>
        <w:tc>
          <w:tcPr>
            <w:tcW w:w="488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b/>
                <w:bCs/>
                <w:lang w:val="pt-PT"/>
              </w:rPr>
            </w:pPr>
            <w:r w:rsidRPr="00FA3856">
              <w:rPr>
                <w:rFonts w:ascii="Times New Roman" w:hAnsi="Times New Roman"/>
              </w:rPr>
              <w:t>Texto Fixo Contendo a Identificação do Registro (Q990).</w:t>
            </w:r>
          </w:p>
        </w:tc>
        <w:tc>
          <w:tcPr>
            <w:tcW w:w="66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en-US"/>
              </w:rPr>
            </w:pPr>
            <w:r w:rsidRPr="00FA3856">
              <w:rPr>
                <w:rFonts w:ascii="Times New Roman" w:hAnsi="Times New Roman"/>
                <w:bCs/>
                <w:lang w:val="en-US"/>
              </w:rPr>
              <w:t>[Q990]</w:t>
            </w:r>
          </w:p>
        </w:tc>
        <w:tc>
          <w:tcPr>
            <w:tcW w:w="135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en-US"/>
              </w:rPr>
            </w:pPr>
            <w:r w:rsidRPr="00FA3856">
              <w:rPr>
                <w:rFonts w:ascii="Times New Roman" w:hAnsi="Times New Roman"/>
                <w:lang w:val="en-US"/>
              </w:rPr>
              <w:t>Sim</w:t>
            </w:r>
          </w:p>
        </w:tc>
      </w:tr>
      <w:tr w:rsidR="000016E4" w:rsidRPr="00FA3856" w:rsidTr="007F3BBF">
        <w:trPr>
          <w:jc w:val="center"/>
        </w:trPr>
        <w:tc>
          <w:tcPr>
            <w:tcW w:w="485"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b/>
                <w:bCs/>
                <w:lang w:val="en-US"/>
              </w:rPr>
            </w:pPr>
            <w:r w:rsidRPr="00FA3856">
              <w:rPr>
                <w:rFonts w:ascii="Times New Roman" w:hAnsi="Times New Roman"/>
                <w:lang w:val="en-US"/>
              </w:rPr>
              <w:t>QTD_LIN</w:t>
            </w:r>
          </w:p>
        </w:tc>
        <w:tc>
          <w:tcPr>
            <w:tcW w:w="4882"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rPr>
                <w:rFonts w:ascii="Times New Roman" w:hAnsi="Times New Roman"/>
              </w:rPr>
            </w:pPr>
            <w:r w:rsidRPr="00FA3856">
              <w:rPr>
                <w:rFonts w:ascii="Times New Roman" w:hAnsi="Times New Roman"/>
              </w:rPr>
              <w:t>Quantidade Total de Registros do Bloco P.</w:t>
            </w:r>
          </w:p>
          <w:p w:rsidR="000016E4" w:rsidRPr="00FA3856" w:rsidRDefault="000016E4" w:rsidP="007F3BBF">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PSDS-CorpodeTexto0"/>
              <w:jc w:val="center"/>
              <w:rPr>
                <w:rFonts w:ascii="Times New Roman" w:hAnsi="Times New Roman"/>
                <w:lang w:val="pt-PT"/>
              </w:rPr>
            </w:pPr>
            <w:r w:rsidRPr="00FA3856">
              <w:rPr>
                <w:rFonts w:ascii="Times New Roman" w:hAnsi="Times New Roman"/>
                <w:lang w:val="pt-PT"/>
              </w:rPr>
              <w:t>Sim</w:t>
            </w:r>
          </w:p>
        </w:tc>
      </w:tr>
    </w:tbl>
    <w:p w:rsidR="000016E4" w:rsidRPr="00FA3856" w:rsidRDefault="000016E4" w:rsidP="000016E4">
      <w:pPr>
        <w:pStyle w:val="Corpodetexto"/>
        <w:rPr>
          <w:rFonts w:ascii="Times New Roman" w:hAnsi="Times New Roman"/>
          <w:b/>
          <w:color w:val="002060"/>
          <w:szCs w:val="20"/>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Exemplo de Preenchimento: |Q990|1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990|: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 A quantidade total de registros do Bloco Q é 1.000 (mil registros).</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rPr>
          <w:color w:val="0000FF"/>
          <w:szCs w:val="20"/>
        </w:rPr>
      </w:pPr>
    </w:p>
    <w:p w:rsidR="000016E4" w:rsidRPr="00FA3856" w:rsidRDefault="000016E4" w:rsidP="000016E4">
      <w:pPr>
        <w:pStyle w:val="Corpodetexto"/>
        <w:ind w:firstLine="708"/>
        <w:rPr>
          <w:rFonts w:ascii="Times New Roman" w:hAnsi="Times New Roman"/>
          <w:color w:val="002060"/>
          <w:szCs w:val="20"/>
        </w:rPr>
      </w:pPr>
    </w:p>
    <w:p w:rsidR="000016E4" w:rsidRPr="00FA3856" w:rsidRDefault="000016E4">
      <w:pPr>
        <w:spacing w:after="200" w:line="276" w:lineRule="auto"/>
        <w:rPr>
          <w:b/>
          <w:bCs/>
          <w:color w:val="0000FF"/>
          <w:szCs w:val="20"/>
        </w:rPr>
      </w:pPr>
      <w:r w:rsidRPr="00FA3856">
        <w:rPr>
          <w:color w:val="0000FF"/>
          <w:szCs w:val="20"/>
        </w:rPr>
        <w:br w:type="page"/>
      </w:r>
    </w:p>
    <w:p w:rsidR="0086037A" w:rsidRPr="00FA3856" w:rsidRDefault="0086037A" w:rsidP="0086037A">
      <w:pPr>
        <w:pStyle w:val="Ttulo1"/>
        <w:jc w:val="both"/>
        <w:rPr>
          <w:color w:val="0000FF"/>
          <w:szCs w:val="20"/>
        </w:rPr>
      </w:pPr>
      <w:bookmarkStart w:id="528" w:name="_Toc454359366"/>
      <w:r w:rsidRPr="00FA3856">
        <w:rPr>
          <w:color w:val="0000FF"/>
          <w:szCs w:val="20"/>
        </w:rPr>
        <w:lastRenderedPageBreak/>
        <w:t>Bloco T: Lucro Arbitrado</w:t>
      </w:r>
      <w:bookmarkEnd w:id="528"/>
    </w:p>
    <w:p w:rsidR="0086037A" w:rsidRPr="00FA3856" w:rsidRDefault="0086037A" w:rsidP="00D80608">
      <w:pPr>
        <w:pStyle w:val="PSDS-MarcadoresNivel3"/>
        <w:tabs>
          <w:tab w:val="clear" w:pos="1440"/>
        </w:tabs>
        <w:spacing w:before="0" w:after="0"/>
        <w:ind w:left="0" w:firstLine="0"/>
        <w:rPr>
          <w:rFonts w:ascii="Times New Roman" w:hAnsi="Times New Roman" w:cs="Times New Roman"/>
          <w:szCs w:val="20"/>
        </w:rPr>
      </w:pPr>
    </w:p>
    <w:p w:rsidR="00D80608" w:rsidRPr="00FA3856" w:rsidRDefault="00E27341"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 </w:t>
      </w:r>
      <w:r w:rsidR="00D80608" w:rsidRPr="00FA3856">
        <w:rPr>
          <w:rFonts w:ascii="Times New Roman" w:hAnsi="Times New Roman" w:cs="Times New Roman"/>
          <w:b/>
          <w:bCs/>
          <w:szCs w:val="20"/>
        </w:rPr>
        <w:t>Pessoa Jurídica Tributada com Base no Lucro Arbitra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ocorrência de qualquer das hipóteses de arbitramento, previstas no art. 4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pago sobre o lucro arbitrado é definitivo, não podendo, em qualquer hipótese, ser compensado com recolhimentos futuro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uder optar pelo lucro presumido.</w:t>
      </w:r>
    </w:p>
    <w:p w:rsidR="003374E4" w:rsidRPr="00FA3856" w:rsidRDefault="003374E4" w:rsidP="003374E4">
      <w:pPr>
        <w:pStyle w:val="NormalWeb"/>
        <w:spacing w:before="0" w:after="0"/>
        <w:ind w:left="600"/>
        <w:jc w:val="both"/>
        <w:rPr>
          <w:rFonts w:ascii="Times New Roman" w:hAnsi="Times New Roman" w:cs="Times New Roman"/>
          <w:b/>
          <w:bCs/>
          <w:szCs w:val="20"/>
        </w:rPr>
      </w:pPr>
    </w:p>
    <w:p w:rsidR="00D80608" w:rsidRPr="00FA3856" w:rsidRDefault="00D80608" w:rsidP="003374E4">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3374E4" w:rsidRPr="00FA3856">
        <w:rPr>
          <w:rFonts w:ascii="Times New Roman" w:hAnsi="Times New Roman" w:cs="Times New Roman"/>
          <w:b/>
          <w:bCs/>
          <w:szCs w:val="20"/>
        </w:rPr>
        <w:t xml:space="preserve"> </w:t>
      </w:r>
      <w:r w:rsidRPr="00FA3856">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rsidR="003374E4" w:rsidRPr="00FA3856" w:rsidRDefault="003374E4" w:rsidP="003374E4">
      <w:pPr>
        <w:pStyle w:val="NormalWeb"/>
        <w:spacing w:before="0" w:after="0"/>
        <w:ind w:left="600"/>
        <w:jc w:val="both"/>
        <w:rPr>
          <w:rFonts w:ascii="Times New Roman" w:hAnsi="Times New Roman" w:cs="Times New Roman"/>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 </w:t>
      </w:r>
      <w:r w:rsidR="00D80608" w:rsidRPr="00FA3856">
        <w:rPr>
          <w:rFonts w:ascii="Times New Roman" w:hAnsi="Times New Roman" w:cs="Times New Roman"/>
          <w:b/>
          <w:bCs/>
          <w:szCs w:val="20"/>
        </w:rPr>
        <w:t>Determinação do Lucro Arbitra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1) </w:t>
      </w:r>
      <w:r w:rsidR="00D80608" w:rsidRPr="00FA3856">
        <w:rPr>
          <w:rFonts w:ascii="Times New Roman" w:hAnsi="Times New Roman" w:cs="Times New Roman"/>
          <w:b/>
          <w:bCs/>
          <w:szCs w:val="20"/>
        </w:rPr>
        <w:t>Percentua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arbitrado das pessoas jurídicas é determinado mediante a aplicação, sobre a receita bruta do trimestre, quando conhecida, do percentual de 9,6</w:t>
      </w:r>
      <w:r w:rsidRPr="00FA3856">
        <w:rPr>
          <w:rFonts w:ascii="Times New Roman" w:hAnsi="Times New Roman" w:cs="Times New Roman"/>
          <w:b/>
          <w:bCs/>
          <w:szCs w:val="20"/>
        </w:rPr>
        <w:t>%</w:t>
      </w:r>
      <w:r w:rsidRPr="00FA3856">
        <w:rPr>
          <w:rFonts w:ascii="Times New Roman" w:hAnsi="Times New Roman" w:cs="Times New Roman"/>
          <w:szCs w:val="20"/>
        </w:rPr>
        <w:t xml:space="preserve"> (nove inteiros e seis décimos por c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s seguintes atividades o percentual é de:</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9,6% (nove inteiros e seis décimos por cento) sobre a receita bruta auferida na prestação de serviços hospitalares e de transporte de carga;</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19,2% (dezenove inteiros e dois décimos por cento) sobre a receita bruta auferida na prestação dos demais serviços de transporte;</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V - 38,4 % (trinta e oito inteiros e quatro décimos por cento) sobre a receita bruta auferida com as atividades de:</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restação de serviços, relativos ao exercício de profissão legalmente regulamentada;</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intermediação de negócios;</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dministração, locação ou cessão de bens imóveis, móveis ou direitos de qualquer natureza;</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construção por administração ou por empreitada unicamente de mão-de-obra;</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f) prestação de qualquer outro tipo de serviço não mencionado especificamente nas alíneas "a" a "e";</w:t>
      </w:r>
    </w:p>
    <w:p w:rsidR="003374E4" w:rsidRPr="00FA3856" w:rsidRDefault="00D80608" w:rsidP="003374E4">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s pessoas jurídicas exclusivamente prestadoras de serviço em geral, mencionadas nas alíneas "b" a "f"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rsidR="003374E4" w:rsidRPr="00FA3856" w:rsidRDefault="003374E4" w:rsidP="00D80608">
      <w:pPr>
        <w:pStyle w:val="NormalWeb"/>
        <w:spacing w:before="0" w:after="0"/>
        <w:ind w:left="600"/>
        <w:jc w:val="both"/>
        <w:rPr>
          <w:rFonts w:ascii="Times New Roman" w:hAnsi="Times New Roman" w:cs="Times New Roman"/>
          <w:szCs w:val="20"/>
        </w:rPr>
      </w:pPr>
    </w:p>
    <w:p w:rsidR="00D80608" w:rsidRPr="00FA3856" w:rsidRDefault="00D80608" w:rsidP="00D8060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Nas empresas imobiliárias, o lucro arbitrado deve ser tributado na proporção da receita recebida ou cujo recebimento esteja previsto para o próprio trimestre.</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2)</w:t>
      </w:r>
      <w:r w:rsidR="00D80608" w:rsidRPr="00FA3856">
        <w:rPr>
          <w:rFonts w:ascii="Times New Roman" w:hAnsi="Times New Roman" w:cs="Times New Roman"/>
          <w:b/>
          <w:bCs/>
          <w:szCs w:val="20"/>
        </w:rPr>
        <w:t xml:space="preserve"> Valores Integrantes da Base de Cálcul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arbitrado, apurado trimestralmente, é a soma dos seguintes valore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o valor obtido pela aplicação dos percentuais sobre a receita bruta especificados no </w:t>
      </w:r>
      <w:hyperlink r:id="rId196" w:anchor="subitem_15.3.2.1" w:history="1">
        <w:r w:rsidR="003374E4" w:rsidRPr="00FA3856">
          <w:rPr>
            <w:rStyle w:val="Hyperlink"/>
            <w:rFonts w:ascii="Times New Roman" w:hAnsi="Times New Roman" w:cs="Times New Roman"/>
            <w:color w:val="auto"/>
            <w:szCs w:val="20"/>
          </w:rPr>
          <w:t>subitem I</w:t>
        </w:r>
        <w:r w:rsidRPr="00FA3856">
          <w:rPr>
            <w:rStyle w:val="Hyperlink"/>
            <w:rFonts w:ascii="Times New Roman" w:hAnsi="Times New Roman" w:cs="Times New Roman"/>
            <w:color w:val="auto"/>
            <w:szCs w:val="20"/>
          </w:rPr>
          <w:t>.1</w:t>
        </w:r>
      </w:hyperlink>
      <w:r w:rsidRPr="00FA3856">
        <w:rPr>
          <w:rFonts w:ascii="Times New Roman" w:hAnsi="Times New Roman" w:cs="Times New Roman"/>
          <w:szCs w:val="20"/>
        </w:rPr>
        <w:t>;</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os ganhos de capital, as demais receitas e os resultados positivos decorrentes de receitas não compreendidas na atividade, inclusive:</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os rendimentos auferidos nas operações de mútuo realizadas entre pessoas jurídicas controladoras, controladas, coligadas ou interligadas;</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3)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 realizadas em bolsas de valores, de mercadorias e de futuros ou no mercado de balcão;</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4) a receita de locação de imóvel, quando não for este o objeto social da pessoa jurídica;</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5) os juros equivalentes à taxa referencial do Sistema Especial de Liquidação e Custódia (Selic), para títulos federais, acumulada mensalmente, relativos a impostos e contribuições a serem restituídos ou compensados;</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as variações monetárias ativa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rendimentos e g</w:t>
      </w:r>
      <w:bookmarkStart w:id="529" w:name="subitem_15.3.1"/>
      <w:bookmarkEnd w:id="529"/>
      <w:r w:rsidRPr="00FA3856">
        <w:rPr>
          <w:rFonts w:ascii="Times New Roman" w:hAnsi="Times New Roman" w:cs="Times New Roman"/>
          <w:szCs w:val="20"/>
        </w:rPr>
        <w:t>anhos líquidos auferidos em aplicações financeiras de renda fixa e de renda variável;</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juros sobre capital próprio auferido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o saldo dos valores cuja tributação tenha sido diferida de períodos de apuração an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54);</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g) o valor resultante, em cada atividade, no respectivo período de apuração, da aplicação dos percentuais de que trata o </w:t>
      </w:r>
      <w:hyperlink r:id="rId197" w:anchor="subitem_15.3.2.1" w:history="1">
        <w:r w:rsidRPr="00FA3856">
          <w:rPr>
            <w:rStyle w:val="Hyperlink"/>
            <w:rFonts w:ascii="Times New Roman" w:hAnsi="Times New Roman" w:cs="Times New Roman"/>
            <w:color w:val="auto"/>
            <w:szCs w:val="20"/>
          </w:rPr>
          <w:t xml:space="preserve">subitem </w:t>
        </w:r>
        <w:r w:rsidR="003374E4" w:rsidRPr="00FA3856">
          <w:rPr>
            <w:rStyle w:val="Hyperlink"/>
            <w:rFonts w:ascii="Times New Roman" w:hAnsi="Times New Roman" w:cs="Times New Roman"/>
            <w:color w:val="auto"/>
            <w:szCs w:val="20"/>
          </w:rPr>
          <w:t>I.1</w:t>
        </w:r>
      </w:hyperlink>
      <w:r w:rsidRPr="00FA3856">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530" w:name="subitem_15.3.2"/>
      <w:bookmarkEnd w:id="530"/>
      <w:r w:rsidRPr="00FA3856">
        <w:rPr>
          <w:rFonts w:ascii="Times New Roman" w:hAnsi="Times New Roman" w:cs="Times New Roman"/>
          <w:szCs w:val="20"/>
        </w:rPr>
        <w:t xml:space="preserve">or já apropriado na escrituração da </w:t>
      </w:r>
      <w:bookmarkStart w:id="531" w:name="subitem_15.3.2.1"/>
      <w:bookmarkEnd w:id="531"/>
      <w:r w:rsidRPr="00FA3856">
        <w:rPr>
          <w:rFonts w:ascii="Times New Roman" w:hAnsi="Times New Roman" w:cs="Times New Roman"/>
          <w:szCs w:val="20"/>
        </w:rPr>
        <w:t>empresa, decorrente dos ajustes dos métodos de preços de transferências;</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h)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para depósitos em dólares dos Estados Unidos da América, pelo prazo de seis meses</w:t>
      </w:r>
      <w:bookmarkStart w:id="532" w:name="subitem_15.3.2.1.I"/>
      <w:bookmarkEnd w:id="532"/>
      <w:r w:rsidRPr="00FA3856">
        <w:rPr>
          <w:rFonts w:ascii="Times New Roman" w:hAnsi="Times New Roman" w:cs="Times New Roman"/>
          <w:szCs w:val="20"/>
        </w:rPr>
        <w:t xml:space="preserve">, acrescido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w:t>
      </w:r>
      <w:bookmarkStart w:id="533" w:name="subitem_15.3.2.1.II"/>
      <w:bookmarkEnd w:id="533"/>
      <w:r w:rsidRPr="00FA3856">
        <w:rPr>
          <w:rFonts w:ascii="Times New Roman" w:hAnsi="Times New Roman" w:cs="Times New Roman"/>
          <w:szCs w:val="20"/>
        </w:rPr>
        <w:t xml:space="preserve"> não for registrado no Banco Central do Brasil;</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 a diferença de receita, auferida pela mutuante, correspondente ao valor calculado com base na t</w:t>
      </w:r>
      <w:bookmarkStart w:id="534" w:name="subitem_15.3.2.1.III"/>
      <w:bookmarkEnd w:id="534"/>
      <w:r w:rsidRPr="00FA3856">
        <w:rPr>
          <w:rFonts w:ascii="Times New Roman" w:hAnsi="Times New Roman" w:cs="Times New Roman"/>
          <w:szCs w:val="20"/>
        </w:rPr>
        <w:t>axa a que se refere a alínea anterior e o valor contratado, quando este for inferior, caso o contrato, não registrado no Banco Central d</w:t>
      </w:r>
      <w:bookmarkStart w:id="535" w:name="subitem_15.3.2.1.IV"/>
      <w:bookmarkEnd w:id="535"/>
      <w:r w:rsidRPr="00FA3856">
        <w:rPr>
          <w:rFonts w:ascii="Times New Roman" w:hAnsi="Times New Roman" w:cs="Times New Roman"/>
          <w:szCs w:val="20"/>
        </w:rPr>
        <w:t>o Brasil, seja realizado com mutuária definida como pessoa vinculada domiciliada no exterior;</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j) as multas ou qualquer outra vantagem recebida ou creditada, ainda que a título de indenização, em virtude de rescisão de contrato; </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l) os lucros, rendimentos e ganhos de capital oriundos do exterior;</w:t>
      </w:r>
    </w:p>
    <w:p w:rsidR="00D80608" w:rsidRPr="00FA3856" w:rsidRDefault="00D80608" w:rsidP="003374E4">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3374E4" w:rsidRPr="00FA3856" w:rsidRDefault="003374E4" w:rsidP="003374E4">
      <w:pPr>
        <w:pStyle w:val="NormalWeb"/>
        <w:spacing w:before="0" w:after="0"/>
        <w:jc w:val="both"/>
        <w:rPr>
          <w:rFonts w:ascii="Times New Roman" w:hAnsi="Times New Roman" w:cs="Times New Roman"/>
          <w:b/>
          <w:bCs/>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536" w:name="subitem_15.3.2.1.V"/>
      <w:bookmarkEnd w:id="536"/>
      <w:r w:rsidRPr="00FA3856">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98"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1, e reediçõe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99"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Quanto à alínea "n",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537" w:name="subitem_15.3.2.2"/>
      <w:bookmarkEnd w:id="537"/>
      <w:r w:rsidRPr="00FA3856">
        <w:rPr>
          <w:rFonts w:ascii="Times New Roman" w:hAnsi="Times New Roman" w:cs="Times New Roman"/>
          <w:szCs w:val="20"/>
        </w:rPr>
        <w:t xml:space="preserve"> da legislação específica, dispensado o recolhimento em separado relativo ao terceiro mês do período de apuração.</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as alterações introduzidas pe</w:t>
      </w:r>
      <w:bookmarkStart w:id="538" w:name="subitem_15.3.2.2.b"/>
      <w:bookmarkEnd w:id="538"/>
      <w:r w:rsidRPr="00FA3856">
        <w:rPr>
          <w:rFonts w:ascii="Times New Roman" w:hAnsi="Times New Roman" w:cs="Times New Roman"/>
          <w:szCs w:val="20"/>
        </w:rPr>
        <w:t>l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e pelo art. 35 da </w:t>
      </w:r>
      <w:hyperlink r:id="rId200"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xml:space="preserve">, de 2000, e reedições, e pelo art. 74 da </w:t>
      </w:r>
      <w:hyperlink r:id="rId201"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de 2001. Deve, ainda, acrescer à base de cálculo o valor correspondente aos rendimentos e ganhos de capital, oriundos do exterior, no trimestre em que forem auferidos.</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3)</w:t>
      </w:r>
      <w:r w:rsidR="00D80608" w:rsidRPr="00FA3856">
        <w:rPr>
          <w:rFonts w:ascii="Times New Roman" w:hAnsi="Times New Roman" w:cs="Times New Roman"/>
          <w:b/>
          <w:bCs/>
          <w:szCs w:val="20"/>
        </w:rPr>
        <w:t xml:space="preserve"> Valores de Operações Praticadas com Pessoas Vinculadas Residentes ou Domiciliadas no Exterior</w:t>
      </w:r>
    </w:p>
    <w:p w:rsidR="003374E4" w:rsidRPr="00FA3856" w:rsidRDefault="003374E4" w:rsidP="00D80608">
      <w:pPr>
        <w:pStyle w:val="NormalWeb"/>
        <w:spacing w:before="0" w:after="0"/>
        <w:jc w:val="both"/>
        <w:rPr>
          <w:rFonts w:ascii="Times New Roman" w:hAnsi="Times New Roman" w:cs="Times New Roman"/>
          <w:szCs w:val="20"/>
        </w:rPr>
      </w:pPr>
    </w:p>
    <w:p w:rsidR="003374E4"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s valores de que tratam as alíneas "h", "i" e "j" do </w:t>
      </w:r>
      <w:hyperlink r:id="rId202" w:anchor="subitem_15.3.2.2" w:history="1">
        <w:r w:rsidR="003374E4" w:rsidRPr="00FA3856">
          <w:rPr>
            <w:rStyle w:val="Hyperlink"/>
            <w:rFonts w:ascii="Times New Roman" w:hAnsi="Times New Roman" w:cs="Times New Roman"/>
            <w:color w:val="auto"/>
            <w:szCs w:val="20"/>
          </w:rPr>
          <w:t>subitem II</w:t>
        </w:r>
        <w:r w:rsidRPr="00FA3856">
          <w:rPr>
            <w:rStyle w:val="Hyperlink"/>
            <w:rFonts w:ascii="Times New Roman" w:hAnsi="Times New Roman" w:cs="Times New Roman"/>
            <w:color w:val="auto"/>
            <w:szCs w:val="20"/>
          </w:rPr>
          <w:t>.2</w:t>
        </w:r>
      </w:hyperlink>
      <w:r w:rsidRPr="00FA3856">
        <w:rPr>
          <w:rFonts w:ascii="Times New Roman" w:hAnsi="Times New Roman" w:cs="Times New Roman"/>
          <w:szCs w:val="20"/>
        </w:rPr>
        <w:t xml:space="preserve"> são apurados anualmente e acrescidos à base de cálculo do último trimestre do ano-calendário,</w:t>
      </w:r>
      <w:bookmarkStart w:id="539" w:name="subitem_15.3.2.2.c"/>
      <w:bookmarkEnd w:id="539"/>
      <w:r w:rsidRPr="00FA3856">
        <w:rPr>
          <w:rFonts w:ascii="Times New Roman" w:hAnsi="Times New Roman" w:cs="Times New Roman"/>
          <w:szCs w:val="20"/>
        </w:rPr>
        <w:t xml:space="preserve"> para efeitos de se determinar o imposto devido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93, de 1997, art. 41, § 5</w:t>
      </w:r>
      <w:r w:rsidRPr="00FA3856">
        <w:rPr>
          <w:rFonts w:ascii="Times New Roman" w:hAnsi="Times New Roman" w:cs="Times New Roman"/>
          <w:strike/>
          <w:szCs w:val="20"/>
        </w:rPr>
        <w:t>º</w:t>
      </w:r>
      <w:r w:rsidRPr="00FA3856">
        <w:rPr>
          <w:rFonts w:ascii="Times New Roman" w:hAnsi="Times New Roman" w:cs="Times New Roman"/>
          <w:szCs w:val="20"/>
        </w:rPr>
        <w:t>).</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iferença entre </w:t>
      </w:r>
      <w:bookmarkStart w:id="540" w:name="subitem_15.3.2.2.d"/>
      <w:bookmarkEnd w:id="540"/>
      <w:r w:rsidRPr="00FA3856">
        <w:rPr>
          <w:rFonts w:ascii="Times New Roman" w:hAnsi="Times New Roman" w:cs="Times New Roman"/>
          <w:szCs w:val="20"/>
        </w:rPr>
        <w:t>o imposto calculado conforme o parágrafo ante</w:t>
      </w:r>
      <w:bookmarkStart w:id="541" w:name="subitem_15.3.2.2.e"/>
      <w:bookmarkEnd w:id="541"/>
      <w:r w:rsidRPr="00FA3856">
        <w:rPr>
          <w:rFonts w:ascii="Times New Roman" w:hAnsi="Times New Roman" w:cs="Times New Roman"/>
          <w:szCs w:val="20"/>
        </w:rPr>
        <w:t xml:space="preserve">rior e o apurado nos demais trimestres do ano-calendário, sem a inclusão desses valores, deve ser recolhida conjuntamente com o </w:t>
      </w:r>
      <w:bookmarkStart w:id="542" w:name="subitem_15.3.2.2.f"/>
      <w:bookmarkEnd w:id="542"/>
      <w:r w:rsidRPr="00FA3856">
        <w:rPr>
          <w:rFonts w:ascii="Times New Roman" w:hAnsi="Times New Roman" w:cs="Times New Roman"/>
          <w:szCs w:val="20"/>
        </w:rPr>
        <w:t>imposto devido relativo ao quarto trimestre.</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pPr>
        <w:spacing w:after="200" w:line="276" w:lineRule="auto"/>
        <w:rPr>
          <w:rFonts w:eastAsia="Arial Unicode MS"/>
          <w:b/>
          <w:bCs/>
          <w:szCs w:val="20"/>
          <w:lang w:eastAsia="ar-SA"/>
        </w:rPr>
      </w:pPr>
      <w:r w:rsidRPr="00FA3856">
        <w:rPr>
          <w:b/>
          <w:bCs/>
          <w:szCs w:val="20"/>
        </w:rPr>
        <w:br w:type="page"/>
      </w: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II) </w:t>
      </w:r>
      <w:r w:rsidR="00D80608" w:rsidRPr="00FA3856">
        <w:rPr>
          <w:rFonts w:ascii="Times New Roman" w:hAnsi="Times New Roman" w:cs="Times New Roman"/>
          <w:b/>
          <w:bCs/>
          <w:szCs w:val="20"/>
        </w:rPr>
        <w:t>Receitas Tributadas na Fonte</w:t>
      </w:r>
    </w:p>
    <w:p w:rsidR="003374E4" w:rsidRPr="00FA3856" w:rsidRDefault="003374E4" w:rsidP="00D80608">
      <w:pPr>
        <w:pStyle w:val="NormalWeb"/>
        <w:spacing w:before="0" w:after="0"/>
        <w:jc w:val="both"/>
        <w:rPr>
          <w:rFonts w:ascii="Times New Roman" w:hAnsi="Times New Roman" w:cs="Times New Roman"/>
          <w:szCs w:val="20"/>
        </w:rPr>
      </w:pPr>
    </w:p>
    <w:p w:rsidR="003374E4" w:rsidRPr="00FA3856" w:rsidRDefault="003374E4"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ou creditadas à pessoa jurídica, sujeitas à incidência do imposto na fonte, têm o seguinte tratament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543" w:name="subitem_15.3.2.2.g"/>
      <w:bookmarkEnd w:id="543"/>
      <w:r w:rsidRPr="00FA3856">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544" w:name="subitem_15.3.2.2.h"/>
      <w:bookmarkEnd w:id="544"/>
      <w:r w:rsidRPr="00FA3856">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rendimentos de aplicações financeiras de renda fixa, renda variável ou juros sobre o capital próprio são incluídos na bas</w:t>
      </w:r>
      <w:bookmarkStart w:id="545" w:name="subitem_15.3.2.2.i"/>
      <w:bookmarkEnd w:id="545"/>
      <w:r w:rsidRPr="00FA3856">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546" w:name="subitem_15.3.2.2.j"/>
      <w:bookmarkEnd w:id="546"/>
      <w:r w:rsidRPr="00FA3856">
        <w:rPr>
          <w:rFonts w:ascii="Times New Roman" w:hAnsi="Times New Roman" w:cs="Times New Roman"/>
          <w:szCs w:val="20"/>
        </w:rPr>
        <w:t xml:space="preserve"> o imposto a compensar for superior ao imposto devido no trimestre, o excesso pode ser compensado nos trimestres subsequentes, acrescid</w:t>
      </w:r>
      <w:bookmarkStart w:id="547" w:name="subitem_15.3.2.2.l"/>
      <w:bookmarkEnd w:id="547"/>
      <w:r w:rsidRPr="00FA3856">
        <w:rPr>
          <w:rFonts w:ascii="Times New Roman" w:hAnsi="Times New Roman" w:cs="Times New Roman"/>
          <w:szCs w:val="20"/>
        </w:rPr>
        <w:t>o dos juros equivalentes à taxa referencial do Sistema Especial de L</w:t>
      </w:r>
      <w:bookmarkStart w:id="548" w:name="subitem_15.3.2.2.m"/>
      <w:bookmarkEnd w:id="548"/>
      <w:r w:rsidRPr="00FA3856">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rsidR="003374E4" w:rsidRPr="00FA3856" w:rsidRDefault="003374E4" w:rsidP="003374E4">
      <w:pPr>
        <w:pStyle w:val="NormalWeb"/>
        <w:spacing w:before="0" w:after="0"/>
        <w:ind w:left="708"/>
        <w:jc w:val="both"/>
        <w:rPr>
          <w:rFonts w:ascii="Times New Roman" w:hAnsi="Times New Roman" w:cs="Times New Roman"/>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w:t>
      </w:r>
      <w:r w:rsidR="00D80608" w:rsidRPr="00FA3856">
        <w:rPr>
          <w:rFonts w:ascii="Times New Roman" w:hAnsi="Times New Roman" w:cs="Times New Roman"/>
          <w:b/>
          <w:bCs/>
          <w:szCs w:val="20"/>
        </w:rPr>
        <w:t xml:space="preserve"> Determinação do Imposto Devi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1)</w:t>
      </w:r>
      <w:r w:rsidR="00D80608" w:rsidRPr="00FA3856">
        <w:rPr>
          <w:rFonts w:ascii="Times New Roman" w:hAnsi="Times New Roman" w:cs="Times New Roman"/>
          <w:b/>
          <w:bCs/>
          <w:szCs w:val="20"/>
        </w:rPr>
        <w:t xml:space="preserve"> Alíquota</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vido em cada trimestre é calculado mediante a aplicação da alíquota de 15% (quinze por cento) sobre o lucro arbitra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2) </w:t>
      </w:r>
      <w:r w:rsidR="00D80608" w:rsidRPr="00FA3856">
        <w:rPr>
          <w:rFonts w:ascii="Times New Roman" w:hAnsi="Times New Roman" w:cs="Times New Roman"/>
          <w:b/>
          <w:bCs/>
          <w:szCs w:val="20"/>
        </w:rPr>
        <w:t>Adicional</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3) </w:t>
      </w:r>
      <w:r w:rsidR="00D80608" w:rsidRPr="00FA3856">
        <w:rPr>
          <w:rFonts w:ascii="Times New Roman" w:hAnsi="Times New Roman" w:cs="Times New Roman"/>
          <w:b/>
          <w:bCs/>
          <w:szCs w:val="20"/>
        </w:rPr>
        <w:t>Deduções do Imposto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bmetida ao regime de tributação com base no lucro arbitrado pode deduzir do imposto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 imposto de renda pago ou retido na fonte sobre receitas que integram a base de cálculo do imposto devido;</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o imposto de renda retido na fonte 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 imposto de renda retido na fonte por Entidades da Administração Pública Federal (Lei nº 10.833/2003, art. 34);</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 imposto de renda pago incidente sobre ganhos no mercado de renda variável.</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V.4) </w:t>
      </w:r>
      <w:r w:rsidR="00D80608" w:rsidRPr="00FA3856">
        <w:rPr>
          <w:rFonts w:ascii="Times New Roman" w:hAnsi="Times New Roman" w:cs="Times New Roman"/>
          <w:b/>
          <w:bCs/>
          <w:szCs w:val="20"/>
        </w:rPr>
        <w:t>Compensações do Imposto de Renda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 indevido ou a maior que o devido de imposto de renda;</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devem ser informadas na DCTF.</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5) </w:t>
      </w:r>
      <w:r w:rsidR="00D80608" w:rsidRPr="00FA3856">
        <w:rPr>
          <w:rFonts w:ascii="Times New Roman" w:hAnsi="Times New Roman" w:cs="Times New Roman"/>
          <w:b/>
          <w:bCs/>
          <w:szCs w:val="20"/>
        </w:rPr>
        <w:t>Incentivos Fisca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pessoa jurídica tributada com base no lucro arbitrado não é permitido qualquer dedução a título de incentivo fisc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10).</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 </w:t>
      </w:r>
      <w:r w:rsidR="00D80608" w:rsidRPr="00FA3856">
        <w:rPr>
          <w:rFonts w:ascii="Times New Roman" w:hAnsi="Times New Roman" w:cs="Times New Roman"/>
          <w:b/>
          <w:bCs/>
          <w:szCs w:val="20"/>
        </w:rPr>
        <w:t>Pagamento do Impost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 </w:t>
      </w:r>
      <w:r w:rsidR="00D80608" w:rsidRPr="00FA3856">
        <w:rPr>
          <w:rFonts w:ascii="Times New Roman" w:hAnsi="Times New Roman" w:cs="Times New Roman"/>
          <w:b/>
          <w:bCs/>
          <w:szCs w:val="20"/>
        </w:rPr>
        <w:t>Local de Pagam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contribuintes devem pagar o imposto de renda da pessoa jurídica por intermédio dos Bancos integrantes da rede arrecadadora de receitas federais.</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2) </w:t>
      </w:r>
      <w:r w:rsidR="00D80608" w:rsidRPr="00FA3856">
        <w:rPr>
          <w:rFonts w:ascii="Times New Roman" w:hAnsi="Times New Roman" w:cs="Times New Roman"/>
          <w:b/>
          <w:bCs/>
          <w:szCs w:val="20"/>
        </w:rPr>
        <w:t>Documento a Utilizar</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 código 5625.</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3) </w:t>
      </w:r>
      <w:r w:rsidR="00D80608" w:rsidRPr="00FA3856">
        <w:rPr>
          <w:rFonts w:ascii="Times New Roman" w:hAnsi="Times New Roman" w:cs="Times New Roman"/>
          <w:b/>
          <w:bCs/>
          <w:szCs w:val="20"/>
        </w:rPr>
        <w:t>Prazo para Pagam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imposto de renda devido, apurado trimestralmente, deve ser pago em quota única, até o último dia útil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À opção da pessoa jurídica, o imposto devido pode ser pago em até três quotas mensais, iguais e sucessivas, vencíveis no último dia útil dos três meses </w:t>
      </w:r>
      <w:r w:rsidR="0063733D" w:rsidRPr="00FA3856">
        <w:rPr>
          <w:rFonts w:ascii="Times New Roman" w:hAnsi="Times New Roman" w:cs="Times New Roman"/>
          <w:szCs w:val="20"/>
        </w:rPr>
        <w:t>subsequentes</w:t>
      </w:r>
      <w:r w:rsidRPr="00FA3856">
        <w:rPr>
          <w:rFonts w:ascii="Times New Roman" w:hAnsi="Times New Roman" w:cs="Times New Roman"/>
          <w:szCs w:val="20"/>
        </w:rPr>
        <w:t xml:space="preserve"> ao de encerramento do período de apuração a que corresponder.</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deve ser pago em quota única.</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quotas do imposto serão acrescidas de juros equivalentes à taxa referencial do Sistema Especial de Liquidação e Custódia (Selic), para títulos federais, acumulada mensalmente, a partir do primeiro dia do segun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último dia do mês anterior ao do pagamento e de 1% (um por cento) no mês do pagamento.</w:t>
      </w: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 </w:t>
      </w:r>
      <w:r w:rsidR="00D80608" w:rsidRPr="00FA3856">
        <w:rPr>
          <w:rFonts w:ascii="Times New Roman" w:hAnsi="Times New Roman" w:cs="Times New Roman"/>
          <w:b/>
          <w:bCs/>
          <w:szCs w:val="20"/>
        </w:rPr>
        <w:t>Receitas e Rendimentos Não Tributáve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tributáveis as receitas e os rendimentos relacionados abaix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recuperações de crédit</w:t>
      </w:r>
      <w:bookmarkStart w:id="549" w:name="subitem_15.3.2.3"/>
      <w:bookmarkEnd w:id="549"/>
      <w:r w:rsidRPr="00FA3856">
        <w:rPr>
          <w:rFonts w:ascii="Times New Roman" w:hAnsi="Times New Roman" w:cs="Times New Roman"/>
          <w:szCs w:val="20"/>
        </w:rPr>
        <w:t>os que não representem ingressos de novas receitas, e cujas perdas não tenham sido deduzidas na apuração do lucro real em períodos anteriores;</w:t>
      </w:r>
    </w:p>
    <w:p w:rsidR="00D80608" w:rsidRPr="00FA3856" w:rsidRDefault="00D80608" w:rsidP="000130DC">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rsidR="00D80608" w:rsidRPr="00FA3856" w:rsidRDefault="00D80608" w:rsidP="000130D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lucros e dividendos recebidos decorrentes de participações societárias no Brasil, caso se refiram a períodos em que estes sejam isentos de imposto de renda.</w:t>
      </w:r>
    </w:p>
    <w:p w:rsidR="00CE1927" w:rsidRPr="00FA3856" w:rsidRDefault="00CE1927" w:rsidP="000130DC">
      <w:pPr>
        <w:pStyle w:val="NormalWeb"/>
        <w:spacing w:before="0" w:after="0"/>
        <w:ind w:firstLine="708"/>
        <w:jc w:val="both"/>
        <w:rPr>
          <w:rFonts w:ascii="Times New Roman" w:hAnsi="Times New Roman" w:cs="Times New Roman"/>
          <w:szCs w:val="20"/>
        </w:rPr>
      </w:pPr>
    </w:p>
    <w:p w:rsidR="00CE1927" w:rsidRPr="00FA3856" w:rsidRDefault="00CE1927" w:rsidP="00CE1927">
      <w:pPr>
        <w:jc w:val="both"/>
        <w:rPr>
          <w:szCs w:val="20"/>
        </w:rPr>
      </w:pPr>
      <w:r w:rsidRPr="00FA3856">
        <w:rPr>
          <w:b/>
          <w:bCs/>
          <w:szCs w:val="20"/>
        </w:rPr>
        <w:t>VII) Distribuição de lucros</w:t>
      </w:r>
    </w:p>
    <w:p w:rsidR="00CE1927" w:rsidRPr="00FA3856" w:rsidRDefault="00CE1927" w:rsidP="00CE1927">
      <w:pPr>
        <w:jc w:val="both"/>
        <w:rPr>
          <w:b/>
          <w:bCs/>
          <w:szCs w:val="20"/>
        </w:rPr>
      </w:pPr>
    </w:p>
    <w:p w:rsidR="00CE1927" w:rsidRPr="00FA3856" w:rsidRDefault="00CE1927" w:rsidP="00CE1927">
      <w:pPr>
        <w:ind w:firstLine="708"/>
        <w:jc w:val="both"/>
        <w:rPr>
          <w:szCs w:val="20"/>
        </w:rPr>
      </w:pPr>
      <w:r w:rsidRPr="00FA3856">
        <w:rPr>
          <w:szCs w:val="20"/>
        </w:rPr>
        <w:t>Os lucros ou dividendos calculados com base nos resultados apurados a partir do mês de janeiro de 1996, pagos ou creditados pela pessoa jurídica trib</w:t>
      </w:r>
      <w:bookmarkStart w:id="550" w:name="subitem_15.3.3"/>
      <w:bookmarkEnd w:id="550"/>
      <w:r w:rsidRPr="00FA3856">
        <w:rPr>
          <w:szCs w:val="20"/>
        </w:rPr>
        <w:t xml:space="preserve">utada com base no lucro presumido ou </w:t>
      </w:r>
      <w:bookmarkStart w:id="551" w:name="subitem_15.3.4"/>
      <w:bookmarkEnd w:id="551"/>
      <w:r w:rsidRPr="00FA3856">
        <w:rPr>
          <w:szCs w:val="20"/>
        </w:rPr>
        <w:t>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Poderá ser distribuído, a título de lucros, sem incidência do imposto:</w:t>
      </w:r>
    </w:p>
    <w:p w:rsidR="00020FD2" w:rsidRPr="00FA3856" w:rsidRDefault="00020FD2" w:rsidP="00CE1927">
      <w:pPr>
        <w:jc w:val="both"/>
        <w:rPr>
          <w:szCs w:val="20"/>
        </w:rPr>
      </w:pPr>
    </w:p>
    <w:p w:rsidR="00020FD2" w:rsidRPr="00FA3856" w:rsidRDefault="00CE1927" w:rsidP="00020FD2">
      <w:pPr>
        <w:ind w:left="708"/>
        <w:jc w:val="both"/>
        <w:rPr>
          <w:szCs w:val="20"/>
        </w:rPr>
      </w:pPr>
      <w:r w:rsidRPr="00FA3856">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r w:rsidR="00020FD2" w:rsidRPr="00FA3856">
        <w:rPr>
          <w:szCs w:val="20"/>
        </w:rPr>
        <w:tab/>
      </w:r>
    </w:p>
    <w:p w:rsidR="00CE1927" w:rsidRPr="00FA3856" w:rsidRDefault="00CE1927" w:rsidP="00020FD2">
      <w:pPr>
        <w:ind w:left="708"/>
        <w:jc w:val="both"/>
        <w:rPr>
          <w:szCs w:val="20"/>
        </w:rPr>
      </w:pPr>
      <w:r w:rsidRPr="00FA3856">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rsidR="00020FD2" w:rsidRPr="00FA3856" w:rsidRDefault="00020FD2" w:rsidP="00CE1927">
      <w:pPr>
        <w:ind w:left="600"/>
        <w:jc w:val="both"/>
        <w:rPr>
          <w:b/>
          <w:bCs/>
          <w:szCs w:val="20"/>
        </w:rPr>
      </w:pPr>
    </w:p>
    <w:p w:rsidR="00CE1927" w:rsidRPr="00FA3856" w:rsidRDefault="00CE1927" w:rsidP="00020FD2">
      <w:pPr>
        <w:ind w:left="708"/>
        <w:jc w:val="both"/>
        <w:rPr>
          <w:szCs w:val="20"/>
        </w:rPr>
      </w:pPr>
      <w:r w:rsidRPr="00FA3856">
        <w:rPr>
          <w:b/>
          <w:bCs/>
          <w:szCs w:val="20"/>
        </w:rPr>
        <w:t>Atenção:</w:t>
      </w:r>
      <w:r w:rsidR="00020FD2" w:rsidRPr="00FA3856">
        <w:rPr>
          <w:szCs w:val="20"/>
        </w:rPr>
        <w:t xml:space="preserve"> </w:t>
      </w:r>
      <w:r w:rsidRPr="00FA3856">
        <w:rPr>
          <w:szCs w:val="20"/>
        </w:rPr>
        <w:t xml:space="preserve">Essa is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o de rendimentos dos beneficiários.</w:t>
      </w:r>
    </w:p>
    <w:p w:rsidR="00CE1927" w:rsidRPr="00FA3856" w:rsidRDefault="00CE1927" w:rsidP="00CE1927">
      <w:pPr>
        <w:ind w:left="600"/>
        <w:jc w:val="both"/>
        <w:rPr>
          <w:szCs w:val="20"/>
        </w:rPr>
      </w:pPr>
      <w:r w:rsidRPr="00FA3856">
        <w:rPr>
          <w:szCs w:val="20"/>
        </w:rPr>
        <w:t> </w:t>
      </w:r>
    </w:p>
    <w:p w:rsidR="00CE1927" w:rsidRPr="00FA3856" w:rsidRDefault="00020FD2" w:rsidP="00CE1927">
      <w:pPr>
        <w:jc w:val="both"/>
        <w:rPr>
          <w:szCs w:val="20"/>
        </w:rPr>
      </w:pPr>
      <w:r w:rsidRPr="00FA3856">
        <w:rPr>
          <w:b/>
          <w:bCs/>
          <w:szCs w:val="20"/>
        </w:rPr>
        <w:t xml:space="preserve">VII.1) </w:t>
      </w:r>
      <w:r w:rsidR="00CE1927" w:rsidRPr="00FA3856">
        <w:rPr>
          <w:b/>
          <w:bCs/>
          <w:szCs w:val="20"/>
        </w:rPr>
        <w:t>Lucros Distribuídos que Excederem ao Valor Apurado na Escrituração</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Inexistindo lucros acumulados ou reservas de lucros em montante suficiente, a parcela excedente deve ser submetida à tributação, nos termos do § 4</w:t>
      </w:r>
      <w:r w:rsidRPr="00FA3856">
        <w:rPr>
          <w:strike/>
          <w:szCs w:val="20"/>
        </w:rPr>
        <w:t>º</w:t>
      </w:r>
      <w:r w:rsidRPr="00FA3856">
        <w:rPr>
          <w:szCs w:val="20"/>
        </w:rPr>
        <w:t xml:space="preserve"> do art. 3</w:t>
      </w:r>
      <w:r w:rsidRPr="00FA3856">
        <w:rPr>
          <w:strike/>
          <w:szCs w:val="20"/>
        </w:rPr>
        <w:t>º</w:t>
      </w:r>
      <w:r w:rsidRPr="00FA3856">
        <w:rPr>
          <w:szCs w:val="20"/>
        </w:rPr>
        <w:t xml:space="preserve"> da Lei n</w:t>
      </w:r>
      <w:r w:rsidRPr="00FA3856">
        <w:rPr>
          <w:strike/>
          <w:szCs w:val="20"/>
        </w:rPr>
        <w:t>º</w:t>
      </w:r>
      <w:r w:rsidRPr="00FA3856">
        <w:rPr>
          <w:szCs w:val="20"/>
        </w:rPr>
        <w:t xml:space="preserve"> 7.713, de 1988, com base na tabela progressiva a que se refere </w:t>
      </w:r>
      <w:bookmarkStart w:id="552" w:name="subitem_15.2.7"/>
      <w:bookmarkEnd w:id="552"/>
      <w:r w:rsidRPr="00FA3856">
        <w:rPr>
          <w:szCs w:val="20"/>
        </w:rPr>
        <w:t>o art. 3</w:t>
      </w:r>
      <w:r w:rsidRPr="00FA3856">
        <w:rPr>
          <w:strike/>
          <w:szCs w:val="20"/>
        </w:rPr>
        <w:t>º</w:t>
      </w:r>
      <w:r w:rsidRPr="00FA3856">
        <w:rPr>
          <w:szCs w:val="20"/>
        </w:rPr>
        <w:t xml:space="preserve"> da Lei n</w:t>
      </w:r>
      <w:r w:rsidRPr="00FA3856">
        <w:rPr>
          <w:strike/>
          <w:szCs w:val="20"/>
        </w:rPr>
        <w:t>º</w:t>
      </w:r>
      <w:r w:rsidRPr="00FA3856">
        <w:rPr>
          <w:szCs w:val="20"/>
        </w:rPr>
        <w:t xml:space="preserve"> 9.250, de 1995 </w:t>
      </w:r>
      <w:bookmarkStart w:id="553" w:name="subitem_15.3.4.1"/>
      <w:bookmarkEnd w:id="553"/>
      <w:r w:rsidRPr="00FA3856">
        <w:rPr>
          <w:szCs w:val="20"/>
        </w:rPr>
        <w:t>(IN SRF n</w:t>
      </w:r>
      <w:r w:rsidRPr="00FA3856">
        <w:rPr>
          <w:strike/>
          <w:szCs w:val="20"/>
        </w:rPr>
        <w:t>º</w:t>
      </w:r>
      <w:r w:rsidRPr="00FA3856">
        <w:rPr>
          <w:szCs w:val="20"/>
        </w:rPr>
        <w:t xml:space="preserve"> 93, de 1997, art. 48, § 4</w:t>
      </w:r>
      <w:r w:rsidRPr="00FA3856">
        <w:rPr>
          <w:strike/>
          <w:szCs w:val="20"/>
        </w:rPr>
        <w:t>º</w:t>
      </w:r>
      <w:r w:rsidRPr="00FA3856">
        <w:rPr>
          <w:szCs w:val="20"/>
        </w:rPr>
        <w:t>).</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A distribuição de rendimentos a título de lucros ou dividendos que não tenham sido apurados em balanço suje</w:t>
      </w:r>
      <w:bookmarkStart w:id="554" w:name="subitem_15.3.4.2"/>
      <w:bookmarkEnd w:id="554"/>
      <w:r w:rsidRPr="00FA3856">
        <w:rPr>
          <w:szCs w:val="20"/>
        </w:rPr>
        <w:t>ita-se à incidência do imposto de renda na forma prevista no parágrafo anterior.</w:t>
      </w:r>
    </w:p>
    <w:p w:rsidR="00CE1927" w:rsidRPr="00FA3856" w:rsidRDefault="00CE1927" w:rsidP="000130DC">
      <w:pPr>
        <w:pStyle w:val="NormalWeb"/>
        <w:spacing w:before="0" w:after="0"/>
        <w:ind w:firstLine="708"/>
        <w:jc w:val="both"/>
        <w:rPr>
          <w:rFonts w:ascii="Times New Roman" w:hAnsi="Times New Roman" w:cs="Times New Roman"/>
          <w:szCs w:val="20"/>
        </w:rPr>
      </w:pPr>
    </w:p>
    <w:p w:rsidR="00E27341" w:rsidRPr="00FA3856" w:rsidRDefault="00E27341">
      <w:pPr>
        <w:spacing w:after="200" w:line="276" w:lineRule="auto"/>
        <w:rPr>
          <w:color w:val="0000FF"/>
          <w:szCs w:val="20"/>
        </w:rPr>
      </w:pPr>
      <w:r w:rsidRPr="00FA3856">
        <w:rPr>
          <w:color w:val="0000FF"/>
          <w:szCs w:val="20"/>
        </w:rPr>
        <w:br w:type="page"/>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II</w:t>
      </w:r>
      <w:r w:rsidR="00BD6449" w:rsidRPr="00FA3856">
        <w:rPr>
          <w:rFonts w:ascii="Times New Roman" w:hAnsi="Times New Roman" w:cs="Times New Roman"/>
          <w:b/>
          <w:bCs/>
          <w:szCs w:val="20"/>
        </w:rPr>
        <w:t>) Contribuição Social Sobre o Lucro Líquido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trimestre, apurada com base no resultado presumido ou arbitrado, corresp</w:t>
      </w:r>
      <w:bookmarkStart w:id="555" w:name="subitem_15.3.4.3"/>
      <w:bookmarkEnd w:id="555"/>
      <w:r w:rsidRPr="00FA3856">
        <w:rPr>
          <w:rFonts w:ascii="Times New Roman" w:hAnsi="Times New Roman" w:cs="Times New Roman"/>
          <w:szCs w:val="20"/>
        </w:rPr>
        <w:t>onde à soma dos seguintes valores:</w:t>
      </w:r>
    </w:p>
    <w:p w:rsidR="00BD6449" w:rsidRPr="00FA3856" w:rsidRDefault="00BD6449" w:rsidP="00BD6449">
      <w:pPr>
        <w:pStyle w:val="NormalWeb"/>
        <w:spacing w:before="0" w:after="0"/>
        <w:ind w:left="708" w:firstLine="708"/>
        <w:jc w:val="both"/>
        <w:rPr>
          <w:rFonts w:ascii="Times New Roman" w:hAnsi="Times New Roman" w:cs="Times New Roman"/>
          <w:szCs w:val="20"/>
        </w:rPr>
      </w:pP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12% (doze por cento) ou 32% (trinta e dois por cento) da receita bruta auferida no período de apuraçã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 (vide </w:t>
      </w:r>
      <w:r w:rsidR="00CA09D6" w:rsidRPr="00FA3856">
        <w:rPr>
          <w:sz w:val="24"/>
          <w:szCs w:val="24"/>
        </w:rPr>
        <w:fldChar w:fldCharType="begin"/>
      </w:r>
      <w:r w:rsidR="00CA09D6" w:rsidRPr="00FA3856">
        <w:instrText xml:space="preserve"> HYPERLINK "mk:@MSITStore:C:\\ARQUIVOS%20DE%20PROGRAMAS%20RFB\\DIPJ2014\\DIPJ2014.chm::/INST_PREENCHIMEN</w:instrText>
      </w:r>
      <w:bookmarkStart w:id="556" w:name="subitem_15.3.4.4"/>
      <w:bookmarkEnd w:id="556"/>
      <w:r w:rsidR="00CA09D6" w:rsidRPr="00FA3856">
        <w:instrText xml:space="preserve">TO/Manual_DIPJ2014_5_20_00_Precos.html" </w:instrText>
      </w:r>
      <w:r w:rsidR="00CA09D6" w:rsidRPr="00FA3856">
        <w:rPr>
          <w:sz w:val="24"/>
          <w:szCs w:val="24"/>
        </w:rPr>
        <w:fldChar w:fldCharType="separate"/>
      </w:r>
      <w:r w:rsidRPr="00FA3856">
        <w:rPr>
          <w:rStyle w:val="Hyperlink"/>
          <w:rFonts w:ascii="Times New Roman" w:hAnsi="Times New Roman" w:cs="Times New Roman"/>
          <w:szCs w:val="20"/>
        </w:rPr>
        <w:t>item 20</w:t>
      </w:r>
      <w:r w:rsidR="00CA09D6" w:rsidRPr="00FA3856">
        <w:rPr>
          <w:rStyle w:val="Hyperlink"/>
          <w:rFonts w:ascii="Times New Roman" w:hAnsi="Times New Roman" w:cs="Times New Roman"/>
          <w:szCs w:val="20"/>
        </w:rPr>
        <w:fldChar w:fldCharType="end"/>
      </w:r>
      <w:r w:rsidRPr="00FA3856">
        <w:rPr>
          <w:rFonts w:ascii="Times New Roman" w:hAnsi="Times New Roman" w:cs="Times New Roman"/>
          <w:szCs w:val="20"/>
        </w:rPr>
        <w:t>);</w:t>
      </w:r>
    </w:p>
    <w:p w:rsidR="00BD6449" w:rsidRPr="00FA3856" w:rsidRDefault="00BD6449" w:rsidP="00BD6449">
      <w:pPr>
        <w:pStyle w:val="NormalWeb"/>
        <w:spacing w:before="0" w:after="0"/>
        <w:jc w:val="both"/>
        <w:rPr>
          <w:rFonts w:ascii="Times New Roman" w:hAnsi="Times New Roman" w:cs="Times New Roman"/>
          <w:b/>
          <w:bCs/>
          <w:szCs w:val="20"/>
        </w:rPr>
      </w:pP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b/>
          <w:bCs/>
          <w:szCs w:val="20"/>
        </w:rPr>
        <w:t>Atenção:</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1) O percentual da receita bruta para efeito de determinação da base de cálculo da CSLL é de 32 % (trinta e dois por cento) para as atividades d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1) prestação de serviços em geral, exceto a de serviços hospitalares e de transport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2) intermediação de negócios;</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 xml:space="preserve">1.3) administração, locação ou cessão de bens imóveis, móveis </w:t>
      </w:r>
      <w:bookmarkStart w:id="557" w:name="subitem_15.3.4.5"/>
      <w:bookmarkEnd w:id="557"/>
      <w:r w:rsidRPr="00FA3856">
        <w:rPr>
          <w:rFonts w:ascii="Times New Roman" w:hAnsi="Times New Roman" w:cs="Times New Roman"/>
          <w:szCs w:val="20"/>
        </w:rPr>
        <w:t>e direitos de qualquer natureza;</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1.4) prestação cumulativa e contínua de serviços de assessoria creditícia, mercadológica, gestão de crédito, seleção de riscos, administração de </w:t>
      </w:r>
      <w:bookmarkStart w:id="558" w:name="subitem_15.3.5"/>
      <w:bookmarkEnd w:id="558"/>
      <w:r w:rsidRPr="00FA3856">
        <w:rPr>
          <w:rFonts w:ascii="Times New Roman" w:hAnsi="Times New Roman" w:cs="Times New Roman"/>
          <w:szCs w:val="20"/>
        </w:rPr>
        <w:t>contas a pagar e a recebe</w:t>
      </w:r>
      <w:bookmarkStart w:id="559" w:name="subitem_15.3.5.1"/>
      <w:bookmarkEnd w:id="559"/>
      <w:r w:rsidRPr="00FA3856">
        <w:rPr>
          <w:rFonts w:ascii="Times New Roman" w:hAnsi="Times New Roman" w:cs="Times New Roman"/>
          <w:szCs w:val="20"/>
        </w:rPr>
        <w:t>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2) No caso de atividades diversificadas, deve ser aplicad</w:t>
      </w:r>
      <w:bookmarkStart w:id="560" w:name="subitem_15.3.5.2"/>
      <w:bookmarkEnd w:id="560"/>
      <w:r w:rsidRPr="00FA3856">
        <w:rPr>
          <w:rFonts w:ascii="Times New Roman" w:hAnsi="Times New Roman" w:cs="Times New Roman"/>
          <w:szCs w:val="20"/>
        </w:rPr>
        <w:t>o o percentual correspondente a cada atividade.</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3) A partir de 1º de janeiro de 2006, para as pessoas jurídicas tributadas com base no lucro presu</w:t>
      </w:r>
      <w:bookmarkStart w:id="561" w:name="subitem_15.3.5.3"/>
      <w:bookmarkEnd w:id="561"/>
      <w:r w:rsidRPr="00FA3856">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4).</w:t>
      </w:r>
    </w:p>
    <w:p w:rsidR="00BD6449" w:rsidRPr="00FA3856" w:rsidRDefault="00BD6449" w:rsidP="00BD6449">
      <w:pPr>
        <w:pStyle w:val="NormalWeb"/>
        <w:spacing w:before="0" w:after="0"/>
        <w:ind w:left="708" w:firstLine="92"/>
        <w:jc w:val="both"/>
        <w:rPr>
          <w:rFonts w:ascii="Times New Roman" w:hAnsi="Times New Roman" w:cs="Times New Roman"/>
          <w:szCs w:val="20"/>
        </w:rPr>
      </w:pPr>
      <w:r w:rsidRPr="00FA3856">
        <w:rPr>
          <w:rFonts w:ascii="Times New Roman" w:hAnsi="Times New Roman" w:cs="Times New Roman"/>
          <w:szCs w:val="20"/>
        </w:rPr>
        <w:t>4) os ganhos de capital, os rendimentos e ganhos líquidos auferidos em aplicações financeiras, as demais receitas e os resultados positivos decorrentes de receitas não abrangidas pelo item 1 acima, auferidos no mesmo período de apuração, inclusive:</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s ganhos de capital nas alienações de bens do ativo não-circulante, exceto realizável a longo prazo, e de ouro não caracterizado como ativo financeir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w:t>
      </w:r>
      <w:bookmarkStart w:id="562" w:name="subitem_15.3.6"/>
      <w:bookmarkEnd w:id="562"/>
      <w:r w:rsidRPr="00FA3856">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os ganhos de capital auferidos na devolução de capital em bens ou direitos;</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os rendimentos auferidos nas operações de mútuo realizadas entre pessoas jurídicas ou entre pessoa jurídica e pessoa física;</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ocial da pessoa jurídica, deduzida dos encargos necessários à sua percep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i) os rendimentos e ganhos líquidos auferidos em aplicações financeiras de renda fixa e de renda variável;</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valores de que trata o item 2 devem ser apurados anualmente e acrescidos ao resultado presumido ou arbitrado do último trimestre do ano-calendário, para efeito de se determinar a CSLL devida.</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Para os efeitos da alínea "a" do item 4, o ganho de capital corresponde à diferença positiva verificada entre o valor da alienação e o respectivo valor contáb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variações cambiais a que se refere a alínea "j" do item 4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10, de 1999, art. 31, parágrafo único, e reedições). </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Vale-Pedágio obrigatório, pago pelo embarcador ao transportador, não integra o frete e não deve ser considerado receita operacional ou rendimento tributáve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xml:space="preserve">, para depósitos em dólares dos Estados Unidos da América, pelo prazo de seis meses, acrescida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ndimentos e ganhos de capital a que se refere o parágrafo acima são os auferidos no exterior, diretamente pela pessoa jurídica domiciliada no Brasi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1</w:t>
      </w:r>
      <w:r w:rsidR="00BD6449" w:rsidRPr="00FA3856">
        <w:rPr>
          <w:rFonts w:ascii="Times New Roman" w:hAnsi="Times New Roman" w:cs="Times New Roman"/>
          <w:b/>
          <w:bCs/>
          <w:szCs w:val="20"/>
        </w:rPr>
        <w:t>) Pagamento da CSLL</w:t>
      </w:r>
    </w:p>
    <w:p w:rsidR="004255D7"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VIII</w:t>
      </w:r>
      <w:r w:rsidRPr="00FA3856">
        <w:rPr>
          <w:rFonts w:ascii="Times New Roman" w:hAnsi="Times New Roman" w:cs="Times New Roman"/>
          <w:b/>
          <w:bCs/>
          <w:szCs w:val="20"/>
        </w:rPr>
        <w:t>.1</w:t>
      </w:r>
      <w:r w:rsidR="00BD6449" w:rsidRPr="00FA3856">
        <w:rPr>
          <w:rFonts w:ascii="Times New Roman" w:hAnsi="Times New Roman" w:cs="Times New Roman"/>
          <w:b/>
          <w:bCs/>
          <w:szCs w:val="20"/>
        </w:rPr>
        <w:t>.1) Local de Pagament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1</w:t>
      </w:r>
      <w:r w:rsidR="00BD6449" w:rsidRPr="00FA3856">
        <w:rPr>
          <w:rFonts w:ascii="Times New Roman" w:hAnsi="Times New Roman" w:cs="Times New Roman"/>
          <w:b/>
          <w:bCs/>
          <w:szCs w:val="20"/>
        </w:rPr>
        <w:t>.2) Documento a Utilizar</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s seguintes códigos:</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4255D7" w:rsidP="004255D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w:t>
      </w:r>
      <w:r w:rsidR="00BD6449" w:rsidRPr="00FA3856">
        <w:rPr>
          <w:rFonts w:ascii="Times New Roman" w:hAnsi="Times New Roman" w:cs="Times New Roman"/>
          <w:szCs w:val="20"/>
        </w:rPr>
        <w:t>) 2372 - PJ optante pela apuração com Base no Resultado Presumido ou pelo Arbitrado;</w:t>
      </w:r>
    </w:p>
    <w:p w:rsidR="00BD6449" w:rsidRPr="00FA3856" w:rsidRDefault="004255D7" w:rsidP="004255D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w:t>
      </w:r>
      <w:r w:rsidR="00BD6449" w:rsidRPr="00FA3856">
        <w:rPr>
          <w:rFonts w:ascii="Times New Roman" w:hAnsi="Times New Roman" w:cs="Times New Roman"/>
          <w:szCs w:val="20"/>
        </w:rPr>
        <w:t>) 5638 CSLL - Pessoas Jurídicas que apuram a CSLL com base no Resultado Arbitrado.</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II.1.3)</w:t>
      </w:r>
      <w:r w:rsidR="00BD6449" w:rsidRPr="00FA3856">
        <w:rPr>
          <w:rFonts w:ascii="Times New Roman" w:hAnsi="Times New Roman" w:cs="Times New Roman"/>
          <w:b/>
          <w:bCs/>
          <w:szCs w:val="20"/>
        </w:rPr>
        <w:t xml:space="preserve"> Prazo para Pagamento</w:t>
      </w: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rimestralmente, deve ser paga em quota única, até o último dia útil do mês subsequente ao do encerramento do período de apuraçã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rsidP="00BD6449">
      <w:pPr>
        <w:pStyle w:val="NormalWeb"/>
        <w:spacing w:before="0" w:after="0"/>
        <w:jc w:val="both"/>
        <w:rPr>
          <w:rFonts w:ascii="Times New Roman" w:hAnsi="Times New Roman" w:cs="Times New Roman"/>
          <w:szCs w:val="20"/>
        </w:rPr>
      </w:pPr>
    </w:p>
    <w:p w:rsidR="004255D7" w:rsidRPr="00FA3856" w:rsidRDefault="004255D7">
      <w:pPr>
        <w:spacing w:after="200" w:line="276" w:lineRule="auto"/>
        <w:rPr>
          <w:b/>
          <w:bCs/>
          <w:color w:val="0000FF"/>
          <w:szCs w:val="20"/>
        </w:rPr>
      </w:pPr>
      <w:r w:rsidRPr="00FA3856">
        <w:rPr>
          <w:color w:val="0000FF"/>
          <w:szCs w:val="20"/>
        </w:rPr>
        <w:br w:type="page"/>
      </w:r>
    </w:p>
    <w:p w:rsidR="0086037A" w:rsidRPr="00FA3856" w:rsidRDefault="0086037A" w:rsidP="0086037A">
      <w:pPr>
        <w:pStyle w:val="Ttulo1"/>
        <w:jc w:val="both"/>
        <w:rPr>
          <w:color w:val="0000FF"/>
          <w:szCs w:val="20"/>
        </w:rPr>
      </w:pPr>
      <w:bookmarkStart w:id="563" w:name="_Toc454359367"/>
      <w:r w:rsidRPr="00FA3856">
        <w:rPr>
          <w:color w:val="0000FF"/>
          <w:szCs w:val="20"/>
        </w:rPr>
        <w:lastRenderedPageBreak/>
        <w:t>Registro T001: Abertura do Bloco T</w:t>
      </w:r>
      <w:bookmarkEnd w:id="563"/>
    </w:p>
    <w:p w:rsidR="0086037A" w:rsidRPr="00FA3856" w:rsidRDefault="0086037A" w:rsidP="0086037A">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6037A"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 xml:space="preserve">REGISTRO T001: </w:t>
            </w:r>
            <w:r w:rsidRPr="00FA3856">
              <w:rPr>
                <w:rFonts w:ascii="Times New Roman" w:hAnsi="Times New Roman"/>
                <w:b/>
              </w:rPr>
              <w:t>ABERTURA DO BLOCO T</w:t>
            </w:r>
          </w:p>
        </w:tc>
      </w:tr>
      <w:tr w:rsidR="0086037A"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REGRA_OCORRENCIA_UNITARIA_ARQ</w:t>
            </w:r>
          </w:p>
        </w:tc>
      </w:tr>
      <w:tr w:rsidR="0086037A"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86037A"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rPr>
                <w:rFonts w:ascii="Times New Roman" w:hAnsi="Times New Roman"/>
                <w:b/>
                <w:bCs/>
              </w:rPr>
            </w:pPr>
            <w:r w:rsidRPr="00FA3856">
              <w:rPr>
                <w:rFonts w:ascii="Times New Roman" w:hAnsi="Times New Roman"/>
                <w:b/>
                <w:bCs/>
              </w:rPr>
              <w:t>Campo(s) chave: REG</w:t>
            </w:r>
          </w:p>
        </w:tc>
      </w:tr>
    </w:tbl>
    <w:p w:rsidR="0086037A" w:rsidRPr="00FA3856" w:rsidRDefault="0086037A" w:rsidP="0086037A">
      <w:pPr>
        <w:pStyle w:val="PSDS-MarcadoresNivel2"/>
        <w:numPr>
          <w:ilvl w:val="0"/>
          <w:numId w:val="0"/>
        </w:numPr>
        <w:tabs>
          <w:tab w:val="left" w:pos="720"/>
        </w:tabs>
        <w:spacing w:before="0" w:after="0"/>
        <w:ind w:left="360"/>
        <w:rPr>
          <w:rFonts w:ascii="Times New Roman" w:hAnsi="Times New Roman"/>
          <w:b w:val="0"/>
          <w:bCs/>
          <w:lang w:val="pt-PT"/>
        </w:rPr>
      </w:pPr>
    </w:p>
    <w:tbl>
      <w:tblPr>
        <w:tblW w:w="11804"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893"/>
        <w:gridCol w:w="674"/>
        <w:gridCol w:w="1141"/>
        <w:gridCol w:w="1000"/>
        <w:gridCol w:w="1023"/>
        <w:gridCol w:w="1317"/>
      </w:tblGrid>
      <w:tr w:rsidR="00B9485A" w:rsidRPr="00FA3856" w:rsidTr="00B9485A">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Campo</w:t>
            </w:r>
          </w:p>
        </w:tc>
        <w:tc>
          <w:tcPr>
            <w:tcW w:w="4893"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Obrigatório</w:t>
            </w:r>
          </w:p>
        </w:tc>
      </w:tr>
      <w:tr w:rsidR="00B9485A" w:rsidRPr="00FA3856" w:rsidTr="00B9485A">
        <w:trPr>
          <w:jc w:val="center"/>
        </w:trPr>
        <w:tc>
          <w:tcPr>
            <w:tcW w:w="620"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rPr>
                <w:szCs w:val="20"/>
              </w:rPr>
            </w:pPr>
            <w:r w:rsidRPr="00FA3856">
              <w:rPr>
                <w:szCs w:val="20"/>
              </w:rPr>
              <w:t>REG</w:t>
            </w:r>
          </w:p>
        </w:tc>
        <w:tc>
          <w:tcPr>
            <w:tcW w:w="489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jc w:val="both"/>
              <w:rPr>
                <w:szCs w:val="20"/>
              </w:rPr>
            </w:pPr>
            <w:r w:rsidRPr="00FA3856">
              <w:rPr>
                <w:szCs w:val="20"/>
              </w:rPr>
              <w:t>Texto Fixo Contendo a Identificação do Registro (T001).</w:t>
            </w:r>
          </w:p>
        </w:tc>
        <w:tc>
          <w:tcPr>
            <w:tcW w:w="674"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T001]</w:t>
            </w:r>
          </w:p>
        </w:tc>
        <w:tc>
          <w:tcPr>
            <w:tcW w:w="13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Sim</w:t>
            </w:r>
          </w:p>
        </w:tc>
      </w:tr>
      <w:tr w:rsidR="00B9485A" w:rsidRPr="00FA3856" w:rsidTr="00B9485A">
        <w:trPr>
          <w:jc w:val="center"/>
        </w:trPr>
        <w:tc>
          <w:tcPr>
            <w:tcW w:w="620"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rPr>
                <w:szCs w:val="20"/>
              </w:rPr>
            </w:pPr>
            <w:r w:rsidRPr="00FA3856">
              <w:rPr>
                <w:szCs w:val="20"/>
              </w:rPr>
              <w:t>IND_DAD</w:t>
            </w:r>
          </w:p>
        </w:tc>
        <w:tc>
          <w:tcPr>
            <w:tcW w:w="489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rPr>
                <w:szCs w:val="20"/>
              </w:rPr>
            </w:pPr>
            <w:r w:rsidRPr="00FA3856">
              <w:rPr>
                <w:szCs w:val="20"/>
              </w:rPr>
              <w:t>Indicador de movimento:</w:t>
            </w:r>
          </w:p>
          <w:p w:rsidR="00B9485A" w:rsidRPr="00FA3856" w:rsidRDefault="00B9485A" w:rsidP="00EC4ABB">
            <w:pPr>
              <w:rPr>
                <w:szCs w:val="20"/>
              </w:rPr>
            </w:pPr>
            <w:r w:rsidRPr="00FA3856">
              <w:rPr>
                <w:szCs w:val="20"/>
              </w:rPr>
              <w:t>0 – Bloco com dados informados;</w:t>
            </w:r>
          </w:p>
          <w:p w:rsidR="00B9485A" w:rsidRPr="00FA3856" w:rsidRDefault="00B9485A" w:rsidP="00EC4ABB">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center"/>
              <w:rPr>
                <w:szCs w:val="20"/>
              </w:rPr>
            </w:pPr>
            <w:r w:rsidRPr="00FA3856">
              <w:rPr>
                <w:szCs w:val="20"/>
              </w:rPr>
              <w:t>Sim</w:t>
            </w:r>
          </w:p>
        </w:tc>
      </w:tr>
    </w:tbl>
    <w:p w:rsidR="00C4512F" w:rsidRPr="00FA3856" w:rsidRDefault="00C4512F" w:rsidP="0086037A">
      <w:pPr>
        <w:pStyle w:val="PSDS-MarcadoresNivel2"/>
        <w:numPr>
          <w:ilvl w:val="0"/>
          <w:numId w:val="0"/>
        </w:numPr>
        <w:rPr>
          <w:rFonts w:ascii="Times New Roman" w:hAnsi="Times New Roman"/>
        </w:rPr>
      </w:pPr>
    </w:p>
    <w:p w:rsidR="0086037A" w:rsidRPr="00FA3856" w:rsidRDefault="0086037A" w:rsidP="0086037A">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86037A" w:rsidRPr="00FA3856" w:rsidRDefault="0086037A" w:rsidP="0086037A">
      <w:pPr>
        <w:pStyle w:val="PSDS-MarcadoresNivel2"/>
        <w:numPr>
          <w:ilvl w:val="0"/>
          <w:numId w:val="0"/>
        </w:numPr>
        <w:rPr>
          <w:rFonts w:ascii="Times New Roman" w:hAnsi="Times New Roman"/>
        </w:rPr>
      </w:pPr>
    </w:p>
    <w:p w:rsidR="00BC760B" w:rsidRPr="00FA3856" w:rsidRDefault="00E81A1E" w:rsidP="0086037A">
      <w:pPr>
        <w:pStyle w:val="Corpodetexto"/>
        <w:ind w:left="708" w:firstLine="12"/>
        <w:rPr>
          <w:rFonts w:ascii="Times New Roman" w:hAnsi="Times New Roman"/>
          <w:szCs w:val="20"/>
        </w:rPr>
      </w:pPr>
      <w:hyperlink r:id="rId203" w:anchor="REGRA_OCORRENCIA_UNITARIA_ARQ" w:history="1">
        <w:r w:rsidR="0086037A" w:rsidRPr="00FA3856">
          <w:rPr>
            <w:rFonts w:ascii="Times New Roman" w:hAnsi="Times New Roman"/>
            <w:b/>
            <w:szCs w:val="20"/>
          </w:rPr>
          <w:t>REGRA_OCORRENCIA_UNITARIA_ARQ</w:t>
        </w:r>
      </w:hyperlink>
      <w:r w:rsidR="0086037A" w:rsidRPr="00FA3856">
        <w:rPr>
          <w:rFonts w:ascii="Times New Roman" w:hAnsi="Times New Roman"/>
          <w:color w:val="auto"/>
          <w:szCs w:val="20"/>
        </w:rPr>
        <w:t xml:space="preserve">: </w:t>
      </w:r>
      <w:r w:rsidR="0086037A" w:rsidRPr="00FA3856">
        <w:rPr>
          <w:rFonts w:ascii="Times New Roman" w:hAnsi="Times New Roman"/>
          <w:szCs w:val="20"/>
        </w:rPr>
        <w:t xml:space="preserve">Verifica se registro ocorreu apenas uma vez por </w:t>
      </w:r>
      <w:r w:rsidR="00F11E71" w:rsidRPr="00FA3856">
        <w:rPr>
          <w:rFonts w:ascii="Times New Roman" w:hAnsi="Times New Roman"/>
          <w:szCs w:val="20"/>
        </w:rPr>
        <w:t>arquivo, considerando a chave “T</w:t>
      </w:r>
      <w:r w:rsidR="0086037A" w:rsidRPr="00FA3856">
        <w:rPr>
          <w:rFonts w:ascii="Times New Roman" w:hAnsi="Times New Roman"/>
          <w:szCs w:val="20"/>
        </w:rPr>
        <w:t>001” (REG). Se a regra não for cumprida, a ECF gera um erro.</w:t>
      </w:r>
    </w:p>
    <w:p w:rsidR="0086037A" w:rsidRPr="00FA3856" w:rsidRDefault="0086037A" w:rsidP="0086037A">
      <w:pPr>
        <w:pStyle w:val="Corpodetexto"/>
        <w:rPr>
          <w:rFonts w:ascii="Times New Roman" w:hAnsi="Times New Roman"/>
          <w:szCs w:val="20"/>
        </w:rPr>
      </w:pPr>
    </w:p>
    <w:p w:rsidR="00D80608" w:rsidRPr="00FA3856" w:rsidRDefault="00D80608" w:rsidP="00D80608">
      <w:pPr>
        <w:pStyle w:val="Corpodetexto"/>
        <w:rPr>
          <w:rFonts w:ascii="Times New Roman" w:hAnsi="Times New Roman"/>
          <w:b/>
          <w:color w:val="002060"/>
          <w:szCs w:val="20"/>
        </w:rPr>
      </w:pPr>
      <w:r w:rsidRPr="00FA3856">
        <w:rPr>
          <w:rFonts w:ascii="Times New Roman" w:hAnsi="Times New Roman"/>
          <w:b/>
          <w:color w:val="002060"/>
          <w:szCs w:val="20"/>
        </w:rPr>
        <w:t>Exemplo de Preenchimento: |T001|0|</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01|: Identificação do tipo do registro.</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D80608" w:rsidRPr="00FA3856" w:rsidRDefault="00D80608" w:rsidP="0086037A">
      <w:pPr>
        <w:pStyle w:val="Corpodetexto"/>
        <w:rPr>
          <w:rFonts w:ascii="Times New Roman" w:hAnsi="Times New Roman"/>
          <w:szCs w:val="20"/>
        </w:rPr>
      </w:pPr>
    </w:p>
    <w:p w:rsidR="00C4512F" w:rsidRPr="00FA3856" w:rsidRDefault="00C4512F">
      <w:pPr>
        <w:rPr>
          <w:b/>
          <w:bCs/>
          <w:color w:val="0000FF"/>
          <w:szCs w:val="20"/>
        </w:rPr>
      </w:pPr>
      <w:r w:rsidRPr="00FA3856">
        <w:rPr>
          <w:color w:val="0000FF"/>
          <w:szCs w:val="20"/>
        </w:rPr>
        <w:br w:type="page"/>
      </w:r>
    </w:p>
    <w:p w:rsidR="0086037A" w:rsidRPr="00FA3856" w:rsidRDefault="0086037A" w:rsidP="0086037A">
      <w:pPr>
        <w:pStyle w:val="Ttulo1"/>
        <w:jc w:val="both"/>
        <w:rPr>
          <w:color w:val="0000FF"/>
          <w:szCs w:val="20"/>
        </w:rPr>
      </w:pPr>
      <w:bookmarkStart w:id="564" w:name="_Toc454359368"/>
      <w:r w:rsidRPr="00FA3856">
        <w:rPr>
          <w:color w:val="0000FF"/>
          <w:szCs w:val="20"/>
        </w:rPr>
        <w:lastRenderedPageBreak/>
        <w:t xml:space="preserve">Registro T030: Identificação dos Períodos e Formas de Apuração do IRPJ e da CSLL das Empresas </w:t>
      </w:r>
      <w:r w:rsidR="001C0D2F" w:rsidRPr="00FA3856">
        <w:rPr>
          <w:color w:val="0000FF"/>
          <w:szCs w:val="20"/>
        </w:rPr>
        <w:t xml:space="preserve">Tributadas pelo Lucro </w:t>
      </w:r>
      <w:r w:rsidR="0063733D" w:rsidRPr="00FA3856">
        <w:rPr>
          <w:color w:val="0000FF"/>
          <w:szCs w:val="20"/>
        </w:rPr>
        <w:t>Arbitrado</w:t>
      </w:r>
      <w:bookmarkEnd w:id="564"/>
    </w:p>
    <w:p w:rsidR="0086037A" w:rsidRPr="00FA3856" w:rsidRDefault="0086037A" w:rsidP="0086037A">
      <w:pPr>
        <w:jc w:val="both"/>
        <w:rPr>
          <w:szCs w:val="20"/>
        </w:rPr>
      </w:pPr>
    </w:p>
    <w:p w:rsidR="0086037A" w:rsidRPr="00FA3856" w:rsidRDefault="0086037A" w:rsidP="0086037A">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86037A" w:rsidRPr="00FA3856" w:rsidRDefault="0086037A" w:rsidP="0086037A">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6037A"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1C0D2F">
            <w:pPr>
              <w:pStyle w:val="PSDS-CorpodeTexto0"/>
              <w:jc w:val="center"/>
              <w:rPr>
                <w:rFonts w:ascii="Times New Roman" w:hAnsi="Times New Roman"/>
                <w:b/>
                <w:bCs/>
              </w:rPr>
            </w:pPr>
            <w:r w:rsidRPr="00FA3856">
              <w:rPr>
                <w:rFonts w:ascii="Times New Roman" w:hAnsi="Times New Roman"/>
                <w:b/>
                <w:bCs/>
              </w:rPr>
              <w:t xml:space="preserve">REGISTRO T030: </w:t>
            </w:r>
            <w:r w:rsidRPr="00FA3856">
              <w:rPr>
                <w:rFonts w:ascii="Times New Roman" w:hAnsi="Times New Roman"/>
                <w:b/>
              </w:rPr>
              <w:t xml:space="preserve">IDENTIFICAÇÃO DOS PERÍODO E FORMAS DE APURAÇÃO DO IRPJ E DA CSLL DAS EMPRESAS TRIBUTADAS </w:t>
            </w:r>
            <w:r w:rsidR="007E6D43" w:rsidRPr="00FA3856">
              <w:rPr>
                <w:rFonts w:ascii="Times New Roman" w:hAnsi="Times New Roman"/>
                <w:b/>
              </w:rPr>
              <w:t xml:space="preserve">DAS EMPRESAS </w:t>
            </w:r>
            <w:r w:rsidR="001C0D2F" w:rsidRPr="00FA3856">
              <w:rPr>
                <w:rFonts w:ascii="Times New Roman" w:hAnsi="Times New Roman"/>
                <w:b/>
              </w:rPr>
              <w:t>TRIBUTADAS PELO LUCRO ARBRITRADO</w:t>
            </w:r>
          </w:p>
        </w:tc>
      </w:tr>
      <w:tr w:rsidR="0086037A"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417AB8" w:rsidRPr="00FA3856" w:rsidRDefault="00417AB8" w:rsidP="00417AB8">
            <w:pPr>
              <w:pStyle w:val="PSDS-CorpodeTexto0"/>
              <w:rPr>
                <w:rFonts w:ascii="Times New Roman" w:hAnsi="Times New Roman"/>
                <w:b/>
                <w:bCs/>
              </w:rPr>
            </w:pPr>
            <w:r w:rsidRPr="00FA3856">
              <w:rPr>
                <w:rFonts w:ascii="Times New Roman" w:hAnsi="Times New Roman"/>
                <w:b/>
                <w:bCs/>
              </w:rPr>
              <w:t>REGRA_DUPLICIDADE_DESPREZADA</w:t>
            </w:r>
          </w:p>
          <w:p w:rsidR="00417AB8" w:rsidRPr="00FA3856" w:rsidRDefault="00417AB8" w:rsidP="00417AB8">
            <w:pPr>
              <w:pStyle w:val="PSDS-CorpodeTexto0"/>
              <w:rPr>
                <w:rFonts w:ascii="Times New Roman" w:hAnsi="Times New Roman"/>
                <w:b/>
                <w:bCs/>
              </w:rPr>
            </w:pPr>
            <w:r w:rsidRPr="00FA3856">
              <w:rPr>
                <w:rFonts w:ascii="Times New Roman" w:hAnsi="Times New Roman"/>
                <w:b/>
                <w:bCs/>
              </w:rPr>
              <w:t>REGRA_PERIODO_DESPREZADO</w:t>
            </w:r>
          </w:p>
          <w:p w:rsidR="0086037A" w:rsidRPr="00FA3856" w:rsidRDefault="00417AB8" w:rsidP="00417AB8">
            <w:pPr>
              <w:pStyle w:val="PSDS-CorpodeTexto0"/>
              <w:rPr>
                <w:rFonts w:ascii="Times New Roman" w:hAnsi="Times New Roman"/>
                <w:b/>
                <w:bCs/>
              </w:rPr>
            </w:pPr>
            <w:r w:rsidRPr="00FA3856">
              <w:rPr>
                <w:rFonts w:ascii="Times New Roman" w:hAnsi="Times New Roman"/>
                <w:b/>
                <w:bCs/>
              </w:rPr>
              <w:t>REGRA_LINHA_ALTERADA</w:t>
            </w:r>
          </w:p>
        </w:tc>
      </w:tr>
      <w:tr w:rsidR="0086037A"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Ocorrência – 0:4</w:t>
            </w:r>
          </w:p>
        </w:tc>
      </w:tr>
      <w:tr w:rsidR="0086037A"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rPr>
                <w:rFonts w:ascii="Times New Roman" w:hAnsi="Times New Roman"/>
                <w:b/>
                <w:bCs/>
              </w:rPr>
            </w:pPr>
            <w:r w:rsidRPr="00FA3856">
              <w:rPr>
                <w:rFonts w:ascii="Times New Roman" w:hAnsi="Times New Roman"/>
                <w:b/>
                <w:bCs/>
              </w:rPr>
              <w:t>Campo(s) chave: PER_APUR</w:t>
            </w:r>
          </w:p>
        </w:tc>
      </w:tr>
    </w:tbl>
    <w:p w:rsidR="0086037A" w:rsidRPr="00FA3856" w:rsidRDefault="0086037A" w:rsidP="0086037A">
      <w:pPr>
        <w:jc w:val="both"/>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780"/>
        <w:gridCol w:w="709"/>
        <w:gridCol w:w="1122"/>
        <w:gridCol w:w="1004"/>
        <w:gridCol w:w="1323"/>
        <w:gridCol w:w="1339"/>
      </w:tblGrid>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Campo</w:t>
            </w:r>
          </w:p>
        </w:tc>
        <w:tc>
          <w:tcPr>
            <w:tcW w:w="8780"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ipo</w:t>
            </w:r>
          </w:p>
        </w:tc>
        <w:tc>
          <w:tcPr>
            <w:tcW w:w="1122"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amanho</w:t>
            </w:r>
          </w:p>
        </w:tc>
        <w:tc>
          <w:tcPr>
            <w:tcW w:w="1004"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cimal</w:t>
            </w:r>
          </w:p>
        </w:tc>
        <w:tc>
          <w:tcPr>
            <w:tcW w:w="1323"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Valores</w:t>
            </w:r>
          </w:p>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Obrigatório</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both"/>
              <w:rPr>
                <w:rFonts w:ascii="Times New Roman" w:hAnsi="Times New Roman"/>
                <w:b/>
                <w:bCs/>
                <w:lang w:val="pt-PT"/>
              </w:rPr>
            </w:pPr>
            <w:r w:rsidRPr="00FA3856">
              <w:rPr>
                <w:rFonts w:ascii="Times New Roman" w:hAnsi="Times New Roman"/>
                <w:lang w:val="pt-PT"/>
              </w:rPr>
              <w:t>REG</w:t>
            </w:r>
          </w:p>
        </w:tc>
        <w:tc>
          <w:tcPr>
            <w:tcW w:w="8780"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both"/>
              <w:rPr>
                <w:rFonts w:ascii="Times New Roman" w:hAnsi="Times New Roman"/>
              </w:rPr>
            </w:pPr>
            <w:r w:rsidRPr="00FA3856">
              <w:rPr>
                <w:rFonts w:ascii="Times New Roman" w:hAnsi="Times New Roman"/>
              </w:rPr>
              <w:t>Texto Fixo Contendo a Identificação do Registro (T030).</w:t>
            </w:r>
          </w:p>
          <w:p w:rsidR="00B9485A" w:rsidRPr="00FA3856" w:rsidRDefault="00B9485A" w:rsidP="00B9485A">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22"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lang w:val="pt-PT"/>
              </w:rPr>
              <w:t>004</w:t>
            </w:r>
          </w:p>
        </w:tc>
        <w:tc>
          <w:tcPr>
            <w:tcW w:w="1004"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lang w:val="pt-PT"/>
              </w:rPr>
              <w:t>-</w:t>
            </w:r>
          </w:p>
        </w:tc>
        <w:tc>
          <w:tcPr>
            <w:tcW w:w="13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T030]</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lang w:val="pt-PT"/>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both"/>
              <w:rPr>
                <w:rFonts w:ascii="Times New Roman" w:hAnsi="Times New Roman"/>
                <w:lang w:val="pt-PT"/>
              </w:rPr>
            </w:pPr>
            <w:r w:rsidRPr="00FA3856">
              <w:rPr>
                <w:rFonts w:ascii="Times New Roman" w:hAnsi="Times New Roman"/>
              </w:rPr>
              <w:t>DT_INI</w:t>
            </w:r>
          </w:p>
        </w:tc>
        <w:tc>
          <w:tcPr>
            <w:tcW w:w="8780"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jc w:val="both"/>
              <w:rPr>
                <w:szCs w:val="20"/>
              </w:rPr>
            </w:pPr>
            <w:r w:rsidRPr="00FA3856">
              <w:rPr>
                <w:szCs w:val="20"/>
              </w:rPr>
              <w:t>Data do Início do Período.</w:t>
            </w:r>
          </w:p>
          <w:p w:rsidR="00B9485A" w:rsidRPr="00FA3856" w:rsidRDefault="00B9485A" w:rsidP="00B9485A">
            <w:pPr>
              <w:jc w:val="both"/>
              <w:rPr>
                <w:szCs w:val="20"/>
              </w:rPr>
            </w:pPr>
          </w:p>
        </w:tc>
        <w:tc>
          <w:tcPr>
            <w:tcW w:w="70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N</w:t>
            </w:r>
          </w:p>
        </w:tc>
        <w:tc>
          <w:tcPr>
            <w:tcW w:w="1122"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008</w:t>
            </w:r>
          </w:p>
        </w:tc>
        <w:tc>
          <w:tcPr>
            <w:tcW w:w="1004"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rPr>
            </w:pPr>
            <w:r w:rsidRPr="00FA3856">
              <w:rPr>
                <w:rFonts w:ascii="Times New Roman" w:hAnsi="Times New Roman"/>
              </w:rPr>
              <w:t>-</w:t>
            </w:r>
          </w:p>
        </w:tc>
        <w:tc>
          <w:tcPr>
            <w:tcW w:w="13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both"/>
              <w:rPr>
                <w:rFonts w:ascii="Times New Roman" w:hAnsi="Times New Roman"/>
                <w:lang w:val="pt-PT"/>
              </w:rPr>
            </w:pPr>
            <w:r w:rsidRPr="00FA3856">
              <w:rPr>
                <w:rFonts w:ascii="Times New Roman" w:hAnsi="Times New Roman"/>
              </w:rPr>
              <w:t>DT_FIN</w:t>
            </w:r>
          </w:p>
        </w:tc>
        <w:tc>
          <w:tcPr>
            <w:tcW w:w="8780"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jc w:val="both"/>
              <w:rPr>
                <w:szCs w:val="20"/>
              </w:rPr>
            </w:pPr>
            <w:r w:rsidRPr="00FA3856">
              <w:rPr>
                <w:szCs w:val="20"/>
              </w:rPr>
              <w:t>Data do Fim do Período.</w:t>
            </w:r>
          </w:p>
          <w:p w:rsidR="00B9485A" w:rsidRPr="00FA3856" w:rsidRDefault="00B9485A" w:rsidP="00B9485A">
            <w:pPr>
              <w:jc w:val="both"/>
              <w:rPr>
                <w:szCs w:val="20"/>
              </w:rPr>
            </w:pPr>
          </w:p>
        </w:tc>
        <w:tc>
          <w:tcPr>
            <w:tcW w:w="70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N</w:t>
            </w:r>
          </w:p>
        </w:tc>
        <w:tc>
          <w:tcPr>
            <w:tcW w:w="1122"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008</w:t>
            </w:r>
          </w:p>
        </w:tc>
        <w:tc>
          <w:tcPr>
            <w:tcW w:w="1004"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rPr>
            </w:pPr>
            <w:r w:rsidRPr="00FA3856">
              <w:rPr>
                <w:rFonts w:ascii="Times New Roman" w:hAnsi="Times New Roman"/>
              </w:rPr>
              <w:t>-</w:t>
            </w:r>
          </w:p>
        </w:tc>
        <w:tc>
          <w:tcPr>
            <w:tcW w:w="13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both"/>
              <w:rPr>
                <w:rFonts w:ascii="Times New Roman" w:hAnsi="Times New Roman"/>
                <w:b/>
                <w:bCs/>
                <w:lang w:val="pt-PT"/>
              </w:rPr>
            </w:pPr>
            <w:r w:rsidRPr="00FA3856">
              <w:rPr>
                <w:rFonts w:ascii="Times New Roman" w:hAnsi="Times New Roman"/>
                <w:lang w:val="pt-PT"/>
              </w:rPr>
              <w:t>PER_APUR</w:t>
            </w:r>
          </w:p>
        </w:tc>
        <w:tc>
          <w:tcPr>
            <w:tcW w:w="8780"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jc w:val="both"/>
              <w:rPr>
                <w:szCs w:val="20"/>
              </w:rPr>
            </w:pPr>
            <w:r w:rsidRPr="00FA3856">
              <w:rPr>
                <w:szCs w:val="20"/>
                <w:lang w:val="pt-PT"/>
              </w:rPr>
              <w:t>T01 – 1º Trimestre</w:t>
            </w:r>
          </w:p>
          <w:p w:rsidR="00B9485A" w:rsidRPr="00FA3856" w:rsidRDefault="00B9485A" w:rsidP="00EC4ABB">
            <w:pPr>
              <w:jc w:val="both"/>
              <w:rPr>
                <w:szCs w:val="20"/>
                <w:lang w:val="pt-PT"/>
              </w:rPr>
            </w:pPr>
            <w:r w:rsidRPr="00FA3856">
              <w:rPr>
                <w:szCs w:val="20"/>
                <w:lang w:val="pt-PT"/>
              </w:rPr>
              <w:t>T02 – 2º Trimestre</w:t>
            </w:r>
          </w:p>
          <w:p w:rsidR="00B9485A" w:rsidRPr="00FA3856" w:rsidRDefault="00B9485A" w:rsidP="00EC4ABB">
            <w:pPr>
              <w:pStyle w:val="NormalWeb"/>
              <w:widowControl w:val="0"/>
              <w:autoSpaceDE w:val="0"/>
              <w:autoSpaceDN w:val="0"/>
              <w:adjustRightInd w:val="0"/>
              <w:spacing w:before="0" w:after="0"/>
              <w:jc w:val="both"/>
              <w:rPr>
                <w:rFonts w:ascii="Times New Roman" w:hAnsi="Times New Roman" w:cs="Times New Roman"/>
                <w:szCs w:val="20"/>
                <w:lang w:val="pt-PT"/>
              </w:rPr>
            </w:pPr>
            <w:r w:rsidRPr="00FA3856">
              <w:rPr>
                <w:rFonts w:ascii="Times New Roman" w:hAnsi="Times New Roman" w:cs="Times New Roman"/>
                <w:szCs w:val="20"/>
                <w:lang w:val="pt-PT"/>
              </w:rPr>
              <w:t xml:space="preserve">T03 – 3º Trimestre </w:t>
            </w:r>
          </w:p>
          <w:p w:rsidR="00B9485A" w:rsidRPr="00FA3856" w:rsidRDefault="00B9485A" w:rsidP="00EC4ABB">
            <w:pPr>
              <w:jc w:val="both"/>
              <w:rPr>
                <w:szCs w:val="20"/>
                <w:lang w:val="pt-PT"/>
              </w:rPr>
            </w:pPr>
            <w:r w:rsidRPr="00FA3856">
              <w:rPr>
                <w:szCs w:val="20"/>
                <w:lang w:val="pt-PT"/>
              </w:rPr>
              <w:t>T04 – 4º Trimestre</w:t>
            </w:r>
          </w:p>
          <w:p w:rsidR="00B9485A" w:rsidRPr="00FA3856" w:rsidRDefault="00B9485A" w:rsidP="00EC4ABB">
            <w:pPr>
              <w:jc w:val="both"/>
              <w:rPr>
                <w:szCs w:val="20"/>
                <w:lang w:val="pt-PT"/>
              </w:rPr>
            </w:pPr>
            <w:r w:rsidRPr="00FA3856">
              <w:rPr>
                <w:szCs w:val="20"/>
                <w:lang w:val="pt-PT"/>
              </w:rPr>
              <w:t>Regra: o período deve estar compreendido entre a data início e data fim da escrituração.</w:t>
            </w:r>
          </w:p>
          <w:p w:rsidR="00B9485A" w:rsidRPr="00FA3856" w:rsidRDefault="00B9485A" w:rsidP="00EC4ABB">
            <w:pPr>
              <w:jc w:val="both"/>
              <w:rPr>
                <w:b/>
                <w:bCs/>
                <w:szCs w:val="20"/>
                <w:lang w:val="pt-PT" w:eastAsia="ar-SA"/>
              </w:rPr>
            </w:pPr>
          </w:p>
          <w:p w:rsidR="00B9485A" w:rsidRPr="00FA3856" w:rsidRDefault="00B9485A" w:rsidP="00EC4ABB">
            <w:pPr>
              <w:jc w:val="both"/>
              <w:rPr>
                <w:szCs w:val="20"/>
                <w:lang w:val="pt-PT"/>
              </w:rPr>
            </w:pPr>
            <w:r w:rsidRPr="00FA3856">
              <w:rPr>
                <w:szCs w:val="20"/>
                <w:lang w:val="pt-PT"/>
              </w:rPr>
              <w:t xml:space="preserve">SE 0010.FORMA_APUR = “T” </w:t>
            </w:r>
          </w:p>
          <w:p w:rsidR="00B9485A" w:rsidRPr="00FA3856" w:rsidRDefault="00B9485A" w:rsidP="00EC4ABB">
            <w:pPr>
              <w:pStyle w:val="PSDS-CorpodeTexto0"/>
              <w:jc w:val="both"/>
              <w:rPr>
                <w:rFonts w:ascii="Times New Roman" w:hAnsi="Times New Roman"/>
                <w:b/>
                <w:bCs/>
                <w:lang w:val="pt-PT"/>
              </w:rPr>
            </w:pPr>
            <w:r w:rsidRPr="00FA3856">
              <w:rPr>
                <w:rFonts w:ascii="Times New Roman" w:hAnsi="Times New Roman"/>
                <w:lang w:val="pt-PT"/>
              </w:rPr>
              <w:t>- Deve existir um registro [T01..T04] para cada trimestre marcado no 0010.FORMA_TRIB_PER[1..4] como “A”</w:t>
            </w:r>
          </w:p>
        </w:tc>
        <w:tc>
          <w:tcPr>
            <w:tcW w:w="70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22"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lang w:val="pt-PT"/>
              </w:rPr>
              <w:t>003</w:t>
            </w:r>
          </w:p>
        </w:tc>
        <w:tc>
          <w:tcPr>
            <w:tcW w:w="1004"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rPr>
              <w:t>-</w:t>
            </w:r>
          </w:p>
        </w:tc>
        <w:tc>
          <w:tcPr>
            <w:tcW w:w="132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w:t>
            </w:r>
            <w:r w:rsidRPr="00FA3856">
              <w:rPr>
                <w:rFonts w:ascii="Times New Roman" w:hAnsi="Times New Roman"/>
                <w:bCs/>
                <w:lang w:val="en-US"/>
              </w:rPr>
              <w:t>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lang w:val="pt-PT"/>
              </w:rPr>
              <w:t>Sim</w:t>
            </w:r>
          </w:p>
        </w:tc>
      </w:tr>
    </w:tbl>
    <w:p w:rsidR="00D41C23" w:rsidRPr="00FA3856" w:rsidRDefault="00D41C23" w:rsidP="00D41C2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D41C23" w:rsidRPr="00FA3856" w:rsidRDefault="00D41C23" w:rsidP="00D41C23">
      <w:pPr>
        <w:pStyle w:val="Corpodetexto"/>
        <w:ind w:left="708" w:firstLine="12"/>
        <w:rPr>
          <w:rFonts w:ascii="Times New Roman" w:hAnsi="Times New Roman"/>
          <w:szCs w:val="20"/>
        </w:rPr>
      </w:pPr>
    </w:p>
    <w:p w:rsidR="00D41C23" w:rsidRPr="00FA3856" w:rsidRDefault="00E81A1E" w:rsidP="00D41C23">
      <w:pPr>
        <w:pStyle w:val="Corpodetexto"/>
        <w:ind w:left="708" w:firstLine="12"/>
        <w:rPr>
          <w:rFonts w:ascii="Times New Roman" w:hAnsi="Times New Roman"/>
          <w:szCs w:val="20"/>
        </w:rPr>
      </w:pPr>
      <w:hyperlink r:id="rId204"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DUPLICIDADE_DESPREZ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o registro já foi importado anteriormente, de acordo com a chave e os registros pais. Se a regra não for cumprida, a ECF gera um aviso.</w:t>
      </w:r>
    </w:p>
    <w:p w:rsidR="00D41C23" w:rsidRPr="00FA3856" w:rsidRDefault="00D41C23" w:rsidP="00D41C23">
      <w:pPr>
        <w:pStyle w:val="Corpodetexto"/>
        <w:ind w:left="708" w:firstLine="12"/>
        <w:rPr>
          <w:rFonts w:ascii="Times New Roman" w:hAnsi="Times New Roman"/>
          <w:szCs w:val="20"/>
        </w:rPr>
      </w:pPr>
    </w:p>
    <w:p w:rsidR="00D41C23" w:rsidRPr="00FA3856" w:rsidRDefault="00E81A1E" w:rsidP="00D41C23">
      <w:pPr>
        <w:pStyle w:val="Corpodetexto"/>
        <w:ind w:left="708" w:firstLine="12"/>
        <w:rPr>
          <w:rFonts w:ascii="Times New Roman" w:hAnsi="Times New Roman"/>
          <w:b/>
          <w:szCs w:val="20"/>
        </w:rPr>
      </w:pPr>
      <w:hyperlink r:id="rId205"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PERIODO_DESPREZADO</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D41C23" w:rsidRPr="00FA3856" w:rsidRDefault="00D41C23" w:rsidP="00D41C23">
      <w:pPr>
        <w:pStyle w:val="Corpodetexto"/>
        <w:ind w:left="708" w:firstLine="12"/>
        <w:rPr>
          <w:rFonts w:ascii="Times New Roman" w:hAnsi="Times New Roman"/>
          <w:b/>
          <w:szCs w:val="20"/>
        </w:rPr>
      </w:pPr>
    </w:p>
    <w:p w:rsidR="00D41C23" w:rsidRPr="00FA3856" w:rsidRDefault="00E81A1E" w:rsidP="00D41C23">
      <w:pPr>
        <w:pStyle w:val="Corpodetexto"/>
        <w:ind w:left="708" w:firstLine="12"/>
        <w:rPr>
          <w:rFonts w:ascii="Times New Roman" w:hAnsi="Times New Roman"/>
          <w:szCs w:val="20"/>
        </w:rPr>
      </w:pPr>
      <w:hyperlink r:id="rId206"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LINHA_ALTER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deve ser alterada, pois as datas não compatíveis com o período da ECF. Gera um aviso.</w:t>
      </w:r>
    </w:p>
    <w:p w:rsidR="00D80608" w:rsidRPr="00FA3856" w:rsidRDefault="00B9485A" w:rsidP="00D8060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CD73D7" w:rsidRPr="00FA3856">
        <w:rPr>
          <w:rFonts w:ascii="Times New Roman" w:hAnsi="Times New Roman"/>
          <w:b/>
          <w:color w:val="002060"/>
          <w:szCs w:val="20"/>
        </w:rPr>
        <w:t>|T030|0104</w:t>
      </w:r>
      <w:r w:rsidR="00D80608" w:rsidRPr="00FA3856">
        <w:rPr>
          <w:rFonts w:ascii="Times New Roman" w:hAnsi="Times New Roman"/>
          <w:b/>
          <w:color w:val="002060"/>
          <w:szCs w:val="20"/>
        </w:rPr>
        <w:t>2014|</w:t>
      </w:r>
      <w:r w:rsidR="00CD73D7" w:rsidRPr="00FA3856">
        <w:rPr>
          <w:rFonts w:ascii="Times New Roman" w:hAnsi="Times New Roman"/>
          <w:b/>
          <w:color w:val="002060"/>
          <w:szCs w:val="20"/>
        </w:rPr>
        <w:t>30062014|T02</w:t>
      </w:r>
      <w:r w:rsidR="00D80608" w:rsidRPr="00FA3856">
        <w:rPr>
          <w:rFonts w:ascii="Times New Roman" w:hAnsi="Times New Roman"/>
          <w:b/>
          <w:color w:val="002060"/>
          <w:szCs w:val="20"/>
        </w:rPr>
        <w:t>|</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30|: Identificação do tipo do registro.</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0104</w:t>
      </w:r>
      <w:r w:rsidRPr="00FA3856">
        <w:rPr>
          <w:rFonts w:ascii="Times New Roman" w:hAnsi="Times New Roman"/>
          <w:color w:val="002060"/>
          <w:szCs w:val="20"/>
        </w:rPr>
        <w:t xml:space="preserve">2014|: </w:t>
      </w:r>
      <w:r w:rsidR="00CD73D7" w:rsidRPr="00FA3856">
        <w:rPr>
          <w:rFonts w:ascii="Times New Roman" w:hAnsi="Times New Roman"/>
          <w:color w:val="002060"/>
          <w:szCs w:val="20"/>
        </w:rPr>
        <w:t>Data de início do período (01/04</w:t>
      </w:r>
      <w:r w:rsidRPr="00FA3856">
        <w:rPr>
          <w:rFonts w:ascii="Times New Roman" w:hAnsi="Times New Roman"/>
          <w:color w:val="002060"/>
          <w:szCs w:val="20"/>
        </w:rPr>
        <w:t>/2014).</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3006</w:t>
      </w:r>
      <w:r w:rsidRPr="00FA3856">
        <w:rPr>
          <w:rFonts w:ascii="Times New Roman" w:hAnsi="Times New Roman"/>
          <w:color w:val="002060"/>
          <w:szCs w:val="20"/>
        </w:rPr>
        <w:t>2014</w:t>
      </w:r>
      <w:r w:rsidR="00CD73D7" w:rsidRPr="00FA3856">
        <w:rPr>
          <w:rFonts w:ascii="Times New Roman" w:hAnsi="Times New Roman"/>
          <w:color w:val="002060"/>
          <w:szCs w:val="20"/>
        </w:rPr>
        <w:t>|: Data de fim do período (30/06</w:t>
      </w:r>
      <w:r w:rsidRPr="00FA3856">
        <w:rPr>
          <w:rFonts w:ascii="Times New Roman" w:hAnsi="Times New Roman"/>
          <w:color w:val="002060"/>
          <w:szCs w:val="20"/>
        </w:rPr>
        <w:t>/2014).</w:t>
      </w:r>
    </w:p>
    <w:p w:rsidR="00D80608" w:rsidRPr="00FA3856" w:rsidRDefault="00CD73D7"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2|: Período de apuração (T02 = 2</w:t>
      </w:r>
      <w:r w:rsidR="00D80608" w:rsidRPr="00FA3856">
        <w:rPr>
          <w:rFonts w:ascii="Times New Roman" w:hAnsi="Times New Roman"/>
          <w:color w:val="002060"/>
          <w:szCs w:val="20"/>
          <w:u w:val="single"/>
          <w:vertAlign w:val="superscript"/>
        </w:rPr>
        <w:t>o</w:t>
      </w:r>
      <w:r w:rsidR="00D80608" w:rsidRPr="00FA3856">
        <w:rPr>
          <w:rFonts w:ascii="Times New Roman" w:hAnsi="Times New Roman"/>
          <w:color w:val="002060"/>
          <w:szCs w:val="20"/>
        </w:rPr>
        <w:t xml:space="preserve"> Trimestre).</w:t>
      </w:r>
    </w:p>
    <w:p w:rsidR="00D80608" w:rsidRPr="00FA3856" w:rsidRDefault="00D80608">
      <w:pPr>
        <w:spacing w:after="200" w:line="276" w:lineRule="auto"/>
        <w:rPr>
          <w:b/>
          <w:bCs/>
          <w:color w:val="0000FF"/>
          <w:szCs w:val="20"/>
        </w:rPr>
      </w:pPr>
      <w:r w:rsidRPr="00FA3856">
        <w:rPr>
          <w:color w:val="0000FF"/>
          <w:szCs w:val="20"/>
        </w:rPr>
        <w:br w:type="page"/>
      </w:r>
    </w:p>
    <w:p w:rsidR="003A48EB" w:rsidRPr="00FA3856" w:rsidRDefault="003A48EB" w:rsidP="003A48EB">
      <w:pPr>
        <w:pStyle w:val="Ttulo1"/>
        <w:jc w:val="both"/>
        <w:rPr>
          <w:color w:val="0000FF"/>
          <w:szCs w:val="20"/>
        </w:rPr>
      </w:pPr>
      <w:bookmarkStart w:id="565" w:name="_Toc454359369"/>
      <w:r w:rsidRPr="00FA3856">
        <w:rPr>
          <w:color w:val="0000FF"/>
          <w:szCs w:val="20"/>
        </w:rPr>
        <w:lastRenderedPageBreak/>
        <w:t xml:space="preserve">Registro </w:t>
      </w:r>
      <w:r w:rsidR="00F11E71" w:rsidRPr="00FA3856">
        <w:rPr>
          <w:color w:val="0000FF"/>
          <w:szCs w:val="20"/>
        </w:rPr>
        <w:t>T120</w:t>
      </w:r>
      <w:r w:rsidRPr="00FA3856">
        <w:rPr>
          <w:color w:val="0000FF"/>
          <w:szCs w:val="20"/>
        </w:rPr>
        <w:t xml:space="preserve">: </w:t>
      </w:r>
      <w:r w:rsidR="00F11E71" w:rsidRPr="00FA3856">
        <w:rPr>
          <w:color w:val="0000FF"/>
          <w:szCs w:val="20"/>
        </w:rPr>
        <w:t xml:space="preserve">Apuração da Base de Cálculo do IRPJ </w:t>
      </w:r>
      <w:r w:rsidRPr="00FA3856">
        <w:rPr>
          <w:color w:val="0000FF"/>
          <w:szCs w:val="20"/>
        </w:rPr>
        <w:t xml:space="preserve">com Base no Lucro </w:t>
      </w:r>
      <w:r w:rsidR="00F11E71" w:rsidRPr="00FA3856">
        <w:rPr>
          <w:color w:val="0000FF"/>
          <w:szCs w:val="20"/>
        </w:rPr>
        <w:t>Arbitrado</w:t>
      </w:r>
      <w:bookmarkEnd w:id="565"/>
    </w:p>
    <w:p w:rsidR="003A48EB" w:rsidRPr="00FA3856" w:rsidRDefault="003A48EB" w:rsidP="003A48EB">
      <w:pPr>
        <w:rPr>
          <w:szCs w:val="20"/>
        </w:rPr>
      </w:pPr>
    </w:p>
    <w:p w:rsidR="003F78B1" w:rsidRPr="00FA3856" w:rsidRDefault="00D80608" w:rsidP="00D80608">
      <w:pPr>
        <w:pStyle w:val="PSDS-CorpodeTexto0"/>
        <w:ind w:firstLine="708"/>
        <w:rPr>
          <w:rFonts w:ascii="Times New Roman" w:hAnsi="Times New Roman"/>
        </w:rPr>
      </w:pPr>
      <w:r w:rsidRPr="00FA3856">
        <w:rPr>
          <w:rFonts w:ascii="Times New Roman" w:hAnsi="Times New Roman"/>
        </w:rPr>
        <w:t>Este registro deve ser preenchido</w:t>
      </w:r>
      <w:r w:rsidR="003F78B1" w:rsidRPr="00FA3856">
        <w:rPr>
          <w:rFonts w:ascii="Times New Roman" w:hAnsi="Times New Roman"/>
        </w:rPr>
        <w:t xml:space="preserve"> pela pessoa jurídica que apurou imposto de renda pelo lucro arbitrado em um ou mais trimestres do ano-calendário. </w:t>
      </w:r>
    </w:p>
    <w:p w:rsidR="003A48EB" w:rsidRPr="00FA3856" w:rsidRDefault="003F78B1" w:rsidP="000130DC">
      <w:pPr>
        <w:pStyle w:val="PSDS-CorpodeTexto0"/>
        <w:ind w:firstLine="708"/>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A48EB"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48EB" w:rsidRPr="00FA3856" w:rsidRDefault="003A48EB" w:rsidP="00F11E71">
            <w:pPr>
              <w:pStyle w:val="PSDS-CorpodeTexto0"/>
              <w:jc w:val="center"/>
              <w:rPr>
                <w:rFonts w:ascii="Times New Roman" w:hAnsi="Times New Roman"/>
                <w:b/>
                <w:bCs/>
              </w:rPr>
            </w:pPr>
            <w:r w:rsidRPr="00FA3856">
              <w:rPr>
                <w:rFonts w:ascii="Times New Roman" w:hAnsi="Times New Roman"/>
                <w:b/>
                <w:bCs/>
              </w:rPr>
              <w:t xml:space="preserve">REGISTRO </w:t>
            </w:r>
            <w:r w:rsidR="00F11E71" w:rsidRPr="00FA3856">
              <w:rPr>
                <w:rFonts w:ascii="Times New Roman" w:hAnsi="Times New Roman"/>
                <w:b/>
                <w:bCs/>
              </w:rPr>
              <w:t>T120</w:t>
            </w:r>
            <w:r w:rsidRPr="00FA3856">
              <w:rPr>
                <w:rFonts w:ascii="Times New Roman" w:hAnsi="Times New Roman"/>
                <w:b/>
                <w:bCs/>
              </w:rPr>
              <w:t xml:space="preserve">: </w:t>
            </w:r>
            <w:r w:rsidR="00F11E71" w:rsidRPr="00FA3856">
              <w:rPr>
                <w:rFonts w:ascii="Times New Roman" w:hAnsi="Times New Roman"/>
                <w:b/>
              </w:rPr>
              <w:t>APURAÇÃO DA BASE DE CÁLCULO DO IPRJ COM BASE NO LUCRO ARBITRADO</w:t>
            </w:r>
          </w:p>
        </w:tc>
      </w:tr>
      <w:tr w:rsidR="003A48EB"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3A48EB" w:rsidRPr="00FA3856" w:rsidRDefault="00E81A1E" w:rsidP="00A84E88">
            <w:pPr>
              <w:pStyle w:val="PSDS-CorpodeTexto0"/>
              <w:rPr>
                <w:rFonts w:ascii="Times New Roman" w:hAnsi="Times New Roman"/>
                <w:b/>
              </w:rPr>
            </w:pPr>
            <w:hyperlink r:id="rId207" w:anchor="REGRA_OCORRENCIA_UNITARIA_ARQ" w:history="1">
              <w:r w:rsidR="00A84E88" w:rsidRPr="00FA3856">
                <w:rPr>
                  <w:rFonts w:ascii="Times New Roman" w:hAnsi="Times New Roman"/>
                  <w:b/>
                </w:rPr>
                <w:t>REGRA_</w:t>
              </w:r>
            </w:hyperlink>
            <w:r w:rsidR="00A84E88" w:rsidRPr="00FA3856">
              <w:rPr>
                <w:rFonts w:ascii="Times New Roman" w:hAnsi="Times New Roman"/>
                <w:b/>
              </w:rPr>
              <w:t>DUPLICIDADE_DESPREZADA</w:t>
            </w:r>
          </w:p>
          <w:p w:rsidR="00A84E88" w:rsidRPr="00FA3856" w:rsidRDefault="00E81A1E" w:rsidP="00A84E88">
            <w:pPr>
              <w:pStyle w:val="PSDS-CorpodeTexto0"/>
              <w:rPr>
                <w:rFonts w:ascii="Times New Roman" w:hAnsi="Times New Roman"/>
                <w:b/>
              </w:rPr>
            </w:pPr>
            <w:hyperlink r:id="rId208"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DESPREZADA</w:t>
            </w:r>
          </w:p>
          <w:p w:rsidR="00A84E88" w:rsidRPr="00FA3856" w:rsidRDefault="00E81A1E" w:rsidP="00A84E88">
            <w:pPr>
              <w:pStyle w:val="PSDS-CorpodeTexto0"/>
              <w:rPr>
                <w:rFonts w:ascii="Times New Roman" w:hAnsi="Times New Roman"/>
                <w:b/>
                <w:bCs/>
              </w:rPr>
            </w:pPr>
            <w:hyperlink r:id="rId209"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ATUALIZADA</w:t>
            </w:r>
          </w:p>
        </w:tc>
      </w:tr>
      <w:tr w:rsidR="003A48EB"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Ocorrência – 0:N</w:t>
            </w:r>
          </w:p>
        </w:tc>
      </w:tr>
      <w:tr w:rsidR="003A48EB"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A48EB" w:rsidRPr="00FA3856" w:rsidRDefault="003A48EB" w:rsidP="00EC4ABB">
            <w:pPr>
              <w:pStyle w:val="PSDS-CorpodeTexto0"/>
              <w:rPr>
                <w:rFonts w:ascii="Times New Roman" w:hAnsi="Times New Roman"/>
                <w:b/>
                <w:bCs/>
              </w:rPr>
            </w:pPr>
            <w:r w:rsidRPr="00FA3856">
              <w:rPr>
                <w:rFonts w:ascii="Times New Roman" w:hAnsi="Times New Roman"/>
                <w:b/>
                <w:bCs/>
              </w:rPr>
              <w:t>Campo(s) chave: CODIGO</w:t>
            </w:r>
          </w:p>
        </w:tc>
      </w:tr>
    </w:tbl>
    <w:p w:rsidR="003A48EB" w:rsidRPr="00FA3856" w:rsidRDefault="003A48EB" w:rsidP="003A48EB">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Obrigatório</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B9485A" w:rsidRPr="00FA3856" w:rsidRDefault="00B9485A"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F11E71">
            <w:pPr>
              <w:pStyle w:val="PSDS-CorpodeTexto0"/>
              <w:rPr>
                <w:rFonts w:ascii="Times New Roman" w:hAnsi="Times New Roman"/>
                <w:bCs/>
                <w:lang w:val="pt-PT"/>
              </w:rPr>
            </w:pPr>
            <w:r w:rsidRPr="00FA3856">
              <w:rPr>
                <w:rFonts w:ascii="Times New Roman" w:hAnsi="Times New Roman"/>
                <w:color w:val="000000"/>
              </w:rPr>
              <w:t>Texto Fixo Contendo a Identificação do Registro (T120).</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F11E71">
            <w:pPr>
              <w:pStyle w:val="PSDS-CorpodeTexto0"/>
              <w:jc w:val="center"/>
              <w:rPr>
                <w:rFonts w:ascii="Times New Roman" w:hAnsi="Times New Roman"/>
                <w:bCs/>
                <w:lang w:val="pt-PT"/>
              </w:rPr>
            </w:pPr>
            <w:r w:rsidRPr="00FA3856">
              <w:rPr>
                <w:rFonts w:ascii="Times New Roman" w:hAnsi="Times New Roman"/>
                <w:bCs/>
                <w:lang w:val="pt-PT"/>
              </w:rPr>
              <w:t>[T120]</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color w:val="000000"/>
                <w:lang w:val="pt-PT"/>
              </w:rPr>
            </w:pPr>
            <w:r w:rsidRPr="00FA3856">
              <w:rPr>
                <w:rFonts w:ascii="Times New Roman" w:hAnsi="Times New Roman"/>
                <w:color w:val="000000"/>
                <w:lang w:val="pt-PT"/>
              </w:rPr>
              <w:t>CODIGO</w:t>
            </w:r>
          </w:p>
          <w:p w:rsidR="00B9485A" w:rsidRPr="00FA3856" w:rsidRDefault="00B9485A" w:rsidP="00B9485A">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B9485A">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lang w:val="pt-PT"/>
              </w:rPr>
            </w:pPr>
            <w:r w:rsidRPr="00FA3856">
              <w:rPr>
                <w:rFonts w:ascii="Times New Roman" w:hAnsi="Times New Roman"/>
                <w:lang w:val="pt-PT"/>
              </w:rPr>
              <w:t>DESCRICAO</w:t>
            </w:r>
          </w:p>
          <w:p w:rsidR="00B9485A" w:rsidRPr="00FA3856" w:rsidRDefault="00B9485A" w:rsidP="00B9485A">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B9485A">
            <w:pPr>
              <w:pStyle w:val="PSDS-CorpodeTexto0"/>
              <w:jc w:val="center"/>
              <w:rPr>
                <w:rFonts w:ascii="Times New Roman" w:hAnsi="Times New Roman"/>
                <w:lang w:val="pt-PT"/>
              </w:rPr>
            </w:pPr>
            <w:r w:rsidRPr="00FA3856">
              <w:rPr>
                <w:rFonts w:ascii="Times New Roman" w:hAnsi="Times New Roman"/>
                <w:lang w:val="pt-PT"/>
              </w:rPr>
              <w:t>Não</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B9485A" w:rsidRPr="00FA3856" w:rsidRDefault="00B9485A"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E505D7" w:rsidRPr="00FA3856" w:rsidRDefault="00E505D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1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1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1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3A48EB">
      <w:pPr>
        <w:rPr>
          <w:b/>
          <w:szCs w:val="20"/>
          <w:lang w:val="pt-PT"/>
        </w:rPr>
      </w:pPr>
    </w:p>
    <w:p w:rsidR="003A48EB" w:rsidRPr="00FA3856" w:rsidRDefault="00FE5D23" w:rsidP="003A48EB">
      <w:pPr>
        <w:rPr>
          <w:b/>
          <w:szCs w:val="20"/>
          <w:lang w:val="pt-PT"/>
        </w:rPr>
      </w:pPr>
      <w:r w:rsidRPr="00FA3856">
        <w:rPr>
          <w:b/>
          <w:szCs w:val="20"/>
          <w:lang w:val="pt-PT"/>
        </w:rPr>
        <w:t>I</w:t>
      </w:r>
      <w:r w:rsidR="003A48EB" w:rsidRPr="00FA3856">
        <w:rPr>
          <w:b/>
          <w:szCs w:val="20"/>
          <w:lang w:val="pt-PT"/>
        </w:rPr>
        <w:t>I – Regras de Validação de Campos:</w:t>
      </w:r>
    </w:p>
    <w:p w:rsidR="003A48EB" w:rsidRPr="00FA3856"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B9485A" w:rsidRPr="00FA3856" w:rsidRDefault="00B9485A" w:rsidP="00706E65">
      <w:pPr>
        <w:rPr>
          <w:b/>
          <w:szCs w:val="20"/>
          <w:lang w:val="pt-PT"/>
        </w:rPr>
      </w:pPr>
    </w:p>
    <w:p w:rsidR="00B9485A" w:rsidRPr="00FA3856" w:rsidRDefault="00B9485A">
      <w:pPr>
        <w:spacing w:after="200" w:line="276" w:lineRule="auto"/>
        <w:rPr>
          <w:b/>
          <w:szCs w:val="20"/>
          <w:lang w:val="pt-PT"/>
        </w:rPr>
      </w:pPr>
      <w:r w:rsidRPr="00FA3856">
        <w:rPr>
          <w:b/>
          <w:szCs w:val="20"/>
          <w:lang w:val="pt-PT"/>
        </w:rPr>
        <w:br w:type="page"/>
      </w:r>
    </w:p>
    <w:p w:rsidR="00706E65" w:rsidRPr="00FA3856" w:rsidRDefault="00706E65" w:rsidP="00706E65">
      <w:pPr>
        <w:rPr>
          <w:b/>
          <w:szCs w:val="20"/>
          <w:lang w:val="pt-PT"/>
        </w:rPr>
      </w:pPr>
      <w:r w:rsidRPr="00FA3856">
        <w:rPr>
          <w:b/>
          <w:szCs w:val="20"/>
          <w:lang w:val="pt-PT"/>
        </w:rPr>
        <w:lastRenderedPageBreak/>
        <w:t>I</w:t>
      </w:r>
      <w:r w:rsidR="00B9485A" w:rsidRPr="00FA3856">
        <w:rPr>
          <w:b/>
          <w:szCs w:val="20"/>
          <w:lang w:val="pt-PT"/>
        </w:rPr>
        <w:t>I</w:t>
      </w:r>
      <w:r w:rsidRPr="00FA3856">
        <w:rPr>
          <w:b/>
          <w:szCs w:val="20"/>
          <w:lang w:val="pt-PT"/>
        </w:rPr>
        <w:t>I – Tabela Dinâmica:</w:t>
      </w:r>
    </w:p>
    <w:p w:rsidR="000130DC" w:rsidRPr="00FA3856" w:rsidRDefault="000130DC" w:rsidP="00706E65">
      <w:pPr>
        <w:rPr>
          <w:b/>
          <w:szCs w:val="20"/>
          <w:lang w:val="pt-PT"/>
        </w:rPr>
      </w:pPr>
    </w:p>
    <w:tbl>
      <w:tblPr>
        <w:tblpPr w:leftFromText="141" w:rightFromText="141" w:vertAnchor="text" w:tblpY="1"/>
        <w:tblOverlap w:val="never"/>
        <w:tblW w:w="16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349"/>
        <w:gridCol w:w="940"/>
        <w:gridCol w:w="907"/>
        <w:gridCol w:w="629"/>
        <w:gridCol w:w="1185"/>
        <w:gridCol w:w="3822"/>
        <w:gridCol w:w="4207"/>
      </w:tblGrid>
      <w:tr w:rsidR="005B30D4" w:rsidRPr="00FA3856" w:rsidTr="00B42186">
        <w:trPr>
          <w:trHeight w:val="20"/>
          <w:tblHeader/>
        </w:trPr>
        <w:tc>
          <w:tcPr>
            <w:tcW w:w="0" w:type="auto"/>
            <w:shd w:val="clear" w:color="000000" w:fill="FFFFFF"/>
            <w:noWrap/>
            <w:vAlign w:val="bottom"/>
            <w:hideMark/>
          </w:tcPr>
          <w:p w:rsidR="005B30D4" w:rsidRPr="00FA3856" w:rsidRDefault="005B30D4" w:rsidP="00D80608">
            <w:pPr>
              <w:jc w:val="center"/>
              <w:rPr>
                <w:b/>
                <w:bCs/>
                <w:color w:val="000000"/>
                <w:szCs w:val="20"/>
              </w:rPr>
            </w:pPr>
            <w:r w:rsidRPr="00FA3856">
              <w:rPr>
                <w:b/>
                <w:bCs/>
                <w:color w:val="000000"/>
                <w:szCs w:val="20"/>
              </w:rPr>
              <w:t>CÓDIGO</w:t>
            </w:r>
          </w:p>
        </w:tc>
        <w:tc>
          <w:tcPr>
            <w:tcW w:w="0" w:type="auto"/>
            <w:shd w:val="clear" w:color="auto" w:fill="auto"/>
            <w:noWrap/>
            <w:vAlign w:val="bottom"/>
            <w:hideMark/>
          </w:tcPr>
          <w:p w:rsidR="005B30D4" w:rsidRPr="00FA3856" w:rsidRDefault="005B30D4" w:rsidP="00D80608">
            <w:pPr>
              <w:jc w:val="center"/>
              <w:rPr>
                <w:b/>
                <w:bCs/>
                <w:color w:val="000000"/>
                <w:szCs w:val="20"/>
              </w:rPr>
            </w:pPr>
            <w:r w:rsidRPr="00FA3856">
              <w:rPr>
                <w:b/>
                <w:bCs/>
                <w:color w:val="000000"/>
                <w:szCs w:val="20"/>
              </w:rPr>
              <w:t>DESCRIÇÃO</w:t>
            </w:r>
          </w:p>
        </w:tc>
        <w:tc>
          <w:tcPr>
            <w:tcW w:w="0" w:type="auto"/>
            <w:shd w:val="clear" w:color="auto" w:fill="auto"/>
            <w:noWrap/>
            <w:vAlign w:val="bottom"/>
            <w:hideMark/>
          </w:tcPr>
          <w:p w:rsidR="005B30D4" w:rsidRPr="00FA3856" w:rsidRDefault="005B30D4" w:rsidP="00D80608">
            <w:pPr>
              <w:jc w:val="center"/>
              <w:rPr>
                <w:b/>
                <w:bCs/>
                <w:color w:val="000000"/>
                <w:szCs w:val="20"/>
              </w:rPr>
            </w:pPr>
            <w:r w:rsidRPr="00FA3856">
              <w:rPr>
                <w:b/>
                <w:bCs/>
                <w:color w:val="000000"/>
                <w:szCs w:val="20"/>
              </w:rPr>
              <w:t>DT_INI</w:t>
            </w:r>
          </w:p>
        </w:tc>
        <w:tc>
          <w:tcPr>
            <w:tcW w:w="0" w:type="auto"/>
            <w:shd w:val="clear" w:color="auto" w:fill="auto"/>
            <w:noWrap/>
            <w:vAlign w:val="bottom"/>
            <w:hideMark/>
          </w:tcPr>
          <w:p w:rsidR="005B30D4" w:rsidRPr="00FA3856" w:rsidRDefault="005B30D4" w:rsidP="00D80608">
            <w:pPr>
              <w:jc w:val="center"/>
              <w:rPr>
                <w:b/>
                <w:bCs/>
                <w:color w:val="000000"/>
                <w:szCs w:val="20"/>
              </w:rPr>
            </w:pPr>
            <w:r w:rsidRPr="00FA3856">
              <w:rPr>
                <w:b/>
                <w:bCs/>
                <w:color w:val="000000"/>
                <w:szCs w:val="20"/>
              </w:rPr>
              <w:t>DT_FIM</w:t>
            </w:r>
          </w:p>
        </w:tc>
        <w:tc>
          <w:tcPr>
            <w:tcW w:w="0" w:type="auto"/>
            <w:shd w:val="clear" w:color="auto" w:fill="auto"/>
            <w:noWrap/>
            <w:vAlign w:val="bottom"/>
            <w:hideMark/>
          </w:tcPr>
          <w:p w:rsidR="005B30D4" w:rsidRPr="00FA3856" w:rsidRDefault="005B30D4" w:rsidP="00D80608">
            <w:pPr>
              <w:jc w:val="center"/>
              <w:rPr>
                <w:b/>
                <w:bCs/>
                <w:color w:val="000000"/>
                <w:szCs w:val="20"/>
              </w:rPr>
            </w:pPr>
            <w:r w:rsidRPr="00FA3856">
              <w:rPr>
                <w:b/>
                <w:bCs/>
                <w:color w:val="000000"/>
                <w:szCs w:val="20"/>
              </w:rPr>
              <w:t>TIPO</w:t>
            </w:r>
          </w:p>
        </w:tc>
        <w:tc>
          <w:tcPr>
            <w:tcW w:w="0" w:type="auto"/>
            <w:shd w:val="clear" w:color="auto" w:fill="auto"/>
            <w:noWrap/>
            <w:vAlign w:val="bottom"/>
            <w:hideMark/>
          </w:tcPr>
          <w:p w:rsidR="005B30D4" w:rsidRPr="00FA3856" w:rsidRDefault="005B30D4" w:rsidP="00D80608">
            <w:pPr>
              <w:jc w:val="center"/>
              <w:rPr>
                <w:b/>
                <w:bCs/>
                <w:color w:val="000000"/>
                <w:szCs w:val="20"/>
              </w:rPr>
            </w:pPr>
            <w:r w:rsidRPr="00FA3856">
              <w:rPr>
                <w:b/>
                <w:bCs/>
                <w:color w:val="000000"/>
                <w:szCs w:val="20"/>
              </w:rPr>
              <w:t>FORMATO</w:t>
            </w:r>
          </w:p>
        </w:tc>
        <w:tc>
          <w:tcPr>
            <w:tcW w:w="0" w:type="auto"/>
            <w:vAlign w:val="bottom"/>
          </w:tcPr>
          <w:p w:rsidR="005B30D4" w:rsidRPr="00FA3856" w:rsidRDefault="005B30D4" w:rsidP="00D80608">
            <w:pPr>
              <w:jc w:val="center"/>
              <w:rPr>
                <w:b/>
                <w:bCs/>
                <w:color w:val="000000"/>
                <w:szCs w:val="20"/>
              </w:rPr>
            </w:pPr>
            <w:r w:rsidRPr="00FA3856">
              <w:rPr>
                <w:b/>
                <w:bCs/>
                <w:color w:val="000000"/>
                <w:szCs w:val="20"/>
              </w:rPr>
              <w:t>FÓRMULA</w:t>
            </w:r>
          </w:p>
        </w:tc>
        <w:tc>
          <w:tcPr>
            <w:tcW w:w="4207" w:type="dxa"/>
            <w:shd w:val="clear" w:color="auto" w:fill="auto"/>
            <w:vAlign w:val="bottom"/>
          </w:tcPr>
          <w:p w:rsidR="005B30D4" w:rsidRPr="00FA3856" w:rsidRDefault="005B30D4" w:rsidP="00D80608">
            <w:pPr>
              <w:jc w:val="center"/>
              <w:rPr>
                <w:b/>
                <w:bCs/>
                <w:color w:val="000000"/>
                <w:szCs w:val="20"/>
              </w:rPr>
            </w:pPr>
            <w:r w:rsidRPr="00FA3856">
              <w:rPr>
                <w:b/>
                <w:bCs/>
                <w:szCs w:val="20"/>
              </w:rPr>
              <w:t>ORIENTAÇÕES</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DISCRIMINAÇÃO DA RECEITA BRUTA</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 </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R</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 </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2</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eita Bruta Sujeita ao Percentual de 1,92%</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r w:rsidRPr="00FA3856">
              <w:rPr>
                <w:bCs/>
                <w:color w:val="000000"/>
                <w:szCs w:val="20"/>
              </w:rPr>
              <w:t>Valor da receita bruta sujeita ao percentual de 1,92%.</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4</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eita Bruta Sujeita ao Percentual de 9,6%</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r w:rsidRPr="00FA3856">
              <w:rPr>
                <w:bCs/>
                <w:color w:val="000000"/>
                <w:szCs w:val="20"/>
              </w:rPr>
              <w:t>Valor da receita bruta sujeita ao percentual de 9,6%.</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6</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eita Bruta Sujeita ao Percentual de 19,2%</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r w:rsidRPr="00FA3856">
              <w:rPr>
                <w:bCs/>
                <w:color w:val="000000"/>
                <w:szCs w:val="20"/>
              </w:rPr>
              <w:t>Valor da receita bruta sujeita ao percentual de 19,2%.</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8</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eita Bruta Sujeita ao Percentual de 38,4%</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r w:rsidRPr="00FA3856">
              <w:rPr>
                <w:bCs/>
                <w:color w:val="000000"/>
                <w:szCs w:val="20"/>
              </w:rPr>
              <w:t>Valor da receita bruta sujeita ao percentual de 38,4%.</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0</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eita Bruta Sujeita ao Percentual de 45%</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 </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D80608">
            <w:pPr>
              <w:jc w:val="both"/>
              <w:rPr>
                <w:bCs/>
                <w:color w:val="000000"/>
                <w:szCs w:val="20"/>
              </w:rPr>
            </w:pPr>
            <w:r w:rsidRPr="00FA3856">
              <w:rPr>
                <w:bCs/>
                <w:color w:val="000000"/>
                <w:szCs w:val="20"/>
              </w:rPr>
              <w:t>Valor da receita bruta sujeita ao percentual de 45%.</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2</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SULTADO DA APLICAÇÃO DOS PERCENTUAIS SOBRE A RECEITA BRUTA</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CNA</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B42186" w:rsidP="00D80608">
            <w:pPr>
              <w:rPr>
                <w:bCs/>
                <w:color w:val="000000"/>
                <w:szCs w:val="20"/>
              </w:rPr>
            </w:pPr>
            <w:r w:rsidRPr="00B42186">
              <w:rPr>
                <w:bCs/>
                <w:color w:val="000000"/>
                <w:szCs w:val="20"/>
              </w:rPr>
              <w:t>SE ((T120(2) * 0,0192) + (T120(4) * 0,096) + (T120(6) * 0,192) + (T120(8) * 0,384) + (T120(10) * 0,45) &gt; 0) ENTAO ((T120(2) * 0,0192) + (T120(4) * 0,096) + (T120(6) * 0,192) + (T120(8) * 0,384) + (T120(10) * 0,45)) SENAO 0 FIM_SE</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Somatório dos valores resultantes da aplicação dos percentuais sobre as receitas brutas informadas nas linhas T120/2 a T120/11.</w:t>
            </w:r>
          </w:p>
          <w:p w:rsidR="005B30D4" w:rsidRPr="00FA3856" w:rsidRDefault="005B30D4" w:rsidP="000130DC">
            <w:pPr>
              <w:pStyle w:val="PSDS-CorpodeTexto0"/>
              <w:ind w:firstLine="708"/>
              <w:jc w:val="both"/>
              <w:rPr>
                <w:rFonts w:ascii="Times New Roman" w:hAnsi="Times New Roman"/>
                <w:bCs/>
                <w:color w:val="000000"/>
              </w:rPr>
            </w:pP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3</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ndimentos e Ganhos Líquidos de Aplicações de Renda Fixa e Renda Variável</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Informar, nesta linha, os rendimentos e ganhos líquidos auferidos em aplicações no mercado de renda fixa e de renda variável no trimestre. O imposto, retido na fonte ou pago, incidente sobre tais rendimentos ou ganhos poderá ser deduzido do imposto devido no trimestre, devendo ser informado nas linhas T150/11, T150/12 ou T150/15, conforme o caso. Esses rendimentos e ganhos líquidos serão acrescidos à base de cálculo do lucro arbitrado por ocasião da alienação, resgate ou cessão do título ou da aplicação.</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4</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Juros sobre o Capital Próprio</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 xml:space="preserve">Valor dos juros sobre o capital próprio (Lei nº 9.249, de 1995, art. 9º) auferidos no trimestre. </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5</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Saldo dos Valores Cuja Tributação Tenha Sido Diferida</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Valor dos lucros diferidos de períodos de apuração anteriores, no primeiro trimestre a que se submeter à forma de tributação pelo lucro arbitrado.</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6</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cuperação de Custos e Despesas</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 xml:space="preserve">Valor correspondente a custos e despesas recuperados, inclusive com perdas no recebimento de créditos, salvo se a pessoa jurídica comprovar </w:t>
            </w:r>
            <w:r w:rsidRPr="00FA3856">
              <w:rPr>
                <w:rFonts w:ascii="Times New Roman" w:hAnsi="Times New Roman"/>
              </w:rPr>
              <w:lastRenderedPageBreak/>
              <w:t>não os ter deduzido em período anterior no qual tenha se submetido ao regime de tributação com base no lucro real ou que se refiram a período no qual tenha se submetido ao lucro presumido, arbitrado, Simples ou Simples Nacional.</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lastRenderedPageBreak/>
              <w:t>17</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Ajustes Decorrentes de Métodos - Preços de Transferências</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Ajustes decorrentes da aplicação de métodos de preços de transferências, conforme o disposto nos arts. 18 a 24 e 28 da Lei nº 9.430, de 1996.</w:t>
            </w:r>
          </w:p>
          <w:p w:rsidR="005B30D4" w:rsidRPr="00FA3856" w:rsidRDefault="005B30D4" w:rsidP="000130DC">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s valores de ajustes apurados no decorrer do ano-calendário deverão ser adicionados à base de cálculo do lucro arbitrado somente no 4º trimestre.</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8</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Multas e Vantagens Decorrentes de Rescisão Contratual</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Valor das multas ou qualquer outra vantagem auferida, ainda que a título de indenização, decorrentes de rescisão contratual (Lei nº 9.430, de 1996, art. 70).</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19</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Lucros Disponibilizados no Exterior</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 </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0130DC">
            <w:pPr>
              <w:pStyle w:val="PSDS-CorpodeTexto0"/>
              <w:jc w:val="both"/>
              <w:rPr>
                <w:rFonts w:ascii="Times New Roman" w:hAnsi="Times New Roman"/>
              </w:rPr>
            </w:pPr>
            <w:r w:rsidRPr="00FA3856">
              <w:rPr>
                <w:rFonts w:ascii="Times New Roman" w:hAnsi="Times New Roman"/>
              </w:rPr>
              <w:t xml:space="preserve">Valor correspondente aos lucros auferidos no exterior, por intermédio de filiais, sucursais, controladas ou coligadas, no trimestre em que tais lucros tiverem sido disponibilizados para a pessoa jurídica domiciliada no Brasil (Lei nº 9.532, de 1997, art. 1º, § 1º; Lei nº 9.959, de 2000, art. 3º ; </w:t>
            </w:r>
            <w:hyperlink r:id="rId213" w:anchor="MP1807" w:history="1">
              <w:r w:rsidRPr="00FA3856">
                <w:rPr>
                  <w:rFonts w:ascii="Times New Roman" w:hAnsi="Times New Roman"/>
                </w:rPr>
                <w:t>MP nº 1.991-15</w:t>
              </w:r>
            </w:hyperlink>
            <w:r w:rsidRPr="00FA3856">
              <w:rPr>
                <w:rFonts w:ascii="Times New Roman" w:hAnsi="Times New Roman"/>
              </w:rPr>
              <w:t xml:space="preserve">, de 1999, art. 35 e reedições; </w:t>
            </w:r>
            <w:hyperlink r:id="rId214" w:anchor="MP1807" w:history="1">
              <w:r w:rsidRPr="00FA3856">
                <w:rPr>
                  <w:rFonts w:ascii="Times New Roman" w:hAnsi="Times New Roman"/>
                </w:rPr>
                <w:t>MP nº 2.158-34</w:t>
              </w:r>
            </w:hyperlink>
            <w:r w:rsidRPr="00FA3856">
              <w:rPr>
                <w:rFonts w:ascii="Times New Roman" w:hAnsi="Times New Roman"/>
              </w:rPr>
              <w:t>, de 2001, art. 74).</w:t>
            </w:r>
          </w:p>
          <w:p w:rsidR="005B30D4" w:rsidRPr="00FA3856" w:rsidRDefault="005B30D4" w:rsidP="000130DC">
            <w:pPr>
              <w:pStyle w:val="PSDS-CorpodeTexto0"/>
              <w:jc w:val="both"/>
              <w:rPr>
                <w:rFonts w:ascii="Times New Roman" w:hAnsi="Times New Roman"/>
                <w:bCs/>
                <w:color w:val="000000"/>
              </w:rPr>
            </w:pPr>
            <w:r w:rsidRPr="00FA3856">
              <w:rPr>
                <w:rFonts w:ascii="Times New Roman" w:hAnsi="Times New Roman"/>
                <w:b/>
              </w:rPr>
              <w:t>Atenção</w:t>
            </w:r>
            <w:r w:rsidRPr="00FA3856">
              <w:rPr>
                <w:rFonts w:ascii="Times New Roman" w:hAnsi="Times New Roman"/>
              </w:rPr>
              <w:t>: Caso a pessoa jurídica esteja sujeita ao lucro arbitrado no 4º trimestre, deve ser adicionado, nesta linha, na coluna relativa a esse trimestre, o valor dos lucros disponibilizados do exterior que, no decorrer do ano-calendário, tenha sido excluído da base de cálculo do imposto de renda em período de apuração anterior, em virtude de a pessoa jurídica ter sido tributada com base no lucro real.</w:t>
            </w:r>
            <w:r w:rsidRPr="00FA3856">
              <w:rPr>
                <w:rFonts w:ascii="Times New Roman" w:hAnsi="Times New Roman"/>
                <w:bCs/>
                <w:color w:val="000000"/>
              </w:rPr>
              <w:t xml:space="preserve"> </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t>20</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Rendimentos e Ganhos de Capital Auferidos no Exterior</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975D68">
            <w:pPr>
              <w:pStyle w:val="PSDS-CorpodeTexto0"/>
              <w:jc w:val="both"/>
              <w:rPr>
                <w:rFonts w:ascii="Times New Roman" w:hAnsi="Times New Roman"/>
              </w:rPr>
            </w:pPr>
            <w:r w:rsidRPr="00FA3856">
              <w:rPr>
                <w:rFonts w:ascii="Times New Roman" w:hAnsi="Times New Roman"/>
              </w:rPr>
              <w:t xml:space="preserve">Os rendimentos e ganhos de capital a serem adicionados à base de cálculo do </w:t>
            </w:r>
            <w:bookmarkStart w:id="566" w:name="BM15/16"/>
            <w:bookmarkStart w:id="567" w:name="BM15/17"/>
            <w:bookmarkStart w:id="568" w:name="BM15/19"/>
            <w:bookmarkStart w:id="569" w:name="BM15/20"/>
            <w:bookmarkStart w:id="570" w:name="BM15/21"/>
            <w:bookmarkStart w:id="571" w:name="BM15/22"/>
            <w:bookmarkStart w:id="572" w:name="BM15/24"/>
            <w:bookmarkEnd w:id="566"/>
            <w:bookmarkEnd w:id="567"/>
            <w:bookmarkEnd w:id="568"/>
            <w:bookmarkEnd w:id="569"/>
            <w:bookmarkEnd w:id="570"/>
            <w:bookmarkEnd w:id="571"/>
            <w:bookmarkEnd w:id="572"/>
            <w:r w:rsidRPr="00FA3856">
              <w:rPr>
                <w:rFonts w:ascii="Times New Roman" w:hAnsi="Times New Roman"/>
              </w:rPr>
              <w:t>lucro arbitrado serão considerados pelos seus valores antes de descontado o tributo pago no país de origem.</w:t>
            </w:r>
          </w:p>
          <w:p w:rsidR="005B30D4" w:rsidRPr="00FA3856" w:rsidRDefault="005B30D4" w:rsidP="00975D68">
            <w:pPr>
              <w:pStyle w:val="PSDS-CorpodeTexto0"/>
              <w:jc w:val="both"/>
              <w:rPr>
                <w:rFonts w:ascii="Times New Roman" w:hAnsi="Times New Roman"/>
              </w:rPr>
            </w:pPr>
            <w:r w:rsidRPr="00FA3856">
              <w:rPr>
                <w:rFonts w:ascii="Times New Roman" w:hAnsi="Times New Roman"/>
              </w:rPr>
              <w:t xml:space="preserve">Os créditos de imposto de renda de que trata o art. 26 da Lei nº 9.249, de 1995, relativos a rendimentos e ganhos de capital auferidos no exterior, somente serão compensados com o imposto de renda devido </w:t>
            </w:r>
            <w:r w:rsidRPr="00FA3856">
              <w:rPr>
                <w:rFonts w:ascii="Times New Roman" w:hAnsi="Times New Roman"/>
              </w:rPr>
              <w:lastRenderedPageBreak/>
              <w:t>no Brasil, se referidos rendimentos e ganhos de capital forem computados na base de cálculo do imposto, no Brasil, até o final do segundo ano-calendário subsequente ao de sua apuração.</w:t>
            </w:r>
          </w:p>
          <w:p w:rsidR="005B30D4" w:rsidRPr="00FA3856" w:rsidRDefault="005B30D4" w:rsidP="00975D6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Caso a pessoa jurídica esteja sujeita ao lucro arbitrado no 4º trimestre, deve ser adicionado nesta linha, na coluna relativa a esse trimestre, o valor dos rendimentos e ganhos de capital auferidos no exterior que, no decorrer do ano-calendário, tenha sido excluído da base de cálculo do imposto de renda em período de apuração anterior, em virtude de a pessoa jurídica ter sido tributada com base no lucro real.</w:t>
            </w:r>
          </w:p>
        </w:tc>
      </w:tr>
      <w:tr w:rsidR="005B30D4" w:rsidRPr="00FA3856" w:rsidTr="00B42186">
        <w:trPr>
          <w:trHeight w:val="20"/>
        </w:trPr>
        <w:tc>
          <w:tcPr>
            <w:tcW w:w="0" w:type="auto"/>
            <w:shd w:val="clear" w:color="000000" w:fill="FFFFFF"/>
            <w:vAlign w:val="center"/>
            <w:hideMark/>
          </w:tcPr>
          <w:p w:rsidR="005B30D4" w:rsidRPr="00FA3856" w:rsidRDefault="005B30D4" w:rsidP="00D80608">
            <w:pPr>
              <w:jc w:val="center"/>
              <w:rPr>
                <w:bCs/>
                <w:color w:val="000000"/>
                <w:szCs w:val="20"/>
              </w:rPr>
            </w:pPr>
            <w:r w:rsidRPr="00FA3856">
              <w:rPr>
                <w:bCs/>
                <w:color w:val="000000"/>
                <w:szCs w:val="20"/>
              </w:rPr>
              <w:lastRenderedPageBreak/>
              <w:t>21</w:t>
            </w:r>
          </w:p>
        </w:tc>
        <w:tc>
          <w:tcPr>
            <w:tcW w:w="0" w:type="auto"/>
            <w:shd w:val="clear" w:color="000000" w:fill="FFFFFF"/>
            <w:vAlign w:val="center"/>
            <w:hideMark/>
          </w:tcPr>
          <w:p w:rsidR="005B30D4" w:rsidRPr="00FA3856" w:rsidRDefault="005B30D4" w:rsidP="00D80608">
            <w:pPr>
              <w:rPr>
                <w:bCs/>
                <w:color w:val="000000"/>
                <w:szCs w:val="20"/>
              </w:rPr>
            </w:pPr>
            <w:r w:rsidRPr="00FA3856">
              <w:rPr>
                <w:bCs/>
                <w:color w:val="000000"/>
                <w:szCs w:val="20"/>
              </w:rPr>
              <w:t>Variações Cambiais Ativas - Operações Liquidadas (MP nº 1.858-10/1999, art. 30)</w:t>
            </w:r>
          </w:p>
        </w:tc>
        <w:tc>
          <w:tcPr>
            <w:tcW w:w="0" w:type="auto"/>
            <w:shd w:val="clear" w:color="auto" w:fill="auto"/>
            <w:noWrap/>
            <w:vAlign w:val="bottom"/>
            <w:hideMark/>
          </w:tcPr>
          <w:p w:rsidR="005B30D4" w:rsidRPr="00FA3856" w:rsidRDefault="005B30D4" w:rsidP="00D80608">
            <w:pPr>
              <w:jc w:val="center"/>
              <w:rPr>
                <w:bCs/>
                <w:color w:val="000000"/>
                <w:szCs w:val="20"/>
              </w:rPr>
            </w:pPr>
            <w:r w:rsidRPr="00FA3856">
              <w:rPr>
                <w:bCs/>
                <w:color w:val="000000"/>
                <w:szCs w:val="20"/>
              </w:rPr>
              <w:t>01012014</w:t>
            </w:r>
          </w:p>
        </w:tc>
        <w:tc>
          <w:tcPr>
            <w:tcW w:w="0" w:type="auto"/>
            <w:shd w:val="clear" w:color="auto" w:fill="auto"/>
            <w:vAlign w:val="center"/>
            <w:hideMark/>
          </w:tcPr>
          <w:p w:rsidR="005B30D4" w:rsidRPr="00FA3856" w:rsidRDefault="005B30D4" w:rsidP="00D80608">
            <w:pPr>
              <w:rPr>
                <w:bCs/>
                <w:color w:val="000000"/>
                <w:szCs w:val="20"/>
              </w:rPr>
            </w:pPr>
            <w:r w:rsidRPr="00FA3856">
              <w:rPr>
                <w:bCs/>
                <w:color w:val="000000"/>
                <w:szCs w:val="20"/>
              </w:rPr>
              <w:t> </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E</w:t>
            </w:r>
          </w:p>
        </w:tc>
        <w:tc>
          <w:tcPr>
            <w:tcW w:w="0" w:type="auto"/>
            <w:shd w:val="clear" w:color="auto" w:fill="auto"/>
            <w:vAlign w:val="center"/>
            <w:hideMark/>
          </w:tcPr>
          <w:p w:rsidR="005B30D4" w:rsidRPr="00FA3856" w:rsidRDefault="005B30D4" w:rsidP="00D80608">
            <w:pPr>
              <w:jc w:val="center"/>
              <w:rPr>
                <w:bCs/>
                <w:color w:val="000000"/>
                <w:szCs w:val="20"/>
              </w:rPr>
            </w:pPr>
            <w:r w:rsidRPr="00FA3856">
              <w:rPr>
                <w:bCs/>
                <w:color w:val="000000"/>
                <w:szCs w:val="20"/>
              </w:rPr>
              <w:t>N</w:t>
            </w:r>
          </w:p>
        </w:tc>
        <w:tc>
          <w:tcPr>
            <w:tcW w:w="0" w:type="auto"/>
            <w:vAlign w:val="center"/>
          </w:tcPr>
          <w:p w:rsidR="005B30D4" w:rsidRPr="00FA3856" w:rsidRDefault="005B30D4" w:rsidP="00D80608">
            <w:pPr>
              <w:rPr>
                <w:bCs/>
                <w:color w:val="000000"/>
                <w:szCs w:val="20"/>
              </w:rPr>
            </w:pPr>
            <w:r w:rsidRPr="00FA3856">
              <w:rPr>
                <w:bCs/>
                <w:color w:val="000000"/>
                <w:szCs w:val="20"/>
              </w:rPr>
              <w:t> </w:t>
            </w:r>
          </w:p>
        </w:tc>
        <w:tc>
          <w:tcPr>
            <w:tcW w:w="4207" w:type="dxa"/>
            <w:shd w:val="clear" w:color="000000" w:fill="FFFFFF"/>
            <w:vAlign w:val="center"/>
          </w:tcPr>
          <w:p w:rsidR="005B30D4" w:rsidRPr="00FA3856" w:rsidRDefault="005B30D4" w:rsidP="00975D68">
            <w:pPr>
              <w:pStyle w:val="PSDS-CorpodeTexto0"/>
              <w:jc w:val="both"/>
              <w:rPr>
                <w:rFonts w:ascii="Times New Roman" w:hAnsi="Times New Roman"/>
              </w:rPr>
            </w:pPr>
            <w:r w:rsidRPr="00FA3856">
              <w:rPr>
                <w:rFonts w:ascii="Times New Roman" w:hAnsi="Times New Roman"/>
              </w:rPr>
              <w:t>Esta linha deverá ser preenchida exclusivamente pelas pessoas jurídicas que optaram, a partir de 1º de janeiro de 2000, pelo reconhecimento, na determinação do lucro arbitrado, das variações monetárias, em função da taxa de câmbio, quando da liquidação da correspondente operação.</w:t>
            </w:r>
          </w:p>
          <w:p w:rsidR="005B30D4" w:rsidRPr="00FA3856" w:rsidRDefault="005B30D4" w:rsidP="00975D68">
            <w:pPr>
              <w:pStyle w:val="PSDS-CorpodeTexto0"/>
              <w:jc w:val="both"/>
              <w:rPr>
                <w:rFonts w:ascii="Times New Roman" w:hAnsi="Times New Roman"/>
              </w:rPr>
            </w:pPr>
            <w:r w:rsidRPr="00FA3856">
              <w:rPr>
                <w:rFonts w:ascii="Times New Roman" w:hAnsi="Times New Roman"/>
              </w:rPr>
              <w:t>Deve ser informado, nesta linha, o valor das variações cambiais ativas verificadas a partir de 1º de janeiro de 2000, cujas operações tenham sido liquidadas no período de apuração.</w:t>
            </w:r>
          </w:p>
          <w:p w:rsidR="005B30D4" w:rsidRPr="00FA3856" w:rsidRDefault="005B30D4" w:rsidP="00975D68">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À medida que for liquidada a operação que deu origem ao saldo de variação cambial, devem ser consideradas realizadas as variações ocorridas tanto no próprio período de apuração quanto em períodos de apuração anteriores, que tenham sido excluídas na linha T120/25.</w:t>
            </w:r>
          </w:p>
        </w:tc>
      </w:tr>
      <w:tr w:rsidR="00455135" w:rsidRPr="00FA3856" w:rsidTr="00B42186">
        <w:trPr>
          <w:trHeight w:val="20"/>
        </w:trPr>
        <w:tc>
          <w:tcPr>
            <w:tcW w:w="0" w:type="auto"/>
            <w:shd w:val="clear" w:color="000000" w:fill="FFFFFF"/>
            <w:vAlign w:val="center"/>
          </w:tcPr>
          <w:p w:rsidR="00455135" w:rsidRPr="00FA3856" w:rsidRDefault="00455135" w:rsidP="00455135">
            <w:pPr>
              <w:jc w:val="center"/>
              <w:rPr>
                <w:bCs/>
                <w:color w:val="000000"/>
                <w:szCs w:val="20"/>
              </w:rPr>
            </w:pPr>
            <w:r w:rsidRPr="00FA3856">
              <w:rPr>
                <w:bCs/>
                <w:color w:val="000000"/>
                <w:szCs w:val="20"/>
              </w:rPr>
              <w:t>21.01</w:t>
            </w:r>
          </w:p>
        </w:tc>
        <w:tc>
          <w:tcPr>
            <w:tcW w:w="0" w:type="auto"/>
            <w:shd w:val="clear" w:color="000000" w:fill="FFFFFF"/>
            <w:vAlign w:val="center"/>
          </w:tcPr>
          <w:p w:rsidR="00455135" w:rsidRPr="00FA3856" w:rsidRDefault="00455135" w:rsidP="00455135">
            <w:pPr>
              <w:rPr>
                <w:bCs/>
                <w:color w:val="000000"/>
                <w:szCs w:val="20"/>
              </w:rPr>
            </w:pPr>
            <w:r w:rsidRPr="00FA3856">
              <w:rPr>
                <w:bCs/>
                <w:color w:val="000000"/>
                <w:szCs w:val="20"/>
              </w:rPr>
              <w:t xml:space="preserve">Valor da Contraprestação de Arrendamento Mercantil </w:t>
            </w:r>
            <w:r w:rsidRPr="00FA3856">
              <w:rPr>
                <w:szCs w:val="20"/>
              </w:rPr>
              <w:t>(Art. 46, § 4º, da Lei nº 12.973/2014).</w:t>
            </w:r>
          </w:p>
        </w:tc>
        <w:tc>
          <w:tcPr>
            <w:tcW w:w="0" w:type="auto"/>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t>01012015</w:t>
            </w:r>
          </w:p>
        </w:tc>
        <w:tc>
          <w:tcPr>
            <w:tcW w:w="0" w:type="auto"/>
            <w:shd w:val="clear" w:color="auto" w:fill="auto"/>
            <w:vAlign w:val="center"/>
          </w:tcPr>
          <w:p w:rsidR="00455135" w:rsidRPr="00FA3856" w:rsidRDefault="00455135" w:rsidP="00455135">
            <w:pPr>
              <w:rPr>
                <w:bCs/>
                <w:color w:val="000000"/>
                <w:szCs w:val="20"/>
              </w:rPr>
            </w:pP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Na hipótese de operações de arrendamento mercantil que não estejam sujeitas ao tratamento tributário previsto pela Lei no 6.099, de 12 de setembro de 1974, as pessoas jurídicas arrendadoras deverão reconhecer, para fins de apuração do lucro real, o resultado relativo à operação de arrendamento mercantil proporcionalmente ao valor de cada contraprestação durante o período de vigência do contrato. (...)</w:t>
            </w:r>
          </w:p>
          <w:p w:rsidR="00455135" w:rsidRPr="00FA3856" w:rsidRDefault="00455135" w:rsidP="00455135">
            <w:pPr>
              <w:pStyle w:val="PSDS-CorpodeTexto0"/>
              <w:jc w:val="both"/>
              <w:rPr>
                <w:rFonts w:ascii="Times New Roman" w:hAnsi="Times New Roman"/>
              </w:rPr>
            </w:pPr>
            <w:r w:rsidRPr="00FA3856">
              <w:rPr>
                <w:rFonts w:ascii="Times New Roman" w:hAnsi="Times New Roman"/>
              </w:rPr>
              <w:lastRenderedPageBreak/>
              <w:t>Na hipótese de a pessoa jurídica de que trata o caput ser tributada pelo lucro presumido ou arbitrado, o valor da contraprestação deverá ser computado na determinação da base de cálculo do imposto sobre a renda (Art. 46, § 4º, da Lei nº 12.973/2014).</w:t>
            </w:r>
          </w:p>
        </w:tc>
      </w:tr>
      <w:tr w:rsidR="00455135" w:rsidRPr="00FA3856" w:rsidTr="00B42186">
        <w:trPr>
          <w:trHeight w:val="20"/>
        </w:trPr>
        <w:tc>
          <w:tcPr>
            <w:tcW w:w="0" w:type="auto"/>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lastRenderedPageBreak/>
              <w:t>22</w:t>
            </w:r>
          </w:p>
        </w:tc>
        <w:tc>
          <w:tcPr>
            <w:tcW w:w="0" w:type="auto"/>
            <w:shd w:val="clear" w:color="000000" w:fill="FFFFFF"/>
            <w:vAlign w:val="center"/>
            <w:hideMark/>
          </w:tcPr>
          <w:p w:rsidR="00455135" w:rsidRPr="00FA3856" w:rsidRDefault="00455135" w:rsidP="00455135">
            <w:pPr>
              <w:rPr>
                <w:bCs/>
                <w:color w:val="000000"/>
                <w:szCs w:val="20"/>
              </w:rPr>
            </w:pPr>
            <w:r w:rsidRPr="00FA3856">
              <w:rPr>
                <w:bCs/>
                <w:color w:val="000000"/>
                <w:szCs w:val="20"/>
              </w:rPr>
              <w:t>Demais Receitas e Ganhos de Capital</w:t>
            </w:r>
          </w:p>
        </w:tc>
        <w:tc>
          <w:tcPr>
            <w:tcW w:w="0" w:type="auto"/>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0" w:type="auto"/>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r w:rsidRPr="00FA3856">
              <w:rPr>
                <w:bCs/>
                <w:color w:val="000000"/>
                <w:szCs w:val="20"/>
              </w:rPr>
              <w:t> </w:t>
            </w: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Valor dos ganhos de capital, das demais receitas e dos resultados positivos decorrentes de receitas não compreendidas na atividade principal da pessoa jurídica, auferidos no trimestre, entre elas as variações cambiais ativas. </w:t>
            </w:r>
          </w:p>
          <w:p w:rsidR="00455135" w:rsidRPr="00FA3856" w:rsidRDefault="00455135" w:rsidP="0045513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1) Não incluir, nesta linha, o valor correspondente aos juros sobre o capital próprio, que deverá ser informado na linha T120/14.</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2) A pessoa jurídica que optar, para fins de determinação da base de cálculo do imposto de renda, da contribuição social sobre o lucro líquido, da contribuição para o PIS/Pasep e da Cofins, por reconhecer a variação monetária ativa das obrigações e direitos de crédito, em função da taxa de câmbio, quando da liquidação da correspondente operação, em conformidade com o disposto no art. 30 da </w:t>
            </w:r>
            <w:hyperlink r:id="rId215" w:anchor="MP1807" w:history="1">
              <w:r w:rsidRPr="00FA3856">
                <w:rPr>
                  <w:rFonts w:ascii="Times New Roman" w:hAnsi="Times New Roman"/>
                </w:rPr>
                <w:t>MP nº 1.858-10</w:t>
              </w:r>
            </w:hyperlink>
            <w:r w:rsidRPr="00FA3856">
              <w:rPr>
                <w:rFonts w:ascii="Times New Roman" w:hAnsi="Times New Roman"/>
              </w:rPr>
              <w:t>, de 1999, e reedições, deverá informar, nesta linha, o valor da variação correspondente ao período, apurado segundo o regime de competência, observando as demais instruções de preenchimento das linhas T120/16 e T120/19.</w:t>
            </w:r>
          </w:p>
        </w:tc>
      </w:tr>
      <w:tr w:rsidR="00455135" w:rsidRPr="00FA3856" w:rsidTr="00B42186">
        <w:trPr>
          <w:trHeight w:val="20"/>
        </w:trPr>
        <w:tc>
          <w:tcPr>
            <w:tcW w:w="0" w:type="auto"/>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t>24</w:t>
            </w:r>
          </w:p>
        </w:tc>
        <w:tc>
          <w:tcPr>
            <w:tcW w:w="0" w:type="auto"/>
            <w:shd w:val="clear" w:color="000000" w:fill="FFFFFF"/>
            <w:vAlign w:val="center"/>
            <w:hideMark/>
          </w:tcPr>
          <w:p w:rsidR="00455135" w:rsidRPr="00FA3856" w:rsidRDefault="00455135" w:rsidP="00455135">
            <w:pPr>
              <w:rPr>
                <w:bCs/>
                <w:color w:val="000000"/>
                <w:szCs w:val="20"/>
              </w:rPr>
            </w:pPr>
            <w:r w:rsidRPr="00FA3856">
              <w:rPr>
                <w:bCs/>
                <w:color w:val="000000"/>
                <w:szCs w:val="20"/>
              </w:rPr>
              <w:t>(-) Excedente de Variação Cambial (MP nº 1.858-10/1999, art. 31)</w:t>
            </w:r>
          </w:p>
        </w:tc>
        <w:tc>
          <w:tcPr>
            <w:tcW w:w="0" w:type="auto"/>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0" w:type="auto"/>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r w:rsidRPr="00FA3856">
              <w:rPr>
                <w:bCs/>
                <w:color w:val="000000"/>
                <w:szCs w:val="20"/>
              </w:rPr>
              <w:t> </w:t>
            </w: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Valor da parcela das receitas financeiras decorrente da variação monetária dos direitos de crédito e das obrigações do contr</w:t>
            </w:r>
            <w:bookmarkStart w:id="573" w:name="BM15/13"/>
            <w:bookmarkEnd w:id="573"/>
            <w:r w:rsidRPr="00FA3856">
              <w:rPr>
                <w:rFonts w:ascii="Times New Roman" w:hAnsi="Times New Roman"/>
              </w:rPr>
              <w:t>ibuinte, em função da taxa de câmbio, submetida à tributação, segundo o regime de competência, relativa a períodos compreendidos no ano-calendário de</w:t>
            </w:r>
            <w:bookmarkStart w:id="574" w:name="BM15/14"/>
            <w:bookmarkEnd w:id="574"/>
            <w:r w:rsidRPr="00FA3856">
              <w:rPr>
                <w:rFonts w:ascii="Times New Roman" w:hAnsi="Times New Roman"/>
              </w:rPr>
              <w:t xml:space="preserve"> 1999, excedente ao valor da variação monetária efetivamente realizada, ainda que a operação correspondente já tenha sido liquidada (</w:t>
            </w:r>
            <w:r w:rsidRPr="00FA3856">
              <w:fldChar w:fldCharType="begin"/>
            </w:r>
            <w:r w:rsidRPr="00FA3856">
              <w:instrText xml:space="preserve"> HYPERLINK "mk:@MSITStore:C:\\ARQUIVOS%20DE%20PROGRAMAS%20RFB\\DIPJ2014\\DIPJ2014.chm::/</w:instrText>
            </w:r>
            <w:bookmarkStart w:id="575" w:name="BM15/15"/>
            <w:bookmarkEnd w:id="575"/>
            <w:r w:rsidRPr="00FA3856">
              <w:instrText xml:space="preserve">INST_PREENCHIMENTO/Manual_DIPJ2014_5_15_0_IRPJ.html" \l "MP1807" </w:instrText>
            </w:r>
            <w:r w:rsidRPr="00FA3856">
              <w:fldChar w:fldCharType="separate"/>
            </w:r>
            <w:r w:rsidRPr="00FA3856">
              <w:rPr>
                <w:rFonts w:ascii="Times New Roman" w:hAnsi="Times New Roman"/>
              </w:rPr>
              <w:t>MP nº 1.858-10</w:t>
            </w:r>
            <w:r w:rsidRPr="00FA3856">
              <w:rPr>
                <w:rFonts w:ascii="Times New Roman" w:hAnsi="Times New Roman"/>
              </w:rPr>
              <w:fldChar w:fldCharType="end"/>
            </w:r>
            <w:r w:rsidRPr="00FA3856">
              <w:rPr>
                <w:rFonts w:ascii="Times New Roman" w:hAnsi="Times New Roman"/>
              </w:rPr>
              <w:t>, de 1999, art. 31 e reedições).</w:t>
            </w:r>
          </w:p>
        </w:tc>
      </w:tr>
      <w:tr w:rsidR="00455135" w:rsidRPr="00FA3856" w:rsidTr="00B42186">
        <w:trPr>
          <w:trHeight w:val="20"/>
        </w:trPr>
        <w:tc>
          <w:tcPr>
            <w:tcW w:w="0" w:type="auto"/>
            <w:shd w:val="clear" w:color="000000" w:fill="FFFFFF"/>
            <w:vAlign w:val="center"/>
          </w:tcPr>
          <w:p w:rsidR="00455135" w:rsidRPr="00FA3856" w:rsidRDefault="00455135" w:rsidP="00455135">
            <w:pPr>
              <w:jc w:val="center"/>
              <w:rPr>
                <w:bCs/>
                <w:color w:val="000000"/>
                <w:szCs w:val="20"/>
              </w:rPr>
            </w:pPr>
            <w:r w:rsidRPr="00FA3856">
              <w:rPr>
                <w:bCs/>
                <w:color w:val="000000"/>
                <w:szCs w:val="20"/>
              </w:rPr>
              <w:t>24.01</w:t>
            </w:r>
          </w:p>
        </w:tc>
        <w:tc>
          <w:tcPr>
            <w:tcW w:w="0" w:type="auto"/>
            <w:shd w:val="clear" w:color="000000" w:fill="FFFFFF"/>
            <w:vAlign w:val="center"/>
          </w:tcPr>
          <w:p w:rsidR="00455135" w:rsidRPr="00FA3856" w:rsidRDefault="00455135" w:rsidP="00455135">
            <w:pPr>
              <w:rPr>
                <w:bCs/>
                <w:color w:val="000000"/>
                <w:szCs w:val="20"/>
              </w:rPr>
            </w:pPr>
            <w:r w:rsidRPr="00FA3856">
              <w:rPr>
                <w:bCs/>
                <w:color w:val="000000"/>
                <w:szCs w:val="20"/>
              </w:rPr>
              <w:t xml:space="preserve">(-) Receitas Financeiras Relativas às Variações Monetárias dos Direitos de </w:t>
            </w:r>
            <w:r w:rsidRPr="00FA3856">
              <w:rPr>
                <w:bCs/>
                <w:color w:val="000000"/>
                <w:szCs w:val="20"/>
              </w:rPr>
              <w:lastRenderedPageBreak/>
              <w:t>Crédito e Obrigações do Contribuinte Decorrentes de Ajuste a Valor Presente (Art. 8º da Lei nº 12.973/2014)</w:t>
            </w:r>
          </w:p>
        </w:tc>
        <w:tc>
          <w:tcPr>
            <w:tcW w:w="0" w:type="auto"/>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lastRenderedPageBreak/>
              <w:t>01012015</w:t>
            </w:r>
          </w:p>
        </w:tc>
        <w:tc>
          <w:tcPr>
            <w:tcW w:w="0" w:type="auto"/>
            <w:shd w:val="clear" w:color="auto" w:fill="auto"/>
            <w:vAlign w:val="center"/>
          </w:tcPr>
          <w:p w:rsidR="00455135" w:rsidRPr="00FA3856" w:rsidRDefault="00455135" w:rsidP="00455135">
            <w:pPr>
              <w:rPr>
                <w:bCs/>
                <w:color w:val="000000"/>
                <w:szCs w:val="20"/>
              </w:rPr>
            </w:pP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No caso de pessoa jurídica tributada com base no lucro presumido ou arbitrado, as receitas </w:t>
            </w:r>
            <w:r w:rsidRPr="00FA3856">
              <w:rPr>
                <w:rFonts w:ascii="Times New Roman" w:hAnsi="Times New Roman"/>
              </w:rPr>
              <w:lastRenderedPageBreak/>
              <w:t xml:space="preserve">financeiras relativas às variações monetárias dos direitos de crédito e das obrigações do contribuinte, em função da taxa de câmbio, originadas dos saldos de valores a apropriar decorrentes de ajuste a valor presente não integrarão a base de cálculo do imposto sobre a renda (Art. 8º da Lei nº 12.973/2014).   </w:t>
            </w:r>
          </w:p>
        </w:tc>
      </w:tr>
      <w:tr w:rsidR="00455135" w:rsidRPr="00FA3856" w:rsidTr="00B42186">
        <w:trPr>
          <w:trHeight w:val="20"/>
        </w:trPr>
        <w:tc>
          <w:tcPr>
            <w:tcW w:w="0" w:type="auto"/>
            <w:shd w:val="clear" w:color="000000" w:fill="FFFFFF"/>
            <w:vAlign w:val="center"/>
          </w:tcPr>
          <w:p w:rsidR="00455135" w:rsidRPr="00FA3856" w:rsidRDefault="00455135" w:rsidP="00455135">
            <w:pPr>
              <w:jc w:val="center"/>
              <w:rPr>
                <w:bCs/>
                <w:color w:val="000000"/>
                <w:szCs w:val="20"/>
              </w:rPr>
            </w:pPr>
            <w:r w:rsidRPr="00FA3856">
              <w:rPr>
                <w:bCs/>
                <w:color w:val="000000"/>
                <w:szCs w:val="20"/>
              </w:rPr>
              <w:lastRenderedPageBreak/>
              <w:t>24.02</w:t>
            </w:r>
          </w:p>
        </w:tc>
        <w:tc>
          <w:tcPr>
            <w:tcW w:w="0" w:type="auto"/>
            <w:shd w:val="clear" w:color="000000" w:fill="FFFFFF"/>
            <w:vAlign w:val="center"/>
          </w:tcPr>
          <w:p w:rsidR="00455135" w:rsidRPr="00FA3856" w:rsidRDefault="00455135" w:rsidP="00455135">
            <w:pPr>
              <w:rPr>
                <w:bCs/>
                <w:color w:val="000000"/>
                <w:szCs w:val="20"/>
              </w:rPr>
            </w:pPr>
            <w:r w:rsidRPr="00FA3856">
              <w:rPr>
                <w:bCs/>
                <w:color w:val="000000"/>
                <w:szCs w:val="20"/>
              </w:rPr>
              <w:t>(-) Receita Reconhecida pela Construção, Recuperação, Reforma, Ampliação ou Melhoramento da Infraestrutura, cuja Contrapartida Seja Ativo Intangível Representativo do Direito de Exploração (Art. 44 da Lei nº 12.973/2014)</w:t>
            </w:r>
          </w:p>
        </w:tc>
        <w:tc>
          <w:tcPr>
            <w:tcW w:w="0" w:type="auto"/>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t>01012015</w:t>
            </w:r>
          </w:p>
        </w:tc>
        <w:tc>
          <w:tcPr>
            <w:tcW w:w="0" w:type="auto"/>
            <w:shd w:val="clear" w:color="auto" w:fill="auto"/>
            <w:vAlign w:val="center"/>
          </w:tcPr>
          <w:p w:rsidR="00455135" w:rsidRPr="00FA3856" w:rsidRDefault="00455135" w:rsidP="00455135">
            <w:pPr>
              <w:rPr>
                <w:bCs/>
                <w:color w:val="000000"/>
                <w:szCs w:val="20"/>
              </w:rPr>
            </w:pP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No caso de contratos de concessão de serviços públicos, a receita reconhecida pela construção, recuperação, reforma, ampliação ou melhoramento da infraestrutura, cuja contrapartida seja ativo intangível representativo de direito de exploração, não integrará a base de cálculo do imposto sobre a renda, quando se tratar de imposto sobre a renda apurado com base no lucro presumido ou arbitrado (Art. 44 da Lei nº 12.973/2014).</w:t>
            </w:r>
          </w:p>
        </w:tc>
      </w:tr>
      <w:tr w:rsidR="00455135" w:rsidRPr="00FA3856" w:rsidTr="00B42186">
        <w:trPr>
          <w:trHeight w:val="20"/>
        </w:trPr>
        <w:tc>
          <w:tcPr>
            <w:tcW w:w="0" w:type="auto"/>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t>25</w:t>
            </w:r>
          </w:p>
        </w:tc>
        <w:tc>
          <w:tcPr>
            <w:tcW w:w="0" w:type="auto"/>
            <w:shd w:val="clear" w:color="000000" w:fill="FFFFFF"/>
            <w:vAlign w:val="center"/>
            <w:hideMark/>
          </w:tcPr>
          <w:p w:rsidR="00455135" w:rsidRPr="00FA3856" w:rsidRDefault="00455135" w:rsidP="00455135">
            <w:pPr>
              <w:rPr>
                <w:bCs/>
                <w:color w:val="000000"/>
                <w:szCs w:val="20"/>
              </w:rPr>
            </w:pPr>
            <w:r w:rsidRPr="00FA3856">
              <w:rPr>
                <w:bCs/>
                <w:color w:val="000000"/>
                <w:szCs w:val="20"/>
              </w:rPr>
              <w:t>(-) Variações Cambiais Ativas (MP nº 1.858-10/1999, art. 30)</w:t>
            </w:r>
          </w:p>
        </w:tc>
        <w:tc>
          <w:tcPr>
            <w:tcW w:w="0" w:type="auto"/>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0" w:type="auto"/>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E</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r w:rsidRPr="00FA3856">
              <w:rPr>
                <w:bCs/>
                <w:color w:val="000000"/>
                <w:szCs w:val="20"/>
              </w:rPr>
              <w:t> </w:t>
            </w:r>
          </w:p>
        </w:tc>
        <w:tc>
          <w:tcPr>
            <w:tcW w:w="4207"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Esta linha deverá ser preenchida somente pelas pessoas jurídicas que optaram por considerar, para fins de determinação da base de cálculo do imposto de renda, da contribuição social sobre o lucro líquido, e da contribuição para o PIS/Pasep e Cofins, o valor correspondente às variações monetárias das obrigações e direitos de crédito, em função da taxa de câmbio, quando da liquidação da correspondente operação (</w:t>
            </w:r>
            <w:hyperlink r:id="rId216" w:anchor="MP1807" w:history="1">
              <w:r w:rsidRPr="00FA3856">
                <w:rPr>
                  <w:rFonts w:ascii="Times New Roman" w:hAnsi="Times New Roman"/>
                </w:rPr>
                <w:t>MP nº 1.858-10</w:t>
              </w:r>
            </w:hyperlink>
            <w:r w:rsidRPr="00FA3856">
              <w:rPr>
                <w:rFonts w:ascii="Times New Roman" w:hAnsi="Times New Roman"/>
              </w:rPr>
              <w:t>, de 1999, art. 30 e reedições).</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Indicar, nesta linha, o valor correspondente à variação cambial ativa, informado na linha T20/20, ainda que tal variação corresponda a operação liquidada no período de apuração.</w:t>
            </w:r>
          </w:p>
          <w:p w:rsidR="00455135" w:rsidRPr="00FA3856" w:rsidRDefault="00455135" w:rsidP="0045513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1) A opção pelo reconhecimento d</w:t>
            </w:r>
            <w:bookmarkStart w:id="576" w:name="BM15/18"/>
            <w:bookmarkEnd w:id="576"/>
            <w:r w:rsidRPr="00FA3856">
              <w:rPr>
                <w:rFonts w:ascii="Times New Roman" w:hAnsi="Times New Roman"/>
              </w:rPr>
              <w:t>as variações cambiais quando da liquidação das correspondentes operações será definitiva para todo o ano-calendário (</w:t>
            </w:r>
            <w:hyperlink r:id="rId217" w:anchor="MP1807" w:history="1">
              <w:r w:rsidRPr="00FA3856">
                <w:rPr>
                  <w:rFonts w:ascii="Times New Roman" w:hAnsi="Times New Roman"/>
                </w:rPr>
                <w:t>MP nº 1.858-10</w:t>
              </w:r>
            </w:hyperlink>
            <w:r w:rsidRPr="00FA3856">
              <w:rPr>
                <w:rFonts w:ascii="Times New Roman" w:hAnsi="Times New Roman"/>
              </w:rPr>
              <w:t>, de 1999, art. 30 e reedições).</w:t>
            </w:r>
          </w:p>
          <w:p w:rsidR="00455135" w:rsidRPr="00FA3856" w:rsidRDefault="00455135" w:rsidP="00455135">
            <w:pPr>
              <w:pStyle w:val="NormalWeb"/>
              <w:spacing w:before="0" w:after="0"/>
              <w:jc w:val="both"/>
              <w:rPr>
                <w:rFonts w:ascii="Times New Roman" w:eastAsia="Times New Roman" w:hAnsi="Times New Roman" w:cs="Times New Roman"/>
                <w:szCs w:val="20"/>
                <w:lang w:eastAsia="pt-BR"/>
              </w:rPr>
            </w:pPr>
            <w:r w:rsidRPr="00FA3856">
              <w:rPr>
                <w:rFonts w:ascii="Times New Roman" w:hAnsi="Times New Roman" w:cs="Times New Roman"/>
                <w:szCs w:val="20"/>
              </w:rPr>
              <w:t xml:space="preserve">2) </w:t>
            </w:r>
            <w:r w:rsidRPr="00FA3856">
              <w:rPr>
                <w:rFonts w:ascii="Times New Roman" w:eastAsia="Times New Roman" w:hAnsi="Times New Roman" w:cs="Times New Roman"/>
                <w:szCs w:val="20"/>
                <w:lang w:eastAsia="pt-BR"/>
              </w:rPr>
              <w:t xml:space="preserve">Na hipótese de alteração do critério de reconhecimento das variações monetárias para o regime de competência, devem ser computadas, na base de cálculo do IRPJ e da CSLL, em 31 de </w:t>
            </w:r>
            <w:r w:rsidRPr="00FA3856">
              <w:rPr>
                <w:rFonts w:ascii="Times New Roman" w:eastAsia="Times New Roman" w:hAnsi="Times New Roman" w:cs="Times New Roman"/>
                <w:szCs w:val="20"/>
                <w:lang w:eastAsia="pt-BR"/>
              </w:rPr>
              <w:lastRenderedPageBreak/>
              <w:t>dezembro do período de encerramento do ano precedente ao da opção, as variações monetárias incorridas até essa data, inclusive as de períodos anteriores.</w:t>
            </w:r>
          </w:p>
          <w:p w:rsidR="00455135" w:rsidRPr="00FA3856" w:rsidRDefault="00455135" w:rsidP="00455135">
            <w:pPr>
              <w:jc w:val="both"/>
              <w:rPr>
                <w:szCs w:val="20"/>
              </w:rPr>
            </w:pPr>
            <w:r w:rsidRPr="00FA3856">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FA3856">
              <w:rPr>
                <w:strike/>
                <w:szCs w:val="20"/>
              </w:rPr>
              <w:t>º</w:t>
            </w:r>
            <w:r w:rsidRPr="00FA3856">
              <w:rPr>
                <w:szCs w:val="20"/>
              </w:rPr>
              <w:t xml:space="preserve"> de janeiro do ano-calendário da opção até a data da liquidação.</w:t>
            </w:r>
          </w:p>
        </w:tc>
      </w:tr>
      <w:tr w:rsidR="00455135" w:rsidRPr="00FA3856" w:rsidTr="00B42186">
        <w:trPr>
          <w:trHeight w:val="20"/>
        </w:trPr>
        <w:tc>
          <w:tcPr>
            <w:tcW w:w="0" w:type="auto"/>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lastRenderedPageBreak/>
              <w:t>26</w:t>
            </w:r>
          </w:p>
        </w:tc>
        <w:tc>
          <w:tcPr>
            <w:tcW w:w="0" w:type="auto"/>
            <w:shd w:val="clear" w:color="000000" w:fill="FFFFFF"/>
            <w:vAlign w:val="center"/>
            <w:hideMark/>
          </w:tcPr>
          <w:p w:rsidR="00455135" w:rsidRPr="00FA3856" w:rsidRDefault="00455135" w:rsidP="00455135">
            <w:pPr>
              <w:rPr>
                <w:bCs/>
                <w:color w:val="000000"/>
                <w:szCs w:val="20"/>
              </w:rPr>
            </w:pPr>
            <w:r w:rsidRPr="00FA3856">
              <w:rPr>
                <w:bCs/>
                <w:color w:val="000000"/>
                <w:szCs w:val="20"/>
              </w:rPr>
              <w:t>BASE DE CÁLCULO</w:t>
            </w:r>
          </w:p>
        </w:tc>
        <w:tc>
          <w:tcPr>
            <w:tcW w:w="0" w:type="auto"/>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0" w:type="auto"/>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CNA</w:t>
            </w:r>
          </w:p>
        </w:tc>
        <w:tc>
          <w:tcPr>
            <w:tcW w:w="0" w:type="auto"/>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0" w:type="auto"/>
            <w:vAlign w:val="center"/>
          </w:tcPr>
          <w:p w:rsidR="00455135" w:rsidRPr="00FA3856" w:rsidRDefault="00455135" w:rsidP="00455135">
            <w:pPr>
              <w:rPr>
                <w:bCs/>
                <w:color w:val="000000"/>
                <w:szCs w:val="20"/>
              </w:rPr>
            </w:pPr>
            <w:r w:rsidRPr="00FA3856">
              <w:rPr>
                <w:bCs/>
                <w:color w:val="000000"/>
                <w:szCs w:val="20"/>
              </w:rPr>
              <w:t>SE (SOMA(T120(12:23)) - SOMA(T120(24:25))&gt;0) ENTAO  SOMA(T120(12:23)) - SOMA(T120(24:25)) SENAO 0 FIM_SE</w:t>
            </w:r>
          </w:p>
        </w:tc>
        <w:tc>
          <w:tcPr>
            <w:tcW w:w="4207" w:type="dxa"/>
            <w:shd w:val="clear" w:color="000000" w:fill="FFFFFF"/>
            <w:vAlign w:val="center"/>
          </w:tcPr>
          <w:p w:rsidR="00455135" w:rsidRPr="00FA3856" w:rsidRDefault="00455135" w:rsidP="00455135">
            <w:pPr>
              <w:jc w:val="both"/>
              <w:rPr>
                <w:bCs/>
                <w:color w:val="000000"/>
                <w:szCs w:val="20"/>
              </w:rPr>
            </w:pPr>
          </w:p>
        </w:tc>
      </w:tr>
    </w:tbl>
    <w:p w:rsidR="00B9485A" w:rsidRPr="00FA3856" w:rsidRDefault="00B9485A" w:rsidP="00975D68">
      <w:pPr>
        <w:pStyle w:val="Corpodetexto"/>
        <w:rPr>
          <w:rFonts w:ascii="Times New Roman" w:hAnsi="Times New Roman"/>
          <w:b/>
          <w:color w:val="002060"/>
          <w:szCs w:val="20"/>
        </w:rPr>
      </w:pPr>
    </w:p>
    <w:p w:rsidR="00975D68" w:rsidRPr="00FA3856" w:rsidRDefault="00975D68" w:rsidP="00975D68">
      <w:pPr>
        <w:pStyle w:val="Corpodetexto"/>
        <w:rPr>
          <w:rFonts w:ascii="Times New Roman" w:hAnsi="Times New Roman"/>
          <w:b/>
          <w:color w:val="002060"/>
          <w:szCs w:val="20"/>
        </w:rPr>
      </w:pPr>
      <w:r w:rsidRPr="00FA3856">
        <w:rPr>
          <w:rFonts w:ascii="Times New Roman" w:hAnsi="Times New Roman"/>
          <w:b/>
          <w:color w:val="002060"/>
          <w:szCs w:val="20"/>
        </w:rPr>
        <w:t xml:space="preserve">Exemplo </w:t>
      </w:r>
      <w:r w:rsidR="00B9485A" w:rsidRPr="00FA3856">
        <w:rPr>
          <w:rFonts w:ascii="Times New Roman" w:hAnsi="Times New Roman"/>
          <w:b/>
          <w:color w:val="002060"/>
          <w:szCs w:val="20"/>
        </w:rPr>
        <w:t xml:space="preserve">de Preenchimento: </w:t>
      </w:r>
      <w:r w:rsidRPr="00FA3856">
        <w:rPr>
          <w:rFonts w:ascii="Times New Roman" w:hAnsi="Times New Roman"/>
          <w:b/>
          <w:color w:val="002060"/>
          <w:szCs w:val="20"/>
        </w:rPr>
        <w:t>|T120|26|BASE DE CÁLCULO|1000000,00|</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T120|: Identificação do tipo do registro.</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26|: Código da linha.</w:t>
      </w:r>
      <w:r w:rsidRPr="00FA3856">
        <w:rPr>
          <w:rFonts w:ascii="Times New Roman" w:hAnsi="Times New Roman"/>
          <w:color w:val="002060"/>
          <w:szCs w:val="20"/>
        </w:rPr>
        <w:tab/>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BASE DE CÁLCULO|: Descrição da linha.</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linha (R$ 1.000.000,00).</w:t>
      </w:r>
    </w:p>
    <w:p w:rsidR="005F341E" w:rsidRPr="00FA3856" w:rsidRDefault="005F341E">
      <w:pPr>
        <w:spacing w:after="200" w:line="276" w:lineRule="auto"/>
        <w:rPr>
          <w:b/>
          <w:bCs/>
          <w:color w:val="0000FF"/>
          <w:szCs w:val="20"/>
        </w:rPr>
      </w:pPr>
      <w:r w:rsidRPr="00FA3856">
        <w:rPr>
          <w:color w:val="0000FF"/>
          <w:szCs w:val="20"/>
        </w:rPr>
        <w:br w:type="page"/>
      </w:r>
    </w:p>
    <w:p w:rsidR="00F11E71" w:rsidRPr="00FA3856" w:rsidRDefault="00F11E71" w:rsidP="00F11E71">
      <w:pPr>
        <w:pStyle w:val="Ttulo1"/>
        <w:jc w:val="both"/>
        <w:rPr>
          <w:color w:val="0000FF"/>
          <w:szCs w:val="20"/>
        </w:rPr>
      </w:pPr>
      <w:bookmarkStart w:id="577" w:name="_Toc454359370"/>
      <w:r w:rsidRPr="00FA3856">
        <w:rPr>
          <w:color w:val="0000FF"/>
          <w:szCs w:val="20"/>
        </w:rPr>
        <w:lastRenderedPageBreak/>
        <w:t>Registro T150: Cálculo do IRPJ com Base no Lucro Arbitrado</w:t>
      </w:r>
      <w:bookmarkEnd w:id="577"/>
    </w:p>
    <w:p w:rsidR="00F11E71" w:rsidRPr="00FA3856" w:rsidRDefault="00F11E71" w:rsidP="00F11E71">
      <w:pPr>
        <w:rPr>
          <w:szCs w:val="20"/>
        </w:rPr>
      </w:pPr>
    </w:p>
    <w:p w:rsidR="005E4889" w:rsidRPr="00FA3856" w:rsidRDefault="005E4889" w:rsidP="005E4889">
      <w:pPr>
        <w:pStyle w:val="PSDS-CorpodeTexto0"/>
        <w:ind w:firstLine="708"/>
        <w:rPr>
          <w:rFonts w:ascii="Times New Roman" w:hAnsi="Times New Roman"/>
        </w:rPr>
      </w:pPr>
      <w:r w:rsidRPr="00FA3856">
        <w:rPr>
          <w:rFonts w:ascii="Times New Roman" w:hAnsi="Times New Roman"/>
        </w:rPr>
        <w:t xml:space="preserve">Este registro deve ser preenchido pela pessoa jurídica que apurou imposto de renda pelo lucro arbitrado em um ou mais trimestres do ano-calendário. </w:t>
      </w:r>
    </w:p>
    <w:p w:rsidR="00F11E71" w:rsidRPr="00FA3856" w:rsidRDefault="00F11E71" w:rsidP="00F11E71">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E71"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F11E71">
            <w:pPr>
              <w:pStyle w:val="PSDS-CorpodeTexto0"/>
              <w:jc w:val="center"/>
              <w:rPr>
                <w:rFonts w:ascii="Times New Roman" w:hAnsi="Times New Roman"/>
                <w:b/>
                <w:bCs/>
              </w:rPr>
            </w:pPr>
            <w:r w:rsidRPr="00FA3856">
              <w:rPr>
                <w:rFonts w:ascii="Times New Roman" w:hAnsi="Times New Roman"/>
                <w:b/>
                <w:bCs/>
              </w:rPr>
              <w:t xml:space="preserve">REGISTRO T150: </w:t>
            </w:r>
            <w:r w:rsidRPr="00FA3856">
              <w:rPr>
                <w:rFonts w:ascii="Times New Roman" w:hAnsi="Times New Roman"/>
                <w:b/>
              </w:rPr>
              <w:t>CÁLCULO DO IPRJ COM BASE NO LUCRO ARBITRADO</w:t>
            </w:r>
          </w:p>
        </w:tc>
      </w:tr>
      <w:tr w:rsidR="00F11E71"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A84E88" w:rsidRPr="00FA3856" w:rsidRDefault="00E81A1E" w:rsidP="00A84E88">
            <w:pPr>
              <w:pStyle w:val="PSDS-CorpodeTexto0"/>
              <w:rPr>
                <w:rFonts w:ascii="Times New Roman" w:hAnsi="Times New Roman"/>
                <w:b/>
              </w:rPr>
            </w:pPr>
            <w:hyperlink r:id="rId218" w:anchor="REGRA_OCORRENCIA_UNITARIA_ARQ" w:history="1">
              <w:r w:rsidR="00A84E88" w:rsidRPr="00FA3856">
                <w:rPr>
                  <w:rFonts w:ascii="Times New Roman" w:hAnsi="Times New Roman"/>
                  <w:b/>
                </w:rPr>
                <w:t>REGRA_</w:t>
              </w:r>
            </w:hyperlink>
            <w:r w:rsidR="00A84E88" w:rsidRPr="00FA3856">
              <w:rPr>
                <w:rFonts w:ascii="Times New Roman" w:hAnsi="Times New Roman"/>
                <w:b/>
              </w:rPr>
              <w:t>DUPLICIDADE_DESPREZADA</w:t>
            </w:r>
          </w:p>
          <w:p w:rsidR="00A84E88" w:rsidRPr="00FA3856" w:rsidRDefault="00E81A1E" w:rsidP="00A84E88">
            <w:pPr>
              <w:pStyle w:val="PSDS-CorpodeTexto0"/>
              <w:rPr>
                <w:rFonts w:ascii="Times New Roman" w:hAnsi="Times New Roman"/>
                <w:b/>
              </w:rPr>
            </w:pPr>
            <w:hyperlink r:id="rId219"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DESPREZADA</w:t>
            </w:r>
          </w:p>
          <w:p w:rsidR="00F11E71" w:rsidRPr="00FA3856" w:rsidRDefault="00E81A1E" w:rsidP="00A84E88">
            <w:pPr>
              <w:pStyle w:val="PSDS-CorpodeTexto0"/>
              <w:rPr>
                <w:rFonts w:ascii="Times New Roman" w:hAnsi="Times New Roman"/>
                <w:b/>
                <w:bCs/>
              </w:rPr>
            </w:pPr>
            <w:hyperlink r:id="rId220"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ATUALIZADA</w:t>
            </w:r>
          </w:p>
        </w:tc>
      </w:tr>
      <w:tr w:rsidR="00F11E71"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Ocorrência – 0:N</w:t>
            </w:r>
          </w:p>
        </w:tc>
      </w:tr>
      <w:tr w:rsidR="00F11E71"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rPr>
                <w:rFonts w:ascii="Times New Roman" w:hAnsi="Times New Roman"/>
                <w:b/>
                <w:bCs/>
              </w:rPr>
            </w:pPr>
            <w:r w:rsidRPr="00FA3856">
              <w:rPr>
                <w:rFonts w:ascii="Times New Roman" w:hAnsi="Times New Roman"/>
                <w:b/>
                <w:bCs/>
              </w:rPr>
              <w:t>Campo(s) chave: CODIGO</w:t>
            </w:r>
          </w:p>
        </w:tc>
      </w:tr>
    </w:tbl>
    <w:p w:rsidR="00F11E71" w:rsidRPr="00FA3856" w:rsidRDefault="00F11E71" w:rsidP="00F11E71">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B9485A" w:rsidRPr="00FA3856" w:rsidRDefault="00B9485A" w:rsidP="00EC4ABB">
            <w:pPr>
              <w:pStyle w:val="PSDS-CorpodeTexto0"/>
              <w:jc w:val="center"/>
              <w:rPr>
                <w:rFonts w:ascii="Times New Roman" w:hAnsi="Times New Roman"/>
                <w:b/>
                <w:bCs/>
              </w:rPr>
            </w:pPr>
            <w:r w:rsidRPr="00FA3856">
              <w:rPr>
                <w:rFonts w:ascii="Times New Roman" w:hAnsi="Times New Roman"/>
                <w:b/>
                <w:bCs/>
              </w:rPr>
              <w:t>Obrigatório</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B9485A" w:rsidRPr="00FA3856" w:rsidRDefault="00B9485A" w:rsidP="00EC4ABB">
            <w:pPr>
              <w:pStyle w:val="PSDS-CorpodeTexto0"/>
              <w:rPr>
                <w:rFonts w:ascii="Times New Roman" w:hAnsi="Times New Roman"/>
                <w:b/>
                <w:bCs/>
                <w:lang w:val="pt-PT"/>
              </w:rPr>
            </w:pPr>
          </w:p>
          <w:p w:rsidR="00B9485A" w:rsidRPr="00FA3856" w:rsidRDefault="00B9485A"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bCs/>
                <w:lang w:val="pt-PT"/>
              </w:rPr>
            </w:pPr>
            <w:r w:rsidRPr="00FA3856">
              <w:rPr>
                <w:rFonts w:ascii="Times New Roman" w:hAnsi="Times New Roman"/>
                <w:color w:val="000000"/>
              </w:rPr>
              <w:t>Texto Fixo Contendo a Identificação do Registro (T150).</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T150]</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color w:val="000000"/>
                <w:lang w:val="pt-PT"/>
              </w:rPr>
            </w:pPr>
            <w:r w:rsidRPr="00FA3856">
              <w:rPr>
                <w:rFonts w:ascii="Times New Roman" w:hAnsi="Times New Roman"/>
                <w:color w:val="000000"/>
                <w:lang w:val="pt-PT"/>
              </w:rPr>
              <w:t>CODIGO</w:t>
            </w:r>
          </w:p>
          <w:p w:rsidR="00B9485A" w:rsidRPr="00FA3856" w:rsidRDefault="00B9485A" w:rsidP="00B9485A">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B9485A">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lang w:val="pt-PT"/>
              </w:rPr>
            </w:pPr>
            <w:r w:rsidRPr="00FA3856">
              <w:rPr>
                <w:rFonts w:ascii="Times New Roman" w:hAnsi="Times New Roman"/>
                <w:lang w:val="pt-PT"/>
              </w:rPr>
              <w:t>DESCRICAO</w:t>
            </w:r>
          </w:p>
          <w:p w:rsidR="00B9485A" w:rsidRPr="00FA3856" w:rsidRDefault="00B9485A" w:rsidP="00B9485A">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B9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B9485A">
            <w:pPr>
              <w:pStyle w:val="PSDS-CorpodeTexto0"/>
              <w:jc w:val="center"/>
              <w:rPr>
                <w:rFonts w:ascii="Times New Roman" w:hAnsi="Times New Roman"/>
                <w:lang w:val="pt-PT"/>
              </w:rPr>
            </w:pPr>
            <w:r w:rsidRPr="00FA3856">
              <w:rPr>
                <w:rFonts w:ascii="Times New Roman" w:hAnsi="Times New Roman"/>
                <w:lang w:val="pt-PT"/>
              </w:rPr>
              <w:t>Não</w:t>
            </w:r>
          </w:p>
        </w:tc>
      </w:tr>
      <w:tr w:rsidR="00B9485A"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B9485A" w:rsidRPr="00FA3856" w:rsidRDefault="00B9485A"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B9485A" w:rsidRPr="00FA3856" w:rsidRDefault="00B9485A"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B9485A" w:rsidRPr="00FA3856" w:rsidRDefault="00B9485A"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A84E88" w:rsidRPr="00FA3856" w:rsidRDefault="00A84E88"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2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2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2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DD739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5B30D4" w:rsidRPr="00FA3856" w:rsidRDefault="005B30D4">
      <w:pPr>
        <w:spacing w:after="200" w:line="276" w:lineRule="auto"/>
        <w:rPr>
          <w:b/>
          <w:szCs w:val="20"/>
          <w:lang w:val="pt-PT"/>
        </w:rPr>
      </w:pPr>
    </w:p>
    <w:p w:rsidR="00751045" w:rsidRPr="00FA3856" w:rsidRDefault="00751045" w:rsidP="00751045">
      <w:pPr>
        <w:rPr>
          <w:b/>
          <w:szCs w:val="20"/>
          <w:lang w:val="pt-PT"/>
        </w:rPr>
      </w:pPr>
      <w:r w:rsidRPr="00FA3856">
        <w:rPr>
          <w:b/>
          <w:szCs w:val="20"/>
          <w:lang w:val="pt-PT"/>
        </w:rPr>
        <w:lastRenderedPageBreak/>
        <w:t>II</w:t>
      </w:r>
      <w:r w:rsidR="005B30D4" w:rsidRPr="00FA3856">
        <w:rPr>
          <w:b/>
          <w:szCs w:val="20"/>
          <w:lang w:val="pt-PT"/>
        </w:rPr>
        <w:t>I</w:t>
      </w:r>
      <w:r w:rsidRPr="00FA3856">
        <w:rPr>
          <w:b/>
          <w:szCs w:val="20"/>
          <w:lang w:val="pt-PT"/>
        </w:rPr>
        <w:t xml:space="preserve"> – Tabela Dinâmica:</w:t>
      </w:r>
    </w:p>
    <w:p w:rsidR="00DD739C" w:rsidRPr="00FA3856" w:rsidRDefault="00DD739C" w:rsidP="00751045">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843"/>
        <w:gridCol w:w="1040"/>
        <w:gridCol w:w="1020"/>
        <w:gridCol w:w="629"/>
        <w:gridCol w:w="1185"/>
        <w:gridCol w:w="2502"/>
        <w:gridCol w:w="6136"/>
      </w:tblGrid>
      <w:tr w:rsidR="005B30D4" w:rsidRPr="00FA3856" w:rsidTr="000C72A0">
        <w:trPr>
          <w:trHeight w:val="20"/>
          <w:tblHeader/>
          <w:jc w:val="center"/>
        </w:trPr>
        <w:tc>
          <w:tcPr>
            <w:tcW w:w="980" w:type="dxa"/>
            <w:shd w:val="clear" w:color="000000" w:fill="FFFFFF"/>
            <w:noWrap/>
            <w:vAlign w:val="bottom"/>
            <w:hideMark/>
          </w:tcPr>
          <w:p w:rsidR="005B30D4" w:rsidRPr="00FA3856" w:rsidRDefault="005B30D4" w:rsidP="00DD739C">
            <w:pPr>
              <w:jc w:val="center"/>
              <w:rPr>
                <w:b/>
                <w:bCs/>
                <w:color w:val="000000"/>
                <w:szCs w:val="20"/>
              </w:rPr>
            </w:pPr>
            <w:r w:rsidRPr="00FA3856">
              <w:rPr>
                <w:b/>
                <w:bCs/>
                <w:color w:val="000000"/>
                <w:szCs w:val="20"/>
              </w:rPr>
              <w:t>CÓDIGO</w:t>
            </w:r>
          </w:p>
        </w:tc>
        <w:tc>
          <w:tcPr>
            <w:tcW w:w="2843" w:type="dxa"/>
            <w:shd w:val="clear" w:color="auto" w:fill="auto"/>
            <w:noWrap/>
            <w:vAlign w:val="bottom"/>
            <w:hideMark/>
          </w:tcPr>
          <w:p w:rsidR="005B30D4" w:rsidRPr="00FA3856" w:rsidRDefault="005B30D4" w:rsidP="00DD739C">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DD739C">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DD739C">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DD739C">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DD739C">
            <w:pPr>
              <w:jc w:val="center"/>
              <w:rPr>
                <w:b/>
                <w:bCs/>
                <w:color w:val="000000"/>
                <w:szCs w:val="20"/>
              </w:rPr>
            </w:pPr>
            <w:r w:rsidRPr="00FA3856">
              <w:rPr>
                <w:b/>
                <w:bCs/>
                <w:color w:val="000000"/>
                <w:szCs w:val="20"/>
              </w:rPr>
              <w:t>FORMATO</w:t>
            </w:r>
          </w:p>
        </w:tc>
        <w:tc>
          <w:tcPr>
            <w:tcW w:w="2502" w:type="dxa"/>
            <w:vAlign w:val="bottom"/>
          </w:tcPr>
          <w:p w:rsidR="005B30D4" w:rsidRPr="00FA3856" w:rsidRDefault="005B30D4" w:rsidP="00DD739C">
            <w:pPr>
              <w:jc w:val="center"/>
              <w:rPr>
                <w:b/>
                <w:bCs/>
                <w:color w:val="000000"/>
                <w:szCs w:val="20"/>
              </w:rPr>
            </w:pPr>
            <w:r w:rsidRPr="00FA3856">
              <w:rPr>
                <w:b/>
                <w:bCs/>
                <w:color w:val="000000"/>
                <w:szCs w:val="20"/>
              </w:rPr>
              <w:t>FÓRMULA</w:t>
            </w:r>
          </w:p>
        </w:tc>
        <w:tc>
          <w:tcPr>
            <w:tcW w:w="6136" w:type="dxa"/>
            <w:shd w:val="clear" w:color="auto" w:fill="auto"/>
            <w:vAlign w:val="bottom"/>
          </w:tcPr>
          <w:p w:rsidR="005B30D4" w:rsidRPr="00FA3856" w:rsidRDefault="005B30D4" w:rsidP="00DD739C">
            <w:pPr>
              <w:jc w:val="center"/>
              <w:rPr>
                <w:b/>
                <w:bCs/>
                <w:color w:val="000000"/>
                <w:szCs w:val="20"/>
              </w:rPr>
            </w:pPr>
            <w:r w:rsidRPr="00FA3856">
              <w:rPr>
                <w:b/>
                <w:bCs/>
                <w:szCs w:val="20"/>
              </w:rPr>
              <w:t>ORIENTAÇÕES</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BASE DE CÁLCULO</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CA</w:t>
            </w:r>
          </w:p>
        </w:tc>
        <w:tc>
          <w:tcPr>
            <w:tcW w:w="1185"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AF459B" w:rsidP="00DD739C">
            <w:pPr>
              <w:rPr>
                <w:bCs/>
                <w:color w:val="000000"/>
                <w:szCs w:val="20"/>
              </w:rPr>
            </w:pPr>
            <w:r w:rsidRPr="00FA3856">
              <w:rPr>
                <w:bCs/>
                <w:color w:val="000000"/>
                <w:szCs w:val="20"/>
              </w:rPr>
              <w:t>T120(26)</w:t>
            </w:r>
          </w:p>
        </w:tc>
        <w:tc>
          <w:tcPr>
            <w:tcW w:w="6136" w:type="dxa"/>
            <w:shd w:val="clear" w:color="000000" w:fill="FFFFFF"/>
            <w:vAlign w:val="center"/>
          </w:tcPr>
          <w:p w:rsidR="005B30D4" w:rsidRPr="00FA3856" w:rsidRDefault="005B30D4" w:rsidP="00DD739C">
            <w:pPr>
              <w:rPr>
                <w:bCs/>
                <w:color w:val="000000"/>
                <w:szCs w:val="20"/>
              </w:rPr>
            </w:pP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2</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IMPOSTO APURADO COM BASE NO LUCRO ARBITRADO</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 </w:t>
            </w:r>
          </w:p>
        </w:tc>
        <w:tc>
          <w:tcPr>
            <w:tcW w:w="2502" w:type="dxa"/>
            <w:vAlign w:val="center"/>
          </w:tcPr>
          <w:p w:rsidR="005B30D4" w:rsidRPr="00FA3856" w:rsidRDefault="005B30D4" w:rsidP="00DD739C">
            <w:pPr>
              <w:jc w:val="cente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DD739C">
            <w:pPr>
              <w:jc w:val="center"/>
              <w:rPr>
                <w:bCs/>
                <w:color w:val="000000"/>
                <w:szCs w:val="20"/>
              </w:rPr>
            </w:pP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3</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Receita da Atividade Imobiliária</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jc w:val="cente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DD739C">
            <w:pPr>
              <w:pStyle w:val="PSDS-CorpodeTexto0"/>
              <w:jc w:val="both"/>
              <w:rPr>
                <w:rFonts w:ascii="Times New Roman" w:hAnsi="Times New Roman"/>
              </w:rPr>
            </w:pPr>
            <w:r w:rsidRPr="00FA3856">
              <w:rPr>
                <w:rFonts w:ascii="Times New Roman" w:hAnsi="Times New Roman"/>
              </w:rPr>
              <w:t>A pessoa jurídica que se dedicar à venda de imóveis construídos ou adquiridos para revenda, ou ao loteamento de terrenos e à incorporação de prédios em condomínio, e que tiver seu lucro arbitrado deverá informar, nesta linha, o valor da receita bruta do trimestre (Lei nº 8.981, de 1995, art. 49; Lei nº 9.430, de 1996, art. 1º).</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4</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Custo da Atividade Imobiliária</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jc w:val="cente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DD739C">
            <w:pPr>
              <w:pStyle w:val="PSDS-CorpodeTexto0"/>
              <w:jc w:val="both"/>
              <w:rPr>
                <w:rFonts w:ascii="Times New Roman" w:hAnsi="Times New Roman"/>
              </w:rPr>
            </w:pPr>
            <w:r w:rsidRPr="00FA3856">
              <w:rPr>
                <w:rFonts w:ascii="Times New Roman" w:hAnsi="Times New Roman"/>
              </w:rPr>
              <w:t>A pessoa jurídica que se dedicar à venda de imóveis construídos ou adquiridos para revenda, ou ao loteamento de terrenos e à incorporação de prédios em condomínio, e que tiver seu lucro arbitrado deverá informar, nesta linha, o valor do custo do imóvel devidamente comprovado (Lei nº 8.981, de 1995, art. 49; Lei nº 9.430, de 1996, art. 1º).</w:t>
            </w:r>
          </w:p>
          <w:p w:rsidR="005B30D4" w:rsidRPr="00FA3856" w:rsidRDefault="005B30D4" w:rsidP="00DD739C">
            <w:pPr>
              <w:pStyle w:val="PSDS-CorpodeTexto0"/>
              <w:jc w:val="both"/>
              <w:rPr>
                <w:rFonts w:ascii="Times New Roman" w:hAnsi="Times New Roman"/>
              </w:rPr>
            </w:pPr>
            <w:r w:rsidRPr="00FA3856">
              <w:rPr>
                <w:rFonts w:ascii="Times New Roman" w:hAnsi="Times New Roman"/>
              </w:rPr>
              <w:t>O custo do imóvel vendido compreenderá, obrigatoriamente:</w:t>
            </w:r>
          </w:p>
          <w:p w:rsidR="005B30D4" w:rsidRPr="00FA3856" w:rsidRDefault="005B30D4" w:rsidP="00DD739C">
            <w:pPr>
              <w:pStyle w:val="PSDS-CorpodeTexto0"/>
              <w:jc w:val="both"/>
              <w:rPr>
                <w:rFonts w:ascii="Times New Roman" w:hAnsi="Times New Roman"/>
              </w:rPr>
            </w:pPr>
            <w:r w:rsidRPr="00FA3856">
              <w:rPr>
                <w:rFonts w:ascii="Times New Roman" w:hAnsi="Times New Roman"/>
              </w:rPr>
              <w:t>a) o custo de aquisição de terrenos ou prédios, inclusive tributos devidos na aquisição e as despesas de legalização;</w:t>
            </w:r>
          </w:p>
          <w:p w:rsidR="005B30D4" w:rsidRPr="00FA3856" w:rsidRDefault="005B30D4" w:rsidP="00DD739C">
            <w:pPr>
              <w:pStyle w:val="PSDS-CorpodeTexto0"/>
              <w:jc w:val="both"/>
              <w:rPr>
                <w:rFonts w:ascii="Times New Roman" w:hAnsi="Times New Roman"/>
              </w:rPr>
            </w:pPr>
            <w:r w:rsidRPr="00FA3856">
              <w:rPr>
                <w:rFonts w:ascii="Times New Roman" w:hAnsi="Times New Roman"/>
              </w:rPr>
              <w:t>b) os custos de estudo, planejamento, legalização e execução dos planos ou projetos de desmembramento, loteamento, incorporação, construção e quaisquer obras ou melhoramentos.</w:t>
            </w:r>
          </w:p>
          <w:p w:rsidR="005B30D4" w:rsidRPr="00FA3856" w:rsidRDefault="005B30D4" w:rsidP="00DD739C">
            <w:pPr>
              <w:pStyle w:val="PSDS-CorpodeTexto0"/>
              <w:jc w:val="both"/>
              <w:rPr>
                <w:rFonts w:ascii="Times New Roman" w:hAnsi="Times New Roman"/>
              </w:rPr>
            </w:pPr>
            <w:r w:rsidRPr="00FA3856">
              <w:rPr>
                <w:rFonts w:ascii="Times New Roman" w:hAnsi="Times New Roman"/>
              </w:rPr>
              <w:t>Os custos recuperados, correspondentes a períodos de apuração anteriores, deverão ser indicados na linha T150/3.</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5</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BASE DE CÁLCULO – ATIVIDADE IMOBILIÁRIA</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T150(3) - T150(4)</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Resultados aritméticos dos valores informados nas linhas T150/3 e T150/4.</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6</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BASE DE CÁLCULO TOTAL</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DEBITO(T150(1)) + DEBITO(T150(5))</w:t>
            </w:r>
          </w:p>
        </w:tc>
        <w:tc>
          <w:tcPr>
            <w:tcW w:w="6136" w:type="dxa"/>
            <w:shd w:val="clear" w:color="000000" w:fill="FFFFFF"/>
            <w:vAlign w:val="center"/>
          </w:tcPr>
          <w:p w:rsidR="005B30D4" w:rsidRPr="00FA3856" w:rsidRDefault="005B30D4" w:rsidP="00DD739C">
            <w:pPr>
              <w:pStyle w:val="PSDS-CorpodeTexto0"/>
              <w:ind w:firstLine="708"/>
              <w:jc w:val="both"/>
              <w:rPr>
                <w:rFonts w:ascii="Times New Roman" w:hAnsi="Times New Roman"/>
              </w:rPr>
            </w:pPr>
            <w:r w:rsidRPr="00FA3856">
              <w:rPr>
                <w:rFonts w:ascii="Times New Roman" w:hAnsi="Times New Roman"/>
              </w:rPr>
              <w:t> </w:t>
            </w:r>
          </w:p>
          <w:p w:rsidR="005B30D4" w:rsidRPr="00FA3856" w:rsidRDefault="005B30D4" w:rsidP="00DD739C">
            <w:pPr>
              <w:pStyle w:val="PSDS-CorpodeTexto0"/>
              <w:ind w:firstLine="708"/>
              <w:jc w:val="both"/>
              <w:rPr>
                <w:rFonts w:ascii="Times New Roman" w:hAnsi="Times New Roman"/>
                <w:bCs/>
                <w:color w:val="000000"/>
              </w:rPr>
            </w:pP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7</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À Alíquota de 15%</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xml:space="preserve">SE (T150(6) &gt; 0) </w:t>
            </w:r>
            <w:r w:rsidRPr="00FA3856">
              <w:rPr>
                <w:bCs/>
                <w:color w:val="000000"/>
                <w:szCs w:val="20"/>
              </w:rPr>
              <w:br/>
              <w:t xml:space="preserve">       ENTAO T150(6) * 0,15 </w:t>
            </w:r>
            <w:r w:rsidRPr="00FA3856">
              <w:rPr>
                <w:bCs/>
                <w:color w:val="000000"/>
                <w:szCs w:val="20"/>
              </w:rPr>
              <w:br/>
              <w:t xml:space="preserve">       SENAO 0 </w:t>
            </w:r>
            <w:r w:rsidRPr="00FA3856">
              <w:rPr>
                <w:bCs/>
                <w:color w:val="000000"/>
                <w:szCs w:val="20"/>
              </w:rPr>
              <w:br/>
              <w:t>FIM_SE</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Resultado da aplicação da alíquota de 15% (quinze por cento) sobre a linha T150/6.</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 base de cálculo negativa apurada na atividade imobiliária (linha T150/5) não será compensada com a base de cálculo positiva das demais atividades (linha T150/1), e vice-versa.</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8</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Adicional</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xml:space="preserve">SE (T150(6) &lt;= (20000 * MESES_PERIODO()))  </w:t>
            </w:r>
            <w:r w:rsidRPr="00FA3856">
              <w:rPr>
                <w:bCs/>
                <w:color w:val="000000"/>
                <w:szCs w:val="20"/>
              </w:rPr>
              <w:br/>
              <w:t xml:space="preserve">       ENTAO 0 </w:t>
            </w:r>
            <w:r w:rsidRPr="00FA3856">
              <w:rPr>
                <w:bCs/>
                <w:color w:val="000000"/>
                <w:szCs w:val="20"/>
              </w:rPr>
              <w:br/>
              <w:t xml:space="preserve">       SENAO (T150(6) - (20000 * MESES_PERIODO())) * </w:t>
            </w:r>
            <w:r w:rsidRPr="00FA3856">
              <w:rPr>
                <w:bCs/>
                <w:color w:val="000000"/>
                <w:szCs w:val="20"/>
              </w:rPr>
              <w:lastRenderedPageBreak/>
              <w:t xml:space="preserve">0,10 </w:t>
            </w:r>
            <w:r w:rsidRPr="00FA3856">
              <w:rPr>
                <w:bCs/>
                <w:color w:val="000000"/>
                <w:szCs w:val="20"/>
              </w:rPr>
              <w:br/>
              <w:t>FIM_SE</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lastRenderedPageBreak/>
              <w:t>Valor do adicional do imposto de renda, determinado mediante a aplicação da alíquota de 10% (dez por cento), sobre a parcela da base de cálculo positiva que exceder o valor resultante da multiplicação de R$ 20.000,00 (vinte mil reais) pelo número de meses do respectivo período de apuração.</w:t>
            </w:r>
          </w:p>
          <w:p w:rsidR="005B30D4" w:rsidRPr="00FA3856" w:rsidRDefault="005B30D4" w:rsidP="00127F94">
            <w:pPr>
              <w:pStyle w:val="PSDS-CorpodeTexto0"/>
              <w:jc w:val="both"/>
              <w:rPr>
                <w:rFonts w:ascii="Times New Roman" w:hAnsi="Times New Roman"/>
                <w:bCs/>
                <w:color w:val="000000"/>
              </w:rPr>
            </w:pPr>
            <w:r w:rsidRPr="00FA3856">
              <w:rPr>
                <w:rFonts w:ascii="Times New Roman" w:hAnsi="Times New Roman"/>
              </w:rPr>
              <w:lastRenderedPageBreak/>
              <w:t>Atenção: A base de cálculo negativa apurada na atividade imobiliária (linha T150/5) não será compensada com a base de cálculo positiva das demais atividades (linha T150/1), e vice-versa.</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lastRenderedPageBreak/>
              <w:t>9</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Diferença de Imposto de Renda Devida pela Mudança de Coeficiente sobre a Receita Bruta</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A pessoa jurídica exclusivamente prestadora de serviços que utilizou o percentual favorecido de 19,2% (dezenove inteiros e dois décimos por cento) para apuração da base de cálculo do imposto e cuja receita bruta acumulada até o trimestre tenha ultrapassado a R$ 120.000,00 (cento e vinte mil reais) deverá informar, nesta linha, no trimestre em que exceder o limite, a diferença do imposto de renda determinada com a aplicação do percentual de 38,4% (trinta e oito inteiros e quatro décimos por cento) sobre a receita bruta de cada trimestre transcorrido.</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pessoas jurídicas prestadoras de serviços de profissão legalmente regulamentada estão sempre sujeitas à aplicação do percentual de 38,4% para determinação da base de cálculo do imposto.</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0</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DEDUÇÕES</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 </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DD739C">
            <w:pPr>
              <w:rPr>
                <w:bCs/>
                <w:color w:val="000000"/>
                <w:szCs w:val="20"/>
              </w:rPr>
            </w:pP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1</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Imposto de Renda Retido na Fonte</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 correspondente ao imposto de renda retido na fonte sobre as receitas que integram a base de cálculo do imposto devido.</w:t>
            </w:r>
          </w:p>
          <w:p w:rsidR="005B30D4" w:rsidRPr="00FA3856" w:rsidRDefault="005B30D4" w:rsidP="00127F94">
            <w:pPr>
              <w:pStyle w:val="PSDS-CorpodeTexto0"/>
              <w:jc w:val="both"/>
              <w:rPr>
                <w:rFonts w:ascii="Times New Roman" w:hAnsi="Times New Roman"/>
              </w:rPr>
            </w:pPr>
            <w:r w:rsidRPr="00FA3856">
              <w:rPr>
                <w:rFonts w:ascii="Times New Roman" w:hAnsi="Times New Roman"/>
              </w:rPr>
              <w:t xml:space="preserve">Informar, também, o valor do imposto pago ou retido na fonte no período, a título de antecipação, correspondente a rendimentos ou receitas que integram o lucro arbitrado, inclusive o retido sobre rendimentos auferidos em operações day trade. </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de dedução do imposto de renda na fonte para as pessoas jurídicas que apuram o imposto de renda trimestralment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2</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Imposto Pago no Exterior sobre Lucros, Rendimentos e Ganhos de Capital</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Imposto pago sobre os lucros disponibilizados no país de domicílio da filial, sucursal, controlada ou coligada da pessoa jurídica, bem como o pago relativamente a serviços prestados diretamente, rendimentos e ganhos de capital auferidos no exterior (Lei nº 9.532, de 1997, art. 1º).</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 pessoa jurídica que apurou o imposto de renda com base no lucro arbitrado poderá deduzir o imposto de renda pago no exterior até a data do vencimento do imposto de renda no Brasil. Assim, na apuração do 4º trimestre, poderá ser deduzido o imposto pago no exterior até 31 de janeiro do ano subsequent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3</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Imposto de Renda Retido na Fonte por Órgãos, Autarquias e Fundações Federais (Lei nº 9.430/1996, art. 64)</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es do imposto de renda na fonte retidos por órgãos públicos federais quando do pagamento de fornecimento de bens ou serviços. Observar as instruções e limites constantes da IN SRF/STN/SFC nº 4, de 18 de agosto de 1997, e alterações posteriores.</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xml:space="preserve">: Não há limite de dedução do imposto de renda </w:t>
            </w:r>
            <w:r w:rsidR="00642131" w:rsidRPr="00FA3856">
              <w:rPr>
                <w:rFonts w:ascii="Times New Roman" w:hAnsi="Times New Roman"/>
              </w:rPr>
              <w:t>na fonte para as pessoas jurídic</w:t>
            </w:r>
            <w:r w:rsidRPr="00FA3856">
              <w:rPr>
                <w:rFonts w:ascii="Times New Roman" w:hAnsi="Times New Roman"/>
              </w:rPr>
              <w:t>as que apuram o imposto de renda trimestralment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lastRenderedPageBreak/>
              <w:t>14</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Imposto de Renda Retido na Fonte pelas Demais Entidades da Administração Pública Federal (Lei n° 10.833/2003, art. 34)</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 correspondente ao imposto de renda retido na fonte, sobre as receitas que integram a base de cálculo do imposto devido, pelas seguintes entidades da administração pública federal:</w:t>
            </w:r>
          </w:p>
          <w:p w:rsidR="005B30D4" w:rsidRPr="00FA3856" w:rsidRDefault="005B30D4" w:rsidP="00127F94">
            <w:pPr>
              <w:pStyle w:val="PSDS-CorpodeTexto0"/>
              <w:jc w:val="both"/>
              <w:rPr>
                <w:rFonts w:ascii="Times New Roman" w:hAnsi="Times New Roman"/>
              </w:rPr>
            </w:pPr>
            <w:r w:rsidRPr="00FA3856">
              <w:rPr>
                <w:rFonts w:ascii="Times New Roman" w:hAnsi="Times New Roman"/>
              </w:rPr>
              <w:t>I - empresas públicas;</w:t>
            </w:r>
          </w:p>
          <w:p w:rsidR="005B30D4" w:rsidRPr="00FA3856" w:rsidRDefault="005B30D4" w:rsidP="00127F94">
            <w:pPr>
              <w:pStyle w:val="PSDS-CorpodeTexto0"/>
              <w:jc w:val="both"/>
              <w:rPr>
                <w:rFonts w:ascii="Times New Roman" w:hAnsi="Times New Roman"/>
              </w:rPr>
            </w:pPr>
            <w:r w:rsidRPr="00FA3856">
              <w:rPr>
                <w:rFonts w:ascii="Times New Roman" w:hAnsi="Times New Roman"/>
              </w:rPr>
              <w:t>II - sociedades de economia mista; e</w:t>
            </w:r>
          </w:p>
          <w:p w:rsidR="005B30D4" w:rsidRPr="00FA3856" w:rsidRDefault="005B30D4" w:rsidP="00127F94">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de dedução do imposto de renda na fonte para as pessoas jurídicas que apuram o imposto de renda trimestralment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5</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Imposto Pago Incidente sobre Ganhos no Mercado de Renda Variável</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 do imposto pago incidente sobre ganhos líquidos obtidos em aplicações no mercado de renda variável.</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6</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IMPOSTO DE RENDA A PAGAR</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SOMA(T150(7:9)) - SOMA(T150(11:15))</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Soma aritmética dos valores informados nas linhas T150/7 a T150/15.</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7</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RECEITAS DA ATIVIDADE IMOBILIÁRIA TRIBUTADAS PELO RET</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 relativo ao somatório das receitas próprias das incorporações imobiliárias inscritas no Regime Especial de Tributação (RET), inclusive no âmbito do Programa Minha Casa, Minha Vida – PMCMV, de que tratam os arts. 1º a 4º da Lei nº 10.931, de 2 de agosto de 2004, alterados pelo art. 1º da Lei nº 12.024, de 27 de agosto de 2009, e da construção ou reforma de estabelecimentos de educação infantil, tributadas pelo RET, de que tratam os artigos 24 a 27 da Lei nº 12.715, de 17 de setembro de 2012.</w:t>
            </w:r>
          </w:p>
          <w:p w:rsidR="005B30D4" w:rsidRPr="00FA3856" w:rsidRDefault="005B30D4" w:rsidP="00127F94">
            <w:pPr>
              <w:pStyle w:val="PSDS-CorpodeTexto0"/>
              <w:jc w:val="both"/>
              <w:rPr>
                <w:rFonts w:ascii="Times New Roman" w:hAnsi="Times New Roman"/>
              </w:rPr>
            </w:pPr>
            <w:r w:rsidRPr="00FA3856">
              <w:rPr>
                <w:rFonts w:ascii="Times New Roman" w:hAnsi="Times New Roman"/>
                <w:b/>
              </w:rPr>
              <w:t>At</w:t>
            </w:r>
            <w:bookmarkStart w:id="578" w:name="BM15/26"/>
            <w:bookmarkStart w:id="579" w:name="BM15/27"/>
            <w:bookmarkStart w:id="580" w:name="BM15/28"/>
            <w:bookmarkStart w:id="581" w:name="BM15/30"/>
            <w:bookmarkStart w:id="582" w:name="BM15/31"/>
            <w:bookmarkStart w:id="583" w:name="BM15/32"/>
            <w:bookmarkStart w:id="584" w:name="BM15/33"/>
            <w:bookmarkStart w:id="585" w:name="BM15/34"/>
            <w:bookmarkStart w:id="586" w:name="BM15/35"/>
            <w:bookmarkStart w:id="587" w:name="BM15/36"/>
            <w:bookmarkStart w:id="588" w:name="BM15/37"/>
            <w:bookmarkStart w:id="589" w:name="BM15/38"/>
            <w:bookmarkStart w:id="590" w:name="BM15/39"/>
            <w:bookmarkStart w:id="591" w:name="BM15/40"/>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r w:rsidRPr="00FA3856">
              <w:rPr>
                <w:rFonts w:ascii="Times New Roman" w:hAnsi="Times New Roman"/>
                <w:b/>
              </w:rPr>
              <w:t>enção</w:t>
            </w:r>
            <w:r w:rsidRPr="00FA3856">
              <w:rPr>
                <w:rFonts w:ascii="Times New Roman" w:hAnsi="Times New Roman"/>
              </w:rPr>
              <w:t>: Nesta linha, deverá ser informado o somatório das receitas da atividade incorporação imobiliária no âmbito do PMCMV ou não, tributadas pelo RET (equivalente a 7%, 6% ou 1% da receita mensal recebida, conforme o caso), da atividade de construção no âmbito do PMCMV tributada pelo regime de pagamento unificado de tributos (equivalente a 1% da receita mensal auferida pelo contrato de construção) e da atividade de construção ou reforma de estabelecimentos de educação infantil, tributados pelo RET (equivalente a 1% da receita mensal auferida pelo contrato de construção ou reforma), tendo em vista que o pagamento do IRPJ relativo a essas três atividades é considerado definitivo, não gerando, em qualquer hipótese, direito à restituição ou à compensação com o que for apurado pela incorporadora ou pela construtora.</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DD739C">
            <w:pPr>
              <w:jc w:val="center"/>
              <w:rPr>
                <w:bCs/>
                <w:color w:val="000000"/>
                <w:szCs w:val="20"/>
              </w:rPr>
            </w:pPr>
            <w:r w:rsidRPr="00FA3856">
              <w:rPr>
                <w:bCs/>
                <w:color w:val="000000"/>
                <w:szCs w:val="20"/>
              </w:rPr>
              <w:t>18</w:t>
            </w:r>
          </w:p>
        </w:tc>
        <w:tc>
          <w:tcPr>
            <w:tcW w:w="2843" w:type="dxa"/>
            <w:shd w:val="clear" w:color="000000" w:fill="FFFFFF"/>
            <w:vAlign w:val="center"/>
            <w:hideMark/>
          </w:tcPr>
          <w:p w:rsidR="005B30D4" w:rsidRPr="00FA3856" w:rsidRDefault="005B30D4" w:rsidP="00DD739C">
            <w:pPr>
              <w:rPr>
                <w:bCs/>
                <w:color w:val="000000"/>
                <w:szCs w:val="20"/>
              </w:rPr>
            </w:pPr>
            <w:r w:rsidRPr="00FA3856">
              <w:rPr>
                <w:bCs/>
                <w:color w:val="000000"/>
                <w:szCs w:val="20"/>
              </w:rPr>
              <w:t xml:space="preserve">IMPOSTO DE RENDA POSTERGADO DE PERÍODOS </w:t>
            </w:r>
            <w:r w:rsidRPr="00FA3856">
              <w:rPr>
                <w:bCs/>
                <w:color w:val="000000"/>
                <w:szCs w:val="20"/>
              </w:rPr>
              <w:lastRenderedPageBreak/>
              <w:t>DE APURAÇÃO ANTERIORES</w:t>
            </w:r>
          </w:p>
        </w:tc>
        <w:tc>
          <w:tcPr>
            <w:tcW w:w="1040" w:type="dxa"/>
            <w:shd w:val="clear" w:color="auto" w:fill="auto"/>
            <w:noWrap/>
            <w:vAlign w:val="bottom"/>
            <w:hideMark/>
          </w:tcPr>
          <w:p w:rsidR="005B30D4" w:rsidRPr="00FA3856" w:rsidRDefault="005B30D4" w:rsidP="00DD739C">
            <w:pPr>
              <w:jc w:val="center"/>
              <w:rPr>
                <w:bCs/>
                <w:color w:val="000000"/>
                <w:szCs w:val="20"/>
              </w:rPr>
            </w:pPr>
            <w:r w:rsidRPr="00FA3856">
              <w:rPr>
                <w:bCs/>
                <w:color w:val="000000"/>
                <w:szCs w:val="20"/>
              </w:rPr>
              <w:lastRenderedPageBreak/>
              <w:t>01012014</w:t>
            </w:r>
          </w:p>
        </w:tc>
        <w:tc>
          <w:tcPr>
            <w:tcW w:w="1020" w:type="dxa"/>
            <w:shd w:val="clear" w:color="auto" w:fill="auto"/>
            <w:vAlign w:val="center"/>
            <w:hideMark/>
          </w:tcPr>
          <w:p w:rsidR="005B30D4" w:rsidRPr="00FA3856" w:rsidRDefault="005B30D4" w:rsidP="00DD739C">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DD739C">
            <w:pPr>
              <w:jc w:val="center"/>
              <w:rPr>
                <w:bCs/>
                <w:color w:val="000000"/>
                <w:szCs w:val="20"/>
              </w:rPr>
            </w:pPr>
            <w:r w:rsidRPr="00FA3856">
              <w:rPr>
                <w:bCs/>
                <w:color w:val="000000"/>
                <w:szCs w:val="20"/>
              </w:rPr>
              <w:t>N</w:t>
            </w:r>
          </w:p>
        </w:tc>
        <w:tc>
          <w:tcPr>
            <w:tcW w:w="2502" w:type="dxa"/>
            <w:vAlign w:val="center"/>
          </w:tcPr>
          <w:p w:rsidR="005B30D4" w:rsidRPr="00FA3856" w:rsidRDefault="005B30D4" w:rsidP="00DD739C">
            <w:pPr>
              <w:rPr>
                <w:bCs/>
                <w:color w:val="000000"/>
                <w:szCs w:val="20"/>
              </w:rPr>
            </w:pPr>
            <w:r w:rsidRPr="00FA3856">
              <w:rPr>
                <w:bCs/>
                <w:color w:val="000000"/>
                <w:szCs w:val="20"/>
              </w:rPr>
              <w:t> </w:t>
            </w:r>
          </w:p>
        </w:tc>
        <w:tc>
          <w:tcPr>
            <w:tcW w:w="6136" w:type="dxa"/>
            <w:shd w:val="clear" w:color="000000" w:fill="FFFFFF"/>
            <w:vAlign w:val="center"/>
          </w:tcPr>
          <w:p w:rsidR="005B30D4" w:rsidRPr="00FA3856" w:rsidRDefault="005B30D4" w:rsidP="00127F94">
            <w:pPr>
              <w:pStyle w:val="PSDS-CorpodeTexto0"/>
              <w:jc w:val="both"/>
              <w:rPr>
                <w:rFonts w:ascii="Times New Roman" w:hAnsi="Times New Roman"/>
              </w:rPr>
            </w:pPr>
            <w:r w:rsidRPr="00FA3856">
              <w:rPr>
                <w:rFonts w:ascii="Times New Roman" w:hAnsi="Times New Roman"/>
              </w:rPr>
              <w:t>Valor do imposto postergado de períodos de apuração anteriores em decorrência de inexatidão quanto ao período de escrituração de receitas e rendimentos.</w:t>
            </w:r>
          </w:p>
          <w:p w:rsidR="005B30D4" w:rsidRPr="00FA3856" w:rsidRDefault="005B30D4" w:rsidP="00127F94">
            <w:pPr>
              <w:pStyle w:val="PSDS-CorpodeTexto0"/>
              <w:jc w:val="both"/>
              <w:rPr>
                <w:rFonts w:ascii="Times New Roman" w:hAnsi="Times New Roman"/>
              </w:rPr>
            </w:pPr>
            <w:r w:rsidRPr="00FA3856">
              <w:rPr>
                <w:rFonts w:ascii="Times New Roman" w:hAnsi="Times New Roman"/>
              </w:rPr>
              <w:lastRenderedPageBreak/>
              <w:t>O valor desta linha não deverá estar contido no imposto líquido a pagar, devendo ser recolhido em separado do imposto devido (PN CST nºs 57, de 1979 e 2, de 1996).</w:t>
            </w:r>
          </w:p>
          <w:p w:rsidR="005B30D4" w:rsidRPr="00FA3856" w:rsidRDefault="005B30D4" w:rsidP="00127F94">
            <w:pPr>
              <w:pStyle w:val="PSDS-CorpodeTexto0"/>
              <w:jc w:val="both"/>
              <w:rPr>
                <w:rFonts w:ascii="Times New Roman" w:hAnsi="Times New Roman"/>
              </w:rPr>
            </w:pPr>
            <w:r w:rsidRPr="00FA3856">
              <w:rPr>
                <w:rFonts w:ascii="Times New Roman" w:hAnsi="Times New Roman"/>
              </w:rPr>
              <w:t>Os juros e multa de mora deverão ser calculados à parte e recolhidos em Darf próprio, juntamente com o valor do imposto postergado, na mesma data de recolhimento da primeira ou única quota do imposto, ou seja, até o último dia útil do mês subsequente ao do trimestre.</w:t>
            </w:r>
          </w:p>
        </w:tc>
      </w:tr>
    </w:tbl>
    <w:p w:rsidR="00DD746D" w:rsidRPr="00FA3856" w:rsidRDefault="00DD746D" w:rsidP="00F61AAD">
      <w:pPr>
        <w:rPr>
          <w:color w:val="0000FF"/>
          <w:szCs w:val="20"/>
        </w:rPr>
      </w:pPr>
    </w:p>
    <w:p w:rsidR="003F78B1" w:rsidRPr="00FA3856" w:rsidRDefault="000C72A0" w:rsidP="003F78B1">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3F78B1" w:rsidRPr="00FA3856">
        <w:rPr>
          <w:rFonts w:ascii="Times New Roman" w:hAnsi="Times New Roman"/>
          <w:b/>
          <w:color w:val="002060"/>
          <w:szCs w:val="20"/>
        </w:rPr>
        <w:t>|T150|16|IMPOSTO DE RENDA A PAGAR|100000,00|</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T150|: Identificação do tipo do registro.</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16|: Código da linha.</w:t>
      </w:r>
      <w:r w:rsidRPr="00FA3856">
        <w:rPr>
          <w:rFonts w:ascii="Times New Roman" w:hAnsi="Times New Roman"/>
          <w:color w:val="002060"/>
          <w:szCs w:val="20"/>
        </w:rPr>
        <w:tab/>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IMPOSTO DE RENDA</w:t>
      </w:r>
      <w:bookmarkStart w:id="592" w:name="BM15/29"/>
      <w:bookmarkEnd w:id="592"/>
      <w:r w:rsidRPr="00FA3856">
        <w:rPr>
          <w:rFonts w:ascii="Times New Roman" w:hAnsi="Times New Roman"/>
          <w:color w:val="002060"/>
          <w:szCs w:val="20"/>
        </w:rPr>
        <w:t xml:space="preserve"> A PAGAR|: Descrição da linha.</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127F94" w:rsidRPr="00FA3856" w:rsidRDefault="00127F94">
      <w:pPr>
        <w:spacing w:after="200" w:line="276" w:lineRule="auto"/>
        <w:rPr>
          <w:b/>
          <w:bCs/>
          <w:color w:val="0000FF"/>
          <w:szCs w:val="20"/>
        </w:rPr>
      </w:pPr>
      <w:r w:rsidRPr="00FA3856">
        <w:rPr>
          <w:color w:val="0000FF"/>
          <w:szCs w:val="20"/>
        </w:rPr>
        <w:br w:type="page"/>
      </w:r>
    </w:p>
    <w:p w:rsidR="00F11E71" w:rsidRPr="00FA3856" w:rsidRDefault="00F11E71" w:rsidP="00F11E71">
      <w:pPr>
        <w:pStyle w:val="Ttulo1"/>
        <w:jc w:val="both"/>
        <w:rPr>
          <w:color w:val="0000FF"/>
          <w:szCs w:val="20"/>
        </w:rPr>
      </w:pPr>
      <w:bookmarkStart w:id="593" w:name="_Toc454359371"/>
      <w:r w:rsidRPr="00FA3856">
        <w:rPr>
          <w:color w:val="0000FF"/>
          <w:szCs w:val="20"/>
        </w:rPr>
        <w:lastRenderedPageBreak/>
        <w:t>Registro T170: Apuração da Base de Cálculo da CSLL com Base no Lucro Arbitrado</w:t>
      </w:r>
      <w:bookmarkEnd w:id="593"/>
    </w:p>
    <w:p w:rsidR="00F11E71" w:rsidRPr="00FA3856" w:rsidRDefault="00F11E71" w:rsidP="00F11E71">
      <w:pPr>
        <w:rPr>
          <w:szCs w:val="20"/>
        </w:rPr>
      </w:pPr>
    </w:p>
    <w:p w:rsidR="00EB3BB3" w:rsidRPr="00FA3856" w:rsidRDefault="00153E9B" w:rsidP="00EB3BB3">
      <w:pPr>
        <w:pStyle w:val="PSDS-CorpodeTexto0"/>
        <w:ind w:firstLine="708"/>
        <w:jc w:val="both"/>
        <w:rPr>
          <w:rFonts w:ascii="Times New Roman" w:hAnsi="Times New Roman"/>
        </w:rPr>
      </w:pPr>
      <w:r w:rsidRPr="00FA3856">
        <w:rPr>
          <w:rFonts w:ascii="Times New Roman" w:hAnsi="Times New Roman"/>
        </w:rPr>
        <w:t>Este registro deve ser preenchido</w:t>
      </w:r>
      <w:r w:rsidR="00EB3BB3" w:rsidRPr="00FA3856">
        <w:rPr>
          <w:rFonts w:ascii="Times New Roman" w:hAnsi="Times New Roman"/>
        </w:rPr>
        <w:t xml:space="preserve"> pela pessoa jurídica que apurou a CSLL com base no lucro arbitrado, em um ou mais trimestres do ano-calendário, inclusive se optante pelo Refis.</w:t>
      </w:r>
    </w:p>
    <w:p w:rsidR="00F11E71" w:rsidRPr="00FA3856" w:rsidRDefault="00EB3BB3" w:rsidP="00153E9B">
      <w:pPr>
        <w:pStyle w:val="PSDS-CorpodeTexto0"/>
        <w:ind w:firstLine="708"/>
        <w:jc w:val="both"/>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E71"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F11E71">
            <w:pPr>
              <w:pStyle w:val="PSDS-CorpodeTexto0"/>
              <w:jc w:val="center"/>
              <w:rPr>
                <w:rFonts w:ascii="Times New Roman" w:hAnsi="Times New Roman"/>
                <w:b/>
                <w:bCs/>
              </w:rPr>
            </w:pPr>
            <w:r w:rsidRPr="00FA3856">
              <w:rPr>
                <w:rFonts w:ascii="Times New Roman" w:hAnsi="Times New Roman"/>
                <w:b/>
                <w:bCs/>
              </w:rPr>
              <w:t xml:space="preserve">REGISTRO T170: </w:t>
            </w:r>
            <w:r w:rsidRPr="00FA3856">
              <w:rPr>
                <w:rFonts w:ascii="Times New Roman" w:hAnsi="Times New Roman"/>
                <w:b/>
              </w:rPr>
              <w:t>APURAÇÃO DA BASE DE CÁLCULO DA CSLL COM BASE NO LUCRO ARBITRADO</w:t>
            </w:r>
          </w:p>
        </w:tc>
      </w:tr>
      <w:tr w:rsidR="00F11E71"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A84E88" w:rsidRPr="00FA3856" w:rsidRDefault="00E81A1E" w:rsidP="00A84E88">
            <w:pPr>
              <w:pStyle w:val="PSDS-CorpodeTexto0"/>
              <w:rPr>
                <w:rFonts w:ascii="Times New Roman" w:hAnsi="Times New Roman"/>
                <w:b/>
              </w:rPr>
            </w:pPr>
            <w:hyperlink r:id="rId224" w:anchor="REGRA_OCORRENCIA_UNITARIA_ARQ" w:history="1">
              <w:r w:rsidR="00A84E88" w:rsidRPr="00FA3856">
                <w:rPr>
                  <w:rFonts w:ascii="Times New Roman" w:hAnsi="Times New Roman"/>
                  <w:b/>
                </w:rPr>
                <w:t>REGRA_</w:t>
              </w:r>
            </w:hyperlink>
            <w:r w:rsidR="00A84E88" w:rsidRPr="00FA3856">
              <w:rPr>
                <w:rFonts w:ascii="Times New Roman" w:hAnsi="Times New Roman"/>
                <w:b/>
              </w:rPr>
              <w:t>DUPLICIDADE_DESPREZADA</w:t>
            </w:r>
          </w:p>
          <w:p w:rsidR="00A84E88" w:rsidRPr="00FA3856" w:rsidRDefault="00E81A1E" w:rsidP="00A84E88">
            <w:pPr>
              <w:pStyle w:val="PSDS-CorpodeTexto0"/>
              <w:rPr>
                <w:rFonts w:ascii="Times New Roman" w:hAnsi="Times New Roman"/>
                <w:b/>
              </w:rPr>
            </w:pPr>
            <w:hyperlink r:id="rId225"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DESPREZADA</w:t>
            </w:r>
          </w:p>
          <w:p w:rsidR="00F11E71" w:rsidRPr="00FA3856" w:rsidRDefault="00E81A1E" w:rsidP="00A84E88">
            <w:pPr>
              <w:pStyle w:val="PSDS-CorpodeTexto0"/>
              <w:rPr>
                <w:rFonts w:ascii="Times New Roman" w:hAnsi="Times New Roman"/>
                <w:b/>
                <w:bCs/>
              </w:rPr>
            </w:pPr>
            <w:hyperlink r:id="rId226" w:anchor="REGRA_OCORRENCIA_UNITARIA_ARQ" w:history="1">
              <w:r w:rsidR="00A84E88" w:rsidRPr="00FA3856">
                <w:rPr>
                  <w:rFonts w:ascii="Times New Roman" w:hAnsi="Times New Roman"/>
                  <w:b/>
                </w:rPr>
                <w:t>REGRA_</w:t>
              </w:r>
            </w:hyperlink>
            <w:r w:rsidR="00A84E88" w:rsidRPr="00FA3856">
              <w:rPr>
                <w:rFonts w:ascii="Times New Roman" w:hAnsi="Times New Roman"/>
                <w:b/>
              </w:rPr>
              <w:t>LINHA_ATUALIZADA</w:t>
            </w:r>
          </w:p>
        </w:tc>
      </w:tr>
      <w:tr w:rsidR="00F11E71"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Ocorrência – 0:N</w:t>
            </w:r>
          </w:p>
        </w:tc>
      </w:tr>
      <w:tr w:rsidR="00F11E71"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rPr>
                <w:rFonts w:ascii="Times New Roman" w:hAnsi="Times New Roman"/>
                <w:b/>
                <w:bCs/>
              </w:rPr>
            </w:pPr>
            <w:r w:rsidRPr="00FA3856">
              <w:rPr>
                <w:rFonts w:ascii="Times New Roman" w:hAnsi="Times New Roman"/>
                <w:b/>
                <w:bCs/>
              </w:rPr>
              <w:t>Campo(s) chave: CODIGO</w:t>
            </w:r>
          </w:p>
        </w:tc>
      </w:tr>
    </w:tbl>
    <w:p w:rsidR="00F11E71" w:rsidRPr="00FA3856" w:rsidRDefault="00F11E71" w:rsidP="00F11E71">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0C72A0" w:rsidRPr="00FA3856" w:rsidRDefault="000C72A0" w:rsidP="00EC4ABB">
            <w:pPr>
              <w:pStyle w:val="PSDS-CorpodeTexto0"/>
              <w:rPr>
                <w:rFonts w:ascii="Times New Roman" w:hAnsi="Times New Roman"/>
                <w:b/>
                <w:bCs/>
                <w:lang w:val="pt-PT"/>
              </w:rPr>
            </w:pPr>
          </w:p>
          <w:p w:rsidR="000C72A0" w:rsidRPr="00FA3856" w:rsidRDefault="000C72A0"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color w:val="000000"/>
              </w:rPr>
              <w:t>Texto Fixo Contendo a Identificação do Registro (T170).</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T170]</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color w:val="000000"/>
                <w:lang w:val="pt-PT"/>
              </w:rPr>
            </w:pPr>
            <w:r w:rsidRPr="00FA3856">
              <w:rPr>
                <w:rFonts w:ascii="Times New Roman" w:hAnsi="Times New Roman"/>
                <w:color w:val="000000"/>
                <w:lang w:val="pt-PT"/>
              </w:rPr>
              <w:t>CODIGO</w:t>
            </w:r>
          </w:p>
          <w:p w:rsidR="000C72A0" w:rsidRPr="00FA3856" w:rsidRDefault="000C72A0" w:rsidP="000C72A0">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lang w:val="pt-PT"/>
              </w:rPr>
            </w:pPr>
            <w:r w:rsidRPr="00FA3856">
              <w:rPr>
                <w:rFonts w:ascii="Times New Roman" w:hAnsi="Times New Roman"/>
                <w:lang w:val="pt-PT"/>
              </w:rPr>
              <w:t>DESCRICAO</w:t>
            </w:r>
          </w:p>
          <w:p w:rsidR="000C72A0" w:rsidRPr="00FA3856" w:rsidRDefault="000C72A0" w:rsidP="000C72A0">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E505D7" w:rsidRPr="00FA3856" w:rsidRDefault="00E505D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2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2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2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153E9B">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F61AAD" w:rsidRPr="00FA3856" w:rsidRDefault="00F61AAD" w:rsidP="00F61AAD">
      <w:pPr>
        <w:pStyle w:val="PSDS-MarcadoresNivel3"/>
        <w:tabs>
          <w:tab w:val="clear" w:pos="1440"/>
        </w:tabs>
        <w:ind w:left="0" w:firstLine="0"/>
        <w:rPr>
          <w:rFonts w:ascii="Times New Roman" w:hAnsi="Times New Roman" w:cs="Times New Roman"/>
          <w:b w:val="0"/>
          <w:bCs w:val="0"/>
          <w:color w:val="000000"/>
          <w:szCs w:val="20"/>
          <w:lang w:eastAsia="ar-SA"/>
        </w:rPr>
      </w:pPr>
    </w:p>
    <w:p w:rsidR="00F61AAD" w:rsidRPr="00FA3856"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FA3856">
        <w:rPr>
          <w:rFonts w:ascii="Times New Roman" w:hAnsi="Times New Roman" w:cs="Times New Roman"/>
          <w:bCs w:val="0"/>
          <w:color w:val="000000"/>
          <w:szCs w:val="20"/>
          <w:lang w:eastAsia="ar-SA"/>
        </w:rPr>
        <w:lastRenderedPageBreak/>
        <w:t>I</w:t>
      </w:r>
      <w:r w:rsidR="00F61AAD" w:rsidRPr="00FA3856">
        <w:rPr>
          <w:rFonts w:ascii="Times New Roman" w:hAnsi="Times New Roman" w:cs="Times New Roman"/>
          <w:bCs w:val="0"/>
          <w:color w:val="000000"/>
          <w:szCs w:val="20"/>
          <w:lang w:eastAsia="ar-SA"/>
        </w:rPr>
        <w:t>II – Tabela Dinâmica:</w:t>
      </w:r>
    </w:p>
    <w:p w:rsidR="006F3CBC" w:rsidRPr="00FA3856" w:rsidRDefault="006F3CBC" w:rsidP="00A84E88">
      <w:pPr>
        <w:pStyle w:val="PSDS-MarcadoresNivel3"/>
        <w:tabs>
          <w:tab w:val="clear" w:pos="1440"/>
        </w:tabs>
        <w:ind w:left="0" w:firstLine="0"/>
        <w:rPr>
          <w:rFonts w:ascii="Times New Roman" w:hAnsi="Times New Roman" w:cs="Times New Roman"/>
          <w:bCs w:val="0"/>
          <w:color w:val="000000"/>
          <w:szCs w:val="20"/>
          <w:lang w:eastAsia="ar-SA"/>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2559"/>
        <w:gridCol w:w="1040"/>
        <w:gridCol w:w="1020"/>
        <w:gridCol w:w="629"/>
        <w:gridCol w:w="1185"/>
        <w:gridCol w:w="2503"/>
        <w:gridCol w:w="6419"/>
      </w:tblGrid>
      <w:tr w:rsidR="005B30D4" w:rsidRPr="00FA3856" w:rsidTr="000C72A0">
        <w:trPr>
          <w:trHeight w:val="20"/>
          <w:tblHeader/>
          <w:jc w:val="center"/>
        </w:trPr>
        <w:tc>
          <w:tcPr>
            <w:tcW w:w="980" w:type="dxa"/>
            <w:shd w:val="clear" w:color="000000" w:fill="FFFFFF"/>
            <w:noWrap/>
            <w:vAlign w:val="bottom"/>
            <w:hideMark/>
          </w:tcPr>
          <w:p w:rsidR="005B30D4" w:rsidRPr="00FA3856" w:rsidRDefault="005B30D4" w:rsidP="00153E9B">
            <w:pPr>
              <w:jc w:val="center"/>
              <w:rPr>
                <w:b/>
                <w:bCs/>
                <w:color w:val="000000"/>
                <w:szCs w:val="20"/>
              </w:rPr>
            </w:pPr>
            <w:r w:rsidRPr="00FA3856">
              <w:rPr>
                <w:b/>
                <w:bCs/>
                <w:color w:val="000000"/>
                <w:szCs w:val="20"/>
              </w:rPr>
              <w:t>CÓDIGO</w:t>
            </w:r>
          </w:p>
        </w:tc>
        <w:tc>
          <w:tcPr>
            <w:tcW w:w="2559" w:type="dxa"/>
            <w:shd w:val="clear" w:color="auto" w:fill="auto"/>
            <w:noWrap/>
            <w:vAlign w:val="bottom"/>
            <w:hideMark/>
          </w:tcPr>
          <w:p w:rsidR="005B30D4" w:rsidRPr="00FA3856" w:rsidRDefault="005B30D4" w:rsidP="00153E9B">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153E9B">
            <w:pPr>
              <w:jc w:val="center"/>
              <w:rPr>
                <w:b/>
                <w:bCs/>
                <w:color w:val="000000"/>
                <w:szCs w:val="20"/>
              </w:rPr>
            </w:pPr>
            <w:r w:rsidRPr="00FA3856">
              <w:rPr>
                <w:b/>
                <w:bCs/>
                <w:color w:val="000000"/>
                <w:szCs w:val="20"/>
              </w:rPr>
              <w:t>DT_INI</w:t>
            </w:r>
          </w:p>
        </w:tc>
        <w:tc>
          <w:tcPr>
            <w:tcW w:w="1020" w:type="dxa"/>
            <w:shd w:val="clear" w:color="auto" w:fill="auto"/>
            <w:noWrap/>
            <w:vAlign w:val="bottom"/>
            <w:hideMark/>
          </w:tcPr>
          <w:p w:rsidR="005B30D4" w:rsidRPr="00FA3856" w:rsidRDefault="005B30D4" w:rsidP="00153E9B">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153E9B">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153E9B">
            <w:pPr>
              <w:jc w:val="center"/>
              <w:rPr>
                <w:b/>
                <w:bCs/>
                <w:color w:val="000000"/>
                <w:szCs w:val="20"/>
              </w:rPr>
            </w:pPr>
            <w:r w:rsidRPr="00FA3856">
              <w:rPr>
                <w:b/>
                <w:bCs/>
                <w:color w:val="000000"/>
                <w:szCs w:val="20"/>
              </w:rPr>
              <w:t>FORMATO</w:t>
            </w:r>
          </w:p>
        </w:tc>
        <w:tc>
          <w:tcPr>
            <w:tcW w:w="2503" w:type="dxa"/>
            <w:vAlign w:val="bottom"/>
          </w:tcPr>
          <w:p w:rsidR="005B30D4" w:rsidRPr="00FA3856" w:rsidRDefault="005B30D4" w:rsidP="00153E9B">
            <w:pPr>
              <w:jc w:val="center"/>
              <w:rPr>
                <w:b/>
                <w:bCs/>
                <w:color w:val="000000"/>
                <w:szCs w:val="20"/>
              </w:rPr>
            </w:pPr>
            <w:r w:rsidRPr="00FA3856">
              <w:rPr>
                <w:b/>
                <w:bCs/>
                <w:color w:val="000000"/>
                <w:szCs w:val="20"/>
              </w:rPr>
              <w:t>FÓRMULA</w:t>
            </w:r>
          </w:p>
        </w:tc>
        <w:tc>
          <w:tcPr>
            <w:tcW w:w="6419" w:type="dxa"/>
            <w:shd w:val="clear" w:color="auto" w:fill="auto"/>
            <w:vAlign w:val="bottom"/>
            <w:hideMark/>
          </w:tcPr>
          <w:p w:rsidR="005B30D4" w:rsidRPr="00FA3856" w:rsidRDefault="005B30D4" w:rsidP="00153E9B">
            <w:pPr>
              <w:jc w:val="center"/>
              <w:rPr>
                <w:b/>
                <w:bCs/>
                <w:color w:val="000000"/>
                <w:szCs w:val="20"/>
              </w:rPr>
            </w:pPr>
            <w:r w:rsidRPr="00FA3856">
              <w:rPr>
                <w:b/>
                <w:bCs/>
                <w:szCs w:val="20"/>
              </w:rPr>
              <w:t>ORIENTAÇÕES</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CÁLCULO DA CSLL</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 </w:t>
            </w:r>
          </w:p>
        </w:tc>
        <w:tc>
          <w:tcPr>
            <w:tcW w:w="2503" w:type="dxa"/>
            <w:vAlign w:val="center"/>
          </w:tcPr>
          <w:p w:rsidR="005B30D4" w:rsidRPr="00FA3856" w:rsidRDefault="005B30D4" w:rsidP="00153E9B">
            <w:pPr>
              <w:rPr>
                <w:bCs/>
                <w:color w:val="000000"/>
                <w:szCs w:val="20"/>
              </w:rPr>
            </w:pPr>
            <w:r w:rsidRPr="00FA3856">
              <w:rPr>
                <w:bCs/>
                <w:color w:val="000000"/>
                <w:szCs w:val="20"/>
              </w:rPr>
              <w:t> </w:t>
            </w:r>
          </w:p>
        </w:tc>
        <w:tc>
          <w:tcPr>
            <w:tcW w:w="641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 </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2</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ceita Bruta Sujeita ao Percentual de 12%</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pStyle w:val="PSDS-CorpodeTexto0"/>
              <w:jc w:val="both"/>
              <w:rPr>
                <w:rFonts w:ascii="Times New Roman" w:hAnsi="Times New Roman"/>
              </w:rPr>
            </w:pPr>
          </w:p>
        </w:tc>
        <w:tc>
          <w:tcPr>
            <w:tcW w:w="6419" w:type="dxa"/>
            <w:shd w:val="clear" w:color="000000" w:fill="FFFFFF"/>
            <w:vAlign w:val="center"/>
            <w:hideMark/>
          </w:tcPr>
          <w:p w:rsidR="005B30D4" w:rsidRPr="00FA3856" w:rsidRDefault="005B30D4" w:rsidP="00153E9B">
            <w:pPr>
              <w:pStyle w:val="PSDS-CorpodeTexto0"/>
              <w:jc w:val="both"/>
              <w:rPr>
                <w:rFonts w:ascii="Times New Roman" w:hAnsi="Times New Roman"/>
              </w:rPr>
            </w:pPr>
            <w:r w:rsidRPr="00FA3856">
              <w:rPr>
                <w:rFonts w:ascii="Times New Roman" w:hAnsi="Times New Roman"/>
              </w:rPr>
              <w:t>Informar, nesta linha, a receita bruta sujeita ao percentual de 12 % (doze por cento).</w:t>
            </w:r>
          </w:p>
          <w:p w:rsidR="005B30D4" w:rsidRPr="00FA3856" w:rsidRDefault="005B30D4" w:rsidP="00153E9B">
            <w:pPr>
              <w:pStyle w:val="PSDS-CorpodeTexto0"/>
              <w:jc w:val="both"/>
              <w:rPr>
                <w:rFonts w:ascii="Times New Roman" w:hAnsi="Times New Roman"/>
              </w:rPr>
            </w:pPr>
            <w:r w:rsidRPr="00FA3856">
              <w:rPr>
                <w:rFonts w:ascii="Times New Roman" w:hAnsi="Times New Roman"/>
              </w:rPr>
              <w:t>O valor a ser informado corresponde à receita bruta auferida no trimestre, excluídas as vendas canceladas, as devoluções de vendas, os descontos incondicionais concedidos e os impostos não cumulativos cobrados, destacadamente do comprador ou contratante, e dos quais o vendedor dos bens ou o prestador de serviços seja mero depositário.</w:t>
            </w:r>
          </w:p>
          <w:p w:rsidR="005B30D4" w:rsidRPr="00FA3856" w:rsidRDefault="005B30D4" w:rsidP="00153E9B">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As pessoas jurídicas exclusivamente prestadoras de serviços em geral, com receita bruta anual de até R$ 120.000,00, que tenham utilizado, para determinação da base de cálculo do imposto de renda trimestral, o percentual de 19,2% (dezenove inteiros e dois décimos por cento) no caso de lucro arbitrado, devem informar estas receitas na linha T170/4.</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4</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ceita Bruta Sujeita ao Percentual de 32%</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pStyle w:val="PSDS-CorpodeTexto0"/>
              <w:jc w:val="both"/>
              <w:rPr>
                <w:rFonts w:ascii="Times New Roman" w:hAnsi="Times New Roman"/>
              </w:rPr>
            </w:pPr>
          </w:p>
        </w:tc>
        <w:tc>
          <w:tcPr>
            <w:tcW w:w="6419" w:type="dxa"/>
            <w:shd w:val="clear" w:color="000000" w:fill="FFFFFF"/>
            <w:vAlign w:val="center"/>
            <w:hideMark/>
          </w:tcPr>
          <w:p w:rsidR="005B30D4" w:rsidRPr="00FA3856" w:rsidRDefault="005B30D4" w:rsidP="00153E9B">
            <w:pPr>
              <w:pStyle w:val="PSDS-CorpodeTexto0"/>
              <w:jc w:val="both"/>
              <w:rPr>
                <w:rFonts w:ascii="Times New Roman" w:hAnsi="Times New Roman"/>
              </w:rPr>
            </w:pPr>
            <w:r w:rsidRPr="00FA3856">
              <w:rPr>
                <w:rFonts w:ascii="Times New Roman" w:hAnsi="Times New Roman"/>
              </w:rPr>
              <w:t>Informar, nesta linha, a receita bruta sujeita ao percentual de 32 % (trinta e dois por cento), derivada das seguintes atividades:</w:t>
            </w:r>
          </w:p>
          <w:p w:rsidR="005B30D4" w:rsidRPr="00FA3856" w:rsidRDefault="005B30D4" w:rsidP="00153E9B">
            <w:pPr>
              <w:pStyle w:val="PSDS-CorpodeTexto0"/>
              <w:jc w:val="both"/>
              <w:rPr>
                <w:rFonts w:ascii="Times New Roman" w:hAnsi="Times New Roman"/>
              </w:rPr>
            </w:pPr>
            <w:r w:rsidRPr="00FA3856">
              <w:rPr>
                <w:rFonts w:ascii="Times New Roman" w:hAnsi="Times New Roman"/>
              </w:rPr>
              <w:t>1) prestação de serviços em geral, exceto a de serviços hospitalares e de transporte;</w:t>
            </w:r>
          </w:p>
          <w:p w:rsidR="005B30D4" w:rsidRPr="00FA3856" w:rsidRDefault="005B30D4" w:rsidP="00153E9B">
            <w:pPr>
              <w:pStyle w:val="PSDS-CorpodeTexto0"/>
              <w:jc w:val="both"/>
              <w:rPr>
                <w:rFonts w:ascii="Times New Roman" w:hAnsi="Times New Roman"/>
              </w:rPr>
            </w:pPr>
            <w:r w:rsidRPr="00FA3856">
              <w:rPr>
                <w:rFonts w:ascii="Times New Roman" w:hAnsi="Times New Roman"/>
              </w:rPr>
              <w:t>2) intermediação de negócios;</w:t>
            </w:r>
          </w:p>
          <w:p w:rsidR="005B30D4" w:rsidRPr="00FA3856" w:rsidRDefault="005B30D4" w:rsidP="00153E9B">
            <w:pPr>
              <w:pStyle w:val="PSDS-CorpodeTexto0"/>
              <w:jc w:val="both"/>
              <w:rPr>
                <w:rFonts w:ascii="Times New Roman" w:hAnsi="Times New Roman"/>
              </w:rPr>
            </w:pPr>
            <w:r w:rsidRPr="00FA3856">
              <w:rPr>
                <w:rFonts w:ascii="Times New Roman" w:hAnsi="Times New Roman"/>
              </w:rPr>
              <w:t>3) administração, locação ou cessão de bens imóveis, móveis e direitos de qualquer natureza;</w:t>
            </w:r>
          </w:p>
          <w:p w:rsidR="005B30D4" w:rsidRPr="00FA3856" w:rsidRDefault="005B30D4" w:rsidP="00153E9B">
            <w:pPr>
              <w:pStyle w:val="PSDS-CorpodeTexto0"/>
              <w:jc w:val="both"/>
              <w:rPr>
                <w:rFonts w:ascii="Times New Roman" w:hAnsi="Times New Roman"/>
              </w:rPr>
            </w:pPr>
            <w:r w:rsidRPr="00FA3856">
              <w:rPr>
                <w:rFonts w:ascii="Times New Roman" w:hAnsi="Times New Roman"/>
              </w:rPr>
              <w:t>4)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6</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SULTADO DA APLICAÇÃO DOS PERCENTUAIS SOBRE A RECEITA BRUTA AJUSTADO</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B42186" w:rsidP="00153E9B">
            <w:pPr>
              <w:rPr>
                <w:bCs/>
                <w:color w:val="000000"/>
                <w:szCs w:val="20"/>
              </w:rPr>
            </w:pPr>
            <w:r w:rsidRPr="00B42186">
              <w:rPr>
                <w:bCs/>
                <w:color w:val="000000"/>
                <w:szCs w:val="20"/>
              </w:rPr>
              <w:t>SE ((T170(2) * 0,12) + (T170(4) * 0,32) &gt; 0) ENTAO ((T170(2) * 0,12) + (T170(4) * 0,32)) SENAO 0 FIM_SE</w:t>
            </w:r>
          </w:p>
        </w:tc>
        <w:tc>
          <w:tcPr>
            <w:tcW w:w="6419" w:type="dxa"/>
            <w:shd w:val="clear" w:color="000000" w:fill="FFFFFF"/>
            <w:vAlign w:val="center"/>
          </w:tcPr>
          <w:p w:rsidR="005B30D4" w:rsidRPr="00FA3856" w:rsidRDefault="005B30D4" w:rsidP="00153E9B">
            <w:pPr>
              <w:pStyle w:val="PSDS-CorpodeTexto0"/>
              <w:jc w:val="both"/>
              <w:rPr>
                <w:rFonts w:ascii="Times New Roman" w:hAnsi="Times New Roman"/>
              </w:rPr>
            </w:pPr>
            <w:r w:rsidRPr="00FA3856">
              <w:rPr>
                <w:rFonts w:ascii="Times New Roman" w:hAnsi="Times New Roman"/>
              </w:rPr>
              <w:t>Somatório dos valores resultantes da aplicação do percentual de 12% (doze por cento) sobre o valor informado nas linhas T170/2 e T170/3, e da aplicação do percentual de 32% (trinta e dois por cento) sobre o valor informado nas linhas T170/4 e T170/5.</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7</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ndimentos e Ganhos Líquidos de Aplicações de Renda Fixa e Renda Variável</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13)</w:t>
            </w:r>
          </w:p>
        </w:tc>
        <w:tc>
          <w:tcPr>
            <w:tcW w:w="6419" w:type="dxa"/>
            <w:shd w:val="clear" w:color="000000" w:fill="FFFFFF"/>
            <w:vAlign w:val="center"/>
          </w:tcPr>
          <w:p w:rsidR="005B30D4" w:rsidRPr="00FA3856" w:rsidRDefault="005B30D4" w:rsidP="00D84069">
            <w:pPr>
              <w:pStyle w:val="PSDS-CorpodeTexto0"/>
              <w:jc w:val="both"/>
              <w:rPr>
                <w:rFonts w:ascii="Times New Roman" w:hAnsi="Times New Roman"/>
              </w:rPr>
            </w:pPr>
            <w:r w:rsidRPr="00FA3856">
              <w:rPr>
                <w:rFonts w:ascii="Times New Roman" w:hAnsi="Times New Roman"/>
              </w:rPr>
              <w:t xml:space="preserve">Valor da </w:t>
            </w:r>
            <w:hyperlink r:id="rId230" w:anchor="BM14A/10" w:history="1">
              <w:r w:rsidRPr="00FA3856">
                <w:rPr>
                  <w:rFonts w:ascii="Times New Roman" w:hAnsi="Times New Roman"/>
                </w:rPr>
                <w:t>linha</w:t>
              </w:r>
            </w:hyperlink>
            <w:r w:rsidRPr="00FA3856">
              <w:rPr>
                <w:rFonts w:ascii="Times New Roman" w:hAnsi="Times New Roman"/>
              </w:rPr>
              <w:t xml:space="preserve"> T120/13,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8</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Juros sobre o Capital Próprio</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14)</w:t>
            </w:r>
          </w:p>
        </w:tc>
        <w:tc>
          <w:tcPr>
            <w:tcW w:w="6419" w:type="dxa"/>
            <w:shd w:val="clear" w:color="000000" w:fill="FFFFFF"/>
            <w:vAlign w:val="center"/>
          </w:tcPr>
          <w:p w:rsidR="005B30D4" w:rsidRPr="00FA3856" w:rsidRDefault="005B30D4" w:rsidP="0058382D">
            <w:pPr>
              <w:pStyle w:val="PSDS-CorpodeTexto0"/>
              <w:jc w:val="both"/>
              <w:rPr>
                <w:rFonts w:ascii="Times New Roman" w:hAnsi="Times New Roman"/>
                <w:bCs/>
                <w:color w:val="000000"/>
              </w:rPr>
            </w:pPr>
            <w:r w:rsidRPr="00FA3856">
              <w:rPr>
                <w:rFonts w:ascii="Times New Roman" w:hAnsi="Times New Roman"/>
              </w:rPr>
              <w:t>Valor da linha T120/14,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9</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alização de Valores cuja Tributação Tenha Sido Diferida</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 </w:t>
            </w:r>
          </w:p>
        </w:tc>
        <w:tc>
          <w:tcPr>
            <w:tcW w:w="6419" w:type="dxa"/>
            <w:shd w:val="clear" w:color="000000" w:fill="FFFFFF"/>
            <w:vAlign w:val="center"/>
          </w:tcPr>
          <w:p w:rsidR="005B30D4" w:rsidRPr="00FA3856" w:rsidRDefault="005B30D4" w:rsidP="0058382D">
            <w:pPr>
              <w:jc w:val="both"/>
              <w:rPr>
                <w:bCs/>
                <w:color w:val="000000"/>
                <w:szCs w:val="20"/>
              </w:rPr>
            </w:pPr>
            <w:r w:rsidRPr="00FA3856">
              <w:rPr>
                <w:szCs w:val="20"/>
              </w:rPr>
              <w:t xml:space="preserve">A pessoa jurídica que, no ano-calendário anterior, submeteu-se à tributação da CSLL com base no lucro real e no ano-calendário da declaração optou pela </w:t>
            </w:r>
            <w:r w:rsidRPr="00FA3856">
              <w:rPr>
                <w:szCs w:val="20"/>
              </w:rPr>
              <w:lastRenderedPageBreak/>
              <w:t>tributação com base no lucro presumido ou arbitrado, deve informar nesta linha, no 1º trimestre, o saldo dos valores</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lastRenderedPageBreak/>
              <w:t>10</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cuperação de Custos e Despesas</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16)</w:t>
            </w:r>
          </w:p>
        </w:tc>
        <w:tc>
          <w:tcPr>
            <w:tcW w:w="6419" w:type="dxa"/>
            <w:shd w:val="clear" w:color="000000" w:fill="FFFFFF"/>
            <w:vAlign w:val="center"/>
          </w:tcPr>
          <w:p w:rsidR="005B30D4" w:rsidRPr="00FA3856" w:rsidRDefault="005B30D4" w:rsidP="0058382D">
            <w:pPr>
              <w:jc w:val="both"/>
              <w:rPr>
                <w:bCs/>
                <w:color w:val="000000"/>
                <w:szCs w:val="20"/>
              </w:rPr>
            </w:pPr>
            <w:r w:rsidRPr="00FA3856">
              <w:rPr>
                <w:szCs w:val="20"/>
              </w:rPr>
              <w:t>Valor da linha T120/16,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1</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Ajustes Decorrentes de Métodos - Preços de Transferências</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 </w:t>
            </w:r>
          </w:p>
        </w:tc>
        <w:tc>
          <w:tcPr>
            <w:tcW w:w="6419" w:type="dxa"/>
            <w:shd w:val="clear" w:color="000000" w:fill="FFFFFF"/>
            <w:vAlign w:val="center"/>
          </w:tcPr>
          <w:p w:rsidR="005B30D4" w:rsidRPr="00FA3856" w:rsidRDefault="005B30D4" w:rsidP="0058382D">
            <w:pPr>
              <w:pStyle w:val="PSDS-CorpodeTexto0"/>
              <w:jc w:val="both"/>
              <w:rPr>
                <w:rFonts w:ascii="Times New Roman" w:hAnsi="Times New Roman"/>
              </w:rPr>
            </w:pPr>
            <w:r w:rsidRPr="00FA3856">
              <w:rPr>
                <w:rFonts w:ascii="Times New Roman" w:hAnsi="Times New Roman"/>
              </w:rPr>
              <w:t>Valor correspondente aos ajustes decorrentes da aplicação de métodos de preços de transferências em operações praticadas com pessoas vinculadas, observado o disposto nos arts. 18 a 24 e 28 da Lei nº 9.430, de 1996.</w:t>
            </w:r>
          </w:p>
          <w:p w:rsidR="005B30D4" w:rsidRPr="00FA3856" w:rsidRDefault="005B30D4" w:rsidP="0058382D">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s valores de ajustes apurados no decorrer do ano-calendário devem ser adicionados à base de cálculo da CSLL somente no 4º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2</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Multas e Vantagens Decorrentes de Rescisão Contratual</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18)</w:t>
            </w:r>
          </w:p>
        </w:tc>
        <w:tc>
          <w:tcPr>
            <w:tcW w:w="6419" w:type="dxa"/>
            <w:shd w:val="clear" w:color="000000" w:fill="FFFFFF"/>
            <w:vAlign w:val="center"/>
          </w:tcPr>
          <w:p w:rsidR="005B30D4" w:rsidRPr="00FA3856" w:rsidRDefault="005B30D4" w:rsidP="0058382D">
            <w:pPr>
              <w:jc w:val="both"/>
              <w:rPr>
                <w:bCs/>
                <w:color w:val="000000"/>
                <w:szCs w:val="20"/>
              </w:rPr>
            </w:pPr>
            <w:r w:rsidRPr="00FA3856">
              <w:rPr>
                <w:szCs w:val="20"/>
              </w:rPr>
              <w:t>Valor da linha T120/18,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3</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Lucros Disponibilizados no Exterior</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19)</w:t>
            </w:r>
          </w:p>
        </w:tc>
        <w:tc>
          <w:tcPr>
            <w:tcW w:w="6419" w:type="dxa"/>
            <w:shd w:val="clear" w:color="000000" w:fill="FFFFFF"/>
            <w:vAlign w:val="center"/>
          </w:tcPr>
          <w:p w:rsidR="005B30D4" w:rsidRPr="00FA3856" w:rsidRDefault="005B30D4" w:rsidP="006F3CBC">
            <w:pPr>
              <w:pStyle w:val="PSDS-CorpodeTexto0"/>
              <w:jc w:val="both"/>
              <w:rPr>
                <w:rFonts w:ascii="Times New Roman" w:hAnsi="Times New Roman"/>
              </w:rPr>
            </w:pPr>
            <w:r w:rsidRPr="00FA3856">
              <w:rPr>
                <w:rFonts w:ascii="Times New Roman" w:hAnsi="Times New Roman"/>
              </w:rPr>
              <w:t xml:space="preserve">Corresponde aos lucros auferidos no exterior, por intermédio de filiais, sucursais, controladas ou coligadas, no trimestre em que tais lucros tiverem sido disponibilizados para a pessoa jurídica domiciliada no Brasil (Lei nº 9.532, de 1997, art. 1º, § 1º; Lei nº 9.959, de 2000, art. 3º; Lei nº 9.964, de 2000, art. 4º, parágrafo único; </w:t>
            </w:r>
            <w:hyperlink r:id="rId231" w:anchor="MP1807" w:history="1">
              <w:r w:rsidRPr="00FA3856">
                <w:rPr>
                  <w:rFonts w:ascii="Times New Roman" w:hAnsi="Times New Roman"/>
                </w:rPr>
                <w:t>MP nº 1.991-15</w:t>
              </w:r>
            </w:hyperlink>
            <w:r w:rsidRPr="00FA3856">
              <w:rPr>
                <w:rFonts w:ascii="Times New Roman" w:hAnsi="Times New Roman"/>
              </w:rPr>
              <w:t xml:space="preserve">, de 2000, art. 35, e reedições; </w:t>
            </w:r>
            <w:hyperlink r:id="rId232" w:anchor="MP1807" w:history="1">
              <w:r w:rsidRPr="00FA3856">
                <w:rPr>
                  <w:rFonts w:ascii="Times New Roman" w:hAnsi="Times New Roman"/>
                </w:rPr>
                <w:t>MP nº 2.158-34</w:t>
              </w:r>
            </w:hyperlink>
            <w:r w:rsidRPr="00FA3856">
              <w:rPr>
                <w:rFonts w:ascii="Times New Roman" w:hAnsi="Times New Roman"/>
              </w:rPr>
              <w:t xml:space="preserve">, de 2001, art. 74). </w:t>
            </w:r>
          </w:p>
          <w:p w:rsidR="005B30D4" w:rsidRPr="00FA3856" w:rsidRDefault="005B30D4" w:rsidP="006F3CBC">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Caso a pessoa jurídica esteja sujeita ao lucro arbitrado no 4º trimestre, deve ser adicionado, nesta linha, no 4º trimestre, o valor dos lucros disponibilizados do exterior que, no decorrer do ano-calendário, tenha sido excluído da base de cálculo da CSLL em período de apuração anterior, em virtude de a pessoa jurídica ter sido tributada com base no lucro real.</w:t>
            </w:r>
          </w:p>
          <w:p w:rsidR="005B30D4" w:rsidRPr="00FA3856" w:rsidRDefault="005B30D4" w:rsidP="0058382D">
            <w:pPr>
              <w:jc w:val="both"/>
              <w:rPr>
                <w:szCs w:val="20"/>
              </w:rPr>
            </w:pPr>
          </w:p>
          <w:p w:rsidR="005B30D4" w:rsidRPr="00FA3856" w:rsidRDefault="005B30D4" w:rsidP="0058382D">
            <w:pPr>
              <w:jc w:val="both"/>
              <w:rPr>
                <w:bCs/>
                <w:color w:val="000000"/>
                <w:szCs w:val="20"/>
              </w:rPr>
            </w:pPr>
            <w:r w:rsidRPr="00FA3856">
              <w:rPr>
                <w:szCs w:val="20"/>
              </w:rPr>
              <w:t>Valor da linha T120/19,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4</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Rendimentos e Ganhos de Capital Auferidos no Exterior</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20)</w:t>
            </w:r>
          </w:p>
        </w:tc>
        <w:tc>
          <w:tcPr>
            <w:tcW w:w="6419" w:type="dxa"/>
            <w:shd w:val="clear" w:color="000000" w:fill="FFFFFF"/>
            <w:vAlign w:val="center"/>
          </w:tcPr>
          <w:p w:rsidR="005B30D4" w:rsidRPr="00FA3856" w:rsidRDefault="005B30D4" w:rsidP="0058382D">
            <w:pPr>
              <w:jc w:val="both"/>
              <w:rPr>
                <w:bCs/>
                <w:color w:val="000000"/>
                <w:szCs w:val="20"/>
              </w:rPr>
            </w:pPr>
            <w:r w:rsidRPr="00FA3856">
              <w:rPr>
                <w:szCs w:val="20"/>
              </w:rPr>
              <w:t>Valor da linha T120/20, conforme o regime de tributação do trimestre.</w:t>
            </w:r>
          </w:p>
        </w:tc>
      </w:tr>
      <w:tr w:rsidR="005B30D4" w:rsidRPr="00FA3856" w:rsidTr="000C72A0">
        <w:trPr>
          <w:trHeight w:val="20"/>
          <w:jc w:val="center"/>
        </w:trPr>
        <w:tc>
          <w:tcPr>
            <w:tcW w:w="980" w:type="dxa"/>
            <w:shd w:val="clear" w:color="000000" w:fill="FFFFFF"/>
            <w:vAlign w:val="center"/>
            <w:hideMark/>
          </w:tcPr>
          <w:p w:rsidR="005B30D4" w:rsidRPr="00FA3856" w:rsidRDefault="005B30D4" w:rsidP="00153E9B">
            <w:pPr>
              <w:jc w:val="center"/>
              <w:rPr>
                <w:bCs/>
                <w:color w:val="000000"/>
                <w:szCs w:val="20"/>
              </w:rPr>
            </w:pPr>
            <w:r w:rsidRPr="00FA3856">
              <w:rPr>
                <w:bCs/>
                <w:color w:val="000000"/>
                <w:szCs w:val="20"/>
              </w:rPr>
              <w:t>15</w:t>
            </w:r>
          </w:p>
        </w:tc>
        <w:tc>
          <w:tcPr>
            <w:tcW w:w="2559" w:type="dxa"/>
            <w:shd w:val="clear" w:color="000000" w:fill="FFFFFF"/>
            <w:vAlign w:val="center"/>
            <w:hideMark/>
          </w:tcPr>
          <w:p w:rsidR="005B30D4" w:rsidRPr="00FA3856" w:rsidRDefault="005B30D4" w:rsidP="00153E9B">
            <w:pPr>
              <w:rPr>
                <w:bCs/>
                <w:color w:val="000000"/>
                <w:szCs w:val="20"/>
              </w:rPr>
            </w:pPr>
            <w:r w:rsidRPr="00FA3856">
              <w:rPr>
                <w:bCs/>
                <w:color w:val="000000"/>
                <w:szCs w:val="20"/>
              </w:rPr>
              <w:t>Variações Cambiais Ativas - Operações Liquidadas (MP nº 1.858-10/1999, art. 30)</w:t>
            </w:r>
          </w:p>
        </w:tc>
        <w:tc>
          <w:tcPr>
            <w:tcW w:w="1040" w:type="dxa"/>
            <w:shd w:val="clear" w:color="auto" w:fill="auto"/>
            <w:noWrap/>
            <w:vAlign w:val="bottom"/>
            <w:hideMark/>
          </w:tcPr>
          <w:p w:rsidR="005B30D4" w:rsidRPr="00FA3856" w:rsidRDefault="005B30D4" w:rsidP="00153E9B">
            <w:pPr>
              <w:jc w:val="center"/>
              <w:rPr>
                <w:bCs/>
                <w:color w:val="000000"/>
                <w:szCs w:val="20"/>
              </w:rPr>
            </w:pPr>
            <w:r w:rsidRPr="00FA3856">
              <w:rPr>
                <w:bCs/>
                <w:color w:val="000000"/>
                <w:szCs w:val="20"/>
              </w:rPr>
              <w:t>01012014</w:t>
            </w:r>
          </w:p>
        </w:tc>
        <w:tc>
          <w:tcPr>
            <w:tcW w:w="1020" w:type="dxa"/>
            <w:shd w:val="clear" w:color="auto" w:fill="auto"/>
            <w:vAlign w:val="center"/>
            <w:hideMark/>
          </w:tcPr>
          <w:p w:rsidR="005B30D4" w:rsidRPr="00FA3856" w:rsidRDefault="005B30D4" w:rsidP="00153E9B">
            <w:pPr>
              <w:rPr>
                <w:bCs/>
                <w:color w:val="000000"/>
                <w:szCs w:val="20"/>
              </w:rPr>
            </w:pPr>
            <w:r w:rsidRPr="00FA3856">
              <w:rPr>
                <w:bCs/>
                <w:color w:val="000000"/>
                <w:szCs w:val="20"/>
              </w:rPr>
              <w:t> </w:t>
            </w:r>
          </w:p>
        </w:tc>
        <w:tc>
          <w:tcPr>
            <w:tcW w:w="629"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CA</w:t>
            </w:r>
          </w:p>
        </w:tc>
        <w:tc>
          <w:tcPr>
            <w:tcW w:w="1185" w:type="dxa"/>
            <w:shd w:val="clear" w:color="auto" w:fill="auto"/>
            <w:vAlign w:val="center"/>
            <w:hideMark/>
          </w:tcPr>
          <w:p w:rsidR="005B30D4" w:rsidRPr="00FA3856" w:rsidRDefault="005B30D4" w:rsidP="00153E9B">
            <w:pPr>
              <w:jc w:val="center"/>
              <w:rPr>
                <w:bCs/>
                <w:color w:val="000000"/>
                <w:szCs w:val="20"/>
              </w:rPr>
            </w:pPr>
            <w:r w:rsidRPr="00FA3856">
              <w:rPr>
                <w:bCs/>
                <w:color w:val="000000"/>
                <w:szCs w:val="20"/>
              </w:rPr>
              <w:t>N</w:t>
            </w:r>
          </w:p>
        </w:tc>
        <w:tc>
          <w:tcPr>
            <w:tcW w:w="2503" w:type="dxa"/>
            <w:vAlign w:val="center"/>
          </w:tcPr>
          <w:p w:rsidR="005B30D4" w:rsidRPr="00FA3856" w:rsidRDefault="005B30D4" w:rsidP="00153E9B">
            <w:pPr>
              <w:rPr>
                <w:bCs/>
                <w:color w:val="000000"/>
                <w:szCs w:val="20"/>
              </w:rPr>
            </w:pPr>
            <w:r w:rsidRPr="00FA3856">
              <w:rPr>
                <w:bCs/>
                <w:color w:val="000000"/>
                <w:szCs w:val="20"/>
              </w:rPr>
              <w:t>T120(21)</w:t>
            </w:r>
          </w:p>
        </w:tc>
        <w:tc>
          <w:tcPr>
            <w:tcW w:w="6419" w:type="dxa"/>
            <w:shd w:val="clear" w:color="000000" w:fill="FFFFFF"/>
            <w:vAlign w:val="center"/>
          </w:tcPr>
          <w:p w:rsidR="005B30D4" w:rsidRPr="00FA3856" w:rsidRDefault="005B30D4" w:rsidP="0058382D">
            <w:pPr>
              <w:jc w:val="both"/>
              <w:rPr>
                <w:bCs/>
                <w:color w:val="000000"/>
                <w:szCs w:val="20"/>
              </w:rPr>
            </w:pPr>
            <w:r w:rsidRPr="00FA3856">
              <w:rPr>
                <w:szCs w:val="20"/>
              </w:rPr>
              <w:t>Valor da linha T120/21, conforme o regime de tributação do trimestre.</w:t>
            </w:r>
          </w:p>
        </w:tc>
      </w:tr>
      <w:tr w:rsidR="00455135" w:rsidRPr="00FA3856" w:rsidTr="000C72A0">
        <w:trPr>
          <w:trHeight w:val="20"/>
          <w:jc w:val="center"/>
        </w:trPr>
        <w:tc>
          <w:tcPr>
            <w:tcW w:w="980" w:type="dxa"/>
            <w:shd w:val="clear" w:color="000000" w:fill="FFFFFF"/>
            <w:vAlign w:val="center"/>
          </w:tcPr>
          <w:p w:rsidR="00455135" w:rsidRPr="00FA3856" w:rsidRDefault="00455135" w:rsidP="00455135">
            <w:pPr>
              <w:jc w:val="center"/>
              <w:rPr>
                <w:bCs/>
                <w:color w:val="000000"/>
                <w:szCs w:val="20"/>
              </w:rPr>
            </w:pPr>
            <w:r w:rsidRPr="00FA3856">
              <w:rPr>
                <w:bCs/>
                <w:color w:val="000000"/>
                <w:szCs w:val="20"/>
              </w:rPr>
              <w:t>15.01</w:t>
            </w:r>
          </w:p>
        </w:tc>
        <w:tc>
          <w:tcPr>
            <w:tcW w:w="2559" w:type="dxa"/>
            <w:shd w:val="clear" w:color="000000" w:fill="FFFFFF"/>
            <w:vAlign w:val="center"/>
          </w:tcPr>
          <w:p w:rsidR="00455135" w:rsidRPr="00FA3856" w:rsidRDefault="00455135" w:rsidP="00455135">
            <w:pPr>
              <w:rPr>
                <w:bCs/>
                <w:color w:val="000000"/>
                <w:szCs w:val="20"/>
              </w:rPr>
            </w:pPr>
            <w:r w:rsidRPr="00FA3856">
              <w:rPr>
                <w:bCs/>
                <w:color w:val="000000"/>
                <w:szCs w:val="20"/>
              </w:rPr>
              <w:t xml:space="preserve">Valor da Contraprestação de Arrendamento Mercantil </w:t>
            </w:r>
            <w:r w:rsidRPr="00FA3856">
              <w:rPr>
                <w:szCs w:val="20"/>
              </w:rPr>
              <w:t>(Art. 46, § 4º, da Lei nº 12.973/2014).</w:t>
            </w:r>
          </w:p>
        </w:tc>
        <w:tc>
          <w:tcPr>
            <w:tcW w:w="1040" w:type="dxa"/>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t>01012015</w:t>
            </w:r>
          </w:p>
        </w:tc>
        <w:tc>
          <w:tcPr>
            <w:tcW w:w="1020" w:type="dxa"/>
            <w:shd w:val="clear" w:color="auto" w:fill="auto"/>
            <w:vAlign w:val="center"/>
          </w:tcPr>
          <w:p w:rsidR="00455135" w:rsidRPr="00FA3856" w:rsidRDefault="00455135" w:rsidP="00455135">
            <w:pPr>
              <w:rPr>
                <w:bCs/>
                <w:color w:val="000000"/>
                <w:szCs w:val="20"/>
              </w:rPr>
            </w:pPr>
          </w:p>
        </w:tc>
        <w:tc>
          <w:tcPr>
            <w:tcW w:w="629"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1185"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1.01”)</w:t>
            </w:r>
          </w:p>
        </w:tc>
        <w:tc>
          <w:tcPr>
            <w:tcW w:w="6419"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Na hipótese de operações de arrendamento mercantil que não estejam sujeitas ao tratamento tributário previsto pela Lei no 6.099, de 12 de setembro de 1974, as pessoas jurídicas arrendadoras deverão reconhecer, para fins de apuração do lucro real, o resultado relativo à operação de arrendamento mercantil proporcionalmente ao valor de cada contraprestação durante o período de vigência do contrato. (...)</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Na hipótese de a pessoa jurídica de que trata o caput ser tributada pelo lucro presumido ou arbitrado, o valor da contraprestação deverá ser computado na </w:t>
            </w:r>
            <w:r w:rsidRPr="00FA3856">
              <w:rPr>
                <w:rFonts w:ascii="Times New Roman" w:hAnsi="Times New Roman"/>
              </w:rPr>
              <w:lastRenderedPageBreak/>
              <w:t>determinação da base de cálculo do imposto sobre a renda (Art. 46, § 4º, da Lei nº 12.973/2014).</w:t>
            </w:r>
          </w:p>
        </w:tc>
      </w:tr>
      <w:tr w:rsidR="00455135" w:rsidRPr="00FA3856" w:rsidTr="000C72A0">
        <w:trPr>
          <w:trHeight w:val="20"/>
          <w:jc w:val="center"/>
        </w:trPr>
        <w:tc>
          <w:tcPr>
            <w:tcW w:w="980" w:type="dxa"/>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lastRenderedPageBreak/>
              <w:t>16</w:t>
            </w:r>
          </w:p>
        </w:tc>
        <w:tc>
          <w:tcPr>
            <w:tcW w:w="2559" w:type="dxa"/>
            <w:shd w:val="clear" w:color="000000" w:fill="FFFFFF"/>
            <w:vAlign w:val="center"/>
            <w:hideMark/>
          </w:tcPr>
          <w:p w:rsidR="00455135" w:rsidRPr="00FA3856" w:rsidRDefault="00455135" w:rsidP="00455135">
            <w:pPr>
              <w:rPr>
                <w:bCs/>
                <w:color w:val="000000"/>
                <w:szCs w:val="20"/>
              </w:rPr>
            </w:pPr>
            <w:r w:rsidRPr="00FA3856">
              <w:rPr>
                <w:bCs/>
                <w:color w:val="000000"/>
                <w:szCs w:val="20"/>
              </w:rPr>
              <w:t>Demais Receitas e Ganhos de Capital</w:t>
            </w:r>
          </w:p>
        </w:tc>
        <w:tc>
          <w:tcPr>
            <w:tcW w:w="1040" w:type="dxa"/>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1020" w:type="dxa"/>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629"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CA</w:t>
            </w:r>
          </w:p>
        </w:tc>
        <w:tc>
          <w:tcPr>
            <w:tcW w:w="1185"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2)</w:t>
            </w:r>
          </w:p>
        </w:tc>
        <w:tc>
          <w:tcPr>
            <w:tcW w:w="6419"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Valor dos ganhos de capital, das demais receitas e dos resultados positivos decorrentes de receitas não compreendidas na atividade principal da pessoa jurídica, auferidos no trimestre, inclusive as variações cambiais ativas. </w:t>
            </w:r>
          </w:p>
          <w:p w:rsidR="00455135" w:rsidRPr="00FA3856" w:rsidRDefault="00455135" w:rsidP="00455135">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valor dos rendimentos e ganhos de capital, auferidos no exterior, no trimestre em que a pessoa jurídica sujeita ao lucro real se submeter ao lucro arbitrado, não deve ser informado nesta linha, mas na linha T170/14.</w:t>
            </w:r>
          </w:p>
          <w:p w:rsidR="00455135" w:rsidRPr="00FA3856" w:rsidRDefault="00455135" w:rsidP="00455135">
            <w:pPr>
              <w:jc w:val="both"/>
              <w:rPr>
                <w:szCs w:val="20"/>
              </w:rPr>
            </w:pPr>
          </w:p>
          <w:p w:rsidR="00455135" w:rsidRPr="00FA3856" w:rsidRDefault="00455135" w:rsidP="00455135">
            <w:pPr>
              <w:jc w:val="both"/>
              <w:rPr>
                <w:bCs/>
                <w:color w:val="000000"/>
                <w:szCs w:val="20"/>
              </w:rPr>
            </w:pPr>
            <w:r w:rsidRPr="00FA3856">
              <w:rPr>
                <w:szCs w:val="20"/>
              </w:rPr>
              <w:t>Valor da linha T120/22, conforme o regime de tributação do trimestre.</w:t>
            </w:r>
          </w:p>
        </w:tc>
      </w:tr>
      <w:tr w:rsidR="00455135" w:rsidRPr="00FA3856" w:rsidTr="000C72A0">
        <w:trPr>
          <w:trHeight w:val="20"/>
          <w:jc w:val="center"/>
        </w:trPr>
        <w:tc>
          <w:tcPr>
            <w:tcW w:w="980" w:type="dxa"/>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t>18</w:t>
            </w:r>
          </w:p>
        </w:tc>
        <w:tc>
          <w:tcPr>
            <w:tcW w:w="2559" w:type="dxa"/>
            <w:shd w:val="clear" w:color="000000" w:fill="FFFFFF"/>
            <w:vAlign w:val="center"/>
            <w:hideMark/>
          </w:tcPr>
          <w:p w:rsidR="00455135" w:rsidRPr="00FA3856" w:rsidRDefault="00455135" w:rsidP="00455135">
            <w:pPr>
              <w:rPr>
                <w:bCs/>
                <w:color w:val="000000"/>
                <w:szCs w:val="20"/>
              </w:rPr>
            </w:pPr>
            <w:r w:rsidRPr="00FA3856">
              <w:rPr>
                <w:bCs/>
                <w:color w:val="000000"/>
                <w:szCs w:val="20"/>
              </w:rPr>
              <w:t>(-) Excedente de Variação Cambial (MP nº 1.858-10/1999, art. 31)</w:t>
            </w:r>
          </w:p>
        </w:tc>
        <w:tc>
          <w:tcPr>
            <w:tcW w:w="1040" w:type="dxa"/>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1020" w:type="dxa"/>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629"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CA</w:t>
            </w:r>
          </w:p>
        </w:tc>
        <w:tc>
          <w:tcPr>
            <w:tcW w:w="1185"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4)</w:t>
            </w:r>
          </w:p>
        </w:tc>
        <w:tc>
          <w:tcPr>
            <w:tcW w:w="6419" w:type="dxa"/>
            <w:shd w:val="clear" w:color="000000" w:fill="FFFFFF"/>
            <w:vAlign w:val="center"/>
          </w:tcPr>
          <w:p w:rsidR="00455135" w:rsidRPr="00FA3856" w:rsidRDefault="00455135" w:rsidP="00455135">
            <w:pPr>
              <w:jc w:val="both"/>
              <w:rPr>
                <w:bCs/>
                <w:color w:val="000000"/>
                <w:szCs w:val="20"/>
              </w:rPr>
            </w:pPr>
            <w:r w:rsidRPr="00FA3856">
              <w:rPr>
                <w:szCs w:val="20"/>
              </w:rPr>
              <w:t>Valor da linha T120/24, conforme o regime de tributação do trimestre.</w:t>
            </w:r>
          </w:p>
        </w:tc>
      </w:tr>
      <w:tr w:rsidR="00455135" w:rsidRPr="00FA3856" w:rsidTr="000C72A0">
        <w:trPr>
          <w:trHeight w:val="20"/>
          <w:jc w:val="center"/>
        </w:trPr>
        <w:tc>
          <w:tcPr>
            <w:tcW w:w="980" w:type="dxa"/>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t>19</w:t>
            </w:r>
          </w:p>
        </w:tc>
        <w:tc>
          <w:tcPr>
            <w:tcW w:w="2559" w:type="dxa"/>
            <w:shd w:val="clear" w:color="000000" w:fill="FFFFFF"/>
            <w:vAlign w:val="center"/>
            <w:hideMark/>
          </w:tcPr>
          <w:p w:rsidR="00455135" w:rsidRPr="00FA3856" w:rsidRDefault="00455135" w:rsidP="00455135">
            <w:pPr>
              <w:rPr>
                <w:bCs/>
                <w:color w:val="000000"/>
                <w:szCs w:val="20"/>
              </w:rPr>
            </w:pPr>
            <w:r w:rsidRPr="00FA3856">
              <w:rPr>
                <w:bCs/>
                <w:color w:val="000000"/>
                <w:szCs w:val="20"/>
              </w:rPr>
              <w:t>(-) Variações Cambiais Ativas (MP nº 1.858-10/1999, art. 30)</w:t>
            </w:r>
          </w:p>
        </w:tc>
        <w:tc>
          <w:tcPr>
            <w:tcW w:w="1040" w:type="dxa"/>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1020" w:type="dxa"/>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629"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CA</w:t>
            </w:r>
          </w:p>
        </w:tc>
        <w:tc>
          <w:tcPr>
            <w:tcW w:w="1185"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5)</w:t>
            </w:r>
          </w:p>
        </w:tc>
        <w:tc>
          <w:tcPr>
            <w:tcW w:w="6419" w:type="dxa"/>
            <w:shd w:val="clear" w:color="000000" w:fill="FFFFFF"/>
            <w:vAlign w:val="center"/>
          </w:tcPr>
          <w:p w:rsidR="00455135" w:rsidRPr="00FA3856" w:rsidRDefault="00455135" w:rsidP="00455135">
            <w:pPr>
              <w:jc w:val="both"/>
              <w:rPr>
                <w:bCs/>
                <w:color w:val="000000"/>
                <w:szCs w:val="20"/>
              </w:rPr>
            </w:pPr>
            <w:r w:rsidRPr="00FA3856">
              <w:rPr>
                <w:szCs w:val="20"/>
              </w:rPr>
              <w:t>Valor da linha T120/25, conforme o regime de tributação do trimestre.</w:t>
            </w:r>
          </w:p>
        </w:tc>
      </w:tr>
      <w:tr w:rsidR="00455135" w:rsidRPr="00FA3856" w:rsidTr="000C72A0">
        <w:trPr>
          <w:trHeight w:val="20"/>
          <w:jc w:val="center"/>
        </w:trPr>
        <w:tc>
          <w:tcPr>
            <w:tcW w:w="980" w:type="dxa"/>
            <w:shd w:val="clear" w:color="000000" w:fill="FFFFFF"/>
            <w:vAlign w:val="center"/>
          </w:tcPr>
          <w:p w:rsidR="00455135" w:rsidRPr="00FA3856" w:rsidRDefault="00455135" w:rsidP="00455135">
            <w:pPr>
              <w:jc w:val="center"/>
              <w:rPr>
                <w:bCs/>
                <w:color w:val="000000"/>
                <w:szCs w:val="20"/>
              </w:rPr>
            </w:pPr>
            <w:r w:rsidRPr="00FA3856">
              <w:rPr>
                <w:bCs/>
                <w:color w:val="000000"/>
                <w:szCs w:val="20"/>
              </w:rPr>
              <w:t>19.01</w:t>
            </w:r>
          </w:p>
        </w:tc>
        <w:tc>
          <w:tcPr>
            <w:tcW w:w="2559" w:type="dxa"/>
            <w:shd w:val="clear" w:color="000000" w:fill="FFFFFF"/>
            <w:vAlign w:val="center"/>
          </w:tcPr>
          <w:p w:rsidR="00455135" w:rsidRPr="00FA3856" w:rsidRDefault="00455135" w:rsidP="00455135">
            <w:pPr>
              <w:rPr>
                <w:bCs/>
                <w:color w:val="000000"/>
                <w:szCs w:val="20"/>
              </w:rPr>
            </w:pPr>
            <w:r w:rsidRPr="00FA3856">
              <w:rPr>
                <w:bCs/>
                <w:color w:val="000000"/>
                <w:szCs w:val="20"/>
              </w:rPr>
              <w:t>(-) Receitas Financeiras Relativas às Variações Monetárias dos Direitos de Crédito e Obrigações do Contribuinte Decorrentes de Ajuste a Valor Presente (Art. 8º da Lei nº 12.973/2014)</w:t>
            </w:r>
          </w:p>
        </w:tc>
        <w:tc>
          <w:tcPr>
            <w:tcW w:w="1040" w:type="dxa"/>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t>01012015</w:t>
            </w:r>
          </w:p>
        </w:tc>
        <w:tc>
          <w:tcPr>
            <w:tcW w:w="1020" w:type="dxa"/>
            <w:shd w:val="clear" w:color="auto" w:fill="auto"/>
            <w:vAlign w:val="center"/>
          </w:tcPr>
          <w:p w:rsidR="00455135" w:rsidRPr="00FA3856" w:rsidRDefault="00455135" w:rsidP="00455135">
            <w:pPr>
              <w:rPr>
                <w:bCs/>
                <w:color w:val="000000"/>
                <w:szCs w:val="20"/>
              </w:rPr>
            </w:pPr>
          </w:p>
        </w:tc>
        <w:tc>
          <w:tcPr>
            <w:tcW w:w="629"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1185"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4.01”)</w:t>
            </w:r>
          </w:p>
        </w:tc>
        <w:tc>
          <w:tcPr>
            <w:tcW w:w="6419"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No caso de pessoa jurídica tributada com base no lucro presumido ou arbitrado, as receitas financeiras relativas às variações monetárias dos direitos de crédito e das obrigações do contribuinte, em função da taxa de câmbio, originadas dos saldos de valores a apropriar decorrentes de ajuste a valor presente não integrarão a base de cálculo do imposto sobre a renda (Art. 8º da Lei nº 12.973/2014).   </w:t>
            </w:r>
          </w:p>
        </w:tc>
      </w:tr>
      <w:tr w:rsidR="00455135" w:rsidRPr="00FA3856" w:rsidTr="000C72A0">
        <w:trPr>
          <w:trHeight w:val="20"/>
          <w:jc w:val="center"/>
        </w:trPr>
        <w:tc>
          <w:tcPr>
            <w:tcW w:w="980" w:type="dxa"/>
            <w:shd w:val="clear" w:color="000000" w:fill="FFFFFF"/>
            <w:vAlign w:val="center"/>
          </w:tcPr>
          <w:p w:rsidR="00455135" w:rsidRPr="00FA3856" w:rsidRDefault="00455135" w:rsidP="00455135">
            <w:pPr>
              <w:jc w:val="center"/>
              <w:rPr>
                <w:bCs/>
                <w:color w:val="000000"/>
                <w:szCs w:val="20"/>
              </w:rPr>
            </w:pPr>
            <w:r w:rsidRPr="00FA3856">
              <w:rPr>
                <w:bCs/>
                <w:color w:val="000000"/>
                <w:szCs w:val="20"/>
              </w:rPr>
              <w:t>19.02</w:t>
            </w:r>
          </w:p>
        </w:tc>
        <w:tc>
          <w:tcPr>
            <w:tcW w:w="2559" w:type="dxa"/>
            <w:shd w:val="clear" w:color="000000" w:fill="FFFFFF"/>
            <w:vAlign w:val="center"/>
          </w:tcPr>
          <w:p w:rsidR="00455135" w:rsidRPr="00FA3856" w:rsidRDefault="00455135" w:rsidP="00455135">
            <w:pPr>
              <w:rPr>
                <w:bCs/>
                <w:color w:val="000000"/>
                <w:szCs w:val="20"/>
              </w:rPr>
            </w:pPr>
            <w:r w:rsidRPr="00FA3856">
              <w:rPr>
                <w:bCs/>
                <w:color w:val="000000"/>
                <w:szCs w:val="20"/>
              </w:rPr>
              <w:t>(-) Receita Reconhecida pela Construção, Recuperação, Reforma, Ampliação ou Melhoramento da Infraestrutura, cuja Contrapartida Seja Ativo Intangível Representativo do Direito de Exploração (Art. 44 da Lei nº 12.973/2014)</w:t>
            </w:r>
          </w:p>
        </w:tc>
        <w:tc>
          <w:tcPr>
            <w:tcW w:w="1040" w:type="dxa"/>
            <w:shd w:val="clear" w:color="auto" w:fill="auto"/>
            <w:noWrap/>
            <w:vAlign w:val="bottom"/>
          </w:tcPr>
          <w:p w:rsidR="00455135" w:rsidRPr="00FA3856" w:rsidRDefault="00455135" w:rsidP="00455135">
            <w:pPr>
              <w:jc w:val="center"/>
              <w:rPr>
                <w:bCs/>
                <w:color w:val="000000"/>
                <w:szCs w:val="20"/>
              </w:rPr>
            </w:pPr>
            <w:r w:rsidRPr="00FA3856">
              <w:rPr>
                <w:bCs/>
                <w:color w:val="000000"/>
                <w:szCs w:val="20"/>
              </w:rPr>
              <w:t>01012015</w:t>
            </w:r>
          </w:p>
        </w:tc>
        <w:tc>
          <w:tcPr>
            <w:tcW w:w="1020" w:type="dxa"/>
            <w:shd w:val="clear" w:color="auto" w:fill="auto"/>
            <w:vAlign w:val="center"/>
          </w:tcPr>
          <w:p w:rsidR="00455135" w:rsidRPr="00FA3856" w:rsidRDefault="00455135" w:rsidP="00455135">
            <w:pPr>
              <w:rPr>
                <w:bCs/>
                <w:color w:val="000000"/>
                <w:szCs w:val="20"/>
              </w:rPr>
            </w:pPr>
          </w:p>
        </w:tc>
        <w:tc>
          <w:tcPr>
            <w:tcW w:w="629"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E</w:t>
            </w:r>
          </w:p>
        </w:tc>
        <w:tc>
          <w:tcPr>
            <w:tcW w:w="1185" w:type="dxa"/>
            <w:shd w:val="clear" w:color="auto" w:fill="auto"/>
            <w:vAlign w:val="center"/>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T120(“24.02”)</w:t>
            </w:r>
          </w:p>
        </w:tc>
        <w:tc>
          <w:tcPr>
            <w:tcW w:w="6419"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No caso de contratos de concessão de serviços públicos, a receita reconhecida pela construção, recuperação, reforma, ampliação ou melhoramento da infraestrutura, cuja contrapartida seja ativo intangível representativo de direito de exploração, não integrará a base de cálculo do imposto sobre a renda, quando se tratar de imposto sobre a renda apurado com base no lucro presumido ou arbitrado (Art. 44 da Lei nº 12.973/2014).</w:t>
            </w:r>
          </w:p>
        </w:tc>
      </w:tr>
      <w:tr w:rsidR="00455135" w:rsidRPr="00FA3856" w:rsidTr="000C72A0">
        <w:trPr>
          <w:trHeight w:val="20"/>
          <w:jc w:val="center"/>
        </w:trPr>
        <w:tc>
          <w:tcPr>
            <w:tcW w:w="980" w:type="dxa"/>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t>20</w:t>
            </w:r>
          </w:p>
        </w:tc>
        <w:tc>
          <w:tcPr>
            <w:tcW w:w="2559" w:type="dxa"/>
            <w:shd w:val="clear" w:color="000000" w:fill="FFFFFF"/>
            <w:vAlign w:val="center"/>
            <w:hideMark/>
          </w:tcPr>
          <w:p w:rsidR="00455135" w:rsidRPr="00FA3856" w:rsidRDefault="00455135" w:rsidP="00455135">
            <w:pPr>
              <w:rPr>
                <w:bCs/>
                <w:color w:val="000000"/>
                <w:szCs w:val="20"/>
              </w:rPr>
            </w:pPr>
            <w:r w:rsidRPr="00FA3856">
              <w:rPr>
                <w:bCs/>
                <w:color w:val="000000"/>
                <w:szCs w:val="20"/>
              </w:rPr>
              <w:t>(-) Resultados Não Tributáveis de Sociedades Cooperativas</w:t>
            </w:r>
          </w:p>
        </w:tc>
        <w:tc>
          <w:tcPr>
            <w:tcW w:w="1040" w:type="dxa"/>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1020" w:type="dxa"/>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629"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E</w:t>
            </w:r>
          </w:p>
        </w:tc>
        <w:tc>
          <w:tcPr>
            <w:tcW w:w="1185"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jc w:val="center"/>
              <w:rPr>
                <w:bCs/>
                <w:color w:val="000000"/>
                <w:szCs w:val="20"/>
              </w:rPr>
            </w:pPr>
            <w:r w:rsidRPr="00FA3856">
              <w:rPr>
                <w:bCs/>
                <w:color w:val="000000"/>
                <w:szCs w:val="20"/>
              </w:rPr>
              <w:t> </w:t>
            </w:r>
          </w:p>
        </w:tc>
        <w:tc>
          <w:tcPr>
            <w:tcW w:w="6419" w:type="dxa"/>
            <w:shd w:val="clear" w:color="000000" w:fill="FFFFFF"/>
            <w:vAlign w:val="center"/>
          </w:tcPr>
          <w:p w:rsidR="00455135" w:rsidRPr="00FA3856" w:rsidRDefault="00455135" w:rsidP="00455135">
            <w:pPr>
              <w:pStyle w:val="PSDS-CorpodeTexto0"/>
              <w:jc w:val="both"/>
              <w:rPr>
                <w:rFonts w:ascii="Times New Roman" w:hAnsi="Times New Roman"/>
              </w:rPr>
            </w:pPr>
            <w:r w:rsidRPr="00FA3856">
              <w:rPr>
                <w:rFonts w:ascii="Times New Roman" w:hAnsi="Times New Roman"/>
              </w:rPr>
              <w:t>As sociedades cooperativas que obedecerem ao disposto na legislação específica indicarão, nesta linha, os resultados positivos das operações realizadas com seus associados.</w:t>
            </w:r>
          </w:p>
          <w:p w:rsidR="00455135" w:rsidRPr="00FA3856" w:rsidRDefault="00455135" w:rsidP="00455135">
            <w:pPr>
              <w:pStyle w:val="PSDS-CorpodeTexto0"/>
              <w:jc w:val="both"/>
              <w:rPr>
                <w:rFonts w:ascii="Times New Roman" w:hAnsi="Times New Roman"/>
              </w:rPr>
            </w:pPr>
            <w:r w:rsidRPr="00FA3856">
              <w:rPr>
                <w:rFonts w:ascii="Times New Roman" w:hAnsi="Times New Roman"/>
              </w:rPr>
              <w:t xml:space="preserve">Não deve preencher esta linha a cooperativa de consumo que tenha por objeto a compra e fornecimento de bens aos consumidores (Lei nº 9.532, de 1997, art. 69; PN CST nº 38, de 1980, e ADN Cosit nº 04, de 1999). </w:t>
            </w:r>
          </w:p>
        </w:tc>
      </w:tr>
      <w:tr w:rsidR="00455135" w:rsidRPr="00FA3856" w:rsidTr="000C72A0">
        <w:trPr>
          <w:trHeight w:val="20"/>
          <w:jc w:val="center"/>
        </w:trPr>
        <w:tc>
          <w:tcPr>
            <w:tcW w:w="980" w:type="dxa"/>
            <w:shd w:val="clear" w:color="000000" w:fill="FFFFFF"/>
            <w:vAlign w:val="center"/>
            <w:hideMark/>
          </w:tcPr>
          <w:p w:rsidR="00455135" w:rsidRPr="00FA3856" w:rsidRDefault="00455135" w:rsidP="00455135">
            <w:pPr>
              <w:jc w:val="center"/>
              <w:rPr>
                <w:bCs/>
                <w:color w:val="000000"/>
                <w:szCs w:val="20"/>
              </w:rPr>
            </w:pPr>
            <w:r w:rsidRPr="00FA3856">
              <w:rPr>
                <w:bCs/>
                <w:color w:val="000000"/>
                <w:szCs w:val="20"/>
              </w:rPr>
              <w:lastRenderedPageBreak/>
              <w:t>21</w:t>
            </w:r>
          </w:p>
        </w:tc>
        <w:tc>
          <w:tcPr>
            <w:tcW w:w="2559" w:type="dxa"/>
            <w:shd w:val="clear" w:color="000000" w:fill="FFFFFF"/>
            <w:vAlign w:val="center"/>
            <w:hideMark/>
          </w:tcPr>
          <w:p w:rsidR="00455135" w:rsidRPr="00FA3856" w:rsidRDefault="00455135" w:rsidP="00455135">
            <w:pPr>
              <w:rPr>
                <w:bCs/>
                <w:color w:val="000000"/>
                <w:szCs w:val="20"/>
              </w:rPr>
            </w:pPr>
            <w:r w:rsidRPr="00FA3856">
              <w:rPr>
                <w:bCs/>
                <w:color w:val="000000"/>
                <w:szCs w:val="20"/>
              </w:rPr>
              <w:t>BASE DE CÁLCULO</w:t>
            </w:r>
          </w:p>
        </w:tc>
        <w:tc>
          <w:tcPr>
            <w:tcW w:w="1040" w:type="dxa"/>
            <w:shd w:val="clear" w:color="auto" w:fill="auto"/>
            <w:noWrap/>
            <w:vAlign w:val="bottom"/>
            <w:hideMark/>
          </w:tcPr>
          <w:p w:rsidR="00455135" w:rsidRPr="00FA3856" w:rsidRDefault="00455135" w:rsidP="00455135">
            <w:pPr>
              <w:jc w:val="center"/>
              <w:rPr>
                <w:bCs/>
                <w:color w:val="000000"/>
                <w:szCs w:val="20"/>
              </w:rPr>
            </w:pPr>
            <w:r w:rsidRPr="00FA3856">
              <w:rPr>
                <w:bCs/>
                <w:color w:val="000000"/>
                <w:szCs w:val="20"/>
              </w:rPr>
              <w:t>01012014</w:t>
            </w:r>
          </w:p>
        </w:tc>
        <w:tc>
          <w:tcPr>
            <w:tcW w:w="1020" w:type="dxa"/>
            <w:shd w:val="clear" w:color="auto" w:fill="auto"/>
            <w:vAlign w:val="center"/>
            <w:hideMark/>
          </w:tcPr>
          <w:p w:rsidR="00455135" w:rsidRPr="00FA3856" w:rsidRDefault="00455135" w:rsidP="00455135">
            <w:pPr>
              <w:rPr>
                <w:bCs/>
                <w:color w:val="000000"/>
                <w:szCs w:val="20"/>
              </w:rPr>
            </w:pPr>
            <w:r w:rsidRPr="00FA3856">
              <w:rPr>
                <w:bCs/>
                <w:color w:val="000000"/>
                <w:szCs w:val="20"/>
              </w:rPr>
              <w:t> </w:t>
            </w:r>
          </w:p>
        </w:tc>
        <w:tc>
          <w:tcPr>
            <w:tcW w:w="629"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CNA</w:t>
            </w:r>
          </w:p>
        </w:tc>
        <w:tc>
          <w:tcPr>
            <w:tcW w:w="1185" w:type="dxa"/>
            <w:shd w:val="clear" w:color="auto" w:fill="auto"/>
            <w:vAlign w:val="center"/>
            <w:hideMark/>
          </w:tcPr>
          <w:p w:rsidR="00455135" w:rsidRPr="00FA3856" w:rsidRDefault="00455135" w:rsidP="00455135">
            <w:pPr>
              <w:jc w:val="center"/>
              <w:rPr>
                <w:bCs/>
                <w:color w:val="000000"/>
                <w:szCs w:val="20"/>
              </w:rPr>
            </w:pPr>
            <w:r w:rsidRPr="00FA3856">
              <w:rPr>
                <w:bCs/>
                <w:color w:val="000000"/>
                <w:szCs w:val="20"/>
              </w:rPr>
              <w:t>N</w:t>
            </w:r>
          </w:p>
        </w:tc>
        <w:tc>
          <w:tcPr>
            <w:tcW w:w="2503" w:type="dxa"/>
            <w:vAlign w:val="center"/>
          </w:tcPr>
          <w:p w:rsidR="00455135" w:rsidRPr="00FA3856" w:rsidRDefault="00455135" w:rsidP="00455135">
            <w:pPr>
              <w:rPr>
                <w:bCs/>
                <w:color w:val="000000"/>
                <w:szCs w:val="20"/>
              </w:rPr>
            </w:pPr>
            <w:r w:rsidRPr="00FA3856">
              <w:rPr>
                <w:bCs/>
                <w:color w:val="000000"/>
                <w:szCs w:val="20"/>
              </w:rPr>
              <w:t>SE(SOMA(T170(6:17)) - SOMA(T170(18:20))&gt;0) ENTAO SOMA(T170(6:17)) - SOMA(T170(18:20)) SENAO 0 FIM_SE</w:t>
            </w:r>
          </w:p>
        </w:tc>
        <w:tc>
          <w:tcPr>
            <w:tcW w:w="6419" w:type="dxa"/>
            <w:shd w:val="clear" w:color="000000" w:fill="FFFFFF"/>
            <w:vAlign w:val="center"/>
          </w:tcPr>
          <w:p w:rsidR="00455135" w:rsidRPr="00FA3856" w:rsidRDefault="00455135" w:rsidP="00455135">
            <w:pPr>
              <w:rPr>
                <w:bCs/>
                <w:color w:val="000000"/>
                <w:szCs w:val="20"/>
              </w:rPr>
            </w:pPr>
          </w:p>
        </w:tc>
      </w:tr>
    </w:tbl>
    <w:p w:rsidR="00A84E88" w:rsidRPr="00FA3856" w:rsidRDefault="00A84E88" w:rsidP="00A84E88">
      <w:pPr>
        <w:rPr>
          <w:color w:val="0000FF"/>
          <w:szCs w:val="20"/>
        </w:rPr>
      </w:pPr>
    </w:p>
    <w:p w:rsidR="00153E9B" w:rsidRPr="00FA3856" w:rsidRDefault="000C72A0" w:rsidP="00153E9B">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153E9B" w:rsidRPr="00FA3856">
        <w:rPr>
          <w:rFonts w:ascii="Times New Roman" w:hAnsi="Times New Roman"/>
          <w:b/>
          <w:color w:val="002060"/>
          <w:szCs w:val="20"/>
        </w:rPr>
        <w:t>|T170|13|Lucros Disponibilizados no Exterior|100000,00|</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T170|: Identificação do tipo do registro.</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3|: Código da linha.</w:t>
      </w:r>
      <w:r w:rsidRPr="00FA3856">
        <w:rPr>
          <w:rFonts w:ascii="Times New Roman" w:hAnsi="Times New Roman"/>
          <w:color w:val="002060"/>
          <w:szCs w:val="20"/>
        </w:rPr>
        <w:tab/>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3F78B1" w:rsidRPr="00FA3856">
        <w:rPr>
          <w:rFonts w:ascii="Times New Roman" w:hAnsi="Times New Roman"/>
          <w:color w:val="002060"/>
          <w:szCs w:val="20"/>
        </w:rPr>
        <w:t xml:space="preserve">Lucros </w:t>
      </w:r>
      <w:r w:rsidRPr="00FA3856">
        <w:rPr>
          <w:rFonts w:ascii="Times New Roman" w:hAnsi="Times New Roman"/>
          <w:color w:val="002060"/>
          <w:szCs w:val="20"/>
        </w:rPr>
        <w:t>Disponibilizados no Exterior|: Descrição da linha.</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w:t>
      </w:r>
      <w:r w:rsidR="003F78B1" w:rsidRPr="00FA3856">
        <w:rPr>
          <w:rFonts w:ascii="Times New Roman" w:hAnsi="Times New Roman"/>
          <w:color w:val="002060"/>
          <w:szCs w:val="20"/>
        </w:rPr>
        <w:t>0</w:t>
      </w:r>
      <w:r w:rsidRPr="00FA3856">
        <w:rPr>
          <w:rFonts w:ascii="Times New Roman" w:hAnsi="Times New Roman"/>
          <w:color w:val="002060"/>
          <w:szCs w:val="20"/>
        </w:rPr>
        <w:t>0.000,00).</w:t>
      </w:r>
    </w:p>
    <w:p w:rsidR="00455135" w:rsidRPr="00FA3856" w:rsidRDefault="00127F94">
      <w:pPr>
        <w:spacing w:after="200" w:line="276" w:lineRule="auto"/>
        <w:rPr>
          <w:color w:val="0000FF"/>
          <w:szCs w:val="20"/>
        </w:rPr>
      </w:pPr>
      <w:r w:rsidRPr="00FA3856">
        <w:rPr>
          <w:color w:val="0000FF"/>
          <w:szCs w:val="20"/>
        </w:rPr>
        <w:br w:type="page"/>
      </w:r>
    </w:p>
    <w:p w:rsidR="00F11E71" w:rsidRPr="00FA3856" w:rsidRDefault="00F11E71" w:rsidP="00F11E71">
      <w:pPr>
        <w:pStyle w:val="Ttulo1"/>
        <w:jc w:val="both"/>
        <w:rPr>
          <w:color w:val="0000FF"/>
          <w:szCs w:val="20"/>
        </w:rPr>
      </w:pPr>
      <w:bookmarkStart w:id="594" w:name="_Toc454359372"/>
      <w:r w:rsidRPr="00FA3856">
        <w:rPr>
          <w:color w:val="0000FF"/>
          <w:szCs w:val="20"/>
        </w:rPr>
        <w:lastRenderedPageBreak/>
        <w:t>Registro T181: Cálculo da CSLL com Base no Lucro Arbitrado</w:t>
      </w:r>
      <w:bookmarkEnd w:id="594"/>
    </w:p>
    <w:p w:rsidR="00F11E71" w:rsidRPr="00FA3856" w:rsidRDefault="00F11E71" w:rsidP="00F11E71">
      <w:pPr>
        <w:rPr>
          <w:szCs w:val="20"/>
        </w:rPr>
      </w:pPr>
    </w:p>
    <w:p w:rsidR="0057762E" w:rsidRPr="00FA3856" w:rsidRDefault="00EB3BB3" w:rsidP="00EB3BB3">
      <w:pPr>
        <w:pStyle w:val="PSDS-CorpodeTexto0"/>
        <w:ind w:firstLine="708"/>
        <w:jc w:val="both"/>
        <w:rPr>
          <w:rFonts w:ascii="Times New Roman" w:hAnsi="Times New Roman"/>
        </w:rPr>
      </w:pPr>
      <w:r w:rsidRPr="00FA3856">
        <w:rPr>
          <w:rFonts w:ascii="Times New Roman" w:hAnsi="Times New Roman"/>
        </w:rPr>
        <w:t>Este registro deve ser preenchido</w:t>
      </w:r>
      <w:r w:rsidR="0057762E" w:rsidRPr="00FA3856">
        <w:rPr>
          <w:rFonts w:ascii="Times New Roman" w:hAnsi="Times New Roman"/>
        </w:rPr>
        <w:t xml:space="preserve"> pela pessoa jurídica que apurou a CSLL com base no lucro arbitrado, em um ou mais trimestres do ano-calendário, inclusive se optante pelo Refis.</w:t>
      </w:r>
    </w:p>
    <w:p w:rsidR="0057762E" w:rsidRPr="00FA3856" w:rsidRDefault="0057762E" w:rsidP="00EB3BB3">
      <w:pPr>
        <w:pStyle w:val="PSDS-CorpodeTexto0"/>
        <w:ind w:firstLine="708"/>
        <w:jc w:val="both"/>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E71"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F11E71">
            <w:pPr>
              <w:pStyle w:val="PSDS-CorpodeTexto0"/>
              <w:jc w:val="center"/>
              <w:rPr>
                <w:rFonts w:ascii="Times New Roman" w:hAnsi="Times New Roman"/>
                <w:b/>
                <w:bCs/>
              </w:rPr>
            </w:pPr>
            <w:r w:rsidRPr="00FA3856">
              <w:rPr>
                <w:rFonts w:ascii="Times New Roman" w:hAnsi="Times New Roman"/>
                <w:b/>
                <w:bCs/>
              </w:rPr>
              <w:t xml:space="preserve">REGISTRO T181: </w:t>
            </w:r>
            <w:r w:rsidRPr="00FA3856">
              <w:rPr>
                <w:rFonts w:ascii="Times New Roman" w:hAnsi="Times New Roman"/>
                <w:b/>
              </w:rPr>
              <w:t>CÁLCULO DA CSLL COM BASE NO LUCRO ARBITRADO</w:t>
            </w:r>
          </w:p>
        </w:tc>
      </w:tr>
      <w:tr w:rsidR="00F11E71"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4B24EE" w:rsidRPr="00FA3856" w:rsidRDefault="00E81A1E" w:rsidP="004B24EE">
            <w:pPr>
              <w:pStyle w:val="PSDS-CorpodeTexto0"/>
              <w:rPr>
                <w:rFonts w:ascii="Times New Roman" w:hAnsi="Times New Roman"/>
                <w:b/>
              </w:rPr>
            </w:pPr>
            <w:hyperlink r:id="rId233" w:anchor="REGRA_OCORRENCIA_UNITARIA_ARQ" w:history="1">
              <w:r w:rsidR="004B24EE" w:rsidRPr="00FA3856">
                <w:rPr>
                  <w:rFonts w:ascii="Times New Roman" w:hAnsi="Times New Roman"/>
                  <w:b/>
                </w:rPr>
                <w:t>REGRA_</w:t>
              </w:r>
            </w:hyperlink>
            <w:r w:rsidR="004B24EE" w:rsidRPr="00FA3856">
              <w:rPr>
                <w:rFonts w:ascii="Times New Roman" w:hAnsi="Times New Roman"/>
                <w:b/>
              </w:rPr>
              <w:t>DUPLICIDADE_DESPREZADA</w:t>
            </w:r>
          </w:p>
          <w:p w:rsidR="004B24EE" w:rsidRPr="00FA3856" w:rsidRDefault="00E81A1E" w:rsidP="004B24EE">
            <w:pPr>
              <w:pStyle w:val="PSDS-CorpodeTexto0"/>
              <w:rPr>
                <w:rFonts w:ascii="Times New Roman" w:hAnsi="Times New Roman"/>
                <w:b/>
              </w:rPr>
            </w:pPr>
            <w:hyperlink r:id="rId234" w:anchor="REGRA_OCORRENCIA_UNITARIA_ARQ" w:history="1">
              <w:r w:rsidR="004B24EE" w:rsidRPr="00FA3856">
                <w:rPr>
                  <w:rFonts w:ascii="Times New Roman" w:hAnsi="Times New Roman"/>
                  <w:b/>
                </w:rPr>
                <w:t>REGRA_</w:t>
              </w:r>
            </w:hyperlink>
            <w:r w:rsidR="004B24EE" w:rsidRPr="00FA3856">
              <w:rPr>
                <w:rFonts w:ascii="Times New Roman" w:hAnsi="Times New Roman"/>
                <w:b/>
              </w:rPr>
              <w:t>LINHA_DESPREZADA</w:t>
            </w:r>
          </w:p>
          <w:p w:rsidR="00F11E71" w:rsidRPr="00FA3856" w:rsidRDefault="00E81A1E" w:rsidP="004B24EE">
            <w:pPr>
              <w:pStyle w:val="PSDS-CorpodeTexto0"/>
              <w:rPr>
                <w:rFonts w:ascii="Times New Roman" w:hAnsi="Times New Roman"/>
                <w:b/>
                <w:bCs/>
              </w:rPr>
            </w:pPr>
            <w:hyperlink r:id="rId235" w:anchor="REGRA_OCORRENCIA_UNITARIA_ARQ" w:history="1">
              <w:r w:rsidR="004B24EE" w:rsidRPr="00FA3856">
                <w:rPr>
                  <w:rFonts w:ascii="Times New Roman" w:hAnsi="Times New Roman"/>
                  <w:b/>
                </w:rPr>
                <w:t>REGRA_</w:t>
              </w:r>
            </w:hyperlink>
            <w:r w:rsidR="004B24EE" w:rsidRPr="00FA3856">
              <w:rPr>
                <w:rFonts w:ascii="Times New Roman" w:hAnsi="Times New Roman"/>
                <w:b/>
              </w:rPr>
              <w:t>LINHA_ATUALIZADA</w:t>
            </w:r>
          </w:p>
        </w:tc>
      </w:tr>
      <w:tr w:rsidR="00F11E71"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Ocorrência – 0:N</w:t>
            </w:r>
          </w:p>
        </w:tc>
      </w:tr>
      <w:tr w:rsidR="00F11E71"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rPr>
                <w:rFonts w:ascii="Times New Roman" w:hAnsi="Times New Roman"/>
                <w:b/>
                <w:bCs/>
              </w:rPr>
            </w:pPr>
            <w:r w:rsidRPr="00FA3856">
              <w:rPr>
                <w:rFonts w:ascii="Times New Roman" w:hAnsi="Times New Roman"/>
                <w:b/>
                <w:bCs/>
              </w:rPr>
              <w:t>Campo(s) chave: CODIGO</w:t>
            </w:r>
          </w:p>
        </w:tc>
      </w:tr>
    </w:tbl>
    <w:p w:rsidR="00F11E71" w:rsidRPr="00FA3856" w:rsidRDefault="00F11E71" w:rsidP="00F11E71">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0C72A0" w:rsidRPr="00FA3856" w:rsidRDefault="000C72A0"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color w:val="000000"/>
              </w:rPr>
              <w:t>Texto Fixo Contendo a Identificação do Registro (T181).</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T181]</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color w:val="000000"/>
                <w:lang w:val="pt-PT"/>
              </w:rPr>
            </w:pPr>
            <w:r w:rsidRPr="00FA3856">
              <w:rPr>
                <w:rFonts w:ascii="Times New Roman" w:hAnsi="Times New Roman"/>
                <w:color w:val="000000"/>
                <w:lang w:val="pt-PT"/>
              </w:rPr>
              <w:t>CODIGO</w:t>
            </w:r>
          </w:p>
          <w:p w:rsidR="000C72A0" w:rsidRPr="00FA3856" w:rsidRDefault="000C72A0" w:rsidP="000C72A0">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lang w:val="pt-PT"/>
              </w:rPr>
            </w:pPr>
            <w:r w:rsidRPr="00FA3856">
              <w:rPr>
                <w:rFonts w:ascii="Times New Roman" w:hAnsi="Times New Roman"/>
                <w:lang w:val="pt-PT"/>
              </w:rPr>
              <w:t>DESCRICAO</w:t>
            </w:r>
          </w:p>
          <w:p w:rsidR="000C72A0" w:rsidRPr="00FA3856" w:rsidRDefault="000C72A0" w:rsidP="000C72A0">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0C72A0" w:rsidRPr="00FA3856" w:rsidRDefault="000C72A0"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F11E71" w:rsidRPr="00FA3856" w:rsidRDefault="00F11E71" w:rsidP="00F11E71">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3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3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3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EB3BB3">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E505D7" w:rsidRPr="00FA3856" w:rsidRDefault="00E505D7" w:rsidP="00F11E71">
      <w:pPr>
        <w:pStyle w:val="Corpodetexto"/>
        <w:rPr>
          <w:rFonts w:ascii="Times New Roman" w:hAnsi="Times New Roman"/>
          <w:b/>
          <w:szCs w:val="20"/>
        </w:rPr>
      </w:pPr>
    </w:p>
    <w:p w:rsidR="00052982" w:rsidRDefault="004B24EE" w:rsidP="00F11E71">
      <w:pPr>
        <w:pStyle w:val="Corpodetexto"/>
        <w:rPr>
          <w:rFonts w:ascii="Times New Roman" w:hAnsi="Times New Roman"/>
          <w:b/>
          <w:szCs w:val="20"/>
        </w:rPr>
      </w:pPr>
      <w:r w:rsidRPr="00FA3856">
        <w:rPr>
          <w:rFonts w:ascii="Times New Roman" w:hAnsi="Times New Roman"/>
          <w:b/>
          <w:szCs w:val="20"/>
        </w:rPr>
        <w:lastRenderedPageBreak/>
        <w:t>I</w:t>
      </w:r>
      <w:r w:rsidR="00052982" w:rsidRPr="00FA3856">
        <w:rPr>
          <w:rFonts w:ascii="Times New Roman" w:hAnsi="Times New Roman"/>
          <w:b/>
          <w:szCs w:val="20"/>
        </w:rPr>
        <w:t>II – Tabela Dinâmica:</w:t>
      </w:r>
    </w:p>
    <w:p w:rsidR="00EB3BB3" w:rsidRPr="00FA3856" w:rsidRDefault="00EB3BB3" w:rsidP="00F11E71">
      <w:pPr>
        <w:pStyle w:val="Corpodetexto"/>
        <w:rPr>
          <w:rFonts w:ascii="Times New Roman" w:hAnsi="Times New Roman"/>
          <w:b/>
          <w:szCs w:val="20"/>
        </w:rPr>
      </w:pPr>
    </w:p>
    <w:tbl>
      <w:tblPr>
        <w:tblW w:w="16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80"/>
        <w:gridCol w:w="6"/>
        <w:gridCol w:w="2411"/>
        <w:gridCol w:w="1040"/>
        <w:gridCol w:w="1087"/>
        <w:gridCol w:w="708"/>
        <w:gridCol w:w="1185"/>
        <w:gridCol w:w="3666"/>
        <w:gridCol w:w="5214"/>
      </w:tblGrid>
      <w:tr w:rsidR="005B30D4" w:rsidRPr="00FA3856" w:rsidTr="008675DC">
        <w:trPr>
          <w:trHeight w:val="20"/>
          <w:tblHeader/>
          <w:jc w:val="center"/>
        </w:trPr>
        <w:tc>
          <w:tcPr>
            <w:tcW w:w="980" w:type="dxa"/>
            <w:shd w:val="clear" w:color="000000" w:fill="FFFFFF"/>
            <w:noWrap/>
            <w:vAlign w:val="bottom"/>
            <w:hideMark/>
          </w:tcPr>
          <w:p w:rsidR="005B30D4" w:rsidRPr="00FA3856" w:rsidRDefault="005B30D4" w:rsidP="00EB3BB3">
            <w:pPr>
              <w:jc w:val="center"/>
              <w:rPr>
                <w:b/>
                <w:bCs/>
                <w:color w:val="000000"/>
                <w:szCs w:val="20"/>
              </w:rPr>
            </w:pPr>
            <w:r w:rsidRPr="00FA3856">
              <w:rPr>
                <w:b/>
                <w:bCs/>
                <w:color w:val="000000"/>
                <w:szCs w:val="20"/>
              </w:rPr>
              <w:t>CÓDIGO</w:t>
            </w:r>
          </w:p>
        </w:tc>
        <w:tc>
          <w:tcPr>
            <w:tcW w:w="2417" w:type="dxa"/>
            <w:gridSpan w:val="2"/>
            <w:shd w:val="clear" w:color="auto" w:fill="auto"/>
            <w:noWrap/>
            <w:vAlign w:val="bottom"/>
            <w:hideMark/>
          </w:tcPr>
          <w:p w:rsidR="005B30D4" w:rsidRPr="00FA3856" w:rsidRDefault="005B30D4" w:rsidP="00EB3BB3">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EB3BB3">
            <w:pPr>
              <w:jc w:val="center"/>
              <w:rPr>
                <w:b/>
                <w:bCs/>
                <w:color w:val="000000"/>
                <w:szCs w:val="20"/>
              </w:rPr>
            </w:pPr>
            <w:r w:rsidRPr="00FA3856">
              <w:rPr>
                <w:b/>
                <w:bCs/>
                <w:color w:val="000000"/>
                <w:szCs w:val="20"/>
              </w:rPr>
              <w:t>DT_INI</w:t>
            </w:r>
          </w:p>
        </w:tc>
        <w:tc>
          <w:tcPr>
            <w:tcW w:w="1087" w:type="dxa"/>
            <w:shd w:val="clear" w:color="auto" w:fill="auto"/>
            <w:noWrap/>
            <w:vAlign w:val="bottom"/>
            <w:hideMark/>
          </w:tcPr>
          <w:p w:rsidR="005B30D4" w:rsidRPr="00FA3856" w:rsidRDefault="005B30D4" w:rsidP="00EB3BB3">
            <w:pPr>
              <w:jc w:val="center"/>
              <w:rPr>
                <w:b/>
                <w:bCs/>
                <w:color w:val="000000"/>
                <w:szCs w:val="20"/>
              </w:rPr>
            </w:pPr>
            <w:r w:rsidRPr="00FA3856">
              <w:rPr>
                <w:b/>
                <w:bCs/>
                <w:color w:val="000000"/>
                <w:szCs w:val="20"/>
              </w:rPr>
              <w:t>DT_FIM</w:t>
            </w:r>
          </w:p>
        </w:tc>
        <w:tc>
          <w:tcPr>
            <w:tcW w:w="708" w:type="dxa"/>
            <w:shd w:val="clear" w:color="auto" w:fill="auto"/>
            <w:noWrap/>
            <w:vAlign w:val="bottom"/>
            <w:hideMark/>
          </w:tcPr>
          <w:p w:rsidR="005B30D4" w:rsidRPr="00FA3856" w:rsidRDefault="005B30D4" w:rsidP="00EB3BB3">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EB3BB3">
            <w:pPr>
              <w:jc w:val="center"/>
              <w:rPr>
                <w:b/>
                <w:bCs/>
                <w:color w:val="000000"/>
                <w:szCs w:val="20"/>
              </w:rPr>
            </w:pPr>
            <w:r w:rsidRPr="00FA3856">
              <w:rPr>
                <w:b/>
                <w:bCs/>
                <w:color w:val="000000"/>
                <w:szCs w:val="20"/>
              </w:rPr>
              <w:t>FORMATO</w:t>
            </w:r>
          </w:p>
        </w:tc>
        <w:tc>
          <w:tcPr>
            <w:tcW w:w="2810" w:type="dxa"/>
            <w:vAlign w:val="bottom"/>
          </w:tcPr>
          <w:p w:rsidR="005B30D4" w:rsidRPr="00FA3856" w:rsidRDefault="005B30D4" w:rsidP="00EB3BB3">
            <w:pPr>
              <w:jc w:val="center"/>
              <w:rPr>
                <w:b/>
                <w:bCs/>
                <w:color w:val="000000"/>
                <w:szCs w:val="20"/>
              </w:rPr>
            </w:pPr>
            <w:r w:rsidRPr="00FA3856">
              <w:rPr>
                <w:b/>
                <w:bCs/>
                <w:color w:val="000000"/>
                <w:szCs w:val="20"/>
              </w:rPr>
              <w:t>FÓRMULA</w:t>
            </w:r>
          </w:p>
        </w:tc>
        <w:tc>
          <w:tcPr>
            <w:tcW w:w="6070" w:type="dxa"/>
            <w:shd w:val="clear" w:color="auto" w:fill="auto"/>
            <w:vAlign w:val="bottom"/>
            <w:hideMark/>
          </w:tcPr>
          <w:p w:rsidR="005B30D4" w:rsidRPr="00FA3856" w:rsidRDefault="005B30D4" w:rsidP="00EB3BB3">
            <w:pPr>
              <w:jc w:val="center"/>
              <w:rPr>
                <w:b/>
                <w:bCs/>
                <w:color w:val="000000"/>
                <w:szCs w:val="20"/>
              </w:rPr>
            </w:pPr>
            <w:r w:rsidRPr="00FA3856">
              <w:rPr>
                <w:b/>
                <w:bCs/>
                <w:szCs w:val="20"/>
              </w:rPr>
              <w:t>ORIENTAÇÕES</w:t>
            </w:r>
          </w:p>
        </w:tc>
      </w:tr>
      <w:tr w:rsidR="008675DC" w:rsidRPr="00567A5B"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0</w:t>
            </w:r>
          </w:p>
        </w:tc>
        <w:tc>
          <w:tcPr>
            <w:tcW w:w="241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RECEITAS BRUTAS UTILIZADAS NO CÁLCULO DA CSLL POR PROPORCIONALIDADE</w:t>
            </w:r>
          </w:p>
        </w:tc>
        <w:tc>
          <w:tcPr>
            <w:tcW w:w="104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87"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708"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R</w:t>
            </w:r>
          </w:p>
        </w:tc>
        <w:tc>
          <w:tcPr>
            <w:tcW w:w="1185"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2810"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6070" w:type="dxa"/>
            <w:vAlign w:val="bottom"/>
          </w:tcPr>
          <w:p w:rsidR="008675DC" w:rsidRPr="00567A5B" w:rsidRDefault="008675DC" w:rsidP="008675DC">
            <w:pPr>
              <w:jc w:val="both"/>
              <w:rPr>
                <w:bCs/>
                <w:color w:val="000000"/>
                <w:szCs w:val="20"/>
              </w:rPr>
            </w:pPr>
          </w:p>
        </w:tc>
      </w:tr>
      <w:tr w:rsidR="008675DC" w:rsidRPr="00567A5B"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1</w:t>
            </w:r>
          </w:p>
        </w:tc>
        <w:tc>
          <w:tcPr>
            <w:tcW w:w="241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Total das Receitas Brutas Computadas no Trimestre</w:t>
            </w:r>
          </w:p>
        </w:tc>
        <w:tc>
          <w:tcPr>
            <w:tcW w:w="104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87"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708"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E</w:t>
            </w:r>
          </w:p>
        </w:tc>
        <w:tc>
          <w:tcPr>
            <w:tcW w:w="1185"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N</w:t>
            </w:r>
          </w:p>
        </w:tc>
        <w:tc>
          <w:tcPr>
            <w:tcW w:w="2810"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6070" w:type="dxa"/>
            <w:vAlign w:val="bottom"/>
          </w:tcPr>
          <w:p w:rsidR="008675DC" w:rsidRPr="00567A5B" w:rsidRDefault="008675DC" w:rsidP="008675DC">
            <w:pPr>
              <w:jc w:val="both"/>
              <w:rPr>
                <w:bCs/>
                <w:color w:val="000000"/>
                <w:szCs w:val="20"/>
              </w:rPr>
            </w:pPr>
            <w:r w:rsidRPr="00567A5B">
              <w:rPr>
                <w:color w:val="000000"/>
                <w:szCs w:val="20"/>
              </w:rPr>
              <w:t>A linha de ser preenchida nos casos previstos no art. 2º da Instrução Normativa RFB nº 1.591, de 5 de novembro de 2015, para alíquota da CSLL igual a 20%, no terceiro trimestre de 2015.</w:t>
            </w:r>
          </w:p>
        </w:tc>
      </w:tr>
      <w:tr w:rsidR="008675DC" w:rsidRPr="00FA3856" w:rsidTr="008675DC">
        <w:tblPrEx>
          <w:jc w:val="left"/>
          <w:tblCellMar>
            <w:left w:w="0" w:type="dxa"/>
            <w:right w:w="0" w:type="dxa"/>
          </w:tblCellMar>
        </w:tblPrEx>
        <w:trPr>
          <w:trHeight w:val="255"/>
        </w:trPr>
        <w:tc>
          <w:tcPr>
            <w:tcW w:w="986" w:type="dxa"/>
            <w:gridSpan w:val="2"/>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52</w:t>
            </w:r>
          </w:p>
        </w:tc>
        <w:tc>
          <w:tcPr>
            <w:tcW w:w="2411" w:type="dxa"/>
            <w:shd w:val="clear" w:color="000000" w:fill="FFFFFF"/>
            <w:tcMar>
              <w:top w:w="15" w:type="dxa"/>
              <w:left w:w="15" w:type="dxa"/>
              <w:bottom w:w="0" w:type="dxa"/>
              <w:right w:w="15" w:type="dxa"/>
            </w:tcMar>
            <w:vAlign w:val="center"/>
          </w:tcPr>
          <w:p w:rsidR="008675DC" w:rsidRPr="00567A5B" w:rsidRDefault="008675DC" w:rsidP="008675DC">
            <w:pPr>
              <w:rPr>
                <w:bCs/>
                <w:color w:val="000000"/>
                <w:szCs w:val="20"/>
              </w:rPr>
            </w:pPr>
            <w:r w:rsidRPr="00567A5B">
              <w:rPr>
                <w:bCs/>
                <w:color w:val="000000"/>
                <w:szCs w:val="20"/>
              </w:rPr>
              <w:t>Total das Receitas Brutas do Mês de Setembro</w:t>
            </w:r>
          </w:p>
        </w:tc>
        <w:tc>
          <w:tcPr>
            <w:tcW w:w="1040"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01012015</w:t>
            </w:r>
          </w:p>
        </w:tc>
        <w:tc>
          <w:tcPr>
            <w:tcW w:w="1087"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p>
        </w:tc>
        <w:tc>
          <w:tcPr>
            <w:tcW w:w="708"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E</w:t>
            </w:r>
          </w:p>
        </w:tc>
        <w:tc>
          <w:tcPr>
            <w:tcW w:w="1185" w:type="dxa"/>
            <w:shd w:val="clear" w:color="auto" w:fill="auto"/>
            <w:noWrap/>
            <w:tcMar>
              <w:top w:w="15" w:type="dxa"/>
              <w:left w:w="15" w:type="dxa"/>
              <w:bottom w:w="0" w:type="dxa"/>
              <w:right w:w="15" w:type="dxa"/>
            </w:tcMar>
            <w:vAlign w:val="bottom"/>
          </w:tcPr>
          <w:p w:rsidR="008675DC" w:rsidRPr="00567A5B" w:rsidRDefault="008675DC" w:rsidP="008675DC">
            <w:pPr>
              <w:jc w:val="center"/>
              <w:rPr>
                <w:bCs/>
                <w:color w:val="000000"/>
                <w:szCs w:val="20"/>
              </w:rPr>
            </w:pPr>
            <w:r w:rsidRPr="00567A5B">
              <w:rPr>
                <w:bCs/>
                <w:color w:val="000000"/>
                <w:szCs w:val="20"/>
              </w:rPr>
              <w:t>N</w:t>
            </w:r>
          </w:p>
        </w:tc>
        <w:tc>
          <w:tcPr>
            <w:tcW w:w="2810" w:type="dxa"/>
            <w:shd w:val="clear" w:color="auto" w:fill="auto"/>
            <w:tcMar>
              <w:top w:w="15" w:type="dxa"/>
              <w:left w:w="15" w:type="dxa"/>
              <w:bottom w:w="0" w:type="dxa"/>
              <w:right w:w="15" w:type="dxa"/>
            </w:tcMar>
            <w:vAlign w:val="bottom"/>
          </w:tcPr>
          <w:p w:rsidR="008675DC" w:rsidRPr="00567A5B" w:rsidRDefault="008675DC" w:rsidP="008675DC">
            <w:pPr>
              <w:rPr>
                <w:bCs/>
                <w:color w:val="000000"/>
                <w:szCs w:val="20"/>
              </w:rPr>
            </w:pPr>
          </w:p>
        </w:tc>
        <w:tc>
          <w:tcPr>
            <w:tcW w:w="6070" w:type="dxa"/>
            <w:vAlign w:val="bottom"/>
          </w:tcPr>
          <w:p w:rsidR="008675DC" w:rsidRPr="00FA3856" w:rsidRDefault="008675DC" w:rsidP="008675DC">
            <w:pPr>
              <w:jc w:val="both"/>
              <w:rPr>
                <w:bCs/>
                <w:color w:val="000000"/>
                <w:szCs w:val="20"/>
              </w:rPr>
            </w:pPr>
            <w:r w:rsidRPr="00567A5B">
              <w:rPr>
                <w:color w:val="000000"/>
                <w:szCs w:val="20"/>
              </w:rPr>
              <w:t>A linha de ser preenchida nos casos previstos no art. 2º da Instrução Normativa RFB nº 1.591, de 5 de novembro de 2015, para alíquota da CSLL igual a 20%, no terceiro trimestre de 2015.</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BASE DE CÁLCULO DA CSLL</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 </w:t>
            </w:r>
          </w:p>
        </w:tc>
        <w:tc>
          <w:tcPr>
            <w:tcW w:w="708"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CA</w:t>
            </w:r>
          </w:p>
        </w:tc>
        <w:tc>
          <w:tcPr>
            <w:tcW w:w="1185"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AF459B" w:rsidP="00AF459B">
            <w:pPr>
              <w:rPr>
                <w:bCs/>
                <w:color w:val="000000"/>
                <w:szCs w:val="20"/>
              </w:rPr>
            </w:pPr>
            <w:r w:rsidRPr="00FA3856">
              <w:rPr>
                <w:bCs/>
                <w:color w:val="000000"/>
                <w:szCs w:val="20"/>
              </w:rPr>
              <w:t>T170(21)</w:t>
            </w:r>
          </w:p>
        </w:tc>
        <w:tc>
          <w:tcPr>
            <w:tcW w:w="6070" w:type="dxa"/>
            <w:shd w:val="clear" w:color="000000" w:fill="FFFFFF"/>
            <w:vAlign w:val="center"/>
          </w:tcPr>
          <w:p w:rsidR="005B30D4" w:rsidRPr="00FA3856" w:rsidRDefault="005B30D4" w:rsidP="00EB3BB3">
            <w:pPr>
              <w:rPr>
                <w:bCs/>
                <w:color w:val="000000"/>
                <w:szCs w:val="20"/>
              </w:rPr>
            </w:pP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2</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Receita da Atividade Imobiliária</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EB3BB3">
            <w:pPr>
              <w:pStyle w:val="PSDS-CorpodeTexto0"/>
              <w:jc w:val="both"/>
              <w:rPr>
                <w:rFonts w:ascii="Times New Roman" w:hAnsi="Times New Roman"/>
              </w:rPr>
            </w:pPr>
            <w:r w:rsidRPr="00FA3856">
              <w:rPr>
                <w:rFonts w:ascii="Times New Roman" w:hAnsi="Times New Roman"/>
              </w:rPr>
              <w:t>A pessoa jurídica que se dedicar à venda de imóveis construídos ou adquiridos para revenda, ou ao loteamento de terrenos e à incorporação de prédios em condomínio, e que tiver seu lucro arbitrado deverá informar, nesta linha, o valor da receita bruta do trimestre.</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3</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Custo da Atividade Imobiliária</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75507A">
            <w:pPr>
              <w:pStyle w:val="PSDS-CorpodeTexto0"/>
              <w:jc w:val="both"/>
              <w:rPr>
                <w:rFonts w:ascii="Times New Roman" w:hAnsi="Times New Roman"/>
              </w:rPr>
            </w:pPr>
            <w:r w:rsidRPr="00FA3856">
              <w:rPr>
                <w:rFonts w:ascii="Times New Roman" w:hAnsi="Times New Roman"/>
              </w:rPr>
              <w:t xml:space="preserve">A pessoa jurídica que se dedicar à venda de imóveis construídos ou adquiridos para revenda, ou ao loteamento de terrenos e à incorporação de prédios em condomínio, e que tiver seu lucro arbitrado deverá informar, nesta linha, o valor do custo do imóvel devidamente comprovado </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O custo do imóvel vendido compreenderá, obrigatoriamente:</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a) o custo de aquisição de terrenos ou prédios, inclusive tributos devidos na aquisição e as despesas de legalização;</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b) os custos de estudo, planejamento, legalização e execução dos planos ou projetos de desmembramento, loteamento, incorporação, construção e quaisquer obras ou melhoramentos.</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Os custos recuperados, correspondentes a períodos de apuração anteriores, deverão ser indicados na linha T181/2.</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4</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BASE DE CÁLCULO – ATIVIDADE IMOBILIÁRIA</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rPr>
                <w:bCs/>
                <w:color w:val="000000"/>
                <w:szCs w:val="20"/>
              </w:rPr>
            </w:pPr>
            <w:r w:rsidRPr="00FA3856">
              <w:rPr>
                <w:bCs/>
                <w:color w:val="000000"/>
                <w:szCs w:val="20"/>
              </w:rPr>
              <w:t>T181(2) - T181(3)</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Resultado aritmético dos valores informados nas linhas T181/2 e T181/3.</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5</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BASE DE CÁLCULO TOTAL</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rPr>
                <w:bCs/>
                <w:color w:val="000000"/>
                <w:szCs w:val="20"/>
              </w:rPr>
            </w:pPr>
            <w:r w:rsidRPr="00FA3856">
              <w:rPr>
                <w:bCs/>
                <w:color w:val="000000"/>
                <w:szCs w:val="20"/>
              </w:rPr>
              <w:t>DEBITO(T181(1)) + DEBITO (T181(4))</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bCs/>
                <w:color w:val="000000"/>
              </w:rPr>
            </w:pPr>
            <w:r w:rsidRPr="00FA3856">
              <w:rPr>
                <w:rFonts w:ascii="Times New Roman" w:hAnsi="Times New Roman"/>
              </w:rPr>
              <w:t>Resultado aritmético dos valores informados nas linhas T181/1 e T181/4.</w:t>
            </w:r>
          </w:p>
        </w:tc>
      </w:tr>
      <w:tr w:rsidR="00CD7459" w:rsidRPr="00FA3856" w:rsidTr="00BD2765">
        <w:trPr>
          <w:trHeight w:val="20"/>
          <w:jc w:val="center"/>
        </w:trPr>
        <w:tc>
          <w:tcPr>
            <w:tcW w:w="980" w:type="dxa"/>
            <w:shd w:val="clear" w:color="000000" w:fill="FFFFFF"/>
            <w:vAlign w:val="center"/>
            <w:hideMark/>
          </w:tcPr>
          <w:p w:rsidR="00CD7459" w:rsidRPr="00567A5B" w:rsidRDefault="00CD7459" w:rsidP="00CD7459">
            <w:pPr>
              <w:jc w:val="center"/>
              <w:rPr>
                <w:bCs/>
                <w:color w:val="000000"/>
                <w:szCs w:val="20"/>
              </w:rPr>
            </w:pPr>
            <w:r w:rsidRPr="00567A5B">
              <w:rPr>
                <w:bCs/>
                <w:color w:val="000000"/>
                <w:szCs w:val="20"/>
              </w:rPr>
              <w:lastRenderedPageBreak/>
              <w:t>6</w:t>
            </w:r>
          </w:p>
        </w:tc>
        <w:tc>
          <w:tcPr>
            <w:tcW w:w="2417" w:type="dxa"/>
            <w:gridSpan w:val="2"/>
            <w:shd w:val="clear" w:color="000000" w:fill="FFFFFF"/>
            <w:vAlign w:val="center"/>
            <w:hideMark/>
          </w:tcPr>
          <w:p w:rsidR="00CD7459" w:rsidRPr="00567A5B" w:rsidRDefault="00CD7459" w:rsidP="00CD7459">
            <w:pPr>
              <w:rPr>
                <w:bCs/>
                <w:color w:val="000000"/>
                <w:szCs w:val="20"/>
              </w:rPr>
            </w:pPr>
            <w:r w:rsidRPr="00567A5B">
              <w:rPr>
                <w:bCs/>
                <w:color w:val="000000"/>
                <w:szCs w:val="20"/>
              </w:rPr>
              <w:t>CSLL Apurada</w:t>
            </w:r>
          </w:p>
        </w:tc>
        <w:tc>
          <w:tcPr>
            <w:tcW w:w="1040" w:type="dxa"/>
            <w:shd w:val="clear" w:color="auto" w:fill="auto"/>
            <w:noWrap/>
            <w:vAlign w:val="bottom"/>
            <w:hideMark/>
          </w:tcPr>
          <w:p w:rsidR="00CD7459" w:rsidRPr="00567A5B" w:rsidRDefault="00CD7459" w:rsidP="00CD7459">
            <w:pPr>
              <w:jc w:val="center"/>
              <w:rPr>
                <w:bCs/>
                <w:color w:val="000000"/>
                <w:szCs w:val="20"/>
              </w:rPr>
            </w:pPr>
            <w:r w:rsidRPr="00567A5B">
              <w:rPr>
                <w:bCs/>
                <w:color w:val="000000"/>
                <w:szCs w:val="20"/>
              </w:rPr>
              <w:t>01012014</w:t>
            </w:r>
          </w:p>
        </w:tc>
        <w:tc>
          <w:tcPr>
            <w:tcW w:w="1087" w:type="dxa"/>
            <w:shd w:val="clear" w:color="auto" w:fill="auto"/>
            <w:vAlign w:val="center"/>
            <w:hideMark/>
          </w:tcPr>
          <w:p w:rsidR="00CD7459" w:rsidRPr="00567A5B" w:rsidRDefault="00CD7459" w:rsidP="00CD7459">
            <w:pPr>
              <w:rPr>
                <w:bCs/>
                <w:color w:val="000000"/>
                <w:szCs w:val="20"/>
              </w:rPr>
            </w:pPr>
            <w:r w:rsidRPr="00567A5B">
              <w:rPr>
                <w:bCs/>
                <w:color w:val="000000"/>
                <w:szCs w:val="20"/>
              </w:rPr>
              <w:t> </w:t>
            </w:r>
          </w:p>
        </w:tc>
        <w:tc>
          <w:tcPr>
            <w:tcW w:w="708" w:type="dxa"/>
            <w:shd w:val="clear" w:color="auto" w:fill="auto"/>
            <w:vAlign w:val="center"/>
            <w:hideMark/>
          </w:tcPr>
          <w:p w:rsidR="00CD7459" w:rsidRPr="00567A5B" w:rsidRDefault="00CD7459" w:rsidP="00CD7459">
            <w:pPr>
              <w:jc w:val="center"/>
              <w:rPr>
                <w:bCs/>
                <w:color w:val="000000"/>
                <w:szCs w:val="20"/>
              </w:rPr>
            </w:pPr>
            <w:r w:rsidRPr="00567A5B">
              <w:rPr>
                <w:bCs/>
                <w:color w:val="000000"/>
                <w:szCs w:val="20"/>
              </w:rPr>
              <w:t>CNA</w:t>
            </w:r>
          </w:p>
        </w:tc>
        <w:tc>
          <w:tcPr>
            <w:tcW w:w="1185" w:type="dxa"/>
            <w:shd w:val="clear" w:color="auto" w:fill="auto"/>
            <w:vAlign w:val="center"/>
            <w:hideMark/>
          </w:tcPr>
          <w:p w:rsidR="00CD7459" w:rsidRPr="00567A5B" w:rsidRDefault="00CD7459" w:rsidP="00CD7459">
            <w:pPr>
              <w:jc w:val="center"/>
              <w:rPr>
                <w:bCs/>
                <w:color w:val="000000"/>
                <w:szCs w:val="20"/>
              </w:rPr>
            </w:pPr>
            <w:r w:rsidRPr="00567A5B">
              <w:rPr>
                <w:bCs/>
                <w:color w:val="000000"/>
                <w:szCs w:val="20"/>
              </w:rPr>
              <w:t>N</w:t>
            </w:r>
          </w:p>
        </w:tc>
        <w:tc>
          <w:tcPr>
            <w:tcW w:w="2810" w:type="dxa"/>
            <w:vAlign w:val="bottom"/>
          </w:tcPr>
          <w:p w:rsidR="00CD7459" w:rsidRPr="00567A5B" w:rsidRDefault="00680969" w:rsidP="00CD7459">
            <w:pPr>
              <w:rPr>
                <w:bCs/>
                <w:color w:val="000000"/>
                <w:szCs w:val="20"/>
              </w:rPr>
            </w:pPr>
            <w:r w:rsidRPr="00567A5B">
              <w:rPr>
                <w:bCs/>
                <w:color w:val="000000"/>
                <w:szCs w:val="20"/>
              </w:rPr>
              <w:t>SE(T181(1)&lt;=0) ENTAO 0 SENAO SE(0010.FORMA_APUR()="T" E 0020.IND_ALIQ_CSLL()="1") ENTAO T181(1)*0,09 SENAO SE(PERIODO_ATUAL()="T01" OU PERIODO_ATUAL()="T02") ENTAO SE(0020.IND_ALIQ_CSLL()="2" OU 0020.IND_ALIQ_CSLL()="3") ENTAO T181(1)*0,15 FIM_SE SENAO SE(PERIODO_ATUAL()="T04") ENTAO SE(0020.IND_ALIQ_CSLL()="2")ENTAO T181(1)*0,17 SENAO SE(0020.IND_ALIQ_CSLL()="3")ENTAO T181(1)*0,20 FIM_SE FIM_SE SENAO SE(PERIODO_ATUAL()="T03") ENTAO SE(0020.IND_ALIQ_CSLL() = "2") ENTAO T181(1)*0,15 SENAO SE (0020.IND_ALIQ_CSLL()="3") ENTAO SE (T181("0.51") = 0) ENTAO T181(1) * 0,20 FIM_SE SENAO T181(1)*T181("0.52")/T181("0.51")*0,05 + T181(1)*0,15 FIM_SE FIM_SE FIM_SE FIM_SE FIM_SE FIM_SE FIM_SE</w:t>
            </w:r>
          </w:p>
        </w:tc>
        <w:tc>
          <w:tcPr>
            <w:tcW w:w="6070" w:type="dxa"/>
            <w:shd w:val="clear" w:color="000000" w:fill="FFFFFF"/>
            <w:vAlign w:val="bottom"/>
          </w:tcPr>
          <w:p w:rsidR="00CD7459" w:rsidRPr="00567A5B" w:rsidRDefault="00CD7459" w:rsidP="00CD7459">
            <w:pPr>
              <w:jc w:val="both"/>
              <w:rPr>
                <w:szCs w:val="20"/>
              </w:rPr>
            </w:pPr>
            <w:r w:rsidRPr="00567A5B">
              <w:rPr>
                <w:szCs w:val="20"/>
              </w:rPr>
              <w:t>PJ Sujeita à Alíquota da CSLL de 9% ou 17% ou 20% em 31/12/2015:</w:t>
            </w:r>
          </w:p>
          <w:p w:rsidR="00CD7459" w:rsidRPr="00567A5B" w:rsidRDefault="00CD7459" w:rsidP="00CD7459">
            <w:pPr>
              <w:jc w:val="both"/>
              <w:rPr>
                <w:szCs w:val="20"/>
              </w:rPr>
            </w:pPr>
            <w:r w:rsidRPr="00567A5B">
              <w:rPr>
                <w:szCs w:val="20"/>
              </w:rPr>
              <w:t>1 – 9%</w:t>
            </w:r>
          </w:p>
          <w:p w:rsidR="00CD7459" w:rsidRPr="00567A5B" w:rsidRDefault="00CD7459" w:rsidP="00CD7459">
            <w:pPr>
              <w:jc w:val="both"/>
              <w:rPr>
                <w:szCs w:val="20"/>
              </w:rPr>
            </w:pPr>
            <w:r w:rsidRPr="00567A5B">
              <w:rPr>
                <w:szCs w:val="20"/>
              </w:rPr>
              <w:t xml:space="preserve">2 – 17% </w:t>
            </w:r>
          </w:p>
          <w:p w:rsidR="00CD7459" w:rsidRPr="00567A5B" w:rsidRDefault="00CD7459" w:rsidP="00CD7459">
            <w:pPr>
              <w:jc w:val="both"/>
              <w:rPr>
                <w:szCs w:val="20"/>
              </w:rPr>
            </w:pPr>
            <w:r w:rsidRPr="00567A5B">
              <w:rPr>
                <w:szCs w:val="20"/>
              </w:rPr>
              <w:t>3 – 20%</w:t>
            </w:r>
          </w:p>
          <w:p w:rsidR="00CD7459" w:rsidRPr="00567A5B" w:rsidRDefault="00CD7459" w:rsidP="00CD7459">
            <w:pPr>
              <w:jc w:val="both"/>
              <w:rPr>
                <w:color w:val="000000"/>
                <w:szCs w:val="20"/>
              </w:rPr>
            </w:pPr>
          </w:p>
          <w:p w:rsidR="00CD7459" w:rsidRPr="00567A5B" w:rsidRDefault="00CD7459" w:rsidP="00CD7459">
            <w:pPr>
              <w:jc w:val="both"/>
              <w:rPr>
                <w:color w:val="000000"/>
                <w:szCs w:val="20"/>
              </w:rPr>
            </w:pPr>
            <w:r w:rsidRPr="00567A5B">
              <w:rPr>
                <w:color w:val="000000"/>
                <w:szCs w:val="20"/>
              </w:rPr>
              <w:t>De acordo com o art. 1</w:t>
            </w:r>
            <w:r w:rsidRPr="00567A5B">
              <w:rPr>
                <w:color w:val="000000"/>
                <w:szCs w:val="20"/>
                <w:u w:val="single"/>
                <w:vertAlign w:val="superscript"/>
              </w:rPr>
              <w:t>o</w:t>
            </w:r>
            <w:r w:rsidRPr="00567A5B">
              <w:rPr>
                <w:color w:val="000000"/>
                <w:szCs w:val="20"/>
              </w:rPr>
              <w:t> da Lei n</w:t>
            </w:r>
            <w:r w:rsidRPr="00567A5B">
              <w:rPr>
                <w:color w:val="000000"/>
                <w:szCs w:val="20"/>
                <w:u w:val="single"/>
                <w:vertAlign w:val="superscript"/>
              </w:rPr>
              <w:t>o</w:t>
            </w:r>
            <w:r w:rsidRPr="00567A5B">
              <w:rPr>
                <w:color w:val="000000"/>
                <w:szCs w:val="20"/>
              </w:rPr>
              <w:t xml:space="preserve"> 13.169, de 6 de outubro de 2015:</w:t>
            </w:r>
          </w:p>
          <w:p w:rsidR="00CD7459" w:rsidRPr="00567A5B" w:rsidRDefault="00CD7459" w:rsidP="00CD7459">
            <w:pPr>
              <w:jc w:val="both"/>
              <w:rPr>
                <w:color w:val="000000"/>
                <w:szCs w:val="20"/>
              </w:rPr>
            </w:pPr>
          </w:p>
          <w:p w:rsidR="00CD7459" w:rsidRPr="00567A5B" w:rsidRDefault="00CD7459" w:rsidP="00CD7459">
            <w:pPr>
              <w:jc w:val="both"/>
              <w:rPr>
                <w:szCs w:val="20"/>
              </w:rPr>
            </w:pPr>
            <w:r w:rsidRPr="00567A5B">
              <w:rPr>
                <w:color w:val="000000"/>
                <w:szCs w:val="20"/>
              </w:rPr>
              <w:t>A</w:t>
            </w:r>
            <w:r w:rsidRPr="00567A5B">
              <w:rPr>
                <w:rStyle w:val="apple-converted-space"/>
                <w:color w:val="000000"/>
                <w:szCs w:val="20"/>
              </w:rPr>
              <w:t> </w:t>
            </w:r>
            <w:hyperlink r:id="rId239" w:history="1">
              <w:r w:rsidRPr="00567A5B">
                <w:rPr>
                  <w:rStyle w:val="Hyperlink"/>
                  <w:szCs w:val="20"/>
                </w:rPr>
                <w:t>Lei n</w:t>
              </w:r>
              <w:r w:rsidRPr="00567A5B">
                <w:rPr>
                  <w:rStyle w:val="Hyperlink"/>
                  <w:szCs w:val="20"/>
                  <w:vertAlign w:val="superscript"/>
                </w:rPr>
                <w:t>o</w:t>
              </w:r>
              <w:r w:rsidRPr="00567A5B">
                <w:rPr>
                  <w:rStyle w:val="apple-converted-space"/>
                  <w:color w:val="0000FF"/>
                  <w:szCs w:val="20"/>
                  <w:u w:val="single"/>
                </w:rPr>
                <w:t> </w:t>
              </w:r>
              <w:r w:rsidRPr="00567A5B">
                <w:rPr>
                  <w:rStyle w:val="Hyperlink"/>
                  <w:szCs w:val="20"/>
                </w:rPr>
                <w:t>7.689, de 15 de dezembro de 1988</w:t>
              </w:r>
            </w:hyperlink>
            <w:r w:rsidRPr="00567A5B">
              <w:rPr>
                <w:color w:val="000000"/>
                <w:szCs w:val="20"/>
              </w:rPr>
              <w:t>, passa a vigorar com as seguintes alterações:</w:t>
            </w:r>
          </w:p>
          <w:p w:rsidR="00CD7459" w:rsidRPr="00567A5B" w:rsidRDefault="00CD7459" w:rsidP="00CD7459">
            <w:pPr>
              <w:pStyle w:val="texto2"/>
              <w:spacing w:before="0" w:beforeAutospacing="0" w:after="0" w:afterAutospacing="0"/>
              <w:rPr>
                <w:color w:val="000000"/>
                <w:szCs w:val="20"/>
              </w:rPr>
            </w:pPr>
            <w:r w:rsidRPr="00567A5B">
              <w:rPr>
                <w:color w:val="000000"/>
                <w:szCs w:val="20"/>
              </w:rPr>
              <w:t>“Art. 3</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 ........................................................................</w:t>
            </w:r>
          </w:p>
          <w:p w:rsidR="00CD7459" w:rsidRPr="00567A5B" w:rsidRDefault="00E81A1E" w:rsidP="00CD7459">
            <w:pPr>
              <w:pStyle w:val="texto2"/>
              <w:spacing w:before="0" w:beforeAutospacing="0" w:after="0" w:afterAutospacing="0"/>
              <w:rPr>
                <w:color w:val="000000"/>
                <w:szCs w:val="20"/>
              </w:rPr>
            </w:pPr>
            <w:hyperlink r:id="rId240" w:anchor="art3i..." w:history="1">
              <w:r w:rsidR="00CD7459" w:rsidRPr="00567A5B">
                <w:rPr>
                  <w:rStyle w:val="Hyperlink"/>
                  <w:szCs w:val="20"/>
                </w:rPr>
                <w:t>I -</w:t>
              </w:r>
              <w:r w:rsidR="00CD7459" w:rsidRPr="00567A5B">
                <w:rPr>
                  <w:rStyle w:val="apple-converted-space"/>
                  <w:color w:val="0000FF"/>
                  <w:szCs w:val="20"/>
                  <w:u w:val="single"/>
                </w:rPr>
                <w:t> </w:t>
              </w:r>
            </w:hyperlink>
            <w:r w:rsidR="00CD7459" w:rsidRPr="00567A5B">
              <w:rPr>
                <w:color w:val="000000"/>
                <w:szCs w:val="20"/>
              </w:rPr>
              <w:t>20% (vinte por cento), no período compreendido entre 1</w:t>
            </w:r>
            <w:r w:rsidR="00CD7459" w:rsidRPr="00567A5B">
              <w:rPr>
                <w:color w:val="000000"/>
                <w:szCs w:val="20"/>
                <w:u w:val="single"/>
                <w:vertAlign w:val="superscript"/>
              </w:rPr>
              <w:t>o</w:t>
            </w:r>
            <w:r w:rsidR="00CD7459" w:rsidRPr="00567A5B">
              <w:rPr>
                <w:rStyle w:val="apple-converted-space"/>
                <w:color w:val="000000"/>
                <w:szCs w:val="20"/>
              </w:rPr>
              <w:t> </w:t>
            </w:r>
            <w:r w:rsidR="00CD7459" w:rsidRPr="00567A5B">
              <w:rPr>
                <w:color w:val="000000"/>
                <w:szCs w:val="20"/>
              </w:rPr>
              <w:t>de setembro de 2015 e 31 de dezembro de 2018, e 15% (quinze por cento) a partir de 1</w:t>
            </w:r>
            <w:r w:rsidR="00CD7459" w:rsidRPr="00567A5B">
              <w:rPr>
                <w:color w:val="000000"/>
                <w:szCs w:val="20"/>
                <w:u w:val="single"/>
                <w:vertAlign w:val="superscript"/>
              </w:rPr>
              <w:t>o</w:t>
            </w:r>
            <w:r w:rsidR="00CD7459" w:rsidRPr="00567A5B">
              <w:rPr>
                <w:rStyle w:val="apple-converted-space"/>
                <w:color w:val="000000"/>
                <w:szCs w:val="20"/>
              </w:rPr>
              <w:t> </w:t>
            </w:r>
            <w:r w:rsidR="00CD7459" w:rsidRPr="00567A5B">
              <w:rPr>
                <w:color w:val="000000"/>
                <w:szCs w:val="20"/>
              </w:rPr>
              <w:t>de janeiro de 2019, no caso das pessoas jurídicas de seguros privados, das de capitalização e das referidas nos</w:t>
            </w:r>
            <w:r w:rsidR="00CD7459" w:rsidRPr="00567A5B">
              <w:rPr>
                <w:rStyle w:val="apple-converted-space"/>
                <w:color w:val="000000"/>
                <w:szCs w:val="20"/>
              </w:rPr>
              <w:t> </w:t>
            </w:r>
            <w:hyperlink r:id="rId241" w:anchor="art1§1i" w:history="1">
              <w:r w:rsidR="00CD7459" w:rsidRPr="00567A5B">
                <w:rPr>
                  <w:rStyle w:val="Hyperlink"/>
                  <w:szCs w:val="20"/>
                </w:rPr>
                <w:t>incisos I a VII</w:t>
              </w:r>
            </w:hyperlink>
            <w:r w:rsidR="00CD7459" w:rsidRPr="00567A5B">
              <w:rPr>
                <w:rStyle w:val="apple-converted-space"/>
                <w:color w:val="000000"/>
                <w:szCs w:val="20"/>
              </w:rPr>
              <w:t> </w:t>
            </w:r>
            <w:r w:rsidR="00CD7459" w:rsidRPr="00567A5B">
              <w:rPr>
                <w:color w:val="000000"/>
                <w:szCs w:val="20"/>
              </w:rPr>
              <w:t>e</w:t>
            </w:r>
            <w:r w:rsidR="00CD7459" w:rsidRPr="00567A5B">
              <w:rPr>
                <w:rStyle w:val="apple-converted-space"/>
                <w:color w:val="000000"/>
                <w:szCs w:val="20"/>
              </w:rPr>
              <w:t> </w:t>
            </w:r>
            <w:hyperlink r:id="rId242" w:anchor="art1§1x" w:history="1">
              <w:r w:rsidR="00CD7459" w:rsidRPr="00567A5B">
                <w:rPr>
                  <w:rStyle w:val="Hyperlink"/>
                  <w:szCs w:val="20"/>
                </w:rPr>
                <w:t>X do § 1</w:t>
              </w:r>
              <w:r w:rsidR="00CD7459" w:rsidRPr="00567A5B">
                <w:rPr>
                  <w:rStyle w:val="Hyperlink"/>
                  <w:szCs w:val="20"/>
                  <w:vertAlign w:val="superscript"/>
                </w:rPr>
                <w:t>o</w:t>
              </w:r>
              <w:r w:rsidR="00CD7459" w:rsidRPr="00567A5B">
                <w:rPr>
                  <w:rStyle w:val="apple-converted-space"/>
                  <w:color w:val="0000FF"/>
                  <w:szCs w:val="20"/>
                  <w:u w:val="single"/>
                </w:rPr>
                <w:t> </w:t>
              </w:r>
              <w:r w:rsidR="00CD7459" w:rsidRPr="00567A5B">
                <w:rPr>
                  <w:rStyle w:val="Hyperlink"/>
                  <w:szCs w:val="20"/>
                </w:rPr>
                <w:t>do art. 1</w:t>
              </w:r>
              <w:r w:rsidR="00CD7459" w:rsidRPr="00567A5B">
                <w:rPr>
                  <w:rStyle w:val="Hyperlink"/>
                  <w:szCs w:val="20"/>
                  <w:vertAlign w:val="superscript"/>
                </w:rPr>
                <w:t>o</w:t>
              </w:r>
              <w:r w:rsidR="00CD7459" w:rsidRPr="00567A5B">
                <w:rPr>
                  <w:rStyle w:val="apple-converted-space"/>
                  <w:color w:val="0000FF"/>
                  <w:szCs w:val="20"/>
                  <w:u w:val="single"/>
                </w:rPr>
                <w:t> </w:t>
              </w:r>
              <w:r w:rsidR="00CD7459" w:rsidRPr="00567A5B">
                <w:rPr>
                  <w:rStyle w:val="Hyperlink"/>
                  <w:szCs w:val="20"/>
                </w:rPr>
                <w:t>da Lei Complementar n</w:t>
              </w:r>
              <w:r w:rsidR="00CD7459" w:rsidRPr="00567A5B">
                <w:rPr>
                  <w:rStyle w:val="Hyperlink"/>
                  <w:szCs w:val="20"/>
                  <w:vertAlign w:val="superscript"/>
                </w:rPr>
                <w:t>o</w:t>
              </w:r>
              <w:r w:rsidR="00CD7459" w:rsidRPr="00567A5B">
                <w:rPr>
                  <w:rStyle w:val="apple-converted-space"/>
                  <w:color w:val="0000FF"/>
                  <w:szCs w:val="20"/>
                  <w:u w:val="single"/>
                </w:rPr>
                <w:t> </w:t>
              </w:r>
              <w:r w:rsidR="00CD7459" w:rsidRPr="00567A5B">
                <w:rPr>
                  <w:rStyle w:val="Hyperlink"/>
                  <w:szCs w:val="20"/>
                </w:rPr>
                <w:t>105, de 10 de janeiro de 2001</w:t>
              </w:r>
            </w:hyperlink>
            <w:r w:rsidR="00CD7459" w:rsidRPr="00567A5B">
              <w:rPr>
                <w:color w:val="000000"/>
                <w:szCs w:val="20"/>
              </w:rPr>
              <w:t xml:space="preserve">;   </w:t>
            </w:r>
          </w:p>
          <w:p w:rsidR="00CD7459" w:rsidRPr="00567A5B" w:rsidRDefault="00CD7459" w:rsidP="00CD7459">
            <w:pPr>
              <w:pStyle w:val="texto2"/>
              <w:spacing w:before="0" w:beforeAutospacing="0" w:after="0" w:afterAutospacing="0"/>
              <w:rPr>
                <w:color w:val="000000"/>
                <w:szCs w:val="20"/>
              </w:rPr>
            </w:pPr>
            <w:r w:rsidRPr="00567A5B">
              <w:rPr>
                <w:color w:val="000000"/>
                <w:szCs w:val="20"/>
              </w:rPr>
              <w:t>II - 17% (dezessete por cento), no período compreendido entre 1</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de outubro de 2015 e 31 de dezembro de 2018, e 15% (quinze por cento) a partir de 1</w:t>
            </w:r>
            <w:r w:rsidRPr="00567A5B">
              <w:rPr>
                <w:color w:val="000000"/>
                <w:szCs w:val="20"/>
                <w:u w:val="single"/>
                <w:vertAlign w:val="superscript"/>
              </w:rPr>
              <w:t>o</w:t>
            </w:r>
            <w:r w:rsidRPr="00567A5B">
              <w:rPr>
                <w:rStyle w:val="apple-converted-space"/>
                <w:color w:val="000000"/>
                <w:szCs w:val="20"/>
              </w:rPr>
              <w:t> </w:t>
            </w:r>
            <w:r w:rsidRPr="00567A5B">
              <w:rPr>
                <w:color w:val="000000"/>
                <w:szCs w:val="20"/>
              </w:rPr>
              <w:t>de janeiro de 2019, no caso das pessoas jurídicas referidas no</w:t>
            </w:r>
            <w:r w:rsidRPr="00567A5B">
              <w:rPr>
                <w:rStyle w:val="apple-converted-space"/>
                <w:color w:val="000000"/>
                <w:szCs w:val="20"/>
              </w:rPr>
              <w:t> </w:t>
            </w:r>
            <w:hyperlink r:id="rId243" w:anchor="art1§1xi" w:history="1">
              <w:r w:rsidRPr="00567A5B">
                <w:rPr>
                  <w:rStyle w:val="Hyperlink"/>
                  <w:szCs w:val="20"/>
                </w:rPr>
                <w:t>inciso IX do § 1º do art. 1º da Lei Complementar nº 105, de 10 de janeiro de 2001</w:t>
              </w:r>
            </w:hyperlink>
            <w:r w:rsidRPr="00567A5B">
              <w:rPr>
                <w:color w:val="000000"/>
                <w:szCs w:val="20"/>
              </w:rPr>
              <w:t>;</w:t>
            </w:r>
          </w:p>
          <w:p w:rsidR="00CD7459" w:rsidRPr="00FA3856" w:rsidRDefault="00CD7459" w:rsidP="00CD7459">
            <w:pPr>
              <w:pStyle w:val="PSDS-CorpodeTexto0"/>
              <w:jc w:val="both"/>
              <w:rPr>
                <w:rFonts w:ascii="Times New Roman" w:hAnsi="Times New Roman"/>
              </w:rPr>
            </w:pPr>
            <w:r w:rsidRPr="00567A5B">
              <w:rPr>
                <w:rFonts w:ascii="Times New Roman" w:hAnsi="Times New Roman"/>
              </w:rPr>
              <w:t>III - 9% (nove por cento), no caso das demais pessoas jurídicas.</w:t>
            </w:r>
          </w:p>
          <w:p w:rsidR="00CD7459" w:rsidRPr="00FA3856" w:rsidRDefault="00CD7459" w:rsidP="00CD7459">
            <w:pPr>
              <w:pStyle w:val="PSDS-CorpodeTexto0"/>
              <w:jc w:val="both"/>
              <w:rPr>
                <w:rFonts w:ascii="Times New Roman" w:hAnsi="Times New Roman"/>
              </w:rPr>
            </w:pP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7</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Adição de Créditos de CSLL sobre Depreciação Utilizados no Regime de Lucro Real (Lei nº 11.051/2004, art. 1º, § 9º)</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A pessoa jurídica que deixar de ser tributada com base no lucro real deverá informar nesta linha os créditos aproveitados anteriormente. Essa adição deve ser feita no primeiro período de apuração do novo regime de tributação (presumido ou arbitrado).</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8</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TOTAL DA CONTRIBUIÇÃO SOCIAL SOBRE O LUCRO LÍQUIDO</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CNA</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rPr>
                <w:bCs/>
                <w:color w:val="000000"/>
                <w:szCs w:val="20"/>
              </w:rPr>
            </w:pPr>
            <w:r w:rsidRPr="00FA3856">
              <w:rPr>
                <w:bCs/>
                <w:color w:val="000000"/>
                <w:szCs w:val="20"/>
              </w:rPr>
              <w:t>SOMA(T181(6:7))</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Somatório dos valores das linhas T181/6, e T181/7.</w:t>
            </w:r>
          </w:p>
          <w:p w:rsidR="005B30D4" w:rsidRPr="00FA3856" w:rsidRDefault="005B30D4" w:rsidP="00A627D7">
            <w:pPr>
              <w:pStyle w:val="PSDS-CorpodeTexto0"/>
              <w:ind w:firstLine="708"/>
              <w:jc w:val="both"/>
              <w:rPr>
                <w:rFonts w:ascii="Times New Roman" w:hAnsi="Times New Roman"/>
              </w:rPr>
            </w:pPr>
            <w:r w:rsidRPr="00FA3856">
              <w:rPr>
                <w:rFonts w:ascii="Times New Roman" w:hAnsi="Times New Roman"/>
              </w:rPr>
              <w:t> </w:t>
            </w:r>
          </w:p>
          <w:p w:rsidR="005B30D4" w:rsidRPr="00FA3856" w:rsidRDefault="005B30D4" w:rsidP="00EB3BB3">
            <w:pPr>
              <w:rPr>
                <w:bCs/>
                <w:color w:val="000000"/>
                <w:szCs w:val="20"/>
              </w:rPr>
            </w:pP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9</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DEDUÇÕES</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R</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 </w:t>
            </w:r>
          </w:p>
        </w:tc>
        <w:tc>
          <w:tcPr>
            <w:tcW w:w="2810" w:type="dxa"/>
            <w:vAlign w:val="center"/>
          </w:tcPr>
          <w:p w:rsidR="005B30D4" w:rsidRPr="00FA3856" w:rsidRDefault="005B30D4" w:rsidP="00EB3BB3">
            <w:pP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EB3BB3">
            <w:pPr>
              <w:rPr>
                <w:bCs/>
                <w:color w:val="000000"/>
                <w:szCs w:val="20"/>
              </w:rPr>
            </w:pP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0</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xml:space="preserve">(-) Imposto Pago no Exterior sobre Lucros, Rendimentos e Ganhos de </w:t>
            </w:r>
            <w:r w:rsidRPr="00FA3856">
              <w:rPr>
                <w:bCs/>
                <w:color w:val="000000"/>
                <w:szCs w:val="20"/>
              </w:rPr>
              <w:lastRenderedPageBreak/>
              <w:t>Capital (MP nº 1.858-6/1999, art. 19)</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lastRenderedPageBreak/>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 xml:space="preserve">Valor do imposto pago no exterior que exceder o valor compensável com o imposto sobre a renda devido no Brasil, relativo aos lucros disponibilizados e aos rendimentos e ganhos de capital, auferidos no exterior, até o limite da CSLL devida </w:t>
            </w:r>
            <w:r w:rsidRPr="00FA3856">
              <w:rPr>
                <w:rFonts w:ascii="Times New Roman" w:hAnsi="Times New Roman"/>
              </w:rPr>
              <w:lastRenderedPageBreak/>
              <w:t>em virtude da adição de tais valores à sua base de cálculo, no período em que a pessoa jurídica se submeteu ao lucro arbitrado ou apurou lucro presumido por se sujeitar ao Refis.</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lastRenderedPageBreak/>
              <w:t>11</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CSLL Retida na Fonte por Órgãos, Autarquias e Fundações Federais (Lei nº 9.430/1996, art. 64)</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 xml:space="preserve">Valores de CSLL retidos na fonte por órgãos públicos federais quando do pagamento de fornecimento de bens ou serviços. </w:t>
            </w:r>
          </w:p>
          <w:p w:rsidR="005B30D4" w:rsidRPr="00FA3856" w:rsidRDefault="005B30D4" w:rsidP="00A627D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2</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CSLL Retida na Fonte pelas Demais Entidades da Administração Pública Federal (Lei n° 10.833/2003, art. 34)</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Valor correspondente à CSLL retida na fonte sobre as receitas que integram a base de cálculo da CSLL devida, pelas seguintes entidades da administração pública federal:</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I - empresas públicas;</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II - sociedades de economia mista; e</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5B30D4" w:rsidRPr="00FA3856" w:rsidRDefault="005B30D4" w:rsidP="00A627D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3</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CSLL Retida na Fonte por Pessoas Jurídicas de Direito Privado (Lei n° 10.833/2003, art. 30)</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Valor correspondente à CSLL retida por outras pessoas jurídicas de direito privado, pela prestação de serviços de limpeza, conservação, manutenção, segurança, vigilância, transporte de valores e locação de mão-de-obra, pela prestação de serviços de assessoria creditícia, mercadológica, gestão de crédito, seleção e riscos, e administração de contas a pagar e a receber, e pela remuneração de serviços profissionais.</w:t>
            </w:r>
          </w:p>
          <w:p w:rsidR="005B30D4" w:rsidRPr="00FA3856" w:rsidRDefault="005B30D4" w:rsidP="00A627D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4</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 CSLL Retida na Fonte por Órgãos, Autarquias e Fundações dos Estados, Distrito Federal e Municípios (Lei n° 10.833/2003, art. 33)</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Valor correspondente à CSLL retida na fonte pelos Estados, Distrito Federal e Municípios sobre os pagamentos efetuados por seus órgãos, autarquias e fundações, sobre as receitas que integram a base de cálculo da CSLL devida.</w:t>
            </w:r>
          </w:p>
          <w:p w:rsidR="005B30D4" w:rsidRPr="00FA3856" w:rsidRDefault="005B30D4" w:rsidP="00A627D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Não há limite para dedução do valor da CSLL retida na fonte para as pessoas jurídicas que apuram a CSLL trimestralmente.</w:t>
            </w:r>
          </w:p>
          <w:p w:rsidR="005B30D4" w:rsidRPr="00FA3856" w:rsidRDefault="005B30D4" w:rsidP="00A627D7">
            <w:pPr>
              <w:pStyle w:val="PSDS-CorpodeTexto0"/>
              <w:jc w:val="both"/>
              <w:rPr>
                <w:rFonts w:ascii="Times New Roman" w:hAnsi="Times New Roman"/>
              </w:rPr>
            </w:pP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lastRenderedPageBreak/>
              <w:t>15</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CSLL A PAGAR</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CNA</w:t>
            </w:r>
          </w:p>
        </w:tc>
        <w:tc>
          <w:tcPr>
            <w:tcW w:w="2810" w:type="dxa"/>
            <w:vAlign w:val="center"/>
          </w:tcPr>
          <w:p w:rsidR="005B30D4" w:rsidRPr="00FA3856" w:rsidRDefault="005B30D4" w:rsidP="00EB3BB3">
            <w:pPr>
              <w:rPr>
                <w:bCs/>
                <w:color w:val="000000"/>
                <w:szCs w:val="20"/>
              </w:rPr>
            </w:pPr>
            <w:r w:rsidRPr="00FA3856">
              <w:rPr>
                <w:bCs/>
                <w:color w:val="000000"/>
                <w:szCs w:val="20"/>
              </w:rPr>
              <w:t>T181(8) - SOMA(T181(10:14))</w:t>
            </w:r>
          </w:p>
        </w:tc>
        <w:tc>
          <w:tcPr>
            <w:tcW w:w="6070" w:type="dxa"/>
            <w:shd w:val="clear" w:color="000000" w:fill="FFFFFF"/>
            <w:vAlign w:val="center"/>
          </w:tcPr>
          <w:p w:rsidR="005B30D4" w:rsidRPr="00FA3856" w:rsidRDefault="005B30D4" w:rsidP="00A627D7">
            <w:pPr>
              <w:pStyle w:val="PSDS-CorpodeTexto0"/>
              <w:ind w:firstLine="708"/>
              <w:jc w:val="both"/>
              <w:rPr>
                <w:rFonts w:ascii="Times New Roman" w:hAnsi="Times New Roman"/>
              </w:rPr>
            </w:pPr>
          </w:p>
          <w:p w:rsidR="005B30D4" w:rsidRPr="00FA3856" w:rsidRDefault="005B30D4" w:rsidP="00BC629E">
            <w:pPr>
              <w:pStyle w:val="PSDS-CorpodeTexto0"/>
              <w:jc w:val="both"/>
              <w:rPr>
                <w:rFonts w:ascii="Times New Roman" w:hAnsi="Times New Roman"/>
              </w:rPr>
            </w:pPr>
            <w:r w:rsidRPr="00FA3856">
              <w:rPr>
                <w:rFonts w:ascii="Times New Roman" w:hAnsi="Times New Roman"/>
              </w:rPr>
              <w:t>Diferença entre os valores informados na linha T181/8 e a soma dos valores indicados nas linhas T181/10 a T181/14.</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6</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RECEITAS DA ATIVIDADE IMOBILIÁRIA TRIBUTADAS PELO RET</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Valor correspondente ao somatório da CSLL paga equivalente a:</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a) 4% da receita mensal recebida na atividade de incorporações imobiliárias inscritas no Regime Especial de Tributação (RET) de que tratam os arts. 1º a 4º da Lei nº 10.931, de 2004;</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 xml:space="preserve">b) 1% da receita mensal recebida na atividade de incorporações imobiliárias inscritas no Regime Especial de Tributação (RET) no âmbito do Programa Minha Casa, Minha Vida PMCMV, de que tratam os §§ 5º e </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c) 1% da receita mensal recebida na atividade de construções de unidades habitacionais contratadas no âmbito do PMCMV, de que trata o art. 2º da Lei nº 12.024, de 2009;</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d) 1% da receita mensal recebida na atividade de construções ou reformas de estabelecimentos de educação infantil de que trata os arts. 24 a 27 da Lei nº 11.715, de 2012.</w:t>
            </w:r>
          </w:p>
          <w:p w:rsidR="005B30D4" w:rsidRPr="00FA3856" w:rsidRDefault="005B30D4" w:rsidP="00A627D7">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O pagamento da CSLL relativa as atividades descritas nas letras “a” a “d” é considerado definitivo, não gerando, em qualquer hipótese, direito à restituição ou à compensação com o que for apurado pela incorporadora.</w:t>
            </w:r>
          </w:p>
        </w:tc>
      </w:tr>
      <w:tr w:rsidR="005B30D4" w:rsidRPr="00FA3856" w:rsidTr="008675DC">
        <w:trPr>
          <w:trHeight w:val="20"/>
          <w:jc w:val="center"/>
        </w:trPr>
        <w:tc>
          <w:tcPr>
            <w:tcW w:w="980" w:type="dxa"/>
            <w:shd w:val="clear" w:color="000000" w:fill="FFFFFF"/>
            <w:vAlign w:val="center"/>
            <w:hideMark/>
          </w:tcPr>
          <w:p w:rsidR="005B30D4" w:rsidRPr="00FA3856" w:rsidRDefault="005B30D4" w:rsidP="00EB3BB3">
            <w:pPr>
              <w:jc w:val="center"/>
              <w:rPr>
                <w:bCs/>
                <w:color w:val="000000"/>
                <w:szCs w:val="20"/>
              </w:rPr>
            </w:pPr>
            <w:r w:rsidRPr="00FA3856">
              <w:rPr>
                <w:bCs/>
                <w:color w:val="000000"/>
                <w:szCs w:val="20"/>
              </w:rPr>
              <w:t>17</w:t>
            </w:r>
          </w:p>
        </w:tc>
        <w:tc>
          <w:tcPr>
            <w:tcW w:w="2417" w:type="dxa"/>
            <w:gridSpan w:val="2"/>
            <w:shd w:val="clear" w:color="000000" w:fill="FFFFFF"/>
            <w:vAlign w:val="center"/>
            <w:hideMark/>
          </w:tcPr>
          <w:p w:rsidR="005B30D4" w:rsidRPr="00FA3856" w:rsidRDefault="005B30D4" w:rsidP="00EB3BB3">
            <w:pPr>
              <w:rPr>
                <w:bCs/>
                <w:color w:val="000000"/>
                <w:szCs w:val="20"/>
              </w:rPr>
            </w:pPr>
            <w:r w:rsidRPr="00FA3856">
              <w:rPr>
                <w:bCs/>
                <w:color w:val="000000"/>
                <w:szCs w:val="20"/>
              </w:rPr>
              <w:t>CSLL POSTERGADA DE PERÍODOS DE APURAÇÃO ANTERIORES</w:t>
            </w:r>
          </w:p>
        </w:tc>
        <w:tc>
          <w:tcPr>
            <w:tcW w:w="1040" w:type="dxa"/>
            <w:shd w:val="clear" w:color="auto" w:fill="auto"/>
            <w:noWrap/>
            <w:vAlign w:val="bottom"/>
            <w:hideMark/>
          </w:tcPr>
          <w:p w:rsidR="005B30D4" w:rsidRPr="00FA3856" w:rsidRDefault="005B30D4" w:rsidP="00EB3BB3">
            <w:pPr>
              <w:jc w:val="center"/>
              <w:rPr>
                <w:bCs/>
                <w:color w:val="000000"/>
                <w:szCs w:val="20"/>
              </w:rPr>
            </w:pPr>
            <w:r w:rsidRPr="00FA3856">
              <w:rPr>
                <w:bCs/>
                <w:color w:val="000000"/>
                <w:szCs w:val="20"/>
              </w:rPr>
              <w:t>01012014</w:t>
            </w:r>
          </w:p>
        </w:tc>
        <w:tc>
          <w:tcPr>
            <w:tcW w:w="1087" w:type="dxa"/>
            <w:shd w:val="clear" w:color="auto" w:fill="auto"/>
            <w:vAlign w:val="center"/>
            <w:hideMark/>
          </w:tcPr>
          <w:p w:rsidR="005B30D4" w:rsidRPr="00FA3856" w:rsidRDefault="005B30D4" w:rsidP="00EB3BB3">
            <w:pPr>
              <w:rPr>
                <w:bCs/>
                <w:color w:val="000000"/>
                <w:szCs w:val="20"/>
              </w:rPr>
            </w:pPr>
            <w:r w:rsidRPr="00FA3856">
              <w:rPr>
                <w:bCs/>
                <w:color w:val="000000"/>
                <w:szCs w:val="20"/>
              </w:rPr>
              <w:t> </w:t>
            </w:r>
          </w:p>
        </w:tc>
        <w:tc>
          <w:tcPr>
            <w:tcW w:w="708"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E</w:t>
            </w:r>
          </w:p>
        </w:tc>
        <w:tc>
          <w:tcPr>
            <w:tcW w:w="1185" w:type="dxa"/>
            <w:shd w:val="clear" w:color="auto" w:fill="auto"/>
            <w:vAlign w:val="center"/>
            <w:hideMark/>
          </w:tcPr>
          <w:p w:rsidR="005B30D4" w:rsidRPr="00FA3856" w:rsidRDefault="005B30D4" w:rsidP="00EB3BB3">
            <w:pPr>
              <w:jc w:val="center"/>
              <w:rPr>
                <w:bCs/>
                <w:color w:val="000000"/>
                <w:szCs w:val="20"/>
              </w:rPr>
            </w:pPr>
            <w:r w:rsidRPr="00FA3856">
              <w:rPr>
                <w:bCs/>
                <w:color w:val="000000"/>
                <w:szCs w:val="20"/>
              </w:rPr>
              <w:t>N</w:t>
            </w:r>
          </w:p>
        </w:tc>
        <w:tc>
          <w:tcPr>
            <w:tcW w:w="2810" w:type="dxa"/>
            <w:vAlign w:val="center"/>
          </w:tcPr>
          <w:p w:rsidR="005B30D4" w:rsidRPr="00FA3856" w:rsidRDefault="005B30D4" w:rsidP="00EB3BB3">
            <w:pPr>
              <w:jc w:val="center"/>
              <w:rPr>
                <w:bCs/>
                <w:color w:val="000000"/>
                <w:szCs w:val="20"/>
              </w:rPr>
            </w:pPr>
            <w:r w:rsidRPr="00FA3856">
              <w:rPr>
                <w:bCs/>
                <w:color w:val="000000"/>
                <w:szCs w:val="20"/>
              </w:rPr>
              <w:t> </w:t>
            </w:r>
          </w:p>
        </w:tc>
        <w:tc>
          <w:tcPr>
            <w:tcW w:w="6070" w:type="dxa"/>
            <w:shd w:val="clear" w:color="000000" w:fill="FFFFFF"/>
            <w:vAlign w:val="center"/>
          </w:tcPr>
          <w:p w:rsidR="005B30D4" w:rsidRPr="00FA3856" w:rsidRDefault="005B30D4" w:rsidP="00A627D7">
            <w:pPr>
              <w:pStyle w:val="PSDS-CorpodeTexto0"/>
              <w:jc w:val="both"/>
              <w:rPr>
                <w:rFonts w:ascii="Times New Roman" w:hAnsi="Times New Roman"/>
              </w:rPr>
            </w:pPr>
            <w:r w:rsidRPr="00FA3856">
              <w:rPr>
                <w:rFonts w:ascii="Times New Roman" w:hAnsi="Times New Roman"/>
              </w:rPr>
              <w:t xml:space="preserve">Esta linha será utilizada pela pessoa jurídica que optar pelo regime de tributação com base no lucro presumido ou se submeter ao lucro arbitrado em algum trimestre do ano-calendário, para indicar o valor da CSLL postergada de períodos de apuração anteriores em decorrência de inexatidão quanto ao período de escrituração de receitas e rendimentos (Decreto nº 3.000, de 1999, art. 273). </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O valor desta linha não deve estar contido no valor da CSLL a pagar, devendo ser recolhido em separado da CSLL devida (PN CST nºs 57, de 1979 e 2, de 1996).</w:t>
            </w:r>
          </w:p>
          <w:p w:rsidR="005B30D4" w:rsidRPr="00FA3856" w:rsidRDefault="005B30D4" w:rsidP="00A627D7">
            <w:pPr>
              <w:pStyle w:val="PSDS-CorpodeTexto0"/>
              <w:jc w:val="both"/>
              <w:rPr>
                <w:rFonts w:ascii="Times New Roman" w:hAnsi="Times New Roman"/>
              </w:rPr>
            </w:pPr>
            <w:r w:rsidRPr="00FA3856">
              <w:rPr>
                <w:rFonts w:ascii="Times New Roman" w:hAnsi="Times New Roman"/>
              </w:rPr>
              <w:t>Os juros e multa de mora devem ser calculados à parte e recolhidos em Darf próprio, juntamente com o valor da CSLL postergada, na mesma data de recolhimento da primeira ou única quota da CSLL, ou seja, até o último dia útil do mês subsequente ao do trimestre.</w:t>
            </w:r>
          </w:p>
        </w:tc>
      </w:tr>
    </w:tbl>
    <w:p w:rsidR="003E112D" w:rsidRPr="00FA3856" w:rsidRDefault="003E112D" w:rsidP="00F11E71">
      <w:pPr>
        <w:pStyle w:val="Corpodetexto"/>
        <w:rPr>
          <w:rFonts w:ascii="Times New Roman" w:hAnsi="Times New Roman"/>
          <w:b/>
          <w:szCs w:val="20"/>
        </w:rPr>
      </w:pPr>
    </w:p>
    <w:p w:rsidR="00153E9B" w:rsidRPr="00FA3856" w:rsidRDefault="000C72A0" w:rsidP="00153E9B">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153E9B" w:rsidRPr="00FA3856">
        <w:rPr>
          <w:rFonts w:ascii="Times New Roman" w:hAnsi="Times New Roman"/>
          <w:b/>
          <w:color w:val="002060"/>
          <w:szCs w:val="20"/>
        </w:rPr>
        <w:t>|T181|17|CSLL POSTERGADA DE PERÍODOS DE APURAÇÃO ANTERIOR</w:t>
      </w:r>
      <w:bookmarkStart w:id="595" w:name="BM18A/22"/>
      <w:bookmarkStart w:id="596" w:name="BM18A/23"/>
      <w:bookmarkStart w:id="597" w:name="BM18A/24"/>
      <w:bookmarkStart w:id="598" w:name="BM18A/25"/>
      <w:bookmarkStart w:id="599" w:name="BM18A/27"/>
      <w:bookmarkStart w:id="600" w:name="BM18A/30"/>
      <w:bookmarkEnd w:id="595"/>
      <w:bookmarkEnd w:id="596"/>
      <w:bookmarkEnd w:id="597"/>
      <w:bookmarkEnd w:id="598"/>
      <w:bookmarkEnd w:id="599"/>
      <w:bookmarkEnd w:id="600"/>
      <w:r w:rsidR="00153E9B" w:rsidRPr="00FA3856">
        <w:rPr>
          <w:rFonts w:ascii="Times New Roman" w:hAnsi="Times New Roman"/>
          <w:b/>
          <w:color w:val="002060"/>
          <w:szCs w:val="20"/>
        </w:rPr>
        <w:t>ES|10000,00|</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T181|: Identificação do tipo do registro.</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r w:rsidRPr="00FA3856">
        <w:rPr>
          <w:rFonts w:ascii="Times New Roman" w:hAnsi="Times New Roman"/>
          <w:color w:val="002060"/>
          <w:szCs w:val="20"/>
        </w:rPr>
        <w:tab/>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53E9B" w:rsidRPr="00FA3856" w:rsidRDefault="00153E9B" w:rsidP="00F11E71">
      <w:pPr>
        <w:pStyle w:val="Corpodetexto"/>
        <w:rPr>
          <w:rFonts w:ascii="Times New Roman" w:hAnsi="Times New Roman"/>
          <w:b/>
          <w:szCs w:val="20"/>
        </w:rPr>
      </w:pPr>
    </w:p>
    <w:p w:rsidR="0057762E" w:rsidRPr="00FA3856" w:rsidRDefault="0057762E">
      <w:pPr>
        <w:spacing w:after="200" w:line="276" w:lineRule="auto"/>
        <w:rPr>
          <w:b/>
          <w:bCs/>
          <w:color w:val="0000FF"/>
          <w:szCs w:val="20"/>
        </w:rPr>
      </w:pPr>
      <w:r w:rsidRPr="00FA3856">
        <w:rPr>
          <w:color w:val="0000FF"/>
          <w:szCs w:val="20"/>
        </w:rPr>
        <w:br w:type="page"/>
      </w:r>
    </w:p>
    <w:p w:rsidR="0086037A" w:rsidRPr="00FA3856" w:rsidRDefault="0086037A" w:rsidP="0086037A">
      <w:pPr>
        <w:pStyle w:val="Ttulo1"/>
        <w:jc w:val="both"/>
        <w:rPr>
          <w:color w:val="0000FF"/>
          <w:szCs w:val="20"/>
        </w:rPr>
      </w:pPr>
      <w:bookmarkStart w:id="601" w:name="_Toc454359373"/>
      <w:r w:rsidRPr="00FA3856">
        <w:rPr>
          <w:color w:val="0000FF"/>
          <w:szCs w:val="20"/>
        </w:rPr>
        <w:lastRenderedPageBreak/>
        <w:t>Registro T990: Encerramento do Bloco T</w:t>
      </w:r>
      <w:bookmarkEnd w:id="601"/>
    </w:p>
    <w:p w:rsidR="0086037A" w:rsidRPr="00FA3856" w:rsidRDefault="0086037A" w:rsidP="0086037A">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6037A"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 xml:space="preserve">REGISTRO T990: </w:t>
            </w:r>
            <w:r w:rsidRPr="00FA3856">
              <w:rPr>
                <w:rFonts w:ascii="Times New Roman" w:hAnsi="Times New Roman"/>
                <w:b/>
              </w:rPr>
              <w:t>ENCERRAMENTO DO BLOCO T</w:t>
            </w:r>
          </w:p>
        </w:tc>
      </w:tr>
      <w:tr w:rsidR="0086037A"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86037A" w:rsidRPr="00FA3856" w:rsidRDefault="0086037A" w:rsidP="00EC4ABB">
            <w:pPr>
              <w:pStyle w:val="PSDS-CorpodeTexto0"/>
              <w:jc w:val="center"/>
              <w:rPr>
                <w:rFonts w:ascii="Times New Roman" w:hAnsi="Times New Roman"/>
                <w:b/>
                <w:bCs/>
              </w:rPr>
            </w:pPr>
          </w:p>
        </w:tc>
      </w:tr>
      <w:tr w:rsidR="0086037A"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6037A" w:rsidRPr="00FA3856" w:rsidRDefault="0086037A" w:rsidP="00EC4AB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86037A"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6037A" w:rsidRPr="00FA3856" w:rsidRDefault="0086037A" w:rsidP="00EC4ABB">
            <w:pPr>
              <w:pStyle w:val="PSDS-CorpodeTexto0"/>
              <w:rPr>
                <w:rFonts w:ascii="Times New Roman" w:hAnsi="Times New Roman"/>
                <w:b/>
                <w:bCs/>
              </w:rPr>
            </w:pPr>
            <w:r w:rsidRPr="00FA3856">
              <w:rPr>
                <w:rFonts w:ascii="Times New Roman" w:hAnsi="Times New Roman"/>
                <w:b/>
                <w:bCs/>
              </w:rPr>
              <w:t>Campo(s) chave: REG</w:t>
            </w:r>
          </w:p>
        </w:tc>
      </w:tr>
    </w:tbl>
    <w:p w:rsidR="0086037A" w:rsidRPr="00FA3856" w:rsidRDefault="0086037A" w:rsidP="0086037A">
      <w:pPr>
        <w:rPr>
          <w:szCs w:val="20"/>
        </w:rPr>
      </w:pPr>
    </w:p>
    <w:tbl>
      <w:tblPr>
        <w:tblW w:w="117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893"/>
        <w:gridCol w:w="661"/>
        <w:gridCol w:w="1164"/>
        <w:gridCol w:w="1034"/>
        <w:gridCol w:w="984"/>
        <w:gridCol w:w="1357"/>
      </w:tblGrid>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4893"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lang w:val="pt-PT"/>
              </w:rPr>
            </w:pPr>
            <w:r w:rsidRPr="00FA3856">
              <w:rPr>
                <w:rFonts w:ascii="Times New Roman" w:hAnsi="Times New Roman"/>
                <w:lang w:val="pt-PT"/>
              </w:rPr>
              <w:t>REG</w:t>
            </w:r>
          </w:p>
          <w:p w:rsidR="000C72A0" w:rsidRPr="00FA3856" w:rsidRDefault="000C72A0" w:rsidP="00EC4ABB">
            <w:pPr>
              <w:pStyle w:val="PSDS-CorpodeTexto0"/>
              <w:rPr>
                <w:rFonts w:ascii="Times New Roman" w:hAnsi="Times New Roman"/>
                <w:b/>
                <w:bCs/>
                <w:lang w:val="pt-PT"/>
              </w:rPr>
            </w:pPr>
          </w:p>
        </w:tc>
        <w:tc>
          <w:tcPr>
            <w:tcW w:w="4893"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Texto Fixo Contendo a Identificação do Registro (T990).</w:t>
            </w:r>
          </w:p>
        </w:tc>
        <w:tc>
          <w:tcPr>
            <w:tcW w:w="66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en-US"/>
              </w:rPr>
            </w:pPr>
            <w:r w:rsidRPr="00FA3856">
              <w:rPr>
                <w:rFonts w:ascii="Times New Roman" w:hAnsi="Times New Roman"/>
                <w:bCs/>
                <w:lang w:val="en-US"/>
              </w:rPr>
              <w:t>[T990]</w:t>
            </w:r>
          </w:p>
        </w:tc>
        <w:tc>
          <w:tcPr>
            <w:tcW w:w="135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en-US"/>
              </w:rPr>
            </w:pPr>
            <w:r w:rsidRPr="00FA3856">
              <w:rPr>
                <w:rFonts w:ascii="Times New Roman" w:hAnsi="Times New Roman"/>
                <w:lang w:val="en-US"/>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
                <w:bCs/>
                <w:lang w:val="en-US"/>
              </w:rPr>
            </w:pPr>
            <w:r w:rsidRPr="00FA3856">
              <w:rPr>
                <w:rFonts w:ascii="Times New Roman" w:hAnsi="Times New Roman"/>
                <w:lang w:val="en-US"/>
              </w:rPr>
              <w:t>QTD_LIN</w:t>
            </w:r>
          </w:p>
        </w:tc>
        <w:tc>
          <w:tcPr>
            <w:tcW w:w="4893"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rPr>
            </w:pPr>
            <w:r w:rsidRPr="00FA3856">
              <w:rPr>
                <w:rFonts w:ascii="Times New Roman" w:hAnsi="Times New Roman"/>
              </w:rPr>
              <w:t>Quantidade Total de Registros do Bloco T.</w:t>
            </w:r>
          </w:p>
          <w:p w:rsidR="000C72A0" w:rsidRPr="00FA3856" w:rsidRDefault="000C72A0" w:rsidP="00EC4ABB">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Sim</w:t>
            </w:r>
          </w:p>
        </w:tc>
      </w:tr>
    </w:tbl>
    <w:p w:rsidR="0086037A" w:rsidRPr="00FA3856" w:rsidRDefault="0086037A" w:rsidP="0086037A">
      <w:pPr>
        <w:pStyle w:val="PSDS-MarcadoresNivel2"/>
        <w:numPr>
          <w:ilvl w:val="0"/>
          <w:numId w:val="0"/>
        </w:numPr>
        <w:rPr>
          <w:rFonts w:ascii="Times New Roman" w:hAnsi="Times New Roman"/>
        </w:rPr>
      </w:pPr>
    </w:p>
    <w:p w:rsidR="0057762E" w:rsidRPr="00FA3856"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Exemplo de Preenchimento: |T990|1000|</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T990|: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1000|: A quantidade total de registros do Bloco T é 1.000 (mil registros).</w:t>
      </w:r>
    </w:p>
    <w:p w:rsidR="004B24EE" w:rsidRPr="00FA3856" w:rsidRDefault="004B24EE">
      <w:pPr>
        <w:rPr>
          <w:b/>
          <w:bCs/>
          <w:color w:val="0000FF"/>
          <w:szCs w:val="20"/>
        </w:rPr>
      </w:pPr>
      <w:r w:rsidRPr="00FA3856">
        <w:rPr>
          <w:color w:val="0000FF"/>
          <w:szCs w:val="20"/>
        </w:rPr>
        <w:br w:type="page"/>
      </w:r>
    </w:p>
    <w:p w:rsidR="00F11E71" w:rsidRPr="00FA3856" w:rsidRDefault="00F11E71" w:rsidP="00F11E71">
      <w:pPr>
        <w:pStyle w:val="Ttulo1"/>
        <w:jc w:val="both"/>
        <w:rPr>
          <w:color w:val="0000FF"/>
          <w:szCs w:val="20"/>
        </w:rPr>
      </w:pPr>
      <w:bookmarkStart w:id="602" w:name="_Toc454359374"/>
      <w:r w:rsidRPr="00FA3856">
        <w:rPr>
          <w:color w:val="0000FF"/>
          <w:szCs w:val="20"/>
        </w:rPr>
        <w:lastRenderedPageBreak/>
        <w:t>Bloco U: Imunes e Isentas</w:t>
      </w:r>
      <w:bookmarkEnd w:id="602"/>
    </w:p>
    <w:p w:rsidR="00F11E71" w:rsidRPr="00FA3856" w:rsidRDefault="00F11E71" w:rsidP="00F11E71">
      <w:pPr>
        <w:pStyle w:val="PSDS-MarcadoresNivel3"/>
        <w:tabs>
          <w:tab w:val="clear" w:pos="1440"/>
        </w:tabs>
        <w:spacing w:before="0" w:after="0"/>
        <w:ind w:left="0" w:firstLine="0"/>
        <w:rPr>
          <w:rFonts w:ascii="Times New Roman" w:hAnsi="Times New Roman" w:cs="Times New Roman"/>
          <w:color w:val="0000FF"/>
          <w:szCs w:val="20"/>
        </w:rPr>
      </w:pPr>
    </w:p>
    <w:p w:rsidR="00E27341" w:rsidRPr="00FA3856" w:rsidRDefault="00E27341" w:rsidP="00E27341">
      <w:pPr>
        <w:pStyle w:val="NormalWeb"/>
        <w:spacing w:before="0" w:after="0"/>
        <w:jc w:val="both"/>
        <w:rPr>
          <w:rFonts w:ascii="Times New Roman" w:hAnsi="Times New Roman" w:cs="Times New Roman"/>
          <w:b/>
          <w:bCs/>
          <w:szCs w:val="20"/>
        </w:rPr>
      </w:pPr>
      <w:r w:rsidRPr="00FA3856">
        <w:rPr>
          <w:rFonts w:ascii="Times New Roman" w:hAnsi="Times New Roman" w:cs="Times New Roman"/>
          <w:b/>
          <w:bCs/>
          <w:szCs w:val="20"/>
        </w:rPr>
        <w:t>I) Pessoa Jurídica Imune:</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w:t>
      </w:r>
      <w:r w:rsidR="00E27341" w:rsidRPr="00FA3856">
        <w:rPr>
          <w:rFonts w:ascii="Times New Roman" w:hAnsi="Times New Roman" w:cs="Times New Roman"/>
          <w:b/>
          <w:bCs/>
          <w:szCs w:val="20"/>
        </w:rPr>
        <w:t>.1)</w:t>
      </w:r>
      <w:r w:rsidRPr="00FA3856">
        <w:rPr>
          <w:rFonts w:ascii="Times New Roman" w:hAnsi="Times New Roman" w:cs="Times New Roman"/>
          <w:b/>
          <w:bCs/>
          <w:szCs w:val="20"/>
        </w:rPr>
        <w:t xml:space="preserve"> São imunes do imposto sobre a renda:</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s templos de qualquer culto (CF/1988, art. 150, VI, "b");</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partidos políticos, inclusive suas fundações, e as entidades sindicais de trabalhadores, sem fins lucrativos (CF/1988, art. 150, VI, "c"), desde que observado o disposto no art. 169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art. 10).</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gozo da imunidade, as instituições citadas no parágrafo anterior estão obrigadas a atender aos seguintes requisito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remunerar, por qualquer forma, seus dirigentes pelos serviços prestados;</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aplicar integralmente seus recursos na manutenção e desenvolvimento dos seus objetivos sociais;</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manter escrituração completa de suas receitas e despesas em livros revestidos das formalidades que assegurem a respectiva exatidão;</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 apresentar, anualmente, a </w:t>
      </w:r>
      <w:r w:rsidR="00553BFA" w:rsidRPr="00FA3856">
        <w:rPr>
          <w:rFonts w:ascii="Times New Roman" w:hAnsi="Times New Roman" w:cs="Times New Roman"/>
          <w:szCs w:val="20"/>
        </w:rPr>
        <w:t>ECF</w:t>
      </w:r>
      <w:r w:rsidRPr="00FA3856">
        <w:rPr>
          <w:rFonts w:ascii="Times New Roman" w:hAnsi="Times New Roman" w:cs="Times New Roman"/>
          <w:szCs w:val="20"/>
        </w:rPr>
        <w:t>, em conformidade com o disposto em ato</w:t>
      </w:r>
      <w:bookmarkStart w:id="603" w:name="BM18A/26"/>
      <w:bookmarkEnd w:id="603"/>
      <w:r w:rsidRPr="00FA3856">
        <w:rPr>
          <w:rFonts w:ascii="Times New Roman" w:hAnsi="Times New Roman" w:cs="Times New Roman"/>
          <w:szCs w:val="20"/>
        </w:rPr>
        <w:t xml:space="preserve"> da Secretaria da Receita Federal do Brasil;</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recolher os tributos retidos sobre os rendimentos por elas pagos ou creditados e a contribuição para a seguridade social relativa aos empregados, bem assim cumprir as obrigações acessórias daí decorrentes;</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g) assegurar a destinação de seu patrimônio a outra instituição que atenda às condições para gozo da imunidade, no caso de incorporação, fusão, cisão ou de extinção da pessoa jurídica, ou a órgão público.</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h) outros requisitos, estabelecidos em lei específica, relacionados com o funcionamento das entidades citadas.</w:t>
      </w:r>
    </w:p>
    <w:p w:rsidR="00D80608" w:rsidRPr="00FA3856" w:rsidRDefault="00D80608" w:rsidP="00E27341">
      <w:pPr>
        <w:pStyle w:val="NormalWeb"/>
        <w:spacing w:before="0" w:after="0"/>
        <w:jc w:val="both"/>
        <w:rPr>
          <w:rFonts w:ascii="Times New Roman" w:hAnsi="Times New Roman" w:cs="Times New Roman"/>
          <w:b/>
          <w:bCs/>
          <w:szCs w:val="20"/>
        </w:rPr>
      </w:pPr>
      <w:r w:rsidRPr="00FA3856">
        <w:rPr>
          <w:rFonts w:ascii="Times New Roman" w:hAnsi="Times New Roman" w:cs="Times New Roman"/>
          <w:b/>
          <w:bCs/>
          <w:szCs w:val="20"/>
        </w:rPr>
        <w:t> </w:t>
      </w:r>
    </w:p>
    <w:p w:rsidR="00E27341" w:rsidRPr="00FA3856" w:rsidRDefault="00E27341">
      <w:pPr>
        <w:spacing w:after="200" w:line="276" w:lineRule="auto"/>
        <w:rPr>
          <w:rFonts w:eastAsia="Arial Unicode MS"/>
          <w:b/>
          <w:bCs/>
          <w:szCs w:val="20"/>
          <w:lang w:eastAsia="ar-SA"/>
        </w:rPr>
      </w:pPr>
      <w:r w:rsidRPr="00FA3856">
        <w:rPr>
          <w:b/>
          <w:bCs/>
          <w:szCs w:val="20"/>
        </w:rPr>
        <w:br w:type="page"/>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2)</w:t>
      </w:r>
      <w:r w:rsidR="00D80608" w:rsidRPr="00FA3856">
        <w:rPr>
          <w:rFonts w:ascii="Times New Roman" w:hAnsi="Times New Roman" w:cs="Times New Roman"/>
          <w:b/>
          <w:bCs/>
          <w:szCs w:val="20"/>
        </w:rPr>
        <w:t xml:space="preserve"> São imunes da CSLL</w:t>
      </w:r>
      <w:r w:rsidR="00D80608" w:rsidRPr="00FA3856">
        <w:rPr>
          <w:rFonts w:ascii="Times New Roman" w:hAnsi="Times New Roman" w:cs="Times New Roman"/>
          <w:szCs w:val="20"/>
        </w:rPr>
        <w:t>:</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ntidades beneficentes de assistência social (Constituição Federal, art.195, § 7</w:t>
      </w:r>
      <w:r w:rsidRPr="00FA3856">
        <w:rPr>
          <w:rFonts w:ascii="Times New Roman" w:hAnsi="Times New Roman" w:cs="Times New Roman"/>
          <w:strike/>
          <w:szCs w:val="20"/>
        </w:rPr>
        <w:t>º</w:t>
      </w:r>
      <w:r w:rsidRPr="00FA3856">
        <w:rPr>
          <w:rFonts w:ascii="Times New Roman" w:hAnsi="Times New Roman" w:cs="Times New Roman"/>
          <w:szCs w:val="20"/>
        </w:rPr>
        <w:t>), as quais além dos requisitos exigidos para gozo da imunidade do IRPJ, deverão atender aos seguintes requisitos cumulativamente:</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seja reconhecida como de utilidade pública federal e estadual ou do Distrito Federal ou municipal;</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b) seja portadora do Registro e do Certificado de Entidade Beneficente de Assistência Social, fornecidos pelos Ministérios </w:t>
      </w:r>
      <w:r w:rsidRPr="00FA3856">
        <w:rPr>
          <w:rFonts w:ascii="Times New Roman" w:hAnsi="Times New Roman" w:cs="Times New Roman"/>
          <w:color w:val="000000"/>
          <w:szCs w:val="20"/>
        </w:rPr>
        <w:t>do Desenvolvimento Social e Combate à Fome,</w:t>
      </w:r>
      <w:bookmarkStart w:id="604" w:name="BM18A/31"/>
      <w:bookmarkStart w:id="605" w:name="BM18A/32"/>
      <w:bookmarkStart w:id="606" w:name="BM18A/33"/>
      <w:bookmarkStart w:id="607" w:name="BM18A/34"/>
      <w:bookmarkStart w:id="608" w:name="BM18A/35"/>
      <w:bookmarkStart w:id="609" w:name="BM18A/36"/>
      <w:bookmarkStart w:id="610" w:name="BM18A/37"/>
      <w:bookmarkEnd w:id="604"/>
      <w:bookmarkEnd w:id="605"/>
      <w:bookmarkEnd w:id="606"/>
      <w:bookmarkEnd w:id="607"/>
      <w:bookmarkEnd w:id="608"/>
      <w:bookmarkEnd w:id="609"/>
      <w:bookmarkEnd w:id="610"/>
      <w:r w:rsidRPr="00FA3856">
        <w:rPr>
          <w:rFonts w:ascii="Times New Roman" w:hAnsi="Times New Roman" w:cs="Times New Roman"/>
          <w:szCs w:val="20"/>
        </w:rPr>
        <w:t xml:space="preserve"> da Saúde ou da Educação, de acordo com as respectivas áreas de atuação;</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atenda, cumulativamente, aos seguintes requisito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 aplique suas rendas, seus recursos e eventual superávit integralmente no território nacional, na manutenção e desenvolvimento de seus objetivos institucionais;</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5 - não distribua resultados, dividendos, bonificações, participações ou parcelas do seu patrimônio, sob qualquer forma ou pretexto;</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6 - conserve em boa ordem, pelo prazo de 10 (dez) anos, contado da data da emissão, os documentos que comprovem a origem e a aplicação de seus recursos e os relativos a atos ou </w:t>
      </w:r>
      <w:r w:rsidR="0063733D" w:rsidRPr="00FA3856">
        <w:rPr>
          <w:rFonts w:ascii="Times New Roman" w:hAnsi="Times New Roman" w:cs="Times New Roman"/>
          <w:szCs w:val="20"/>
        </w:rPr>
        <w:t>operações realizadas</w:t>
      </w:r>
      <w:r w:rsidRPr="00FA3856">
        <w:rPr>
          <w:rFonts w:ascii="Times New Roman" w:hAnsi="Times New Roman" w:cs="Times New Roman"/>
          <w:szCs w:val="20"/>
        </w:rPr>
        <w:t xml:space="preserve"> que impliquem modificação da situação patrimonial;</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7 - cumpra as obrigações acessórias estabelecidas na legislação tributária;</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244" w:history="1">
        <w:r w:rsidRPr="00FA3856">
          <w:rPr>
            <w:rStyle w:val="Hyperlink"/>
            <w:rFonts w:ascii="Times New Roman" w:hAnsi="Times New Roman" w:cs="Times New Roman"/>
            <w:szCs w:val="20"/>
          </w:rPr>
          <w:t>Lei Complementar n</w:t>
        </w:r>
        <w:r w:rsidRPr="00FA3856">
          <w:rPr>
            <w:rStyle w:val="Hyperlink"/>
            <w:rFonts w:ascii="Times New Roman" w:hAnsi="Times New Roman" w:cs="Times New Roman"/>
            <w:strike/>
            <w:szCs w:val="20"/>
          </w:rPr>
          <w:t>º</w:t>
        </w:r>
        <w:r w:rsidRPr="00FA3856">
          <w:rPr>
            <w:rStyle w:val="Hyperlink"/>
            <w:rFonts w:ascii="Times New Roman" w:hAnsi="Times New Roman" w:cs="Times New Roman"/>
            <w:szCs w:val="20"/>
          </w:rPr>
          <w:t xml:space="preserve"> 123, de 14 de dezembro de 2006.</w:t>
        </w:r>
      </w:hyperlink>
    </w:p>
    <w:p w:rsidR="00E27341" w:rsidRPr="00FA3856" w:rsidRDefault="00E27341" w:rsidP="00E27341">
      <w:pPr>
        <w:pStyle w:val="NormalWeb"/>
        <w:spacing w:before="0" w:after="0"/>
        <w:ind w:left="600"/>
        <w:jc w:val="both"/>
        <w:rPr>
          <w:rFonts w:ascii="Times New Roman" w:hAnsi="Times New Roman" w:cs="Times New Roman"/>
          <w:b/>
          <w:bCs/>
          <w:szCs w:val="20"/>
        </w:rPr>
      </w:pPr>
    </w:p>
    <w:p w:rsidR="00D80608" w:rsidRPr="00FA3856" w:rsidRDefault="00D80608" w:rsidP="00E27341">
      <w:pPr>
        <w:pStyle w:val="NormalWeb"/>
        <w:spacing w:before="0" w:after="0"/>
        <w:ind w:left="600"/>
        <w:jc w:val="both"/>
        <w:rPr>
          <w:rFonts w:ascii="Times New Roman" w:hAnsi="Times New Roman" w:cs="Times New Roman"/>
          <w:b/>
          <w:bCs/>
          <w:szCs w:val="20"/>
        </w:rPr>
      </w:pPr>
      <w:r w:rsidRPr="00FA3856">
        <w:rPr>
          <w:rFonts w:ascii="Times New Roman" w:hAnsi="Times New Roman" w:cs="Times New Roman"/>
          <w:b/>
          <w:bCs/>
          <w:szCs w:val="20"/>
        </w:rPr>
        <w:t>Atenção:</w:t>
      </w:r>
    </w:p>
    <w:p w:rsidR="00E27341" w:rsidRPr="00FA3856" w:rsidRDefault="00E27341" w:rsidP="00E27341">
      <w:pPr>
        <w:pStyle w:val="NormalWeb"/>
        <w:spacing w:before="0" w:after="0"/>
        <w:ind w:left="600"/>
        <w:jc w:val="both"/>
        <w:rPr>
          <w:rFonts w:ascii="Times New Roman" w:hAnsi="Times New Roman" w:cs="Times New Roman"/>
          <w:szCs w:val="20"/>
        </w:rPr>
      </w:pP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E27341" w:rsidRPr="00FA3856" w:rsidRDefault="00E27341">
      <w:pPr>
        <w:spacing w:after="200" w:line="276" w:lineRule="auto"/>
        <w:rPr>
          <w:b/>
          <w:bCs/>
          <w:szCs w:val="20"/>
        </w:rPr>
      </w:pPr>
      <w:r w:rsidRPr="00FA3856">
        <w:rPr>
          <w:b/>
          <w:bCs/>
          <w:szCs w:val="20"/>
        </w:rPr>
        <w:br w:type="page"/>
      </w:r>
    </w:p>
    <w:p w:rsidR="00D80608" w:rsidRPr="00FA3856" w:rsidRDefault="00E27341" w:rsidP="00E27341">
      <w:pPr>
        <w:jc w:val="both"/>
        <w:rPr>
          <w:szCs w:val="20"/>
        </w:rPr>
      </w:pPr>
      <w:r w:rsidRPr="00FA3856">
        <w:rPr>
          <w:b/>
          <w:bCs/>
          <w:szCs w:val="20"/>
        </w:rPr>
        <w:lastRenderedPageBreak/>
        <w:t>II)</w:t>
      </w:r>
      <w:r w:rsidR="00D80608" w:rsidRPr="00FA3856">
        <w:rPr>
          <w:b/>
          <w:bCs/>
          <w:szCs w:val="20"/>
        </w:rPr>
        <w:t xml:space="preserve"> Pessoa Jurídica Isenta</w:t>
      </w:r>
    </w:p>
    <w:p w:rsidR="00D80608" w:rsidRPr="00FA3856" w:rsidRDefault="00D80608" w:rsidP="00E27341">
      <w:pPr>
        <w:jc w:val="both"/>
        <w:rPr>
          <w:szCs w:val="20"/>
        </w:rPr>
      </w:pPr>
      <w:r w:rsidRPr="00FA3856">
        <w:rPr>
          <w:szCs w:val="20"/>
        </w:rPr>
        <w:t> </w:t>
      </w:r>
    </w:p>
    <w:p w:rsidR="00D80608" w:rsidRPr="00FA3856" w:rsidRDefault="00D80608" w:rsidP="00E27341">
      <w:pPr>
        <w:ind w:firstLine="708"/>
        <w:jc w:val="both"/>
        <w:rPr>
          <w:szCs w:val="20"/>
        </w:rPr>
      </w:pPr>
      <w:r w:rsidRPr="00FA3856">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FA3856">
        <w:rPr>
          <w:strike/>
          <w:szCs w:val="20"/>
        </w:rPr>
        <w:t>º</w:t>
      </w:r>
      <w:r w:rsidRPr="00FA3856">
        <w:rPr>
          <w:szCs w:val="20"/>
        </w:rPr>
        <w:t xml:space="preserve"> 9.532, de 1997).</w:t>
      </w:r>
    </w:p>
    <w:p w:rsidR="00D80608" w:rsidRPr="00FA3856" w:rsidRDefault="00D80608" w:rsidP="00E27341">
      <w:pPr>
        <w:jc w:val="both"/>
        <w:rPr>
          <w:szCs w:val="20"/>
        </w:rPr>
      </w:pPr>
      <w:r w:rsidRPr="00FA3856">
        <w:rPr>
          <w:szCs w:val="20"/>
        </w:rPr>
        <w:t xml:space="preserve">A isenção aplica-se, exclusivamente, em relação ao imposto sobre a renda da pessoa jurídica e à contribuição social sobre o lucro líquido, observado o disposto no parágrafo </w:t>
      </w:r>
      <w:r w:rsidR="0063733D" w:rsidRPr="00FA3856">
        <w:rPr>
          <w:szCs w:val="20"/>
        </w:rPr>
        <w:t>subsequente</w:t>
      </w:r>
      <w:r w:rsidRPr="00FA3856">
        <w:rPr>
          <w:szCs w:val="20"/>
        </w:rPr>
        <w:t>.</w:t>
      </w:r>
    </w:p>
    <w:p w:rsidR="00E27341" w:rsidRPr="00FA3856" w:rsidRDefault="00E27341" w:rsidP="00E27341">
      <w:pPr>
        <w:ind w:left="600"/>
        <w:jc w:val="both"/>
        <w:rPr>
          <w:b/>
          <w:bCs/>
          <w:szCs w:val="20"/>
        </w:rPr>
      </w:pPr>
    </w:p>
    <w:p w:rsidR="00D80608" w:rsidRPr="00FA3856" w:rsidRDefault="00D80608" w:rsidP="00E27341">
      <w:pPr>
        <w:ind w:left="600"/>
        <w:jc w:val="both"/>
        <w:rPr>
          <w:szCs w:val="20"/>
        </w:rPr>
      </w:pPr>
      <w:r w:rsidRPr="00FA3856">
        <w:rPr>
          <w:b/>
          <w:bCs/>
          <w:szCs w:val="20"/>
        </w:rPr>
        <w:t>Atenção:</w:t>
      </w:r>
    </w:p>
    <w:p w:rsidR="00E27341" w:rsidRPr="00FA3856" w:rsidRDefault="00E27341" w:rsidP="00E27341">
      <w:pPr>
        <w:ind w:left="600"/>
        <w:jc w:val="both"/>
        <w:rPr>
          <w:szCs w:val="20"/>
        </w:rPr>
      </w:pPr>
    </w:p>
    <w:p w:rsidR="00D80608" w:rsidRPr="00FA3856" w:rsidRDefault="00D80608" w:rsidP="00E27341">
      <w:pPr>
        <w:ind w:left="600"/>
        <w:jc w:val="both"/>
        <w:rPr>
          <w:szCs w:val="20"/>
        </w:rPr>
      </w:pPr>
      <w:r w:rsidRPr="00FA3856">
        <w:rPr>
          <w:szCs w:val="20"/>
        </w:rPr>
        <w:t>1) As entidades sem fins lucrativos de que trata o inciso I do art. 12 do Decreto n</w:t>
      </w:r>
      <w:r w:rsidRPr="00FA3856">
        <w:rPr>
          <w:strike/>
          <w:szCs w:val="20"/>
        </w:rPr>
        <w:t>º</w:t>
      </w:r>
      <w:r w:rsidRPr="00FA3856">
        <w:rPr>
          <w:szCs w:val="20"/>
        </w:rPr>
        <w:t xml:space="preserve"> 3.048, de 06 de maio de 1999, que não se enquadrem na imunidade ou isenção da Lei n</w:t>
      </w:r>
      <w:r w:rsidRPr="00FA3856">
        <w:rPr>
          <w:strike/>
          <w:szCs w:val="20"/>
        </w:rPr>
        <w:t>º</w:t>
      </w:r>
      <w:r w:rsidRPr="00FA3856">
        <w:rPr>
          <w:szCs w:val="20"/>
        </w:rPr>
        <w:t xml:space="preserve"> 9.532, de 1997, devem apurar a base de cálculo e a CSLL devida nos termos da legislação comercial e fiscal.</w:t>
      </w:r>
    </w:p>
    <w:p w:rsidR="00D80608" w:rsidRPr="00FA3856" w:rsidRDefault="00D80608" w:rsidP="00E27341">
      <w:pPr>
        <w:ind w:left="600"/>
        <w:jc w:val="both"/>
        <w:rPr>
          <w:szCs w:val="20"/>
        </w:rPr>
      </w:pPr>
      <w:r w:rsidRPr="00FA3856">
        <w:rPr>
          <w:szCs w:val="20"/>
        </w:rPr>
        <w:t>2) As associações de poupança e empréstimo estão isentas do imposto sobre a renda, mas são contribuintes da contribuição social sobre o lucro líquido.</w:t>
      </w:r>
    </w:p>
    <w:p w:rsidR="00D80608" w:rsidRPr="00FA3856" w:rsidRDefault="00D80608" w:rsidP="00E27341">
      <w:pPr>
        <w:ind w:left="600"/>
        <w:jc w:val="both"/>
        <w:rPr>
          <w:szCs w:val="20"/>
        </w:rPr>
      </w:pPr>
      <w:r w:rsidRPr="00FA3856">
        <w:rPr>
          <w:szCs w:val="20"/>
        </w:rPr>
        <w:t>3) As entidades sujeitas à planificação contábil própria apurarão a CSLL de acordo com essa planificação.</w:t>
      </w:r>
    </w:p>
    <w:p w:rsidR="00D80608" w:rsidRPr="00FA3856" w:rsidRDefault="00D80608" w:rsidP="00E27341">
      <w:pPr>
        <w:ind w:left="600"/>
        <w:jc w:val="both"/>
        <w:rPr>
          <w:szCs w:val="20"/>
        </w:rPr>
      </w:pPr>
      <w:r w:rsidRPr="00FA3856">
        <w:rPr>
          <w:szCs w:val="20"/>
        </w:rPr>
        <w:t> </w:t>
      </w:r>
    </w:p>
    <w:p w:rsidR="00D80608" w:rsidRPr="00FA3856" w:rsidRDefault="00D80608" w:rsidP="00E27341">
      <w:pPr>
        <w:ind w:firstLine="600"/>
        <w:jc w:val="both"/>
        <w:rPr>
          <w:szCs w:val="20"/>
        </w:rPr>
      </w:pPr>
      <w:r w:rsidRPr="00FA3856">
        <w:rPr>
          <w:szCs w:val="20"/>
        </w:rPr>
        <w:t>Não estão abrangidos pela isenção do imposto sobre a renda os rendimentos e ganhos de capital auferidos em aplicações financeiras de renda fixa ou de renda variável e os juros de capital distribuídos.</w:t>
      </w:r>
    </w:p>
    <w:p w:rsidR="00D80608" w:rsidRPr="00FA3856" w:rsidRDefault="00D80608" w:rsidP="00E27341">
      <w:pPr>
        <w:jc w:val="both"/>
        <w:rPr>
          <w:szCs w:val="20"/>
        </w:rPr>
      </w:pPr>
      <w:r w:rsidRPr="00FA3856">
        <w:rPr>
          <w:szCs w:val="20"/>
        </w:rPr>
        <w:t> </w:t>
      </w:r>
    </w:p>
    <w:p w:rsidR="00D80608" w:rsidRPr="00FA3856" w:rsidRDefault="00D80608" w:rsidP="00E27341">
      <w:pPr>
        <w:ind w:firstLine="600"/>
        <w:jc w:val="both"/>
        <w:rPr>
          <w:szCs w:val="20"/>
        </w:rPr>
      </w:pPr>
      <w:r w:rsidRPr="00FA3856">
        <w:rPr>
          <w:szCs w:val="20"/>
        </w:rPr>
        <w:t>Para o gozo da isenção, as instituições citadas estão obrigadas a atender aos seguintes requisitos:</w:t>
      </w:r>
    </w:p>
    <w:p w:rsidR="00E27341" w:rsidRPr="00FA3856" w:rsidRDefault="00E27341" w:rsidP="00E27341">
      <w:pPr>
        <w:jc w:val="both"/>
        <w:rPr>
          <w:szCs w:val="20"/>
        </w:rPr>
      </w:pPr>
    </w:p>
    <w:p w:rsidR="00D80608" w:rsidRPr="00FA3856" w:rsidRDefault="00D80608" w:rsidP="00E27341">
      <w:pPr>
        <w:ind w:left="708" w:firstLine="708"/>
        <w:jc w:val="both"/>
        <w:rPr>
          <w:szCs w:val="20"/>
        </w:rPr>
      </w:pPr>
      <w:r w:rsidRPr="00FA3856">
        <w:rPr>
          <w:szCs w:val="20"/>
        </w:rPr>
        <w:t>a) não remunerar, por qualquer forma, seus dirigentes pelos serviços prestados;</w:t>
      </w:r>
    </w:p>
    <w:p w:rsidR="00D80608" w:rsidRPr="00FA3856" w:rsidRDefault="00D80608" w:rsidP="00E27341">
      <w:pPr>
        <w:ind w:left="708" w:firstLine="708"/>
        <w:jc w:val="both"/>
        <w:rPr>
          <w:szCs w:val="20"/>
        </w:rPr>
      </w:pPr>
      <w:r w:rsidRPr="00FA3856">
        <w:rPr>
          <w:szCs w:val="20"/>
        </w:rPr>
        <w:t>b) aplicar integralmente seus recursos na manutenção e desenvolvimento dos seus objetivos sociais;</w:t>
      </w:r>
    </w:p>
    <w:p w:rsidR="00D80608" w:rsidRPr="00FA3856" w:rsidRDefault="00D80608" w:rsidP="00E27341">
      <w:pPr>
        <w:ind w:left="708" w:firstLine="708"/>
        <w:jc w:val="both"/>
        <w:rPr>
          <w:szCs w:val="20"/>
        </w:rPr>
      </w:pPr>
      <w:r w:rsidRPr="00FA3856">
        <w:rPr>
          <w:szCs w:val="20"/>
        </w:rPr>
        <w:t>c) manter escrituração completa de suas receitas e despesas em livros revestidos das formalidades que assegurem a respectiva exatidão;</w:t>
      </w:r>
    </w:p>
    <w:p w:rsidR="00D80608" w:rsidRPr="00FA3856" w:rsidRDefault="00D80608" w:rsidP="00E27341">
      <w:pPr>
        <w:ind w:left="1416"/>
        <w:jc w:val="both"/>
        <w:rPr>
          <w:szCs w:val="20"/>
        </w:rPr>
      </w:pPr>
      <w:r w:rsidRPr="00FA3856">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rsidR="00D80608" w:rsidRPr="00FA3856" w:rsidRDefault="00D80608" w:rsidP="00E27341">
      <w:pPr>
        <w:ind w:left="708" w:firstLine="708"/>
        <w:jc w:val="both"/>
        <w:rPr>
          <w:szCs w:val="20"/>
        </w:rPr>
      </w:pPr>
      <w:r w:rsidRPr="00FA3856">
        <w:rPr>
          <w:szCs w:val="20"/>
        </w:rPr>
        <w:t xml:space="preserve">e) apresentar, anualmente, </w:t>
      </w:r>
      <w:r w:rsidR="00553BFA" w:rsidRPr="00FA3856">
        <w:rPr>
          <w:szCs w:val="20"/>
        </w:rPr>
        <w:t>ECF</w:t>
      </w:r>
      <w:r w:rsidRPr="00FA3856">
        <w:rPr>
          <w:szCs w:val="20"/>
        </w:rPr>
        <w:t>, em conformidade com o disposto em ato da Secretaria da Receita Federal do Brasil.</w:t>
      </w:r>
    </w:p>
    <w:p w:rsidR="00D80608" w:rsidRPr="00FA3856" w:rsidRDefault="00D80608" w:rsidP="00E27341">
      <w:pPr>
        <w:jc w:val="both"/>
        <w:rPr>
          <w:szCs w:val="20"/>
        </w:rPr>
      </w:pPr>
      <w:r w:rsidRPr="00FA3856">
        <w:rPr>
          <w:szCs w:val="20"/>
        </w:rPr>
        <w:t> </w:t>
      </w:r>
    </w:p>
    <w:p w:rsidR="00D80608" w:rsidRPr="00FA3856" w:rsidRDefault="00D80608" w:rsidP="00E27341">
      <w:pPr>
        <w:ind w:firstLine="708"/>
        <w:jc w:val="both"/>
        <w:rPr>
          <w:szCs w:val="20"/>
        </w:rPr>
      </w:pPr>
      <w:r w:rsidRPr="00FA3856">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rsidR="00D80608" w:rsidRPr="00FA3856" w:rsidRDefault="00D80608" w:rsidP="00E27341">
      <w:pPr>
        <w:jc w:val="both"/>
        <w:rPr>
          <w:szCs w:val="20"/>
        </w:rPr>
      </w:pPr>
      <w:r w:rsidRPr="00FA3856">
        <w:rPr>
          <w:szCs w:val="20"/>
        </w:rPr>
        <w:t> </w:t>
      </w:r>
    </w:p>
    <w:p w:rsidR="00E27341" w:rsidRPr="00FA3856" w:rsidRDefault="00E27341">
      <w:pPr>
        <w:spacing w:after="200" w:line="276" w:lineRule="auto"/>
        <w:rPr>
          <w:rFonts w:eastAsia="Arial Unicode MS"/>
          <w:b/>
          <w:bCs/>
          <w:szCs w:val="20"/>
          <w:lang w:eastAsia="ar-SA"/>
        </w:rPr>
      </w:pPr>
      <w:r w:rsidRPr="00FA3856">
        <w:rPr>
          <w:b/>
          <w:bCs/>
          <w:szCs w:val="20"/>
        </w:rPr>
        <w:br w:type="page"/>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II) </w:t>
      </w:r>
      <w:r w:rsidR="00D80608" w:rsidRPr="00FA3856">
        <w:rPr>
          <w:rFonts w:ascii="Times New Roman" w:hAnsi="Times New Roman" w:cs="Times New Roman"/>
          <w:b/>
          <w:bCs/>
          <w:szCs w:val="20"/>
        </w:rPr>
        <w:t>Desenquadramento da Imunidade ou da Isenção</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w:t>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I.1) </w:t>
      </w:r>
      <w:r w:rsidR="00D80608" w:rsidRPr="00FA3856">
        <w:rPr>
          <w:rFonts w:ascii="Times New Roman" w:hAnsi="Times New Roman" w:cs="Times New Roman"/>
          <w:b/>
          <w:bCs/>
          <w:szCs w:val="20"/>
        </w:rPr>
        <w:t>Desenquadramento da Imunidade ou da Isenção IRPJ</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suspensão do gozo da imunidade ou da isenção aplica-se o disposto no art. 3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w:t>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I.2) </w:t>
      </w:r>
      <w:r w:rsidR="00D80608" w:rsidRPr="00FA3856">
        <w:rPr>
          <w:rFonts w:ascii="Times New Roman" w:hAnsi="Times New Roman" w:cs="Times New Roman"/>
          <w:b/>
          <w:bCs/>
          <w:szCs w:val="20"/>
        </w:rPr>
        <w:t>Desenquadramento da Imunidade da CSLL</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as demais penalidades previstas na lei e do disposto no item </w:t>
      </w:r>
      <w:r w:rsidR="00E27341" w:rsidRPr="00FA3856">
        <w:rPr>
          <w:rFonts w:ascii="Times New Roman" w:hAnsi="Times New Roman" w:cs="Times New Roman"/>
          <w:szCs w:val="20"/>
        </w:rPr>
        <w:t>III.1</w:t>
      </w:r>
      <w:r w:rsidRPr="00FA3856">
        <w:rPr>
          <w:rFonts w:ascii="Times New Roman" w:hAnsi="Times New Roman" w:cs="Times New Roman"/>
          <w:szCs w:val="20"/>
        </w:rPr>
        <w:t xml:space="preserve">, constatado o descumprimento pela entidade dos requisitos para gozo da imunidade da CSLL, indicados no </w:t>
      </w:r>
      <w:hyperlink r:id="rId245" w:history="1">
        <w:r w:rsidR="00E27341" w:rsidRPr="00FA3856">
          <w:rPr>
            <w:rStyle w:val="Hyperlink"/>
            <w:rFonts w:ascii="Times New Roman" w:hAnsi="Times New Roman" w:cs="Times New Roman"/>
            <w:color w:val="auto"/>
            <w:szCs w:val="20"/>
          </w:rPr>
          <w:t>item</w:t>
        </w:r>
      </w:hyperlink>
      <w:r w:rsidR="00E27341" w:rsidRPr="00FA3856">
        <w:rPr>
          <w:rFonts w:ascii="Times New Roman" w:hAnsi="Times New Roman" w:cs="Times New Roman"/>
          <w:szCs w:val="20"/>
        </w:rPr>
        <w:t xml:space="preserve"> I</w:t>
      </w:r>
      <w:r w:rsidRPr="00FA3856">
        <w:rPr>
          <w:rFonts w:ascii="Times New Roman" w:hAnsi="Times New Roman" w:cs="Times New Roman"/>
          <w:szCs w:val="20"/>
        </w:rPr>
        <w:t>, a fiscalização da Secretaria da Receita Federal do Brasil lavrará o auto de infração relativo ao período correspondente e relatará os fatos que demonstram o não atendimento de tais requisitos para o gozo da imunidade.</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suspensão do gozo da imunidade aplica-se o disposto no art. 3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esenquadramento da Imunidade da CSLL obedecerá ao rito do processo administrativo fiscal vigente.</w:t>
      </w:r>
    </w:p>
    <w:p w:rsidR="00D80608" w:rsidRPr="00FA3856" w:rsidRDefault="00D80608" w:rsidP="00F11E71">
      <w:pPr>
        <w:pStyle w:val="PSDS-MarcadoresNivel3"/>
        <w:tabs>
          <w:tab w:val="clear" w:pos="1440"/>
        </w:tabs>
        <w:spacing w:before="0" w:after="0"/>
        <w:ind w:left="0" w:firstLine="0"/>
        <w:rPr>
          <w:rFonts w:ascii="Times New Roman" w:hAnsi="Times New Roman" w:cs="Times New Roman"/>
          <w:color w:val="0000FF"/>
          <w:szCs w:val="20"/>
        </w:rPr>
      </w:pPr>
    </w:p>
    <w:p w:rsidR="00E27341" w:rsidRPr="00FA3856" w:rsidRDefault="00E27341">
      <w:pPr>
        <w:spacing w:after="200" w:line="276" w:lineRule="auto"/>
        <w:rPr>
          <w:b/>
          <w:bCs/>
          <w:color w:val="0000FF"/>
          <w:szCs w:val="20"/>
        </w:rPr>
      </w:pPr>
      <w:r w:rsidRPr="00FA3856">
        <w:rPr>
          <w:color w:val="0000FF"/>
          <w:szCs w:val="20"/>
        </w:rPr>
        <w:br w:type="page"/>
      </w:r>
    </w:p>
    <w:p w:rsidR="00F11E71" w:rsidRPr="00FA3856" w:rsidRDefault="008908AF" w:rsidP="00F11E71">
      <w:pPr>
        <w:pStyle w:val="Ttulo1"/>
        <w:jc w:val="both"/>
        <w:rPr>
          <w:color w:val="0000FF"/>
          <w:szCs w:val="20"/>
        </w:rPr>
      </w:pPr>
      <w:bookmarkStart w:id="611" w:name="_Toc454359375"/>
      <w:r w:rsidRPr="00FA3856">
        <w:rPr>
          <w:color w:val="0000FF"/>
          <w:szCs w:val="20"/>
        </w:rPr>
        <w:lastRenderedPageBreak/>
        <w:t>Registro U</w:t>
      </w:r>
      <w:r w:rsidR="00F11E71" w:rsidRPr="00FA3856">
        <w:rPr>
          <w:color w:val="0000FF"/>
          <w:szCs w:val="20"/>
        </w:rPr>
        <w:t>001: Abertura do Bloco U</w:t>
      </w:r>
      <w:bookmarkEnd w:id="611"/>
    </w:p>
    <w:p w:rsidR="00F11E71" w:rsidRPr="00FA3856" w:rsidRDefault="00F11E71" w:rsidP="00F11E71">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E71"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3B49DF" w:rsidP="00EC4ABB">
            <w:pPr>
              <w:pStyle w:val="PSDS-CorpodeTexto0"/>
              <w:jc w:val="center"/>
              <w:rPr>
                <w:rFonts w:ascii="Times New Roman" w:hAnsi="Times New Roman"/>
                <w:b/>
                <w:bCs/>
              </w:rPr>
            </w:pPr>
            <w:r w:rsidRPr="00FA3856">
              <w:rPr>
                <w:rFonts w:ascii="Times New Roman" w:hAnsi="Times New Roman"/>
                <w:b/>
                <w:bCs/>
              </w:rPr>
              <w:t>REGISTRO U</w:t>
            </w:r>
            <w:r w:rsidR="00F11E71" w:rsidRPr="00FA3856">
              <w:rPr>
                <w:rFonts w:ascii="Times New Roman" w:hAnsi="Times New Roman"/>
                <w:b/>
                <w:bCs/>
              </w:rPr>
              <w:t xml:space="preserve">001: </w:t>
            </w:r>
            <w:r w:rsidR="00F11E71" w:rsidRPr="00FA3856">
              <w:rPr>
                <w:rFonts w:ascii="Times New Roman" w:hAnsi="Times New Roman"/>
                <w:b/>
              </w:rPr>
              <w:t>ABERTURA DO BLOCO U</w:t>
            </w:r>
          </w:p>
        </w:tc>
      </w:tr>
      <w:tr w:rsidR="00F11E71"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_OCORRENCIA_UNITARIA_ARQ</w:t>
            </w:r>
          </w:p>
        </w:tc>
      </w:tr>
      <w:tr w:rsidR="00F11E71"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F11E71"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rPr>
                <w:rFonts w:ascii="Times New Roman" w:hAnsi="Times New Roman"/>
                <w:b/>
                <w:bCs/>
              </w:rPr>
            </w:pPr>
            <w:r w:rsidRPr="00FA3856">
              <w:rPr>
                <w:rFonts w:ascii="Times New Roman" w:hAnsi="Times New Roman"/>
                <w:b/>
                <w:bCs/>
              </w:rPr>
              <w:t>Campo(s) chave: REG</w:t>
            </w:r>
          </w:p>
        </w:tc>
      </w:tr>
    </w:tbl>
    <w:p w:rsidR="00F11E71" w:rsidRPr="00FA3856" w:rsidRDefault="00F11E71" w:rsidP="00F11E71">
      <w:pPr>
        <w:pStyle w:val="PSDS-MarcadoresNivel2"/>
        <w:numPr>
          <w:ilvl w:val="0"/>
          <w:numId w:val="0"/>
        </w:numPr>
        <w:tabs>
          <w:tab w:val="left" w:pos="720"/>
        </w:tabs>
        <w:spacing w:before="0" w:after="0"/>
        <w:ind w:left="360"/>
        <w:rPr>
          <w:rFonts w:ascii="Times New Roman" w:hAnsi="Times New Roman"/>
          <w:b w:val="0"/>
          <w:bCs/>
          <w:lang w:val="pt-PT"/>
        </w:rPr>
      </w:pPr>
    </w:p>
    <w:tbl>
      <w:tblPr>
        <w:tblW w:w="1182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15"/>
        <w:gridCol w:w="674"/>
        <w:gridCol w:w="1141"/>
        <w:gridCol w:w="1000"/>
        <w:gridCol w:w="1023"/>
        <w:gridCol w:w="1317"/>
      </w:tblGrid>
      <w:tr w:rsidR="000C72A0" w:rsidRPr="00FA3856" w:rsidTr="000C72A0">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620"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rPr>
                <w:szCs w:val="20"/>
              </w:rPr>
            </w:pPr>
            <w:r w:rsidRPr="00FA3856">
              <w:rPr>
                <w:szCs w:val="20"/>
              </w:rPr>
              <w:t>REG</w:t>
            </w:r>
          </w:p>
        </w:tc>
        <w:tc>
          <w:tcPr>
            <w:tcW w:w="491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jc w:val="both"/>
              <w:rPr>
                <w:szCs w:val="20"/>
              </w:rPr>
            </w:pPr>
            <w:r w:rsidRPr="00FA3856">
              <w:rPr>
                <w:szCs w:val="20"/>
              </w:rPr>
              <w:t>Texto Fixo Contendo a Identificação do Registro (U001).</w:t>
            </w:r>
          </w:p>
          <w:p w:rsidR="000C72A0" w:rsidRPr="00FA3856" w:rsidRDefault="000C72A0" w:rsidP="000C72A0">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U001]</w:t>
            </w:r>
          </w:p>
        </w:tc>
        <w:tc>
          <w:tcPr>
            <w:tcW w:w="13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Sim</w:t>
            </w:r>
          </w:p>
        </w:tc>
      </w:tr>
      <w:tr w:rsidR="000C72A0" w:rsidRPr="00FA3856" w:rsidTr="000C72A0">
        <w:trPr>
          <w:jc w:val="center"/>
        </w:trPr>
        <w:tc>
          <w:tcPr>
            <w:tcW w:w="620"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rPr>
                <w:szCs w:val="20"/>
              </w:rPr>
            </w:pPr>
            <w:r w:rsidRPr="00FA3856">
              <w:rPr>
                <w:szCs w:val="20"/>
              </w:rPr>
              <w:t>IND_DAD</w:t>
            </w:r>
          </w:p>
        </w:tc>
        <w:tc>
          <w:tcPr>
            <w:tcW w:w="491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rPr>
                <w:szCs w:val="20"/>
              </w:rPr>
            </w:pPr>
            <w:r w:rsidRPr="00FA3856">
              <w:rPr>
                <w:szCs w:val="20"/>
              </w:rPr>
              <w:t>Indicador de movimento:</w:t>
            </w:r>
          </w:p>
          <w:p w:rsidR="000C72A0" w:rsidRPr="00FA3856" w:rsidRDefault="000C72A0" w:rsidP="00EC4ABB">
            <w:pPr>
              <w:rPr>
                <w:szCs w:val="20"/>
              </w:rPr>
            </w:pPr>
            <w:r w:rsidRPr="00FA3856">
              <w:rPr>
                <w:szCs w:val="20"/>
              </w:rPr>
              <w:t>0 – Bloco com dados informados;</w:t>
            </w:r>
          </w:p>
          <w:p w:rsidR="000C72A0" w:rsidRPr="00FA3856" w:rsidRDefault="000C72A0" w:rsidP="00EC4ABB">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center"/>
              <w:rPr>
                <w:szCs w:val="20"/>
              </w:rPr>
            </w:pPr>
            <w:r w:rsidRPr="00FA3856">
              <w:rPr>
                <w:szCs w:val="20"/>
              </w:rPr>
              <w:t>Sim</w:t>
            </w:r>
          </w:p>
        </w:tc>
      </w:tr>
    </w:tbl>
    <w:p w:rsidR="00F11E71" w:rsidRPr="00FA3856" w:rsidRDefault="00F11E71" w:rsidP="00F11E71">
      <w:pPr>
        <w:pStyle w:val="PSDS-MarcadoresNivel2"/>
        <w:numPr>
          <w:ilvl w:val="0"/>
          <w:numId w:val="0"/>
        </w:numPr>
        <w:rPr>
          <w:rFonts w:ascii="Times New Roman" w:hAnsi="Times New Roman"/>
        </w:rPr>
      </w:pPr>
    </w:p>
    <w:p w:rsidR="00F11E71" w:rsidRPr="00FA3856" w:rsidRDefault="00F11E71" w:rsidP="00F11E71">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F11E71" w:rsidRPr="00FA3856" w:rsidRDefault="00F11E71" w:rsidP="00F11E71">
      <w:pPr>
        <w:pStyle w:val="PSDS-MarcadoresNivel2"/>
        <w:numPr>
          <w:ilvl w:val="0"/>
          <w:numId w:val="0"/>
        </w:numPr>
        <w:rPr>
          <w:rFonts w:ascii="Times New Roman" w:hAnsi="Times New Roman"/>
        </w:rPr>
      </w:pPr>
    </w:p>
    <w:p w:rsidR="00BC760B" w:rsidRPr="00FA3856" w:rsidRDefault="00E81A1E" w:rsidP="00F11E71">
      <w:pPr>
        <w:pStyle w:val="Corpodetexto"/>
        <w:ind w:left="708" w:firstLine="12"/>
        <w:rPr>
          <w:rFonts w:ascii="Times New Roman" w:hAnsi="Times New Roman"/>
          <w:szCs w:val="20"/>
        </w:rPr>
      </w:pPr>
      <w:hyperlink r:id="rId246" w:anchor="REGRA_OCORRENCIA_UNITARIA_ARQ" w:history="1">
        <w:r w:rsidR="00F11E71" w:rsidRPr="00FA3856">
          <w:rPr>
            <w:rFonts w:ascii="Times New Roman" w:hAnsi="Times New Roman"/>
            <w:b/>
            <w:szCs w:val="20"/>
          </w:rPr>
          <w:t>REGRA_OCORRENCIA_UNITARIA_ARQ</w:t>
        </w:r>
      </w:hyperlink>
      <w:r w:rsidR="00F11E71" w:rsidRPr="00FA3856">
        <w:rPr>
          <w:rFonts w:ascii="Times New Roman" w:hAnsi="Times New Roman"/>
          <w:color w:val="auto"/>
          <w:szCs w:val="20"/>
        </w:rPr>
        <w:t xml:space="preserve">: </w:t>
      </w:r>
      <w:r w:rsidR="00F11E71" w:rsidRPr="00FA3856">
        <w:rPr>
          <w:rFonts w:ascii="Times New Roman" w:hAnsi="Times New Roman"/>
          <w:szCs w:val="20"/>
        </w:rPr>
        <w:t>Verifica se registro ocorreu apenas uma vez por arquivo, considerando a chave “U001” (REG). Se a regra não for cumprida, a ECF gera um erro.</w:t>
      </w:r>
    </w:p>
    <w:p w:rsidR="00F11E71" w:rsidRPr="00FA3856" w:rsidRDefault="00F11E71" w:rsidP="00F11E71">
      <w:pPr>
        <w:pStyle w:val="Corpodetexto"/>
        <w:ind w:left="708" w:firstLine="12"/>
        <w:rPr>
          <w:rFonts w:ascii="Times New Roman" w:hAnsi="Times New Roman"/>
          <w:szCs w:val="20"/>
        </w:rPr>
      </w:pPr>
    </w:p>
    <w:p w:rsidR="0057762E" w:rsidRPr="00FA3856"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Exemplo de Preenchimento: |U001|0|</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U001|: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4B24EE" w:rsidRPr="00FA3856" w:rsidRDefault="004B24EE">
      <w:pPr>
        <w:rPr>
          <w:b/>
          <w:bCs/>
          <w:color w:val="0000FF"/>
          <w:szCs w:val="20"/>
        </w:rPr>
      </w:pPr>
      <w:r w:rsidRPr="00FA3856">
        <w:rPr>
          <w:color w:val="0000FF"/>
          <w:szCs w:val="20"/>
        </w:rPr>
        <w:br w:type="page"/>
      </w:r>
    </w:p>
    <w:p w:rsidR="008908AF" w:rsidRPr="00FA3856" w:rsidRDefault="008908AF" w:rsidP="008908AF">
      <w:pPr>
        <w:pStyle w:val="Ttulo1"/>
        <w:jc w:val="both"/>
        <w:rPr>
          <w:color w:val="0000FF"/>
          <w:szCs w:val="20"/>
        </w:rPr>
      </w:pPr>
      <w:bookmarkStart w:id="612" w:name="_Toc454359376"/>
      <w:r w:rsidRPr="00FA3856">
        <w:rPr>
          <w:color w:val="0000FF"/>
          <w:szCs w:val="20"/>
        </w:rPr>
        <w:lastRenderedPageBreak/>
        <w:t>Registro U030: Identificação dos Períodos e Formas de Apuração do IRPJ e da CSLL das Empresas Imunes e Isentas</w:t>
      </w:r>
      <w:bookmarkEnd w:id="612"/>
    </w:p>
    <w:p w:rsidR="008908AF" w:rsidRPr="00FA3856" w:rsidRDefault="008908AF" w:rsidP="008908AF">
      <w:pPr>
        <w:pStyle w:val="PSDS-CorpodeTexto0"/>
        <w:ind w:firstLine="708"/>
        <w:rPr>
          <w:rFonts w:ascii="Times New Roman" w:hAnsi="Times New Roman"/>
        </w:rPr>
      </w:pPr>
    </w:p>
    <w:p w:rsidR="008908AF" w:rsidRPr="00FA3856" w:rsidRDefault="008908AF" w:rsidP="008908AF">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8908AF" w:rsidRPr="00FA3856" w:rsidRDefault="008908AF" w:rsidP="008908AF">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908AF"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908AF" w:rsidRPr="00FA3856" w:rsidRDefault="008908AF" w:rsidP="008908AF">
            <w:pPr>
              <w:pStyle w:val="PSDS-CorpodeTexto0"/>
              <w:jc w:val="center"/>
              <w:rPr>
                <w:rFonts w:ascii="Times New Roman" w:hAnsi="Times New Roman"/>
                <w:b/>
                <w:bCs/>
              </w:rPr>
            </w:pPr>
            <w:r w:rsidRPr="00FA3856">
              <w:rPr>
                <w:rFonts w:ascii="Times New Roman" w:hAnsi="Times New Roman"/>
                <w:b/>
                <w:bCs/>
              </w:rPr>
              <w:t xml:space="preserve">REGISTRO U030: </w:t>
            </w:r>
            <w:r w:rsidRPr="00FA3856">
              <w:rPr>
                <w:rFonts w:ascii="Times New Roman" w:hAnsi="Times New Roman"/>
                <w:b/>
              </w:rPr>
              <w:t>IDENTIFICAÇÃO DOS PERÍODO E FORMAS DE APURAÇÃO DO IRPJ E DA CSLL DAS EMPRESAS IMUNES E ISENTAS</w:t>
            </w:r>
          </w:p>
        </w:tc>
      </w:tr>
      <w:tr w:rsidR="008908AF"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908AF" w:rsidRPr="00FA3856" w:rsidRDefault="008908AF"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PERIODO_DESPREZADO</w:t>
            </w:r>
          </w:p>
          <w:p w:rsidR="008908AF" w:rsidRPr="00FA3856" w:rsidRDefault="00D41C23" w:rsidP="00D41C23">
            <w:pPr>
              <w:pStyle w:val="PSDS-CorpodeTexto0"/>
              <w:rPr>
                <w:rFonts w:ascii="Times New Roman" w:hAnsi="Times New Roman"/>
                <w:b/>
                <w:bCs/>
              </w:rPr>
            </w:pPr>
            <w:r w:rsidRPr="00FA3856">
              <w:rPr>
                <w:rFonts w:ascii="Times New Roman" w:hAnsi="Times New Roman"/>
                <w:b/>
                <w:bCs/>
              </w:rPr>
              <w:t>REGRA_LINHA_ALTERADA</w:t>
            </w:r>
          </w:p>
        </w:tc>
      </w:tr>
      <w:tr w:rsidR="008908AF"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908AF" w:rsidRPr="00FA3856" w:rsidRDefault="008908AF" w:rsidP="00EC4ABB">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908AF" w:rsidRPr="00FA3856" w:rsidRDefault="008908AF" w:rsidP="00EC4ABB">
            <w:pPr>
              <w:pStyle w:val="PSDS-CorpodeTexto0"/>
              <w:jc w:val="center"/>
              <w:rPr>
                <w:rFonts w:ascii="Times New Roman" w:hAnsi="Times New Roman"/>
                <w:b/>
                <w:bCs/>
              </w:rPr>
            </w:pPr>
            <w:r w:rsidRPr="00FA3856">
              <w:rPr>
                <w:rFonts w:ascii="Times New Roman" w:hAnsi="Times New Roman"/>
                <w:b/>
                <w:bCs/>
              </w:rPr>
              <w:t>Ocorrência – 0:4</w:t>
            </w:r>
          </w:p>
        </w:tc>
      </w:tr>
      <w:tr w:rsidR="008908AF"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908AF" w:rsidRPr="00FA3856" w:rsidRDefault="008908AF" w:rsidP="00EC4ABB">
            <w:pPr>
              <w:pStyle w:val="PSDS-CorpodeTexto0"/>
              <w:rPr>
                <w:rFonts w:ascii="Times New Roman" w:hAnsi="Times New Roman"/>
                <w:b/>
                <w:bCs/>
              </w:rPr>
            </w:pPr>
            <w:r w:rsidRPr="00FA3856">
              <w:rPr>
                <w:rFonts w:ascii="Times New Roman" w:hAnsi="Times New Roman"/>
                <w:b/>
                <w:bCs/>
              </w:rPr>
              <w:t>Campo(s) chave: PER_APUR</w:t>
            </w:r>
          </w:p>
        </w:tc>
      </w:tr>
    </w:tbl>
    <w:p w:rsidR="008908AF" w:rsidRPr="00FA3856" w:rsidRDefault="008908AF" w:rsidP="008908AF">
      <w:pPr>
        <w:jc w:val="both"/>
        <w:rPr>
          <w:szCs w:val="20"/>
        </w:rPr>
      </w:pPr>
    </w:p>
    <w:tbl>
      <w:tblPr>
        <w:tblW w:w="1410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6255"/>
        <w:gridCol w:w="717"/>
        <w:gridCol w:w="1139"/>
        <w:gridCol w:w="945"/>
        <w:gridCol w:w="1618"/>
        <w:gridCol w:w="1339"/>
      </w:tblGrid>
      <w:tr w:rsidR="000C72A0" w:rsidRPr="00FA3856" w:rsidTr="00E8241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625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1618"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w:t>
            </w:r>
          </w:p>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E8241C">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jc w:val="both"/>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both"/>
              <w:rPr>
                <w:rFonts w:ascii="Times New Roman" w:hAnsi="Times New Roman"/>
                <w:b/>
                <w:bCs/>
                <w:lang w:val="pt-PT"/>
              </w:rPr>
            </w:pPr>
            <w:r w:rsidRPr="00FA3856">
              <w:rPr>
                <w:rFonts w:ascii="Times New Roman" w:hAnsi="Times New Roman"/>
                <w:lang w:val="pt-PT"/>
              </w:rPr>
              <w:t>REG</w:t>
            </w:r>
          </w:p>
        </w:tc>
        <w:tc>
          <w:tcPr>
            <w:tcW w:w="625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both"/>
              <w:rPr>
                <w:rFonts w:ascii="Times New Roman" w:hAnsi="Times New Roman"/>
              </w:rPr>
            </w:pPr>
            <w:r w:rsidRPr="00FA3856">
              <w:rPr>
                <w:rFonts w:ascii="Times New Roman" w:hAnsi="Times New Roman"/>
              </w:rPr>
              <w:t>Texto Fixo Contendo a Identificação do Registro (U030).</w:t>
            </w:r>
          </w:p>
          <w:p w:rsidR="000C72A0" w:rsidRPr="00FA3856" w:rsidRDefault="000C72A0" w:rsidP="000C72A0">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w:t>
            </w:r>
          </w:p>
        </w:tc>
        <w:tc>
          <w:tcPr>
            <w:tcW w:w="161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U030]</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E8241C">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both"/>
              <w:rPr>
                <w:rFonts w:ascii="Times New Roman" w:hAnsi="Times New Roman"/>
                <w:lang w:val="pt-PT"/>
              </w:rPr>
            </w:pPr>
            <w:r w:rsidRPr="00FA3856">
              <w:rPr>
                <w:rFonts w:ascii="Times New Roman" w:hAnsi="Times New Roman"/>
              </w:rPr>
              <w:t>DT_INI</w:t>
            </w:r>
          </w:p>
        </w:tc>
        <w:tc>
          <w:tcPr>
            <w:tcW w:w="625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both"/>
              <w:rPr>
                <w:szCs w:val="20"/>
              </w:rPr>
            </w:pPr>
            <w:r w:rsidRPr="00FA3856">
              <w:rPr>
                <w:szCs w:val="20"/>
              </w:rPr>
              <w:t>Data do Início do Período.</w:t>
            </w:r>
          </w:p>
          <w:p w:rsidR="000C72A0" w:rsidRPr="00FA3856" w:rsidRDefault="000C72A0" w:rsidP="00EC4ABB">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Sim</w:t>
            </w:r>
          </w:p>
        </w:tc>
      </w:tr>
      <w:tr w:rsidR="000C72A0" w:rsidRPr="00FA3856" w:rsidTr="00E8241C">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both"/>
              <w:rPr>
                <w:rFonts w:ascii="Times New Roman" w:hAnsi="Times New Roman"/>
                <w:lang w:val="pt-PT"/>
              </w:rPr>
            </w:pPr>
            <w:r w:rsidRPr="00FA3856">
              <w:rPr>
                <w:rFonts w:ascii="Times New Roman" w:hAnsi="Times New Roman"/>
              </w:rPr>
              <w:t>DT_FIN</w:t>
            </w:r>
          </w:p>
        </w:tc>
        <w:tc>
          <w:tcPr>
            <w:tcW w:w="625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both"/>
              <w:rPr>
                <w:szCs w:val="20"/>
              </w:rPr>
            </w:pPr>
            <w:r w:rsidRPr="00FA3856">
              <w:rPr>
                <w:szCs w:val="20"/>
              </w:rPr>
              <w:t>Data do Fim do Período.</w:t>
            </w:r>
          </w:p>
          <w:p w:rsidR="000C72A0" w:rsidRPr="00FA3856" w:rsidRDefault="000C72A0" w:rsidP="00EC4ABB">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008</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Sim</w:t>
            </w:r>
          </w:p>
        </w:tc>
      </w:tr>
      <w:tr w:rsidR="000C72A0" w:rsidRPr="00FA3856" w:rsidTr="00E8241C">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jc w:val="both"/>
              <w:rPr>
                <w:rFonts w:ascii="Times New Roman" w:hAnsi="Times New Roman"/>
                <w:b/>
                <w:bCs/>
                <w:lang w:val="pt-PT"/>
              </w:rPr>
            </w:pPr>
            <w:r w:rsidRPr="00FA3856">
              <w:rPr>
                <w:rFonts w:ascii="Times New Roman" w:hAnsi="Times New Roman"/>
                <w:b/>
                <w:bCs/>
                <w:lang w:val="pt-PT"/>
              </w:rPr>
              <w:t>4</w:t>
            </w:r>
          </w:p>
        </w:tc>
        <w:tc>
          <w:tcPr>
            <w:tcW w:w="160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both"/>
              <w:rPr>
                <w:rFonts w:ascii="Times New Roman" w:hAnsi="Times New Roman"/>
                <w:b/>
                <w:bCs/>
                <w:lang w:val="pt-PT"/>
              </w:rPr>
            </w:pPr>
            <w:r w:rsidRPr="00FA3856">
              <w:rPr>
                <w:rFonts w:ascii="Times New Roman" w:hAnsi="Times New Roman"/>
                <w:lang w:val="pt-PT"/>
              </w:rPr>
              <w:t>PER_APUR</w:t>
            </w:r>
          </w:p>
        </w:tc>
        <w:tc>
          <w:tcPr>
            <w:tcW w:w="6255" w:type="dxa"/>
            <w:tcBorders>
              <w:top w:val="single" w:sz="6" w:space="0" w:color="auto"/>
              <w:left w:val="single" w:sz="6" w:space="0" w:color="auto"/>
              <w:bottom w:val="single" w:sz="6" w:space="0" w:color="auto"/>
              <w:right w:val="single" w:sz="6" w:space="0" w:color="auto"/>
            </w:tcBorders>
          </w:tcPr>
          <w:p w:rsidR="000C72A0" w:rsidRPr="00FA3856" w:rsidRDefault="000C72A0" w:rsidP="008908AF">
            <w:pPr>
              <w:jc w:val="both"/>
              <w:rPr>
                <w:szCs w:val="20"/>
                <w:lang w:val="pt-PT"/>
              </w:rPr>
            </w:pPr>
            <w:r w:rsidRPr="00FA3856">
              <w:rPr>
                <w:szCs w:val="20"/>
                <w:lang w:val="pt-PT"/>
              </w:rPr>
              <w:t xml:space="preserve">Período de apuração (para 0010.APUR_CSLL = “A”): </w:t>
            </w:r>
          </w:p>
          <w:p w:rsidR="00E8241C" w:rsidRPr="00FA3856" w:rsidRDefault="00E8241C" w:rsidP="00E8241C">
            <w:pPr>
              <w:jc w:val="both"/>
              <w:rPr>
                <w:szCs w:val="20"/>
              </w:rPr>
            </w:pPr>
            <w:r w:rsidRPr="00FA3856">
              <w:rPr>
                <w:szCs w:val="20"/>
              </w:rPr>
              <w:t>A00 – Anual</w:t>
            </w:r>
          </w:p>
          <w:p w:rsidR="00E8241C" w:rsidRPr="00FA3856" w:rsidRDefault="00E8241C" w:rsidP="00E8241C">
            <w:pPr>
              <w:jc w:val="both"/>
              <w:rPr>
                <w:szCs w:val="20"/>
              </w:rPr>
            </w:pPr>
            <w:r w:rsidRPr="00FA3856">
              <w:rPr>
                <w:szCs w:val="20"/>
              </w:rPr>
              <w:t xml:space="preserve">A01 – Rec. Bruta de janeiro /Balanço suspensão redução até janeiro </w:t>
            </w:r>
          </w:p>
          <w:p w:rsidR="00E8241C" w:rsidRPr="00FA3856" w:rsidRDefault="00E8241C" w:rsidP="00E8241C">
            <w:pPr>
              <w:jc w:val="both"/>
              <w:rPr>
                <w:szCs w:val="20"/>
              </w:rPr>
            </w:pPr>
            <w:r w:rsidRPr="00FA3856">
              <w:rPr>
                <w:szCs w:val="20"/>
              </w:rPr>
              <w:t>A02 – Rec. Bruta de fevereiro /Balanço suspensão redução até fevereiro</w:t>
            </w:r>
          </w:p>
          <w:p w:rsidR="00E8241C" w:rsidRPr="00FA3856" w:rsidRDefault="00E8241C" w:rsidP="00E8241C">
            <w:pPr>
              <w:jc w:val="both"/>
              <w:rPr>
                <w:szCs w:val="20"/>
              </w:rPr>
            </w:pPr>
            <w:r w:rsidRPr="00FA3856">
              <w:rPr>
                <w:szCs w:val="20"/>
              </w:rPr>
              <w:t>A03 – Rec. Bruta de março /Balanço suspensão redução até março</w:t>
            </w:r>
          </w:p>
          <w:p w:rsidR="00E8241C" w:rsidRPr="00FA3856" w:rsidRDefault="00E8241C" w:rsidP="00E8241C">
            <w:pPr>
              <w:jc w:val="both"/>
              <w:rPr>
                <w:szCs w:val="20"/>
              </w:rPr>
            </w:pPr>
            <w:r w:rsidRPr="00FA3856">
              <w:rPr>
                <w:szCs w:val="20"/>
              </w:rPr>
              <w:t xml:space="preserve">A04 – Rec. Bruta de abril /Balanço suspensão redução até abril </w:t>
            </w:r>
          </w:p>
          <w:p w:rsidR="00E8241C" w:rsidRPr="00FA3856" w:rsidRDefault="00E8241C" w:rsidP="00E8241C">
            <w:pPr>
              <w:jc w:val="both"/>
              <w:rPr>
                <w:szCs w:val="20"/>
              </w:rPr>
            </w:pPr>
            <w:r w:rsidRPr="00FA3856">
              <w:rPr>
                <w:szCs w:val="20"/>
              </w:rPr>
              <w:t>A05 – Rec. Bruta de maio /Balanço suspensão redução até maio</w:t>
            </w:r>
          </w:p>
          <w:p w:rsidR="00E8241C" w:rsidRPr="00FA3856" w:rsidRDefault="00E8241C" w:rsidP="00E8241C">
            <w:pPr>
              <w:jc w:val="both"/>
              <w:rPr>
                <w:szCs w:val="20"/>
              </w:rPr>
            </w:pPr>
            <w:r w:rsidRPr="00FA3856">
              <w:rPr>
                <w:szCs w:val="20"/>
              </w:rPr>
              <w:t>A06 – Rec. Bruta de junho /Balanço suspensão redução até junho</w:t>
            </w:r>
          </w:p>
          <w:p w:rsidR="00E8241C" w:rsidRPr="00FA3856" w:rsidRDefault="00E8241C" w:rsidP="00E8241C">
            <w:pPr>
              <w:jc w:val="both"/>
              <w:rPr>
                <w:szCs w:val="20"/>
              </w:rPr>
            </w:pPr>
            <w:r w:rsidRPr="00FA3856">
              <w:rPr>
                <w:szCs w:val="20"/>
              </w:rPr>
              <w:t>A07 – Rec. Bruta de julho /Balanço suspensão redução até julho</w:t>
            </w:r>
          </w:p>
          <w:p w:rsidR="00E8241C" w:rsidRPr="00FA3856" w:rsidRDefault="00E8241C" w:rsidP="00E8241C">
            <w:pPr>
              <w:tabs>
                <w:tab w:val="left" w:pos="5977"/>
              </w:tabs>
              <w:jc w:val="both"/>
              <w:rPr>
                <w:szCs w:val="20"/>
              </w:rPr>
            </w:pPr>
            <w:r w:rsidRPr="00FA3856">
              <w:rPr>
                <w:szCs w:val="20"/>
              </w:rPr>
              <w:t>A08 – Rec. Bruta de agosto /Balanço suspensão redução até agosto</w:t>
            </w:r>
          </w:p>
          <w:p w:rsidR="00E8241C" w:rsidRPr="00FA3856" w:rsidRDefault="00E8241C" w:rsidP="00E8241C">
            <w:pPr>
              <w:jc w:val="both"/>
              <w:rPr>
                <w:szCs w:val="20"/>
              </w:rPr>
            </w:pPr>
            <w:r w:rsidRPr="00FA3856">
              <w:rPr>
                <w:szCs w:val="20"/>
              </w:rPr>
              <w:t>A09 – Rec. Bruta de setembro /Balanço suspensão redução até setembro</w:t>
            </w:r>
          </w:p>
          <w:p w:rsidR="00E8241C" w:rsidRPr="00FA3856" w:rsidRDefault="00E8241C" w:rsidP="00E8241C">
            <w:pPr>
              <w:jc w:val="both"/>
              <w:rPr>
                <w:szCs w:val="20"/>
              </w:rPr>
            </w:pPr>
            <w:r w:rsidRPr="00FA3856">
              <w:rPr>
                <w:szCs w:val="20"/>
              </w:rPr>
              <w:t>A10 – Rec. Bruta de outubro/Balanço suspensão redução até outubro</w:t>
            </w:r>
          </w:p>
          <w:p w:rsidR="00E8241C" w:rsidRPr="00FA3856" w:rsidRDefault="00E8241C" w:rsidP="00E8241C">
            <w:pPr>
              <w:jc w:val="both"/>
              <w:rPr>
                <w:szCs w:val="20"/>
              </w:rPr>
            </w:pPr>
            <w:r w:rsidRPr="00FA3856">
              <w:rPr>
                <w:szCs w:val="20"/>
              </w:rPr>
              <w:t>A11 – Rec. Bruta de novembro /Balanço suspensão redução até novembro</w:t>
            </w:r>
          </w:p>
          <w:p w:rsidR="00E8241C" w:rsidRPr="00FA3856" w:rsidRDefault="00E8241C" w:rsidP="00E8241C">
            <w:pPr>
              <w:tabs>
                <w:tab w:val="left" w:pos="5835"/>
              </w:tabs>
              <w:jc w:val="both"/>
              <w:rPr>
                <w:szCs w:val="20"/>
              </w:rPr>
            </w:pPr>
            <w:r w:rsidRPr="00FA3856">
              <w:rPr>
                <w:szCs w:val="20"/>
              </w:rPr>
              <w:t>A12 – Rec. Bruta de dezembro/Balanço suspensão redução até dezembro</w:t>
            </w:r>
          </w:p>
          <w:p w:rsidR="000C72A0" w:rsidRPr="00FA3856" w:rsidRDefault="000C72A0" w:rsidP="00E8241C">
            <w:pPr>
              <w:tabs>
                <w:tab w:val="left" w:pos="5835"/>
              </w:tabs>
              <w:jc w:val="both"/>
              <w:rPr>
                <w:szCs w:val="20"/>
              </w:rPr>
            </w:pPr>
            <w:r w:rsidRPr="00FA3856">
              <w:rPr>
                <w:szCs w:val="20"/>
                <w:lang w:val="pt-PT"/>
              </w:rPr>
              <w:t xml:space="preserve">Período de apuração (para 0010.APUR_CSLL = “T”): </w:t>
            </w:r>
          </w:p>
          <w:p w:rsidR="000C72A0" w:rsidRPr="00FA3856" w:rsidRDefault="000C72A0" w:rsidP="008908AF">
            <w:pPr>
              <w:jc w:val="both"/>
              <w:rPr>
                <w:szCs w:val="20"/>
                <w:lang w:val="pt-PT"/>
              </w:rPr>
            </w:pPr>
            <w:r w:rsidRPr="00FA3856">
              <w:rPr>
                <w:szCs w:val="20"/>
                <w:lang w:val="pt-PT"/>
              </w:rPr>
              <w:t>T01 – 1º Trimestre</w:t>
            </w:r>
          </w:p>
          <w:p w:rsidR="000C72A0" w:rsidRPr="00FA3856" w:rsidRDefault="000C72A0" w:rsidP="008908AF">
            <w:pPr>
              <w:jc w:val="both"/>
              <w:rPr>
                <w:szCs w:val="20"/>
                <w:lang w:val="pt-PT"/>
              </w:rPr>
            </w:pPr>
            <w:r w:rsidRPr="00FA3856">
              <w:rPr>
                <w:szCs w:val="20"/>
                <w:lang w:val="pt-PT"/>
              </w:rPr>
              <w:t>T02 – 2º Trimestre</w:t>
            </w:r>
          </w:p>
          <w:p w:rsidR="000C72A0" w:rsidRPr="00FA3856" w:rsidRDefault="000C72A0" w:rsidP="008908AF">
            <w:pPr>
              <w:jc w:val="both"/>
              <w:rPr>
                <w:szCs w:val="20"/>
                <w:lang w:val="pt-PT"/>
              </w:rPr>
            </w:pPr>
            <w:r w:rsidRPr="00FA3856">
              <w:rPr>
                <w:szCs w:val="20"/>
                <w:lang w:val="pt-PT"/>
              </w:rPr>
              <w:t xml:space="preserve">T03 – 3º Trimestre </w:t>
            </w:r>
          </w:p>
          <w:p w:rsidR="000C72A0" w:rsidRPr="00FA3856" w:rsidRDefault="000C72A0" w:rsidP="00F85F88">
            <w:pPr>
              <w:jc w:val="both"/>
              <w:rPr>
                <w:szCs w:val="20"/>
                <w:lang w:val="pt-PT"/>
              </w:rPr>
            </w:pPr>
            <w:r w:rsidRPr="00FA3856">
              <w:rPr>
                <w:szCs w:val="20"/>
                <w:lang w:val="pt-PT"/>
              </w:rPr>
              <w:t>T04 – 4º Trimestre</w:t>
            </w:r>
          </w:p>
        </w:tc>
        <w:tc>
          <w:tcPr>
            <w:tcW w:w="717"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rPr>
              <w:t>-</w:t>
            </w:r>
          </w:p>
        </w:tc>
        <w:tc>
          <w:tcPr>
            <w:tcW w:w="1618"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 xml:space="preserve">[A00; </w:t>
            </w:r>
            <w:r w:rsidR="00FC6998" w:rsidRPr="00FA3856">
              <w:rPr>
                <w:rFonts w:ascii="Times New Roman" w:hAnsi="Times New Roman"/>
                <w:bCs/>
                <w:lang w:val="pt-PT"/>
              </w:rPr>
              <w:t xml:space="preserve">A01; A02; A03; A04; A05; A06; A07; A08; A09; A10; A11; A12; </w:t>
            </w:r>
            <w:r w:rsidRPr="00FA3856">
              <w:rPr>
                <w:rFonts w:ascii="Times New Roman" w:hAnsi="Times New Roman"/>
                <w:bCs/>
              </w:rPr>
              <w:t>T01; T02; T03; T04]</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Sim</w:t>
            </w:r>
          </w:p>
        </w:tc>
      </w:tr>
    </w:tbl>
    <w:p w:rsidR="00D41C23" w:rsidRPr="00FA3856" w:rsidRDefault="00D41C23" w:rsidP="00D41C23">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D41C23" w:rsidRPr="00FA3856" w:rsidRDefault="00D41C23" w:rsidP="00D41C23">
      <w:pPr>
        <w:pStyle w:val="Corpodetexto"/>
        <w:ind w:left="708" w:firstLine="12"/>
        <w:rPr>
          <w:rFonts w:ascii="Times New Roman" w:hAnsi="Times New Roman"/>
          <w:szCs w:val="20"/>
        </w:rPr>
      </w:pPr>
    </w:p>
    <w:p w:rsidR="00D41C23" w:rsidRPr="00FA3856" w:rsidRDefault="00E81A1E" w:rsidP="00D41C23">
      <w:pPr>
        <w:pStyle w:val="Corpodetexto"/>
        <w:ind w:left="708" w:firstLine="12"/>
        <w:rPr>
          <w:rFonts w:ascii="Times New Roman" w:hAnsi="Times New Roman"/>
          <w:szCs w:val="20"/>
        </w:rPr>
      </w:pPr>
      <w:hyperlink r:id="rId247"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DUPLICIDADE_DESPREZ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o registro já foi importado anteriormente, de acordo com a chave e os registros pais. Se a regra não for cumprida, a ECF gera um aviso.</w:t>
      </w:r>
    </w:p>
    <w:p w:rsidR="00D41C23" w:rsidRPr="00FA3856" w:rsidRDefault="00D41C23" w:rsidP="00D41C23">
      <w:pPr>
        <w:pStyle w:val="Corpodetexto"/>
        <w:ind w:left="708" w:firstLine="12"/>
        <w:rPr>
          <w:rFonts w:ascii="Times New Roman" w:hAnsi="Times New Roman"/>
          <w:szCs w:val="20"/>
        </w:rPr>
      </w:pPr>
    </w:p>
    <w:p w:rsidR="00D41C23" w:rsidRPr="00FA3856" w:rsidRDefault="00E81A1E" w:rsidP="00D41C23">
      <w:pPr>
        <w:pStyle w:val="Corpodetexto"/>
        <w:ind w:left="708" w:firstLine="12"/>
        <w:rPr>
          <w:rFonts w:ascii="Times New Roman" w:hAnsi="Times New Roman"/>
          <w:b/>
          <w:szCs w:val="20"/>
        </w:rPr>
      </w:pPr>
      <w:hyperlink r:id="rId248"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PERIODO_DESPREZADO</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D41C23" w:rsidRPr="00FA3856" w:rsidRDefault="00D41C23" w:rsidP="00D41C23">
      <w:pPr>
        <w:pStyle w:val="Corpodetexto"/>
        <w:ind w:left="708" w:firstLine="12"/>
        <w:rPr>
          <w:rFonts w:ascii="Times New Roman" w:hAnsi="Times New Roman"/>
          <w:b/>
          <w:szCs w:val="20"/>
        </w:rPr>
      </w:pPr>
    </w:p>
    <w:p w:rsidR="00F85F88" w:rsidRPr="00FA3856" w:rsidRDefault="00E81A1E" w:rsidP="00D41C23">
      <w:pPr>
        <w:pStyle w:val="Corpodetexto"/>
        <w:ind w:left="708" w:firstLine="12"/>
        <w:rPr>
          <w:rFonts w:ascii="Times New Roman" w:hAnsi="Times New Roman"/>
          <w:szCs w:val="20"/>
        </w:rPr>
      </w:pPr>
      <w:hyperlink r:id="rId249"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LINHA_ALTER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deve ser alterada, pois as datas não compatíveis c</w:t>
      </w:r>
      <w:bookmarkStart w:id="613" w:name="subitem_17.2.1"/>
      <w:bookmarkEnd w:id="613"/>
      <w:r w:rsidR="00D41C23" w:rsidRPr="00FA3856">
        <w:rPr>
          <w:rFonts w:ascii="Times New Roman" w:hAnsi="Times New Roman"/>
          <w:szCs w:val="20"/>
        </w:rPr>
        <w:t>om o período da ECF. Gera um aviso.</w:t>
      </w:r>
    </w:p>
    <w:p w:rsidR="0057762E" w:rsidRPr="00FA3856" w:rsidRDefault="0057762E" w:rsidP="0057762E">
      <w:pPr>
        <w:pStyle w:val="Corpodetexto"/>
        <w:rPr>
          <w:rFonts w:ascii="Times New Roman" w:hAnsi="Times New Roman"/>
          <w:b/>
          <w:color w:val="002060"/>
          <w:szCs w:val="20"/>
        </w:rPr>
      </w:pPr>
    </w:p>
    <w:p w:rsidR="0057762E" w:rsidRPr="00FA3856" w:rsidRDefault="000C72A0" w:rsidP="0057762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57762E" w:rsidRPr="00FA3856">
        <w:rPr>
          <w:rFonts w:ascii="Times New Roman" w:hAnsi="Times New Roman"/>
          <w:b/>
          <w:color w:val="002060"/>
          <w:szCs w:val="20"/>
        </w:rPr>
        <w:t>|U030|01012014|</w:t>
      </w:r>
      <w:r w:rsidR="00CD73D7" w:rsidRPr="00FA3856">
        <w:rPr>
          <w:rFonts w:ascii="Times New Roman" w:hAnsi="Times New Roman"/>
          <w:b/>
          <w:color w:val="002060"/>
          <w:szCs w:val="20"/>
        </w:rPr>
        <w:t>3103</w:t>
      </w:r>
      <w:r w:rsidR="0057762E" w:rsidRPr="00FA3856">
        <w:rPr>
          <w:rFonts w:ascii="Times New Roman" w:hAnsi="Times New Roman"/>
          <w:b/>
          <w:color w:val="002060"/>
          <w:szCs w:val="20"/>
        </w:rPr>
        <w:t>2014|T01|</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U030|: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6A0AF8" w:rsidRPr="00FA3856">
        <w:rPr>
          <w:rFonts w:ascii="Times New Roman" w:hAnsi="Times New Roman"/>
          <w:color w:val="002060"/>
          <w:szCs w:val="20"/>
        </w:rPr>
        <w:t>3103</w:t>
      </w:r>
      <w:r w:rsidRPr="00FA3856">
        <w:rPr>
          <w:rFonts w:ascii="Times New Roman" w:hAnsi="Times New Roman"/>
          <w:color w:val="002060"/>
          <w:szCs w:val="20"/>
        </w:rPr>
        <w:t>2014</w:t>
      </w:r>
      <w:r w:rsidR="006A0AF8" w:rsidRPr="00FA3856">
        <w:rPr>
          <w:rFonts w:ascii="Times New Roman" w:hAnsi="Times New Roman"/>
          <w:color w:val="002060"/>
          <w:szCs w:val="20"/>
        </w:rPr>
        <w:t>|: Data de fim do período (31/03</w:t>
      </w:r>
      <w:r w:rsidRPr="00FA3856">
        <w:rPr>
          <w:rFonts w:ascii="Times New Roman" w:hAnsi="Times New Roman"/>
          <w:color w:val="002060"/>
          <w:szCs w:val="20"/>
        </w:rPr>
        <w:t>/2014).</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F85F88" w:rsidRPr="00FA3856" w:rsidRDefault="00F85F88" w:rsidP="00F11E71">
      <w:pPr>
        <w:pStyle w:val="Corpodetexto"/>
        <w:ind w:left="708" w:firstLine="12"/>
        <w:rPr>
          <w:rFonts w:ascii="Times New Roman" w:hAnsi="Times New Roman"/>
          <w:szCs w:val="20"/>
        </w:rPr>
      </w:pPr>
    </w:p>
    <w:p w:rsidR="0057762E" w:rsidRPr="00FA3856" w:rsidRDefault="0057762E">
      <w:pPr>
        <w:spacing w:after="200" w:line="276" w:lineRule="auto"/>
        <w:rPr>
          <w:b/>
          <w:bCs/>
          <w:color w:val="0000FF"/>
          <w:szCs w:val="20"/>
        </w:rPr>
      </w:pPr>
      <w:r w:rsidRPr="00FA3856">
        <w:rPr>
          <w:color w:val="0000FF"/>
          <w:szCs w:val="20"/>
        </w:rPr>
        <w:br w:type="page"/>
      </w:r>
    </w:p>
    <w:p w:rsidR="00F85F88" w:rsidRPr="00FA3856" w:rsidRDefault="00F85F88" w:rsidP="00F85F88">
      <w:pPr>
        <w:pStyle w:val="Ttulo1"/>
        <w:jc w:val="both"/>
        <w:rPr>
          <w:color w:val="0000FF"/>
          <w:szCs w:val="20"/>
        </w:rPr>
      </w:pPr>
      <w:bookmarkStart w:id="614" w:name="_Toc454359377"/>
      <w:r w:rsidRPr="00FA3856">
        <w:rPr>
          <w:color w:val="0000FF"/>
          <w:szCs w:val="20"/>
        </w:rPr>
        <w:lastRenderedPageBreak/>
        <w:t>Registro U100: Balanço Patrimonial</w:t>
      </w:r>
      <w:bookmarkEnd w:id="614"/>
    </w:p>
    <w:p w:rsidR="00F85F88" w:rsidRPr="00FA3856" w:rsidRDefault="00F85F88" w:rsidP="00F85F88">
      <w:pPr>
        <w:jc w:val="both"/>
        <w:rPr>
          <w:szCs w:val="20"/>
        </w:rPr>
      </w:pPr>
    </w:p>
    <w:p w:rsidR="00F85F88" w:rsidRPr="00FA3856" w:rsidRDefault="00F85F88" w:rsidP="00F85F88">
      <w:pPr>
        <w:ind w:firstLine="708"/>
        <w:rPr>
          <w:szCs w:val="20"/>
          <w:lang w:val="pt-PT"/>
        </w:rPr>
      </w:pPr>
      <w:r w:rsidRPr="00FA3856">
        <w:rPr>
          <w:szCs w:val="20"/>
        </w:rPr>
        <w:t xml:space="preserve">Apresenta o balanço patrimonial com base nas contas referenciais para o período de apuração. </w:t>
      </w:r>
      <w:r w:rsidRPr="00FA3856">
        <w:rPr>
          <w:szCs w:val="20"/>
          <w:lang w:val="pt-PT"/>
        </w:rPr>
        <w:t>O saldo inicial pode ser replicado do registro E010/</w:t>
      </w:r>
      <w:bookmarkStart w:id="615" w:name="subitem_17.2.3"/>
      <w:bookmarkEnd w:id="615"/>
      <w:r w:rsidRPr="00FA3856">
        <w:rPr>
          <w:szCs w:val="20"/>
          <w:lang w:val="pt-PT"/>
        </w:rPr>
        <w:t>E015 ou preenchido.</w:t>
      </w:r>
      <w:r w:rsidRPr="00FA3856">
        <w:rPr>
          <w:szCs w:val="20"/>
        </w:rPr>
        <w:t xml:space="preserve"> </w:t>
      </w:r>
      <w:r w:rsidRPr="00FA3856">
        <w:rPr>
          <w:szCs w:val="20"/>
          <w:lang w:val="pt-PT"/>
        </w:rPr>
        <w:t>O saldo final será recuperado do registro K155/K156. Caso o bloco K não possua dados e for SCP (0000.TIP_ECF = 2), o saldo final poderá ser preenchido.</w:t>
      </w:r>
    </w:p>
    <w:p w:rsidR="006475AD" w:rsidRPr="00FA3856" w:rsidRDefault="006475AD" w:rsidP="00F85F88">
      <w:pPr>
        <w:ind w:firstLine="708"/>
        <w:rPr>
          <w:szCs w:val="20"/>
          <w:lang w:val="pt-PT"/>
        </w:rPr>
      </w:pPr>
    </w:p>
    <w:p w:rsidR="006475AD" w:rsidRPr="00FA3856" w:rsidRDefault="006475AD" w:rsidP="006475AD">
      <w:pPr>
        <w:ind w:firstLine="708"/>
        <w:rPr>
          <w:b/>
          <w:szCs w:val="20"/>
        </w:rPr>
      </w:pPr>
      <w:r w:rsidRPr="00FA3856">
        <w:rPr>
          <w:b/>
          <w:szCs w:val="20"/>
          <w:lang w:val="pt-PT"/>
        </w:rPr>
        <w:t xml:space="preserve">Atenção: Os planos referenciais correspondentes ao registro U100 estão </w:t>
      </w:r>
      <w:r w:rsidR="007D2307" w:rsidRPr="00FA3856">
        <w:rPr>
          <w:b/>
          <w:szCs w:val="20"/>
          <w:lang w:val="pt-PT"/>
        </w:rPr>
        <w:t>no anexo, em A</w:t>
      </w:r>
      <w:r w:rsidRPr="00FA3856">
        <w:rPr>
          <w:b/>
          <w:szCs w:val="20"/>
          <w:lang w:val="pt-PT"/>
        </w:rPr>
        <w:t>.1.3.1. Contas Patrimoniais.</w:t>
      </w:r>
    </w:p>
    <w:p w:rsidR="00F85F88" w:rsidRPr="00FA3856" w:rsidRDefault="00F85F88" w:rsidP="00F85F8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85F88"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 xml:space="preserve">REGISTRO U100: </w:t>
            </w:r>
            <w:r w:rsidRPr="00FA3856">
              <w:rPr>
                <w:rFonts w:ascii="Times New Roman" w:hAnsi="Times New Roman"/>
                <w:b/>
              </w:rPr>
              <w:t>BALANÇO PATRIMONIAL</w:t>
            </w:r>
          </w:p>
        </w:tc>
      </w:tr>
      <w:tr w:rsidR="00F85F88"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4B24EE" w:rsidRPr="00FA3856" w:rsidRDefault="006A0015" w:rsidP="004B24EE">
            <w:pPr>
              <w:pStyle w:val="PSDS-CorpodeTexto0"/>
              <w:rPr>
                <w:rFonts w:ascii="Times New Roman" w:hAnsi="Times New Roman"/>
                <w:b/>
              </w:rPr>
            </w:pPr>
            <w:r w:rsidRPr="00FA3856">
              <w:rPr>
                <w:rFonts w:ascii="Times New Roman" w:hAnsi="Times New Roman"/>
                <w:b/>
              </w:rPr>
              <w:t>REGRA_COMPARA_CONT_REF_SI</w:t>
            </w:r>
          </w:p>
          <w:p w:rsidR="004B24EE" w:rsidRPr="00FA3856" w:rsidRDefault="004B24EE" w:rsidP="004B24EE">
            <w:pPr>
              <w:pStyle w:val="PSDS-CorpodeTexto0"/>
              <w:rPr>
                <w:rFonts w:ascii="Times New Roman" w:hAnsi="Times New Roman"/>
                <w:b/>
              </w:rPr>
            </w:pPr>
            <w:r w:rsidRPr="00FA3856">
              <w:rPr>
                <w:rFonts w:ascii="Times New Roman" w:hAnsi="Times New Roman"/>
                <w:b/>
              </w:rPr>
              <w:t>REGRA_COMPARA_CONT_REF_SF</w:t>
            </w:r>
          </w:p>
          <w:p w:rsidR="004B24EE" w:rsidRPr="00FA3856" w:rsidRDefault="00E81A1E" w:rsidP="004B24EE">
            <w:pPr>
              <w:pStyle w:val="PSDS-CorpodeTexto0"/>
              <w:rPr>
                <w:rStyle w:val="Hyperlink"/>
                <w:rFonts w:ascii="Times New Roman" w:hAnsi="Times New Roman"/>
                <w:b/>
                <w:color w:val="auto"/>
              </w:rPr>
            </w:pPr>
            <w:hyperlink w:anchor="REGRA_COMPATIBILIDADE_R100_E010" w:history="1">
              <w:r w:rsidR="004B24EE" w:rsidRPr="00FA3856">
                <w:rPr>
                  <w:rStyle w:val="Hyperlink"/>
                  <w:rFonts w:ascii="Times New Roman" w:hAnsi="Times New Roman"/>
                  <w:b/>
                  <w:color w:val="auto"/>
                </w:rPr>
                <w:t>REGRA_COMPATIBILIDADE_U100_E010</w:t>
              </w:r>
            </w:hyperlink>
          </w:p>
          <w:p w:rsidR="004B24EE" w:rsidRPr="00FA3856" w:rsidRDefault="004B24EE" w:rsidP="004B24EE">
            <w:pPr>
              <w:pStyle w:val="PSDS-CorpodeTexto0"/>
              <w:rPr>
                <w:rFonts w:ascii="Times New Roman" w:hAnsi="Times New Roman"/>
                <w:b/>
                <w:bCs/>
              </w:rPr>
            </w:pPr>
            <w:r w:rsidRPr="00FA3856">
              <w:rPr>
                <w:rFonts w:ascii="Times New Roman" w:hAnsi="Times New Roman"/>
                <w:b/>
                <w:bCs/>
              </w:rPr>
              <w:t>REGRA_DUPLICIDADE_DESPREZADA</w:t>
            </w:r>
          </w:p>
          <w:p w:rsidR="004B24EE" w:rsidRPr="00FA3856" w:rsidRDefault="004B24EE" w:rsidP="004B24EE">
            <w:pPr>
              <w:pStyle w:val="PSDS-CorpodeTexto0"/>
              <w:rPr>
                <w:rFonts w:ascii="Times New Roman" w:hAnsi="Times New Roman"/>
                <w:b/>
                <w:bCs/>
              </w:rPr>
            </w:pPr>
            <w:r w:rsidRPr="00FA3856">
              <w:rPr>
                <w:rFonts w:ascii="Times New Roman" w:hAnsi="Times New Roman"/>
                <w:b/>
                <w:bCs/>
              </w:rPr>
              <w:t>REGRA_LINHA_DESPREZADA</w:t>
            </w:r>
          </w:p>
          <w:p w:rsidR="00D41C23" w:rsidRPr="00FA3856" w:rsidRDefault="004B24EE" w:rsidP="00D41C23">
            <w:pPr>
              <w:pStyle w:val="PSDS-CorpodeTexto0"/>
              <w:rPr>
                <w:rFonts w:ascii="Times New Roman" w:hAnsi="Times New Roman"/>
                <w:b/>
                <w:bCs/>
              </w:rPr>
            </w:pPr>
            <w:r w:rsidRPr="00FA3856">
              <w:rPr>
                <w:rFonts w:ascii="Times New Roman" w:hAnsi="Times New Roman"/>
                <w:b/>
                <w:bCs/>
              </w:rPr>
              <w:t>REGRA_LINHA_ATUALIZADA</w:t>
            </w:r>
          </w:p>
          <w:p w:rsidR="0057762E" w:rsidRPr="00FA3856" w:rsidRDefault="0057762E" w:rsidP="00D41C23">
            <w:pPr>
              <w:pStyle w:val="PSDS-CorpodeTexto0"/>
              <w:rPr>
                <w:rFonts w:ascii="Times New Roman" w:hAnsi="Times New Roman"/>
                <w:b/>
                <w:bCs/>
              </w:rPr>
            </w:pPr>
            <w:r w:rsidRPr="00FA3856">
              <w:rPr>
                <w:rFonts w:ascii="Times New Roman" w:hAnsi="Times New Roman"/>
                <w:b/>
                <w:bCs/>
              </w:rPr>
              <w:t>REGRA_BALANCO_SALDO_FINAL</w:t>
            </w:r>
          </w:p>
          <w:p w:rsidR="0057762E" w:rsidRPr="00FA3856" w:rsidRDefault="0057762E" w:rsidP="00D41C23">
            <w:pPr>
              <w:pStyle w:val="PSDS-CorpodeTexto0"/>
              <w:rPr>
                <w:rFonts w:ascii="Times New Roman" w:hAnsi="Times New Roman"/>
              </w:rPr>
            </w:pPr>
            <w:r w:rsidRPr="00FA3856">
              <w:rPr>
                <w:rFonts w:ascii="Times New Roman" w:hAnsi="Times New Roman"/>
                <w:b/>
                <w:bCs/>
              </w:rPr>
              <w:t>REGRA_BALANCO_SALDO_INICIAL</w:t>
            </w:r>
          </w:p>
        </w:tc>
      </w:tr>
      <w:tr w:rsidR="00F85F88"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Ocorrência – 0:N</w:t>
            </w:r>
          </w:p>
        </w:tc>
      </w:tr>
      <w:tr w:rsidR="00F85F88"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rPr>
                <w:rFonts w:ascii="Times New Roman" w:hAnsi="Times New Roman"/>
                <w:b/>
                <w:bCs/>
              </w:rPr>
            </w:pPr>
            <w:r w:rsidRPr="00FA3856">
              <w:rPr>
                <w:rFonts w:ascii="Times New Roman" w:hAnsi="Times New Roman"/>
                <w:b/>
                <w:bCs/>
              </w:rPr>
              <w:t>Campo(s) chave: CODIGO</w:t>
            </w:r>
          </w:p>
        </w:tc>
      </w:tr>
    </w:tbl>
    <w:p w:rsidR="00F85F88" w:rsidRPr="00FA3856" w:rsidRDefault="00F85F88" w:rsidP="00F85F8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01"/>
        <w:gridCol w:w="8439"/>
        <w:gridCol w:w="717"/>
        <w:gridCol w:w="1139"/>
        <w:gridCol w:w="1016"/>
        <w:gridCol w:w="992"/>
        <w:gridCol w:w="1381"/>
      </w:tblGrid>
      <w:tr w:rsidR="000C72A0" w:rsidRPr="00FA3856" w:rsidTr="000C72A0">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Nº</w:t>
            </w:r>
          </w:p>
        </w:tc>
        <w:tc>
          <w:tcPr>
            <w:tcW w:w="2201"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Campo</w:t>
            </w:r>
          </w:p>
        </w:tc>
        <w:tc>
          <w:tcPr>
            <w:tcW w:w="84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81"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EC4AB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rPr>
            </w:pPr>
            <w:r w:rsidRPr="00FA3856">
              <w:rPr>
                <w:rFonts w:ascii="Times New Roman" w:hAnsi="Times New Roman"/>
                <w:b/>
                <w:bCs/>
              </w:rPr>
              <w:t>1</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
                <w:bCs/>
                <w:lang w:val="pt-PT"/>
              </w:rPr>
            </w:pPr>
            <w:r w:rsidRPr="00FA3856">
              <w:rPr>
                <w:rFonts w:ascii="Times New Roman" w:hAnsi="Times New Roman"/>
                <w:lang w:val="pt-PT"/>
              </w:rPr>
              <w:t>REG</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rPr>
            </w:pPr>
            <w:r w:rsidRPr="00FA3856">
              <w:rPr>
                <w:rFonts w:ascii="Times New Roman" w:hAnsi="Times New Roman"/>
              </w:rPr>
              <w:t>Texto Fixo Contendo a Identificação do Registro (U100).</w:t>
            </w:r>
          </w:p>
          <w:p w:rsidR="000C72A0" w:rsidRPr="00FA3856" w:rsidRDefault="000C72A0" w:rsidP="00EC4ABB">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U100]</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lang w:val="pt-PT"/>
              </w:rPr>
            </w:pPr>
            <w:r w:rsidRPr="00FA3856">
              <w:rPr>
                <w:rFonts w:ascii="Times New Roman" w:hAnsi="Times New Roman"/>
                <w:lang w:val="pt-PT"/>
              </w:rPr>
              <w:t>CODIGO</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 xml:space="preserve">Código da Conta Referencial (Analíticas e Sintéticas),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050</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lang w:val="pt-PT"/>
              </w:rPr>
            </w:pPr>
            <w:r w:rsidRPr="00FA3856">
              <w:rPr>
                <w:rFonts w:ascii="Times New Roman" w:hAnsi="Times New Roman"/>
              </w:rPr>
              <w:t>DESCRICAO</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 xml:space="preserve">Descrição da Conta Referencial,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FB375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5667D7">
            <w:pPr>
              <w:pStyle w:val="PSDS-CorpodeTexto0"/>
              <w:rPr>
                <w:rFonts w:ascii="Times New Roman" w:hAnsi="Times New Roman"/>
                <w:lang w:val="pt-PT"/>
              </w:rPr>
            </w:pPr>
            <w:r w:rsidRPr="00FA3856">
              <w:rPr>
                <w:rFonts w:ascii="Times New Roman" w:hAnsi="Times New Roman"/>
                <w:lang w:val="pt-PT"/>
              </w:rPr>
              <w:t>TIPO</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5667D7">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Identificador do Tipo de Conta:</w:t>
            </w:r>
          </w:p>
          <w:p w:rsidR="000C72A0" w:rsidRPr="00FA3856" w:rsidRDefault="000C72A0" w:rsidP="005667D7">
            <w:pPr>
              <w:pStyle w:val="PSDS-CorpodeTexto0"/>
              <w:rPr>
                <w:rFonts w:ascii="Times New Roman" w:hAnsi="Times New Roman"/>
              </w:rPr>
            </w:pPr>
            <w:r w:rsidRPr="00FA3856">
              <w:rPr>
                <w:rFonts w:ascii="Times New Roman" w:hAnsi="Times New Roman"/>
              </w:rPr>
              <w:t>S – Sintética</w:t>
            </w:r>
          </w:p>
          <w:p w:rsidR="000C72A0" w:rsidRPr="00FA3856" w:rsidRDefault="000C72A0" w:rsidP="005667D7">
            <w:pPr>
              <w:pStyle w:val="PSDS-CorpodeTexto0"/>
              <w:rPr>
                <w:rFonts w:ascii="Times New Roman" w:hAnsi="Times New Roman"/>
              </w:rPr>
            </w:pPr>
            <w:r w:rsidRPr="00FA3856">
              <w:rPr>
                <w:rFonts w:ascii="Times New Roman" w:hAnsi="Times New Roman"/>
              </w:rPr>
              <w:t>A – Analítica</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67D7">
            <w:pPr>
              <w:pStyle w:val="PSDS-CorpodeTexto0"/>
              <w:jc w:val="center"/>
              <w:rPr>
                <w:rFonts w:ascii="Times New Roman" w:hAnsi="Times New Roman"/>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67D7">
            <w:pPr>
              <w:pStyle w:val="PSDS-CorpodeTexto0"/>
              <w:jc w:val="center"/>
              <w:rPr>
                <w:rFonts w:ascii="Times New Roman" w:hAnsi="Times New Roman"/>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5667D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67D7">
            <w:pPr>
              <w:pStyle w:val="PSDS-CorpodeTexto0"/>
              <w:jc w:val="center"/>
              <w:rPr>
                <w:rFonts w:ascii="Times New Roman" w:hAnsi="Times New Roman"/>
                <w:bCs/>
                <w:lang w:val="pt-PT"/>
              </w:rPr>
            </w:pPr>
            <w:r w:rsidRPr="00FA3856">
              <w:rPr>
                <w:rFonts w:ascii="Times New Roman" w:hAnsi="Times New Roman"/>
                <w:bCs/>
                <w:lang w:val="pt-PT"/>
              </w:rPr>
              <w:t>[S; A]</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67D7">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
                <w:bCs/>
                <w:lang w:val="pt-PT"/>
              </w:rPr>
            </w:pPr>
            <w:r w:rsidRPr="00FA3856">
              <w:rPr>
                <w:rFonts w:ascii="Times New Roman" w:hAnsi="Times New Roman"/>
                <w:lang w:val="pt-PT"/>
              </w:rPr>
              <w:t>NIVEL</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rPr>
            </w:pPr>
            <w:r w:rsidRPr="00FA3856">
              <w:rPr>
                <w:rFonts w:ascii="Times New Roman" w:hAnsi="Times New Roman"/>
              </w:rPr>
              <w:t>Nível da Conta.</w:t>
            </w:r>
          </w:p>
          <w:p w:rsidR="000C72A0" w:rsidRPr="00FA3856" w:rsidRDefault="000C72A0" w:rsidP="00EC4ABB">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
                <w:bCs/>
                <w:lang w:val="pt-PT"/>
              </w:rPr>
            </w:pPr>
            <w:r w:rsidRPr="00FA3856">
              <w:rPr>
                <w:rFonts w:ascii="Times New Roman" w:hAnsi="Times New Roman"/>
                <w:lang w:val="pt-PT"/>
              </w:rPr>
              <w:t>COD_NAT</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b/>
                <w:bCs/>
                <w:lang w:val="pt-PT"/>
              </w:rPr>
            </w:pPr>
            <w:r w:rsidRPr="00FA3856">
              <w:rPr>
                <w:rFonts w:ascii="Times New Roman" w:hAnsi="Times New Roman"/>
              </w:rPr>
              <w:t>Natureza da Conta,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210065" w:rsidP="00EC4ABB">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lang w:val="pt-PT"/>
              </w:rPr>
            </w:pPr>
            <w:r w:rsidRPr="00FA3856">
              <w:rPr>
                <w:rFonts w:ascii="Times New Roman" w:hAnsi="Times New Roman"/>
                <w:lang w:val="pt-PT"/>
              </w:rPr>
              <w:t>COD_CTA_SUP</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both"/>
              <w:rPr>
                <w:szCs w:val="20"/>
              </w:rPr>
            </w:pPr>
            <w:r w:rsidRPr="00FA3856">
              <w:rPr>
                <w:szCs w:val="20"/>
              </w:rPr>
              <w:t>Código da Conta Sintética de nível imediatamente superior.</w:t>
            </w:r>
          </w:p>
          <w:p w:rsidR="000C72A0" w:rsidRPr="00FA3856" w:rsidRDefault="000C72A0" w:rsidP="00EC4ABB">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rPr>
              <w:t>-</w:t>
            </w:r>
          </w:p>
        </w:tc>
        <w:tc>
          <w:tcPr>
            <w:tcW w:w="138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8</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rPr>
            </w:pPr>
            <w:r w:rsidRPr="00FA3856">
              <w:rPr>
                <w:rFonts w:ascii="Times New Roman" w:hAnsi="Times New Roman"/>
              </w:rPr>
              <w:t>VAL_CTA_REF_INI</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both"/>
              <w:rPr>
                <w:szCs w:val="20"/>
              </w:rPr>
            </w:pPr>
            <w:r w:rsidRPr="00FA3856">
              <w:rPr>
                <w:szCs w:val="20"/>
              </w:rPr>
              <w:t>Saldo Inicial da Conta Referencial.</w:t>
            </w:r>
          </w:p>
          <w:p w:rsidR="000C72A0" w:rsidRPr="00FA3856" w:rsidRDefault="000C72A0" w:rsidP="00EC4ABB">
            <w:pPr>
              <w:pStyle w:val="PSDS-CorpodeTexto0"/>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NS</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lang w:val="en-US"/>
              </w:rPr>
            </w:pPr>
            <w:r w:rsidRPr="00FA3856">
              <w:rPr>
                <w:rFonts w:ascii="Times New Roman" w:hAnsi="Times New Roman"/>
                <w:lang w:val="en-US"/>
              </w:rPr>
              <w:t>IND_VAL_CTA_REF_INI</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rPr>
                <w:szCs w:val="20"/>
              </w:rPr>
            </w:pPr>
            <w:r w:rsidRPr="00FA3856">
              <w:rPr>
                <w:szCs w:val="20"/>
              </w:rPr>
              <w:t>Indicador da Situação do Saldo Inicial:</w:t>
            </w:r>
          </w:p>
          <w:p w:rsidR="000C72A0" w:rsidRPr="00FA3856" w:rsidRDefault="000C72A0" w:rsidP="00EC4ABB">
            <w:pPr>
              <w:rPr>
                <w:szCs w:val="20"/>
              </w:rPr>
            </w:pPr>
            <w:r w:rsidRPr="00FA3856">
              <w:rPr>
                <w:szCs w:val="20"/>
              </w:rPr>
              <w:t>D – Devedor</w:t>
            </w:r>
          </w:p>
          <w:p w:rsidR="000C72A0" w:rsidRPr="00FA3856" w:rsidRDefault="000C72A0" w:rsidP="00EC4ABB">
            <w:pPr>
              <w:jc w:val="both"/>
              <w:rPr>
                <w:szCs w:val="20"/>
                <w:lang w:val="pt-PT"/>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pt-PT"/>
              </w:rPr>
            </w:pPr>
            <w:r w:rsidRPr="00FA3856">
              <w:rPr>
                <w:rFonts w:ascii="Times New Roman" w:hAnsi="Times New Roman"/>
              </w:rPr>
              <w:t>[D; C]</w:t>
            </w:r>
          </w:p>
        </w:tc>
        <w:tc>
          <w:tcPr>
            <w:tcW w:w="138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lang w:val="es-ES_tradnl"/>
              </w:rPr>
            </w:pPr>
            <w:r w:rsidRPr="00FA3856">
              <w:rPr>
                <w:rFonts w:ascii="Times New Roman" w:hAnsi="Times New Roman"/>
                <w:lang w:val="es-ES_tradnl"/>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es-ES_tradnl"/>
              </w:rPr>
            </w:pPr>
            <w:r w:rsidRPr="00FA3856">
              <w:rPr>
                <w:rFonts w:ascii="Times New Roman" w:hAnsi="Times New Roman"/>
                <w:b/>
                <w:bCs/>
                <w:lang w:val="es-ES_tradnl"/>
              </w:rPr>
              <w:t>10</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lang w:val="es-ES_tradnl"/>
              </w:rPr>
            </w:pPr>
            <w:r w:rsidRPr="00FA3856">
              <w:rPr>
                <w:rFonts w:ascii="Times New Roman" w:hAnsi="Times New Roman"/>
                <w:lang w:val="es-ES_tradnl"/>
              </w:rPr>
              <w:t>VAL_CTA_REF_FIN</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jc w:val="both"/>
              <w:rPr>
                <w:szCs w:val="20"/>
              </w:rPr>
            </w:pPr>
            <w:r w:rsidRPr="00FA3856">
              <w:rPr>
                <w:szCs w:val="20"/>
              </w:rPr>
              <w:t>Saldo Final da Conta Referencial.</w:t>
            </w:r>
          </w:p>
          <w:p w:rsidR="000C72A0" w:rsidRPr="00FA3856" w:rsidRDefault="000C72A0" w:rsidP="00EC4ABB">
            <w:pPr>
              <w:pStyle w:val="PSDS-CorpodeTexto0"/>
              <w:rPr>
                <w:rFonts w:ascii="Times New Roman" w:hAnsi="Times New Roman"/>
                <w:b/>
                <w:bCs/>
                <w:lang w:val="pt-PT"/>
              </w:rPr>
            </w:pPr>
            <w:r w:rsidRPr="00FA3856">
              <w:rPr>
                <w:rFonts w:ascii="Times New Roman" w:hAnsi="Times New Roman"/>
              </w:rPr>
              <w:t xml:space="preserve">Somatório da conta no registro K155/K156 </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en-US"/>
              </w:rPr>
            </w:pPr>
            <w:r w:rsidRPr="00FA3856">
              <w:rPr>
                <w:rFonts w:ascii="Times New Roman" w:hAnsi="Times New Roman"/>
                <w:lang w:val="en-US"/>
              </w:rPr>
              <w:t>NS</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en-US"/>
              </w:rPr>
            </w:pPr>
            <w:r w:rsidRPr="00FA3856">
              <w:rPr>
                <w:rFonts w:ascii="Times New Roman" w:hAnsi="Times New Roman"/>
                <w:lang w:val="en-US"/>
              </w:rPr>
              <w:t>019</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en-US"/>
              </w:rPr>
            </w:pPr>
            <w:r w:rsidRPr="00FA3856">
              <w:rPr>
                <w:rFonts w:ascii="Times New Roman" w:hAnsi="Times New Roman"/>
                <w:lang w:val="en-US"/>
              </w:rPr>
              <w:t>002</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bCs/>
                <w:lang w:val="en-US"/>
              </w:rPr>
            </w:pPr>
            <w:r w:rsidRPr="00FA3856">
              <w:rPr>
                <w:rFonts w:ascii="Times New Roman" w:hAnsi="Times New Roman"/>
                <w:bCs/>
                <w:lang w:val="en-US"/>
              </w:rPr>
              <w:t>-</w:t>
            </w:r>
          </w:p>
        </w:tc>
        <w:tc>
          <w:tcPr>
            <w:tcW w:w="1381"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EC4ABB">
            <w:pPr>
              <w:pStyle w:val="PSDS-CorpodeTexto0"/>
              <w:jc w:val="center"/>
              <w:rPr>
                <w:rFonts w:ascii="Times New Roman" w:hAnsi="Times New Roman"/>
                <w:lang w:val="en-US"/>
              </w:rPr>
            </w:pPr>
            <w:r w:rsidRPr="00FA3856">
              <w:rPr>
                <w:rFonts w:ascii="Times New Roman" w:hAnsi="Times New Roman"/>
                <w:lang w:val="en-US"/>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suppressAutoHyphens w:val="0"/>
              <w:rPr>
                <w:rFonts w:ascii="Times New Roman" w:hAnsi="Times New Roman"/>
                <w:b/>
                <w:bCs/>
                <w:lang w:val="en-US"/>
              </w:rPr>
            </w:pPr>
            <w:r w:rsidRPr="00FA3856">
              <w:rPr>
                <w:rFonts w:ascii="Times New Roman" w:hAnsi="Times New Roman"/>
                <w:b/>
                <w:bCs/>
                <w:lang w:val="en-US"/>
              </w:rPr>
              <w:t>11</w:t>
            </w:r>
          </w:p>
        </w:tc>
        <w:tc>
          <w:tcPr>
            <w:tcW w:w="220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rPr>
                <w:rFonts w:ascii="Times New Roman" w:hAnsi="Times New Roman"/>
                <w:lang w:val="en-US"/>
              </w:rPr>
            </w:pPr>
            <w:r w:rsidRPr="00FA3856">
              <w:rPr>
                <w:rFonts w:ascii="Times New Roman" w:hAnsi="Times New Roman"/>
                <w:lang w:val="en-US"/>
              </w:rPr>
              <w:t>IND_ VAL_CTA_REF_FIN</w:t>
            </w:r>
          </w:p>
        </w:tc>
        <w:tc>
          <w:tcPr>
            <w:tcW w:w="84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rPr>
                <w:szCs w:val="20"/>
              </w:rPr>
            </w:pPr>
            <w:r w:rsidRPr="00FA3856">
              <w:rPr>
                <w:szCs w:val="20"/>
              </w:rPr>
              <w:t>Indicador da Situação do Saldo Inicial:</w:t>
            </w:r>
          </w:p>
          <w:p w:rsidR="000C72A0" w:rsidRPr="00FA3856" w:rsidRDefault="000C72A0" w:rsidP="00EC4ABB">
            <w:pPr>
              <w:rPr>
                <w:szCs w:val="20"/>
              </w:rPr>
            </w:pPr>
            <w:r w:rsidRPr="00FA3856">
              <w:rPr>
                <w:szCs w:val="20"/>
              </w:rPr>
              <w:t>D – Devedor</w:t>
            </w:r>
          </w:p>
          <w:p w:rsidR="000C72A0" w:rsidRPr="00FA3856" w:rsidRDefault="000C72A0" w:rsidP="00EC4ABB">
            <w:pPr>
              <w:jc w:val="both"/>
              <w:rPr>
                <w:szCs w:val="20"/>
              </w:rPr>
            </w:pPr>
            <w:r w:rsidRPr="00FA3856">
              <w:rPr>
                <w:szCs w:val="20"/>
              </w:rPr>
              <w:t>C – Credor</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D; C]</w:t>
            </w:r>
          </w:p>
        </w:tc>
        <w:tc>
          <w:tcPr>
            <w:tcW w:w="1381" w:type="dxa"/>
            <w:tcBorders>
              <w:top w:val="single" w:sz="6" w:space="0" w:color="auto"/>
              <w:left w:val="single" w:sz="6" w:space="0" w:color="auto"/>
              <w:bottom w:val="single" w:sz="6" w:space="0" w:color="auto"/>
              <w:right w:val="single" w:sz="6" w:space="0" w:color="auto"/>
            </w:tcBorders>
          </w:tcPr>
          <w:p w:rsidR="000C72A0" w:rsidRPr="00FA3856" w:rsidRDefault="000C72A0" w:rsidP="00EC4ABB">
            <w:pPr>
              <w:pStyle w:val="PSDS-CorpodeTexto0"/>
              <w:jc w:val="center"/>
              <w:rPr>
                <w:rFonts w:ascii="Times New Roman" w:hAnsi="Times New Roman"/>
              </w:rPr>
            </w:pPr>
            <w:r w:rsidRPr="00FA3856">
              <w:rPr>
                <w:rFonts w:ascii="Times New Roman" w:hAnsi="Times New Roman"/>
              </w:rPr>
              <w:t>Sim</w:t>
            </w:r>
          </w:p>
        </w:tc>
      </w:tr>
    </w:tbl>
    <w:p w:rsidR="004B24EE" w:rsidRPr="00FA3856" w:rsidRDefault="004B24EE"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4B24EE" w:rsidRPr="00FA3856" w:rsidRDefault="004B24EE" w:rsidP="004B24EE">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0C72A0" w:rsidRPr="00FA3856">
        <w:rPr>
          <w:rFonts w:ascii="Times New Roman" w:hAnsi="Times New Roman"/>
          <w:bCs/>
          <w:szCs w:val="20"/>
        </w:rPr>
        <w:t>U100.</w:t>
      </w:r>
      <w:r w:rsidR="00733508"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Pr="00FA3856">
        <w:rPr>
          <w:rFonts w:ascii="Times New Roman" w:hAnsi="Times New Roman"/>
          <w:bCs/>
          <w:szCs w:val="20"/>
        </w:rPr>
        <w:t xml:space="preserve">Se </w:t>
      </w:r>
      <w:r w:rsidRPr="00FA3856">
        <w:rPr>
          <w:rFonts w:ascii="Times New Roman" w:hAnsi="Times New Roman"/>
          <w:szCs w:val="20"/>
        </w:rPr>
        <w:t>a regra não for cumprida, a ECF gera um aviso.</w:t>
      </w:r>
    </w:p>
    <w:p w:rsidR="004B24EE" w:rsidRPr="00FA3856" w:rsidRDefault="004B24EE" w:rsidP="004B24EE">
      <w:pPr>
        <w:pStyle w:val="PSDS-CorpodeTexto0"/>
        <w:rPr>
          <w:rFonts w:ascii="Times New Roman" w:hAnsi="Times New Roman"/>
          <w:b/>
        </w:rPr>
      </w:pPr>
    </w:p>
    <w:p w:rsidR="004B24EE" w:rsidRPr="00FA3856" w:rsidRDefault="004B24EE" w:rsidP="004B24EE">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0C72A0" w:rsidRPr="00FA3856">
        <w:rPr>
          <w:rFonts w:ascii="Times New Roman" w:hAnsi="Times New Roman"/>
          <w:lang w:val="pt-PT"/>
        </w:rPr>
        <w:t>U100.</w:t>
      </w:r>
      <w:r w:rsidR="00733508"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4B24EE" w:rsidRPr="00FA3856" w:rsidRDefault="004B24EE" w:rsidP="004B24EE">
      <w:pPr>
        <w:rPr>
          <w:b/>
          <w:szCs w:val="20"/>
          <w:lang w:val="pt-PT"/>
        </w:rPr>
      </w:pPr>
    </w:p>
    <w:p w:rsidR="00F058A8" w:rsidRPr="00FA3856" w:rsidRDefault="00E81A1E" w:rsidP="00F058A8">
      <w:pPr>
        <w:pStyle w:val="PSDS-CorpodeTexto0"/>
        <w:ind w:left="708"/>
        <w:jc w:val="both"/>
        <w:rPr>
          <w:rFonts w:ascii="Times New Roman" w:hAnsi="Times New Roman"/>
        </w:rPr>
      </w:pPr>
      <w:hyperlink w:anchor="REGRA_COMPATIBILIDADE_R100_E010" w:history="1">
        <w:r w:rsidR="00F058A8">
          <w:rPr>
            <w:rStyle w:val="Hyperlink"/>
            <w:rFonts w:ascii="Times New Roman" w:hAnsi="Times New Roman"/>
            <w:b/>
            <w:color w:val="auto"/>
          </w:rPr>
          <w:t>REGRA_COMPATIBILIDADE_U</w:t>
        </w:r>
        <w:r w:rsidR="00F058A8" w:rsidRPr="00FA3856">
          <w:rPr>
            <w:rStyle w:val="Hyperlink"/>
            <w:rFonts w:ascii="Times New Roman" w:hAnsi="Times New Roman"/>
            <w:b/>
            <w:color w:val="auto"/>
          </w:rPr>
          <w:t>100_E010</w:t>
        </w:r>
      </w:hyperlink>
      <w:r w:rsidR="00F058A8" w:rsidRPr="00FA3856">
        <w:rPr>
          <w:rStyle w:val="Hyperlink"/>
          <w:rFonts w:ascii="Times New Roman" w:hAnsi="Times New Roman"/>
          <w:b/>
          <w:color w:val="auto"/>
        </w:rPr>
        <w:t xml:space="preserve">: </w:t>
      </w:r>
      <w:r w:rsidR="00F058A8">
        <w:rPr>
          <w:rStyle w:val="Hyperlink"/>
          <w:rFonts w:ascii="Times New Roman" w:hAnsi="Times New Roman"/>
          <w:color w:val="auto"/>
        </w:rPr>
        <w:t xml:space="preserve">Verifica se o saldo inicial do primeiro período de apuração da escrituração é diferente dos saldos finais da ECF recuperada. O erro ocorre se (0010.FORMA_TRIB = “8” ou “9” e 0010.TIP_ESC_PRE = “C”) e 0010.HASH_ECF_ANTERIOR é diferente de vazio e U030.DT.INI é igual a 0000.DT_INI e (U100.VAL_CTA_REF_INI diferente de de zero e não for localizada a mesma conta referencial no registro E010 ou U100.VAL_CTA_REF_INI diferente de E010.VAL_CTA_REF ou U100.IND_VAL_CTA_REF_INI diferente de E010.IND_VAL_CTA_REF). </w:t>
      </w:r>
      <w:r w:rsidR="00F058A8" w:rsidRPr="00FA3856">
        <w:rPr>
          <w:rFonts w:ascii="Times New Roman" w:hAnsi="Times New Roman"/>
          <w:bCs/>
        </w:rPr>
        <w:t xml:space="preserve">Se </w:t>
      </w:r>
      <w:r w:rsidR="00F058A8" w:rsidRPr="00FA3856">
        <w:rPr>
          <w:rFonts w:ascii="Times New Roman" w:hAnsi="Times New Roman"/>
        </w:rPr>
        <w:t xml:space="preserve">a regra não for cumprida, a ECF gera um </w:t>
      </w:r>
      <w:r w:rsidR="00F058A8">
        <w:rPr>
          <w:rFonts w:ascii="Times New Roman" w:hAnsi="Times New Roman"/>
        </w:rPr>
        <w:t>erro.</w:t>
      </w:r>
    </w:p>
    <w:p w:rsidR="004B24EE" w:rsidRPr="00FA3856" w:rsidRDefault="004B24EE" w:rsidP="004B24EE">
      <w:pPr>
        <w:pStyle w:val="Corpodetexto"/>
        <w:rPr>
          <w:rFonts w:ascii="Times New Roman" w:hAnsi="Times New Roman"/>
          <w:szCs w:val="20"/>
        </w:rPr>
      </w:pPr>
    </w:p>
    <w:p w:rsidR="004B24EE" w:rsidRPr="00FA3856" w:rsidRDefault="00E81A1E" w:rsidP="004B24EE">
      <w:pPr>
        <w:pStyle w:val="Corpodetexto"/>
        <w:ind w:left="708" w:firstLine="12"/>
        <w:rPr>
          <w:rFonts w:ascii="Times New Roman" w:hAnsi="Times New Roman"/>
          <w:szCs w:val="20"/>
        </w:rPr>
      </w:pPr>
      <w:hyperlink r:id="rId250"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DUPLICIDADE_DESPRE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já foi importado anteriormente, de acordo com a chave e os registros pais. Se a regra não for cumprida, a ECF gera um aviso.</w:t>
      </w:r>
    </w:p>
    <w:p w:rsidR="004B24EE" w:rsidRPr="00FA3856" w:rsidRDefault="004B24EE" w:rsidP="004B24EE">
      <w:pPr>
        <w:pStyle w:val="Corpodetexto"/>
        <w:ind w:left="708" w:firstLine="12"/>
        <w:rPr>
          <w:rFonts w:ascii="Times New Roman" w:hAnsi="Times New Roman"/>
          <w:szCs w:val="20"/>
        </w:rPr>
      </w:pPr>
    </w:p>
    <w:p w:rsidR="004B24EE" w:rsidRPr="00FA3856" w:rsidRDefault="00E81A1E" w:rsidP="004B24EE">
      <w:pPr>
        <w:pStyle w:val="Corpodetexto"/>
        <w:ind w:left="708" w:firstLine="12"/>
        <w:rPr>
          <w:rFonts w:ascii="Times New Roman" w:hAnsi="Times New Roman"/>
          <w:szCs w:val="20"/>
        </w:rPr>
      </w:pPr>
      <w:hyperlink r:id="rId251"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LINHA_DESPRE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4B24EE" w:rsidRPr="00FA3856" w:rsidRDefault="004B24EE" w:rsidP="004B24EE">
      <w:pPr>
        <w:pStyle w:val="Corpodetexto"/>
        <w:ind w:left="708" w:firstLine="12"/>
        <w:rPr>
          <w:rFonts w:ascii="Times New Roman" w:hAnsi="Times New Roman"/>
          <w:b/>
          <w:szCs w:val="20"/>
        </w:rPr>
      </w:pPr>
    </w:p>
    <w:p w:rsidR="004B24EE" w:rsidRPr="00FA3856" w:rsidRDefault="00E81A1E" w:rsidP="004B24EE">
      <w:pPr>
        <w:pStyle w:val="Corpodetexto"/>
        <w:ind w:left="708" w:firstLine="12"/>
        <w:rPr>
          <w:rFonts w:ascii="Times New Roman" w:hAnsi="Times New Roman"/>
          <w:szCs w:val="20"/>
        </w:rPr>
      </w:pPr>
      <w:hyperlink r:id="rId252"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LINHA_ATUALI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está desatualizado em relação à tabela da RFB. Gera um aviso.</w:t>
      </w:r>
    </w:p>
    <w:p w:rsidR="00231B11" w:rsidRPr="00FA3856" w:rsidRDefault="00231B11" w:rsidP="00231B11">
      <w:pPr>
        <w:shd w:val="clear" w:color="auto" w:fill="FFFFFF"/>
        <w:spacing w:before="100" w:beforeAutospacing="1" w:after="100" w:afterAutospacing="1"/>
        <w:ind w:left="708" w:firstLine="12"/>
        <w:rPr>
          <w:color w:val="222222"/>
          <w:szCs w:val="20"/>
        </w:rPr>
      </w:pPr>
      <w:r w:rsidRPr="00FA3856">
        <w:rPr>
          <w:b/>
          <w:bCs/>
          <w:color w:val="222222"/>
          <w:szCs w:val="20"/>
        </w:rPr>
        <w:t>REGRA_BALANCO_SALDO_FINAL: </w:t>
      </w:r>
      <w:r w:rsidRPr="00FA3856">
        <w:rPr>
          <w:color w:val="222222"/>
          <w:szCs w:val="20"/>
        </w:rPr>
        <w:t>Verifica se o saldo final do ativo é igual ao saldo final do passivo. Gera um erro, caso U030.PER_APUR = “T04”.</w:t>
      </w:r>
    </w:p>
    <w:p w:rsidR="00231B11" w:rsidRPr="00FA3856" w:rsidRDefault="00231B11" w:rsidP="00231B11">
      <w:pPr>
        <w:shd w:val="clear" w:color="auto" w:fill="FFFFFF"/>
        <w:spacing w:before="100" w:beforeAutospacing="1" w:after="100" w:afterAutospacing="1"/>
        <w:ind w:left="708" w:firstLine="12"/>
        <w:rPr>
          <w:color w:val="222222"/>
          <w:szCs w:val="20"/>
        </w:rPr>
      </w:pPr>
      <w:r w:rsidRPr="00FA3856">
        <w:rPr>
          <w:b/>
          <w:bCs/>
          <w:color w:val="222222"/>
          <w:szCs w:val="20"/>
        </w:rPr>
        <w:t>REGRA_BALANCO_SALDO_INICIAL: </w:t>
      </w:r>
      <w:r w:rsidRPr="00FA3856">
        <w:rPr>
          <w:color w:val="222222"/>
          <w:szCs w:val="20"/>
        </w:rPr>
        <w:t>Verifica se o saldo inicial do ativo é igual ao saldo inicial do passivo. Gera um erro, caso U030.PER_APUR = “T01”.</w:t>
      </w:r>
    </w:p>
    <w:p w:rsidR="00D74F79" w:rsidRPr="00FA3856" w:rsidRDefault="00D74F79" w:rsidP="00F85F88">
      <w:pPr>
        <w:rPr>
          <w:b/>
          <w:szCs w:val="20"/>
        </w:rPr>
      </w:pPr>
    </w:p>
    <w:p w:rsidR="00D74F79" w:rsidRPr="00FA3856" w:rsidRDefault="00D74F79" w:rsidP="00F85F88">
      <w:pPr>
        <w:rPr>
          <w:b/>
          <w:szCs w:val="20"/>
        </w:rPr>
      </w:pPr>
    </w:p>
    <w:p w:rsidR="00B26302" w:rsidRPr="00FA3856" w:rsidRDefault="00B26302" w:rsidP="00F85F88">
      <w:pPr>
        <w:rPr>
          <w:b/>
          <w:szCs w:val="20"/>
        </w:rPr>
      </w:pPr>
    </w:p>
    <w:p w:rsidR="008F5C50" w:rsidRPr="00FA3856" w:rsidRDefault="008F5C50" w:rsidP="00F85F88">
      <w:pPr>
        <w:rPr>
          <w:b/>
          <w:szCs w:val="20"/>
        </w:rPr>
      </w:pPr>
    </w:p>
    <w:p w:rsidR="006A4A22" w:rsidRPr="00FA3856" w:rsidRDefault="000C72A0" w:rsidP="006A4A22">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A4A22" w:rsidRPr="00FA3856">
        <w:rPr>
          <w:rFonts w:ascii="Times New Roman" w:hAnsi="Times New Roman"/>
          <w:b/>
          <w:color w:val="002060"/>
          <w:szCs w:val="20"/>
        </w:rPr>
        <w:t>|U100|2.03.02.04.01|SUPERÁVIT/DÉFICIT ACUMULADO|A|5|03|2.03.02.04|10000,00|C|</w:t>
      </w:r>
      <w:r w:rsidR="00116FBF" w:rsidRPr="00FA3856">
        <w:rPr>
          <w:rFonts w:ascii="Times New Roman" w:hAnsi="Times New Roman"/>
          <w:b/>
          <w:color w:val="002060"/>
          <w:szCs w:val="20"/>
        </w:rPr>
        <w:t>20000,00|C|</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U100|: Identificação do tipo do registr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2.03.02.04.01|: Código da linha.</w:t>
      </w:r>
      <w:r w:rsidRPr="00FA3856">
        <w:rPr>
          <w:rFonts w:ascii="Times New Roman" w:hAnsi="Times New Roman"/>
          <w:color w:val="002060"/>
          <w:szCs w:val="20"/>
        </w:rPr>
        <w:tab/>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SUPERÁVIT/DÉFICIT ACUMULADO|: Descrição da linh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2.03.02.04|: Código da conta superior.</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116FBF" w:rsidRPr="00FA3856">
        <w:rPr>
          <w:rFonts w:ascii="Times New Roman" w:hAnsi="Times New Roman"/>
          <w:color w:val="002060"/>
          <w:szCs w:val="20"/>
        </w:rPr>
        <w:t>do saldo inicial</w:t>
      </w:r>
      <w:r w:rsidRPr="00FA3856">
        <w:rPr>
          <w:rFonts w:ascii="Times New Roman" w:hAnsi="Times New Roman"/>
          <w:color w:val="002060"/>
          <w:szCs w:val="20"/>
        </w:rPr>
        <w:t xml:space="preserve"> (R$ 10.000,00).</w:t>
      </w:r>
    </w:p>
    <w:p w:rsidR="006A4A22" w:rsidRPr="00FA3856" w:rsidRDefault="00116FBF" w:rsidP="006A4A22">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w:t>
      </w:r>
      <w:r w:rsidR="006A4A22" w:rsidRPr="00FA3856">
        <w:rPr>
          <w:rFonts w:ascii="Times New Roman" w:hAnsi="Times New Roman"/>
          <w:color w:val="002060"/>
          <w:szCs w:val="20"/>
        </w:rPr>
        <w:t>a</w:t>
      </w:r>
      <w:r w:rsidRPr="00FA3856">
        <w:rPr>
          <w:rFonts w:ascii="Times New Roman" w:hAnsi="Times New Roman"/>
          <w:color w:val="002060"/>
          <w:szCs w:val="20"/>
        </w:rPr>
        <w:t xml:space="preserve">l do saldo </w:t>
      </w:r>
      <w:r w:rsidR="0063733D" w:rsidRPr="00FA3856">
        <w:rPr>
          <w:rFonts w:ascii="Times New Roman" w:hAnsi="Times New Roman"/>
          <w:color w:val="002060"/>
          <w:szCs w:val="20"/>
        </w:rPr>
        <w:t>inicial</w:t>
      </w:r>
      <w:r w:rsidR="006A4A22" w:rsidRPr="00FA3856">
        <w:rPr>
          <w:rFonts w:ascii="Times New Roman" w:hAnsi="Times New Roman"/>
          <w:color w:val="002060"/>
          <w:szCs w:val="20"/>
        </w:rPr>
        <w:t xml:space="preserve"> da conta (C = Cred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000,00|: Valor do saldo inicial (R$ 2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116FBF" w:rsidRPr="00FA3856" w:rsidRDefault="00116FBF" w:rsidP="006A4A22">
      <w:pPr>
        <w:pStyle w:val="Corpodetexto"/>
        <w:ind w:firstLine="708"/>
        <w:rPr>
          <w:rFonts w:ascii="Times New Roman" w:hAnsi="Times New Roman"/>
          <w:color w:val="002060"/>
          <w:szCs w:val="20"/>
        </w:rPr>
      </w:pPr>
    </w:p>
    <w:p w:rsidR="006A4A22" w:rsidRPr="00FA3856" w:rsidRDefault="006A4A22" w:rsidP="007564CC">
      <w:pPr>
        <w:pStyle w:val="Corpodetexto"/>
        <w:ind w:firstLine="708"/>
        <w:rPr>
          <w:rFonts w:ascii="Times New Roman" w:hAnsi="Times New Roman"/>
          <w:color w:val="002060"/>
          <w:szCs w:val="20"/>
        </w:rPr>
      </w:pPr>
    </w:p>
    <w:p w:rsidR="00273015" w:rsidRPr="00FA3856" w:rsidRDefault="00273015">
      <w:pPr>
        <w:rPr>
          <w:b/>
          <w:bCs/>
          <w:color w:val="0000FF"/>
          <w:szCs w:val="20"/>
        </w:rPr>
      </w:pPr>
      <w:r w:rsidRPr="00FA3856">
        <w:rPr>
          <w:color w:val="0000FF"/>
          <w:szCs w:val="20"/>
        </w:rPr>
        <w:br w:type="page"/>
      </w:r>
    </w:p>
    <w:p w:rsidR="00F85F88" w:rsidRPr="00FA3856" w:rsidRDefault="00F85F88" w:rsidP="00F85F88">
      <w:pPr>
        <w:pStyle w:val="Ttulo1"/>
        <w:jc w:val="both"/>
        <w:rPr>
          <w:color w:val="0000FF"/>
          <w:szCs w:val="20"/>
        </w:rPr>
      </w:pPr>
      <w:bookmarkStart w:id="616" w:name="_Toc454359378"/>
      <w:r w:rsidRPr="00FA3856">
        <w:rPr>
          <w:color w:val="0000FF"/>
          <w:szCs w:val="20"/>
        </w:rPr>
        <w:lastRenderedPageBreak/>
        <w:t>Registro U150: Demonstração do Resultado</w:t>
      </w:r>
      <w:bookmarkEnd w:id="616"/>
      <w:r w:rsidRPr="00FA3856">
        <w:rPr>
          <w:color w:val="0000FF"/>
          <w:szCs w:val="20"/>
        </w:rPr>
        <w:t xml:space="preserve"> </w:t>
      </w:r>
    </w:p>
    <w:p w:rsidR="00F85F88" w:rsidRPr="00FA3856" w:rsidRDefault="00F85F88" w:rsidP="00F85F88">
      <w:pPr>
        <w:rPr>
          <w:szCs w:val="20"/>
        </w:rPr>
      </w:pPr>
    </w:p>
    <w:p w:rsidR="00F85F88" w:rsidRPr="00FA3856" w:rsidRDefault="00F85F88" w:rsidP="00F85F88">
      <w:pPr>
        <w:pStyle w:val="PSDS-CorpodeTexto0"/>
        <w:ind w:firstLine="708"/>
        <w:rPr>
          <w:rFonts w:ascii="Times New Roman" w:hAnsi="Times New Roman"/>
        </w:rPr>
      </w:pPr>
      <w:r w:rsidRPr="00FA3856">
        <w:rPr>
          <w:rFonts w:ascii="Times New Roman" w:hAnsi="Times New Roman"/>
        </w:rPr>
        <w:t>Apresenta a demonstração do resultado das empresas imunes e isentas.</w:t>
      </w:r>
      <w:r w:rsidR="007742E4" w:rsidRPr="00FA3856">
        <w:rPr>
          <w:rFonts w:ascii="Times New Roman" w:hAnsi="Times New Roman"/>
        </w:rPr>
        <w:t xml:space="preserve"> No caso de entidades fechadas de previdência complementar, será apresentado o plano de gestão administrativa (PGA).</w:t>
      </w:r>
    </w:p>
    <w:p w:rsidR="000B0F70" w:rsidRPr="00FA3856" w:rsidRDefault="000B0F70" w:rsidP="00F85F88">
      <w:pPr>
        <w:pStyle w:val="PSDS-CorpodeTexto0"/>
        <w:ind w:firstLine="708"/>
        <w:rPr>
          <w:rFonts w:ascii="Times New Roman" w:hAnsi="Times New Roman"/>
        </w:rPr>
      </w:pPr>
    </w:p>
    <w:p w:rsidR="000B0F70" w:rsidRPr="00FA3856" w:rsidRDefault="000B0F70" w:rsidP="000B0F70">
      <w:pPr>
        <w:ind w:firstLine="708"/>
        <w:rPr>
          <w:b/>
          <w:szCs w:val="20"/>
        </w:rPr>
      </w:pPr>
      <w:r w:rsidRPr="00FA3856">
        <w:rPr>
          <w:b/>
          <w:szCs w:val="20"/>
          <w:lang w:val="pt-PT"/>
        </w:rPr>
        <w:t xml:space="preserve">Atenção: Os planos referenciais correspondentes ao registro U150 estão </w:t>
      </w:r>
      <w:r w:rsidR="007D2307" w:rsidRPr="00FA3856">
        <w:rPr>
          <w:b/>
          <w:szCs w:val="20"/>
          <w:lang w:val="pt-PT"/>
        </w:rPr>
        <w:t>no anexo, em A</w:t>
      </w:r>
      <w:r w:rsidRPr="00FA3856">
        <w:rPr>
          <w:b/>
          <w:szCs w:val="20"/>
          <w:lang w:val="pt-PT"/>
        </w:rPr>
        <w:t>.1.3.2. Contas de Resultado.</w:t>
      </w:r>
    </w:p>
    <w:p w:rsidR="00F85F88" w:rsidRPr="00FA3856" w:rsidRDefault="00F85F88" w:rsidP="00F85F8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85F88"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F85F88">
            <w:pPr>
              <w:pStyle w:val="PSDS-CorpodeTexto0"/>
              <w:jc w:val="center"/>
              <w:rPr>
                <w:rFonts w:ascii="Times New Roman" w:hAnsi="Times New Roman"/>
                <w:b/>
                <w:bCs/>
              </w:rPr>
            </w:pPr>
            <w:r w:rsidRPr="00FA3856">
              <w:rPr>
                <w:rFonts w:ascii="Times New Roman" w:hAnsi="Times New Roman"/>
                <w:b/>
                <w:bCs/>
              </w:rPr>
              <w:t xml:space="preserve">REGISTRO U150: </w:t>
            </w:r>
            <w:r w:rsidRPr="00FA3856">
              <w:rPr>
                <w:rFonts w:ascii="Times New Roman" w:hAnsi="Times New Roman"/>
                <w:b/>
              </w:rPr>
              <w:t>DEMONSTRAÇÃO DO RESULTADO</w:t>
            </w:r>
          </w:p>
        </w:tc>
      </w:tr>
      <w:tr w:rsidR="00F85F88"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F85F88"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F85F88"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Ocorrência – 0:N</w:t>
            </w:r>
          </w:p>
        </w:tc>
      </w:tr>
      <w:tr w:rsidR="00F85F88"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rPr>
                <w:rFonts w:ascii="Times New Roman" w:hAnsi="Times New Roman"/>
                <w:b/>
                <w:bCs/>
              </w:rPr>
            </w:pPr>
            <w:r w:rsidRPr="00FA3856">
              <w:rPr>
                <w:rFonts w:ascii="Times New Roman" w:hAnsi="Times New Roman"/>
                <w:b/>
                <w:bCs/>
              </w:rPr>
              <w:t>Campo(s) chave: CODIGO</w:t>
            </w:r>
          </w:p>
        </w:tc>
      </w:tr>
    </w:tbl>
    <w:p w:rsidR="007A5A07" w:rsidRPr="00FA3856" w:rsidRDefault="007A5A07" w:rsidP="007A5A07">
      <w:pPr>
        <w:pStyle w:val="PSDS-MarcadoresNivel2"/>
        <w:numPr>
          <w:ilvl w:val="0"/>
          <w:numId w:val="0"/>
        </w:numPr>
        <w:spacing w:before="0" w:after="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687"/>
        <w:gridCol w:w="8066"/>
        <w:gridCol w:w="717"/>
        <w:gridCol w:w="1139"/>
        <w:gridCol w:w="945"/>
        <w:gridCol w:w="992"/>
        <w:gridCol w:w="1339"/>
      </w:tblGrid>
      <w:tr w:rsidR="000C72A0" w:rsidRPr="00FA3856" w:rsidTr="000C72A0">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Nº</w:t>
            </w:r>
          </w:p>
        </w:tc>
        <w:tc>
          <w:tcPr>
            <w:tcW w:w="268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Campo</w:t>
            </w:r>
          </w:p>
        </w:tc>
        <w:tc>
          <w:tcPr>
            <w:tcW w:w="8066"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C72A0" w:rsidRPr="00FA3856" w:rsidRDefault="000C72A0" w:rsidP="0056021B">
            <w:pPr>
              <w:pStyle w:val="PSDS-CorpodeTexto0"/>
              <w:jc w:val="center"/>
              <w:rPr>
                <w:rFonts w:ascii="Times New Roman" w:hAnsi="Times New Roman"/>
                <w:b/>
                <w:bCs/>
              </w:rPr>
            </w:pPr>
            <w:r w:rsidRPr="00FA3856">
              <w:rPr>
                <w:rFonts w:ascii="Times New Roman" w:hAnsi="Times New Roman"/>
                <w:b/>
                <w:bCs/>
              </w:rPr>
              <w:t>Obrigatóri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rPr>
            </w:pPr>
            <w:r w:rsidRPr="00FA3856">
              <w:rPr>
                <w:rFonts w:ascii="Times New Roman" w:hAnsi="Times New Roman"/>
                <w:b/>
                <w:bCs/>
              </w:rPr>
              <w:t>1</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REG</w:t>
            </w:r>
          </w:p>
          <w:p w:rsidR="000C72A0" w:rsidRPr="00FA3856" w:rsidRDefault="000C72A0" w:rsidP="0056021B">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Texto Fixo Contendo a Identificação do Registro (U150).</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004</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U150]</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lang w:val="pt-PT"/>
              </w:rPr>
              <w:t>CODIGO</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 xml:space="preserve">Código da Conta Referencial (Analíticas e Sintéticas),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050</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lang w:val="pt-PT"/>
              </w:rPr>
            </w:pPr>
            <w:r w:rsidRPr="00FA3856">
              <w:rPr>
                <w:rFonts w:ascii="Times New Roman" w:hAnsi="Times New Roman"/>
                <w:lang w:val="pt-PT"/>
              </w:rPr>
              <w:t>DESCRICAO</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rPr>
                <w:rFonts w:ascii="Times New Roman" w:hAnsi="Times New Roman"/>
                <w:b/>
                <w:bCs/>
                <w:lang w:val="pt-PT"/>
              </w:rPr>
            </w:pPr>
            <w:r w:rsidRPr="00FA3856">
              <w:rPr>
                <w:rFonts w:ascii="Times New Roman" w:hAnsi="Times New Roman"/>
              </w:rPr>
              <w:t xml:space="preserve">Descrição da Conta Referencial, conforme tabela dinâmica do Sped (Disponibilizada </w:t>
            </w:r>
            <w:r w:rsidR="007D34EF" w:rsidRPr="00FA3856">
              <w:rPr>
                <w:rFonts w:ascii="Times New Roman" w:hAnsi="Times New Roman"/>
              </w:rPr>
              <w:t xml:space="preserve">no anexo, em A.1.1.1, </w:t>
            </w:r>
            <w:r w:rsidRPr="00FA3856">
              <w:rPr>
                <w:rFonts w:ascii="Times New Roman" w:hAnsi="Times New Roman"/>
              </w:rPr>
              <w:t>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0C72A0">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TIPO</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FluxoPrincipal-Titulo"/>
              <w:numPr>
                <w:ilvl w:val="0"/>
                <w:numId w:val="0"/>
              </w:numPr>
              <w:spacing w:before="0" w:after="0"/>
              <w:jc w:val="left"/>
              <w:rPr>
                <w:rFonts w:ascii="Times New Roman" w:hAnsi="Times New Roman"/>
                <w:b w:val="0"/>
                <w:bCs w:val="0"/>
                <w:lang w:val="pt-PT"/>
              </w:rPr>
            </w:pPr>
            <w:r w:rsidRPr="00FA3856">
              <w:rPr>
                <w:rFonts w:ascii="Times New Roman" w:hAnsi="Times New Roman"/>
                <w:b w:val="0"/>
                <w:bCs w:val="0"/>
                <w:lang w:val="pt-PT"/>
              </w:rPr>
              <w:t>Indicador do Tipo da Conta:</w:t>
            </w:r>
          </w:p>
          <w:p w:rsidR="000C72A0" w:rsidRPr="00FA3856" w:rsidRDefault="000C72A0" w:rsidP="0056021B">
            <w:pPr>
              <w:pStyle w:val="PSDS-CorpodeTexto0"/>
              <w:rPr>
                <w:rFonts w:ascii="Times New Roman" w:hAnsi="Times New Roman"/>
                <w:bCs/>
              </w:rPr>
            </w:pPr>
            <w:r w:rsidRPr="00FA3856">
              <w:rPr>
                <w:rFonts w:ascii="Times New Roman" w:hAnsi="Times New Roman"/>
                <w:bCs/>
              </w:rPr>
              <w:t xml:space="preserve">S – Sintética </w:t>
            </w:r>
          </w:p>
          <w:p w:rsidR="000C72A0" w:rsidRPr="00FA3856" w:rsidRDefault="000C72A0" w:rsidP="0056021B">
            <w:pPr>
              <w:pStyle w:val="PSDS-CorpodeTexto0"/>
              <w:rPr>
                <w:rFonts w:ascii="Times New Roman" w:hAnsi="Times New Roman"/>
              </w:rPr>
            </w:pPr>
            <w:r w:rsidRPr="00FA3856">
              <w:rPr>
                <w:rFonts w:ascii="Times New Roman" w:hAnsi="Times New Roman"/>
              </w:rPr>
              <w:t xml:space="preserve">A – Analítica </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S; A]</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NIVEL</w:t>
            </w:r>
          </w:p>
          <w:p w:rsidR="000C72A0" w:rsidRPr="00FA3856" w:rsidRDefault="000C72A0" w:rsidP="0056021B">
            <w:pPr>
              <w:pStyle w:val="PSDS-CorpodeTexto0"/>
              <w:rPr>
                <w:rFonts w:ascii="Times New Roman" w:hAnsi="Times New Roman"/>
                <w:b/>
                <w:bCs/>
                <w:lang w:val="pt-PT"/>
              </w:rPr>
            </w:pP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b/>
                <w:bCs/>
                <w:lang w:val="pt-PT"/>
              </w:rPr>
            </w:pPr>
            <w:r w:rsidRPr="00FA3856">
              <w:rPr>
                <w:rFonts w:ascii="Times New Roman" w:hAnsi="Times New Roman"/>
              </w:rPr>
              <w:t>Níve</w:t>
            </w:r>
            <w:r w:rsidR="000026E1" w:rsidRPr="00FA3856">
              <w:rPr>
                <w:rFonts w:ascii="Times New Roman" w:hAnsi="Times New Roman"/>
              </w:rPr>
              <w:t>l da C</w:t>
            </w:r>
            <w:r w:rsidRPr="00FA3856">
              <w:rPr>
                <w:rFonts w:ascii="Times New Roman" w:hAnsi="Times New Roman"/>
              </w:rPr>
              <w:t>onta</w:t>
            </w:r>
            <w:r w:rsidR="000026E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COD_NAT</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026E1" w:rsidP="0056021B">
            <w:pPr>
              <w:jc w:val="both"/>
              <w:rPr>
                <w:szCs w:val="20"/>
              </w:rPr>
            </w:pPr>
            <w:r w:rsidRPr="00FA3856">
              <w:rPr>
                <w:szCs w:val="20"/>
              </w:rPr>
              <w:t>Natureza da Conta</w:t>
            </w:r>
            <w:r w:rsidR="000C72A0" w:rsidRPr="00FA3856">
              <w:rPr>
                <w:szCs w:val="20"/>
              </w:rPr>
              <w:t>:</w:t>
            </w:r>
          </w:p>
          <w:p w:rsidR="000C72A0" w:rsidRPr="00FA3856" w:rsidRDefault="000C72A0" w:rsidP="0056021B">
            <w:pPr>
              <w:jc w:val="both"/>
              <w:rPr>
                <w:szCs w:val="20"/>
              </w:rPr>
            </w:pPr>
            <w:r w:rsidRPr="00FA3856">
              <w:rPr>
                <w:szCs w:val="20"/>
              </w:rPr>
              <w:t>04 – Contas de Resultado</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jc w:val="center"/>
              <w:rPr>
                <w:szCs w:val="20"/>
              </w:rPr>
            </w:pPr>
            <w:r w:rsidRPr="00FA3856">
              <w:rPr>
                <w:szCs w:val="20"/>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jc w:val="center"/>
              <w:rPr>
                <w:szCs w:val="20"/>
              </w:rPr>
            </w:pPr>
            <w:r w:rsidRPr="00FA3856">
              <w:rPr>
                <w:szCs w:val="20"/>
              </w:rPr>
              <w:t>002</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jc w:val="center"/>
              <w:rPr>
                <w:szCs w:val="20"/>
              </w:rPr>
            </w:pPr>
            <w:r w:rsidRPr="00FA3856">
              <w:rPr>
                <w:szCs w:val="20"/>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jc w:val="center"/>
              <w:rPr>
                <w:szCs w:val="20"/>
              </w:rPr>
            </w:pPr>
            <w:r w:rsidRPr="00FA3856">
              <w:rPr>
                <w:szCs w:val="20"/>
              </w:rPr>
              <w:t>[04]</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COD_CTA_SUP</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C72A0" w:rsidP="000026E1">
            <w:pPr>
              <w:pStyle w:val="PSDS-CorpodeTexto0"/>
              <w:rPr>
                <w:rFonts w:ascii="Times New Roman" w:hAnsi="Times New Roman"/>
              </w:rPr>
            </w:pPr>
            <w:r w:rsidRPr="00FA3856">
              <w:rPr>
                <w:rFonts w:ascii="Times New Roman" w:hAnsi="Times New Roman"/>
              </w:rPr>
              <w:t xml:space="preserve">Código da </w:t>
            </w:r>
            <w:r w:rsidR="000026E1" w:rsidRPr="00FA3856">
              <w:rPr>
                <w:rFonts w:ascii="Times New Roman" w:hAnsi="Times New Roman"/>
              </w:rPr>
              <w:t>Conta S</w:t>
            </w:r>
            <w:r w:rsidRPr="00FA3856">
              <w:rPr>
                <w:rFonts w:ascii="Times New Roman" w:hAnsi="Times New Roman"/>
              </w:rPr>
              <w:t xml:space="preserve">intética </w:t>
            </w:r>
            <w:r w:rsidR="000026E1" w:rsidRPr="00FA3856">
              <w:rPr>
                <w:rFonts w:ascii="Times New Roman" w:hAnsi="Times New Roman"/>
              </w:rPr>
              <w:t>de Nível Imediatamente S</w:t>
            </w:r>
            <w:r w:rsidRPr="00FA3856">
              <w:rPr>
                <w:rFonts w:ascii="Times New Roman" w:hAnsi="Times New Roman"/>
              </w:rPr>
              <w:t>uperior.</w:t>
            </w:r>
          </w:p>
          <w:p w:rsidR="000026E1" w:rsidRPr="00FA3856" w:rsidRDefault="000026E1" w:rsidP="000026E1">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lang w:val="es-ES_tradnl"/>
              </w:rPr>
            </w:pPr>
            <w:r w:rsidRPr="00FA3856">
              <w:rPr>
                <w:rFonts w:ascii="Times New Roman" w:hAnsi="Times New Roman"/>
                <w:lang w:val="es-ES_tradnl"/>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lang w:val="es-ES_tradnl"/>
              </w:rPr>
            </w:pPr>
            <w:r w:rsidRPr="00FA3856">
              <w:rPr>
                <w:rFonts w:ascii="Times New Roman" w:hAnsi="Times New Roman"/>
                <w:lang w:val="es-ES_tradnl"/>
              </w:rPr>
              <w:t>-</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lang w:val="es-ES_tradnl"/>
              </w:rPr>
            </w:pPr>
            <w:r w:rsidRPr="00FA3856">
              <w:rPr>
                <w:rFonts w:ascii="Times New Roman" w:hAnsi="Times New Roman"/>
                <w:lang w:val="es-ES_tradnl"/>
              </w:rPr>
              <w:t>-</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es-ES_tradnl"/>
              </w:rPr>
            </w:pPr>
            <w:r w:rsidRPr="00FA3856">
              <w:rPr>
                <w:rFonts w:ascii="Times New Roman" w:hAnsi="Times New Roman"/>
                <w:lang w:val="es-ES_tradnl"/>
              </w:rPr>
              <w:t>-</w:t>
            </w:r>
          </w:p>
        </w:tc>
        <w:tc>
          <w:tcPr>
            <w:tcW w:w="13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lang w:val="es-ES_tradnl"/>
              </w:rPr>
            </w:pPr>
            <w:r w:rsidRPr="00FA3856">
              <w:rPr>
                <w:rFonts w:ascii="Times New Roman" w:hAnsi="Times New Roman"/>
                <w:lang w:val="es-ES_tradnl"/>
              </w:rPr>
              <w:t>Não</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434176" w:rsidP="0056021B">
            <w:pPr>
              <w:pStyle w:val="PSDS-CorpodeTexto0"/>
              <w:suppressAutoHyphens w:val="0"/>
              <w:rPr>
                <w:rFonts w:ascii="Times New Roman" w:hAnsi="Times New Roman"/>
                <w:b/>
                <w:bCs/>
                <w:lang w:val="es-ES_tradnl"/>
              </w:rPr>
            </w:pPr>
            <w:r w:rsidRPr="00FA3856">
              <w:rPr>
                <w:rFonts w:ascii="Times New Roman" w:hAnsi="Times New Roman"/>
                <w:b/>
                <w:bCs/>
                <w:lang w:val="es-ES_tradnl"/>
              </w:rPr>
              <w:t>8</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es-ES_tradnl"/>
              </w:rPr>
            </w:pPr>
            <w:r w:rsidRPr="00FA3856">
              <w:rPr>
                <w:rFonts w:ascii="Times New Roman" w:hAnsi="Times New Roman"/>
                <w:lang w:val="es-ES_tradnl"/>
              </w:rPr>
              <w:t>VALOR</w:t>
            </w:r>
          </w:p>
          <w:p w:rsidR="000C72A0" w:rsidRPr="00FA3856" w:rsidRDefault="000C72A0" w:rsidP="0056021B">
            <w:pPr>
              <w:pStyle w:val="PSDS-CorpodeTexto0"/>
              <w:rPr>
                <w:rFonts w:ascii="Times New Roman" w:hAnsi="Times New Roman"/>
                <w:lang w:val="es-ES_tradnl"/>
              </w:rPr>
            </w:pP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026E1" w:rsidP="0056021B">
            <w:pPr>
              <w:pStyle w:val="PSDS-CorpodeTexto0"/>
              <w:rPr>
                <w:rFonts w:ascii="Times New Roman" w:hAnsi="Times New Roman"/>
                <w:b/>
                <w:bCs/>
                <w:lang w:val="pt-PT"/>
              </w:rPr>
            </w:pPr>
            <w:r w:rsidRPr="00FA3856">
              <w:rPr>
                <w:rFonts w:ascii="Times New Roman" w:hAnsi="Times New Roman"/>
              </w:rPr>
              <w:t>Valor Total Transferido para a Conta R</w:t>
            </w:r>
            <w:r w:rsidR="000C72A0" w:rsidRPr="00FA3856">
              <w:rPr>
                <w:rFonts w:ascii="Times New Roman" w:hAnsi="Times New Roman"/>
              </w:rPr>
              <w:t>eferencial</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019</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Sim</w:t>
            </w:r>
          </w:p>
        </w:tc>
      </w:tr>
      <w:tr w:rsidR="000C72A0" w:rsidRPr="00FA3856" w:rsidTr="000C72A0">
        <w:trPr>
          <w:jc w:val="center"/>
        </w:trPr>
        <w:tc>
          <w:tcPr>
            <w:tcW w:w="48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268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rPr>
                <w:rFonts w:ascii="Times New Roman" w:hAnsi="Times New Roman"/>
                <w:lang w:val="pt-PT"/>
              </w:rPr>
            </w:pPr>
            <w:r w:rsidRPr="00FA3856">
              <w:rPr>
                <w:rFonts w:ascii="Times New Roman" w:hAnsi="Times New Roman"/>
                <w:lang w:val="pt-PT"/>
              </w:rPr>
              <w:t>IND_ VALOR</w:t>
            </w:r>
          </w:p>
        </w:tc>
        <w:tc>
          <w:tcPr>
            <w:tcW w:w="8066" w:type="dxa"/>
            <w:tcBorders>
              <w:top w:val="single" w:sz="6" w:space="0" w:color="auto"/>
              <w:left w:val="single" w:sz="6" w:space="0" w:color="auto"/>
              <w:bottom w:val="single" w:sz="6" w:space="0" w:color="auto"/>
              <w:right w:val="single" w:sz="6" w:space="0" w:color="auto"/>
            </w:tcBorders>
          </w:tcPr>
          <w:p w:rsidR="000C72A0" w:rsidRPr="00FA3856" w:rsidRDefault="000026E1" w:rsidP="0056021B">
            <w:pPr>
              <w:jc w:val="both"/>
              <w:rPr>
                <w:szCs w:val="20"/>
              </w:rPr>
            </w:pPr>
            <w:r w:rsidRPr="00FA3856">
              <w:rPr>
                <w:szCs w:val="20"/>
              </w:rPr>
              <w:t>Indicador do Sinal do Saldo Final da C</w:t>
            </w:r>
            <w:r w:rsidR="000C72A0" w:rsidRPr="00FA3856">
              <w:rPr>
                <w:szCs w:val="20"/>
              </w:rPr>
              <w:t xml:space="preserve">onta: </w:t>
            </w:r>
          </w:p>
          <w:p w:rsidR="000C72A0" w:rsidRPr="00FA3856" w:rsidRDefault="000C72A0" w:rsidP="0056021B">
            <w:pPr>
              <w:jc w:val="both"/>
              <w:rPr>
                <w:szCs w:val="20"/>
              </w:rPr>
            </w:pPr>
            <w:r w:rsidRPr="00FA3856">
              <w:rPr>
                <w:szCs w:val="20"/>
              </w:rPr>
              <w:t>C – Credor</w:t>
            </w:r>
          </w:p>
          <w:p w:rsidR="000C72A0" w:rsidRPr="00FA3856" w:rsidRDefault="000C72A0" w:rsidP="0056021B">
            <w:pPr>
              <w:pStyle w:val="PSDS-CorpodeTexto0"/>
              <w:rPr>
                <w:rFonts w:ascii="Times New Roman" w:hAnsi="Times New Roman"/>
                <w:bCs/>
                <w:lang w:val="pt-PT"/>
              </w:rPr>
            </w:pPr>
            <w:r w:rsidRPr="00FA3856">
              <w:rPr>
                <w:rFonts w:ascii="Times New Roman" w:hAnsi="Times New Roman"/>
              </w:rPr>
              <w:t>D – Devedor</w:t>
            </w:r>
          </w:p>
        </w:tc>
        <w:tc>
          <w:tcPr>
            <w:tcW w:w="717"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0C72A0" w:rsidRPr="00FA3856" w:rsidRDefault="000C72A0" w:rsidP="0056021B">
            <w:pPr>
              <w:pStyle w:val="PSDS-CorpodeTexto0"/>
              <w:jc w:val="center"/>
              <w:rPr>
                <w:rFonts w:ascii="Times New Roman" w:hAnsi="Times New Roman"/>
                <w:lang w:val="pt-PT"/>
              </w:rPr>
            </w:pPr>
            <w:r w:rsidRPr="00FA3856">
              <w:rPr>
                <w:rFonts w:ascii="Times New Roman" w:hAnsi="Times New Roman"/>
                <w:lang w:val="pt-PT"/>
              </w:rPr>
              <w:t>Sim</w:t>
            </w:r>
          </w:p>
        </w:tc>
      </w:tr>
    </w:tbl>
    <w:p w:rsidR="007A5A07" w:rsidRPr="00FA3856" w:rsidRDefault="007A5A07" w:rsidP="007A5A07">
      <w:pPr>
        <w:rPr>
          <w:szCs w:val="20"/>
          <w:lang w:val="pt-PT"/>
        </w:rPr>
      </w:pPr>
    </w:p>
    <w:p w:rsidR="00FE5D23" w:rsidRPr="00FA3856" w:rsidRDefault="00FE5D23" w:rsidP="00FE5D23">
      <w:pPr>
        <w:rPr>
          <w:b/>
          <w:szCs w:val="20"/>
          <w:lang w:val="pt-PT"/>
        </w:rPr>
      </w:pPr>
      <w:r w:rsidRPr="00FA3856">
        <w:rPr>
          <w:b/>
          <w:szCs w:val="20"/>
          <w:lang w:val="pt-PT"/>
        </w:rPr>
        <w:lastRenderedPageBreak/>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5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5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5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85F88">
      <w:pPr>
        <w:rPr>
          <w:b/>
          <w:szCs w:val="20"/>
          <w:lang w:val="pt-PT"/>
        </w:rPr>
      </w:pPr>
    </w:p>
    <w:p w:rsidR="00F85F88" w:rsidRPr="00FA3856" w:rsidRDefault="00FE5D23" w:rsidP="00F85F88">
      <w:pPr>
        <w:rPr>
          <w:b/>
          <w:szCs w:val="20"/>
          <w:lang w:val="pt-PT"/>
        </w:rPr>
      </w:pPr>
      <w:r w:rsidRPr="00FA3856">
        <w:rPr>
          <w:b/>
          <w:szCs w:val="20"/>
          <w:lang w:val="pt-PT"/>
        </w:rPr>
        <w:t>I</w:t>
      </w:r>
      <w:r w:rsidR="00F85F88" w:rsidRPr="00FA3856">
        <w:rPr>
          <w:b/>
          <w:szCs w:val="20"/>
          <w:lang w:val="pt-PT"/>
        </w:rPr>
        <w:t>I – Regras de Validação de Campos:</w:t>
      </w:r>
    </w:p>
    <w:p w:rsidR="00F85F88" w:rsidRPr="00FA3856"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7564C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742E4" w:rsidRPr="00FA3856" w:rsidRDefault="007742E4" w:rsidP="007F7C5F">
      <w:pPr>
        <w:rPr>
          <w:b/>
          <w:szCs w:val="20"/>
          <w:lang w:val="pt-PT"/>
        </w:rPr>
      </w:pPr>
    </w:p>
    <w:p w:rsidR="006A4A22" w:rsidRPr="00FA3856" w:rsidRDefault="000026E1" w:rsidP="006A4A22">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A4A22" w:rsidRPr="00FA3856">
        <w:rPr>
          <w:rFonts w:ascii="Times New Roman" w:hAnsi="Times New Roman"/>
          <w:b/>
          <w:color w:val="002060"/>
          <w:szCs w:val="20"/>
        </w:rPr>
        <w:t>|U150|3.04.01.01| GANHOS NA ALIENAÇÃO DE BENS DE USO – FUNDO PARTIDÁRIO|A|4|04|3.04.01|10000,00|C|</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U150|: Identificação do tipo do registr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3.04.01.01|: Código da linha.</w:t>
      </w:r>
      <w:r w:rsidRPr="00FA3856">
        <w:rPr>
          <w:rFonts w:ascii="Times New Roman" w:hAnsi="Times New Roman"/>
          <w:color w:val="002060"/>
          <w:szCs w:val="20"/>
        </w:rPr>
        <w:tab/>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GANHOS NA ALIENAÇÃO DE BENS DE USO – FUNDO PARTIDÁRIO|: Descrição da linh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4|: Nível da cont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3.04.01|: Código da conta superior.</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116FBF" w:rsidRPr="00FA3856">
        <w:rPr>
          <w:rFonts w:ascii="Times New Roman" w:hAnsi="Times New Roman"/>
          <w:color w:val="002060"/>
          <w:szCs w:val="20"/>
        </w:rPr>
        <w:t>do saldo final</w:t>
      </w:r>
      <w:r w:rsidRPr="00FA3856">
        <w:rPr>
          <w:rFonts w:ascii="Times New Roman" w:hAnsi="Times New Roman"/>
          <w:color w:val="002060"/>
          <w:szCs w:val="20"/>
        </w:rPr>
        <w:t xml:space="preserve"> (R$ 10.000,00).</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116FBF" w:rsidRPr="00FA3856">
        <w:rPr>
          <w:rFonts w:ascii="Times New Roman" w:hAnsi="Times New Roman"/>
          <w:color w:val="002060"/>
          <w:szCs w:val="20"/>
        </w:rPr>
        <w:t>C|: Indicador do sinal</w:t>
      </w:r>
      <w:r w:rsidRPr="00FA3856">
        <w:rPr>
          <w:rFonts w:ascii="Times New Roman" w:hAnsi="Times New Roman"/>
          <w:color w:val="002060"/>
          <w:szCs w:val="20"/>
        </w:rPr>
        <w:t xml:space="preserve"> do saldo final da conta (C = Credor).</w:t>
      </w:r>
    </w:p>
    <w:p w:rsidR="007564CC" w:rsidRPr="00FA3856" w:rsidRDefault="007564CC" w:rsidP="00821B8A">
      <w:pPr>
        <w:rPr>
          <w:szCs w:val="20"/>
        </w:rPr>
      </w:pPr>
    </w:p>
    <w:p w:rsidR="004E2860" w:rsidRPr="00FA3856" w:rsidRDefault="004E2860">
      <w:pPr>
        <w:spacing w:after="200" w:line="276" w:lineRule="auto"/>
        <w:rPr>
          <w:b/>
          <w:bCs/>
          <w:color w:val="0000FF"/>
          <w:szCs w:val="20"/>
        </w:rPr>
      </w:pPr>
      <w:r w:rsidRPr="00FA3856">
        <w:rPr>
          <w:color w:val="0000FF"/>
          <w:szCs w:val="20"/>
        </w:rPr>
        <w:br w:type="page"/>
      </w:r>
    </w:p>
    <w:p w:rsidR="00F85F88" w:rsidRPr="00FA3856" w:rsidRDefault="00F85F88" w:rsidP="00F85F88">
      <w:pPr>
        <w:pStyle w:val="Ttulo1"/>
        <w:jc w:val="both"/>
        <w:rPr>
          <w:color w:val="0000FF"/>
          <w:szCs w:val="20"/>
        </w:rPr>
      </w:pPr>
      <w:bookmarkStart w:id="617" w:name="_Toc454359379"/>
      <w:r w:rsidRPr="00FA3856">
        <w:rPr>
          <w:color w:val="0000FF"/>
          <w:szCs w:val="20"/>
        </w:rPr>
        <w:lastRenderedPageBreak/>
        <w:t>Registro U180: Cálculo do IRPJ das Empresas Imunes e Isentas</w:t>
      </w:r>
      <w:bookmarkEnd w:id="617"/>
    </w:p>
    <w:p w:rsidR="00F85F88" w:rsidRPr="00FA3856" w:rsidRDefault="00F85F88" w:rsidP="00F85F88">
      <w:pPr>
        <w:rPr>
          <w:szCs w:val="20"/>
        </w:rPr>
      </w:pPr>
    </w:p>
    <w:p w:rsidR="00F85F88" w:rsidRPr="00FA3856" w:rsidRDefault="00F85F88" w:rsidP="00F85F88">
      <w:pPr>
        <w:pStyle w:val="PSDS-CorpodeTexto0"/>
        <w:ind w:firstLine="708"/>
        <w:rPr>
          <w:rFonts w:ascii="Times New Roman" w:hAnsi="Times New Roman"/>
        </w:rPr>
      </w:pPr>
      <w:r w:rsidRPr="00FA3856">
        <w:rPr>
          <w:rFonts w:ascii="Times New Roman" w:hAnsi="Times New Roman"/>
        </w:rPr>
        <w:t>Apresenta o cálculo do IRPJ das empresas imu</w:t>
      </w:r>
      <w:r w:rsidR="004E2860" w:rsidRPr="00FA3856">
        <w:rPr>
          <w:rFonts w:ascii="Times New Roman" w:hAnsi="Times New Roman"/>
        </w:rPr>
        <w:t>nes e isentas, no caso de receitas auferidas oriundas de atividades não relacionadas às atividades das empresas imunes e isentas.</w:t>
      </w:r>
    </w:p>
    <w:p w:rsidR="00F85F88" w:rsidRPr="00FA3856" w:rsidRDefault="00F85F88" w:rsidP="00F85F8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85F88"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F85F88">
            <w:pPr>
              <w:pStyle w:val="PSDS-CorpodeTexto0"/>
              <w:jc w:val="center"/>
              <w:rPr>
                <w:rFonts w:ascii="Times New Roman" w:hAnsi="Times New Roman"/>
                <w:b/>
                <w:bCs/>
              </w:rPr>
            </w:pPr>
            <w:r w:rsidRPr="00FA3856">
              <w:rPr>
                <w:rFonts w:ascii="Times New Roman" w:hAnsi="Times New Roman"/>
                <w:b/>
                <w:bCs/>
              </w:rPr>
              <w:t xml:space="preserve">REGISTRO U180: </w:t>
            </w:r>
            <w:r w:rsidRPr="00FA3856">
              <w:rPr>
                <w:rFonts w:ascii="Times New Roman" w:hAnsi="Times New Roman"/>
                <w:b/>
              </w:rPr>
              <w:t>CÁLCULO DO IPRJ DAS EMPRESAS IMUNES E ISENTAS</w:t>
            </w:r>
          </w:p>
        </w:tc>
      </w:tr>
      <w:tr w:rsidR="00F85F88"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F85F88"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F85F88"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Ocorrência – 0:N</w:t>
            </w:r>
          </w:p>
        </w:tc>
      </w:tr>
      <w:tr w:rsidR="00F85F88"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rPr>
                <w:rFonts w:ascii="Times New Roman" w:hAnsi="Times New Roman"/>
                <w:b/>
                <w:bCs/>
              </w:rPr>
            </w:pPr>
            <w:r w:rsidRPr="00FA3856">
              <w:rPr>
                <w:rFonts w:ascii="Times New Roman" w:hAnsi="Times New Roman"/>
                <w:b/>
                <w:bCs/>
              </w:rPr>
              <w:t>Campo(s) chave: CODIGO</w:t>
            </w:r>
          </w:p>
        </w:tc>
      </w:tr>
    </w:tbl>
    <w:p w:rsidR="00F85F88" w:rsidRPr="00FA3856" w:rsidRDefault="00F85F88" w:rsidP="00F85F88">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Obrigatório</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0026E1" w:rsidRPr="00FA3856" w:rsidRDefault="000026E1"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bCs/>
                <w:lang w:val="pt-PT"/>
              </w:rPr>
            </w:pPr>
            <w:r w:rsidRPr="00FA3856">
              <w:rPr>
                <w:rFonts w:ascii="Times New Roman" w:hAnsi="Times New Roman"/>
                <w:color w:val="000000"/>
              </w:rPr>
              <w:t>Texto Fixo Contendo a Identificação do Registro (U180).</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F85F88">
            <w:pPr>
              <w:pStyle w:val="PSDS-CorpodeTexto0"/>
              <w:jc w:val="center"/>
              <w:rPr>
                <w:rFonts w:ascii="Times New Roman" w:hAnsi="Times New Roman"/>
                <w:bCs/>
                <w:lang w:val="pt-PT"/>
              </w:rPr>
            </w:pPr>
            <w:r w:rsidRPr="00FA3856">
              <w:rPr>
                <w:rFonts w:ascii="Times New Roman" w:hAnsi="Times New Roman"/>
                <w:bCs/>
                <w:lang w:val="pt-PT"/>
              </w:rPr>
              <w:t>[U180]</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rPr>
                <w:rFonts w:ascii="Times New Roman" w:hAnsi="Times New Roman"/>
                <w:color w:val="000000"/>
                <w:lang w:val="pt-PT"/>
              </w:rPr>
            </w:pPr>
            <w:r w:rsidRPr="00FA3856">
              <w:rPr>
                <w:rFonts w:ascii="Times New Roman" w:hAnsi="Times New Roman"/>
                <w:color w:val="000000"/>
                <w:lang w:val="pt-PT"/>
              </w:rPr>
              <w:t>CODIGO</w:t>
            </w:r>
          </w:p>
          <w:p w:rsidR="000026E1" w:rsidRPr="00FA3856" w:rsidRDefault="000026E1" w:rsidP="000C72A0">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0C72A0">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rPr>
                <w:rFonts w:ascii="Times New Roman" w:hAnsi="Times New Roman"/>
                <w:lang w:val="pt-PT"/>
              </w:rPr>
            </w:pPr>
            <w:r w:rsidRPr="00FA3856">
              <w:rPr>
                <w:rFonts w:ascii="Times New Roman" w:hAnsi="Times New Roman"/>
                <w:lang w:val="pt-PT"/>
              </w:rPr>
              <w:t>DESCRICAO</w:t>
            </w:r>
          </w:p>
          <w:p w:rsidR="000026E1" w:rsidRPr="00FA3856" w:rsidRDefault="000026E1" w:rsidP="000C72A0">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0C7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0C72A0">
            <w:pPr>
              <w:pStyle w:val="PSDS-CorpodeTexto0"/>
              <w:jc w:val="center"/>
              <w:rPr>
                <w:rFonts w:ascii="Times New Roman" w:hAnsi="Times New Roman"/>
                <w:lang w:val="pt-PT"/>
              </w:rPr>
            </w:pPr>
            <w:r w:rsidRPr="00FA3856">
              <w:rPr>
                <w:rFonts w:ascii="Times New Roman" w:hAnsi="Times New Roman"/>
                <w:lang w:val="pt-PT"/>
              </w:rPr>
              <w:t>Não</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0026E1" w:rsidRPr="00FA3856" w:rsidRDefault="000026E1"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821B8A" w:rsidRPr="00FA3856" w:rsidRDefault="00821B8A" w:rsidP="00FE5D23">
      <w:pPr>
        <w:rPr>
          <w:b/>
          <w:szCs w:val="20"/>
          <w:lang w:val="pt-PT"/>
        </w:rPr>
      </w:pPr>
    </w:p>
    <w:p w:rsidR="00FE5D23" w:rsidRPr="00FA3856" w:rsidRDefault="00FE5D23" w:rsidP="00821B8A">
      <w:pPr>
        <w:rPr>
          <w:b/>
          <w:szCs w:val="20"/>
          <w:lang w:val="pt-PT"/>
        </w:rPr>
      </w:pPr>
      <w:r w:rsidRPr="00FA3856">
        <w:rPr>
          <w:b/>
          <w:szCs w:val="20"/>
          <w:lang w:val="pt-PT"/>
        </w:rPr>
        <w:t>I – Regras de Validação do Registro:</w:t>
      </w:r>
    </w:p>
    <w:p w:rsidR="00FE5D23" w:rsidRPr="00FA3856" w:rsidRDefault="00FE5D23" w:rsidP="00821B8A">
      <w:pPr>
        <w:rPr>
          <w:b/>
          <w:szCs w:val="20"/>
          <w:lang w:val="pt-PT"/>
        </w:rPr>
      </w:pPr>
    </w:p>
    <w:p w:rsidR="00FE5D23" w:rsidRPr="00FA3856" w:rsidRDefault="00E81A1E" w:rsidP="00821B8A">
      <w:pPr>
        <w:pStyle w:val="Corpodetexto"/>
        <w:spacing w:line="240" w:lineRule="auto"/>
        <w:ind w:left="708" w:firstLine="12"/>
        <w:rPr>
          <w:rFonts w:ascii="Times New Roman" w:hAnsi="Times New Roman"/>
          <w:szCs w:val="20"/>
        </w:rPr>
      </w:pPr>
      <w:hyperlink r:id="rId25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821B8A">
      <w:pPr>
        <w:pStyle w:val="Corpodetexto"/>
        <w:spacing w:line="240" w:lineRule="auto"/>
        <w:ind w:left="708" w:firstLine="12"/>
        <w:rPr>
          <w:rFonts w:ascii="Times New Roman" w:hAnsi="Times New Roman"/>
          <w:szCs w:val="20"/>
        </w:rPr>
      </w:pPr>
    </w:p>
    <w:p w:rsidR="00FE5D23" w:rsidRPr="00FA3856" w:rsidRDefault="00E81A1E" w:rsidP="00821B8A">
      <w:pPr>
        <w:pStyle w:val="Corpodetexto"/>
        <w:spacing w:line="240" w:lineRule="auto"/>
        <w:ind w:left="708" w:firstLine="12"/>
        <w:rPr>
          <w:rFonts w:ascii="Times New Roman" w:hAnsi="Times New Roman"/>
          <w:szCs w:val="20"/>
        </w:rPr>
      </w:pPr>
      <w:hyperlink r:id="rId25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821B8A">
      <w:pPr>
        <w:pStyle w:val="Corpodetexto"/>
        <w:spacing w:line="240" w:lineRule="auto"/>
        <w:ind w:left="708" w:firstLine="12"/>
        <w:rPr>
          <w:rFonts w:ascii="Times New Roman" w:hAnsi="Times New Roman"/>
          <w:b/>
          <w:szCs w:val="20"/>
        </w:rPr>
      </w:pPr>
    </w:p>
    <w:p w:rsidR="00FE5D23" w:rsidRPr="00FA3856" w:rsidRDefault="00E81A1E" w:rsidP="00821B8A">
      <w:pPr>
        <w:pStyle w:val="Corpodetexto"/>
        <w:spacing w:line="240" w:lineRule="auto"/>
        <w:ind w:left="708" w:firstLine="12"/>
        <w:rPr>
          <w:rFonts w:ascii="Times New Roman" w:hAnsi="Times New Roman"/>
          <w:b/>
          <w:szCs w:val="20"/>
        </w:rPr>
      </w:pPr>
      <w:hyperlink r:id="rId25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821B8A" w:rsidRPr="00FA3856" w:rsidRDefault="00821B8A" w:rsidP="00821B8A">
      <w:pPr>
        <w:rPr>
          <w:b/>
          <w:szCs w:val="20"/>
          <w:lang w:val="pt-PT"/>
        </w:rPr>
      </w:pPr>
    </w:p>
    <w:p w:rsidR="00F85F88" w:rsidRPr="00FA3856" w:rsidRDefault="00F85F88" w:rsidP="00821B8A">
      <w:pPr>
        <w:rPr>
          <w:b/>
          <w:szCs w:val="20"/>
          <w:lang w:val="pt-PT"/>
        </w:rPr>
      </w:pPr>
      <w:r w:rsidRPr="00FA3856">
        <w:rPr>
          <w:b/>
          <w:szCs w:val="20"/>
          <w:lang w:val="pt-PT"/>
        </w:rPr>
        <w:t>I</w:t>
      </w:r>
      <w:r w:rsidR="00FE5D23" w:rsidRPr="00FA3856">
        <w:rPr>
          <w:b/>
          <w:szCs w:val="20"/>
          <w:lang w:val="pt-PT"/>
        </w:rPr>
        <w:t>I</w:t>
      </w:r>
      <w:r w:rsidRPr="00FA3856">
        <w:rPr>
          <w:b/>
          <w:szCs w:val="20"/>
          <w:lang w:val="pt-PT"/>
        </w:rPr>
        <w:t xml:space="preserve"> – Regras de Validação de Campos:</w:t>
      </w:r>
    </w:p>
    <w:p w:rsidR="00F85F88" w:rsidRPr="00FA3856"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886B77">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Corpodetexto"/>
              <w:spacing w:line="240" w:lineRule="au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rPr>
                <w:rFonts w:ascii="Times New Roman" w:hAnsi="Times New Roman"/>
              </w:rPr>
            </w:pPr>
            <w:r w:rsidRPr="00FA3856">
              <w:rPr>
                <w:rFonts w:ascii="Times New Roman" w:hAnsi="Times New Roman"/>
              </w:rPr>
              <w:t>Erro</w:t>
            </w:r>
          </w:p>
          <w:p w:rsidR="0012324D" w:rsidRPr="00FA3856" w:rsidRDefault="0012324D" w:rsidP="00821B8A">
            <w:pPr>
              <w:pStyle w:val="PSDS-CorpodeTexto0"/>
              <w:rPr>
                <w:rFonts w:ascii="Times New Roman" w:hAnsi="Times New Roman"/>
              </w:rPr>
            </w:pPr>
          </w:p>
        </w:tc>
      </w:tr>
    </w:tbl>
    <w:p w:rsidR="000026E1" w:rsidRPr="00FA3856" w:rsidRDefault="000026E1" w:rsidP="00821B8A">
      <w:pPr>
        <w:pStyle w:val="Corpodetexto"/>
        <w:spacing w:line="240" w:lineRule="auto"/>
        <w:rPr>
          <w:rFonts w:ascii="Times New Roman" w:hAnsi="Times New Roman"/>
          <w:b/>
          <w:szCs w:val="20"/>
        </w:rPr>
      </w:pPr>
    </w:p>
    <w:p w:rsidR="000026E1" w:rsidRPr="00FA3856" w:rsidRDefault="000026E1" w:rsidP="00821B8A">
      <w:pPr>
        <w:pStyle w:val="Corpodetexto"/>
        <w:spacing w:line="240" w:lineRule="auto"/>
        <w:rPr>
          <w:rFonts w:ascii="Times New Roman" w:hAnsi="Times New Roman"/>
          <w:b/>
          <w:szCs w:val="20"/>
        </w:rPr>
      </w:pPr>
    </w:p>
    <w:p w:rsidR="002C4B9D" w:rsidRPr="00FA3856" w:rsidRDefault="00711CAF" w:rsidP="00821B8A">
      <w:pPr>
        <w:pStyle w:val="Corpodetexto"/>
        <w:spacing w:line="240" w:lineRule="auto"/>
        <w:rPr>
          <w:rFonts w:ascii="Times New Roman" w:hAnsi="Times New Roman"/>
          <w:b/>
          <w:szCs w:val="20"/>
        </w:rPr>
      </w:pPr>
      <w:r w:rsidRPr="00FA3856">
        <w:rPr>
          <w:rFonts w:ascii="Times New Roman" w:hAnsi="Times New Roman"/>
          <w:b/>
          <w:szCs w:val="20"/>
        </w:rPr>
        <w:lastRenderedPageBreak/>
        <w:t>I</w:t>
      </w:r>
      <w:r w:rsidR="002C4B9D" w:rsidRPr="00FA3856">
        <w:rPr>
          <w:rFonts w:ascii="Times New Roman" w:hAnsi="Times New Roman"/>
          <w:b/>
          <w:szCs w:val="20"/>
        </w:rPr>
        <w:t>II – Tabela Dinâmica:</w:t>
      </w:r>
    </w:p>
    <w:p w:rsidR="0069209D" w:rsidRPr="00FA3856" w:rsidRDefault="0069209D" w:rsidP="00821B8A">
      <w:pPr>
        <w:pStyle w:val="Corpodetexto"/>
        <w:spacing w:line="240" w:lineRule="auto"/>
        <w:rPr>
          <w:rFonts w:ascii="Times New Roman" w:hAnsi="Times New Roman"/>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7279"/>
        <w:gridCol w:w="1040"/>
        <w:gridCol w:w="1018"/>
        <w:gridCol w:w="954"/>
        <w:gridCol w:w="1185"/>
        <w:gridCol w:w="3885"/>
      </w:tblGrid>
      <w:tr w:rsidR="005B30D4" w:rsidRPr="00FA3856" w:rsidTr="005B30D4">
        <w:trPr>
          <w:trHeight w:val="255"/>
          <w:tblHeader/>
          <w:jc w:val="center"/>
        </w:trPr>
        <w:tc>
          <w:tcPr>
            <w:tcW w:w="974" w:type="dxa"/>
            <w:shd w:val="clear" w:color="000000" w:fill="FFFFFF"/>
            <w:noWrap/>
            <w:vAlign w:val="bottom"/>
            <w:hideMark/>
          </w:tcPr>
          <w:p w:rsidR="005B30D4" w:rsidRPr="00FA3856" w:rsidRDefault="005B30D4" w:rsidP="00E15EC5">
            <w:pPr>
              <w:jc w:val="center"/>
              <w:rPr>
                <w:b/>
                <w:bCs/>
                <w:szCs w:val="20"/>
              </w:rPr>
            </w:pPr>
            <w:r w:rsidRPr="00FA3856">
              <w:rPr>
                <w:b/>
                <w:bCs/>
                <w:szCs w:val="20"/>
              </w:rPr>
              <w:t>CÓDIGO</w:t>
            </w:r>
          </w:p>
        </w:tc>
        <w:tc>
          <w:tcPr>
            <w:tcW w:w="7279" w:type="dxa"/>
            <w:shd w:val="clear" w:color="000000" w:fill="FFFFFF"/>
            <w:vAlign w:val="center"/>
            <w:hideMark/>
          </w:tcPr>
          <w:p w:rsidR="005B30D4" w:rsidRPr="00FA3856" w:rsidRDefault="005B30D4" w:rsidP="00E15EC5">
            <w:pPr>
              <w:jc w:val="center"/>
              <w:rPr>
                <w:b/>
                <w:bCs/>
                <w:szCs w:val="20"/>
              </w:rPr>
            </w:pPr>
            <w:r w:rsidRPr="00FA3856">
              <w:rPr>
                <w:b/>
                <w:bCs/>
                <w:szCs w:val="20"/>
              </w:rPr>
              <w:t>DESCRIÇÃO</w:t>
            </w:r>
          </w:p>
        </w:tc>
        <w:tc>
          <w:tcPr>
            <w:tcW w:w="1040" w:type="dxa"/>
            <w:shd w:val="clear" w:color="000000" w:fill="FFFFFF"/>
            <w:vAlign w:val="bottom"/>
            <w:hideMark/>
          </w:tcPr>
          <w:p w:rsidR="005B30D4" w:rsidRPr="00FA3856" w:rsidRDefault="005B30D4" w:rsidP="00E15EC5">
            <w:pPr>
              <w:jc w:val="center"/>
              <w:rPr>
                <w:b/>
                <w:bCs/>
                <w:szCs w:val="20"/>
              </w:rPr>
            </w:pPr>
            <w:r w:rsidRPr="00FA3856">
              <w:rPr>
                <w:b/>
                <w:bCs/>
                <w:szCs w:val="20"/>
              </w:rPr>
              <w:t>DT_INI</w:t>
            </w:r>
          </w:p>
        </w:tc>
        <w:tc>
          <w:tcPr>
            <w:tcW w:w="1018" w:type="dxa"/>
            <w:shd w:val="clear" w:color="000000" w:fill="FFFFFF"/>
            <w:vAlign w:val="bottom"/>
            <w:hideMark/>
          </w:tcPr>
          <w:p w:rsidR="005B30D4" w:rsidRPr="00FA3856" w:rsidRDefault="005B30D4" w:rsidP="00E15EC5">
            <w:pPr>
              <w:jc w:val="center"/>
              <w:rPr>
                <w:b/>
                <w:bCs/>
                <w:szCs w:val="20"/>
              </w:rPr>
            </w:pPr>
            <w:r w:rsidRPr="00FA3856">
              <w:rPr>
                <w:b/>
                <w:bCs/>
                <w:szCs w:val="20"/>
              </w:rPr>
              <w:t>DT_FIM</w:t>
            </w:r>
          </w:p>
        </w:tc>
        <w:tc>
          <w:tcPr>
            <w:tcW w:w="954" w:type="dxa"/>
            <w:shd w:val="clear" w:color="000000" w:fill="FFFFFF"/>
            <w:vAlign w:val="bottom"/>
            <w:hideMark/>
          </w:tcPr>
          <w:p w:rsidR="005B30D4" w:rsidRPr="00FA3856" w:rsidRDefault="005B30D4" w:rsidP="00E15EC5">
            <w:pPr>
              <w:jc w:val="center"/>
              <w:rPr>
                <w:b/>
                <w:bCs/>
                <w:szCs w:val="20"/>
              </w:rPr>
            </w:pPr>
            <w:r w:rsidRPr="00FA3856">
              <w:rPr>
                <w:b/>
                <w:bCs/>
                <w:szCs w:val="20"/>
              </w:rPr>
              <w:t>TIPO</w:t>
            </w:r>
          </w:p>
        </w:tc>
        <w:tc>
          <w:tcPr>
            <w:tcW w:w="1185" w:type="dxa"/>
            <w:shd w:val="clear" w:color="000000" w:fill="FFFFFF"/>
            <w:vAlign w:val="bottom"/>
            <w:hideMark/>
          </w:tcPr>
          <w:p w:rsidR="005B30D4" w:rsidRPr="00FA3856" w:rsidRDefault="005B30D4" w:rsidP="00E15EC5">
            <w:pPr>
              <w:jc w:val="center"/>
              <w:rPr>
                <w:b/>
                <w:bCs/>
                <w:szCs w:val="20"/>
              </w:rPr>
            </w:pPr>
            <w:r w:rsidRPr="00FA3856">
              <w:rPr>
                <w:b/>
                <w:bCs/>
                <w:szCs w:val="20"/>
              </w:rPr>
              <w:t>FORMATO</w:t>
            </w:r>
          </w:p>
        </w:tc>
        <w:tc>
          <w:tcPr>
            <w:tcW w:w="3885" w:type="dxa"/>
            <w:shd w:val="clear" w:color="000000" w:fill="FFFFFF"/>
            <w:vAlign w:val="bottom"/>
            <w:hideMark/>
          </w:tcPr>
          <w:p w:rsidR="005B30D4" w:rsidRPr="00FA3856" w:rsidRDefault="005B30D4" w:rsidP="00E15EC5">
            <w:pPr>
              <w:jc w:val="center"/>
              <w:rPr>
                <w:b/>
                <w:bCs/>
                <w:szCs w:val="20"/>
              </w:rPr>
            </w:pPr>
            <w:r w:rsidRPr="00FA3856">
              <w:rPr>
                <w:b/>
                <w:bCs/>
                <w:szCs w:val="20"/>
              </w:rPr>
              <w:t>FÓRMULA</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1</w:t>
            </w:r>
          </w:p>
        </w:tc>
        <w:tc>
          <w:tcPr>
            <w:tcW w:w="7279" w:type="dxa"/>
            <w:shd w:val="clear" w:color="000000" w:fill="FFFFFF"/>
            <w:vAlign w:val="center"/>
            <w:hideMark/>
          </w:tcPr>
          <w:p w:rsidR="005B30D4" w:rsidRPr="00FA3856" w:rsidRDefault="005B30D4" w:rsidP="00E15EC5">
            <w:pPr>
              <w:rPr>
                <w:bCs/>
                <w:szCs w:val="20"/>
              </w:rPr>
            </w:pPr>
            <w:r w:rsidRPr="00FA3856">
              <w:rPr>
                <w:bCs/>
                <w:szCs w:val="20"/>
              </w:rPr>
              <w:t>Base de Cálculo do IRPJ</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 </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2</w:t>
            </w:r>
          </w:p>
        </w:tc>
        <w:tc>
          <w:tcPr>
            <w:tcW w:w="7279" w:type="dxa"/>
            <w:shd w:val="clear" w:color="000000" w:fill="FFFFFF"/>
            <w:vAlign w:val="center"/>
            <w:hideMark/>
          </w:tcPr>
          <w:p w:rsidR="005B30D4" w:rsidRPr="00FA3856" w:rsidRDefault="005B30D4" w:rsidP="00E15EC5">
            <w:pPr>
              <w:rPr>
                <w:bCs/>
                <w:szCs w:val="20"/>
              </w:rPr>
            </w:pPr>
            <w:r w:rsidRPr="00FA3856">
              <w:rPr>
                <w:bCs/>
                <w:szCs w:val="20"/>
              </w:rPr>
              <w:t>IMPOSTO SOBRE O LUCRO</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R</w:t>
            </w:r>
          </w:p>
        </w:tc>
        <w:tc>
          <w:tcPr>
            <w:tcW w:w="1185" w:type="dxa"/>
            <w:shd w:val="clear" w:color="000000" w:fill="FFFFFF"/>
            <w:hideMark/>
          </w:tcPr>
          <w:p w:rsidR="005B30D4" w:rsidRPr="00FA3856" w:rsidRDefault="005B30D4" w:rsidP="00E15EC5">
            <w:pPr>
              <w:jc w:val="center"/>
              <w:rPr>
                <w:bCs/>
                <w:szCs w:val="20"/>
              </w:rPr>
            </w:pPr>
            <w:r w:rsidRPr="00FA3856">
              <w:rPr>
                <w:bCs/>
                <w:szCs w:val="20"/>
              </w:rPr>
              <w:t> </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1020"/>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3</w:t>
            </w:r>
          </w:p>
        </w:tc>
        <w:tc>
          <w:tcPr>
            <w:tcW w:w="7279" w:type="dxa"/>
            <w:shd w:val="clear" w:color="000000" w:fill="FFFFFF"/>
            <w:vAlign w:val="center"/>
            <w:hideMark/>
          </w:tcPr>
          <w:p w:rsidR="005B30D4" w:rsidRPr="00FA3856" w:rsidRDefault="005B30D4" w:rsidP="00E15EC5">
            <w:pPr>
              <w:rPr>
                <w:bCs/>
                <w:szCs w:val="20"/>
              </w:rPr>
            </w:pPr>
            <w:r w:rsidRPr="00FA3856">
              <w:rPr>
                <w:bCs/>
                <w:szCs w:val="20"/>
              </w:rPr>
              <w:t>À Alíquota de 15%</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DF3E84" w:rsidP="00E15EC5">
            <w:pPr>
              <w:jc w:val="center"/>
              <w:rPr>
                <w:bCs/>
                <w:szCs w:val="20"/>
              </w:rPr>
            </w:pPr>
            <w:r w:rsidRPr="00FA3856">
              <w:rPr>
                <w:bCs/>
                <w:szCs w:val="20"/>
              </w:rPr>
              <w:t>C</w:t>
            </w:r>
            <w:r w:rsidR="005B30D4" w:rsidRPr="00FA3856">
              <w:rPr>
                <w:bCs/>
                <w:szCs w:val="20"/>
              </w:rPr>
              <w:t>A</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rPr>
                <w:bCs/>
                <w:szCs w:val="20"/>
              </w:rPr>
            </w:pPr>
            <w:r w:rsidRPr="00FA3856">
              <w:rPr>
                <w:bCs/>
                <w:szCs w:val="20"/>
              </w:rPr>
              <w:t xml:space="preserve">SE(U180(1)&lt;=0) </w:t>
            </w:r>
            <w:r w:rsidRPr="00FA3856">
              <w:rPr>
                <w:bCs/>
                <w:szCs w:val="20"/>
              </w:rPr>
              <w:br/>
              <w:t xml:space="preserve">     ENTAO 0 </w:t>
            </w:r>
            <w:r w:rsidRPr="00FA3856">
              <w:rPr>
                <w:bCs/>
                <w:szCs w:val="20"/>
              </w:rPr>
              <w:br/>
              <w:t xml:space="preserve">     SENAO U180(1) * 0,15</w:t>
            </w:r>
            <w:r w:rsidRPr="00FA3856">
              <w:rPr>
                <w:bCs/>
                <w:szCs w:val="20"/>
              </w:rPr>
              <w:br/>
              <w:t>FIM_SE</w:t>
            </w:r>
          </w:p>
        </w:tc>
      </w:tr>
      <w:tr w:rsidR="005B30D4" w:rsidRPr="00FA3856" w:rsidTr="005B30D4">
        <w:trPr>
          <w:trHeight w:val="1530"/>
          <w:jc w:val="center"/>
        </w:trPr>
        <w:tc>
          <w:tcPr>
            <w:tcW w:w="974" w:type="dxa"/>
            <w:shd w:val="clear" w:color="000000" w:fill="FFFFFF"/>
            <w:noWrap/>
            <w:hideMark/>
          </w:tcPr>
          <w:p w:rsidR="005B30D4" w:rsidRPr="00CD7566" w:rsidRDefault="005B30D4" w:rsidP="00E15EC5">
            <w:pPr>
              <w:jc w:val="center"/>
              <w:rPr>
                <w:bCs/>
                <w:szCs w:val="20"/>
                <w:highlight w:val="yellow"/>
              </w:rPr>
            </w:pPr>
            <w:r w:rsidRPr="00CD7566">
              <w:rPr>
                <w:bCs/>
                <w:szCs w:val="20"/>
                <w:highlight w:val="yellow"/>
              </w:rPr>
              <w:t>4</w:t>
            </w:r>
          </w:p>
        </w:tc>
        <w:tc>
          <w:tcPr>
            <w:tcW w:w="7279" w:type="dxa"/>
            <w:shd w:val="clear" w:color="000000" w:fill="FFFFFF"/>
            <w:vAlign w:val="center"/>
            <w:hideMark/>
          </w:tcPr>
          <w:p w:rsidR="005B30D4" w:rsidRPr="00CD7566" w:rsidRDefault="005B30D4" w:rsidP="00E15EC5">
            <w:pPr>
              <w:rPr>
                <w:bCs/>
                <w:szCs w:val="20"/>
                <w:highlight w:val="yellow"/>
              </w:rPr>
            </w:pPr>
            <w:r w:rsidRPr="00CD7566">
              <w:rPr>
                <w:bCs/>
                <w:szCs w:val="20"/>
                <w:highlight w:val="yellow"/>
              </w:rPr>
              <w:t>Adicional</w:t>
            </w:r>
          </w:p>
        </w:tc>
        <w:tc>
          <w:tcPr>
            <w:tcW w:w="1040" w:type="dxa"/>
            <w:shd w:val="clear" w:color="000000" w:fill="FFFFFF"/>
            <w:hideMark/>
          </w:tcPr>
          <w:p w:rsidR="005B30D4" w:rsidRPr="00CD7566" w:rsidRDefault="005B30D4" w:rsidP="00E15EC5">
            <w:pPr>
              <w:jc w:val="center"/>
              <w:rPr>
                <w:bCs/>
                <w:szCs w:val="20"/>
                <w:highlight w:val="yellow"/>
              </w:rPr>
            </w:pPr>
            <w:r w:rsidRPr="00CD7566">
              <w:rPr>
                <w:bCs/>
                <w:szCs w:val="20"/>
                <w:highlight w:val="yellow"/>
              </w:rPr>
              <w:t>01012014</w:t>
            </w:r>
          </w:p>
        </w:tc>
        <w:tc>
          <w:tcPr>
            <w:tcW w:w="1018" w:type="dxa"/>
            <w:shd w:val="clear" w:color="000000" w:fill="FFFFFF"/>
            <w:hideMark/>
          </w:tcPr>
          <w:p w:rsidR="005B30D4" w:rsidRPr="00CD7566" w:rsidRDefault="005B30D4" w:rsidP="00E15EC5">
            <w:pPr>
              <w:jc w:val="center"/>
              <w:rPr>
                <w:bCs/>
                <w:szCs w:val="20"/>
                <w:highlight w:val="yellow"/>
              </w:rPr>
            </w:pPr>
            <w:r w:rsidRPr="00CD7566">
              <w:rPr>
                <w:bCs/>
                <w:szCs w:val="20"/>
                <w:highlight w:val="yellow"/>
              </w:rPr>
              <w:t> </w:t>
            </w:r>
          </w:p>
        </w:tc>
        <w:tc>
          <w:tcPr>
            <w:tcW w:w="954" w:type="dxa"/>
            <w:shd w:val="clear" w:color="000000" w:fill="FFFFFF"/>
            <w:hideMark/>
          </w:tcPr>
          <w:p w:rsidR="005B30D4" w:rsidRPr="00CD7566" w:rsidRDefault="00DF3E84" w:rsidP="00E15EC5">
            <w:pPr>
              <w:jc w:val="center"/>
              <w:rPr>
                <w:bCs/>
                <w:szCs w:val="20"/>
                <w:highlight w:val="yellow"/>
              </w:rPr>
            </w:pPr>
            <w:r w:rsidRPr="00CD7566">
              <w:rPr>
                <w:bCs/>
                <w:szCs w:val="20"/>
                <w:highlight w:val="yellow"/>
              </w:rPr>
              <w:t>C</w:t>
            </w:r>
            <w:r w:rsidR="005B30D4" w:rsidRPr="00CD7566">
              <w:rPr>
                <w:bCs/>
                <w:szCs w:val="20"/>
                <w:highlight w:val="yellow"/>
              </w:rPr>
              <w:t>A</w:t>
            </w:r>
          </w:p>
        </w:tc>
        <w:tc>
          <w:tcPr>
            <w:tcW w:w="1185" w:type="dxa"/>
            <w:shd w:val="clear" w:color="000000" w:fill="FFFFFF"/>
            <w:hideMark/>
          </w:tcPr>
          <w:p w:rsidR="005B30D4" w:rsidRPr="00CD7566" w:rsidRDefault="005B30D4" w:rsidP="00E15EC5">
            <w:pPr>
              <w:jc w:val="center"/>
              <w:rPr>
                <w:bCs/>
                <w:szCs w:val="20"/>
                <w:highlight w:val="yellow"/>
              </w:rPr>
            </w:pPr>
            <w:r w:rsidRPr="00CD7566">
              <w:rPr>
                <w:bCs/>
                <w:szCs w:val="20"/>
                <w:highlight w:val="yellow"/>
              </w:rPr>
              <w:t>NS</w:t>
            </w:r>
          </w:p>
        </w:tc>
        <w:tc>
          <w:tcPr>
            <w:tcW w:w="3885" w:type="dxa"/>
            <w:shd w:val="clear" w:color="000000" w:fill="FFFFFF"/>
            <w:vAlign w:val="center"/>
            <w:hideMark/>
          </w:tcPr>
          <w:p w:rsidR="005B30D4" w:rsidRPr="00FA3856" w:rsidRDefault="00CD7566" w:rsidP="005D7925">
            <w:pPr>
              <w:rPr>
                <w:bCs/>
                <w:szCs w:val="20"/>
              </w:rPr>
            </w:pPr>
            <w:r w:rsidRPr="00CD7566">
              <w:rPr>
                <w:bCs/>
                <w:szCs w:val="20"/>
                <w:highlight w:val="yellow"/>
              </w:rPr>
              <w:t>SE (0010.FORMA_APUR_I() = "T") ENTAO SE (U180(1) &lt;= 20000 * MESES_PERIODO()) ENTAO 0 SENAO (U180(1) - 20000 * MESES_PERIODO()) * 0,1 FIM_SE SENAO SE (0010.FORMA_APUR_I() = "A") ENTAO SE (U180(1) &gt; 0) ENTAO  SE (U180(1) &gt; 20000 * MESES_PERIODO()) ENTAO ((U180(1) - 20000 * MESES_PERIODO()) * 0,1) SENAO  0  FIM_SE  SENAO 0  FIM_SE  SENAO 0  FIM_SE  FIM_SE</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5</w:t>
            </w:r>
          </w:p>
        </w:tc>
        <w:tc>
          <w:tcPr>
            <w:tcW w:w="7279" w:type="dxa"/>
            <w:shd w:val="clear" w:color="000000" w:fill="FFFFFF"/>
            <w:vAlign w:val="center"/>
            <w:hideMark/>
          </w:tcPr>
          <w:p w:rsidR="005B30D4" w:rsidRPr="00FA3856" w:rsidRDefault="005B30D4" w:rsidP="00E15EC5">
            <w:pPr>
              <w:rPr>
                <w:bCs/>
                <w:szCs w:val="20"/>
              </w:rPr>
            </w:pPr>
            <w:r w:rsidRPr="00FA3856">
              <w:rPr>
                <w:bCs/>
                <w:szCs w:val="20"/>
              </w:rPr>
              <w:t>DEDUÇÕES</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R</w:t>
            </w:r>
          </w:p>
        </w:tc>
        <w:tc>
          <w:tcPr>
            <w:tcW w:w="1185" w:type="dxa"/>
            <w:shd w:val="clear" w:color="000000" w:fill="FFFFFF"/>
            <w:hideMark/>
          </w:tcPr>
          <w:p w:rsidR="005B30D4" w:rsidRPr="00FA3856" w:rsidRDefault="005B30D4" w:rsidP="00E15EC5">
            <w:pPr>
              <w:jc w:val="center"/>
              <w:rPr>
                <w:bCs/>
                <w:szCs w:val="20"/>
              </w:rPr>
            </w:pPr>
            <w:r w:rsidRPr="00FA3856">
              <w:rPr>
                <w:bCs/>
                <w:szCs w:val="20"/>
              </w:rPr>
              <w:t> </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6</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Imposto de Renda Mensal Pago por Estimativa</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510"/>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7</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Parcelamento Formalizado de IR sobre a Base de Cálculo Estimada</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76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8</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Imposto de Renda Retido na Fonte por Órgãos, Autarquias e Fundações Federais (Lei nº 9.430/1996, art. 64)</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76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9</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Imposto de Renda Retido na Fonte pelas Demais Entidades da Administração Pública Federal (Lei n° 10.833/2003, art. 34)</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10</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Imposto de Renda Retido na Fonte (demais)</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11</w:t>
            </w:r>
          </w:p>
        </w:tc>
        <w:tc>
          <w:tcPr>
            <w:tcW w:w="7279" w:type="dxa"/>
            <w:shd w:val="clear" w:color="000000" w:fill="FFFFFF"/>
            <w:vAlign w:val="center"/>
            <w:hideMark/>
          </w:tcPr>
          <w:p w:rsidR="005B30D4" w:rsidRPr="00FA3856" w:rsidRDefault="005B30D4" w:rsidP="00E15EC5">
            <w:pPr>
              <w:rPr>
                <w:bCs/>
                <w:szCs w:val="20"/>
              </w:rPr>
            </w:pPr>
            <w:r w:rsidRPr="00FA3856">
              <w:rPr>
                <w:bCs/>
                <w:szCs w:val="20"/>
              </w:rPr>
              <w:t>(-) Demais Deduções</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E</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 </w:t>
            </w:r>
          </w:p>
        </w:tc>
      </w:tr>
      <w:tr w:rsidR="005B30D4" w:rsidRPr="00FA3856" w:rsidTr="005B30D4">
        <w:trPr>
          <w:trHeight w:val="255"/>
          <w:jc w:val="center"/>
        </w:trPr>
        <w:tc>
          <w:tcPr>
            <w:tcW w:w="974" w:type="dxa"/>
            <w:shd w:val="clear" w:color="000000" w:fill="FFFFFF"/>
            <w:noWrap/>
            <w:hideMark/>
          </w:tcPr>
          <w:p w:rsidR="005B30D4" w:rsidRPr="00FA3856" w:rsidRDefault="005B30D4" w:rsidP="00E15EC5">
            <w:pPr>
              <w:jc w:val="center"/>
              <w:rPr>
                <w:bCs/>
                <w:szCs w:val="20"/>
              </w:rPr>
            </w:pPr>
            <w:r w:rsidRPr="00FA3856">
              <w:rPr>
                <w:bCs/>
                <w:szCs w:val="20"/>
              </w:rPr>
              <w:t>12</w:t>
            </w:r>
          </w:p>
        </w:tc>
        <w:tc>
          <w:tcPr>
            <w:tcW w:w="7279" w:type="dxa"/>
            <w:shd w:val="clear" w:color="000000" w:fill="FFFFFF"/>
            <w:vAlign w:val="center"/>
            <w:hideMark/>
          </w:tcPr>
          <w:p w:rsidR="005B30D4" w:rsidRPr="00FA3856" w:rsidRDefault="005B30D4" w:rsidP="00E15EC5">
            <w:pPr>
              <w:rPr>
                <w:bCs/>
                <w:szCs w:val="20"/>
              </w:rPr>
            </w:pPr>
            <w:r w:rsidRPr="00FA3856">
              <w:rPr>
                <w:bCs/>
                <w:szCs w:val="20"/>
              </w:rPr>
              <w:t>IMPOSTO DE RENDA A PAGAR</w:t>
            </w:r>
          </w:p>
        </w:tc>
        <w:tc>
          <w:tcPr>
            <w:tcW w:w="1040" w:type="dxa"/>
            <w:shd w:val="clear" w:color="000000" w:fill="FFFFFF"/>
            <w:hideMark/>
          </w:tcPr>
          <w:p w:rsidR="005B30D4" w:rsidRPr="00FA3856" w:rsidRDefault="005B30D4" w:rsidP="00E15EC5">
            <w:pPr>
              <w:jc w:val="center"/>
              <w:rPr>
                <w:bCs/>
                <w:szCs w:val="20"/>
              </w:rPr>
            </w:pPr>
            <w:r w:rsidRPr="00FA3856">
              <w:rPr>
                <w:bCs/>
                <w:szCs w:val="20"/>
              </w:rPr>
              <w:t>01012014</w:t>
            </w:r>
          </w:p>
        </w:tc>
        <w:tc>
          <w:tcPr>
            <w:tcW w:w="1018" w:type="dxa"/>
            <w:shd w:val="clear" w:color="000000" w:fill="FFFFFF"/>
            <w:hideMark/>
          </w:tcPr>
          <w:p w:rsidR="005B30D4" w:rsidRPr="00FA3856" w:rsidRDefault="005B30D4" w:rsidP="00E15EC5">
            <w:pPr>
              <w:jc w:val="center"/>
              <w:rPr>
                <w:bCs/>
                <w:szCs w:val="20"/>
              </w:rPr>
            </w:pPr>
            <w:r w:rsidRPr="00FA3856">
              <w:rPr>
                <w:bCs/>
                <w:szCs w:val="20"/>
              </w:rPr>
              <w:t> </w:t>
            </w:r>
          </w:p>
        </w:tc>
        <w:tc>
          <w:tcPr>
            <w:tcW w:w="954" w:type="dxa"/>
            <w:shd w:val="clear" w:color="000000" w:fill="FFFFFF"/>
            <w:hideMark/>
          </w:tcPr>
          <w:p w:rsidR="005B30D4" w:rsidRPr="00FA3856" w:rsidRDefault="005B30D4" w:rsidP="00E15EC5">
            <w:pPr>
              <w:jc w:val="center"/>
              <w:rPr>
                <w:bCs/>
                <w:szCs w:val="20"/>
              </w:rPr>
            </w:pPr>
            <w:r w:rsidRPr="00FA3856">
              <w:rPr>
                <w:bCs/>
                <w:szCs w:val="20"/>
              </w:rPr>
              <w:t>CNA</w:t>
            </w:r>
          </w:p>
        </w:tc>
        <w:tc>
          <w:tcPr>
            <w:tcW w:w="1185" w:type="dxa"/>
            <w:shd w:val="clear" w:color="000000" w:fill="FFFFFF"/>
            <w:hideMark/>
          </w:tcPr>
          <w:p w:rsidR="005B30D4" w:rsidRPr="00FA3856" w:rsidRDefault="005B30D4" w:rsidP="00E15EC5">
            <w:pPr>
              <w:jc w:val="center"/>
              <w:rPr>
                <w:bCs/>
                <w:szCs w:val="20"/>
              </w:rPr>
            </w:pPr>
            <w:r w:rsidRPr="00FA3856">
              <w:rPr>
                <w:bCs/>
                <w:szCs w:val="20"/>
              </w:rPr>
              <w:t>NS</w:t>
            </w:r>
          </w:p>
        </w:tc>
        <w:tc>
          <w:tcPr>
            <w:tcW w:w="3885" w:type="dxa"/>
            <w:shd w:val="clear" w:color="000000" w:fill="FFFFFF"/>
            <w:vAlign w:val="center"/>
            <w:hideMark/>
          </w:tcPr>
          <w:p w:rsidR="005B30D4" w:rsidRPr="00FA3856" w:rsidRDefault="005B30D4" w:rsidP="00E15EC5">
            <w:pPr>
              <w:jc w:val="both"/>
              <w:rPr>
                <w:bCs/>
                <w:szCs w:val="20"/>
              </w:rPr>
            </w:pPr>
            <w:r w:rsidRPr="00FA3856">
              <w:rPr>
                <w:bCs/>
                <w:szCs w:val="20"/>
              </w:rPr>
              <w:t>SOMA(U180(3:4)) - SOMA(U180(6:11))</w:t>
            </w:r>
          </w:p>
        </w:tc>
      </w:tr>
    </w:tbl>
    <w:p w:rsidR="0069209D" w:rsidRPr="00FA3856" w:rsidRDefault="0069209D" w:rsidP="0069209D">
      <w:pPr>
        <w:rPr>
          <w:szCs w:val="20"/>
        </w:rPr>
      </w:pPr>
    </w:p>
    <w:p w:rsidR="001B6DF5" w:rsidRPr="00FA3856" w:rsidRDefault="001B6DF5" w:rsidP="000026E1">
      <w:pPr>
        <w:pStyle w:val="Corpodetexto"/>
        <w:rPr>
          <w:rFonts w:ascii="Times New Roman" w:hAnsi="Times New Roman"/>
          <w:b/>
          <w:color w:val="002060"/>
          <w:szCs w:val="20"/>
        </w:rPr>
      </w:pPr>
    </w:p>
    <w:p w:rsidR="001B6DF5" w:rsidRPr="00FA3856" w:rsidRDefault="001B6DF5" w:rsidP="000026E1">
      <w:pPr>
        <w:pStyle w:val="Corpodetexto"/>
        <w:rPr>
          <w:rFonts w:ascii="Times New Roman" w:hAnsi="Times New Roman"/>
          <w:b/>
          <w:color w:val="002060"/>
          <w:szCs w:val="20"/>
        </w:rPr>
      </w:pPr>
    </w:p>
    <w:p w:rsidR="001B6DF5" w:rsidRPr="00FA3856" w:rsidRDefault="001B6DF5" w:rsidP="000026E1">
      <w:pPr>
        <w:pStyle w:val="Corpodetexto"/>
        <w:rPr>
          <w:rFonts w:ascii="Times New Roman" w:hAnsi="Times New Roman"/>
          <w:b/>
          <w:color w:val="002060"/>
          <w:szCs w:val="20"/>
        </w:rPr>
      </w:pPr>
    </w:p>
    <w:p w:rsidR="000026E1" w:rsidRPr="00FA3856" w:rsidRDefault="000026E1" w:rsidP="000026E1">
      <w:pPr>
        <w:pStyle w:val="Corpodetexto"/>
        <w:rPr>
          <w:rFonts w:ascii="Times New Roman" w:hAnsi="Times New Roman"/>
          <w:b/>
          <w:color w:val="002060"/>
          <w:szCs w:val="20"/>
        </w:rPr>
      </w:pPr>
      <w:r w:rsidRPr="00FA3856">
        <w:rPr>
          <w:rFonts w:ascii="Times New Roman" w:hAnsi="Times New Roman"/>
          <w:b/>
          <w:color w:val="002060"/>
          <w:szCs w:val="20"/>
        </w:rPr>
        <w:lastRenderedPageBreak/>
        <w:t>Exemplo de Preenchimento: |U180|12|IMPOSTO DE RENDA A PAGAR|10000,00|</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U180|: Identificação do tipo do registro.</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IMPOSTO DE RENDA A PAGAR|: Descrição da linha.</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0026E1" w:rsidRPr="00FA3856" w:rsidRDefault="000026E1" w:rsidP="0069209D">
      <w:pPr>
        <w:rPr>
          <w:szCs w:val="20"/>
        </w:rPr>
      </w:pPr>
    </w:p>
    <w:p w:rsidR="0069209D" w:rsidRPr="00FA3856" w:rsidRDefault="0069209D">
      <w:pPr>
        <w:spacing w:after="200" w:line="276" w:lineRule="auto"/>
        <w:rPr>
          <w:b/>
          <w:bCs/>
          <w:color w:val="0000FF"/>
          <w:szCs w:val="20"/>
        </w:rPr>
      </w:pPr>
      <w:r w:rsidRPr="00FA3856">
        <w:rPr>
          <w:color w:val="0000FF"/>
          <w:szCs w:val="20"/>
        </w:rPr>
        <w:br w:type="page"/>
      </w:r>
    </w:p>
    <w:p w:rsidR="00F85F88" w:rsidRPr="00FA3856" w:rsidRDefault="00F85F88" w:rsidP="00F85F88">
      <w:pPr>
        <w:pStyle w:val="Ttulo1"/>
        <w:jc w:val="both"/>
        <w:rPr>
          <w:color w:val="0000FF"/>
          <w:szCs w:val="20"/>
        </w:rPr>
      </w:pPr>
      <w:bookmarkStart w:id="618" w:name="_Toc454359380"/>
      <w:r w:rsidRPr="00FA3856">
        <w:rPr>
          <w:color w:val="0000FF"/>
          <w:szCs w:val="20"/>
        </w:rPr>
        <w:lastRenderedPageBreak/>
        <w:t xml:space="preserve">Registro U182: Cálculo da </w:t>
      </w:r>
      <w:r w:rsidR="00152469" w:rsidRPr="00FA3856">
        <w:rPr>
          <w:color w:val="0000FF"/>
          <w:szCs w:val="20"/>
        </w:rPr>
        <w:t>Contribuição Social sobre o Lucro Líquido (CSLL)</w:t>
      </w:r>
      <w:r w:rsidRPr="00FA3856">
        <w:rPr>
          <w:color w:val="0000FF"/>
          <w:szCs w:val="20"/>
        </w:rPr>
        <w:t xml:space="preserve"> das Empresas Imunes e Isentas</w:t>
      </w:r>
      <w:bookmarkEnd w:id="618"/>
    </w:p>
    <w:p w:rsidR="00F85F88" w:rsidRPr="00FA3856" w:rsidRDefault="00F85F88" w:rsidP="00F85F88">
      <w:pPr>
        <w:rPr>
          <w:szCs w:val="20"/>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Este registro deve ser preenchido pelas:</w:t>
      </w:r>
    </w:p>
    <w:p w:rsidR="00B74DC7" w:rsidRPr="00FA3856" w:rsidRDefault="00B74DC7" w:rsidP="00B74DC7">
      <w:pPr>
        <w:pStyle w:val="PSDS-CorpodeTexto0"/>
        <w:ind w:firstLine="708"/>
        <w:jc w:val="both"/>
        <w:rPr>
          <w:rFonts w:ascii="Times New Roman" w:hAnsi="Times New Roman"/>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a) entidades sem fins lucrativos de que trata o inciso I do art. 12 do Decreto nº 3.048, de 6 de maio de 1999, que não se enquadrem na imunidade ou isenção da Lei nº 9.532, de 1997;</w:t>
      </w: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b) as associações de poupança e empréstimo.</w:t>
      </w:r>
    </w:p>
    <w:p w:rsidR="00B74DC7" w:rsidRPr="00FA3856" w:rsidRDefault="00B74DC7" w:rsidP="00B74DC7">
      <w:pPr>
        <w:pStyle w:val="PSDS-CorpodeTexto0"/>
        <w:ind w:firstLine="708"/>
        <w:jc w:val="both"/>
        <w:rPr>
          <w:rFonts w:ascii="Times New Roman" w:hAnsi="Times New Roman"/>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b/>
        </w:rPr>
        <w:t>Atenção</w:t>
      </w:r>
      <w:r w:rsidRPr="00FA3856">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rsidR="00B74DC7" w:rsidRPr="00FA3856" w:rsidRDefault="00B74DC7" w:rsidP="0069209D">
      <w:pPr>
        <w:pStyle w:val="PSDS-CorpodeTexto0"/>
        <w:jc w:val="both"/>
        <w:rPr>
          <w:rFonts w:ascii="Times New Roman" w:hAnsi="Times New Roman"/>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85F88"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F85F88">
            <w:pPr>
              <w:pStyle w:val="PSDS-CorpodeTexto0"/>
              <w:jc w:val="center"/>
              <w:rPr>
                <w:rFonts w:ascii="Times New Roman" w:hAnsi="Times New Roman"/>
                <w:b/>
                <w:bCs/>
              </w:rPr>
            </w:pPr>
            <w:r w:rsidRPr="00FA3856">
              <w:rPr>
                <w:rFonts w:ascii="Times New Roman" w:hAnsi="Times New Roman"/>
                <w:b/>
                <w:bCs/>
              </w:rPr>
              <w:t xml:space="preserve">REGISTRO U182: </w:t>
            </w:r>
            <w:r w:rsidRPr="00FA3856">
              <w:rPr>
                <w:rFonts w:ascii="Times New Roman" w:hAnsi="Times New Roman"/>
                <w:b/>
              </w:rPr>
              <w:t>CÁLCULO DA CSLL DAS EMPRESAS IMUNES E ISENTAS</w:t>
            </w:r>
          </w:p>
        </w:tc>
      </w:tr>
      <w:tr w:rsidR="00F85F88"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F85F88"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F85F88"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Ocorrênc</w:t>
            </w:r>
            <w:r w:rsidR="00152469" w:rsidRPr="00FA3856">
              <w:rPr>
                <w:rFonts w:ascii="Times New Roman" w:hAnsi="Times New Roman"/>
                <w:b/>
                <w:bCs/>
              </w:rPr>
              <w:t>ia – 1</w:t>
            </w:r>
            <w:r w:rsidRPr="00FA3856">
              <w:rPr>
                <w:rFonts w:ascii="Times New Roman" w:hAnsi="Times New Roman"/>
                <w:b/>
                <w:bCs/>
              </w:rPr>
              <w:t>:N</w:t>
            </w:r>
          </w:p>
        </w:tc>
      </w:tr>
      <w:tr w:rsidR="00F85F88"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85F88" w:rsidRPr="00FA3856" w:rsidRDefault="00F85F88" w:rsidP="00EC4ABB">
            <w:pPr>
              <w:pStyle w:val="PSDS-CorpodeTexto0"/>
              <w:rPr>
                <w:rFonts w:ascii="Times New Roman" w:hAnsi="Times New Roman"/>
                <w:b/>
                <w:bCs/>
              </w:rPr>
            </w:pPr>
            <w:r w:rsidRPr="00FA3856">
              <w:rPr>
                <w:rFonts w:ascii="Times New Roman" w:hAnsi="Times New Roman"/>
                <w:b/>
                <w:bCs/>
              </w:rPr>
              <w:t>Campo(s) chave: CODIGO</w:t>
            </w:r>
          </w:p>
        </w:tc>
      </w:tr>
    </w:tbl>
    <w:p w:rsidR="00F85F88" w:rsidRPr="00FA3856" w:rsidRDefault="00F85F88" w:rsidP="00F85F88">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Obrigatório</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color w:val="000000"/>
                <w:lang w:val="pt-PT"/>
              </w:rPr>
            </w:pPr>
            <w:r w:rsidRPr="00FA3856">
              <w:rPr>
                <w:rFonts w:ascii="Times New Roman" w:hAnsi="Times New Roman"/>
                <w:color w:val="000000"/>
                <w:lang w:val="pt-PT"/>
              </w:rPr>
              <w:t>REG</w:t>
            </w:r>
          </w:p>
          <w:p w:rsidR="000026E1" w:rsidRPr="00FA3856" w:rsidRDefault="000026E1" w:rsidP="00EC4AB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bCs/>
                <w:lang w:val="pt-PT"/>
              </w:rPr>
            </w:pPr>
            <w:r w:rsidRPr="00FA3856">
              <w:rPr>
                <w:rFonts w:ascii="Times New Roman" w:hAnsi="Times New Roman"/>
                <w:color w:val="000000"/>
              </w:rPr>
              <w:t>Texto Fixo Contendo a Identificação do Registro (U182).</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U182]</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EC4AB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color w:val="000000"/>
                <w:lang w:val="pt-PT"/>
              </w:rPr>
            </w:pPr>
            <w:r w:rsidRPr="00FA3856">
              <w:rPr>
                <w:rFonts w:ascii="Times New Roman" w:hAnsi="Times New Roman"/>
                <w:color w:val="000000"/>
                <w:lang w:val="pt-PT"/>
              </w:rPr>
              <w:t>CODIGO</w:t>
            </w:r>
          </w:p>
          <w:p w:rsidR="000026E1" w:rsidRPr="00FA3856" w:rsidRDefault="000026E1" w:rsidP="000026E1">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0026E1">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lang w:val="pt-PT"/>
              </w:rPr>
            </w:pPr>
            <w:r w:rsidRPr="00FA3856">
              <w:rPr>
                <w:rFonts w:ascii="Times New Roman" w:hAnsi="Times New Roman"/>
                <w:lang w:val="pt-PT"/>
              </w:rPr>
              <w:t>DESCRICAO</w:t>
            </w:r>
          </w:p>
          <w:p w:rsidR="000026E1" w:rsidRPr="00FA3856" w:rsidRDefault="000026E1" w:rsidP="000026E1">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0026E1">
            <w:pPr>
              <w:pStyle w:val="PSDS-CorpodeTexto0"/>
              <w:jc w:val="center"/>
              <w:rPr>
                <w:rFonts w:ascii="Times New Roman" w:hAnsi="Times New Roman"/>
                <w:lang w:val="pt-PT"/>
              </w:rPr>
            </w:pPr>
            <w:r w:rsidRPr="00FA3856">
              <w:rPr>
                <w:rFonts w:ascii="Times New Roman" w:hAnsi="Times New Roman"/>
                <w:lang w:val="pt-PT"/>
              </w:rPr>
              <w:t>Não</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color w:val="000000"/>
                <w:lang w:val="pt-PT"/>
              </w:rPr>
            </w:pPr>
            <w:r w:rsidRPr="00FA3856">
              <w:rPr>
                <w:rFonts w:ascii="Times New Roman" w:hAnsi="Times New Roman"/>
                <w:color w:val="000000"/>
                <w:lang w:val="pt-PT"/>
              </w:rPr>
              <w:t>VALOR</w:t>
            </w:r>
          </w:p>
          <w:p w:rsidR="000026E1" w:rsidRPr="00FA3856" w:rsidRDefault="000026E1" w:rsidP="00EC4ABB">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026E1" w:rsidRPr="00FA3856" w:rsidRDefault="000026E1" w:rsidP="00EC4ABB">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E15EC5" w:rsidRPr="00FA3856" w:rsidRDefault="00E15EC5"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5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6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6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253D12" w:rsidRPr="00FA3856" w:rsidRDefault="00253D12" w:rsidP="00E15EC5">
      <w:pPr>
        <w:rPr>
          <w:b/>
          <w:szCs w:val="20"/>
          <w:lang w:val="pt-PT"/>
        </w:rPr>
      </w:pPr>
    </w:p>
    <w:p w:rsidR="00F85F88" w:rsidRPr="00FA3856" w:rsidRDefault="00FE5D23" w:rsidP="00E15EC5">
      <w:pPr>
        <w:rPr>
          <w:b/>
          <w:szCs w:val="20"/>
          <w:lang w:val="pt-PT"/>
        </w:rPr>
      </w:pPr>
      <w:r w:rsidRPr="00FA3856">
        <w:rPr>
          <w:b/>
          <w:szCs w:val="20"/>
          <w:lang w:val="pt-PT"/>
        </w:rPr>
        <w:lastRenderedPageBreak/>
        <w:t>I</w:t>
      </w:r>
      <w:r w:rsidR="00F85F88" w:rsidRPr="00FA3856">
        <w:rPr>
          <w:b/>
          <w:szCs w:val="20"/>
          <w:lang w:val="pt-PT"/>
        </w:rPr>
        <w:t>I –</w:t>
      </w:r>
      <w:r w:rsidR="00E15EC5" w:rsidRPr="00FA3856">
        <w:rPr>
          <w:b/>
          <w:szCs w:val="20"/>
          <w:lang w:val="pt-PT"/>
        </w:rPr>
        <w:t xml:space="preserve"> Regras de Validação de Campos:</w:t>
      </w:r>
    </w:p>
    <w:p w:rsidR="00B74DC7" w:rsidRPr="00FA3856"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74DC7">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D042C3"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B74DC7" w:rsidRPr="00FA3856" w:rsidRDefault="00B74DC7" w:rsidP="00F85F88">
      <w:pPr>
        <w:pStyle w:val="Corpodetexto"/>
        <w:rPr>
          <w:rFonts w:ascii="Times New Roman" w:hAnsi="Times New Roman"/>
          <w:b/>
          <w:szCs w:val="20"/>
        </w:rPr>
      </w:pPr>
    </w:p>
    <w:p w:rsidR="00F85F88" w:rsidRDefault="00711CAF" w:rsidP="00F85F88">
      <w:pPr>
        <w:pStyle w:val="Corpodetexto"/>
        <w:rPr>
          <w:rFonts w:ascii="Times New Roman" w:hAnsi="Times New Roman"/>
          <w:b/>
          <w:szCs w:val="20"/>
        </w:rPr>
      </w:pPr>
      <w:r w:rsidRPr="00FA3856">
        <w:rPr>
          <w:rFonts w:ascii="Times New Roman" w:hAnsi="Times New Roman"/>
          <w:b/>
          <w:szCs w:val="20"/>
        </w:rPr>
        <w:t>I</w:t>
      </w:r>
      <w:r w:rsidR="002C4B9D" w:rsidRPr="00FA3856">
        <w:rPr>
          <w:rFonts w:ascii="Times New Roman" w:hAnsi="Times New Roman"/>
          <w:b/>
          <w:szCs w:val="20"/>
        </w:rPr>
        <w:t>II – Tabela Dinâmica:</w:t>
      </w:r>
    </w:p>
    <w:p w:rsidR="00CE3013" w:rsidRPr="00FA3856" w:rsidRDefault="00CE3013" w:rsidP="001F7D78">
      <w:pPr>
        <w:pStyle w:val="PSDS-CorpodeTexto0"/>
        <w:jc w:val="both"/>
        <w:rPr>
          <w:rFonts w:ascii="Times New Roman" w:hAnsi="Times New Roman"/>
        </w:rPr>
      </w:pPr>
    </w:p>
    <w:tbl>
      <w:tblPr>
        <w:tblW w:w="16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5"/>
        <w:gridCol w:w="2266"/>
        <w:gridCol w:w="1040"/>
        <w:gridCol w:w="930"/>
        <w:gridCol w:w="630"/>
        <w:gridCol w:w="1186"/>
        <w:gridCol w:w="4846"/>
        <w:gridCol w:w="4396"/>
      </w:tblGrid>
      <w:tr w:rsidR="005B30D4" w:rsidRPr="00FA3856" w:rsidTr="001F7D78">
        <w:trPr>
          <w:trHeight w:val="20"/>
          <w:tblHeader/>
          <w:jc w:val="center"/>
        </w:trPr>
        <w:tc>
          <w:tcPr>
            <w:tcW w:w="975" w:type="dxa"/>
            <w:shd w:val="clear" w:color="000000" w:fill="FFFFFF"/>
            <w:noWrap/>
            <w:vAlign w:val="bottom"/>
            <w:hideMark/>
          </w:tcPr>
          <w:p w:rsidR="005B30D4" w:rsidRPr="00FA3856" w:rsidRDefault="005B30D4" w:rsidP="00B74DC7">
            <w:pPr>
              <w:jc w:val="center"/>
              <w:rPr>
                <w:b/>
                <w:bCs/>
                <w:szCs w:val="20"/>
              </w:rPr>
            </w:pPr>
            <w:r w:rsidRPr="00FA3856">
              <w:rPr>
                <w:b/>
                <w:bCs/>
                <w:szCs w:val="20"/>
              </w:rPr>
              <w:t>CÓDIGO</w:t>
            </w:r>
          </w:p>
        </w:tc>
        <w:tc>
          <w:tcPr>
            <w:tcW w:w="2691" w:type="dxa"/>
            <w:shd w:val="clear" w:color="000000" w:fill="FFFFFF"/>
            <w:vAlign w:val="center"/>
            <w:hideMark/>
          </w:tcPr>
          <w:p w:rsidR="005B30D4" w:rsidRPr="00FA3856" w:rsidRDefault="005B30D4" w:rsidP="00B74DC7">
            <w:pPr>
              <w:jc w:val="center"/>
              <w:rPr>
                <w:b/>
                <w:bCs/>
                <w:szCs w:val="20"/>
              </w:rPr>
            </w:pPr>
            <w:r w:rsidRPr="00FA3856">
              <w:rPr>
                <w:b/>
                <w:bCs/>
                <w:szCs w:val="20"/>
              </w:rPr>
              <w:t>DESCRIÇÃO</w:t>
            </w:r>
          </w:p>
        </w:tc>
        <w:tc>
          <w:tcPr>
            <w:tcW w:w="1040" w:type="dxa"/>
            <w:shd w:val="clear" w:color="000000" w:fill="FFFFFF"/>
            <w:vAlign w:val="bottom"/>
            <w:hideMark/>
          </w:tcPr>
          <w:p w:rsidR="005B30D4" w:rsidRPr="00FA3856" w:rsidRDefault="005B30D4" w:rsidP="00B74DC7">
            <w:pPr>
              <w:jc w:val="center"/>
              <w:rPr>
                <w:b/>
                <w:bCs/>
                <w:szCs w:val="20"/>
              </w:rPr>
            </w:pPr>
            <w:r w:rsidRPr="00FA3856">
              <w:rPr>
                <w:b/>
                <w:bCs/>
                <w:szCs w:val="20"/>
              </w:rPr>
              <w:t>DT_INI</w:t>
            </w:r>
          </w:p>
        </w:tc>
        <w:tc>
          <w:tcPr>
            <w:tcW w:w="930" w:type="dxa"/>
            <w:shd w:val="clear" w:color="000000" w:fill="FFFFFF"/>
            <w:vAlign w:val="bottom"/>
            <w:hideMark/>
          </w:tcPr>
          <w:p w:rsidR="005B30D4" w:rsidRPr="00FA3856" w:rsidRDefault="005B30D4" w:rsidP="00B74DC7">
            <w:pPr>
              <w:jc w:val="center"/>
              <w:rPr>
                <w:b/>
                <w:bCs/>
                <w:szCs w:val="20"/>
              </w:rPr>
            </w:pPr>
            <w:r w:rsidRPr="00FA3856">
              <w:rPr>
                <w:b/>
                <w:bCs/>
                <w:szCs w:val="20"/>
              </w:rPr>
              <w:t>DT_FIM</w:t>
            </w:r>
          </w:p>
        </w:tc>
        <w:tc>
          <w:tcPr>
            <w:tcW w:w="630" w:type="dxa"/>
            <w:shd w:val="clear" w:color="000000" w:fill="FFFFFF"/>
            <w:vAlign w:val="bottom"/>
            <w:hideMark/>
          </w:tcPr>
          <w:p w:rsidR="005B30D4" w:rsidRPr="00FA3856" w:rsidRDefault="005B30D4" w:rsidP="00B74DC7">
            <w:pPr>
              <w:jc w:val="center"/>
              <w:rPr>
                <w:b/>
                <w:bCs/>
                <w:szCs w:val="20"/>
              </w:rPr>
            </w:pPr>
            <w:r w:rsidRPr="00FA3856">
              <w:rPr>
                <w:b/>
                <w:bCs/>
                <w:szCs w:val="20"/>
              </w:rPr>
              <w:t>TIPO</w:t>
            </w:r>
          </w:p>
        </w:tc>
        <w:tc>
          <w:tcPr>
            <w:tcW w:w="1186" w:type="dxa"/>
            <w:shd w:val="clear" w:color="000000" w:fill="FFFFFF"/>
            <w:vAlign w:val="bottom"/>
            <w:hideMark/>
          </w:tcPr>
          <w:p w:rsidR="005B30D4" w:rsidRPr="00FA3856" w:rsidRDefault="005B30D4" w:rsidP="00B74DC7">
            <w:pPr>
              <w:jc w:val="center"/>
              <w:rPr>
                <w:b/>
                <w:bCs/>
                <w:szCs w:val="20"/>
              </w:rPr>
            </w:pPr>
            <w:r w:rsidRPr="00FA3856">
              <w:rPr>
                <w:b/>
                <w:bCs/>
                <w:szCs w:val="20"/>
              </w:rPr>
              <w:t>FORMATO</w:t>
            </w:r>
          </w:p>
        </w:tc>
        <w:tc>
          <w:tcPr>
            <w:tcW w:w="2345" w:type="dxa"/>
            <w:shd w:val="clear" w:color="000000" w:fill="FFFFFF"/>
            <w:vAlign w:val="bottom"/>
          </w:tcPr>
          <w:p w:rsidR="005B30D4" w:rsidRPr="00FA3856" w:rsidRDefault="005B30D4" w:rsidP="00B74DC7">
            <w:pPr>
              <w:jc w:val="center"/>
              <w:rPr>
                <w:b/>
                <w:bCs/>
                <w:szCs w:val="20"/>
              </w:rPr>
            </w:pPr>
            <w:r w:rsidRPr="00FA3856">
              <w:rPr>
                <w:b/>
                <w:bCs/>
                <w:szCs w:val="20"/>
              </w:rPr>
              <w:t>FÓRMULA</w:t>
            </w:r>
          </w:p>
        </w:tc>
        <w:tc>
          <w:tcPr>
            <w:tcW w:w="6472" w:type="dxa"/>
            <w:shd w:val="clear" w:color="000000" w:fill="FFFFFF"/>
            <w:vAlign w:val="bottom"/>
          </w:tcPr>
          <w:p w:rsidR="005B30D4" w:rsidRPr="00FA3856" w:rsidRDefault="005B30D4" w:rsidP="00B74DC7">
            <w:pPr>
              <w:jc w:val="center"/>
              <w:rPr>
                <w:b/>
                <w:bCs/>
                <w:szCs w:val="20"/>
              </w:rPr>
            </w:pPr>
            <w:r w:rsidRPr="00FA3856">
              <w:rPr>
                <w:b/>
                <w:bCs/>
                <w:szCs w:val="20"/>
              </w:rPr>
              <w:t>ORIENTAÇÕES</w:t>
            </w:r>
          </w:p>
        </w:tc>
      </w:tr>
      <w:tr w:rsidR="001F7D78" w:rsidRPr="00A67371"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0</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RECEITAS BRUTAS UTILIZADAS NO CÁLCULO DA CSLL POR PROPORCIONALIDADE</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R</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bottom"/>
          </w:tcPr>
          <w:p w:rsidR="001F7D78" w:rsidRPr="00A67371" w:rsidRDefault="001F7D78" w:rsidP="00BD2765">
            <w:pPr>
              <w:jc w:val="both"/>
              <w:rPr>
                <w:bCs/>
                <w:color w:val="000000"/>
                <w:szCs w:val="20"/>
              </w:rPr>
            </w:pPr>
          </w:p>
        </w:tc>
      </w:tr>
      <w:tr w:rsidR="001F7D78" w:rsidRPr="00A67371"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1</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Total das Receitas Brutas Computadas no Trimestre</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E</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N</w:t>
            </w: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bottom"/>
          </w:tcPr>
          <w:p w:rsidR="001F7D78" w:rsidRPr="00A67371" w:rsidRDefault="001F7D78" w:rsidP="00BD2765">
            <w:pPr>
              <w:jc w:val="both"/>
              <w:rPr>
                <w:bCs/>
                <w:color w:val="000000"/>
                <w:szCs w:val="20"/>
              </w:rPr>
            </w:pPr>
            <w:r w:rsidRPr="00A67371">
              <w:rPr>
                <w:color w:val="000000"/>
                <w:szCs w:val="20"/>
              </w:rPr>
              <w:t>A linha de ser preenchida nos casos previstos no art. 2º da Instrução Normativa RFB nº 1.591, de 5 de novembro de 2015, para alíquota da CSLL igual a 20%, no terceiro trimestre de 2015.</w:t>
            </w:r>
          </w:p>
        </w:tc>
      </w:tr>
      <w:tr w:rsidR="001F7D78" w:rsidRPr="00A67371"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2</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Total das Receitas Brutas do Mês de Setembro</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E</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N</w:t>
            </w: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bottom"/>
          </w:tcPr>
          <w:p w:rsidR="001F7D78" w:rsidRPr="00A67371" w:rsidRDefault="001F7D78" w:rsidP="00BD2765">
            <w:pPr>
              <w:jc w:val="both"/>
              <w:rPr>
                <w:bCs/>
                <w:color w:val="000000"/>
                <w:szCs w:val="20"/>
              </w:rPr>
            </w:pPr>
            <w:r w:rsidRPr="00A67371">
              <w:rPr>
                <w:color w:val="000000"/>
                <w:szCs w:val="20"/>
              </w:rPr>
              <w:t>A linha de ser preenchida nos casos previstos no art. 2º da Instrução Normativa RFB nº 1.591, de 5 de novembro de 2015, para alíquota da CSLL igual a 20%, no terceiro trimestre de 2015.</w:t>
            </w:r>
          </w:p>
        </w:tc>
      </w:tr>
      <w:tr w:rsidR="001F7D78" w:rsidRPr="00A67371"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3</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Total das Receitas Brutas Computadas no Balanço do Período</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E</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N</w:t>
            </w: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center"/>
          </w:tcPr>
          <w:p w:rsidR="001F7D78" w:rsidRPr="00A67371" w:rsidRDefault="001F7D78" w:rsidP="00BD2765">
            <w:pPr>
              <w:jc w:val="both"/>
              <w:rPr>
                <w:bCs/>
                <w:color w:val="000000"/>
                <w:szCs w:val="20"/>
              </w:rPr>
            </w:pPr>
            <w:r w:rsidRPr="00A67371">
              <w:rPr>
                <w:color w:val="000000"/>
                <w:szCs w:val="20"/>
              </w:rPr>
              <w:t>A linha de ser preenchida nos casos previstos no art. 3º da Instrução Normativa RFB nº 1.591, de 5 de novembro de 2015, para alíquota da CSLL igual a 17% ou 20%, quando o período estiver compreendido entre setembro e dezembro de 2015.</w:t>
            </w:r>
          </w:p>
        </w:tc>
      </w:tr>
      <w:tr w:rsidR="001F7D78" w:rsidRPr="00A67371"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4</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Total das Receitas Brutas do Mês de Setembro até o Final do Período</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E</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N</w:t>
            </w: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center"/>
          </w:tcPr>
          <w:p w:rsidR="001F7D78" w:rsidRPr="00A67371" w:rsidRDefault="001F7D78" w:rsidP="00BD2765">
            <w:pPr>
              <w:jc w:val="both"/>
              <w:rPr>
                <w:bCs/>
                <w:color w:val="000000"/>
                <w:szCs w:val="20"/>
              </w:rPr>
            </w:pPr>
            <w:r w:rsidRPr="00A67371">
              <w:rPr>
                <w:color w:val="000000"/>
                <w:szCs w:val="20"/>
              </w:rPr>
              <w:t>A linha de ser preenchida nos casos previstos no art. 3º da Instrução Normativa RFB nº 1.591, de 5 de novembro de 2015, para alíquota da CSSL igual a 20%, quando o período estiver compreendido entre setembro e dezembro de 2015.</w:t>
            </w:r>
          </w:p>
        </w:tc>
      </w:tr>
      <w:tr w:rsidR="001F7D78" w:rsidRPr="00FA3856" w:rsidTr="001F7D78">
        <w:tblPrEx>
          <w:jc w:val="left"/>
          <w:tblCellMar>
            <w:left w:w="0" w:type="dxa"/>
            <w:right w:w="0" w:type="dxa"/>
          </w:tblCellMar>
        </w:tblPrEx>
        <w:trPr>
          <w:trHeight w:val="255"/>
        </w:trPr>
        <w:tc>
          <w:tcPr>
            <w:tcW w:w="0" w:type="auto"/>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55</w:t>
            </w:r>
          </w:p>
        </w:tc>
        <w:tc>
          <w:tcPr>
            <w:tcW w:w="2691" w:type="dxa"/>
            <w:shd w:val="clear" w:color="000000" w:fill="FFFFFF"/>
            <w:tcMar>
              <w:top w:w="15" w:type="dxa"/>
              <w:left w:w="15" w:type="dxa"/>
              <w:bottom w:w="0" w:type="dxa"/>
              <w:right w:w="15" w:type="dxa"/>
            </w:tcMar>
            <w:vAlign w:val="center"/>
          </w:tcPr>
          <w:p w:rsidR="001F7D78" w:rsidRPr="00A67371" w:rsidRDefault="001F7D78" w:rsidP="00BD2765">
            <w:pPr>
              <w:rPr>
                <w:bCs/>
                <w:color w:val="000000"/>
                <w:szCs w:val="20"/>
              </w:rPr>
            </w:pPr>
            <w:r w:rsidRPr="00A67371">
              <w:rPr>
                <w:bCs/>
                <w:color w:val="000000"/>
                <w:szCs w:val="20"/>
              </w:rPr>
              <w:t>Total das Receitas Brutas do Mês de Outubro até o Final do Período</w:t>
            </w:r>
          </w:p>
        </w:tc>
        <w:tc>
          <w:tcPr>
            <w:tcW w:w="104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01012015</w:t>
            </w:r>
          </w:p>
          <w:p w:rsidR="001F7D78" w:rsidRPr="00A67371" w:rsidRDefault="001F7D78" w:rsidP="00BD2765">
            <w:pPr>
              <w:jc w:val="center"/>
              <w:rPr>
                <w:bCs/>
                <w:color w:val="000000"/>
                <w:szCs w:val="20"/>
              </w:rPr>
            </w:pPr>
          </w:p>
        </w:tc>
        <w:tc>
          <w:tcPr>
            <w:tcW w:w="9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p>
        </w:tc>
        <w:tc>
          <w:tcPr>
            <w:tcW w:w="630"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E</w:t>
            </w:r>
          </w:p>
        </w:tc>
        <w:tc>
          <w:tcPr>
            <w:tcW w:w="1186" w:type="dxa"/>
            <w:shd w:val="clear" w:color="auto" w:fill="auto"/>
            <w:noWrap/>
            <w:tcMar>
              <w:top w:w="15" w:type="dxa"/>
              <w:left w:w="15" w:type="dxa"/>
              <w:bottom w:w="0" w:type="dxa"/>
              <w:right w:w="15" w:type="dxa"/>
            </w:tcMar>
            <w:vAlign w:val="bottom"/>
          </w:tcPr>
          <w:p w:rsidR="001F7D78" w:rsidRPr="00A67371" w:rsidRDefault="001F7D78" w:rsidP="00BD2765">
            <w:pPr>
              <w:jc w:val="center"/>
              <w:rPr>
                <w:bCs/>
                <w:color w:val="000000"/>
                <w:szCs w:val="20"/>
              </w:rPr>
            </w:pPr>
            <w:r w:rsidRPr="00A67371">
              <w:rPr>
                <w:bCs/>
                <w:color w:val="000000"/>
                <w:szCs w:val="20"/>
              </w:rPr>
              <w:t>N</w:t>
            </w:r>
          </w:p>
        </w:tc>
        <w:tc>
          <w:tcPr>
            <w:tcW w:w="2345" w:type="dxa"/>
            <w:shd w:val="clear" w:color="auto" w:fill="auto"/>
            <w:tcMar>
              <w:top w:w="15" w:type="dxa"/>
              <w:left w:w="15" w:type="dxa"/>
              <w:bottom w:w="0" w:type="dxa"/>
              <w:right w:w="15" w:type="dxa"/>
            </w:tcMar>
            <w:vAlign w:val="bottom"/>
          </w:tcPr>
          <w:p w:rsidR="001F7D78" w:rsidRPr="00A67371" w:rsidRDefault="001F7D78" w:rsidP="00BD2765">
            <w:pPr>
              <w:rPr>
                <w:bCs/>
                <w:color w:val="000000"/>
                <w:szCs w:val="20"/>
              </w:rPr>
            </w:pPr>
          </w:p>
        </w:tc>
        <w:tc>
          <w:tcPr>
            <w:tcW w:w="6472" w:type="dxa"/>
            <w:vAlign w:val="center"/>
          </w:tcPr>
          <w:p w:rsidR="001F7D78" w:rsidRPr="00FA3856" w:rsidRDefault="001F7D78" w:rsidP="00BD2765">
            <w:pPr>
              <w:jc w:val="both"/>
              <w:rPr>
                <w:bCs/>
                <w:color w:val="000000"/>
                <w:szCs w:val="20"/>
              </w:rPr>
            </w:pPr>
            <w:r w:rsidRPr="00A67371">
              <w:rPr>
                <w:color w:val="000000"/>
                <w:szCs w:val="20"/>
              </w:rPr>
              <w:t>A linha de ser preenchida nos casos previstos no art. 3º da Instrução Normativa RFB nº 1.591, de 5 de novembro de 2015, para alíquota da CSLL igual a 17%, quando o período estiver compreendido entre outubro e dezembro de 2015.</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lastRenderedPageBreak/>
              <w:t>1</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Base de Cálculo da CSLL</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 </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B74DC7">
            <w:pPr>
              <w:pStyle w:val="PSDS-CorpodeTexto0"/>
              <w:jc w:val="both"/>
              <w:rPr>
                <w:rFonts w:ascii="Times New Roman" w:hAnsi="Times New Roman"/>
              </w:rPr>
            </w:pPr>
            <w:r w:rsidRPr="00FA3856">
              <w:rPr>
                <w:rFonts w:ascii="Times New Roman" w:hAnsi="Times New Roman"/>
              </w:rPr>
              <w:t>A pessoa jurídica imune ou isenta do IRPJ deve informar, nesta linha, a base de cálculo para fins da determinação da CSLL.</w:t>
            </w:r>
          </w:p>
          <w:p w:rsidR="005B30D4" w:rsidRPr="00FA3856" w:rsidRDefault="005B30D4" w:rsidP="00CE3013">
            <w:pPr>
              <w:pStyle w:val="PSDS-CorpodeTexto0"/>
              <w:jc w:val="both"/>
              <w:rPr>
                <w:rFonts w:ascii="Times New Roman" w:hAnsi="Times New Roman"/>
              </w:rPr>
            </w:pPr>
            <w:r w:rsidRPr="00FA3856">
              <w:rPr>
                <w:rFonts w:ascii="Times New Roman" w:hAnsi="Times New Roman"/>
              </w:rPr>
              <w:t xml:space="preserve">A base de cálculo é o resultado positivo do período, apurado em conformidade com o disposto na Lei nº 6.404, de 1976, ajustado pelas adições e exclusões, em conformidade com a legislação vigente, deduzido da compensação do valor correspondente à base de cálculo negativa da CSLL, de períodos de apuração anteriores, que estiver sendo compensada no período de apuração, observado o limite de 30% (trinta por cento) do valor do resultado do período ajustado, quando a pessoa jurídica apurar a CSLL trimestralmente ou em 31 de dezembro do ano-calendário (ajuste anual). </w:t>
            </w:r>
          </w:p>
        </w:tc>
      </w:tr>
      <w:tr w:rsidR="001F7D78" w:rsidRPr="00FA3856" w:rsidTr="00BD2765">
        <w:trPr>
          <w:trHeight w:val="20"/>
          <w:jc w:val="center"/>
        </w:trPr>
        <w:tc>
          <w:tcPr>
            <w:tcW w:w="975" w:type="dxa"/>
            <w:shd w:val="clear" w:color="000000" w:fill="FFFFFF"/>
            <w:noWrap/>
            <w:hideMark/>
          </w:tcPr>
          <w:p w:rsidR="001F7D78" w:rsidRPr="00A67371" w:rsidRDefault="001F7D78" w:rsidP="001F7D78">
            <w:pPr>
              <w:jc w:val="center"/>
              <w:rPr>
                <w:bCs/>
                <w:szCs w:val="20"/>
              </w:rPr>
            </w:pPr>
            <w:r w:rsidRPr="00A67371">
              <w:rPr>
                <w:bCs/>
                <w:szCs w:val="20"/>
              </w:rPr>
              <w:t>2</w:t>
            </w:r>
          </w:p>
        </w:tc>
        <w:tc>
          <w:tcPr>
            <w:tcW w:w="2691" w:type="dxa"/>
            <w:shd w:val="clear" w:color="000000" w:fill="FFFFFF"/>
            <w:vAlign w:val="center"/>
            <w:hideMark/>
          </w:tcPr>
          <w:p w:rsidR="001F7D78" w:rsidRPr="00A67371" w:rsidRDefault="001F7D78" w:rsidP="001F7D78">
            <w:pPr>
              <w:rPr>
                <w:bCs/>
                <w:color w:val="000000"/>
                <w:szCs w:val="20"/>
              </w:rPr>
            </w:pPr>
            <w:r w:rsidRPr="00A67371">
              <w:rPr>
                <w:bCs/>
                <w:color w:val="000000"/>
                <w:szCs w:val="20"/>
              </w:rPr>
              <w:t>CSLL Apurada</w:t>
            </w:r>
          </w:p>
        </w:tc>
        <w:tc>
          <w:tcPr>
            <w:tcW w:w="1040" w:type="dxa"/>
            <w:shd w:val="clear" w:color="000000" w:fill="FFFFFF"/>
            <w:hideMark/>
          </w:tcPr>
          <w:p w:rsidR="001F7D78" w:rsidRPr="00A67371" w:rsidRDefault="001F7D78" w:rsidP="001F7D78">
            <w:pPr>
              <w:jc w:val="center"/>
              <w:rPr>
                <w:bCs/>
                <w:szCs w:val="20"/>
              </w:rPr>
            </w:pPr>
            <w:r w:rsidRPr="00A67371">
              <w:rPr>
                <w:bCs/>
                <w:szCs w:val="20"/>
              </w:rPr>
              <w:t>01012014</w:t>
            </w:r>
          </w:p>
        </w:tc>
        <w:tc>
          <w:tcPr>
            <w:tcW w:w="930" w:type="dxa"/>
            <w:shd w:val="clear" w:color="000000" w:fill="FFFFFF"/>
            <w:hideMark/>
          </w:tcPr>
          <w:p w:rsidR="001F7D78" w:rsidRPr="00A67371" w:rsidRDefault="001F7D78" w:rsidP="001F7D78">
            <w:pPr>
              <w:jc w:val="center"/>
              <w:rPr>
                <w:bCs/>
                <w:szCs w:val="20"/>
              </w:rPr>
            </w:pPr>
            <w:r w:rsidRPr="00A67371">
              <w:rPr>
                <w:bCs/>
                <w:szCs w:val="20"/>
              </w:rPr>
              <w:t> </w:t>
            </w:r>
          </w:p>
        </w:tc>
        <w:tc>
          <w:tcPr>
            <w:tcW w:w="630" w:type="dxa"/>
            <w:shd w:val="clear" w:color="000000" w:fill="FFFFFF"/>
            <w:hideMark/>
          </w:tcPr>
          <w:p w:rsidR="001F7D78" w:rsidRPr="00A67371" w:rsidRDefault="001F7D78" w:rsidP="001F7D78">
            <w:pPr>
              <w:jc w:val="center"/>
              <w:rPr>
                <w:bCs/>
                <w:szCs w:val="20"/>
              </w:rPr>
            </w:pPr>
            <w:r w:rsidRPr="00A67371">
              <w:rPr>
                <w:bCs/>
                <w:szCs w:val="20"/>
              </w:rPr>
              <w:t>CNA</w:t>
            </w:r>
          </w:p>
        </w:tc>
        <w:tc>
          <w:tcPr>
            <w:tcW w:w="1186" w:type="dxa"/>
            <w:shd w:val="clear" w:color="000000" w:fill="FFFFFF"/>
            <w:hideMark/>
          </w:tcPr>
          <w:p w:rsidR="001F7D78" w:rsidRPr="00A67371" w:rsidRDefault="001F7D78" w:rsidP="001F7D78">
            <w:pPr>
              <w:jc w:val="center"/>
              <w:rPr>
                <w:bCs/>
                <w:szCs w:val="20"/>
              </w:rPr>
            </w:pPr>
            <w:r w:rsidRPr="00A67371">
              <w:rPr>
                <w:bCs/>
                <w:szCs w:val="20"/>
              </w:rPr>
              <w:t> </w:t>
            </w:r>
          </w:p>
        </w:tc>
        <w:tc>
          <w:tcPr>
            <w:tcW w:w="2345" w:type="dxa"/>
            <w:shd w:val="clear" w:color="000000" w:fill="FFFFFF"/>
            <w:vAlign w:val="bottom"/>
          </w:tcPr>
          <w:p w:rsidR="001F7D78" w:rsidRPr="00A67371" w:rsidRDefault="00ED3A5C" w:rsidP="001F7D78">
            <w:pPr>
              <w:rPr>
                <w:bCs/>
                <w:color w:val="000000"/>
                <w:szCs w:val="20"/>
              </w:rPr>
            </w:pPr>
            <w:r w:rsidRPr="00A67371">
              <w:rPr>
                <w:bCs/>
                <w:color w:val="000000"/>
                <w:szCs w:val="20"/>
              </w:rPr>
              <w:t>SE(U182(1)&lt;=0)ENTAO 0 SENAO SE(PERIODO_ATUAL()="A00")ENTAO SE(0020.IND_ALIQ_CSLL()="1")ENTAO U182(1)*0,09 SENAO SE(0020.IND_ALIQ_CSLL()="2")ENTAO SE(U182("0.53")=0)ENTAO U182(1)*0,17 SENAO U182(1)*U182("0.55")/U182("0.53")*0,02+U182(1)*0,15 FIM_SE SENAO SE(0020.IND_ALIQ_CSLL()="3")ENTAO SE(U182("0.53")=0)ENTAO U182(1)*0,20 SENAO U182(1)*U182("0.54")/U182("0.53")*0,05+U182(1)*0,15 FIM_SE FIM_SE FIM_SE FIM_SE SENAO SE(0020.IND_ALIQ_CSLL()="1")ENTAO U182(1)*0,09 SENAO SE(PERIODO_ATUAL()&lt;"T03")ENTAO U182(1)*0,15 SENAO SE(PERIODO_ATUAL()="T04")ENTAO SE(0020.IND_ALIQ_CSLL()="2")ENTAO U182(1)*0,17 SENAO SE(0020.IND_ALIQ_CSLL()="3")ENTAO U182(1)*0,20 FIM_SE FIM_SE SENAO SE(0020.IND_ALIQ_CSLL()="2")ENTAO U182(1)*0,15 SENAO SE(U182("0.51")=0)ENTAO U182(1)*0,20 SENAO U182(1)*U182("0.52")/U182("0.51")*0,05+U182(1)*0,15 FIM_SE FIM_SE FIM_SE FIM_SE FIM_SE FIM_SE FIM_SE</w:t>
            </w:r>
          </w:p>
        </w:tc>
        <w:tc>
          <w:tcPr>
            <w:tcW w:w="6472" w:type="dxa"/>
            <w:shd w:val="clear" w:color="000000" w:fill="FFFFFF"/>
            <w:vAlign w:val="bottom"/>
          </w:tcPr>
          <w:p w:rsidR="001F7D78" w:rsidRPr="00A67371" w:rsidRDefault="001F7D78" w:rsidP="001F7D78">
            <w:pPr>
              <w:jc w:val="both"/>
              <w:rPr>
                <w:szCs w:val="20"/>
              </w:rPr>
            </w:pPr>
            <w:r w:rsidRPr="00A67371">
              <w:rPr>
                <w:szCs w:val="20"/>
              </w:rPr>
              <w:t>PJ Sujeita à Alíquota da CSLL de 9% ou 17% ou 20% em 31/12/2015:</w:t>
            </w:r>
          </w:p>
          <w:p w:rsidR="001F7D78" w:rsidRPr="00A67371" w:rsidRDefault="001F7D78" w:rsidP="001F7D78">
            <w:pPr>
              <w:jc w:val="both"/>
              <w:rPr>
                <w:szCs w:val="20"/>
              </w:rPr>
            </w:pPr>
            <w:r w:rsidRPr="00A67371">
              <w:rPr>
                <w:szCs w:val="20"/>
              </w:rPr>
              <w:t>1 – 9%</w:t>
            </w:r>
          </w:p>
          <w:p w:rsidR="001F7D78" w:rsidRPr="00A67371" w:rsidRDefault="001F7D78" w:rsidP="001F7D78">
            <w:pPr>
              <w:jc w:val="both"/>
              <w:rPr>
                <w:szCs w:val="20"/>
              </w:rPr>
            </w:pPr>
            <w:r w:rsidRPr="00A67371">
              <w:rPr>
                <w:szCs w:val="20"/>
              </w:rPr>
              <w:t xml:space="preserve">2 – 17% </w:t>
            </w:r>
          </w:p>
          <w:p w:rsidR="001F7D78" w:rsidRPr="00A67371" w:rsidRDefault="001F7D78" w:rsidP="001F7D78">
            <w:pPr>
              <w:jc w:val="both"/>
              <w:rPr>
                <w:szCs w:val="20"/>
              </w:rPr>
            </w:pPr>
            <w:r w:rsidRPr="00A67371">
              <w:rPr>
                <w:szCs w:val="20"/>
              </w:rPr>
              <w:t>3 – 20%</w:t>
            </w:r>
          </w:p>
          <w:p w:rsidR="001F7D78" w:rsidRPr="00A67371" w:rsidRDefault="001F7D78" w:rsidP="001F7D78">
            <w:pPr>
              <w:jc w:val="both"/>
              <w:rPr>
                <w:color w:val="000000"/>
                <w:szCs w:val="20"/>
              </w:rPr>
            </w:pPr>
          </w:p>
          <w:p w:rsidR="001F7D78" w:rsidRPr="00A67371" w:rsidRDefault="001F7D78" w:rsidP="001F7D78">
            <w:pPr>
              <w:jc w:val="both"/>
              <w:rPr>
                <w:color w:val="000000"/>
                <w:szCs w:val="20"/>
              </w:rPr>
            </w:pPr>
            <w:r w:rsidRPr="00A67371">
              <w:rPr>
                <w:color w:val="000000"/>
                <w:szCs w:val="20"/>
              </w:rPr>
              <w:t>De acordo com o art. 1</w:t>
            </w:r>
            <w:r w:rsidRPr="00A67371">
              <w:rPr>
                <w:color w:val="000000"/>
                <w:szCs w:val="20"/>
                <w:u w:val="single"/>
                <w:vertAlign w:val="superscript"/>
              </w:rPr>
              <w:t>o</w:t>
            </w:r>
            <w:r w:rsidRPr="00A67371">
              <w:rPr>
                <w:color w:val="000000"/>
                <w:szCs w:val="20"/>
              </w:rPr>
              <w:t> da Lei n</w:t>
            </w:r>
            <w:r w:rsidRPr="00A67371">
              <w:rPr>
                <w:color w:val="000000"/>
                <w:szCs w:val="20"/>
                <w:u w:val="single"/>
                <w:vertAlign w:val="superscript"/>
              </w:rPr>
              <w:t>o</w:t>
            </w:r>
            <w:r w:rsidRPr="00A67371">
              <w:rPr>
                <w:color w:val="000000"/>
                <w:szCs w:val="20"/>
              </w:rPr>
              <w:t xml:space="preserve"> 13.169, de 6 de outubro de 2015:</w:t>
            </w:r>
          </w:p>
          <w:p w:rsidR="001F7D78" w:rsidRPr="00A67371" w:rsidRDefault="001F7D78" w:rsidP="001F7D78">
            <w:pPr>
              <w:jc w:val="both"/>
              <w:rPr>
                <w:color w:val="000000"/>
                <w:szCs w:val="20"/>
              </w:rPr>
            </w:pPr>
          </w:p>
          <w:p w:rsidR="001F7D78" w:rsidRPr="00A67371" w:rsidRDefault="001F7D78" w:rsidP="001F7D78">
            <w:pPr>
              <w:jc w:val="both"/>
              <w:rPr>
                <w:szCs w:val="20"/>
              </w:rPr>
            </w:pPr>
            <w:r w:rsidRPr="00A67371">
              <w:rPr>
                <w:color w:val="000000"/>
                <w:szCs w:val="20"/>
              </w:rPr>
              <w:t>A</w:t>
            </w:r>
            <w:r w:rsidRPr="00A67371">
              <w:rPr>
                <w:rStyle w:val="apple-converted-space"/>
                <w:color w:val="000000"/>
                <w:szCs w:val="20"/>
              </w:rPr>
              <w:t> </w:t>
            </w:r>
            <w:hyperlink r:id="rId262" w:history="1">
              <w:r w:rsidRPr="00A67371">
                <w:rPr>
                  <w:rStyle w:val="Hyperlink"/>
                  <w:szCs w:val="20"/>
                </w:rPr>
                <w:t>Lei n</w:t>
              </w:r>
              <w:r w:rsidRPr="00A67371">
                <w:rPr>
                  <w:rStyle w:val="Hyperlink"/>
                  <w:szCs w:val="20"/>
                  <w:vertAlign w:val="superscript"/>
                </w:rPr>
                <w:t>o</w:t>
              </w:r>
              <w:r w:rsidRPr="00A67371">
                <w:rPr>
                  <w:rStyle w:val="apple-converted-space"/>
                  <w:color w:val="0000FF"/>
                  <w:szCs w:val="20"/>
                  <w:u w:val="single"/>
                </w:rPr>
                <w:t> </w:t>
              </w:r>
              <w:r w:rsidRPr="00A67371">
                <w:rPr>
                  <w:rStyle w:val="Hyperlink"/>
                  <w:szCs w:val="20"/>
                </w:rPr>
                <w:t>7.689, de 15 de dezembro de 1988</w:t>
              </w:r>
            </w:hyperlink>
            <w:r w:rsidRPr="00A67371">
              <w:rPr>
                <w:color w:val="000000"/>
                <w:szCs w:val="20"/>
              </w:rPr>
              <w:t>, passa a vigorar com as seguintes alterações:</w:t>
            </w:r>
          </w:p>
          <w:p w:rsidR="001F7D78" w:rsidRPr="00A67371" w:rsidRDefault="001F7D78" w:rsidP="001F7D78">
            <w:pPr>
              <w:pStyle w:val="texto2"/>
              <w:spacing w:before="0" w:beforeAutospacing="0" w:after="0" w:afterAutospacing="0"/>
              <w:rPr>
                <w:color w:val="000000"/>
                <w:szCs w:val="20"/>
              </w:rPr>
            </w:pPr>
            <w:r w:rsidRPr="00A67371">
              <w:rPr>
                <w:color w:val="000000"/>
                <w:szCs w:val="20"/>
              </w:rPr>
              <w:t>“Art. 3</w:t>
            </w:r>
            <w:r w:rsidRPr="00A67371">
              <w:rPr>
                <w:color w:val="000000"/>
                <w:szCs w:val="20"/>
                <w:u w:val="single"/>
                <w:vertAlign w:val="superscript"/>
              </w:rPr>
              <w:t>o</w:t>
            </w:r>
            <w:r w:rsidRPr="00A67371">
              <w:rPr>
                <w:rStyle w:val="apple-converted-space"/>
                <w:color w:val="000000"/>
                <w:szCs w:val="20"/>
              </w:rPr>
              <w:t> </w:t>
            </w:r>
            <w:r w:rsidRPr="00A67371">
              <w:rPr>
                <w:color w:val="000000"/>
                <w:szCs w:val="20"/>
              </w:rPr>
              <w:t> ........................................................................</w:t>
            </w:r>
          </w:p>
          <w:p w:rsidR="001F7D78" w:rsidRPr="00A67371" w:rsidRDefault="00E81A1E" w:rsidP="001F7D78">
            <w:pPr>
              <w:pStyle w:val="texto2"/>
              <w:spacing w:before="0" w:beforeAutospacing="0" w:after="0" w:afterAutospacing="0"/>
              <w:rPr>
                <w:color w:val="000000"/>
                <w:szCs w:val="20"/>
              </w:rPr>
            </w:pPr>
            <w:hyperlink r:id="rId263" w:anchor="art3i..." w:history="1">
              <w:r w:rsidR="001F7D78" w:rsidRPr="00A67371">
                <w:rPr>
                  <w:rStyle w:val="Hyperlink"/>
                  <w:szCs w:val="20"/>
                </w:rPr>
                <w:t>I -</w:t>
              </w:r>
              <w:r w:rsidR="001F7D78" w:rsidRPr="00A67371">
                <w:rPr>
                  <w:rStyle w:val="apple-converted-space"/>
                  <w:color w:val="0000FF"/>
                  <w:szCs w:val="20"/>
                  <w:u w:val="single"/>
                </w:rPr>
                <w:t> </w:t>
              </w:r>
            </w:hyperlink>
            <w:r w:rsidR="001F7D78" w:rsidRPr="00A67371">
              <w:rPr>
                <w:color w:val="000000"/>
                <w:szCs w:val="20"/>
              </w:rPr>
              <w:t>20% (vinte por cento), no período compreendido entre 1</w:t>
            </w:r>
            <w:r w:rsidR="001F7D78" w:rsidRPr="00A67371">
              <w:rPr>
                <w:color w:val="000000"/>
                <w:szCs w:val="20"/>
                <w:u w:val="single"/>
                <w:vertAlign w:val="superscript"/>
              </w:rPr>
              <w:t>o</w:t>
            </w:r>
            <w:r w:rsidR="001F7D78" w:rsidRPr="00A67371">
              <w:rPr>
                <w:rStyle w:val="apple-converted-space"/>
                <w:color w:val="000000"/>
                <w:szCs w:val="20"/>
              </w:rPr>
              <w:t> </w:t>
            </w:r>
            <w:r w:rsidR="001F7D78" w:rsidRPr="00A67371">
              <w:rPr>
                <w:color w:val="000000"/>
                <w:szCs w:val="20"/>
              </w:rPr>
              <w:t>de setembro de 2015 e 31 de dezembro de 2018, e 15% (quinze por cento) a partir de 1</w:t>
            </w:r>
            <w:r w:rsidR="001F7D78" w:rsidRPr="00A67371">
              <w:rPr>
                <w:color w:val="000000"/>
                <w:szCs w:val="20"/>
                <w:u w:val="single"/>
                <w:vertAlign w:val="superscript"/>
              </w:rPr>
              <w:t>o</w:t>
            </w:r>
            <w:r w:rsidR="001F7D78" w:rsidRPr="00A67371">
              <w:rPr>
                <w:rStyle w:val="apple-converted-space"/>
                <w:color w:val="000000"/>
                <w:szCs w:val="20"/>
              </w:rPr>
              <w:t> </w:t>
            </w:r>
            <w:r w:rsidR="001F7D78" w:rsidRPr="00A67371">
              <w:rPr>
                <w:color w:val="000000"/>
                <w:szCs w:val="20"/>
              </w:rPr>
              <w:t>de janeiro de 2019, no caso das pessoas jurídicas de seguros privados, das de capitalização e das referidas nos</w:t>
            </w:r>
            <w:r w:rsidR="001F7D78" w:rsidRPr="00A67371">
              <w:rPr>
                <w:rStyle w:val="apple-converted-space"/>
                <w:color w:val="000000"/>
                <w:szCs w:val="20"/>
              </w:rPr>
              <w:t> </w:t>
            </w:r>
            <w:hyperlink r:id="rId264" w:anchor="art1§1i" w:history="1">
              <w:r w:rsidR="001F7D78" w:rsidRPr="00A67371">
                <w:rPr>
                  <w:rStyle w:val="Hyperlink"/>
                  <w:szCs w:val="20"/>
                </w:rPr>
                <w:t>incisos I a VII</w:t>
              </w:r>
            </w:hyperlink>
            <w:r w:rsidR="001F7D78" w:rsidRPr="00A67371">
              <w:rPr>
                <w:rStyle w:val="apple-converted-space"/>
                <w:color w:val="000000"/>
                <w:szCs w:val="20"/>
              </w:rPr>
              <w:t> </w:t>
            </w:r>
            <w:r w:rsidR="001F7D78" w:rsidRPr="00A67371">
              <w:rPr>
                <w:color w:val="000000"/>
                <w:szCs w:val="20"/>
              </w:rPr>
              <w:t>e</w:t>
            </w:r>
            <w:r w:rsidR="001F7D78" w:rsidRPr="00A67371">
              <w:rPr>
                <w:rStyle w:val="apple-converted-space"/>
                <w:color w:val="000000"/>
                <w:szCs w:val="20"/>
              </w:rPr>
              <w:t> </w:t>
            </w:r>
            <w:hyperlink r:id="rId265" w:anchor="art1§1x" w:history="1">
              <w:r w:rsidR="001F7D78" w:rsidRPr="00A67371">
                <w:rPr>
                  <w:rStyle w:val="Hyperlink"/>
                  <w:szCs w:val="20"/>
                </w:rPr>
                <w:t>X do § 1</w:t>
              </w:r>
              <w:r w:rsidR="001F7D78" w:rsidRPr="00A67371">
                <w:rPr>
                  <w:rStyle w:val="Hyperlink"/>
                  <w:szCs w:val="20"/>
                  <w:vertAlign w:val="superscript"/>
                </w:rPr>
                <w:t>o</w:t>
              </w:r>
              <w:r w:rsidR="001F7D78" w:rsidRPr="00A67371">
                <w:rPr>
                  <w:rStyle w:val="apple-converted-space"/>
                  <w:color w:val="0000FF"/>
                  <w:szCs w:val="20"/>
                  <w:u w:val="single"/>
                </w:rPr>
                <w:t> </w:t>
              </w:r>
              <w:r w:rsidR="001F7D78" w:rsidRPr="00A67371">
                <w:rPr>
                  <w:rStyle w:val="Hyperlink"/>
                  <w:szCs w:val="20"/>
                </w:rPr>
                <w:t>do art. 1</w:t>
              </w:r>
              <w:r w:rsidR="001F7D78" w:rsidRPr="00A67371">
                <w:rPr>
                  <w:rStyle w:val="Hyperlink"/>
                  <w:szCs w:val="20"/>
                  <w:vertAlign w:val="superscript"/>
                </w:rPr>
                <w:t>o</w:t>
              </w:r>
              <w:r w:rsidR="001F7D78" w:rsidRPr="00A67371">
                <w:rPr>
                  <w:rStyle w:val="apple-converted-space"/>
                  <w:color w:val="0000FF"/>
                  <w:szCs w:val="20"/>
                  <w:u w:val="single"/>
                </w:rPr>
                <w:t> </w:t>
              </w:r>
              <w:r w:rsidR="001F7D78" w:rsidRPr="00A67371">
                <w:rPr>
                  <w:rStyle w:val="Hyperlink"/>
                  <w:szCs w:val="20"/>
                </w:rPr>
                <w:t>da Lei Complementar n</w:t>
              </w:r>
              <w:r w:rsidR="001F7D78" w:rsidRPr="00A67371">
                <w:rPr>
                  <w:rStyle w:val="Hyperlink"/>
                  <w:szCs w:val="20"/>
                  <w:vertAlign w:val="superscript"/>
                </w:rPr>
                <w:t>o</w:t>
              </w:r>
              <w:r w:rsidR="001F7D78" w:rsidRPr="00A67371">
                <w:rPr>
                  <w:rStyle w:val="apple-converted-space"/>
                  <w:color w:val="0000FF"/>
                  <w:szCs w:val="20"/>
                  <w:u w:val="single"/>
                </w:rPr>
                <w:t> </w:t>
              </w:r>
              <w:r w:rsidR="001F7D78" w:rsidRPr="00A67371">
                <w:rPr>
                  <w:rStyle w:val="Hyperlink"/>
                  <w:szCs w:val="20"/>
                </w:rPr>
                <w:t>105, de 10 de janeiro de 2001</w:t>
              </w:r>
            </w:hyperlink>
            <w:r w:rsidR="001F7D78" w:rsidRPr="00A67371">
              <w:rPr>
                <w:color w:val="000000"/>
                <w:szCs w:val="20"/>
              </w:rPr>
              <w:t xml:space="preserve">;   </w:t>
            </w:r>
          </w:p>
          <w:p w:rsidR="001F7D78" w:rsidRPr="00A67371" w:rsidRDefault="001F7D78" w:rsidP="001F7D78">
            <w:pPr>
              <w:pStyle w:val="texto2"/>
              <w:spacing w:before="0" w:beforeAutospacing="0" w:after="0" w:afterAutospacing="0"/>
              <w:rPr>
                <w:color w:val="000000"/>
                <w:szCs w:val="20"/>
              </w:rPr>
            </w:pPr>
            <w:r w:rsidRPr="00A67371">
              <w:rPr>
                <w:color w:val="000000"/>
                <w:szCs w:val="20"/>
              </w:rPr>
              <w:t>II - 17% (dezessete por cento), no período compreendido entre 1</w:t>
            </w:r>
            <w:r w:rsidRPr="00A67371">
              <w:rPr>
                <w:color w:val="000000"/>
                <w:szCs w:val="20"/>
                <w:u w:val="single"/>
                <w:vertAlign w:val="superscript"/>
              </w:rPr>
              <w:t>o</w:t>
            </w:r>
            <w:r w:rsidRPr="00A67371">
              <w:rPr>
                <w:rStyle w:val="apple-converted-space"/>
                <w:color w:val="000000"/>
                <w:szCs w:val="20"/>
              </w:rPr>
              <w:t> </w:t>
            </w:r>
            <w:r w:rsidRPr="00A67371">
              <w:rPr>
                <w:color w:val="000000"/>
                <w:szCs w:val="20"/>
              </w:rPr>
              <w:t>de outubro de 2015 e 31 de dezembro de 2018, e 15% (quinze por cento) a partir de 1</w:t>
            </w:r>
            <w:r w:rsidRPr="00A67371">
              <w:rPr>
                <w:color w:val="000000"/>
                <w:szCs w:val="20"/>
                <w:u w:val="single"/>
                <w:vertAlign w:val="superscript"/>
              </w:rPr>
              <w:t>o</w:t>
            </w:r>
            <w:r w:rsidRPr="00A67371">
              <w:rPr>
                <w:rStyle w:val="apple-converted-space"/>
                <w:color w:val="000000"/>
                <w:szCs w:val="20"/>
              </w:rPr>
              <w:t> </w:t>
            </w:r>
            <w:r w:rsidRPr="00A67371">
              <w:rPr>
                <w:color w:val="000000"/>
                <w:szCs w:val="20"/>
              </w:rPr>
              <w:t xml:space="preserve">de janeiro de 2019, no caso das pessoas </w:t>
            </w:r>
            <w:r w:rsidRPr="00A67371">
              <w:rPr>
                <w:color w:val="000000"/>
                <w:szCs w:val="20"/>
              </w:rPr>
              <w:lastRenderedPageBreak/>
              <w:t>jurídicas referidas no</w:t>
            </w:r>
            <w:r w:rsidRPr="00A67371">
              <w:rPr>
                <w:rStyle w:val="apple-converted-space"/>
                <w:color w:val="000000"/>
                <w:szCs w:val="20"/>
              </w:rPr>
              <w:t> </w:t>
            </w:r>
            <w:hyperlink r:id="rId266" w:anchor="art1§1xi" w:history="1">
              <w:r w:rsidRPr="00A67371">
                <w:rPr>
                  <w:rStyle w:val="Hyperlink"/>
                  <w:szCs w:val="20"/>
                </w:rPr>
                <w:t>inciso IX do § 1º do art. 1º da Lei Complementar nº 105, de 10 de janeiro de 2001</w:t>
              </w:r>
            </w:hyperlink>
            <w:r w:rsidRPr="00A67371">
              <w:rPr>
                <w:color w:val="000000"/>
                <w:szCs w:val="20"/>
              </w:rPr>
              <w:t>;</w:t>
            </w:r>
          </w:p>
          <w:p w:rsidR="001F7D78" w:rsidRPr="00FA3856" w:rsidRDefault="001F7D78" w:rsidP="001F7D78">
            <w:pPr>
              <w:jc w:val="both"/>
              <w:rPr>
                <w:szCs w:val="20"/>
              </w:rPr>
            </w:pPr>
            <w:r w:rsidRPr="00A67371">
              <w:rPr>
                <w:szCs w:val="20"/>
              </w:rPr>
              <w:t>III - 9% (nove por cento), no caso das demais pessoas jurídicas.</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lastRenderedPageBreak/>
              <w:t>3</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DEDUÇÕES</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R</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rPr>
                <w:bCs/>
                <w:szCs w:val="20"/>
              </w:rPr>
            </w:pPr>
            <w:r w:rsidRPr="00FA3856">
              <w:rPr>
                <w:bCs/>
                <w:szCs w:val="20"/>
              </w:rPr>
              <w:t> </w:t>
            </w:r>
          </w:p>
        </w:tc>
        <w:tc>
          <w:tcPr>
            <w:tcW w:w="6472" w:type="dxa"/>
            <w:shd w:val="clear" w:color="000000" w:fill="FFFFFF"/>
            <w:vAlign w:val="center"/>
          </w:tcPr>
          <w:p w:rsidR="005B30D4" w:rsidRPr="00FA3856" w:rsidRDefault="005B30D4" w:rsidP="00B74DC7">
            <w:pPr>
              <w:rPr>
                <w:bCs/>
                <w:szCs w:val="20"/>
              </w:rPr>
            </w:pP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t>4</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Recuperação de Crédito de CSLL (MP nº 1.807/1999, art. 8º)</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rPr>
                <w:bCs/>
                <w:szCs w:val="20"/>
              </w:rPr>
            </w:pPr>
            <w:r w:rsidRPr="00FA3856">
              <w:rPr>
                <w:bCs/>
                <w:szCs w:val="20"/>
              </w:rPr>
              <w:t> </w:t>
            </w:r>
          </w:p>
        </w:tc>
        <w:tc>
          <w:tcPr>
            <w:tcW w:w="6472" w:type="dxa"/>
            <w:shd w:val="clear" w:color="000000" w:fill="FFFFFF"/>
            <w:vAlign w:val="center"/>
          </w:tcPr>
          <w:p w:rsidR="005B30D4" w:rsidRPr="00FA3856" w:rsidRDefault="005B30D4" w:rsidP="00E612FA">
            <w:pPr>
              <w:pStyle w:val="PSDS-CorpodeTexto0"/>
              <w:jc w:val="both"/>
              <w:rPr>
                <w:rFonts w:ascii="Times New Roman" w:hAnsi="Times New Roman"/>
              </w:rPr>
            </w:pPr>
            <w:r w:rsidRPr="00FA3856">
              <w:rPr>
                <w:rFonts w:ascii="Times New Roman" w:hAnsi="Times New Roman"/>
              </w:rPr>
              <w:t>Esta linha somente deve ser preenchida pelas pessoas jurídicas citadas no § 1º do art. 22 da Lei nº 8.212, de 24 de julho de 1991, que tiveram base de cálculo de CSLL negativa e valores adicionados temporariamente ao lucro líquido, correspondentes a períodos de apuração encerrados até 31 de dezembro de 1998, e que optaram por escriturar, em seu ativo, como crédito compensável com débitos da CSLL, o valor equivalente a dezoito por cento da soma daquelas parcelas.</w:t>
            </w:r>
          </w:p>
          <w:p w:rsidR="005B30D4" w:rsidRPr="00FA3856" w:rsidRDefault="005B30D4" w:rsidP="00E612FA">
            <w:pPr>
              <w:pStyle w:val="PSDS-CorpodeTexto0"/>
              <w:jc w:val="both"/>
              <w:rPr>
                <w:rFonts w:ascii="Times New Roman" w:hAnsi="Times New Roman"/>
              </w:rPr>
            </w:pPr>
            <w:r w:rsidRPr="00FA3856">
              <w:rPr>
                <w:rFonts w:ascii="Times New Roman" w:hAnsi="Times New Roman"/>
              </w:rPr>
              <w:t xml:space="preserve">A compensação a ser informada, nesta linha, pelo valor original do crédito, somente pode ser efetuada com até 30% (trinta por cento) do saldo da CSLL constante da linha U182/2 em cada período de apuração (trimestral/anual). </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t>5</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CSLL Mensal Paga por Estimativa</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E612FA">
            <w:pPr>
              <w:pStyle w:val="PSDS-CorpodeTexto0"/>
              <w:jc w:val="both"/>
              <w:rPr>
                <w:rFonts w:ascii="Times New Roman" w:hAnsi="Times New Roman"/>
              </w:rPr>
            </w:pPr>
            <w:r w:rsidRPr="00FA3856">
              <w:rPr>
                <w:rFonts w:ascii="Times New Roman" w:hAnsi="Times New Roman"/>
              </w:rPr>
              <w:t>Esta linha deve ser preenchida somente pelas pessoas jurídicas imunes ou isentas do IRPJ que apuram a CSLL anualmente.</w:t>
            </w:r>
          </w:p>
          <w:p w:rsidR="005B30D4" w:rsidRPr="00FA3856" w:rsidRDefault="005B30D4" w:rsidP="00E612FA">
            <w:pPr>
              <w:pStyle w:val="PSDS-CorpodeTexto0"/>
              <w:jc w:val="both"/>
              <w:rPr>
                <w:rFonts w:ascii="Times New Roman" w:hAnsi="Times New Roman"/>
              </w:rPr>
            </w:pPr>
            <w:r w:rsidRPr="00FA3856">
              <w:rPr>
                <w:rFonts w:ascii="Times New Roman" w:hAnsi="Times New Roman"/>
              </w:rPr>
              <w:t>Somente podem ser deduzidos na apuração do ajuste anual os valores de estimativa efetivamente pagos relativos ao ano-calendário objeto da declaração.</w:t>
            </w:r>
          </w:p>
          <w:p w:rsidR="005B30D4" w:rsidRPr="00FA3856" w:rsidRDefault="005B30D4" w:rsidP="00751B7A">
            <w:pPr>
              <w:pStyle w:val="PSDS-CorpodeTexto0"/>
              <w:jc w:val="both"/>
              <w:rPr>
                <w:rFonts w:ascii="Times New Roman" w:hAnsi="Times New Roman"/>
              </w:rPr>
            </w:pPr>
            <w:r w:rsidRPr="00FA3856">
              <w:rPr>
                <w:rFonts w:ascii="Times New Roman" w:hAnsi="Times New Roman"/>
              </w:rPr>
              <w:t xml:space="preserve">Considera-se efetivamente pago por estimativa o crédito da contribuição extinto por meio de: dedução da CSLL retida por órgão público, compensação solicitada por meio da Declaração de Compensação (PER/DComp), compensação autorizada por medida judicial e valores pagos mediante Darf. </w:t>
            </w:r>
          </w:p>
          <w:p w:rsidR="005B30D4" w:rsidRPr="00FA3856" w:rsidRDefault="005B30D4" w:rsidP="00751B7A">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 xml:space="preserve">: A pessoa jurídica que apurou CSLL anual com base em balanço e/ou de suspensão ou redução não deve informar, nesta linha, o valor correspondente ao crédito de CSLL de que trata o art. 8º da </w:t>
            </w:r>
            <w:hyperlink r:id="rId267" w:anchor="MP1807" w:history="1">
              <w:r w:rsidRPr="00FA3856">
                <w:rPr>
                  <w:rFonts w:ascii="Times New Roman" w:hAnsi="Times New Roman"/>
                </w:rPr>
                <w:t>MP nº 1.807</w:t>
              </w:r>
            </w:hyperlink>
            <w:r w:rsidRPr="00FA3856">
              <w:rPr>
                <w:rFonts w:ascii="Times New Roman" w:hAnsi="Times New Roman"/>
              </w:rPr>
              <w:t xml:space="preserve">, de 1999, e reedições, compensado com a CSLL apurada nesses balanços ou balancetes, uma vez que o cálculo para fins de observação do </w:t>
            </w:r>
            <w:r w:rsidRPr="00FA3856">
              <w:rPr>
                <w:rFonts w:ascii="Times New Roman" w:hAnsi="Times New Roman"/>
              </w:rPr>
              <w:lastRenderedPageBreak/>
              <w:t>limite de 30% deve ser feito no balanço de 31 de dezembro do ano-calendário (ajuste anual).</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lastRenderedPageBreak/>
              <w:t>6</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Parcelamento Formalizado de CSLL sobre a Base de Cálculo Estimada</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587542">
            <w:pPr>
              <w:pStyle w:val="PSDS-CorpodeTexto0"/>
              <w:jc w:val="both"/>
              <w:rPr>
                <w:rFonts w:ascii="Times New Roman" w:hAnsi="Times New Roman"/>
              </w:rPr>
            </w:pPr>
            <w:r w:rsidRPr="00FA3856">
              <w:rPr>
                <w:rFonts w:ascii="Times New Roman" w:hAnsi="Times New Roman"/>
              </w:rPr>
              <w:t>Esta linha deve ser preenchida somente pelas pessoas jurídicas que apuram a CSLL anualment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Informar, nesta linha, o valor original de CSLL, apurado no transcorrer do ano-calendário, sobre a base de cálculo estimada, inclusive sobre o resultado apurado em balanço ou balancete de redução, que seja objeto de parcelamento deferido pela Secretaria da Receita Federal do Brasil até 31 de março do ano-calendário subsequente.</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 xml:space="preserve">1) O montante correspondente aos valores parcelados não pode gerar saldo negativo de contribuição. </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2) O pedido de restituição ou a utilização para compensação, mediante Declaração de Compensação (PER/DComp) ou processo administrativo, do saldo de parcelamento de CSLL devida por estimativa ou apurada em balanço ou balancete de suspensão ou redução, fica condicionado ao pagamento do referido parcelamento.</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Exempl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Valor originário da CSLL = R$ 10.000,00;</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Parte do valor original do débito constante do processo de parcelamento = R$ 4.000,00;</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Valor total constante do processo de parcelamento (principal + multa + juros) = R$ 7.000,00;</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 xml:space="preserve">Neste caso o valor a ser informado como parcelamento formalizado é R$ 4.000,00. </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t>7</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CSLL Retida na Fonte por Órgãos, Autarquias e Fundações Federais (Lei nº 9.430/1996, art. 64)</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587542">
            <w:pPr>
              <w:pStyle w:val="PSDS-CorpodeTexto0"/>
              <w:jc w:val="both"/>
              <w:rPr>
                <w:rFonts w:ascii="Times New Roman" w:hAnsi="Times New Roman"/>
              </w:rPr>
            </w:pPr>
            <w:r w:rsidRPr="00FA3856">
              <w:rPr>
                <w:rFonts w:ascii="Times New Roman" w:hAnsi="Times New Roman"/>
              </w:rPr>
              <w:t>Informar, nesta linha, o valor correspondente à CSLL retida na fonte por órgão público federal sobre as receitas que integram a base de cálculo da CSLL devida.</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1) Os valores excedentes de CSLL retida na fonte por órgão público federal não utilizados na apuração da CSLL mensal, no transcorrer do ano-calendário, devem ser informados nesta linha, independentemente de limit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lastRenderedPageBreak/>
              <w:t>2) Não há limite para dedução do valor da CSLL retida na fonte para as pessoas jurídicas que apuram a CSLL trimestralmente.</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lastRenderedPageBreak/>
              <w:t>8</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CSLL Retida na Fonte pelas Demais Entidades da Administração Pública Federal (Lei n° 10.833/2003, art. 34)</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587542">
            <w:pPr>
              <w:pStyle w:val="PSDS-CorpodeTexto0"/>
              <w:jc w:val="both"/>
              <w:rPr>
                <w:rFonts w:ascii="Times New Roman" w:hAnsi="Times New Roman"/>
              </w:rPr>
            </w:pPr>
            <w:r w:rsidRPr="00FA3856">
              <w:rPr>
                <w:rFonts w:ascii="Times New Roman" w:hAnsi="Times New Roman"/>
              </w:rPr>
              <w:t>Indicar o valor correspondente à CSLL retida na fonte, sobre as receitas que integram a base de cálculo da CSLL devida, pelas seguintes entidades da administração pública federal:</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I - empresas públicas;</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II - sociedades de economia mista; 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III -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1) Os valores excedentes de CSLL retida na fonte não utilizados na apuração da CSLL mensal, no transcorrer do ano-calendário, devem ser informados nesta linha, independentemente de limit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2) Não há limite para dedução do valor da CSLL retida na fonte para as pessoas jurídicas que apuram a CSLL trimestralmente.</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t>9</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CSLL Retida na Fonte por Pessoas Jurídicas de Direito Privado (Lei n° 10.833/2003, art. 30)</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587542">
            <w:pPr>
              <w:pStyle w:val="PSDS-CorpodeTexto0"/>
              <w:jc w:val="both"/>
              <w:rPr>
                <w:rFonts w:ascii="Times New Roman" w:hAnsi="Times New Roman"/>
              </w:rPr>
            </w:pPr>
            <w:r w:rsidRPr="00FA3856">
              <w:rPr>
                <w:rFonts w:ascii="Times New Roman" w:hAnsi="Times New Roman"/>
              </w:rPr>
              <w:t>Informar o valor correspondente à CSLL retida na fonte por outras pessoas jurídicas de direito privado, pela prestação de serviços de limpeza, conservação, manutenção, segurança, vigilância, transporte de valores e locação de mão-de-obra, pela prestação de serviços de assessoria creditícia, mercadológica, gestão de crédito, seleção e riscos, administração de contas a pagar e a receber, e pela remuneração de serviços profissionais.</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1) Os valores excedentes de CSLL retida na fonte não utilizados na apuração da CSLL mensal, no transcorrer do ano-calendário, devem ser informados nesta linha, independentemente de limit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lastRenderedPageBreak/>
              <w:t>2) Não há limit</w:t>
            </w:r>
            <w:bookmarkStart w:id="619" w:name="BM18B/01"/>
            <w:bookmarkEnd w:id="619"/>
            <w:r w:rsidRPr="00FA3856">
              <w:rPr>
                <w:rFonts w:ascii="Times New Roman" w:hAnsi="Times New Roman"/>
              </w:rPr>
              <w:t>e para dedução do valor da CSLL retida na fonte para as pessoas jurídicas que apuram a CSLL trimestralmente.</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lastRenderedPageBreak/>
              <w:t>10</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 CSLL Retida na Fonte por Órgãos, Autarquias e Fundações dos Estados, Distrito Federal e Municípios (Lei n° 10.833/2003, art. 33)</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E</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 </w:t>
            </w:r>
          </w:p>
        </w:tc>
        <w:tc>
          <w:tcPr>
            <w:tcW w:w="6472" w:type="dxa"/>
            <w:shd w:val="clear" w:color="000000" w:fill="FFFFFF"/>
            <w:vAlign w:val="center"/>
          </w:tcPr>
          <w:p w:rsidR="005B30D4" w:rsidRPr="00FA3856" w:rsidRDefault="005B30D4" w:rsidP="00587542">
            <w:pPr>
              <w:pStyle w:val="PSDS-CorpodeTexto0"/>
              <w:jc w:val="both"/>
              <w:rPr>
                <w:rFonts w:ascii="Times New Roman" w:hAnsi="Times New Roman"/>
              </w:rPr>
            </w:pPr>
            <w:r w:rsidRPr="00FA3856">
              <w:rPr>
                <w:rFonts w:ascii="Times New Roman" w:hAnsi="Times New Roman"/>
              </w:rPr>
              <w:t>Indicar o valor correspondente à CSLL retida na fonte pelos Estados, Distrito Federal e Municípios sobre os pagamentos efetuados por seus órgãos, autarquias e fundações, sobre as receitas que integram a base de cálculo da CSLL devida.</w:t>
            </w:r>
          </w:p>
          <w:p w:rsidR="005B30D4" w:rsidRPr="00FA3856" w:rsidRDefault="005B30D4" w:rsidP="00587542">
            <w:pPr>
              <w:pStyle w:val="PSDS-CorpodeTexto0"/>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1) Os valores excedentes de CSLL retida na fonte não utilizados na apuração da CSLL mensal, no transcorrer do ano-calendário, devem ser informados nesta linha, independentemente de limite.</w:t>
            </w:r>
          </w:p>
          <w:p w:rsidR="005B30D4" w:rsidRPr="00FA3856" w:rsidRDefault="005B30D4" w:rsidP="00587542">
            <w:pPr>
              <w:pStyle w:val="PSDS-CorpodeTexto0"/>
              <w:jc w:val="both"/>
              <w:rPr>
                <w:rFonts w:ascii="Times New Roman" w:hAnsi="Times New Roman"/>
              </w:rPr>
            </w:pPr>
            <w:r w:rsidRPr="00FA3856">
              <w:rPr>
                <w:rFonts w:ascii="Times New Roman" w:hAnsi="Times New Roman"/>
              </w:rPr>
              <w:t>2) Não há limite para dedução do valor da CSLL retida na fonte para as pessoas jurídicas que apuram a CSLL trimestralmente.</w:t>
            </w:r>
          </w:p>
        </w:tc>
      </w:tr>
      <w:tr w:rsidR="005B30D4" w:rsidRPr="00FA3856" w:rsidTr="001F7D78">
        <w:trPr>
          <w:trHeight w:val="20"/>
          <w:jc w:val="center"/>
        </w:trPr>
        <w:tc>
          <w:tcPr>
            <w:tcW w:w="975" w:type="dxa"/>
            <w:shd w:val="clear" w:color="000000" w:fill="FFFFFF"/>
            <w:noWrap/>
            <w:hideMark/>
          </w:tcPr>
          <w:p w:rsidR="005B30D4" w:rsidRPr="00FA3856" w:rsidRDefault="005B30D4" w:rsidP="00B74DC7">
            <w:pPr>
              <w:jc w:val="center"/>
              <w:rPr>
                <w:bCs/>
                <w:szCs w:val="20"/>
              </w:rPr>
            </w:pPr>
            <w:r w:rsidRPr="00FA3856">
              <w:rPr>
                <w:bCs/>
                <w:szCs w:val="20"/>
              </w:rPr>
              <w:t>11</w:t>
            </w:r>
          </w:p>
        </w:tc>
        <w:tc>
          <w:tcPr>
            <w:tcW w:w="2691" w:type="dxa"/>
            <w:shd w:val="clear" w:color="000000" w:fill="FFFFFF"/>
            <w:vAlign w:val="center"/>
            <w:hideMark/>
          </w:tcPr>
          <w:p w:rsidR="005B30D4" w:rsidRPr="00FA3856" w:rsidRDefault="005B30D4" w:rsidP="00B74DC7">
            <w:pPr>
              <w:rPr>
                <w:bCs/>
                <w:color w:val="000000"/>
                <w:szCs w:val="20"/>
              </w:rPr>
            </w:pPr>
            <w:r w:rsidRPr="00FA3856">
              <w:rPr>
                <w:bCs/>
                <w:color w:val="000000"/>
                <w:szCs w:val="20"/>
              </w:rPr>
              <w:t>CSLL A PAGAR</w:t>
            </w:r>
          </w:p>
        </w:tc>
        <w:tc>
          <w:tcPr>
            <w:tcW w:w="1040" w:type="dxa"/>
            <w:shd w:val="clear" w:color="000000" w:fill="FFFFFF"/>
            <w:hideMark/>
          </w:tcPr>
          <w:p w:rsidR="005B30D4" w:rsidRPr="00FA3856" w:rsidRDefault="005B30D4" w:rsidP="00B74DC7">
            <w:pPr>
              <w:jc w:val="center"/>
              <w:rPr>
                <w:bCs/>
                <w:szCs w:val="20"/>
              </w:rPr>
            </w:pPr>
            <w:r w:rsidRPr="00FA3856">
              <w:rPr>
                <w:bCs/>
                <w:szCs w:val="20"/>
              </w:rPr>
              <w:t>01012014</w:t>
            </w:r>
          </w:p>
        </w:tc>
        <w:tc>
          <w:tcPr>
            <w:tcW w:w="930" w:type="dxa"/>
            <w:shd w:val="clear" w:color="000000" w:fill="FFFFFF"/>
            <w:hideMark/>
          </w:tcPr>
          <w:p w:rsidR="005B30D4" w:rsidRPr="00FA3856" w:rsidRDefault="005B30D4" w:rsidP="00B74DC7">
            <w:pPr>
              <w:jc w:val="center"/>
              <w:rPr>
                <w:bCs/>
                <w:szCs w:val="20"/>
              </w:rPr>
            </w:pPr>
            <w:r w:rsidRPr="00FA3856">
              <w:rPr>
                <w:bCs/>
                <w:szCs w:val="20"/>
              </w:rPr>
              <w:t> </w:t>
            </w:r>
          </w:p>
        </w:tc>
        <w:tc>
          <w:tcPr>
            <w:tcW w:w="630" w:type="dxa"/>
            <w:shd w:val="clear" w:color="000000" w:fill="FFFFFF"/>
            <w:hideMark/>
          </w:tcPr>
          <w:p w:rsidR="005B30D4" w:rsidRPr="00FA3856" w:rsidRDefault="005B30D4" w:rsidP="00B74DC7">
            <w:pPr>
              <w:jc w:val="center"/>
              <w:rPr>
                <w:bCs/>
                <w:szCs w:val="20"/>
              </w:rPr>
            </w:pPr>
            <w:r w:rsidRPr="00FA3856">
              <w:rPr>
                <w:bCs/>
                <w:szCs w:val="20"/>
              </w:rPr>
              <w:t>CNA</w:t>
            </w:r>
          </w:p>
        </w:tc>
        <w:tc>
          <w:tcPr>
            <w:tcW w:w="1186" w:type="dxa"/>
            <w:shd w:val="clear" w:color="000000" w:fill="FFFFFF"/>
            <w:hideMark/>
          </w:tcPr>
          <w:p w:rsidR="005B30D4" w:rsidRPr="00FA3856" w:rsidRDefault="005B30D4" w:rsidP="00B74DC7">
            <w:pPr>
              <w:jc w:val="center"/>
              <w:rPr>
                <w:bCs/>
                <w:szCs w:val="20"/>
              </w:rPr>
            </w:pPr>
            <w:r w:rsidRPr="00FA3856">
              <w:rPr>
                <w:bCs/>
                <w:szCs w:val="20"/>
              </w:rPr>
              <w:t>NS</w:t>
            </w:r>
          </w:p>
        </w:tc>
        <w:tc>
          <w:tcPr>
            <w:tcW w:w="2345" w:type="dxa"/>
            <w:shd w:val="clear" w:color="000000" w:fill="FFFFFF"/>
            <w:vAlign w:val="center"/>
          </w:tcPr>
          <w:p w:rsidR="005B30D4" w:rsidRPr="00FA3856" w:rsidRDefault="005B30D4" w:rsidP="00B74DC7">
            <w:pPr>
              <w:jc w:val="both"/>
              <w:rPr>
                <w:bCs/>
                <w:szCs w:val="20"/>
              </w:rPr>
            </w:pPr>
            <w:r w:rsidRPr="00FA3856">
              <w:rPr>
                <w:bCs/>
                <w:szCs w:val="20"/>
              </w:rPr>
              <w:t>U182(2) - SOMA(U182(4:10))</w:t>
            </w:r>
          </w:p>
        </w:tc>
        <w:tc>
          <w:tcPr>
            <w:tcW w:w="6472" w:type="dxa"/>
            <w:shd w:val="clear" w:color="000000" w:fill="FFFFFF"/>
            <w:vAlign w:val="center"/>
          </w:tcPr>
          <w:p w:rsidR="005B30D4" w:rsidRPr="00FA3856" w:rsidRDefault="005B30D4" w:rsidP="001D63EA">
            <w:pPr>
              <w:pStyle w:val="PSDS-CorpodeTexto0"/>
              <w:jc w:val="both"/>
              <w:rPr>
                <w:rFonts w:ascii="Times New Roman" w:hAnsi="Times New Roman"/>
              </w:rPr>
            </w:pPr>
            <w:r w:rsidRPr="00FA3856">
              <w:rPr>
                <w:rFonts w:ascii="Times New Roman" w:hAnsi="Times New Roman"/>
              </w:rPr>
              <w:t>Soma aritmética dos valores informados nas linhas U182/2 a U182/10.</w:t>
            </w:r>
          </w:p>
        </w:tc>
      </w:tr>
    </w:tbl>
    <w:p w:rsidR="004E2860" w:rsidRPr="00FA3856" w:rsidRDefault="004E2860" w:rsidP="004E2860">
      <w:pPr>
        <w:pStyle w:val="Corpodetexto"/>
        <w:rPr>
          <w:rFonts w:ascii="Times New Roman" w:hAnsi="Times New Roman"/>
          <w:b/>
          <w:color w:val="002060"/>
          <w:szCs w:val="20"/>
        </w:rPr>
      </w:pPr>
    </w:p>
    <w:p w:rsidR="004E2860" w:rsidRPr="00FA3856" w:rsidRDefault="000026E1" w:rsidP="004E2860">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4E2860" w:rsidRPr="00FA3856">
        <w:rPr>
          <w:rFonts w:ascii="Times New Roman" w:hAnsi="Times New Roman"/>
          <w:b/>
          <w:color w:val="002060"/>
          <w:szCs w:val="20"/>
        </w:rPr>
        <w:t>|U182|1|Base de Cálculo da CSLL|10000,00|</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U182|: Identificação do tipo do registro.</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Base de Cálculo da CSLL|: Descrição da linha.</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5B30D4" w:rsidRPr="00FA3856" w:rsidRDefault="005B30D4">
      <w:pPr>
        <w:spacing w:after="200" w:line="276" w:lineRule="auto"/>
        <w:rPr>
          <w:b/>
          <w:bCs/>
          <w:color w:val="0000FF"/>
          <w:szCs w:val="20"/>
        </w:rPr>
      </w:pPr>
      <w:r w:rsidRPr="00FA3856">
        <w:rPr>
          <w:color w:val="0000FF"/>
          <w:szCs w:val="20"/>
        </w:rPr>
        <w:br w:type="page"/>
      </w:r>
    </w:p>
    <w:p w:rsidR="00F11E71" w:rsidRPr="00FA3856" w:rsidRDefault="00F11E71" w:rsidP="00F11E71">
      <w:pPr>
        <w:pStyle w:val="Ttulo1"/>
        <w:jc w:val="both"/>
        <w:rPr>
          <w:color w:val="0000FF"/>
          <w:szCs w:val="20"/>
        </w:rPr>
      </w:pPr>
      <w:bookmarkStart w:id="620" w:name="_Toc454359381"/>
      <w:r w:rsidRPr="00FA3856">
        <w:rPr>
          <w:color w:val="0000FF"/>
          <w:szCs w:val="20"/>
        </w:rPr>
        <w:lastRenderedPageBreak/>
        <w:t>Registro U990: Encerramento do Bloco U</w:t>
      </w:r>
      <w:bookmarkEnd w:id="620"/>
    </w:p>
    <w:p w:rsidR="00F11E71" w:rsidRPr="00FA3856" w:rsidRDefault="00F11E71" w:rsidP="00F11E71">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11E71" w:rsidRPr="00FA3856" w:rsidTr="00EC4ABB">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 xml:space="preserve">REGISTRO U990: </w:t>
            </w:r>
            <w:r w:rsidRPr="00FA3856">
              <w:rPr>
                <w:rFonts w:ascii="Times New Roman" w:hAnsi="Times New Roman"/>
                <w:b/>
              </w:rPr>
              <w:t>ENCERRAMENTO DO BLOCO U</w:t>
            </w:r>
          </w:p>
        </w:tc>
      </w:tr>
      <w:tr w:rsidR="00F11E71" w:rsidRPr="00FA3856" w:rsidTr="00EC4ABB">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F11E71" w:rsidRPr="00FA3856" w:rsidRDefault="00F11E71" w:rsidP="00EC4ABB">
            <w:pPr>
              <w:pStyle w:val="PSDS-CorpodeTexto0"/>
              <w:jc w:val="center"/>
              <w:rPr>
                <w:rFonts w:ascii="Times New Roman" w:hAnsi="Times New Roman"/>
                <w:b/>
                <w:bCs/>
              </w:rPr>
            </w:pPr>
          </w:p>
        </w:tc>
      </w:tr>
      <w:tr w:rsidR="00F11E71" w:rsidRPr="00FA3856" w:rsidTr="00EC4ABB">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F11E71" w:rsidRPr="00FA3856" w:rsidTr="00EC4ABB">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11E71" w:rsidRPr="00FA3856" w:rsidRDefault="00F11E71" w:rsidP="00EC4ABB">
            <w:pPr>
              <w:pStyle w:val="PSDS-CorpodeTexto0"/>
              <w:rPr>
                <w:rFonts w:ascii="Times New Roman" w:hAnsi="Times New Roman"/>
                <w:b/>
                <w:bCs/>
              </w:rPr>
            </w:pPr>
            <w:r w:rsidRPr="00FA3856">
              <w:rPr>
                <w:rFonts w:ascii="Times New Roman" w:hAnsi="Times New Roman"/>
                <w:b/>
                <w:bCs/>
              </w:rPr>
              <w:t>Campo(s) chave: REG</w:t>
            </w:r>
          </w:p>
        </w:tc>
      </w:tr>
    </w:tbl>
    <w:p w:rsidR="00F11E71" w:rsidRPr="00FA3856" w:rsidRDefault="00F11E71" w:rsidP="00F11E71">
      <w:pPr>
        <w:rPr>
          <w:szCs w:val="20"/>
        </w:rPr>
      </w:pPr>
    </w:p>
    <w:tbl>
      <w:tblPr>
        <w:tblW w:w="1176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915"/>
        <w:gridCol w:w="661"/>
        <w:gridCol w:w="1164"/>
        <w:gridCol w:w="1034"/>
        <w:gridCol w:w="984"/>
        <w:gridCol w:w="1357"/>
      </w:tblGrid>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EC4ABB">
            <w:pPr>
              <w:pStyle w:val="PSDS-CorpodeTexto0"/>
              <w:jc w:val="center"/>
              <w:rPr>
                <w:rFonts w:ascii="Times New Roman" w:hAnsi="Times New Roman"/>
                <w:b/>
                <w:bCs/>
              </w:rPr>
            </w:pPr>
            <w:r w:rsidRPr="00FA3856">
              <w:rPr>
                <w:rFonts w:ascii="Times New Roman" w:hAnsi="Times New Roman"/>
                <w:b/>
                <w:bCs/>
              </w:rPr>
              <w:t>Obrigatório</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lang w:val="pt-PT"/>
              </w:rPr>
            </w:pPr>
            <w:r w:rsidRPr="00FA3856">
              <w:rPr>
                <w:rFonts w:ascii="Times New Roman" w:hAnsi="Times New Roman"/>
                <w:lang w:val="pt-PT"/>
              </w:rPr>
              <w:t>REG</w:t>
            </w:r>
          </w:p>
          <w:p w:rsidR="000026E1" w:rsidRPr="00FA3856" w:rsidRDefault="000026E1" w:rsidP="00EC4ABB">
            <w:pPr>
              <w:pStyle w:val="PSDS-CorpodeTexto0"/>
              <w:rPr>
                <w:rFonts w:ascii="Times New Roman" w:hAnsi="Times New Roman"/>
                <w:b/>
                <w:bCs/>
                <w:lang w:val="pt-PT"/>
              </w:rPr>
            </w:pPr>
          </w:p>
        </w:tc>
        <w:tc>
          <w:tcPr>
            <w:tcW w:w="491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b/>
                <w:bCs/>
                <w:lang w:val="pt-PT"/>
              </w:rPr>
            </w:pPr>
            <w:r w:rsidRPr="00FA3856">
              <w:rPr>
                <w:rFonts w:ascii="Times New Roman" w:hAnsi="Times New Roman"/>
              </w:rPr>
              <w:t>Texto Fixo Contendo a Identificação do Registro (U990).</w:t>
            </w:r>
          </w:p>
        </w:tc>
        <w:tc>
          <w:tcPr>
            <w:tcW w:w="661"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en-US"/>
              </w:rPr>
            </w:pPr>
            <w:r w:rsidRPr="00FA3856">
              <w:rPr>
                <w:rFonts w:ascii="Times New Roman" w:hAnsi="Times New Roman"/>
                <w:bCs/>
                <w:lang w:val="en-US"/>
              </w:rPr>
              <w:t>[U990]</w:t>
            </w:r>
          </w:p>
        </w:tc>
        <w:tc>
          <w:tcPr>
            <w:tcW w:w="135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lang w:val="en-US"/>
              </w:rPr>
            </w:pPr>
            <w:r w:rsidRPr="00FA3856">
              <w:rPr>
                <w:rFonts w:ascii="Times New Roman" w:hAnsi="Times New Roman"/>
                <w:lang w:val="en-US"/>
              </w:rPr>
              <w:t>Sim</w:t>
            </w:r>
          </w:p>
        </w:tc>
      </w:tr>
      <w:tr w:rsidR="000026E1" w:rsidRPr="00FA3856" w:rsidTr="000026E1">
        <w:trPr>
          <w:jc w:val="center"/>
        </w:trPr>
        <w:tc>
          <w:tcPr>
            <w:tcW w:w="48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b/>
                <w:bCs/>
                <w:lang w:val="en-US"/>
              </w:rPr>
            </w:pPr>
            <w:r w:rsidRPr="00FA3856">
              <w:rPr>
                <w:rFonts w:ascii="Times New Roman" w:hAnsi="Times New Roman"/>
                <w:lang w:val="en-US"/>
              </w:rPr>
              <w:t>QTD_LIN</w:t>
            </w:r>
          </w:p>
        </w:tc>
        <w:tc>
          <w:tcPr>
            <w:tcW w:w="4915"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rPr>
                <w:rFonts w:ascii="Times New Roman" w:hAnsi="Times New Roman"/>
              </w:rPr>
            </w:pPr>
            <w:r w:rsidRPr="00FA3856">
              <w:rPr>
                <w:rFonts w:ascii="Times New Roman" w:hAnsi="Times New Roman"/>
              </w:rPr>
              <w:t>Quantidade Total de Registros do Bloco U.</w:t>
            </w:r>
          </w:p>
          <w:p w:rsidR="000026E1" w:rsidRPr="00FA3856" w:rsidRDefault="000026E1" w:rsidP="00EC4ABB">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0026E1" w:rsidRPr="00FA3856" w:rsidRDefault="000026E1" w:rsidP="00EC4ABB">
            <w:pPr>
              <w:pStyle w:val="PSDS-CorpodeTexto0"/>
              <w:jc w:val="center"/>
              <w:rPr>
                <w:rFonts w:ascii="Times New Roman" w:hAnsi="Times New Roman"/>
                <w:lang w:val="pt-PT"/>
              </w:rPr>
            </w:pPr>
            <w:r w:rsidRPr="00FA3856">
              <w:rPr>
                <w:rFonts w:ascii="Times New Roman" w:hAnsi="Times New Roman"/>
                <w:lang w:val="pt-PT"/>
              </w:rPr>
              <w:t>Sim</w:t>
            </w:r>
          </w:p>
        </w:tc>
      </w:tr>
    </w:tbl>
    <w:p w:rsidR="00577020" w:rsidRPr="00FA3856" w:rsidRDefault="00577020" w:rsidP="00577020">
      <w:pPr>
        <w:pStyle w:val="Corpodetexto"/>
        <w:rPr>
          <w:rFonts w:ascii="Times New Roman" w:hAnsi="Times New Roman"/>
          <w:b/>
          <w:color w:val="002060"/>
          <w:szCs w:val="20"/>
        </w:rPr>
      </w:pPr>
    </w:p>
    <w:p w:rsidR="00577020" w:rsidRPr="00FA3856" w:rsidRDefault="00577020" w:rsidP="00577020">
      <w:pPr>
        <w:pStyle w:val="Corpodetexto"/>
        <w:rPr>
          <w:rFonts w:ascii="Times New Roman" w:hAnsi="Times New Roman"/>
          <w:b/>
          <w:color w:val="002060"/>
          <w:szCs w:val="20"/>
        </w:rPr>
      </w:pPr>
      <w:r w:rsidRPr="00FA3856">
        <w:rPr>
          <w:rFonts w:ascii="Times New Roman" w:hAnsi="Times New Roman"/>
          <w:b/>
          <w:color w:val="002060"/>
          <w:szCs w:val="20"/>
        </w:rPr>
        <w:t>Exemplo de Preenchimento: |U990|2000|</w:t>
      </w:r>
    </w:p>
    <w:p w:rsidR="00577020" w:rsidRPr="00FA3856" w:rsidRDefault="00577020" w:rsidP="00577020">
      <w:pPr>
        <w:pStyle w:val="Corpodetexto"/>
        <w:ind w:firstLine="708"/>
        <w:rPr>
          <w:rFonts w:ascii="Times New Roman" w:hAnsi="Times New Roman"/>
          <w:color w:val="002060"/>
          <w:szCs w:val="20"/>
        </w:rPr>
      </w:pPr>
      <w:r w:rsidRPr="00FA3856">
        <w:rPr>
          <w:rFonts w:ascii="Times New Roman" w:hAnsi="Times New Roman"/>
          <w:color w:val="002060"/>
          <w:szCs w:val="20"/>
        </w:rPr>
        <w:t>|U990|: Identificação do tipo do registro.</w:t>
      </w:r>
    </w:p>
    <w:p w:rsidR="00577020" w:rsidRPr="00FA3856" w:rsidRDefault="00577020" w:rsidP="00577020">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U é 2.000 (dois mil registros).</w:t>
      </w:r>
    </w:p>
    <w:p w:rsidR="00F11E71" w:rsidRPr="00FA3856" w:rsidRDefault="00F11E71" w:rsidP="00F11E71">
      <w:pPr>
        <w:pStyle w:val="PSDS-MarcadoresNivel2"/>
        <w:numPr>
          <w:ilvl w:val="0"/>
          <w:numId w:val="0"/>
        </w:numPr>
        <w:rPr>
          <w:rFonts w:ascii="Times New Roman" w:hAnsi="Times New Roman"/>
        </w:rPr>
      </w:pPr>
    </w:p>
    <w:p w:rsidR="002C4B9D" w:rsidRPr="00FA3856" w:rsidRDefault="002C4B9D">
      <w:pPr>
        <w:rPr>
          <w:b/>
          <w:bCs/>
          <w:color w:val="0000FF"/>
          <w:szCs w:val="20"/>
        </w:rPr>
      </w:pPr>
      <w:r w:rsidRPr="00FA3856">
        <w:rPr>
          <w:color w:val="0000FF"/>
          <w:szCs w:val="20"/>
        </w:rPr>
        <w:br w:type="page"/>
      </w:r>
    </w:p>
    <w:p w:rsidR="003B49DF" w:rsidRPr="00FA3856" w:rsidRDefault="003B49DF" w:rsidP="00761FA3">
      <w:pPr>
        <w:pStyle w:val="Ttulo1"/>
        <w:jc w:val="both"/>
        <w:rPr>
          <w:color w:val="0000FF"/>
          <w:szCs w:val="20"/>
        </w:rPr>
      </w:pPr>
      <w:bookmarkStart w:id="621" w:name="_Toc454359382"/>
      <w:r w:rsidRPr="00FA3856">
        <w:rPr>
          <w:color w:val="0000FF"/>
          <w:szCs w:val="20"/>
        </w:rPr>
        <w:lastRenderedPageBreak/>
        <w:t>Bloco X: Informações Econômicas</w:t>
      </w:r>
      <w:bookmarkEnd w:id="621"/>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Pr="00FA3856" w:rsidRDefault="003B49DF" w:rsidP="003B49DF">
      <w:pPr>
        <w:pStyle w:val="Ttulo1"/>
        <w:jc w:val="both"/>
        <w:rPr>
          <w:color w:val="0000FF"/>
          <w:szCs w:val="20"/>
        </w:rPr>
      </w:pPr>
      <w:bookmarkStart w:id="622" w:name="_Toc454359383"/>
      <w:r w:rsidRPr="00FA3856">
        <w:rPr>
          <w:color w:val="0000FF"/>
          <w:szCs w:val="20"/>
        </w:rPr>
        <w:t>Registro X00</w:t>
      </w:r>
      <w:bookmarkStart w:id="623" w:name="BM18B/02"/>
      <w:bookmarkEnd w:id="623"/>
      <w:r w:rsidRPr="00FA3856">
        <w:rPr>
          <w:color w:val="0000FF"/>
          <w:szCs w:val="20"/>
        </w:rPr>
        <w:t>1: Abertura do Bloco X</w:t>
      </w:r>
      <w:bookmarkEnd w:id="622"/>
    </w:p>
    <w:p w:rsidR="003B49DF" w:rsidRPr="00FA3856" w:rsidRDefault="003B49DF" w:rsidP="003B49DF">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X001: </w:t>
            </w:r>
            <w:r w:rsidRPr="00FA3856">
              <w:rPr>
                <w:rFonts w:ascii="Times New Roman" w:hAnsi="Times New Roman"/>
                <w:b/>
              </w:rPr>
              <w:t>ABERTURA DO BLOCO X</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s de Validação do Registro</w:t>
            </w:r>
          </w:p>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_OCORRENCIA_UNITARIA_ARQ</w:t>
            </w: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pStyle w:val="PSDS-MarcadoresNivel2"/>
        <w:numPr>
          <w:ilvl w:val="0"/>
          <w:numId w:val="0"/>
        </w:numPr>
        <w:tabs>
          <w:tab w:val="left" w:pos="720"/>
        </w:tabs>
        <w:spacing w:before="0" w:after="0"/>
        <w:ind w:left="360"/>
        <w:rPr>
          <w:rFonts w:ascii="Times New Roman" w:hAnsi="Times New Roman"/>
          <w:b w:val="0"/>
          <w:bCs/>
          <w:lang w:val="pt-PT"/>
        </w:rPr>
      </w:pPr>
    </w:p>
    <w:tbl>
      <w:tblPr>
        <w:tblW w:w="1182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15"/>
        <w:gridCol w:w="674"/>
        <w:gridCol w:w="1141"/>
        <w:gridCol w:w="1000"/>
        <w:gridCol w:w="1023"/>
        <w:gridCol w:w="1317"/>
      </w:tblGrid>
      <w:tr w:rsidR="000026E1" w:rsidRPr="00FA3856" w:rsidTr="000026E1">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0026E1" w:rsidRPr="00FA3856" w:rsidRDefault="000026E1" w:rsidP="003B49DF">
            <w:pPr>
              <w:pStyle w:val="PSDS-CorpodeTexto0"/>
              <w:jc w:val="center"/>
              <w:rPr>
                <w:rFonts w:ascii="Times New Roman" w:hAnsi="Times New Roman"/>
                <w:b/>
                <w:bCs/>
              </w:rPr>
            </w:pPr>
            <w:r w:rsidRPr="00FA3856">
              <w:rPr>
                <w:rFonts w:ascii="Times New Roman" w:hAnsi="Times New Roman"/>
                <w:b/>
                <w:bCs/>
              </w:rPr>
              <w:t>Obrigatório</w:t>
            </w:r>
          </w:p>
        </w:tc>
      </w:tr>
      <w:tr w:rsidR="000026E1" w:rsidRPr="00FA3856" w:rsidTr="000026E1">
        <w:trPr>
          <w:jc w:val="center"/>
        </w:trPr>
        <w:tc>
          <w:tcPr>
            <w:tcW w:w="620"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rPr>
                <w:szCs w:val="20"/>
              </w:rPr>
            </w:pPr>
            <w:r w:rsidRPr="00FA3856">
              <w:rPr>
                <w:szCs w:val="20"/>
              </w:rPr>
              <w:t>REG</w:t>
            </w:r>
          </w:p>
        </w:tc>
        <w:tc>
          <w:tcPr>
            <w:tcW w:w="4915" w:type="dxa"/>
            <w:tcBorders>
              <w:top w:val="single" w:sz="6" w:space="0" w:color="auto"/>
              <w:left w:val="single" w:sz="6" w:space="0" w:color="auto"/>
              <w:bottom w:val="single" w:sz="6" w:space="0" w:color="auto"/>
              <w:right w:val="single" w:sz="6" w:space="0" w:color="auto"/>
            </w:tcBorders>
          </w:tcPr>
          <w:p w:rsidR="000026E1" w:rsidRPr="00FA3856" w:rsidRDefault="000026E1" w:rsidP="000026E1">
            <w:pPr>
              <w:jc w:val="both"/>
              <w:rPr>
                <w:szCs w:val="20"/>
              </w:rPr>
            </w:pPr>
            <w:r w:rsidRPr="00FA3856">
              <w:rPr>
                <w:szCs w:val="20"/>
              </w:rPr>
              <w:t>Texto Fixo Contendo a Identificação do Registro (X001).</w:t>
            </w:r>
          </w:p>
          <w:p w:rsidR="000026E1" w:rsidRPr="00FA3856" w:rsidRDefault="000026E1" w:rsidP="000026E1">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X001]</w:t>
            </w:r>
          </w:p>
        </w:tc>
        <w:tc>
          <w:tcPr>
            <w:tcW w:w="1317"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Sim</w:t>
            </w:r>
          </w:p>
        </w:tc>
      </w:tr>
      <w:tr w:rsidR="000026E1" w:rsidRPr="00FA3856" w:rsidTr="000026E1">
        <w:trPr>
          <w:jc w:val="center"/>
        </w:trPr>
        <w:tc>
          <w:tcPr>
            <w:tcW w:w="620"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rPr>
                <w:szCs w:val="20"/>
              </w:rPr>
            </w:pPr>
            <w:r w:rsidRPr="00FA3856">
              <w:rPr>
                <w:szCs w:val="20"/>
              </w:rPr>
              <w:t>IND_DAD</w:t>
            </w:r>
          </w:p>
        </w:tc>
        <w:tc>
          <w:tcPr>
            <w:tcW w:w="4915"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rPr>
                <w:szCs w:val="20"/>
              </w:rPr>
            </w:pPr>
            <w:r w:rsidRPr="00FA3856">
              <w:rPr>
                <w:szCs w:val="20"/>
              </w:rPr>
              <w:t>Indicador de Movimento:</w:t>
            </w:r>
          </w:p>
          <w:p w:rsidR="000026E1" w:rsidRPr="00FA3856" w:rsidRDefault="000026E1" w:rsidP="003B49DF">
            <w:pPr>
              <w:rPr>
                <w:szCs w:val="20"/>
              </w:rPr>
            </w:pPr>
            <w:r w:rsidRPr="00FA3856">
              <w:rPr>
                <w:szCs w:val="20"/>
              </w:rPr>
              <w:t>0 – Bloco com dados informados;</w:t>
            </w:r>
          </w:p>
          <w:p w:rsidR="000026E1" w:rsidRPr="00FA3856" w:rsidRDefault="000026E1" w:rsidP="003B49DF">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0026E1" w:rsidRPr="00FA3856" w:rsidRDefault="000026E1" w:rsidP="003B49DF">
            <w:pPr>
              <w:jc w:val="center"/>
              <w:rPr>
                <w:szCs w:val="20"/>
              </w:rPr>
            </w:pPr>
            <w:r w:rsidRPr="00FA3856">
              <w:rPr>
                <w:szCs w:val="20"/>
              </w:rPr>
              <w:t>Sim</w:t>
            </w:r>
          </w:p>
        </w:tc>
      </w:tr>
    </w:tbl>
    <w:p w:rsidR="003B49DF" w:rsidRPr="00FA3856" w:rsidRDefault="003B49DF" w:rsidP="003B49DF">
      <w:pPr>
        <w:pStyle w:val="PSDS-MarcadoresNivel2"/>
        <w:numPr>
          <w:ilvl w:val="0"/>
          <w:numId w:val="0"/>
        </w:numPr>
        <w:rPr>
          <w:rFonts w:ascii="Times New Roman" w:hAnsi="Times New Roman"/>
        </w:rPr>
      </w:pPr>
    </w:p>
    <w:p w:rsidR="003B49DF" w:rsidRPr="00FA3856" w:rsidRDefault="003B49DF" w:rsidP="003B49DF">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3B49DF" w:rsidRPr="00FA3856" w:rsidRDefault="003B49DF" w:rsidP="003B49DF">
      <w:pPr>
        <w:pStyle w:val="PSDS-MarcadoresNivel2"/>
        <w:numPr>
          <w:ilvl w:val="0"/>
          <w:numId w:val="0"/>
        </w:numPr>
        <w:rPr>
          <w:rFonts w:ascii="Times New Roman" w:hAnsi="Times New Roman"/>
        </w:rPr>
      </w:pPr>
    </w:p>
    <w:p w:rsidR="00613A0F" w:rsidRPr="00FA3856" w:rsidRDefault="00E81A1E" w:rsidP="00761FA3">
      <w:pPr>
        <w:pStyle w:val="Corpodetexto"/>
        <w:ind w:left="708" w:firstLine="12"/>
        <w:rPr>
          <w:rFonts w:ascii="Times New Roman" w:hAnsi="Times New Roman"/>
          <w:szCs w:val="20"/>
        </w:rPr>
      </w:pPr>
      <w:hyperlink r:id="rId268"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X001” (REG). Se a regra não for cumprid</w:t>
      </w:r>
      <w:r w:rsidR="00761FA3" w:rsidRPr="00FA3856">
        <w:rPr>
          <w:rFonts w:ascii="Times New Roman" w:hAnsi="Times New Roman"/>
          <w:szCs w:val="20"/>
        </w:rPr>
        <w:t>a, a ECF gera um erro.</w:t>
      </w:r>
    </w:p>
    <w:p w:rsidR="00FF2649" w:rsidRPr="00FA3856" w:rsidRDefault="00FF2649" w:rsidP="00FF2649">
      <w:pPr>
        <w:pStyle w:val="Corpodetexto"/>
        <w:rPr>
          <w:rFonts w:ascii="Times New Roman" w:hAnsi="Times New Roman"/>
          <w:b/>
          <w:color w:val="002060"/>
          <w:szCs w:val="20"/>
        </w:rPr>
      </w:pPr>
    </w:p>
    <w:p w:rsidR="00FF2649" w:rsidRPr="00FA3856" w:rsidRDefault="00FF2649" w:rsidP="00FF2649">
      <w:pPr>
        <w:pStyle w:val="Corpodetexto"/>
        <w:rPr>
          <w:rFonts w:ascii="Times New Roman" w:hAnsi="Times New Roman"/>
          <w:b/>
          <w:color w:val="002060"/>
          <w:szCs w:val="20"/>
        </w:rPr>
      </w:pPr>
      <w:r w:rsidRPr="00FA3856">
        <w:rPr>
          <w:rFonts w:ascii="Times New Roman" w:hAnsi="Times New Roman"/>
          <w:b/>
          <w:color w:val="002060"/>
          <w:szCs w:val="20"/>
        </w:rPr>
        <w:t>Exemplo de Preenchimento: |X001|0|</w:t>
      </w:r>
    </w:p>
    <w:p w:rsidR="00FF2649" w:rsidRPr="00FA3856" w:rsidRDefault="00577020" w:rsidP="00FF2649">
      <w:pPr>
        <w:pStyle w:val="Corpodetexto"/>
        <w:ind w:firstLine="708"/>
        <w:rPr>
          <w:rFonts w:ascii="Times New Roman" w:hAnsi="Times New Roman"/>
          <w:color w:val="002060"/>
          <w:szCs w:val="20"/>
        </w:rPr>
      </w:pPr>
      <w:r w:rsidRPr="00FA3856">
        <w:rPr>
          <w:rFonts w:ascii="Times New Roman" w:hAnsi="Times New Roman"/>
          <w:color w:val="002060"/>
          <w:szCs w:val="20"/>
        </w:rPr>
        <w:t>|X</w:t>
      </w:r>
      <w:r w:rsidR="00FF2649" w:rsidRPr="00FA3856">
        <w:rPr>
          <w:rFonts w:ascii="Times New Roman" w:hAnsi="Times New Roman"/>
          <w:color w:val="002060"/>
          <w:szCs w:val="20"/>
        </w:rPr>
        <w:t>001|: Identificação do tipo do registr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761FA3" w:rsidRPr="00FA3856" w:rsidRDefault="00761FA3" w:rsidP="00761FA3">
      <w:pPr>
        <w:pStyle w:val="Corpodetexto"/>
        <w:ind w:left="708" w:firstLine="12"/>
        <w:rPr>
          <w:rFonts w:ascii="Times New Roman" w:hAnsi="Times New Roman"/>
          <w:szCs w:val="20"/>
        </w:rPr>
      </w:pPr>
    </w:p>
    <w:p w:rsidR="002C4B9D" w:rsidRPr="00FA3856" w:rsidRDefault="002C4B9D">
      <w:pPr>
        <w:rPr>
          <w:b/>
          <w:bCs/>
          <w:color w:val="0000FF"/>
          <w:szCs w:val="20"/>
        </w:rPr>
      </w:pPr>
      <w:r w:rsidRPr="00FA3856">
        <w:rPr>
          <w:color w:val="0000FF"/>
          <w:szCs w:val="20"/>
        </w:rPr>
        <w:br w:type="page"/>
      </w:r>
    </w:p>
    <w:p w:rsidR="00613A0F" w:rsidRPr="00FA3856" w:rsidRDefault="00613A0F" w:rsidP="00613A0F">
      <w:pPr>
        <w:pStyle w:val="Ttulo1"/>
        <w:jc w:val="both"/>
        <w:rPr>
          <w:color w:val="0000FF"/>
          <w:szCs w:val="20"/>
        </w:rPr>
      </w:pPr>
      <w:bookmarkStart w:id="624" w:name="_Toc454359384"/>
      <w:r w:rsidRPr="00FA3856">
        <w:rPr>
          <w:color w:val="0000FF"/>
          <w:szCs w:val="20"/>
        </w:rPr>
        <w:lastRenderedPageBreak/>
        <w:t>Registro X280: Atividades Incentivadas – PJ em Geral</w:t>
      </w:r>
      <w:bookmarkEnd w:id="624"/>
    </w:p>
    <w:p w:rsidR="00613A0F" w:rsidRPr="00FA3856" w:rsidRDefault="00613A0F" w:rsidP="00613A0F">
      <w:pPr>
        <w:rPr>
          <w:szCs w:val="20"/>
        </w:rPr>
      </w:pPr>
    </w:p>
    <w:p w:rsidR="006557EF" w:rsidRPr="00FA3856" w:rsidRDefault="006557EF" w:rsidP="006557EF">
      <w:pPr>
        <w:ind w:firstLine="708"/>
        <w:rPr>
          <w:szCs w:val="20"/>
        </w:rPr>
      </w:pPr>
      <w:r w:rsidRPr="00FA3856">
        <w:rPr>
          <w:szCs w:val="20"/>
        </w:rPr>
        <w:t xml:space="preserve">Este registro deve ser preenchido somente pelas pessoas jurídicas que, de acordo com a legislação vigente, tenham direito </w:t>
      </w:r>
      <w:r w:rsidR="00AE7FBB" w:rsidRPr="00FA3856">
        <w:rPr>
          <w:szCs w:val="20"/>
        </w:rPr>
        <w:t>à</w:t>
      </w:r>
      <w:r w:rsidRPr="00FA3856">
        <w:rPr>
          <w:szCs w:val="20"/>
        </w:rPr>
        <w:t xml:space="preserve"> isenção ou redução do imposto de renda, reconhecido pelo órgão competente, em virtude do exercício de atividades incentivadas.</w:t>
      </w:r>
    </w:p>
    <w:p w:rsidR="006557EF" w:rsidRPr="00FA3856" w:rsidRDefault="006557EF" w:rsidP="006557EF">
      <w:pPr>
        <w:ind w:firstLine="708"/>
        <w:rPr>
          <w:szCs w:val="20"/>
        </w:rPr>
      </w:pPr>
    </w:p>
    <w:p w:rsidR="006557EF" w:rsidRPr="00FA3856" w:rsidRDefault="006557EF" w:rsidP="006557EF">
      <w:pPr>
        <w:ind w:firstLine="708"/>
        <w:rPr>
          <w:szCs w:val="20"/>
        </w:rPr>
      </w:pPr>
      <w:r w:rsidRPr="00FA3856">
        <w:rPr>
          <w:szCs w:val="20"/>
        </w:rPr>
        <w:t>A pessoa jurídica deve informar individualizadamente todos os benefícios fiscais a que tem direito e o seu respectivo projeto.</w:t>
      </w:r>
    </w:p>
    <w:p w:rsidR="00613A0F" w:rsidRPr="00FA3856" w:rsidRDefault="00613A0F" w:rsidP="006557EF">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613A0F" w:rsidRPr="00FA3856" w:rsidTr="00613A0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13A0F" w:rsidRPr="00FA3856" w:rsidRDefault="00613A0F" w:rsidP="00613A0F">
            <w:pPr>
              <w:pStyle w:val="PSDS-CorpodeTexto0"/>
              <w:jc w:val="center"/>
              <w:rPr>
                <w:rFonts w:ascii="Times New Roman" w:hAnsi="Times New Roman"/>
                <w:b/>
                <w:bCs/>
              </w:rPr>
            </w:pPr>
            <w:r w:rsidRPr="00FA3856">
              <w:rPr>
                <w:rFonts w:ascii="Times New Roman" w:hAnsi="Times New Roman"/>
                <w:b/>
                <w:bCs/>
              </w:rPr>
              <w:t xml:space="preserve">REGISTRO X280: </w:t>
            </w:r>
            <w:r w:rsidRPr="00FA3856">
              <w:rPr>
                <w:rFonts w:ascii="Times New Roman" w:hAnsi="Times New Roman"/>
                <w:b/>
              </w:rPr>
              <w:t>ATIVIDADES INCENTIVADAS – PJ EM GERAL</w:t>
            </w:r>
          </w:p>
        </w:tc>
      </w:tr>
      <w:tr w:rsidR="00613A0F" w:rsidRPr="00FA3856" w:rsidTr="00613A0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13A0F" w:rsidRPr="00FA3856" w:rsidRDefault="00613A0F" w:rsidP="00613A0F">
            <w:pPr>
              <w:pStyle w:val="PSDS-CorpodeTexto0"/>
              <w:jc w:val="center"/>
              <w:rPr>
                <w:rFonts w:ascii="Times New Roman" w:hAnsi="Times New Roman"/>
                <w:b/>
                <w:bCs/>
              </w:rPr>
            </w:pPr>
            <w:r w:rsidRPr="00FA3856">
              <w:rPr>
                <w:rFonts w:ascii="Times New Roman" w:hAnsi="Times New Roman"/>
                <w:b/>
                <w:bCs/>
              </w:rPr>
              <w:t>Regras de Validação do Registro</w:t>
            </w:r>
          </w:p>
          <w:p w:rsidR="00613A0F" w:rsidRPr="00FA3856" w:rsidRDefault="005D1DF4" w:rsidP="005D1DF4">
            <w:pPr>
              <w:pStyle w:val="PSDS-CorpodeTexto0"/>
              <w:rPr>
                <w:rFonts w:ascii="Times New Roman" w:hAnsi="Times New Roman"/>
                <w:b/>
                <w:bCs/>
              </w:rPr>
            </w:pPr>
            <w:r w:rsidRPr="00FA3856">
              <w:rPr>
                <w:rFonts w:ascii="Times New Roman" w:hAnsi="Times New Roman"/>
                <w:b/>
                <w:bCs/>
              </w:rPr>
              <w:t>REGRA_SEM_ISENCAO</w:t>
            </w:r>
          </w:p>
        </w:tc>
      </w:tr>
      <w:tr w:rsidR="00613A0F" w:rsidRPr="00FA3856" w:rsidTr="00613A0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613A0F" w:rsidRPr="00FA3856" w:rsidRDefault="00613A0F" w:rsidP="00613A0F">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613A0F" w:rsidRPr="00FA3856" w:rsidRDefault="00613A0F" w:rsidP="00613A0F">
            <w:pPr>
              <w:pStyle w:val="PSDS-CorpodeTexto0"/>
              <w:jc w:val="center"/>
              <w:rPr>
                <w:rFonts w:ascii="Times New Roman" w:hAnsi="Times New Roman"/>
                <w:b/>
                <w:bCs/>
              </w:rPr>
            </w:pPr>
            <w:r w:rsidRPr="00FA3856">
              <w:rPr>
                <w:rFonts w:ascii="Times New Roman" w:hAnsi="Times New Roman"/>
                <w:b/>
                <w:bCs/>
              </w:rPr>
              <w:t>Ocorrência – 0:N</w:t>
            </w:r>
          </w:p>
        </w:tc>
      </w:tr>
      <w:tr w:rsidR="00613A0F" w:rsidRPr="00FA3856" w:rsidTr="00613A0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13A0F" w:rsidRPr="00FA3856" w:rsidRDefault="00613A0F" w:rsidP="00613A0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350"/>
        <w:gridCol w:w="9024"/>
        <w:gridCol w:w="708"/>
        <w:gridCol w:w="1139"/>
        <w:gridCol w:w="1016"/>
        <w:gridCol w:w="1309"/>
        <w:gridCol w:w="1339"/>
      </w:tblGrid>
      <w:tr w:rsidR="005E2399" w:rsidRPr="00FA3856" w:rsidTr="005E239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Nº</w:t>
            </w:r>
          </w:p>
        </w:tc>
        <w:tc>
          <w:tcPr>
            <w:tcW w:w="1350"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Campo</w:t>
            </w:r>
          </w:p>
        </w:tc>
        <w:tc>
          <w:tcPr>
            <w:tcW w:w="9024"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Decimal</w:t>
            </w:r>
          </w:p>
        </w:tc>
        <w:tc>
          <w:tcPr>
            <w:tcW w:w="130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613A0F">
            <w:pPr>
              <w:pStyle w:val="PSDS-CorpodeTexto0"/>
              <w:jc w:val="center"/>
              <w:rPr>
                <w:rFonts w:ascii="Times New Roman" w:hAnsi="Times New Roman"/>
                <w:b/>
                <w:bCs/>
              </w:rPr>
            </w:pPr>
            <w:r w:rsidRPr="00FA3856">
              <w:rPr>
                <w:rFonts w:ascii="Times New Roman" w:hAnsi="Times New Roman"/>
                <w:b/>
                <w:bCs/>
              </w:rPr>
              <w:t>Obrigatório</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lang w:val="pt-PT"/>
              </w:rPr>
            </w:pPr>
            <w:r w:rsidRPr="00FA3856">
              <w:rPr>
                <w:rFonts w:ascii="Times New Roman" w:hAnsi="Times New Roman"/>
                <w:lang w:val="pt-PT"/>
              </w:rPr>
              <w:t>REG</w:t>
            </w:r>
          </w:p>
          <w:p w:rsidR="005E2399" w:rsidRPr="00FA3856" w:rsidRDefault="005E2399" w:rsidP="003B49DF">
            <w:pPr>
              <w:pStyle w:val="PSDS-CorpodeTexto0"/>
              <w:rPr>
                <w:rFonts w:ascii="Times New Roman" w:hAnsi="Times New Roman"/>
                <w:b/>
                <w:bCs/>
                <w:lang w:val="pt-PT"/>
              </w:rPr>
            </w:pP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b/>
                <w:bCs/>
                <w:lang w:val="pt-PT"/>
              </w:rPr>
            </w:pPr>
            <w:r w:rsidRPr="00FA3856">
              <w:rPr>
                <w:rFonts w:ascii="Times New Roman" w:hAnsi="Times New Roman"/>
              </w:rPr>
              <w:t>Texto Fixo Contendo a Identificação do Registro (X280).</w:t>
            </w: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lang w:val="en-US"/>
              </w:rPr>
              <w:t>004</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lang w:val="en-US"/>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bCs/>
                <w:lang w:val="en-US"/>
              </w:rPr>
              <w:t>[X280]</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en-US"/>
              </w:rPr>
            </w:pPr>
            <w:r w:rsidRPr="00FA3856">
              <w:rPr>
                <w:rFonts w:ascii="Times New Roman" w:hAnsi="Times New Roman"/>
                <w:lang w:val="en-US"/>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lang w:val="en-US"/>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b/>
                <w:bCs/>
                <w:lang w:val="en-US"/>
              </w:rPr>
            </w:pPr>
            <w:r w:rsidRPr="00FA3856">
              <w:rPr>
                <w:rFonts w:ascii="Times New Roman" w:hAnsi="Times New Roman"/>
                <w:lang w:val="en-US"/>
              </w:rPr>
              <w:t>IND_ATIV</w:t>
            </w: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rPr>
                <w:szCs w:val="20"/>
              </w:rPr>
            </w:pPr>
            <w:r w:rsidRPr="00FA3856">
              <w:rPr>
                <w:szCs w:val="20"/>
              </w:rPr>
              <w:t>Benefício fiscal:</w:t>
            </w:r>
          </w:p>
          <w:p w:rsidR="005E2399" w:rsidRPr="00FA3856" w:rsidRDefault="005E2399" w:rsidP="005E2399">
            <w:pPr>
              <w:rPr>
                <w:rFonts w:eastAsia="Arial Unicode MS"/>
                <w:szCs w:val="20"/>
              </w:rPr>
            </w:pPr>
            <w:r w:rsidRPr="00FA3856">
              <w:rPr>
                <w:rFonts w:eastAsia="Arial Unicode MS"/>
                <w:szCs w:val="20"/>
              </w:rPr>
              <w:t xml:space="preserve">00 – Não preenchido </w:t>
            </w:r>
          </w:p>
          <w:p w:rsidR="005E2399" w:rsidRPr="00FA3856" w:rsidRDefault="005E2399" w:rsidP="005E2399">
            <w:pPr>
              <w:rPr>
                <w:rFonts w:eastAsia="Arial Unicode MS"/>
                <w:szCs w:val="20"/>
              </w:rPr>
            </w:pPr>
            <w:r w:rsidRPr="00FA3856">
              <w:rPr>
                <w:rFonts w:eastAsia="Arial Unicode MS"/>
                <w:szCs w:val="20"/>
              </w:rPr>
              <w:t xml:space="preserve">01 – Isenção </w:t>
            </w:r>
          </w:p>
          <w:p w:rsidR="005E2399" w:rsidRPr="00FA3856" w:rsidRDefault="005E2399" w:rsidP="005E2399">
            <w:pPr>
              <w:rPr>
                <w:rFonts w:eastAsia="Arial Unicode MS"/>
                <w:szCs w:val="20"/>
              </w:rPr>
            </w:pPr>
            <w:r w:rsidRPr="00FA3856">
              <w:rPr>
                <w:rFonts w:eastAsia="Arial Unicode MS"/>
                <w:szCs w:val="20"/>
              </w:rPr>
              <w:t xml:space="preserve">02 – Redução de 100% </w:t>
            </w:r>
          </w:p>
          <w:p w:rsidR="005E2399" w:rsidRPr="00FA3856" w:rsidRDefault="005E2399" w:rsidP="005E2399">
            <w:pPr>
              <w:rPr>
                <w:rFonts w:eastAsia="Arial Unicode MS"/>
                <w:szCs w:val="20"/>
              </w:rPr>
            </w:pPr>
            <w:r w:rsidRPr="00FA3856">
              <w:rPr>
                <w:rFonts w:eastAsia="Arial Unicode MS"/>
                <w:szCs w:val="20"/>
              </w:rPr>
              <w:t xml:space="preserve">03 – Redução de 75% </w:t>
            </w:r>
          </w:p>
          <w:p w:rsidR="005E2399" w:rsidRPr="00FA3856" w:rsidRDefault="005E2399" w:rsidP="005E2399">
            <w:pPr>
              <w:rPr>
                <w:rFonts w:eastAsia="Arial Unicode MS"/>
                <w:szCs w:val="20"/>
              </w:rPr>
            </w:pPr>
            <w:r w:rsidRPr="00FA3856">
              <w:rPr>
                <w:rFonts w:eastAsia="Arial Unicode MS"/>
                <w:szCs w:val="20"/>
              </w:rPr>
              <w:t xml:space="preserve">04 – Redução de 70% </w:t>
            </w:r>
          </w:p>
          <w:p w:rsidR="005E2399" w:rsidRPr="00FA3856" w:rsidRDefault="005E2399" w:rsidP="005E2399">
            <w:pPr>
              <w:rPr>
                <w:rFonts w:eastAsia="Arial Unicode MS"/>
                <w:szCs w:val="20"/>
              </w:rPr>
            </w:pPr>
            <w:r w:rsidRPr="00FA3856">
              <w:rPr>
                <w:rFonts w:eastAsia="Arial Unicode MS"/>
                <w:szCs w:val="20"/>
              </w:rPr>
              <w:t xml:space="preserve">05 – Redução de 50% </w:t>
            </w:r>
          </w:p>
          <w:p w:rsidR="005E2399" w:rsidRPr="00FA3856" w:rsidRDefault="005E2399" w:rsidP="005E2399">
            <w:pPr>
              <w:rPr>
                <w:rFonts w:eastAsia="Arial Unicode MS"/>
                <w:szCs w:val="20"/>
              </w:rPr>
            </w:pPr>
            <w:r w:rsidRPr="00FA3856">
              <w:rPr>
                <w:rFonts w:eastAsia="Arial Unicode MS"/>
                <w:szCs w:val="20"/>
              </w:rPr>
              <w:t xml:space="preserve">06 – Redução de 33,33% </w:t>
            </w:r>
          </w:p>
          <w:p w:rsidR="005E2399" w:rsidRPr="00FA3856" w:rsidRDefault="005E2399" w:rsidP="005E2399">
            <w:pPr>
              <w:rPr>
                <w:rFonts w:eastAsia="Arial Unicode MS"/>
                <w:szCs w:val="20"/>
              </w:rPr>
            </w:pPr>
            <w:r w:rsidRPr="00FA3856">
              <w:rPr>
                <w:rFonts w:eastAsia="Arial Unicode MS"/>
                <w:szCs w:val="20"/>
              </w:rPr>
              <w:t>07 – Redução de 25%</w:t>
            </w:r>
          </w:p>
          <w:p w:rsidR="005E2399" w:rsidRPr="00FA3856" w:rsidRDefault="005E2399" w:rsidP="005E2399">
            <w:pPr>
              <w:rPr>
                <w:rFonts w:eastAsia="Arial Unicode MS"/>
                <w:szCs w:val="20"/>
              </w:rPr>
            </w:pPr>
            <w:r w:rsidRPr="00FA3856">
              <w:rPr>
                <w:rFonts w:eastAsia="Arial Unicode MS"/>
                <w:szCs w:val="20"/>
              </w:rPr>
              <w:t>08 – Redução de 12,5%</w:t>
            </w:r>
          </w:p>
          <w:p w:rsidR="005E2399" w:rsidRPr="00FA3856" w:rsidRDefault="005E2399" w:rsidP="005E2399">
            <w:pPr>
              <w:jc w:val="both"/>
              <w:rPr>
                <w:szCs w:val="20"/>
              </w:rPr>
            </w:pPr>
            <w:r w:rsidRPr="00FA3856">
              <w:rPr>
                <w:rFonts w:eastAsia="Arial Unicode MS"/>
                <w:szCs w:val="20"/>
              </w:rPr>
              <w:t>09 – Redução por Reinvestimento</w:t>
            </w:r>
          </w:p>
          <w:p w:rsidR="005E2399" w:rsidRPr="00FA3856" w:rsidRDefault="005E2399" w:rsidP="006557EF">
            <w:pPr>
              <w:jc w:val="both"/>
              <w:rPr>
                <w:szCs w:val="20"/>
              </w:rPr>
            </w:pPr>
            <w:r w:rsidRPr="00FA3856">
              <w:rPr>
                <w:szCs w:val="20"/>
              </w:rP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p>
          <w:p w:rsidR="005E2399" w:rsidRPr="00FA3856" w:rsidRDefault="005E2399" w:rsidP="006557EF">
            <w:pPr>
              <w:jc w:val="both"/>
              <w:rPr>
                <w:b/>
                <w:szCs w:val="20"/>
              </w:rPr>
            </w:pPr>
            <w:r w:rsidRPr="00FA3856">
              <w:rPr>
                <w:b/>
                <w:szCs w:val="20"/>
              </w:rPr>
              <w:t xml:space="preserve">I) Isenção: </w:t>
            </w:r>
            <w:r w:rsidRPr="00FA3856">
              <w:rPr>
                <w:szCs w:val="20"/>
              </w:rPr>
              <w:t>Este tipo de benefício deve ser selecionado pela pessoa jurídica:</w:t>
            </w:r>
          </w:p>
          <w:p w:rsidR="005E2399" w:rsidRPr="00FA3856" w:rsidRDefault="005E2399" w:rsidP="006557EF">
            <w:pPr>
              <w:jc w:val="both"/>
              <w:rPr>
                <w:szCs w:val="20"/>
              </w:rPr>
            </w:pPr>
            <w:r w:rsidRPr="00FA3856">
              <w:rPr>
                <w:szCs w:val="20"/>
              </w:rPr>
              <w:t>a) que tenha instalado, ampliado, modernizado ou diversificado empreendimento industrial ou agrícola, nas áreas de atuação da Sudam e da Sudene, até 31 de dezembro de 1997, nos termos da MP nº 1.740-32, de 1999, convalidada pela Lei nº 9.808, de 1999, art. 13;</w:t>
            </w:r>
          </w:p>
          <w:p w:rsidR="005E2399" w:rsidRPr="00FA3856" w:rsidRDefault="005E2399" w:rsidP="006557EF">
            <w:pPr>
              <w:jc w:val="both"/>
              <w:rPr>
                <w:szCs w:val="20"/>
              </w:rPr>
            </w:pPr>
            <w:r w:rsidRPr="00FA3856">
              <w:rPr>
                <w:szCs w:val="20"/>
              </w:rPr>
              <w:t>b) que tenham empreendimento industrial ou agrícola decorrente de projeto aprovado ou protocolizado até 14 de novembro de 1997 nas áreas de atuação da Sudam e da Sudene.</w:t>
            </w:r>
          </w:p>
          <w:p w:rsidR="005E2399" w:rsidRPr="00FA3856" w:rsidRDefault="005E2399" w:rsidP="006557EF">
            <w:pPr>
              <w:jc w:val="both"/>
              <w:rPr>
                <w:szCs w:val="20"/>
              </w:rPr>
            </w:pPr>
            <w:r w:rsidRPr="00FA3856">
              <w:rPr>
                <w:szCs w:val="20"/>
              </w:rPr>
              <w:lastRenderedPageBreak/>
              <w:t>c) instituição privada de ensino superior, com fins lucrativos ou sem fins lucrativos não beneficente, que aderir ao Programa Universidade para Todos (Prouni) nos termos do art. 5º da Lei nº 11.096, de 13 de janeiro de 2005, no período de vigência do termo de adesão.</w:t>
            </w:r>
          </w:p>
          <w:p w:rsidR="005E2399" w:rsidRPr="00FA3856" w:rsidRDefault="005E2399" w:rsidP="006557EF">
            <w:pPr>
              <w:jc w:val="both"/>
              <w:rPr>
                <w:szCs w:val="20"/>
              </w:rPr>
            </w:pPr>
            <w:r w:rsidRPr="00FA3856">
              <w:rPr>
                <w:szCs w:val="20"/>
              </w:rP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p>
          <w:p w:rsidR="005E2399" w:rsidRPr="00FA3856" w:rsidRDefault="005E2399" w:rsidP="006557EF">
            <w:pPr>
              <w:jc w:val="both"/>
              <w:rPr>
                <w:szCs w:val="20"/>
              </w:rPr>
            </w:pPr>
            <w:r w:rsidRPr="00FA3856">
              <w:rPr>
                <w:b/>
                <w:szCs w:val="20"/>
              </w:rPr>
              <w:t>Atenção</w:t>
            </w:r>
            <w:r w:rsidRPr="00FA3856">
              <w:rPr>
                <w:szCs w:val="20"/>
              </w:rPr>
              <w:t>: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p>
          <w:p w:rsidR="005E2399" w:rsidRPr="00FA3856" w:rsidRDefault="005E2399" w:rsidP="006557EF">
            <w:pPr>
              <w:jc w:val="both"/>
              <w:rPr>
                <w:szCs w:val="20"/>
              </w:rPr>
            </w:pPr>
            <w:r w:rsidRPr="00FA3856">
              <w:rPr>
                <w:szCs w:val="20"/>
              </w:rPr>
              <w:t>e) que explora atividade transporte internacional aéreo, marítimo e terrestre, quando as companhias brasileiras de igual objetivo gozarem da mesma prerrogativa no país de nacionalidade da empresa estrangeira;</w:t>
            </w:r>
          </w:p>
          <w:p w:rsidR="005E2399" w:rsidRPr="00FA3856" w:rsidRDefault="005E2399" w:rsidP="006557EF">
            <w:pPr>
              <w:jc w:val="both"/>
              <w:rPr>
                <w:szCs w:val="20"/>
              </w:rPr>
            </w:pPr>
            <w:r w:rsidRPr="00FA3856">
              <w:rPr>
                <w:szCs w:val="20"/>
              </w:rP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p>
          <w:p w:rsidR="005E2399" w:rsidRPr="00FA3856" w:rsidRDefault="005E2399" w:rsidP="006557EF">
            <w:pPr>
              <w:jc w:val="both"/>
              <w:rPr>
                <w:szCs w:val="20"/>
              </w:rPr>
            </w:pPr>
            <w:r w:rsidRPr="00FA3856">
              <w:rPr>
                <w:szCs w:val="20"/>
              </w:rPr>
              <w:t>f.1) os congressos da Fifa, banquetes, cerimônias de abertura, encerramento, premiação e outras cerimônias, sorteio preliminar, final e quaisquer outros sorteios, lançamentos de mascote e outras atividades de lançamento;</w:t>
            </w:r>
          </w:p>
          <w:p w:rsidR="005E2399" w:rsidRPr="00FA3856" w:rsidRDefault="005E2399" w:rsidP="006557EF">
            <w:pPr>
              <w:jc w:val="both"/>
              <w:rPr>
                <w:szCs w:val="20"/>
              </w:rPr>
            </w:pPr>
            <w:r w:rsidRPr="00FA3856">
              <w:rPr>
                <w:szCs w:val="20"/>
              </w:rPr>
              <w:t>f.2) seminários, reuniões, conferências, workshops e coletivas de imprensa;</w:t>
            </w:r>
          </w:p>
          <w:p w:rsidR="005E2399" w:rsidRPr="00FA3856" w:rsidRDefault="005E2399" w:rsidP="006557EF">
            <w:pPr>
              <w:jc w:val="both"/>
              <w:rPr>
                <w:szCs w:val="20"/>
              </w:rPr>
            </w:pPr>
            <w:r w:rsidRPr="00FA3856">
              <w:rPr>
                <w:szCs w:val="20"/>
              </w:rPr>
              <w:t>f.3) atividades culturais: concertos, exibições, apresentações, espetáculos ou outras expressões culturais, bem como os projetos Futebol pela Esperança (Football for Hope) ou projetos beneficentes similares;</w:t>
            </w:r>
          </w:p>
          <w:p w:rsidR="005E2399" w:rsidRPr="00FA3856" w:rsidRDefault="005E2399" w:rsidP="006557EF">
            <w:pPr>
              <w:jc w:val="both"/>
              <w:rPr>
                <w:szCs w:val="20"/>
              </w:rPr>
            </w:pPr>
            <w:r w:rsidRPr="00FA3856">
              <w:rPr>
                <w:szCs w:val="20"/>
              </w:rPr>
              <w:t>f.4) partidas de futebol e sessões de treino; e</w:t>
            </w:r>
          </w:p>
          <w:p w:rsidR="005E2399" w:rsidRPr="00FA3856" w:rsidRDefault="005E2399" w:rsidP="006557EF">
            <w:pPr>
              <w:jc w:val="both"/>
              <w:rPr>
                <w:szCs w:val="20"/>
              </w:rPr>
            </w:pPr>
            <w:r w:rsidRPr="00FA3856">
              <w:rPr>
                <w:szCs w:val="20"/>
              </w:rPr>
              <w:t>f.5) outras atividades consideradas relevantes para a realização, organização, preparação, marketing, divulgação, promoção ou encerramento das Competições.</w:t>
            </w:r>
          </w:p>
          <w:p w:rsidR="005E2399" w:rsidRPr="00FA3856" w:rsidRDefault="005E2399" w:rsidP="006557EF">
            <w:pPr>
              <w:jc w:val="both"/>
              <w:rPr>
                <w:szCs w:val="20"/>
              </w:rPr>
            </w:pPr>
            <w:r w:rsidRPr="00FA3856">
              <w:rPr>
                <w:szCs w:val="20"/>
              </w:rPr>
              <w:t>g) Jogos Olímpicos Rio 2016:</w:t>
            </w:r>
          </w:p>
          <w:p w:rsidR="005E2399" w:rsidRPr="00FA3856" w:rsidRDefault="005E2399" w:rsidP="006557EF">
            <w:pPr>
              <w:jc w:val="both"/>
              <w:rPr>
                <w:szCs w:val="20"/>
              </w:rPr>
            </w:pPr>
            <w:r w:rsidRPr="00FA3856">
              <w:rPr>
                <w:szCs w:val="20"/>
              </w:rP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p>
          <w:p w:rsidR="005E2399" w:rsidRPr="00FA3856" w:rsidRDefault="005E2399" w:rsidP="006557EF">
            <w:pPr>
              <w:jc w:val="both"/>
              <w:rPr>
                <w:szCs w:val="20"/>
              </w:rPr>
            </w:pPr>
            <w:r w:rsidRPr="00FA3856">
              <w:rPr>
                <w:szCs w:val="20"/>
              </w:rP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p>
          <w:p w:rsidR="005E2399" w:rsidRPr="00FA3856" w:rsidRDefault="005E2399" w:rsidP="006557EF">
            <w:pPr>
              <w:jc w:val="both"/>
              <w:rPr>
                <w:szCs w:val="20"/>
              </w:rPr>
            </w:pPr>
            <w:r w:rsidRPr="00FA3856">
              <w:rPr>
                <w:b/>
                <w:szCs w:val="20"/>
              </w:rPr>
              <w:t>Atenção</w:t>
            </w:r>
            <w:r w:rsidRPr="00FA3856">
              <w:rPr>
                <w:szCs w:val="20"/>
              </w:rPr>
              <w:t>: A pessoa jurídica deve selecionar no campo "Projeto", o benefício fiscal a que tem direito: "Novo Empreendimento", "Modernização", "Ampliação", "Diversificação", "Prouni", “Evento Fifa”, “Serviço da Fifa (SPE)”, “Eventos CIO”, “Serviços do CIO (SPE)” ou "Outros".</w:t>
            </w:r>
          </w:p>
          <w:p w:rsidR="005E2399" w:rsidRPr="00FA3856" w:rsidRDefault="005E2399" w:rsidP="006557EF">
            <w:pPr>
              <w:jc w:val="both"/>
              <w:rPr>
                <w:szCs w:val="20"/>
              </w:rPr>
            </w:pPr>
          </w:p>
          <w:p w:rsidR="005E2399" w:rsidRPr="00FA3856" w:rsidRDefault="005E2399" w:rsidP="006557EF">
            <w:pPr>
              <w:jc w:val="both"/>
              <w:rPr>
                <w:b/>
                <w:szCs w:val="20"/>
              </w:rPr>
            </w:pPr>
            <w:r w:rsidRPr="00FA3856">
              <w:rPr>
                <w:b/>
                <w:szCs w:val="20"/>
              </w:rPr>
              <w:lastRenderedPageBreak/>
              <w:t>II - Redução</w:t>
            </w:r>
          </w:p>
          <w:p w:rsidR="005E2399" w:rsidRPr="00FA3856" w:rsidRDefault="005E2399" w:rsidP="006557EF">
            <w:pPr>
              <w:jc w:val="both"/>
              <w:rPr>
                <w:b/>
                <w:szCs w:val="20"/>
              </w:rPr>
            </w:pPr>
            <w:r w:rsidRPr="00FA3856">
              <w:rPr>
                <w:b/>
                <w:szCs w:val="20"/>
              </w:rPr>
              <w:t xml:space="preserve">a) Redução de 100% (cem por cento) de alíquotas (Padis): </w:t>
            </w:r>
            <w:r w:rsidRPr="00FA3856">
              <w:rPr>
                <w:szCs w:val="20"/>
              </w:rPr>
              <w:t>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p>
          <w:p w:rsidR="005E2399" w:rsidRPr="00FA3856" w:rsidRDefault="005E2399" w:rsidP="006557EF">
            <w:pPr>
              <w:jc w:val="both"/>
              <w:rPr>
                <w:szCs w:val="20"/>
              </w:rPr>
            </w:pPr>
            <w:r w:rsidRPr="00FA3856">
              <w:rPr>
                <w:b/>
                <w:szCs w:val="20"/>
              </w:rPr>
              <w:t>Atenção</w:t>
            </w:r>
            <w:r w:rsidRPr="00FA3856">
              <w:rPr>
                <w:szCs w:val="20"/>
              </w:rPr>
              <w:t>:</w:t>
            </w:r>
          </w:p>
          <w:p w:rsidR="005E2399" w:rsidRPr="00FA3856" w:rsidRDefault="005E2399" w:rsidP="006557EF">
            <w:pPr>
              <w:jc w:val="both"/>
              <w:rPr>
                <w:szCs w:val="20"/>
              </w:rPr>
            </w:pPr>
            <w:r w:rsidRPr="00FA3856">
              <w:rPr>
                <w:szCs w:val="20"/>
              </w:rPr>
              <w:t>1) Apenas a pessoa jurídica previamente habilitada pela Secretaria da Receita Federal do Brasil - RFB é beneficiária do PADIS.</w:t>
            </w:r>
          </w:p>
          <w:p w:rsidR="005E2399" w:rsidRPr="00FA3856" w:rsidRDefault="005E2399" w:rsidP="006557EF">
            <w:pPr>
              <w:jc w:val="both"/>
              <w:rPr>
                <w:szCs w:val="20"/>
              </w:rPr>
            </w:pPr>
            <w:r w:rsidRPr="00FA3856">
              <w:rPr>
                <w:szCs w:val="20"/>
              </w:rPr>
              <w:t>2) A pessoa jurídica que utilizar indevidamente do benefício sujeitará ao pagamento do imposto em relação a cada período de apuração acrescido de juros e multa, sem prejuízo das sanções penais cabíveis.</w:t>
            </w:r>
          </w:p>
          <w:p w:rsidR="005E2399" w:rsidRPr="00FA3856" w:rsidRDefault="005E2399" w:rsidP="006557EF">
            <w:pPr>
              <w:jc w:val="both"/>
              <w:rPr>
                <w:szCs w:val="20"/>
              </w:rPr>
            </w:pPr>
            <w:r w:rsidRPr="00FA3856">
              <w:rPr>
                <w:szCs w:val="20"/>
              </w:rPr>
              <w:t>A pessoa jurídica deve selecionar no campo "Projeto", o benefício fiscal “Padis".</w:t>
            </w:r>
          </w:p>
          <w:p w:rsidR="005E2399" w:rsidRPr="00FA3856" w:rsidRDefault="005E2399" w:rsidP="006557EF">
            <w:pPr>
              <w:jc w:val="both"/>
              <w:rPr>
                <w:b/>
                <w:szCs w:val="20"/>
              </w:rPr>
            </w:pPr>
            <w:r w:rsidRPr="00FA3856">
              <w:rPr>
                <w:b/>
                <w:szCs w:val="20"/>
              </w:rPr>
              <w:t xml:space="preserve">b) Redução de 75%: </w:t>
            </w:r>
            <w:r w:rsidRPr="00FA3856">
              <w:rPr>
                <w:szCs w:val="20"/>
              </w:rPr>
              <w:t>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w:t>
            </w:r>
            <w:hyperlink r:id="rId269" w:anchor="MP2058" w:history="1">
              <w:r w:rsidRPr="00FA3856">
                <w:rPr>
                  <w:szCs w:val="20"/>
                </w:rPr>
                <w:t>MP nº 2.058</w:t>
              </w:r>
            </w:hyperlink>
            <w:r w:rsidRPr="00FA3856">
              <w:rPr>
                <w:szCs w:val="20"/>
              </w:rPr>
              <w:t>, de 2000, art. 1º e reedições, alterado pela Lei nº 11.196, de 2005, art. 32).</w:t>
            </w:r>
          </w:p>
          <w:p w:rsidR="005E2399" w:rsidRPr="00FA3856" w:rsidRDefault="005E2399" w:rsidP="006557EF">
            <w:pPr>
              <w:jc w:val="both"/>
              <w:rPr>
                <w:b/>
                <w:szCs w:val="20"/>
              </w:rPr>
            </w:pPr>
            <w:r w:rsidRPr="00FA3856">
              <w:rPr>
                <w:b/>
                <w:szCs w:val="20"/>
              </w:rPr>
              <w:t>Atenção</w:t>
            </w:r>
            <w:r w:rsidRPr="00FA3856">
              <w:rPr>
                <w:szCs w:val="20"/>
              </w:rPr>
              <w:t>:</w:t>
            </w:r>
          </w:p>
          <w:p w:rsidR="005E2399" w:rsidRPr="00FA3856" w:rsidRDefault="005E2399" w:rsidP="006557EF">
            <w:pPr>
              <w:jc w:val="both"/>
              <w:rPr>
                <w:szCs w:val="20"/>
              </w:rPr>
            </w:pPr>
            <w:r w:rsidRPr="00FA3856">
              <w:rPr>
                <w:szCs w:val="20"/>
              </w:rPr>
              <w:t>1) A pessoa jurídica que utilizar indevidamente do benefício sujeitará ao pagamento do imposto em relação a cada período de apuração acrescido de juros e multa, sem prejuízo das sanções penais cabíveis.</w:t>
            </w:r>
          </w:p>
          <w:p w:rsidR="005E2399" w:rsidRPr="00FA3856" w:rsidRDefault="005E2399" w:rsidP="006557EF">
            <w:pPr>
              <w:jc w:val="both"/>
              <w:rPr>
                <w:szCs w:val="20"/>
              </w:rPr>
            </w:pPr>
            <w:r w:rsidRPr="00FA3856">
              <w:rPr>
                <w:szCs w:val="20"/>
              </w:rPr>
              <w:t>2) As pessoas jurídicas devem pleitear reconhecimento do direito à redução à Secretaria da Receita Federal do Brasil (Decretos nº 4.212 e 4.213, de 2002, art. 3º).</w:t>
            </w:r>
          </w:p>
          <w:p w:rsidR="005E2399" w:rsidRPr="00FA3856" w:rsidRDefault="005E2399" w:rsidP="006557EF">
            <w:pPr>
              <w:jc w:val="both"/>
              <w:rPr>
                <w:szCs w:val="20"/>
              </w:rPr>
            </w:pPr>
            <w:r w:rsidRPr="00FA3856">
              <w:rPr>
                <w:szCs w:val="20"/>
              </w:rPr>
              <w:t>A pessoa jurídica deve selecionar no campo "Projeto", o benefício fiscal a que tem direito: "Novo Empreendimento", "Modernização", "Ampliação", Diversificação" ou "Outros".</w:t>
            </w:r>
          </w:p>
          <w:p w:rsidR="005E2399" w:rsidRPr="00FA3856" w:rsidRDefault="005E2399" w:rsidP="006557EF">
            <w:pPr>
              <w:jc w:val="both"/>
              <w:rPr>
                <w:b/>
                <w:szCs w:val="20"/>
              </w:rPr>
            </w:pPr>
            <w:r w:rsidRPr="00FA3856">
              <w:rPr>
                <w:b/>
                <w:szCs w:val="20"/>
              </w:rPr>
              <w:t xml:space="preserve">c) Redução de 70%: </w:t>
            </w:r>
            <w:r w:rsidRPr="00FA3856">
              <w:rPr>
                <w:szCs w:val="20"/>
              </w:rPr>
              <w:t>Este tipo benefício deve ser selecionado pela pessoa jurídica que tenha exploração de atividade hoteleira e outros meios de hospedagem, conforme projetos aprovados pelo Conselho Nacional de Turismo até 31/12/1985, nos termos da alínea “a” do inciso I do art. 570 do Decreto nº 3.000, de 1999.</w:t>
            </w:r>
          </w:p>
          <w:p w:rsidR="005E2399" w:rsidRPr="00FA3856" w:rsidRDefault="005E2399" w:rsidP="006557EF">
            <w:pPr>
              <w:jc w:val="both"/>
              <w:rPr>
                <w:szCs w:val="20"/>
              </w:rPr>
            </w:pPr>
            <w:r w:rsidRPr="00FA3856">
              <w:rPr>
                <w:b/>
                <w:szCs w:val="20"/>
              </w:rPr>
              <w:t>Atenção</w:t>
            </w:r>
            <w:r w:rsidRPr="00FA3856">
              <w:rPr>
                <w:szCs w:val="20"/>
              </w:rPr>
              <w:t>: A pessoa jurídica deverá selecionar no campo "Projeto", o benefício fiscal a que tem direito: "Novo Empreendimento" ou "Outros".</w:t>
            </w:r>
          </w:p>
          <w:p w:rsidR="005E2399" w:rsidRPr="00FA3856" w:rsidRDefault="005E2399" w:rsidP="006557EF">
            <w:pPr>
              <w:jc w:val="both"/>
              <w:rPr>
                <w:b/>
                <w:szCs w:val="20"/>
              </w:rPr>
            </w:pPr>
            <w:r w:rsidRPr="00FA3856">
              <w:rPr>
                <w:b/>
                <w:szCs w:val="20"/>
              </w:rPr>
              <w:t xml:space="preserve">d) Redução de 50%: </w:t>
            </w:r>
            <w:r w:rsidRPr="00FA3856">
              <w:rPr>
                <w:szCs w:val="20"/>
              </w:rPr>
              <w:t>Este tipo de benefício deve ser selecionado pela pessoa jurídica:</w:t>
            </w:r>
          </w:p>
          <w:p w:rsidR="005E2399" w:rsidRPr="00FA3856" w:rsidRDefault="005E2399" w:rsidP="006557EF">
            <w:pPr>
              <w:jc w:val="both"/>
              <w:rPr>
                <w:szCs w:val="20"/>
              </w:rPr>
            </w:pPr>
            <w:r w:rsidRPr="00FA3856">
              <w:rPr>
                <w:szCs w:val="20"/>
              </w:rPr>
              <w:t>d.1) que mantenha exploração de restaurante de turismo e de empreendimentos de apoio à atividade turística, conforme projetos aprovados pelo Conselho Nacional de Turismo até 31/12/1985, nos termos da alínea “b” do inciso I do art. 570 do Decreto nº 3.000, de 1999;</w:t>
            </w:r>
          </w:p>
          <w:p w:rsidR="005E2399" w:rsidRPr="00FA3856" w:rsidRDefault="005E2399" w:rsidP="006557EF">
            <w:pPr>
              <w:jc w:val="both"/>
              <w:rPr>
                <w:szCs w:val="20"/>
              </w:rPr>
            </w:pPr>
            <w:r w:rsidRPr="00FA3856">
              <w:rPr>
                <w:szCs w:val="20"/>
              </w:rPr>
              <w:t>d.2) que mantenha exploração de atividade hoteleira e outros meios de hospedagem, de projeto de ampliação do empreendimento, conforme disposto nos arts.567, 568, e 570, inciso II, alínea "a" do Decreto nº 3.000, de 1999;</w:t>
            </w:r>
          </w:p>
          <w:p w:rsidR="005E2399" w:rsidRPr="00FA3856" w:rsidRDefault="005E2399" w:rsidP="006557EF">
            <w:pPr>
              <w:jc w:val="both"/>
              <w:rPr>
                <w:szCs w:val="20"/>
              </w:rPr>
            </w:pPr>
            <w:r w:rsidRPr="00FA3856">
              <w:rPr>
                <w:b/>
                <w:szCs w:val="20"/>
              </w:rPr>
              <w:t>Atenção</w:t>
            </w:r>
            <w:r w:rsidRPr="00FA3856">
              <w:rPr>
                <w:szCs w:val="20"/>
              </w:rPr>
              <w:t>: A pessoa jurídica deve selecionar no campo "Projeto", o benefício fiscal a que tem direito: "Manutenção de Empreendimento", "Ampliação" ou "Outros".</w:t>
            </w:r>
          </w:p>
          <w:p w:rsidR="005E2399" w:rsidRPr="00FA3856" w:rsidRDefault="005E2399" w:rsidP="006557EF">
            <w:pPr>
              <w:jc w:val="both"/>
              <w:rPr>
                <w:b/>
                <w:szCs w:val="20"/>
              </w:rPr>
            </w:pPr>
            <w:r w:rsidRPr="00FA3856">
              <w:rPr>
                <w:b/>
                <w:szCs w:val="20"/>
              </w:rPr>
              <w:lastRenderedPageBreak/>
              <w:t xml:space="preserve">e) Redução de 33,33%: </w:t>
            </w:r>
            <w:r w:rsidRPr="00FA3856">
              <w:rPr>
                <w:szCs w:val="20"/>
              </w:rPr>
              <w:t>Este tipo de benefício deve ser selecionado pela pessoa jurídica que mantiver empreendimento de exploração de atividade hoteleira e outros meios de hospedagem, conforme projeto de ampliação aprovado pelo Conselho Nacional de Turismo até 31/12/1995, nos termos dos arts. 568, § 1º; 570, II, "b" do Decreto nº 3.000, de 1999.</w:t>
            </w:r>
          </w:p>
          <w:p w:rsidR="005E2399" w:rsidRPr="00FA3856" w:rsidRDefault="005E2399" w:rsidP="006557EF">
            <w:pPr>
              <w:jc w:val="both"/>
              <w:rPr>
                <w:szCs w:val="20"/>
              </w:rPr>
            </w:pPr>
            <w:r w:rsidRPr="00FA3856">
              <w:rPr>
                <w:b/>
                <w:szCs w:val="20"/>
              </w:rPr>
              <w:t>Atenção</w:t>
            </w:r>
            <w:r w:rsidRPr="00FA3856">
              <w:rPr>
                <w:szCs w:val="20"/>
              </w:rPr>
              <w:t>: A pessoa jurídica deve selecionar no campo "Projeto", o benefício fiscal a que tem direito: "Ampliação" ou "Outros".</w:t>
            </w:r>
          </w:p>
          <w:p w:rsidR="005E2399" w:rsidRPr="00FA3856" w:rsidRDefault="005E2399" w:rsidP="006557EF">
            <w:pPr>
              <w:jc w:val="both"/>
              <w:rPr>
                <w:b/>
                <w:szCs w:val="20"/>
              </w:rPr>
            </w:pPr>
            <w:r w:rsidRPr="00FA3856">
              <w:rPr>
                <w:b/>
                <w:szCs w:val="20"/>
              </w:rPr>
              <w:t xml:space="preserve">f) Redução de 25%: </w:t>
            </w:r>
            <w:r w:rsidRPr="00FA3856">
              <w:rPr>
                <w:szCs w:val="20"/>
              </w:rPr>
              <w:t>Este tipo benefício deve ser selecionado pelas pessoas jurídicas:</w:t>
            </w:r>
          </w:p>
          <w:p w:rsidR="005E2399" w:rsidRPr="00FA3856" w:rsidRDefault="005E2399" w:rsidP="006557EF">
            <w:pPr>
              <w:jc w:val="both"/>
              <w:rPr>
                <w:szCs w:val="20"/>
              </w:rPr>
            </w:pPr>
            <w:r w:rsidRPr="00FA3856">
              <w:rPr>
                <w:szCs w:val="20"/>
              </w:rP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w:t>
            </w:r>
            <w:hyperlink r:id="rId270" w:anchor="MP2058" w:history="1">
              <w:r w:rsidRPr="00FA3856">
                <w:rPr>
                  <w:szCs w:val="20"/>
                </w:rPr>
                <w:t>MP nº 2.058</w:t>
              </w:r>
            </w:hyperlink>
            <w:r w:rsidRPr="00FA3856">
              <w:rPr>
                <w:szCs w:val="20"/>
              </w:rPr>
              <w:t>, de 2000, art. 1º e reedições, e MP nº 1.740-32, de 1999, convalidada pela Lei nº 9.808, de 1999, art. 13);</w:t>
            </w:r>
          </w:p>
          <w:p w:rsidR="005E2399" w:rsidRPr="00FA3856" w:rsidRDefault="005E2399" w:rsidP="006557EF">
            <w:pPr>
              <w:jc w:val="both"/>
              <w:rPr>
                <w:szCs w:val="20"/>
              </w:rPr>
            </w:pPr>
            <w:r w:rsidRPr="00FA3856">
              <w:rPr>
                <w:szCs w:val="20"/>
              </w:rPr>
              <w:t xml:space="preserve">f.2) que tenha empreendimento industrial ou agrícola, nas áreas de atuação da Sudam e da Sudene, cujo projeto tenha sido aprovado ou protocolizado após 14 de novembro de 1997 e até 23 de agosto de 2000 (Lei nº 9.532, de 1997, art. 3º, inciso III; </w:t>
            </w:r>
            <w:hyperlink r:id="rId271" w:anchor="MP2058" w:history="1">
              <w:r w:rsidRPr="00FA3856">
                <w:rPr>
                  <w:szCs w:val="20"/>
                </w:rPr>
                <w:t>MP nº 2.058</w:t>
              </w:r>
            </w:hyperlink>
            <w:r w:rsidRPr="00FA3856">
              <w:rPr>
                <w:szCs w:val="20"/>
              </w:rPr>
              <w:t>, de 2000, art. 1º e reedições, alterado pela Lei nº 11.196, de 2005, art. 32);</w:t>
            </w:r>
          </w:p>
          <w:p w:rsidR="005E2399" w:rsidRPr="00FA3856" w:rsidRDefault="005E2399" w:rsidP="006557EF">
            <w:pPr>
              <w:jc w:val="both"/>
              <w:rPr>
                <w:szCs w:val="20"/>
              </w:rPr>
            </w:pPr>
            <w:r w:rsidRPr="00FA3856">
              <w:rPr>
                <w:b/>
                <w:szCs w:val="20"/>
              </w:rPr>
              <w:t>Atenção</w:t>
            </w:r>
            <w:r w:rsidRPr="00FA3856">
              <w:rPr>
                <w:szCs w:val="20"/>
              </w:rPr>
              <w:t>: A pessoa jurídica deve selecionar no campo "Projeto", o benefício fiscal a que tem direito: "Novo Empreendimento", “Modernização”, “Ampliação”, “Diversificação” ou “Outros".</w:t>
            </w:r>
          </w:p>
          <w:p w:rsidR="005E2399" w:rsidRPr="00FA3856" w:rsidRDefault="005E2399" w:rsidP="006557EF">
            <w:pPr>
              <w:jc w:val="both"/>
              <w:rPr>
                <w:b/>
                <w:szCs w:val="20"/>
              </w:rPr>
            </w:pPr>
            <w:r w:rsidRPr="00FA3856">
              <w:rPr>
                <w:b/>
                <w:szCs w:val="20"/>
              </w:rPr>
              <w:t xml:space="preserve">g) Redução de 12,5%: </w:t>
            </w:r>
            <w:r w:rsidRPr="00FA3856">
              <w:rPr>
                <w:szCs w:val="20"/>
              </w:rPr>
              <w:t>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w:t>
            </w:r>
            <w:hyperlink r:id="rId272" w:anchor="MP2058" w:history="1">
              <w:r w:rsidRPr="00FA3856">
                <w:rPr>
                  <w:szCs w:val="20"/>
                </w:rPr>
                <w:t>MP nº 2.058</w:t>
              </w:r>
            </w:hyperlink>
            <w:r w:rsidRPr="00FA3856">
              <w:rPr>
                <w:szCs w:val="20"/>
              </w:rPr>
              <w:t>, de 2000, art. 2º e reedições).</w:t>
            </w:r>
          </w:p>
          <w:p w:rsidR="005E2399" w:rsidRPr="00FA3856" w:rsidRDefault="005E2399" w:rsidP="006557EF">
            <w:pPr>
              <w:jc w:val="both"/>
              <w:rPr>
                <w:szCs w:val="20"/>
              </w:rPr>
            </w:pPr>
            <w:r w:rsidRPr="00FA3856">
              <w:rPr>
                <w:b/>
                <w:szCs w:val="20"/>
              </w:rPr>
              <w:t>Atenção</w:t>
            </w:r>
            <w:r w:rsidRPr="00FA3856">
              <w:rPr>
                <w:szCs w:val="20"/>
              </w:rPr>
              <w:t>:</w:t>
            </w:r>
          </w:p>
          <w:p w:rsidR="005E2399" w:rsidRPr="00FA3856" w:rsidRDefault="005E2399" w:rsidP="006557EF">
            <w:pPr>
              <w:jc w:val="both"/>
              <w:rPr>
                <w:szCs w:val="20"/>
              </w:rPr>
            </w:pPr>
            <w:r w:rsidRPr="00FA3856">
              <w:rPr>
                <w:szCs w:val="20"/>
              </w:rPr>
              <w:t>1) a pessoa jurídica deve selecionar no campo "Projeto", o benefício fiscal a que tem direito: "Manutenção de Empreendimento".</w:t>
            </w:r>
          </w:p>
          <w:p w:rsidR="005E2399" w:rsidRPr="00FA3856" w:rsidRDefault="005E2399" w:rsidP="006557EF">
            <w:pPr>
              <w:jc w:val="both"/>
              <w:rPr>
                <w:szCs w:val="20"/>
              </w:rPr>
            </w:pPr>
            <w:r w:rsidRPr="00FA3856">
              <w:rPr>
                <w:szCs w:val="20"/>
              </w:rPr>
              <w:t>2) As pessoas jurídicas devem pleitear reconhecimento do direito à redução à Receita Federal, cujo pedido é instruído com a declaração de que trata o item 3 deste Atenção (Decretos nº 4.212 e 4.213, de 2002, art. 3º).</w:t>
            </w:r>
          </w:p>
          <w:p w:rsidR="005E2399" w:rsidRPr="00FA3856" w:rsidRDefault="005E2399" w:rsidP="006557EF">
            <w:pPr>
              <w:jc w:val="both"/>
              <w:rPr>
                <w:szCs w:val="20"/>
              </w:rPr>
            </w:pPr>
            <w:r w:rsidRPr="00FA3856">
              <w:rPr>
                <w:szCs w:val="20"/>
              </w:rPr>
              <w:t>3) A fruição do benefício fiscal tem efeito a partir da data em que a pessoa jurídica apresentar ao órgão competente do Ministério da Integração requerimento solicitando a declaração de que satisfaz as condições estabelecidas para gozo do favor fiscal.</w:t>
            </w:r>
          </w:p>
          <w:p w:rsidR="005E2399" w:rsidRPr="00FA3856" w:rsidRDefault="005E2399" w:rsidP="006557EF">
            <w:pPr>
              <w:jc w:val="both"/>
              <w:rPr>
                <w:b/>
                <w:szCs w:val="20"/>
              </w:rPr>
            </w:pPr>
            <w:r w:rsidRPr="00FA3856">
              <w:rPr>
                <w:b/>
                <w:szCs w:val="20"/>
              </w:rPr>
              <w:t xml:space="preserve">h) Redução por Reinvestimento: </w:t>
            </w:r>
            <w:r w:rsidRPr="00FA3856">
              <w:rPr>
                <w:szCs w:val="20"/>
              </w:rPr>
              <w:t>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p>
          <w:p w:rsidR="005E2399" w:rsidRPr="00FA3856" w:rsidRDefault="005E2399" w:rsidP="00AC0AAC">
            <w:pPr>
              <w:jc w:val="both"/>
              <w:rPr>
                <w:szCs w:val="20"/>
              </w:rPr>
            </w:pPr>
            <w:r w:rsidRPr="00FA3856">
              <w:rPr>
                <w:b/>
                <w:szCs w:val="20"/>
              </w:rPr>
              <w:t>Atenção</w:t>
            </w:r>
            <w:r w:rsidRPr="00FA3856">
              <w:rPr>
                <w:szCs w:val="20"/>
              </w:rPr>
              <w:t>: A pessoa jurídica deve selecionar no campo "Projeto", o benefício fiscal a que tem direito: "Outros".</w:t>
            </w:r>
          </w:p>
          <w:p w:rsidR="005E2399" w:rsidRPr="00FA3856" w:rsidRDefault="005E2399" w:rsidP="00AC0AAC">
            <w:pPr>
              <w:jc w:val="both"/>
              <w:rPr>
                <w:szCs w:val="20"/>
              </w:rPr>
            </w:pPr>
          </w:p>
          <w:p w:rsidR="005E2399" w:rsidRPr="00FA3856" w:rsidRDefault="005E2399" w:rsidP="00AC0AAC">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lang w:val="en-US"/>
              </w:rPr>
              <w:t>002</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lang w:val="en-US"/>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en-US"/>
              </w:rPr>
            </w:pPr>
            <w:r w:rsidRPr="00FA3856">
              <w:rPr>
                <w:rFonts w:ascii="Times New Roman" w:hAnsi="Times New Roman"/>
                <w:bCs/>
                <w:lang w:val="en-US"/>
              </w:rPr>
              <w:t>[00; 01; 02; 03; 04; 05; 06; 07; 08; 09]</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en-US"/>
              </w:rPr>
            </w:pPr>
            <w:r w:rsidRPr="00FA3856">
              <w:rPr>
                <w:rFonts w:ascii="Times New Roman" w:hAnsi="Times New Roman"/>
                <w:lang w:val="en-US"/>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lang w:val="en-US"/>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lang w:val="en-US"/>
              </w:rPr>
            </w:pPr>
            <w:r w:rsidRPr="00FA3856">
              <w:rPr>
                <w:rFonts w:ascii="Times New Roman" w:hAnsi="Times New Roman"/>
                <w:lang w:val="en-US"/>
              </w:rPr>
              <w:t>IND_PROJ</w:t>
            </w: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rPr>
                <w:szCs w:val="20"/>
              </w:rPr>
            </w:pPr>
            <w:r w:rsidRPr="00FA3856">
              <w:rPr>
                <w:szCs w:val="20"/>
              </w:rPr>
              <w:t>Projeto:</w:t>
            </w:r>
          </w:p>
          <w:p w:rsidR="005E2399" w:rsidRPr="00FA3856" w:rsidRDefault="005E2399" w:rsidP="003B49DF">
            <w:pPr>
              <w:rPr>
                <w:rFonts w:eastAsia="Arial Unicode MS"/>
                <w:szCs w:val="20"/>
              </w:rPr>
            </w:pPr>
            <w:r w:rsidRPr="00FA3856">
              <w:rPr>
                <w:rFonts w:eastAsia="Arial Unicode MS"/>
                <w:szCs w:val="20"/>
              </w:rPr>
              <w:t xml:space="preserve">00 – Não preenchido </w:t>
            </w:r>
          </w:p>
          <w:p w:rsidR="005E2399" w:rsidRPr="00FA3856" w:rsidRDefault="005E2399" w:rsidP="003B49DF">
            <w:pPr>
              <w:rPr>
                <w:rFonts w:eastAsia="Arial Unicode MS"/>
                <w:szCs w:val="20"/>
              </w:rPr>
            </w:pPr>
            <w:r w:rsidRPr="00FA3856">
              <w:rPr>
                <w:rFonts w:eastAsia="Arial Unicode MS"/>
                <w:szCs w:val="20"/>
              </w:rPr>
              <w:t xml:space="preserve">01 – Novo Empreendimento </w:t>
            </w:r>
          </w:p>
          <w:p w:rsidR="005E2399" w:rsidRPr="00FA3856" w:rsidRDefault="005E2399" w:rsidP="00AC0AAC">
            <w:pPr>
              <w:pStyle w:val="Sumrio3"/>
              <w:jc w:val="left"/>
              <w:rPr>
                <w:rFonts w:ascii="Times New Roman" w:hAnsi="Times New Roman" w:cs="Times New Roman"/>
                <w:sz w:val="20"/>
                <w:szCs w:val="20"/>
              </w:rPr>
            </w:pPr>
            <w:r w:rsidRPr="00FA3856">
              <w:rPr>
                <w:rFonts w:ascii="Times New Roman" w:hAnsi="Times New Roman" w:cs="Times New Roman"/>
                <w:sz w:val="20"/>
                <w:szCs w:val="20"/>
              </w:rPr>
              <w:t xml:space="preserve">02 – Modernização </w:t>
            </w:r>
          </w:p>
          <w:p w:rsidR="005E2399" w:rsidRPr="00FA3856" w:rsidRDefault="005E2399" w:rsidP="003B49DF">
            <w:pPr>
              <w:rPr>
                <w:rFonts w:eastAsia="Arial Unicode MS"/>
                <w:szCs w:val="20"/>
              </w:rPr>
            </w:pPr>
            <w:r w:rsidRPr="00FA3856">
              <w:rPr>
                <w:rFonts w:eastAsia="Arial Unicode MS"/>
                <w:szCs w:val="20"/>
              </w:rPr>
              <w:t xml:space="preserve">03 – Ampliação </w:t>
            </w:r>
          </w:p>
          <w:p w:rsidR="005E2399" w:rsidRPr="00FA3856" w:rsidRDefault="005E2399" w:rsidP="003B49DF">
            <w:pPr>
              <w:rPr>
                <w:rFonts w:eastAsia="Arial Unicode MS"/>
                <w:szCs w:val="20"/>
              </w:rPr>
            </w:pPr>
            <w:r w:rsidRPr="00FA3856">
              <w:rPr>
                <w:rFonts w:eastAsia="Arial Unicode MS"/>
                <w:szCs w:val="20"/>
              </w:rPr>
              <w:t xml:space="preserve">04 – Diversificação </w:t>
            </w:r>
          </w:p>
          <w:p w:rsidR="005E2399" w:rsidRPr="00FA3856" w:rsidRDefault="005E2399" w:rsidP="003B49DF">
            <w:pPr>
              <w:rPr>
                <w:rFonts w:eastAsia="Arial Unicode MS"/>
                <w:szCs w:val="20"/>
              </w:rPr>
            </w:pPr>
            <w:r w:rsidRPr="00FA3856">
              <w:rPr>
                <w:rFonts w:eastAsia="Arial Unicode MS"/>
                <w:szCs w:val="20"/>
              </w:rPr>
              <w:t>05 – Manutenção do Empreendimento</w:t>
            </w:r>
          </w:p>
          <w:p w:rsidR="005E2399" w:rsidRPr="00FA3856" w:rsidRDefault="005E2399" w:rsidP="003B49DF">
            <w:pPr>
              <w:rPr>
                <w:rFonts w:eastAsia="Arial Unicode MS"/>
                <w:szCs w:val="20"/>
              </w:rPr>
            </w:pPr>
            <w:r w:rsidRPr="00FA3856">
              <w:rPr>
                <w:rFonts w:eastAsia="Arial Unicode MS"/>
                <w:szCs w:val="20"/>
              </w:rPr>
              <w:t xml:space="preserve">06 – Prouni </w:t>
            </w:r>
          </w:p>
          <w:p w:rsidR="005E2399" w:rsidRPr="00FA3856" w:rsidRDefault="005E2399" w:rsidP="003B49DF">
            <w:pPr>
              <w:rPr>
                <w:rFonts w:eastAsia="Arial Unicode MS"/>
                <w:szCs w:val="20"/>
              </w:rPr>
            </w:pPr>
            <w:r w:rsidRPr="00FA3856">
              <w:rPr>
                <w:rFonts w:eastAsia="Arial Unicode MS"/>
                <w:szCs w:val="20"/>
              </w:rPr>
              <w:t>07 - Padis</w:t>
            </w:r>
          </w:p>
          <w:p w:rsidR="005E2399" w:rsidRPr="00FA3856" w:rsidRDefault="005E2399" w:rsidP="003B49DF">
            <w:pPr>
              <w:pStyle w:val="PSDS-CorpodeTexto0"/>
              <w:rPr>
                <w:rFonts w:ascii="Times New Roman" w:eastAsia="Arial Unicode MS" w:hAnsi="Times New Roman"/>
              </w:rPr>
            </w:pPr>
            <w:r w:rsidRPr="00FA3856">
              <w:rPr>
                <w:rFonts w:ascii="Times New Roman" w:eastAsia="Arial Unicode MS" w:hAnsi="Times New Roman"/>
              </w:rPr>
              <w:t>08 – Eventos Fifa</w:t>
            </w:r>
          </w:p>
          <w:p w:rsidR="005E2399" w:rsidRPr="00FA3856" w:rsidRDefault="005E2399" w:rsidP="003B49DF">
            <w:pPr>
              <w:pStyle w:val="PSDS-CorpodeTexto0"/>
              <w:rPr>
                <w:rFonts w:ascii="Times New Roman" w:eastAsia="Arial Unicode MS" w:hAnsi="Times New Roman"/>
              </w:rPr>
            </w:pPr>
            <w:r w:rsidRPr="00FA3856">
              <w:rPr>
                <w:rFonts w:ascii="Times New Roman" w:eastAsia="Arial Unicode MS" w:hAnsi="Times New Roman"/>
              </w:rPr>
              <w:t>09 – Serviços da Fifa (SPE)</w:t>
            </w:r>
          </w:p>
          <w:p w:rsidR="005E2399" w:rsidRPr="00FA3856" w:rsidRDefault="005E2399" w:rsidP="008A58E2">
            <w:pPr>
              <w:pStyle w:val="PSDS-CorpodeTexto0"/>
              <w:rPr>
                <w:rFonts w:ascii="Times New Roman" w:eastAsia="Arial Unicode MS" w:hAnsi="Times New Roman"/>
              </w:rPr>
            </w:pPr>
            <w:r w:rsidRPr="00FA3856">
              <w:rPr>
                <w:rFonts w:ascii="Times New Roman" w:eastAsia="Arial Unicode MS" w:hAnsi="Times New Roman"/>
              </w:rPr>
              <w:t>10 – Eventos CIO</w:t>
            </w:r>
          </w:p>
          <w:p w:rsidR="005E2399" w:rsidRPr="00FA3856" w:rsidRDefault="005E2399" w:rsidP="003B49DF">
            <w:pPr>
              <w:pStyle w:val="PSDS-CorpodeTexto0"/>
              <w:rPr>
                <w:rFonts w:ascii="Times New Roman" w:eastAsia="Arial Unicode MS" w:hAnsi="Times New Roman"/>
              </w:rPr>
            </w:pPr>
            <w:r w:rsidRPr="00FA3856">
              <w:rPr>
                <w:rFonts w:ascii="Times New Roman" w:eastAsia="Arial Unicode MS" w:hAnsi="Times New Roman"/>
              </w:rPr>
              <w:t>11 – Serviços do CIO (SPE)</w:t>
            </w:r>
          </w:p>
          <w:p w:rsidR="005E2399" w:rsidRPr="00FA3856" w:rsidRDefault="005E2399" w:rsidP="003B49DF">
            <w:pPr>
              <w:pStyle w:val="PSDS-CorpodeTexto0"/>
              <w:rPr>
                <w:rFonts w:ascii="Times New Roman" w:eastAsia="Arial Unicode MS" w:hAnsi="Times New Roman"/>
              </w:rPr>
            </w:pPr>
            <w:r w:rsidRPr="00FA3856">
              <w:rPr>
                <w:rFonts w:ascii="Times New Roman" w:eastAsia="Arial Unicode MS" w:hAnsi="Times New Roman"/>
              </w:rPr>
              <w:t>99 – Outros</w:t>
            </w: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bCs/>
                <w:lang w:val="en-US"/>
              </w:rPr>
              <w:t>[00; 01; 02; 03; 04; 05; 06; 07; 08; 09; 10; 11; 99]</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lang w:val="pt-PT"/>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lang w:val="pt-PT"/>
              </w:rPr>
            </w:pPr>
            <w:r w:rsidRPr="00FA3856">
              <w:rPr>
                <w:rFonts w:ascii="Times New Roman" w:hAnsi="Times New Roman"/>
                <w:lang w:val="pt-PT"/>
              </w:rPr>
              <w:t>ATO_CONC</w:t>
            </w: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6557EF">
            <w:pPr>
              <w:jc w:val="both"/>
              <w:rPr>
                <w:szCs w:val="20"/>
              </w:rPr>
            </w:pPr>
            <w:r w:rsidRPr="00FA3856">
              <w:rPr>
                <w:szCs w:val="20"/>
              </w:rPr>
              <w:t>Ato Concessório - Natureza e Número: Informar neste campo o número do ato concessório do benefício fiscal.</w:t>
            </w:r>
          </w:p>
          <w:p w:rsidR="005E2399" w:rsidRPr="00FA3856" w:rsidRDefault="005E2399" w:rsidP="006557EF">
            <w:pPr>
              <w:jc w:val="both"/>
              <w:rPr>
                <w:szCs w:val="20"/>
              </w:rPr>
            </w:pPr>
            <w:r w:rsidRPr="00FA3856">
              <w:rPr>
                <w:b/>
                <w:szCs w:val="20"/>
              </w:rPr>
              <w:t>Atenção</w:t>
            </w:r>
            <w:r w:rsidRPr="00FA3856">
              <w:rPr>
                <w:szCs w:val="20"/>
              </w:rPr>
              <w:t>: No caso de projeto nas áreas de atuação da Sudam e da Sudene, informar neste campo o número do ato da unidade da RFB editado para reconhecimento do direito ao benefício fiscal.</w:t>
            </w: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030</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lang w:val="pt-PT"/>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rPr>
            </w:pPr>
            <w:r w:rsidRPr="00FA3856">
              <w:rPr>
                <w:rFonts w:ascii="Times New Roman" w:hAnsi="Times New Roman"/>
              </w:rPr>
              <w:t>VIG_INI</w:t>
            </w:r>
          </w:p>
          <w:p w:rsidR="005E2399" w:rsidRPr="00FA3856" w:rsidRDefault="005E2399" w:rsidP="003B49DF">
            <w:pPr>
              <w:pStyle w:val="PSDS-CorpodeTexto0"/>
              <w:rPr>
                <w:rFonts w:ascii="Times New Roman" w:hAnsi="Times New Roman"/>
              </w:rPr>
            </w:pP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6557EF">
            <w:pPr>
              <w:pStyle w:val="PSDS-CorpodeTexto0"/>
              <w:jc w:val="both"/>
              <w:rPr>
                <w:rFonts w:ascii="Times New Roman" w:hAnsi="Times New Roman"/>
              </w:rPr>
            </w:pPr>
            <w:r w:rsidRPr="00FA3856">
              <w:rPr>
                <w:rFonts w:ascii="Times New Roman" w:hAnsi="Times New Roman"/>
              </w:rPr>
              <w:t>Prazo de Vigência – Início</w:t>
            </w:r>
          </w:p>
          <w:p w:rsidR="005E2399" w:rsidRPr="00FA3856" w:rsidRDefault="005E2399" w:rsidP="006557EF">
            <w:pPr>
              <w:jc w:val="both"/>
              <w:rPr>
                <w:szCs w:val="20"/>
              </w:rPr>
            </w:pPr>
            <w:r w:rsidRPr="00FA3856">
              <w:rPr>
                <w:szCs w:val="20"/>
              </w:rPr>
              <w:t>Informar a data de início de fruição do benefício conforme consignada no Ato Concessório.</w:t>
            </w: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D</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FF32A8">
            <w:pPr>
              <w:pStyle w:val="PSDS-CorpodeTexto0"/>
              <w:numPr>
                <w:ilvl w:val="0"/>
                <w:numId w:val="41"/>
              </w:numPr>
              <w:suppressAutoHyphens w:val="0"/>
              <w:rPr>
                <w:rFonts w:ascii="Times New Roman" w:hAnsi="Times New Roman"/>
                <w:b/>
                <w:bCs/>
                <w:lang w:val="pt-PT"/>
              </w:rPr>
            </w:pPr>
          </w:p>
        </w:tc>
        <w:tc>
          <w:tcPr>
            <w:tcW w:w="1350" w:type="dxa"/>
            <w:tcBorders>
              <w:top w:val="single" w:sz="6" w:space="0" w:color="auto"/>
              <w:left w:val="single" w:sz="6" w:space="0" w:color="auto"/>
              <w:bottom w:val="single" w:sz="6" w:space="0" w:color="auto"/>
              <w:right w:val="single" w:sz="6" w:space="0" w:color="auto"/>
            </w:tcBorders>
          </w:tcPr>
          <w:p w:rsidR="005E2399" w:rsidRPr="00FA3856" w:rsidRDefault="005E2399" w:rsidP="003B49DF">
            <w:pPr>
              <w:pStyle w:val="PSDS-CorpodeTexto0"/>
              <w:rPr>
                <w:rFonts w:ascii="Times New Roman" w:hAnsi="Times New Roman"/>
              </w:rPr>
            </w:pPr>
            <w:r w:rsidRPr="00FA3856">
              <w:rPr>
                <w:rFonts w:ascii="Times New Roman" w:hAnsi="Times New Roman"/>
              </w:rPr>
              <w:t>VIG_FIM</w:t>
            </w:r>
          </w:p>
        </w:tc>
        <w:tc>
          <w:tcPr>
            <w:tcW w:w="9024" w:type="dxa"/>
            <w:tcBorders>
              <w:top w:val="single" w:sz="6" w:space="0" w:color="auto"/>
              <w:left w:val="single" w:sz="6" w:space="0" w:color="auto"/>
              <w:bottom w:val="single" w:sz="6" w:space="0" w:color="auto"/>
              <w:right w:val="single" w:sz="6" w:space="0" w:color="auto"/>
            </w:tcBorders>
          </w:tcPr>
          <w:p w:rsidR="005E2399" w:rsidRPr="00FA3856" w:rsidRDefault="005E2399" w:rsidP="006557EF">
            <w:pPr>
              <w:pStyle w:val="PSDS-CorpodeTexto0"/>
              <w:jc w:val="both"/>
              <w:rPr>
                <w:rFonts w:ascii="Times New Roman" w:hAnsi="Times New Roman"/>
              </w:rPr>
            </w:pPr>
            <w:r w:rsidRPr="00FA3856">
              <w:rPr>
                <w:rFonts w:ascii="Times New Roman" w:hAnsi="Times New Roman"/>
              </w:rPr>
              <w:t>Prazo de Vigência – Fim</w:t>
            </w:r>
          </w:p>
          <w:p w:rsidR="005E2399" w:rsidRPr="00FA3856" w:rsidRDefault="005E2399" w:rsidP="006557EF">
            <w:pPr>
              <w:pStyle w:val="PSDS-CorpodeTexto0"/>
              <w:jc w:val="both"/>
              <w:rPr>
                <w:rFonts w:ascii="Times New Roman" w:hAnsi="Times New Roman"/>
                <w:b/>
                <w:bCs/>
                <w:lang w:val="pt-PT"/>
              </w:rPr>
            </w:pPr>
            <w:r w:rsidRPr="00FA3856">
              <w:rPr>
                <w:rFonts w:ascii="Times New Roman" w:hAnsi="Times New Roman"/>
              </w:rPr>
              <w:t>Informar a data de encerramento do prazo de fruição do benefício conforme consignada no Ato Concessório.</w:t>
            </w:r>
          </w:p>
        </w:tc>
        <w:tc>
          <w:tcPr>
            <w:tcW w:w="708"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D</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lang w:val="pt-PT"/>
              </w:rPr>
              <w:t>-</w:t>
            </w:r>
          </w:p>
        </w:tc>
        <w:tc>
          <w:tcPr>
            <w:tcW w:w="130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613A0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lang w:val="pt-PT"/>
        </w:rPr>
      </w:pPr>
    </w:p>
    <w:p w:rsidR="003B49DF" w:rsidRPr="00FA3856" w:rsidRDefault="005D1DF4" w:rsidP="003B49DF">
      <w:pPr>
        <w:pStyle w:val="PSDS-MarcadoresNivel2"/>
        <w:numPr>
          <w:ilvl w:val="0"/>
          <w:numId w:val="0"/>
        </w:numPr>
        <w:spacing w:before="0" w:after="0"/>
        <w:ind w:left="360"/>
        <w:rPr>
          <w:rFonts w:ascii="Times New Roman" w:hAnsi="Times New Roman"/>
          <w:lang w:val="pt-PT"/>
        </w:rPr>
      </w:pPr>
      <w:r w:rsidRPr="00FA3856">
        <w:rPr>
          <w:rFonts w:ascii="Times New Roman" w:hAnsi="Times New Roman"/>
          <w:lang w:val="pt-PT"/>
        </w:rPr>
        <w:t>I</w:t>
      </w:r>
      <w:r w:rsidR="00613A0F" w:rsidRPr="00FA3856">
        <w:rPr>
          <w:rFonts w:ascii="Times New Roman" w:hAnsi="Times New Roman"/>
          <w:lang w:val="pt-PT"/>
        </w:rPr>
        <w:t xml:space="preserve"> – Regras de Validação de Campos:</w:t>
      </w:r>
    </w:p>
    <w:p w:rsidR="00AC0AAC" w:rsidRPr="00FA3856" w:rsidRDefault="00AC0AAC" w:rsidP="003B49DF">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Tipo</w:t>
            </w:r>
          </w:p>
        </w:tc>
      </w:tr>
      <w:tr w:rsidR="00D65466" w:rsidRPr="00FA3856" w:rsidTr="00264644">
        <w:trPr>
          <w:jc w:val="center"/>
        </w:trPr>
        <w:tc>
          <w:tcPr>
            <w:tcW w:w="485"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D65466" w:rsidRPr="00FA3856" w:rsidRDefault="00D65466" w:rsidP="00D65466">
            <w:pPr>
              <w:pStyle w:val="PSDS-CorpodeTexto0"/>
              <w:rPr>
                <w:rFonts w:ascii="Times New Roman" w:hAnsi="Times New Roman"/>
                <w:lang w:val="pt-PT"/>
              </w:rPr>
            </w:pPr>
            <w:r w:rsidRPr="00FA3856">
              <w:rPr>
                <w:rFonts w:ascii="Times New Roman" w:hAnsi="Times New Roman"/>
                <w:lang w:val="pt-PT"/>
              </w:rPr>
              <w:t>IND_ATIV</w:t>
            </w:r>
          </w:p>
        </w:tc>
        <w:tc>
          <w:tcPr>
            <w:tcW w:w="12168"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ISENCAO: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1” (Isenção), se N610 (5) + N610 (10) + N610 (15) + N610 (20) + N610 (25) + N610 (30) + N610 (35) + N610 (40) &gt; 0 ou P230 (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100: </w:t>
            </w:r>
            <w:r w:rsidRPr="00FA3856">
              <w:rPr>
                <w:rFonts w:ascii="Times New Roman" w:hAnsi="Times New Roman"/>
              </w:rPr>
              <w:t>Verifica, quando não existe X280</w:t>
            </w:r>
            <w:r w:rsidR="00733508" w:rsidRPr="00FA3856">
              <w:rPr>
                <w:rFonts w:ascii="Times New Roman" w:hAnsi="Times New Roman"/>
              </w:rPr>
              <w:t xml:space="preserve">.IND_ATIV </w:t>
            </w:r>
            <w:r w:rsidRPr="00FA3856">
              <w:rPr>
                <w:rFonts w:ascii="Times New Roman" w:hAnsi="Times New Roman"/>
              </w:rPr>
              <w:t>igual a “02” (Redução de 100%), se N610 (45)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75: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3” (Redução de 75%), se N610 (50) &gt; 0 ou P230 (1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70: </w:t>
            </w:r>
            <w:r w:rsidRPr="00FA3856">
              <w:rPr>
                <w:rFonts w:ascii="Times New Roman" w:hAnsi="Times New Roman"/>
              </w:rPr>
              <w:t>Verifica, quando não existe X</w:t>
            </w:r>
            <w:r w:rsidR="00733508" w:rsidRPr="00FA3856">
              <w:rPr>
                <w:rFonts w:ascii="Times New Roman" w:hAnsi="Times New Roman"/>
              </w:rPr>
              <w:t xml:space="preserve">280.IND_ATIV </w:t>
            </w:r>
            <w:r w:rsidRPr="00FA3856">
              <w:rPr>
                <w:rFonts w:ascii="Times New Roman" w:hAnsi="Times New Roman"/>
              </w:rPr>
              <w:t>igual a “04” (Redução</w:t>
            </w:r>
            <w:r w:rsidR="00446E24" w:rsidRPr="00FA3856">
              <w:rPr>
                <w:rFonts w:ascii="Times New Roman" w:hAnsi="Times New Roman"/>
              </w:rPr>
              <w:t xml:space="preserve"> de 70%), se N610 (55)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1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50: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5” (Redução</w:t>
            </w:r>
            <w:r w:rsidR="00446E24" w:rsidRPr="00FA3856">
              <w:rPr>
                <w:rFonts w:ascii="Times New Roman" w:hAnsi="Times New Roman"/>
              </w:rPr>
              <w:t xml:space="preserve"> de 50%), se N610 (60)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2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33: </w:t>
            </w:r>
            <w:r w:rsidRPr="00FA3856">
              <w:rPr>
                <w:rFonts w:ascii="Times New Roman" w:hAnsi="Times New Roman"/>
              </w:rPr>
              <w:t xml:space="preserve">Verifica, quando </w:t>
            </w:r>
            <w:r w:rsidR="00733508" w:rsidRPr="00FA3856">
              <w:rPr>
                <w:rFonts w:ascii="Times New Roman" w:hAnsi="Times New Roman"/>
              </w:rPr>
              <w:t xml:space="preserve">não existe X280.IND_ATIV </w:t>
            </w:r>
            <w:r w:rsidR="00AE7FBB" w:rsidRPr="00FA3856">
              <w:rPr>
                <w:rFonts w:ascii="Times New Roman" w:hAnsi="Times New Roman"/>
              </w:rPr>
              <w:t>igual</w:t>
            </w:r>
            <w:r w:rsidRPr="00FA3856">
              <w:rPr>
                <w:rFonts w:ascii="Times New Roman" w:hAnsi="Times New Roman"/>
              </w:rPr>
              <w:t xml:space="preserve"> a “06” (Redução de 33,33%), se N610 (65) &gt; </w:t>
            </w:r>
            <w:r w:rsidR="00AE7FBB" w:rsidRPr="00FA3856">
              <w:rPr>
                <w:rFonts w:ascii="Times New Roman" w:hAnsi="Times New Roman"/>
              </w:rPr>
              <w:t>0 ou</w:t>
            </w:r>
            <w:r w:rsidR="00446E24" w:rsidRPr="00FA3856">
              <w:rPr>
                <w:rFonts w:ascii="Times New Roman" w:hAnsi="Times New Roman"/>
              </w:rPr>
              <w:t xml:space="preserve">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2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lastRenderedPageBreak/>
              <w:t xml:space="preserve">REGRA_REDUCAO_25: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7” (Redução</w:t>
            </w:r>
            <w:r w:rsidR="00446E24" w:rsidRPr="00FA3856">
              <w:rPr>
                <w:rFonts w:ascii="Times New Roman" w:hAnsi="Times New Roman"/>
              </w:rPr>
              <w:t xml:space="preserve"> de 25%), se N610 (70)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3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12: </w:t>
            </w:r>
            <w:r w:rsidRPr="00FA3856">
              <w:rPr>
                <w:rFonts w:ascii="Times New Roman" w:hAnsi="Times New Roman"/>
              </w:rPr>
              <w:t xml:space="preserve">Verifica, quando </w:t>
            </w:r>
            <w:r w:rsidR="00733508" w:rsidRPr="00FA3856">
              <w:rPr>
                <w:rFonts w:ascii="Times New Roman" w:hAnsi="Times New Roman"/>
              </w:rPr>
              <w:t xml:space="preserve">não existe X280.IND_ATIV </w:t>
            </w:r>
            <w:r w:rsidR="00AE7FBB" w:rsidRPr="00FA3856">
              <w:rPr>
                <w:rFonts w:ascii="Times New Roman" w:hAnsi="Times New Roman"/>
              </w:rPr>
              <w:t>igual</w:t>
            </w:r>
            <w:r w:rsidRPr="00FA3856">
              <w:rPr>
                <w:rFonts w:ascii="Times New Roman" w:hAnsi="Times New Roman"/>
              </w:rPr>
              <w:t xml:space="preserve"> a “08” (Redução d</w:t>
            </w:r>
            <w:r w:rsidR="00446E24" w:rsidRPr="00FA3856">
              <w:rPr>
                <w:rFonts w:ascii="Times New Roman" w:hAnsi="Times New Roman"/>
              </w:rPr>
              <w:t>e 12,5%), se N610 (75)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3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jc w:val="both"/>
              <w:rPr>
                <w:rFonts w:ascii="Times New Roman" w:hAnsi="Times New Roman"/>
              </w:rPr>
            </w:pPr>
            <w:r w:rsidRPr="00FA3856">
              <w:rPr>
                <w:rFonts w:ascii="Times New Roman" w:hAnsi="Times New Roman"/>
                <w:b/>
              </w:rPr>
              <w:t xml:space="preserve">REGRA_REDUCAO_REINVESTIMENTO: </w:t>
            </w:r>
            <w:r w:rsidRPr="00FA3856">
              <w:rPr>
                <w:rFonts w:ascii="Times New Roman" w:hAnsi="Times New Roman"/>
              </w:rPr>
              <w:t xml:space="preserve">Verifica, </w:t>
            </w:r>
            <w:r w:rsidR="005E2399" w:rsidRPr="00FA3856">
              <w:rPr>
                <w:rFonts w:ascii="Times New Roman" w:hAnsi="Times New Roman"/>
              </w:rPr>
              <w:t xml:space="preserve">quando </w:t>
            </w:r>
            <w:r w:rsidR="00733508" w:rsidRPr="00FA3856">
              <w:rPr>
                <w:rFonts w:ascii="Times New Roman" w:hAnsi="Times New Roman"/>
              </w:rPr>
              <w:t xml:space="preserve">não existe X280.IND_ATIV </w:t>
            </w:r>
            <w:r w:rsidRPr="00FA3856">
              <w:rPr>
                <w:rFonts w:ascii="Times New Roman" w:hAnsi="Times New Roman"/>
              </w:rPr>
              <w:t>igual a “09” (Redução por Reinvestimento), se N610 (77) &gt; 0 ou P300 (9).</w:t>
            </w:r>
          </w:p>
          <w:p w:rsidR="00D65466" w:rsidRPr="00FA3856" w:rsidRDefault="00D65466" w:rsidP="00264644">
            <w:pPr>
              <w:pStyle w:val="PSDS-CorpodeTexto0"/>
              <w:rPr>
                <w:rFonts w:ascii="Times New Roman" w:hAnsi="Times New Roman"/>
              </w:rPr>
            </w:pPr>
          </w:p>
          <w:p w:rsidR="00D65466" w:rsidRPr="00FA3856" w:rsidRDefault="00EA380A" w:rsidP="00264644">
            <w:pPr>
              <w:pStyle w:val="PSDS-CorpodeTexto0"/>
              <w:rPr>
                <w:rFonts w:ascii="Times New Roman" w:hAnsi="Times New Roman"/>
              </w:rPr>
            </w:pPr>
            <w:r w:rsidRPr="00FA3856">
              <w:rPr>
                <w:rFonts w:ascii="Times New Roman" w:hAnsi="Times New Roman"/>
                <w:b/>
              </w:rPr>
              <w:t>REGRA</w:t>
            </w:r>
            <w:r w:rsidR="00D65466" w:rsidRPr="00FA3856">
              <w:rPr>
                <w:rFonts w:ascii="Times New Roman" w:hAnsi="Times New Roman"/>
                <w:b/>
              </w:rPr>
              <w:t xml:space="preserve">_ISENCAO_REDUCAO: </w:t>
            </w:r>
            <w:r w:rsidR="00D65466" w:rsidRPr="00FA3856">
              <w:rPr>
                <w:rFonts w:ascii="Times New Roman" w:hAnsi="Times New Roman"/>
              </w:rPr>
              <w:t>Verifica, quando n</w:t>
            </w:r>
            <w:r w:rsidR="00733508" w:rsidRPr="00FA3856">
              <w:rPr>
                <w:rFonts w:ascii="Times New Roman" w:hAnsi="Times New Roman"/>
              </w:rPr>
              <w:t xml:space="preserve">ão existe X280.IND_ATIV </w:t>
            </w:r>
            <w:r w:rsidR="00D65466" w:rsidRPr="00FA3856">
              <w:rPr>
                <w:rFonts w:ascii="Times New Roman" w:hAnsi="Times New Roman"/>
              </w:rPr>
              <w:t xml:space="preserve">igual a “01”, “02”, “03”, “04”, “05, </w:t>
            </w:r>
            <w:r w:rsidR="0082223A" w:rsidRPr="00FA3856">
              <w:rPr>
                <w:rFonts w:ascii="Times New Roman" w:hAnsi="Times New Roman"/>
              </w:rPr>
              <w:t>“06”, “07”, ou “08”, se N630 (17</w:t>
            </w:r>
            <w:r w:rsidR="00D65466" w:rsidRPr="00FA3856">
              <w:rPr>
                <w:rFonts w:ascii="Times New Roman" w:hAnsi="Times New Roman"/>
              </w:rPr>
              <w:t>) &gt; 0 ou P300 (7) + P300 (8) &gt; 0.</w:t>
            </w:r>
          </w:p>
        </w:tc>
        <w:tc>
          <w:tcPr>
            <w:tcW w:w="717"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lastRenderedPageBreak/>
              <w:t>Aviso</w:t>
            </w:r>
          </w:p>
          <w:p w:rsidR="00D65466" w:rsidRPr="00FA3856" w:rsidRDefault="00D65466" w:rsidP="00264644">
            <w:pPr>
              <w:pStyle w:val="PSDS-CorpodeTexto0"/>
              <w:rPr>
                <w:rFonts w:ascii="Times New Roman" w:hAnsi="Times New Roman"/>
                <w:lang w:val="pt-PT"/>
              </w:rPr>
            </w:pPr>
          </w:p>
          <w:p w:rsidR="00733508" w:rsidRPr="00FA3856" w:rsidRDefault="00733508"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lastRenderedPageBreak/>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p>
          <w:p w:rsidR="00D65466" w:rsidRPr="00FA3856" w:rsidRDefault="00C5399F" w:rsidP="00264644">
            <w:pPr>
              <w:pStyle w:val="PSDS-CorpodeTexto0"/>
              <w:rPr>
                <w:rFonts w:ascii="Times New Roman" w:hAnsi="Times New Roman"/>
                <w:lang w:val="pt-PT"/>
              </w:rPr>
            </w:pPr>
            <w:r w:rsidRPr="00FA3856">
              <w:rPr>
                <w:rFonts w:ascii="Times New Roman" w:hAnsi="Times New Roman"/>
                <w:lang w:val="pt-PT"/>
              </w:rPr>
              <w:t>Erro</w:t>
            </w:r>
          </w:p>
          <w:p w:rsidR="00D65466" w:rsidRPr="00FA3856" w:rsidRDefault="00D65466" w:rsidP="00264644">
            <w:pPr>
              <w:pStyle w:val="PSDS-CorpodeTexto0"/>
              <w:rPr>
                <w:rFonts w:ascii="Times New Roman" w:hAnsi="Times New Roman"/>
                <w:lang w:val="pt-PT"/>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3</w:t>
            </w:r>
          </w:p>
        </w:tc>
        <w:tc>
          <w:tcPr>
            <w:tcW w:w="3000"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lang w:val="pt-PT"/>
              </w:rPr>
            </w:pPr>
            <w:r w:rsidRPr="00FA3856">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b/>
              </w:rPr>
              <w:t xml:space="preserve">REGRA_IND_PROJ_ACEITO: </w:t>
            </w:r>
            <w:r w:rsidR="005E2399" w:rsidRPr="00FA3856">
              <w:rPr>
                <w:rFonts w:ascii="Times New Roman" w:hAnsi="Times New Roman"/>
              </w:rPr>
              <w:t>Verif</w:t>
            </w:r>
            <w:r w:rsidR="00733508" w:rsidRPr="00FA3856">
              <w:rPr>
                <w:rFonts w:ascii="Times New Roman" w:hAnsi="Times New Roman"/>
              </w:rPr>
              <w:t xml:space="preserve">ica se IND_PROJ </w:t>
            </w:r>
            <w:r w:rsidRPr="00FA3856">
              <w:rPr>
                <w:rFonts w:ascii="Times New Roman" w:hAnsi="Times New Roman"/>
              </w:rPr>
              <w:t>é compatível com a atividade.</w:t>
            </w:r>
          </w:p>
          <w:p w:rsidR="00AC0AAC" w:rsidRPr="00FA3856" w:rsidRDefault="00AC0AAC" w:rsidP="00AC0AAC">
            <w:pPr>
              <w:pStyle w:val="PSDS-CorpodeTexto0"/>
              <w:rPr>
                <w:rFonts w:ascii="Times New Roman" w:hAnsi="Times New Roman"/>
              </w:rPr>
            </w:pPr>
            <w:r w:rsidRPr="00FA3856">
              <w:rPr>
                <w:rFonts w:ascii="Times New Roman" w:hAnsi="Times New Roman"/>
              </w:rPr>
              <w:t>O erro ocorre:</w:t>
            </w:r>
          </w:p>
          <w:p w:rsidR="00AC0AAC" w:rsidRPr="00FA3856" w:rsidRDefault="00AC0AAC" w:rsidP="00AC0AAC">
            <w:pPr>
              <w:pStyle w:val="PSDS-CorpodeTexto0"/>
              <w:rPr>
                <w:rFonts w:ascii="Times New Roman" w:hAnsi="Times New Roman"/>
              </w:rPr>
            </w:pPr>
            <w:r w:rsidRPr="00FA3856">
              <w:rPr>
                <w:rFonts w:ascii="Times New Roman" w:hAnsi="Times New Roman"/>
              </w:rPr>
              <w:t>1) Se X280.IND_ATIV = “1” e X280.IND_PROJ é diferente de “1” ou “2” ou “3” ou “4” ou “6”</w:t>
            </w:r>
            <w:r w:rsidR="00D1292A" w:rsidRPr="00FA3856">
              <w:rPr>
                <w:rFonts w:ascii="Times New Roman" w:hAnsi="Times New Roman"/>
              </w:rPr>
              <w:t xml:space="preserve"> ou</w:t>
            </w:r>
            <w:r w:rsidRPr="00FA3856">
              <w:rPr>
                <w:rFonts w:ascii="Times New Roman" w:hAnsi="Times New Roman"/>
              </w:rPr>
              <w:t xml:space="preserve"> “8” ou “9” ou “10”</w:t>
            </w:r>
            <w:r w:rsidR="00D1292A" w:rsidRPr="00FA3856">
              <w:rPr>
                <w:rFonts w:ascii="Times New Roman" w:hAnsi="Times New Roman"/>
              </w:rPr>
              <w:t xml:space="preserve"> ou “11” ou “99”</w:t>
            </w:r>
            <w:r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2) Se X280.IND_ATIV = “2” e X280.IND_PROJ é diferente de “7” ou “</w:t>
            </w:r>
            <w:r w:rsidR="00D1292A" w:rsidRPr="00FA3856">
              <w:rPr>
                <w:rFonts w:ascii="Times New Roman" w:hAnsi="Times New Roman"/>
              </w:rPr>
              <w:t>99</w:t>
            </w:r>
            <w:r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 xml:space="preserve">3) Se X280.IND_ATIV = “3” e X280.IND_PROJ é diferente de </w:t>
            </w:r>
            <w:r w:rsidR="00AE10C8" w:rsidRPr="00FA3856">
              <w:rPr>
                <w:rFonts w:ascii="Times New Roman" w:hAnsi="Times New Roman"/>
              </w:rPr>
              <w:t>“1”</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2</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4</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4) Se X280.IND_ATIV = “4”</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1</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 xml:space="preserve">5) Se X280.IND_ATIV = “5” e X280.IND_PROJ </w:t>
            </w:r>
            <w:r w:rsidR="00AE10C8" w:rsidRPr="00FA3856">
              <w:rPr>
                <w:rFonts w:ascii="Times New Roman" w:hAnsi="Times New Roman"/>
              </w:rPr>
              <w:t xml:space="preserve">é </w:t>
            </w:r>
            <w:r w:rsidRPr="00FA3856">
              <w:rPr>
                <w:rFonts w:ascii="Times New Roman" w:hAnsi="Times New Roman"/>
              </w:rPr>
              <w:t xml:space="preserve">diferente de </w:t>
            </w:r>
            <w:r w:rsidR="00D1292A" w:rsidRPr="00FA3856">
              <w:rPr>
                <w:rFonts w:ascii="Times New Roman" w:hAnsi="Times New Roman"/>
              </w:rPr>
              <w:t xml:space="preserve">“3” ou </w:t>
            </w:r>
            <w:r w:rsidR="00AE10C8" w:rsidRPr="00FA3856">
              <w:rPr>
                <w:rFonts w:ascii="Times New Roman" w:hAnsi="Times New Roman"/>
              </w:rPr>
              <w:t>“</w:t>
            </w:r>
            <w:r w:rsidR="00D1292A" w:rsidRPr="00FA3856">
              <w:rPr>
                <w:rFonts w:ascii="Times New Roman" w:hAnsi="Times New Roman"/>
              </w:rPr>
              <w:t>5</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6) Se X280.IND_ATIV = “6”</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7) Se X280.IND_ATIV = “7”</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1</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2</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4</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8) Se X280.IND_ATIV = “8”</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5</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747C1E" w:rsidRPr="00FA3856" w:rsidRDefault="00AC0AAC" w:rsidP="00E1698F">
            <w:pPr>
              <w:pStyle w:val="PSDS-CorpodeTexto0"/>
              <w:rPr>
                <w:rFonts w:ascii="Times New Roman" w:hAnsi="Times New Roman"/>
              </w:rPr>
            </w:pPr>
            <w:r w:rsidRPr="00FA3856">
              <w:rPr>
                <w:rFonts w:ascii="Times New Roman" w:hAnsi="Times New Roman"/>
              </w:rPr>
              <w:t>9) Se X280.IND_ATIV = “</w:t>
            </w:r>
            <w:r w:rsidR="00BB3623" w:rsidRPr="00FA3856">
              <w:rPr>
                <w:rFonts w:ascii="Times New Roman" w:hAnsi="Times New Roman"/>
              </w:rPr>
              <w:t>9</w:t>
            </w:r>
            <w:r w:rsidRPr="00FA3856">
              <w:rPr>
                <w:rFonts w:ascii="Times New Roman" w:hAnsi="Times New Roman"/>
              </w:rPr>
              <w:t>” e</w:t>
            </w:r>
            <w:r w:rsidR="00AE10C8" w:rsidRPr="00FA3856">
              <w:rPr>
                <w:rFonts w:ascii="Times New Roman" w:hAnsi="Times New Roman"/>
              </w:rPr>
              <w:t xml:space="preserv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D1292A" w:rsidRPr="00FA3856">
              <w:rPr>
                <w:rFonts w:ascii="Times New Roman" w:hAnsi="Times New Roman"/>
              </w:rPr>
              <w:t>“99</w:t>
            </w:r>
            <w:r w:rsidR="00AE10C8"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lang w:val="pt-PT"/>
              </w:rPr>
            </w:pPr>
            <w:r w:rsidRPr="00FA3856">
              <w:rPr>
                <w:rFonts w:ascii="Times New Roman" w:hAnsi="Times New Roman"/>
                <w:lang w:val="pt-PT"/>
              </w:rPr>
              <w:t>Erro</w:t>
            </w: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AC0AAC" w:rsidRPr="00FA3856" w:rsidRDefault="00AC0AAC" w:rsidP="008D0979">
            <w:pPr>
              <w:pStyle w:val="PSDS-CorpodeTexto0"/>
              <w:rPr>
                <w:rFonts w:ascii="Times New Roman" w:hAnsi="Times New Roman"/>
                <w:lang w:val="pt-PT"/>
              </w:rPr>
            </w:pPr>
          </w:p>
          <w:p w:rsidR="00711CAF" w:rsidRPr="00FA3856" w:rsidRDefault="00711CAF" w:rsidP="008D0979">
            <w:pPr>
              <w:pStyle w:val="PSDS-CorpodeTexto0"/>
              <w:rPr>
                <w:rFonts w:ascii="Times New Roman" w:hAnsi="Times New Roman"/>
                <w:lang w:val="pt-PT"/>
              </w:rPr>
            </w:pPr>
          </w:p>
          <w:p w:rsidR="00FF2649" w:rsidRPr="00FA3856" w:rsidRDefault="00FF2649" w:rsidP="00D65466">
            <w:pPr>
              <w:pStyle w:val="PSDS-CorpodeTexto0"/>
              <w:rPr>
                <w:rFonts w:ascii="Times New Roman" w:hAnsi="Times New Roman"/>
                <w:lang w:val="pt-PT"/>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VIG_INI</w:t>
            </w: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AC0AAC">
            <w:pPr>
              <w:pStyle w:val="Corpodetexto"/>
              <w:rPr>
                <w:rFonts w:ascii="Times New Roman" w:hAnsi="Times New Roman"/>
                <w:szCs w:val="20"/>
              </w:rPr>
            </w:pPr>
            <w:r w:rsidRPr="00FA3856">
              <w:rPr>
                <w:rFonts w:ascii="Times New Roman" w:hAnsi="Times New Roman"/>
                <w:b/>
                <w:bCs/>
                <w:szCs w:val="20"/>
              </w:rPr>
              <w:t>REGRA_MENOR_IGUAL_DT_FIN</w:t>
            </w:r>
            <w:r w:rsidRPr="00FA3856">
              <w:rPr>
                <w:rFonts w:ascii="Times New Roman" w:hAnsi="Times New Roman"/>
                <w:szCs w:val="20"/>
              </w:rPr>
              <w:t xml:space="preserve">: </w:t>
            </w:r>
            <w:r w:rsidR="00733508" w:rsidRPr="00FA3856">
              <w:rPr>
                <w:rFonts w:ascii="Times New Roman" w:hAnsi="Times New Roman"/>
                <w:szCs w:val="20"/>
              </w:rPr>
              <w:t xml:space="preserve">Verifica se X280.VIG_INI </w:t>
            </w:r>
            <w:r w:rsidR="00AE10C8" w:rsidRPr="00FA3856">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Erro</w:t>
            </w:r>
          </w:p>
          <w:p w:rsidR="00AC0AAC" w:rsidRPr="00FA3856" w:rsidRDefault="00AC0AAC" w:rsidP="008D0979">
            <w:pPr>
              <w:pStyle w:val="PSDS-CorpodeTexto0"/>
              <w:rPr>
                <w:rFonts w:ascii="Times New Roman" w:hAnsi="Times New Roman"/>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E10C8" w:rsidP="008D0979">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AC0AAC">
            <w:pPr>
              <w:pStyle w:val="Corpodetexto"/>
              <w:rPr>
                <w:rFonts w:ascii="Times New Roman" w:hAnsi="Times New Roman"/>
                <w:b/>
                <w:bCs/>
                <w:szCs w:val="20"/>
              </w:rPr>
            </w:pPr>
            <w:r w:rsidRPr="00FA3856">
              <w:rPr>
                <w:rFonts w:ascii="Times New Roman" w:hAnsi="Times New Roman"/>
                <w:b/>
                <w:bCs/>
                <w:szCs w:val="20"/>
              </w:rPr>
              <w:t>REGRA_MAIOR_IGUAL_DT_INI:</w:t>
            </w:r>
            <w:r w:rsidR="00AE10C8" w:rsidRPr="00FA3856">
              <w:rPr>
                <w:rFonts w:ascii="Times New Roman" w:hAnsi="Times New Roman"/>
                <w:b/>
                <w:bCs/>
                <w:szCs w:val="20"/>
              </w:rPr>
              <w:t xml:space="preserve"> </w:t>
            </w:r>
            <w:r w:rsidR="00AE10C8" w:rsidRPr="00FA3856">
              <w:rPr>
                <w:rFonts w:ascii="Times New Roman" w:hAnsi="Times New Roman"/>
                <w:szCs w:val="20"/>
              </w:rPr>
              <w:t xml:space="preserve">Verifica se </w:t>
            </w:r>
            <w:r w:rsidR="00733508" w:rsidRPr="00FA3856">
              <w:rPr>
                <w:rFonts w:ascii="Times New Roman" w:hAnsi="Times New Roman"/>
                <w:szCs w:val="20"/>
              </w:rPr>
              <w:t xml:space="preserve">X280.VIG_FIM </w:t>
            </w:r>
            <w:r w:rsidR="00AE10C8" w:rsidRPr="00FA3856">
              <w:rPr>
                <w:rFonts w:ascii="Times New Roman" w:hAnsi="Times New Roman"/>
                <w:szCs w:val="20"/>
              </w:rPr>
              <w:t>é maior ou igual a 0000.DT_INI.</w:t>
            </w:r>
          </w:p>
          <w:p w:rsidR="00AC0AAC" w:rsidRPr="00FA3856" w:rsidRDefault="00AC0AAC" w:rsidP="00AC0AAC">
            <w:pPr>
              <w:pStyle w:val="Corpodetexto"/>
              <w:rPr>
                <w:rFonts w:ascii="Times New Roman" w:hAnsi="Times New Roman"/>
                <w:b/>
                <w:bCs/>
                <w:szCs w:val="20"/>
              </w:rPr>
            </w:pPr>
          </w:p>
          <w:p w:rsidR="00AC0AAC" w:rsidRPr="00FA3856" w:rsidRDefault="00AC0AAC" w:rsidP="00AE10C8">
            <w:pPr>
              <w:pStyle w:val="Corpodetexto"/>
              <w:rPr>
                <w:rFonts w:ascii="Times New Roman" w:hAnsi="Times New Roman"/>
                <w:szCs w:val="20"/>
              </w:rPr>
            </w:pPr>
            <w:r w:rsidRPr="00FA3856">
              <w:rPr>
                <w:rFonts w:ascii="Times New Roman" w:hAnsi="Times New Roman"/>
                <w:b/>
                <w:bCs/>
                <w:szCs w:val="20"/>
              </w:rPr>
              <w:t>REGRA_MAIOR_IGUAL_VIG_INI:</w:t>
            </w:r>
            <w:r w:rsidR="00AE10C8" w:rsidRPr="00FA3856">
              <w:rPr>
                <w:rFonts w:ascii="Times New Roman" w:hAnsi="Times New Roman"/>
                <w:b/>
                <w:bCs/>
                <w:szCs w:val="20"/>
              </w:rPr>
              <w:t xml:space="preserve"> </w:t>
            </w:r>
            <w:r w:rsidR="00733508" w:rsidRPr="00FA3856">
              <w:rPr>
                <w:rFonts w:ascii="Times New Roman" w:hAnsi="Times New Roman"/>
                <w:szCs w:val="20"/>
              </w:rPr>
              <w:t xml:space="preserve">Verifica se X280.VIG_FIM </w:t>
            </w:r>
            <w:r w:rsidR="00AE10C8" w:rsidRPr="00FA3856">
              <w:rPr>
                <w:rFonts w:ascii="Times New Roman" w:hAnsi="Times New Roman"/>
                <w:szCs w:val="20"/>
              </w:rPr>
              <w:t xml:space="preserve">é maior ou igual a </w:t>
            </w:r>
            <w:r w:rsidR="00733508" w:rsidRPr="00FA3856">
              <w:rPr>
                <w:rFonts w:ascii="Times New Roman" w:hAnsi="Times New Roman"/>
                <w:szCs w:val="20"/>
              </w:rPr>
              <w:t>X280.VIG_INI</w:t>
            </w:r>
            <w:r w:rsidR="00AE10C8"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Erro</w:t>
            </w:r>
          </w:p>
          <w:p w:rsidR="006557EF" w:rsidRPr="00FA3856" w:rsidRDefault="006557EF" w:rsidP="008D0979">
            <w:pPr>
              <w:pStyle w:val="PSDS-CorpodeTexto0"/>
              <w:rPr>
                <w:rFonts w:ascii="Times New Roman" w:hAnsi="Times New Roman"/>
              </w:rPr>
            </w:pPr>
          </w:p>
          <w:p w:rsidR="00AC0AAC" w:rsidRPr="00FA3856" w:rsidRDefault="006557EF" w:rsidP="008D0979">
            <w:pPr>
              <w:pStyle w:val="PSDS-CorpodeTexto0"/>
              <w:rPr>
                <w:rFonts w:ascii="Times New Roman" w:hAnsi="Times New Roman"/>
              </w:rPr>
            </w:pPr>
            <w:r w:rsidRPr="00FA3856">
              <w:rPr>
                <w:rFonts w:ascii="Times New Roman" w:hAnsi="Times New Roman"/>
              </w:rPr>
              <w:t>Erro</w:t>
            </w:r>
          </w:p>
        </w:tc>
      </w:tr>
    </w:tbl>
    <w:p w:rsidR="00EA380A" w:rsidRPr="00FA3856" w:rsidRDefault="00EA380A" w:rsidP="00FF2649">
      <w:pPr>
        <w:pStyle w:val="Corpodetexto"/>
        <w:rPr>
          <w:rFonts w:ascii="Times New Roman" w:hAnsi="Times New Roman"/>
          <w:b/>
          <w:color w:val="002060"/>
          <w:szCs w:val="20"/>
        </w:rPr>
      </w:pPr>
    </w:p>
    <w:p w:rsidR="00FF2649" w:rsidRPr="00FA3856" w:rsidRDefault="005E2399" w:rsidP="00FF264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FF2649" w:rsidRPr="00FA3856">
        <w:rPr>
          <w:rFonts w:ascii="Times New Roman" w:hAnsi="Times New Roman"/>
          <w:b/>
          <w:color w:val="002060"/>
          <w:szCs w:val="20"/>
        </w:rPr>
        <w:t>|X280|01|08|11111111112014|01012014|31122016|</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X280|: Identificação do tipo do registr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1|: Benefício fiscal (01 = Isençã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8|: Indicador de projeto (08 = Eventos Fifa).</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11111111112014|: Ato concessório (1111111111/2014).</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1012014|: Início da vigência (01/01/2014).</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31122014|: Fim da vigência (31/12/2016).</w:t>
      </w:r>
    </w:p>
    <w:p w:rsidR="00AE10C8" w:rsidRPr="00FA3856" w:rsidRDefault="000D3C15" w:rsidP="006557EF">
      <w:pPr>
        <w:pStyle w:val="Ttulo1"/>
        <w:jc w:val="both"/>
        <w:rPr>
          <w:color w:val="0000FF"/>
          <w:szCs w:val="20"/>
        </w:rPr>
      </w:pPr>
      <w:r w:rsidRPr="00FA3856">
        <w:rPr>
          <w:color w:val="0000FF"/>
          <w:szCs w:val="20"/>
        </w:rPr>
        <w:br w:type="page"/>
      </w:r>
      <w:bookmarkStart w:id="625" w:name="_Toc454359385"/>
      <w:r w:rsidR="00AE10C8" w:rsidRPr="00FA3856">
        <w:rPr>
          <w:color w:val="0000FF"/>
          <w:szCs w:val="20"/>
        </w:rPr>
        <w:lastRenderedPageBreak/>
        <w:t>Registro X291: Operações com o Exterior – Pessoa Vinculada/Interposta/País com Tributação Favorecida</w:t>
      </w:r>
      <w:bookmarkEnd w:id="625"/>
    </w:p>
    <w:p w:rsidR="00AE10C8" w:rsidRPr="00FA3856" w:rsidRDefault="00AE10C8" w:rsidP="00AE10C8">
      <w:pPr>
        <w:rPr>
          <w:szCs w:val="20"/>
        </w:rPr>
      </w:pPr>
    </w:p>
    <w:p w:rsidR="00EF51BD" w:rsidRPr="00FA3856" w:rsidRDefault="00B009F5" w:rsidP="00280946">
      <w:pPr>
        <w:ind w:firstLine="708"/>
        <w:jc w:val="both"/>
        <w:rPr>
          <w:szCs w:val="20"/>
        </w:rPr>
      </w:pPr>
      <w:r w:rsidRPr="00FA3856">
        <w:rPr>
          <w:szCs w:val="20"/>
        </w:rPr>
        <w:t>Este registro deve ser preenchido</w:t>
      </w:r>
      <w:r w:rsidR="007370E1" w:rsidRPr="00FA3856">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w:t>
      </w:r>
      <w:r w:rsidR="00280946" w:rsidRPr="00FA3856">
        <w:rPr>
          <w:szCs w:val="20"/>
        </w:rPr>
        <w:t>ada pela legislação brasileira:</w:t>
      </w:r>
    </w:p>
    <w:p w:rsidR="007370E1" w:rsidRPr="00FA3856" w:rsidRDefault="00EF51BD" w:rsidP="007370E1">
      <w:pPr>
        <w:ind w:firstLine="708"/>
        <w:jc w:val="both"/>
        <w:rPr>
          <w:szCs w:val="20"/>
        </w:rPr>
      </w:pPr>
      <w:r w:rsidRPr="00FA3856">
        <w:rPr>
          <w:szCs w:val="20"/>
        </w:rPr>
        <w:t>a) pessoa vinculada</w:t>
      </w:r>
      <w:r w:rsidR="007370E1" w:rsidRPr="00FA3856">
        <w:rPr>
          <w:szCs w:val="20"/>
        </w:rPr>
        <w:t>;</w:t>
      </w:r>
    </w:p>
    <w:p w:rsidR="007370E1" w:rsidRPr="00FA3856" w:rsidRDefault="007370E1" w:rsidP="007370E1">
      <w:pPr>
        <w:ind w:firstLine="708"/>
        <w:jc w:val="both"/>
        <w:rPr>
          <w:szCs w:val="20"/>
        </w:rPr>
      </w:pPr>
      <w:r w:rsidRPr="00FA3856">
        <w:rPr>
          <w:szCs w:val="20"/>
        </w:rPr>
        <w:t>b) pessoa residente ou domiciliada em países com tributação favorecida ou cuja legislação interna oponha sigilo relativo à composição societária de pessoas j</w:t>
      </w:r>
      <w:r w:rsidR="00EF51BD" w:rsidRPr="00FA3856">
        <w:rPr>
          <w:szCs w:val="20"/>
        </w:rPr>
        <w:t>urídicas ou a sua titularidade;</w:t>
      </w:r>
    </w:p>
    <w:p w:rsidR="007370E1" w:rsidRPr="00FA3856" w:rsidRDefault="007370E1" w:rsidP="007370E1">
      <w:pPr>
        <w:ind w:firstLine="708"/>
        <w:jc w:val="both"/>
        <w:rPr>
          <w:szCs w:val="20"/>
        </w:rPr>
      </w:pPr>
      <w:r w:rsidRPr="00FA3856">
        <w:rPr>
          <w:szCs w:val="20"/>
        </w:rPr>
        <w:t>c) a partir de 1º de janeiro de 2009, pessoa residente ou domiciliada no exterior, que goze, nos termos da legislação, de regime fiscal privilegiado. (Art. 24-A da Lei nº 9.430, de 1996, instituído pela Lei nº 11.727, de 2008)</w:t>
      </w:r>
    </w:p>
    <w:p w:rsidR="00EF51BD" w:rsidRPr="00FA3856" w:rsidRDefault="00EF51BD" w:rsidP="007370E1">
      <w:pPr>
        <w:ind w:firstLine="708"/>
        <w:jc w:val="both"/>
        <w:rPr>
          <w:szCs w:val="20"/>
        </w:rPr>
      </w:pPr>
    </w:p>
    <w:p w:rsidR="007370E1" w:rsidRPr="00FA3856" w:rsidRDefault="00EF51BD" w:rsidP="007370E1">
      <w:pPr>
        <w:ind w:firstLine="708"/>
        <w:jc w:val="both"/>
        <w:rPr>
          <w:szCs w:val="20"/>
        </w:rPr>
      </w:pPr>
      <w:r w:rsidRPr="00FA3856">
        <w:rPr>
          <w:szCs w:val="20"/>
        </w:rPr>
        <w:t>Este registro</w:t>
      </w:r>
      <w:r w:rsidR="007370E1" w:rsidRPr="00FA3856">
        <w:rPr>
          <w:szCs w:val="20"/>
        </w:rPr>
        <w:t xml:space="preserve"> também deve ser </w:t>
      </w:r>
      <w:r w:rsidR="00AE7FBB" w:rsidRPr="00FA3856">
        <w:rPr>
          <w:szCs w:val="20"/>
        </w:rPr>
        <w:t>preenchido</w:t>
      </w:r>
      <w:r w:rsidR="007370E1" w:rsidRPr="00FA3856">
        <w:rPr>
          <w:szCs w:val="20"/>
        </w:rPr>
        <w:t xml:space="preserve"> pela pessoa jurídica, inclusive instituição financeira ou companhia seguradora, que realizar as operações acima referidas por intermédio de interposta pessoa (§ 5º do art. 2º da IN RFB nº 1.312, de 28 de dezembro de 2012).</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b/>
          <w:szCs w:val="20"/>
        </w:rPr>
        <w:t>Atenção</w:t>
      </w:r>
      <w:r w:rsidRPr="00FA3856">
        <w:rPr>
          <w:szCs w:val="20"/>
        </w:rPr>
        <w:t>:</w:t>
      </w:r>
    </w:p>
    <w:p w:rsidR="007370E1" w:rsidRPr="00FA3856" w:rsidRDefault="007370E1" w:rsidP="007370E1">
      <w:pPr>
        <w:ind w:firstLine="708"/>
        <w:jc w:val="both"/>
        <w:rPr>
          <w:szCs w:val="20"/>
        </w:rPr>
      </w:pPr>
      <w:r w:rsidRPr="00FA3856">
        <w:rPr>
          <w:szCs w:val="20"/>
        </w:rPr>
        <w:t>1) São considerados países com tributação favorecida ou cuja legislação interna oponha sigilo relativo à composição societária de pessoas j</w:t>
      </w:r>
      <w:r w:rsidR="005C27CE" w:rsidRPr="00FA3856">
        <w:rPr>
          <w:szCs w:val="20"/>
        </w:rPr>
        <w:t xml:space="preserve">urídicas ou a sua titularidade </w:t>
      </w:r>
      <w:r w:rsidRPr="00FA3856">
        <w:rPr>
          <w:szCs w:val="20"/>
        </w:rPr>
        <w:t>os países ou dependências discriminados no art. 1º da Instrução Normativa RFB nº 1.037, de 4 de junho de 2010.</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2) As verificações dos preços de transferências são efetuadas por períodos anuais, exceto nas hipóteses de início e encerramento de atividades e de suspeita de fraudes (art. 54 da IN RFB nº 1.312, de 28 de dezembro de 2012).</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3) Considera-se regime fiscal privilegiado aquele que apresente, uma ou mais das seguintes características: (art. 24-A da Lei nº 9.430, de 1996, instituído pela Lei nº 11.727, de 2008)</w:t>
      </w:r>
    </w:p>
    <w:p w:rsidR="00EF51BD" w:rsidRPr="00FA3856" w:rsidRDefault="00EF51BD" w:rsidP="007370E1">
      <w:pPr>
        <w:ind w:firstLine="708"/>
        <w:jc w:val="both"/>
        <w:rPr>
          <w:szCs w:val="20"/>
        </w:rPr>
      </w:pPr>
    </w:p>
    <w:p w:rsidR="007370E1" w:rsidRPr="00FA3856" w:rsidRDefault="007370E1" w:rsidP="00EF51BD">
      <w:pPr>
        <w:ind w:left="708" w:firstLine="708"/>
        <w:jc w:val="both"/>
        <w:rPr>
          <w:szCs w:val="20"/>
        </w:rPr>
      </w:pPr>
      <w:r w:rsidRPr="00FA3856">
        <w:rPr>
          <w:szCs w:val="20"/>
        </w:rPr>
        <w:t>I - não tribute a renda ou a tribute à alíquota máxima inferior a 20% (vinte por cento);</w:t>
      </w:r>
    </w:p>
    <w:p w:rsidR="007370E1" w:rsidRPr="00FA3856" w:rsidRDefault="007370E1" w:rsidP="00EF51BD">
      <w:pPr>
        <w:ind w:left="708" w:firstLine="708"/>
        <w:jc w:val="both"/>
        <w:rPr>
          <w:szCs w:val="20"/>
        </w:rPr>
      </w:pPr>
      <w:r w:rsidRPr="00FA3856">
        <w:rPr>
          <w:szCs w:val="20"/>
        </w:rPr>
        <w:t>II - conceda vantagem de natureza fiscal a pessoa física ou jurídica não residente:</w:t>
      </w:r>
    </w:p>
    <w:p w:rsidR="007370E1" w:rsidRPr="00FA3856" w:rsidRDefault="007370E1" w:rsidP="00EF51BD">
      <w:pPr>
        <w:ind w:left="1416" w:firstLine="708"/>
        <w:jc w:val="both"/>
        <w:rPr>
          <w:szCs w:val="20"/>
        </w:rPr>
      </w:pPr>
      <w:r w:rsidRPr="00FA3856">
        <w:rPr>
          <w:szCs w:val="20"/>
        </w:rPr>
        <w:t>a) sem exigência de realização de atividade econômica substantiva no país ou dependência;</w:t>
      </w:r>
    </w:p>
    <w:p w:rsidR="007370E1" w:rsidRPr="00FA3856" w:rsidRDefault="007370E1" w:rsidP="00EF51BD">
      <w:pPr>
        <w:ind w:left="1416" w:firstLine="708"/>
        <w:jc w:val="both"/>
        <w:rPr>
          <w:szCs w:val="20"/>
        </w:rPr>
      </w:pPr>
      <w:r w:rsidRPr="00FA3856">
        <w:rPr>
          <w:szCs w:val="20"/>
        </w:rPr>
        <w:t>b) condicionada ao não exercício de atividade econômica substantiva no país ou dependência;</w:t>
      </w:r>
    </w:p>
    <w:p w:rsidR="007370E1" w:rsidRPr="00FA3856" w:rsidRDefault="007370E1" w:rsidP="00EF51BD">
      <w:pPr>
        <w:ind w:left="708" w:firstLine="708"/>
        <w:jc w:val="both"/>
        <w:rPr>
          <w:szCs w:val="20"/>
        </w:rPr>
      </w:pPr>
      <w:r w:rsidRPr="00FA3856">
        <w:rPr>
          <w:szCs w:val="20"/>
        </w:rPr>
        <w:t>III - não tribute, ou o faça em alíquota máxima inferior a 20% (vinte por cento) os rendimentos auferidos fora de seu território;</w:t>
      </w:r>
    </w:p>
    <w:p w:rsidR="007370E1" w:rsidRPr="00FA3856" w:rsidRDefault="007370E1" w:rsidP="00EF51BD">
      <w:pPr>
        <w:ind w:left="708" w:firstLine="708"/>
        <w:jc w:val="both"/>
        <w:rPr>
          <w:szCs w:val="20"/>
        </w:rPr>
      </w:pPr>
      <w:r w:rsidRPr="00FA3856">
        <w:rPr>
          <w:szCs w:val="20"/>
        </w:rPr>
        <w:t>IV - não permita o acesso a informações relativas à composição societária, titularidade de bens ou direitos ou às operações econômicas realizadas.</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4) Os regimes fiscais privilegiados estão relacionados no art. 2º da Instrução Normativa RFB nº 1.037, de 2010.</w:t>
      </w:r>
    </w:p>
    <w:p w:rsidR="007370E1" w:rsidRPr="00FA3856" w:rsidRDefault="007370E1" w:rsidP="00B8720C">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B00985">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B00985">
      <w:pPr>
        <w:ind w:firstLine="708"/>
        <w:jc w:val="both"/>
        <w:rPr>
          <w:szCs w:val="20"/>
        </w:rPr>
      </w:pPr>
      <w:r w:rsidRPr="00FA3856">
        <w:rPr>
          <w:szCs w:val="20"/>
        </w:rPr>
        <w:t> </w:t>
      </w:r>
    </w:p>
    <w:p w:rsidR="007370E1" w:rsidRPr="00FA3856" w:rsidRDefault="007370E1" w:rsidP="007370E1">
      <w:pPr>
        <w:ind w:firstLine="708"/>
        <w:jc w:val="both"/>
        <w:rPr>
          <w:szCs w:val="20"/>
        </w:rPr>
      </w:pPr>
    </w:p>
    <w:p w:rsidR="00280946" w:rsidRPr="00FA3856" w:rsidRDefault="00280946" w:rsidP="007370E1">
      <w:pPr>
        <w:ind w:firstLine="708"/>
        <w:jc w:val="both"/>
        <w:rPr>
          <w:szCs w:val="20"/>
        </w:rPr>
      </w:pPr>
    </w:p>
    <w:p w:rsidR="00AE10C8" w:rsidRPr="00FA3856" w:rsidRDefault="007370E1" w:rsidP="009A22DC">
      <w:pPr>
        <w:ind w:firstLine="708"/>
        <w:jc w:val="both"/>
        <w:rPr>
          <w:szCs w:val="20"/>
        </w:rPr>
      </w:pPr>
      <w:r w:rsidRPr="00FA3856">
        <w:rPr>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E10C8" w:rsidRPr="00FA3856" w:rsidTr="008D0979">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AE10C8">
            <w:pPr>
              <w:pStyle w:val="PSDS-CorpodeTexto0"/>
              <w:jc w:val="center"/>
              <w:rPr>
                <w:rFonts w:ascii="Times New Roman" w:hAnsi="Times New Roman"/>
                <w:b/>
                <w:bCs/>
              </w:rPr>
            </w:pPr>
            <w:r w:rsidRPr="00FA3856">
              <w:rPr>
                <w:rFonts w:ascii="Times New Roman" w:hAnsi="Times New Roman"/>
                <w:b/>
                <w:bCs/>
              </w:rPr>
              <w:lastRenderedPageBreak/>
              <w:t xml:space="preserve">REGISTRO X291: </w:t>
            </w:r>
            <w:r w:rsidRPr="00FA3856">
              <w:rPr>
                <w:rFonts w:ascii="Times New Roman" w:hAnsi="Times New Roman"/>
                <w:b/>
              </w:rPr>
              <w:t>OPERAÇÕES COM O EXTERIOR – PESSOA VINCULADA/INTERPOSTA/PAÍS COM TRIBUTAÇÃO FAVORECIDA</w:t>
            </w:r>
          </w:p>
        </w:tc>
      </w:tr>
      <w:tr w:rsidR="00AE10C8" w:rsidRPr="00FA3856" w:rsidTr="008D0979">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AE10C8"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AE10C8" w:rsidRPr="00FA3856" w:rsidTr="008D0979">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Ocorrênc</w:t>
            </w:r>
            <w:r w:rsidR="00F272F9" w:rsidRPr="00FA3856">
              <w:rPr>
                <w:rFonts w:ascii="Times New Roman" w:hAnsi="Times New Roman"/>
                <w:b/>
                <w:bCs/>
              </w:rPr>
              <w:t>ia – 0</w:t>
            </w:r>
            <w:r w:rsidRPr="00FA3856">
              <w:rPr>
                <w:rFonts w:ascii="Times New Roman" w:hAnsi="Times New Roman"/>
                <w:b/>
                <w:bCs/>
              </w:rPr>
              <w:t>:N</w:t>
            </w:r>
          </w:p>
        </w:tc>
      </w:tr>
      <w:tr w:rsidR="00AE10C8" w:rsidRPr="00FA3856" w:rsidTr="008D0979">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rPr>
                <w:rFonts w:ascii="Times New Roman" w:hAnsi="Times New Roman"/>
                <w:b/>
                <w:bCs/>
              </w:rPr>
            </w:pPr>
            <w:r w:rsidRPr="00FA3856">
              <w:rPr>
                <w:rFonts w:ascii="Times New Roman" w:hAnsi="Times New Roman"/>
                <w:b/>
                <w:bCs/>
              </w:rPr>
              <w:t>Campo(s) chave: CODIGO</w:t>
            </w:r>
          </w:p>
        </w:tc>
      </w:tr>
    </w:tbl>
    <w:p w:rsidR="00AE10C8" w:rsidRPr="00FA3856" w:rsidRDefault="00AE10C8" w:rsidP="00AE10C8">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E2399" w:rsidRPr="00FA3856" w:rsidRDefault="005E2399" w:rsidP="008D0979">
            <w:pPr>
              <w:pStyle w:val="PSDS-CorpodeTexto0"/>
              <w:jc w:val="center"/>
              <w:rPr>
                <w:rFonts w:ascii="Times New Roman" w:hAnsi="Times New Roman"/>
                <w:b/>
                <w:bCs/>
              </w:rPr>
            </w:pPr>
            <w:r w:rsidRPr="00FA3856">
              <w:rPr>
                <w:rFonts w:ascii="Times New Roman" w:hAnsi="Times New Roman"/>
                <w:b/>
                <w:bCs/>
              </w:rPr>
              <w:t>Obrigatório</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rPr>
                <w:rFonts w:ascii="Times New Roman" w:hAnsi="Times New Roman"/>
                <w:color w:val="000000"/>
                <w:lang w:val="pt-PT"/>
              </w:rPr>
            </w:pPr>
            <w:r w:rsidRPr="00FA3856">
              <w:rPr>
                <w:rFonts w:ascii="Times New Roman" w:hAnsi="Times New Roman"/>
                <w:color w:val="000000"/>
                <w:lang w:val="pt-PT"/>
              </w:rPr>
              <w:t>REG</w:t>
            </w:r>
          </w:p>
          <w:p w:rsidR="005E2399" w:rsidRPr="00FA3856" w:rsidRDefault="005E2399" w:rsidP="008D097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bCs/>
                <w:lang w:val="pt-PT"/>
              </w:rPr>
            </w:pPr>
            <w:r w:rsidRPr="00FA3856">
              <w:rPr>
                <w:rFonts w:ascii="Times New Roman" w:hAnsi="Times New Roman"/>
                <w:color w:val="000000"/>
              </w:rPr>
              <w:t>Texto Fixo Contendo a Identificação do Registro (X291).</w:t>
            </w:r>
          </w:p>
        </w:tc>
        <w:tc>
          <w:tcPr>
            <w:tcW w:w="717"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bCs/>
                <w:lang w:val="pt-PT"/>
              </w:rPr>
              <w:t>[X291]</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8D097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E2399" w:rsidRPr="00FA3856" w:rsidRDefault="005E2399" w:rsidP="005E239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5E239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lang w:val="pt-PT"/>
              </w:rPr>
            </w:pPr>
            <w:r w:rsidRPr="00FA3856">
              <w:rPr>
                <w:rFonts w:ascii="Times New Roman" w:hAnsi="Times New Roman"/>
                <w:lang w:val="pt-PT"/>
              </w:rPr>
              <w:t>DESCRICAO</w:t>
            </w:r>
          </w:p>
          <w:p w:rsidR="005E2399" w:rsidRPr="00FA3856" w:rsidRDefault="005E2399" w:rsidP="005E2399">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E2399" w:rsidRPr="00FA3856" w:rsidRDefault="005E2399" w:rsidP="005E239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5E2399">
            <w:pPr>
              <w:pStyle w:val="PSDS-CorpodeTexto0"/>
              <w:jc w:val="center"/>
              <w:rPr>
                <w:rFonts w:ascii="Times New Roman" w:hAnsi="Times New Roman"/>
                <w:lang w:val="pt-PT"/>
              </w:rPr>
            </w:pPr>
            <w:r w:rsidRPr="00FA3856">
              <w:rPr>
                <w:rFonts w:ascii="Times New Roman" w:hAnsi="Times New Roman"/>
                <w:lang w:val="pt-PT"/>
              </w:rPr>
              <w:t>Não</w:t>
            </w:r>
          </w:p>
        </w:tc>
      </w:tr>
      <w:tr w:rsidR="005E2399" w:rsidRPr="00FA3856" w:rsidTr="005E2399">
        <w:trPr>
          <w:jc w:val="center"/>
        </w:trPr>
        <w:tc>
          <w:tcPr>
            <w:tcW w:w="485"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rPr>
                <w:rFonts w:ascii="Times New Roman" w:hAnsi="Times New Roman"/>
                <w:color w:val="000000"/>
                <w:lang w:val="pt-PT"/>
              </w:rPr>
            </w:pPr>
            <w:r w:rsidRPr="00FA3856">
              <w:rPr>
                <w:rFonts w:ascii="Times New Roman" w:hAnsi="Times New Roman"/>
                <w:color w:val="000000"/>
                <w:lang w:val="pt-PT"/>
              </w:rPr>
              <w:t>VALOR</w:t>
            </w:r>
          </w:p>
          <w:p w:rsidR="005E2399" w:rsidRPr="00FA3856" w:rsidRDefault="005E2399" w:rsidP="008D0979">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E2399" w:rsidRPr="00FA3856" w:rsidRDefault="005E2399" w:rsidP="008D097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2399" w:rsidRPr="00FA3856" w:rsidRDefault="005E2399" w:rsidP="008D0979">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AE10C8" w:rsidRPr="00FA3856" w:rsidRDefault="00AE10C8" w:rsidP="00AE10C8">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7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7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7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AE10C8">
      <w:pPr>
        <w:rPr>
          <w:b/>
          <w:szCs w:val="20"/>
          <w:lang w:val="pt-PT"/>
        </w:rPr>
      </w:pPr>
    </w:p>
    <w:p w:rsidR="00AE10C8" w:rsidRPr="00FA3856" w:rsidRDefault="00FE5D23" w:rsidP="00AE10C8">
      <w:pPr>
        <w:rPr>
          <w:b/>
          <w:szCs w:val="20"/>
          <w:lang w:val="pt-PT"/>
        </w:rPr>
      </w:pPr>
      <w:r w:rsidRPr="00FA3856">
        <w:rPr>
          <w:b/>
          <w:szCs w:val="20"/>
          <w:lang w:val="pt-PT"/>
        </w:rPr>
        <w:t>I</w:t>
      </w:r>
      <w:r w:rsidR="00AE10C8" w:rsidRPr="00FA3856">
        <w:rPr>
          <w:b/>
          <w:szCs w:val="20"/>
          <w:lang w:val="pt-PT"/>
        </w:rPr>
        <w:t>I – Regras de Validação de Campos:</w:t>
      </w:r>
    </w:p>
    <w:p w:rsidR="00AE10C8" w:rsidRPr="00FA3856"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FA3856" w:rsidTr="009A22D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9A22D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AE10C8" w:rsidRPr="00FA3856" w:rsidRDefault="00AE10C8"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5E2399" w:rsidRPr="00FA3856" w:rsidRDefault="005E2399" w:rsidP="00491058">
      <w:pPr>
        <w:rPr>
          <w:b/>
          <w:szCs w:val="20"/>
          <w:lang w:val="pt-PT"/>
        </w:rPr>
      </w:pPr>
    </w:p>
    <w:p w:rsidR="00D21F27" w:rsidRPr="00FA3856" w:rsidRDefault="00711CAF" w:rsidP="00491058">
      <w:pPr>
        <w:rPr>
          <w:b/>
          <w:szCs w:val="20"/>
          <w:lang w:val="pt-PT"/>
        </w:rPr>
      </w:pPr>
      <w:r w:rsidRPr="00FA3856">
        <w:rPr>
          <w:b/>
          <w:szCs w:val="20"/>
          <w:lang w:val="pt-PT"/>
        </w:rPr>
        <w:lastRenderedPageBreak/>
        <w:t>I</w:t>
      </w:r>
      <w:r w:rsidR="00D21F27" w:rsidRPr="00FA3856">
        <w:rPr>
          <w:b/>
          <w:szCs w:val="20"/>
          <w:lang w:val="pt-PT"/>
        </w:rPr>
        <w:t>II – Tabela Dinâmica:</w:t>
      </w:r>
    </w:p>
    <w:p w:rsidR="00B16365" w:rsidRPr="00FA3856" w:rsidRDefault="00B16365" w:rsidP="00491058">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974"/>
        <w:gridCol w:w="2565"/>
        <w:gridCol w:w="1040"/>
        <w:gridCol w:w="907"/>
        <w:gridCol w:w="960"/>
        <w:gridCol w:w="1185"/>
        <w:gridCol w:w="2526"/>
        <w:gridCol w:w="6178"/>
      </w:tblGrid>
      <w:tr w:rsidR="005B30D4" w:rsidRPr="00FA3856" w:rsidTr="005E2399">
        <w:trPr>
          <w:trHeight w:val="20"/>
          <w:tblHeader/>
          <w:jc w:val="center"/>
        </w:trPr>
        <w:tc>
          <w:tcPr>
            <w:tcW w:w="974"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CÓDIGO</w:t>
            </w:r>
          </w:p>
        </w:tc>
        <w:tc>
          <w:tcPr>
            <w:tcW w:w="2565" w:type="dxa"/>
            <w:shd w:val="clear" w:color="auto" w:fill="auto"/>
            <w:vAlign w:val="bottom"/>
            <w:hideMark/>
          </w:tcPr>
          <w:p w:rsidR="005B30D4" w:rsidRPr="00FA3856" w:rsidRDefault="005B30D4" w:rsidP="00B16365">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DT_FIM</w:t>
            </w:r>
          </w:p>
        </w:tc>
        <w:tc>
          <w:tcPr>
            <w:tcW w:w="960"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FORMATO</w:t>
            </w:r>
          </w:p>
        </w:tc>
        <w:tc>
          <w:tcPr>
            <w:tcW w:w="2526" w:type="dxa"/>
            <w:vAlign w:val="bottom"/>
          </w:tcPr>
          <w:p w:rsidR="005B30D4" w:rsidRPr="00FA3856" w:rsidRDefault="005B30D4" w:rsidP="00B16365">
            <w:pPr>
              <w:jc w:val="center"/>
              <w:rPr>
                <w:b/>
                <w:bCs/>
                <w:color w:val="000000"/>
                <w:szCs w:val="20"/>
              </w:rPr>
            </w:pPr>
            <w:r w:rsidRPr="00FA3856">
              <w:rPr>
                <w:b/>
                <w:bCs/>
                <w:color w:val="000000"/>
                <w:szCs w:val="20"/>
              </w:rPr>
              <w:t>FÓRMULA</w:t>
            </w:r>
          </w:p>
        </w:tc>
        <w:tc>
          <w:tcPr>
            <w:tcW w:w="6178" w:type="dxa"/>
            <w:shd w:val="clear" w:color="auto" w:fill="auto"/>
            <w:noWrap/>
            <w:vAlign w:val="bottom"/>
            <w:hideMark/>
          </w:tcPr>
          <w:p w:rsidR="005B30D4" w:rsidRPr="00FA3856" w:rsidRDefault="005B30D4" w:rsidP="00B16365">
            <w:pPr>
              <w:jc w:val="center"/>
              <w:rPr>
                <w:b/>
                <w:bCs/>
                <w:color w:val="000000"/>
                <w:szCs w:val="20"/>
              </w:rPr>
            </w:pPr>
            <w:r w:rsidRPr="00FA3856">
              <w:rPr>
                <w:b/>
                <w:bCs/>
                <w:szCs w:val="20"/>
              </w:rPr>
              <w:t>ORIENTAÇÕES</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tcPr>
          <w:p w:rsidR="005B30D4" w:rsidRPr="00FA3856" w:rsidRDefault="005B30D4" w:rsidP="00EF51BD">
            <w:pPr>
              <w:jc w:val="both"/>
              <w:rPr>
                <w:szCs w:val="20"/>
              </w:rPr>
            </w:pPr>
            <w:r w:rsidRPr="00FA3856">
              <w:rPr>
                <w:szCs w:val="20"/>
              </w:rPr>
              <w:t>Valor da Receita de Exportação</w:t>
            </w:r>
          </w:p>
          <w:p w:rsidR="005B30D4" w:rsidRPr="00FA3856" w:rsidRDefault="005B30D4" w:rsidP="00EF51BD">
            <w:pPr>
              <w:jc w:val="both"/>
              <w:rPr>
                <w:szCs w:val="20"/>
              </w:rPr>
            </w:pPr>
            <w:r w:rsidRPr="00FA3856">
              <w:rPr>
                <w:szCs w:val="20"/>
              </w:rPr>
              <w:t>O montante considerado como receita de exportação:</w:t>
            </w:r>
          </w:p>
          <w:p w:rsidR="005B30D4" w:rsidRPr="00FA3856" w:rsidRDefault="005B30D4" w:rsidP="00EF51BD">
            <w:pPr>
              <w:jc w:val="both"/>
              <w:rPr>
                <w:szCs w:val="20"/>
              </w:rPr>
            </w:pPr>
            <w:r w:rsidRPr="00FA3856">
              <w:rPr>
                <w:szCs w:val="20"/>
              </w:rPr>
              <w:t>a) de bens é o valor FOB, como tal compreendido o preço da mercadoria ou produto acrescido das despesas regularmente integrantes do preço estipulado;</w:t>
            </w:r>
          </w:p>
          <w:p w:rsidR="005B30D4" w:rsidRPr="00FA3856" w:rsidRDefault="005B30D4" w:rsidP="00EF51BD">
            <w:pPr>
              <w:jc w:val="both"/>
              <w:rPr>
                <w:szCs w:val="20"/>
              </w:rPr>
            </w:pPr>
            <w:r w:rsidRPr="00FA3856">
              <w:rPr>
                <w:szCs w:val="20"/>
              </w:rPr>
              <w:t xml:space="preserve">b) de serviços ou direitos é o valor da receita decorrente dos serviços prestados ou direitos alienados. </w:t>
            </w:r>
          </w:p>
          <w:p w:rsidR="005B30D4" w:rsidRPr="00FA3856" w:rsidRDefault="005B30D4" w:rsidP="00EF51BD">
            <w:pPr>
              <w:jc w:val="both"/>
              <w:rPr>
                <w:szCs w:val="20"/>
              </w:rPr>
            </w:pPr>
            <w:r w:rsidRPr="00FA3856">
              <w:rPr>
                <w:b/>
                <w:szCs w:val="20"/>
              </w:rPr>
              <w:t>Atenção</w:t>
            </w:r>
            <w:r w:rsidRPr="00FA3856">
              <w:rPr>
                <w:szCs w:val="20"/>
              </w:rPr>
              <w:t>: A soma das linhas X291/3, X291/4, X291/7, X291/8, X291/11, X291/12, X291/15 e X291/16 deve coincidir com a soma dos campos "Total da Operação" e "Juros" do registro X300.</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tcPr>
          <w:p w:rsidR="005B30D4" w:rsidRPr="00FA3856" w:rsidRDefault="005B30D4" w:rsidP="00B8720C">
            <w:pPr>
              <w:jc w:val="both"/>
              <w:rPr>
                <w:szCs w:val="20"/>
              </w:rPr>
            </w:pPr>
            <w:r w:rsidRPr="00FA3856">
              <w:rPr>
                <w:szCs w:val="20"/>
              </w:rPr>
              <w:t>Conversão em Reais: A conversão da receita de vendas nas exportações de bens, em reais, é efetuada da seguinte forma:</w:t>
            </w:r>
          </w:p>
          <w:p w:rsidR="005B30D4" w:rsidRPr="00FA3856" w:rsidRDefault="005B30D4" w:rsidP="00B8720C">
            <w:pPr>
              <w:jc w:val="both"/>
              <w:rPr>
                <w:szCs w:val="20"/>
              </w:rPr>
            </w:pPr>
            <w:r w:rsidRPr="00FA3856">
              <w:rPr>
                <w:szCs w:val="20"/>
              </w:rPr>
              <w:t>a) o valor expresso em moeda estrangeira é convertido em reais à taxa de câmbio fixada no boletim de abertura pelo Banco Central do Brasil, para compra, em vigor na data de embarque dos bens para o exterior; (inciso I do art. 29 da IN RFB nº 1.312, de 28 de dezembro de 2012)</w:t>
            </w:r>
          </w:p>
          <w:p w:rsidR="005B30D4" w:rsidRPr="00FA3856" w:rsidRDefault="005B30D4" w:rsidP="00B8720C">
            <w:pPr>
              <w:jc w:val="both"/>
              <w:rPr>
                <w:szCs w:val="20"/>
              </w:rPr>
            </w:pPr>
            <w:r w:rsidRPr="00FA3856">
              <w:rPr>
                <w:szCs w:val="20"/>
              </w:rPr>
              <w:t>b) entende-se como data de embarque dos bens para o exterior aquela averbada no Sistema Integrado de Comércio Exterior (Siscomex) (IN SRF nº 28, de 1994, e AD SRF nº 124, de 1998).</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Bens para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720C">
            <w:pPr>
              <w:jc w:val="both"/>
              <w:rPr>
                <w:szCs w:val="20"/>
              </w:rPr>
            </w:pPr>
            <w:r w:rsidRPr="00FA3856">
              <w:rPr>
                <w:szCs w:val="20"/>
              </w:rPr>
              <w:t xml:space="preserve">Valor total das exportações de bens efetuadas para pessoas vinculadas, inclusive por intermédio de interposta pessoa. </w:t>
            </w:r>
          </w:p>
          <w:p w:rsidR="005B30D4" w:rsidRPr="00FA3856" w:rsidRDefault="005B30D4" w:rsidP="00B8720C">
            <w:pPr>
              <w:jc w:val="both"/>
              <w:rPr>
                <w:szCs w:val="20"/>
              </w:rPr>
            </w:pPr>
            <w:r w:rsidRPr="00FA3856">
              <w:rPr>
                <w:b/>
                <w:szCs w:val="20"/>
              </w:rPr>
              <w:t>Atenção</w:t>
            </w:r>
            <w:r w:rsidRPr="00FA3856">
              <w:rPr>
                <w:szCs w:val="20"/>
              </w:rPr>
              <w:t>: Se a operação foi praticada com pessoas residentes ou domiciliadas em países com tributação favorecida ou cuja legislação interna oponha sigilo relativo à composição societária, ou, ainda, que goze de regime fiscal privilegiado, o valor da exportação deve ser informado na linha X291/4, ainda que se trate de pessoa vinculada ou que a operação tenha sido efetuada por intermédio de interposta pesso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4</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Bens para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720C">
            <w:pPr>
              <w:jc w:val="both"/>
              <w:rPr>
                <w:color w:val="000000"/>
                <w:szCs w:val="20"/>
              </w:rPr>
            </w:pPr>
            <w:r w:rsidRPr="00FA3856">
              <w:rPr>
                <w:szCs w:val="20"/>
              </w:rPr>
              <w:t>Valor total das exportações de bens efetuadas par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5</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Exportações de 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color w:val="000000"/>
                <w:szCs w:val="20"/>
              </w:rPr>
            </w:pPr>
            <w:r w:rsidRPr="00FA3856">
              <w:rPr>
                <w:szCs w:val="20"/>
              </w:rPr>
              <w:t>Valor total das demais exportações de bens para pessoas não relacionadas nas linhas X291/3 e X291/4.</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6</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Os valores referentes a receitas auferidas pelas pessoas jurídicas, inclusive instituições financeiras e companhias seguradoras, a título de comissões, </w:t>
            </w:r>
            <w:r w:rsidRPr="00FA3856">
              <w:rPr>
                <w:szCs w:val="20"/>
              </w:rPr>
              <w:lastRenderedPageBreak/>
              <w:t>taxas contratuais, multas, e outras receitas vinculadas a operações financeiras ativas, devem ser informados sob esta rubrica.</w:t>
            </w:r>
          </w:p>
          <w:p w:rsidR="005B30D4" w:rsidRPr="00FA3856" w:rsidRDefault="005B30D4" w:rsidP="00B00985">
            <w:pPr>
              <w:jc w:val="both"/>
              <w:rPr>
                <w:szCs w:val="20"/>
              </w:rPr>
            </w:pPr>
            <w:r w:rsidRPr="00FA3856">
              <w:rPr>
                <w:szCs w:val="20"/>
              </w:rPr>
              <w:t>Conversão em Reais: O valor da receita bruta de vendas nas exportações de serviços é convertido, em reais, à taxa de câmbio de compra fixada no boletim de abertura pelo Banco Central do Brasil, na data do reconhecimento da receita correspondente, para efeito da legislação do Imposto de Rend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7</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Serviços para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Valor total das exportações de serviços efetuadas para pessoas vinculadas, inclusive por intermédio de interposta pessoa. </w:t>
            </w:r>
          </w:p>
          <w:p w:rsidR="005B30D4" w:rsidRPr="00FA3856" w:rsidRDefault="005B30D4" w:rsidP="00B00985">
            <w:pPr>
              <w:jc w:val="both"/>
              <w:rPr>
                <w:szCs w:val="20"/>
              </w:rPr>
            </w:pPr>
            <w:r w:rsidRPr="00FA3856">
              <w:rPr>
                <w:b/>
                <w:szCs w:val="20"/>
              </w:rPr>
              <w:t>Atenção</w:t>
            </w:r>
            <w:r w:rsidRPr="00FA3856">
              <w:rPr>
                <w:szCs w:val="20"/>
              </w:rPr>
              <w:t>: Se a operação foi pratic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a exportação deve ser informado na linha X291/8, ainda que se trate de pessoa vinculada ou que a operação tenha sido efetuada por intermédio de interposta pesso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8</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Serviços para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Valor total das exportações de serviços efetuadas par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9</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Exportações de 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Valor total das demais exportações de serviços para pessoas não relacionadas nas linhas X291/7 e X291/8.</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0</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Deve ser informado o valor da receita auferida em decorrência de operações que importem alienação a qualquer título, cessão ou promessa de cessão de direitos, inclusive transferência de propriedade de direitos por sucessão.</w:t>
            </w:r>
          </w:p>
          <w:p w:rsidR="005B30D4" w:rsidRPr="00FA3856" w:rsidRDefault="005B30D4" w:rsidP="00B00985">
            <w:pPr>
              <w:jc w:val="both"/>
              <w:rPr>
                <w:szCs w:val="20"/>
              </w:rPr>
            </w:pPr>
            <w:r w:rsidRPr="00FA3856">
              <w:rPr>
                <w:szCs w:val="20"/>
              </w:rPr>
              <w:t>Conversão em Reais: O valor da receita bruta de vendas nas exportações de direitos é convertido, em reais, à taxa de câmbio de compra fixada no boletim de abertura pelo Banco Central do Brasil, na data do reconhecimento da receita correspondente, para efeito da legislação do Imposto de Rend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1</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Direitos para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Valor total das exportações de direitos efetuadas para pessoas vinculadas, inclusive por intermédio de interposta pessoa. </w:t>
            </w:r>
          </w:p>
          <w:p w:rsidR="005B30D4" w:rsidRPr="00FA3856" w:rsidRDefault="005B30D4" w:rsidP="00B00985">
            <w:pPr>
              <w:jc w:val="both"/>
              <w:rPr>
                <w:szCs w:val="20"/>
              </w:rPr>
            </w:pPr>
            <w:r w:rsidRPr="00FA3856">
              <w:rPr>
                <w:b/>
                <w:szCs w:val="20"/>
              </w:rPr>
              <w:t>Atenção</w:t>
            </w:r>
            <w:r w:rsidRPr="00FA3856">
              <w:rPr>
                <w:b/>
                <w:bCs/>
                <w:szCs w:val="20"/>
              </w:rPr>
              <w:t>:</w:t>
            </w:r>
            <w:r w:rsidRPr="00FA3856">
              <w:rPr>
                <w:szCs w:val="20"/>
              </w:rPr>
              <w:t xml:space="preserve"> Se a operação foi praticada com pessoas residentes ou domiciliadas em países com tributação favorecida ou cuja legislação interna oponha sigilo relativo à composição societária, ou, ainda, a partir de 1º de janeiro de 2009, a pessoas residentes ou domiciliadas no exterior, que </w:t>
            </w:r>
            <w:r w:rsidRPr="00FA3856">
              <w:rPr>
                <w:szCs w:val="20"/>
              </w:rPr>
              <w:lastRenderedPageBreak/>
              <w:t>gozem, nos termos da legislação, de regime fiscal privilegiado, o valor da exportação deve ser informado na linha X291/12, ainda que se trate de pessoa vinculada ou que a operação tenha sido efetuada por intermédio de interposta pesso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12</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 de Direitos para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Valor total das exportações de direitos efetuadas par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3</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Exportações de 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color w:val="000000"/>
                <w:szCs w:val="20"/>
              </w:rPr>
            </w:pPr>
            <w:r w:rsidRPr="00FA3856">
              <w:rPr>
                <w:szCs w:val="20"/>
              </w:rPr>
              <w:t>Valor total das demais exportações de direitos para pessoas não relacionadas nas linhas X291/11 e X291/12.</w:t>
            </w:r>
            <w:r w:rsidRPr="00FA3856">
              <w:rPr>
                <w:color w:val="000000"/>
                <w:szCs w:val="20"/>
              </w:rPr>
              <w:t>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4</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FINANCEIRAS - RECEITAS AUFERI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Consideram-se operações financeiras aquelas decorrentes de contratos inclusive os de aplicação de recursos - celebrados com pessoas físicas ou jurídicas residentes no exterior, registradas ou não no Banco Central do Brasil, cuja remessa do principal tenha sido conduzida em moeda estrangeira ou por meio de transferência internacional em moeda nacional.</w:t>
            </w:r>
          </w:p>
          <w:p w:rsidR="005B30D4" w:rsidRPr="00FA3856" w:rsidRDefault="005B30D4" w:rsidP="00B00985">
            <w:pPr>
              <w:jc w:val="both"/>
              <w:rPr>
                <w:szCs w:val="20"/>
              </w:rPr>
            </w:pPr>
            <w:r w:rsidRPr="00FA3856">
              <w:rPr>
                <w:szCs w:val="20"/>
              </w:rPr>
              <w:t xml:space="preserve">Receitas auferidas correspondem aos juros auferidos em operações financeiras. </w:t>
            </w:r>
          </w:p>
          <w:p w:rsidR="005B30D4" w:rsidRPr="00FA3856" w:rsidRDefault="005B30D4" w:rsidP="00B00985">
            <w:pPr>
              <w:jc w:val="both"/>
              <w:rPr>
                <w:szCs w:val="20"/>
              </w:rPr>
            </w:pPr>
            <w:r w:rsidRPr="00FA3856">
              <w:rPr>
                <w:b/>
                <w:szCs w:val="20"/>
              </w:rPr>
              <w:t>Atenção</w:t>
            </w:r>
            <w:r w:rsidRPr="00FA3856">
              <w:rPr>
                <w:szCs w:val="20"/>
              </w:rPr>
              <w:t>: As demais receitas auferidas em operações financeiras ativas a título de comissões, taxas contratuais, multas e outras receitas vinculadas devem ser informadas no título "Serviços".</w:t>
            </w:r>
          </w:p>
          <w:p w:rsidR="005B30D4" w:rsidRPr="00FA3856" w:rsidRDefault="005B30D4" w:rsidP="00B00985">
            <w:pPr>
              <w:jc w:val="both"/>
              <w:rPr>
                <w:szCs w:val="20"/>
              </w:rPr>
            </w:pPr>
            <w:r w:rsidRPr="00FA3856">
              <w:rPr>
                <w:szCs w:val="20"/>
              </w:rPr>
              <w:t xml:space="preserve">Conversão em Reais: Os juros são calculados com base no valor do direito, expresso na moeda objeto do contrato, convertido em reais pela taxa de câmbio de compra fixada no boletim de abertura do Banco Central do Brasil, para a data do termo final do cálculo dos juros, ou para a data de encerramento do período de apuração (§ 2º do art. 38 e </w:t>
            </w:r>
            <w:bookmarkStart w:id="626" w:name="BM29A/01"/>
            <w:bookmarkStart w:id="627" w:name="BM29A/02"/>
            <w:bookmarkEnd w:id="626"/>
            <w:bookmarkEnd w:id="627"/>
            <w:r w:rsidRPr="00FA3856">
              <w:rPr>
                <w:szCs w:val="20"/>
              </w:rPr>
              <w:t>ar</w:t>
            </w:r>
            <w:bookmarkStart w:id="628" w:name="BM29A/05"/>
            <w:bookmarkEnd w:id="628"/>
            <w:r w:rsidRPr="00FA3856">
              <w:rPr>
                <w:szCs w:val="20"/>
              </w:rPr>
              <w:t>t. 5</w:t>
            </w:r>
            <w:bookmarkStart w:id="629" w:name="BM29A/10"/>
            <w:bookmarkEnd w:id="629"/>
            <w:r w:rsidRPr="00FA3856">
              <w:rPr>
                <w:szCs w:val="20"/>
              </w:rPr>
              <w:t xml:space="preserve">4 </w:t>
            </w:r>
            <w:bookmarkStart w:id="630" w:name="BM29A/11"/>
            <w:bookmarkEnd w:id="630"/>
            <w:r w:rsidRPr="00FA3856">
              <w:rPr>
                <w:szCs w:val="20"/>
              </w:rPr>
              <w:t>da</w:t>
            </w:r>
            <w:bookmarkStart w:id="631" w:name="BM29A/13"/>
            <w:bookmarkEnd w:id="631"/>
            <w:r w:rsidRPr="00FA3856">
              <w:rPr>
                <w:szCs w:val="20"/>
              </w:rPr>
              <w:t xml:space="preserve"> Instrução Normativa RFB nº 1.312, de 28 de dezembro de 2012).</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5</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Não Registradas no Banco Central -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Valor total dos juros auferidos em operações financeiras não registradas no Banco Central do Brasil, de pessoa vinculada, inclusive por intermédio de interposta pessoa. </w:t>
            </w:r>
          </w:p>
          <w:p w:rsidR="005B30D4" w:rsidRPr="00FA3856" w:rsidRDefault="005B30D4" w:rsidP="00B00985">
            <w:pPr>
              <w:jc w:val="both"/>
              <w:rPr>
                <w:szCs w:val="20"/>
              </w:rPr>
            </w:pPr>
            <w:r w:rsidRPr="00FA3856">
              <w:rPr>
                <w:b/>
                <w:szCs w:val="20"/>
              </w:rPr>
              <w:t>Atenção</w:t>
            </w:r>
            <w:r w:rsidRPr="00FA3856">
              <w:rPr>
                <w:szCs w:val="20"/>
              </w:rPr>
              <w:t>:</w:t>
            </w:r>
          </w:p>
          <w:p w:rsidR="005B30D4" w:rsidRPr="00FA3856" w:rsidRDefault="005B30D4" w:rsidP="00B00985">
            <w:pPr>
              <w:jc w:val="both"/>
              <w:rPr>
                <w:szCs w:val="20"/>
              </w:rPr>
            </w:pPr>
            <w:r w:rsidRPr="00FA3856">
              <w:rPr>
                <w:szCs w:val="20"/>
              </w:rPr>
              <w:t>1) Se a operação foi celebr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os juros deve ser informado na linha X291/11, ainda que se trate de pessoa vinculada ou que a operação tenha sido efetuada por intermédio de interposta pessoa.</w:t>
            </w:r>
          </w:p>
          <w:p w:rsidR="005B30D4" w:rsidRPr="00FA3856" w:rsidRDefault="005B30D4" w:rsidP="00B00985">
            <w:pPr>
              <w:jc w:val="both"/>
              <w:rPr>
                <w:szCs w:val="20"/>
              </w:rPr>
            </w:pPr>
            <w:r w:rsidRPr="00FA3856">
              <w:rPr>
                <w:szCs w:val="20"/>
              </w:rPr>
              <w:lastRenderedPageBreak/>
              <w:t>2) Consideram-se operações financeiras registradas no Banco Central do Brasil aquelas sujeitas ao registro instituído pelo art. 3º da Lei nº 4.131, de 1962, com a redação dada pelo art. 8º da Lei nº 4.595, de 1964 e normas posteriores, a cargo do Departamento de Capitais Estrangeiros e Câmbio (Decec).</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16</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Não Registradas no Banco Central -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Valor total dos juros auferidos de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decorrentes de operações financeiras não registradas no Banco Central do Brasi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7</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Registradas no Banco Central -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Valor total dos juros auferidos em operações financeiras registradas no Banco Central do Brasil de pessoa vinculada, inclusive por intermédio de interposta pessoa. </w:t>
            </w:r>
          </w:p>
          <w:p w:rsidR="005B30D4" w:rsidRPr="00FA3856" w:rsidRDefault="005B30D4" w:rsidP="00B00985">
            <w:pPr>
              <w:jc w:val="both"/>
              <w:rPr>
                <w:szCs w:val="20"/>
              </w:rPr>
            </w:pPr>
            <w:r w:rsidRPr="00FA3856">
              <w:rPr>
                <w:b/>
                <w:szCs w:val="20"/>
              </w:rPr>
              <w:t>Atenção</w:t>
            </w:r>
            <w:r w:rsidRPr="00FA3856">
              <w:rPr>
                <w:szCs w:val="20"/>
              </w:rPr>
              <w:t>: Se a operação foi celebr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os juros deve ser informado na linha X291/18, ainda que se trate de pessoa vinculada ou que a operação tenha sido efetuada por intermédio de interposta pesso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8</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Registradas no Banco Central -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Valor total dos juros auferidos de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decorrentes de operações financeiras registradas no Banco Central do Brasi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9</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Receitas Auferi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Valor total dos juros auferidos de pessoas, residentes ou domiciliadas no exterior em operações financeiras registradas ou não no Banco Central do Brasil, não relacionadas nas linhas X291/16, X291/16, X291/17 e X291/18. </w:t>
            </w:r>
          </w:p>
          <w:p w:rsidR="005B30D4" w:rsidRPr="00FA3856" w:rsidRDefault="005B30D4" w:rsidP="00B00985">
            <w:pPr>
              <w:jc w:val="both"/>
              <w:rPr>
                <w:szCs w:val="20"/>
              </w:rPr>
            </w:pPr>
            <w:r w:rsidRPr="00FA3856">
              <w:rPr>
                <w:b/>
                <w:szCs w:val="20"/>
              </w:rPr>
              <w:t>Atenção</w:t>
            </w:r>
            <w:r w:rsidRPr="00FA3856">
              <w:rPr>
                <w:szCs w:val="20"/>
              </w:rPr>
              <w:t>: Para fins do preenchimento das linhas X291/15, X291/16, X291/17 e X291/18 são consideradas receitas auferidas os juros auferidos em operações financeiras, consoante apuração contábil, independentemente de seu efetivo ingresso no País. No caso de ocorrência do ingresso, devem ser incluídos os valores conduzidos em moeda estrangeira e/ou por meio de transferência internacional em moeda naciona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0</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 xml:space="preserve">O valor das importações é o custo contábil de aquisição, no exterior, de bens, serviços e direitos, nos termos do art. 289 do Decreto nº 3000, de 1999. </w:t>
            </w:r>
          </w:p>
          <w:p w:rsidR="005B30D4" w:rsidRPr="00FA3856" w:rsidRDefault="005B30D4" w:rsidP="00B00985">
            <w:pPr>
              <w:jc w:val="both"/>
              <w:rPr>
                <w:szCs w:val="20"/>
              </w:rPr>
            </w:pPr>
            <w:r w:rsidRPr="00FA3856">
              <w:rPr>
                <w:b/>
                <w:szCs w:val="20"/>
              </w:rPr>
              <w:lastRenderedPageBreak/>
              <w:t>Atenção</w:t>
            </w:r>
            <w:r w:rsidRPr="00FA3856">
              <w:rPr>
                <w:szCs w:val="20"/>
              </w:rPr>
              <w:t>: A soma das linhas X291/22, X291/23, X291/26, X291/27, X291/30, X291/31, X291/34 e X291/35 deve coincidir com a soma dos campos "Total da Operação" e "Juros" do registro X320.</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21</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00985">
            <w:pPr>
              <w:jc w:val="both"/>
              <w:rPr>
                <w:szCs w:val="20"/>
              </w:rPr>
            </w:pPr>
            <w:r w:rsidRPr="00FA3856">
              <w:rPr>
                <w:szCs w:val="20"/>
              </w:rPr>
              <w:t>Conversão em Reais: O valor expresso em moeda estrangeira, constante dos documentos de importação de bens, é convertido em reais pela taxa de câmbio de venda fixada no boletim de abertura do Banco Central do Brasil, para a moeda, correspondente ao segundo dia útil imediatamente anterior ao do registro da declaração de importação de mercadoria submetida a despacho para consumo (Art. 7º da IN RFB nº 1.312, de 28 de dezembro de 2012).</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2</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Bens de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 xml:space="preserve">Valor total das importações de bens efetuadas de pessoas vinculadas, inclusive por intermédio de interposta pessoa. </w:t>
            </w:r>
          </w:p>
          <w:p w:rsidR="005B30D4" w:rsidRPr="00FA3856" w:rsidRDefault="005B30D4" w:rsidP="00B81FFA">
            <w:pPr>
              <w:jc w:val="both"/>
              <w:rPr>
                <w:szCs w:val="20"/>
              </w:rPr>
            </w:pPr>
            <w:r w:rsidRPr="00FA3856">
              <w:rPr>
                <w:b/>
                <w:szCs w:val="20"/>
              </w:rPr>
              <w:t>Atenção</w:t>
            </w:r>
            <w:r w:rsidRPr="00FA3856">
              <w:rPr>
                <w:szCs w:val="20"/>
              </w:rPr>
              <w:t xml:space="preserve">: Se a operação foi pratic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a importação deve ser informado na linha X291/22, ainda que se trate de pessoa vinculada ou que a operação tenha sido efetuada por intermédio de interposta pessoa.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3</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Bens de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importações de bens efetuadas par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4</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Importações de 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demais importações de bens de pessoas não relacionadas nas linhas X291/22 e X291/23.</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5</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Deve ser informado o valor do custo de aquisição de serviços e demais encargos incorridos pelas pessoas jurídicas, inclusive instituições financeiras e companhias seguradoras.</w:t>
            </w:r>
          </w:p>
          <w:p w:rsidR="005B30D4" w:rsidRPr="00FA3856" w:rsidRDefault="005B30D4" w:rsidP="00B81FFA">
            <w:pPr>
              <w:jc w:val="both"/>
              <w:rPr>
                <w:szCs w:val="20"/>
              </w:rPr>
            </w:pPr>
            <w:r w:rsidRPr="00FA3856">
              <w:rPr>
                <w:szCs w:val="20"/>
              </w:rPr>
              <w:t xml:space="preserve">Os valores referentes a encargos incorridos pelas pessoas jurídicas, inclusive instituições financeiras e companhias seguradoras, com comissões, taxas contratuais, multas e outros encargos vinculados a operações financeiras passivas, devem ser informados sob esta rubrica. </w:t>
            </w:r>
          </w:p>
          <w:p w:rsidR="005B30D4" w:rsidRPr="00FA3856" w:rsidRDefault="005B30D4" w:rsidP="00B81FFA">
            <w:pPr>
              <w:jc w:val="both"/>
              <w:rPr>
                <w:szCs w:val="20"/>
              </w:rPr>
            </w:pPr>
            <w:r w:rsidRPr="00FA3856">
              <w:rPr>
                <w:b/>
                <w:szCs w:val="20"/>
              </w:rPr>
              <w:t>Conversão em Reais</w:t>
            </w:r>
            <w:r w:rsidRPr="00FA3856">
              <w:rPr>
                <w:szCs w:val="20"/>
              </w:rPr>
              <w:t xml:space="preserve">: O valor expresso em moeda estrangeira constante dos documentos de contratação dos serviços é convertido em reais, à taxa de câmbio de venda fixada no boletim de abertura pelo Banco Central do Brasil, </w:t>
            </w:r>
            <w:r w:rsidRPr="00FA3856">
              <w:rPr>
                <w:szCs w:val="20"/>
              </w:rPr>
              <w:lastRenderedPageBreak/>
              <w:t>na data do reconhecimento do custo ou despesa correspondente, para efeito da legislação do Imposto de Renda.</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26</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Serviços de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 xml:space="preserve">Valor total das importações de serviços que tenham sido efetuados junto a pessoas vinculadas, inclusive por intermédio de interposta pessoa. </w:t>
            </w:r>
          </w:p>
          <w:p w:rsidR="005B30D4" w:rsidRPr="00FA3856" w:rsidRDefault="005B30D4" w:rsidP="00B81FFA">
            <w:pPr>
              <w:jc w:val="both"/>
              <w:rPr>
                <w:szCs w:val="20"/>
              </w:rPr>
            </w:pPr>
            <w:r w:rsidRPr="00FA3856">
              <w:rPr>
                <w:b/>
                <w:szCs w:val="20"/>
              </w:rPr>
              <w:t>Atenção</w:t>
            </w:r>
            <w:r w:rsidRPr="00FA3856">
              <w:rPr>
                <w:szCs w:val="20"/>
              </w:rPr>
              <w:t xml:space="preserve">: Se a operação foi pratic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a importação deve ser informado na linha X291/27, ainda que se trate de pessoa vinculada ou que a operação tenha sido efetuada por intermédio de interposta pessoa.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7</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Serviços de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importações de serviços efetuadas de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8</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Importações de 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demais importações de serviços não relacionadas nas linhas X291/26 e X291/27.</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9</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Deve ser informado o valor do custo ou despesa incorridos em decorrência de operações que importem aquisição a qualquer título, cessão ou promessa de cessão de direitos, inclusive transferência de propriedade de direitos por sucessão.</w:t>
            </w:r>
          </w:p>
          <w:p w:rsidR="005B30D4" w:rsidRPr="00FA3856" w:rsidRDefault="005B30D4" w:rsidP="00B81FFA">
            <w:pPr>
              <w:jc w:val="both"/>
              <w:rPr>
                <w:szCs w:val="20"/>
              </w:rPr>
            </w:pPr>
            <w:r w:rsidRPr="00FA3856">
              <w:rPr>
                <w:szCs w:val="20"/>
              </w:rPr>
              <w:t>Conversão em Reais: O valor expresso em moeda estrangeira constante dos documentos de aquisição de direitos é convertido em reais, à taxa de câmbio de venda fixada no boletim de abertura pelo Banco Central do Brasil, na data do reconhecimento do custo ou despesa correspondente, para efeito da legislação do Imposto de Renda.</w:t>
            </w:r>
            <w:r w:rsidRPr="00FA3856">
              <w:rPr>
                <w:color w:val="000000"/>
                <w:szCs w:val="20"/>
              </w:rPr>
              <w:t>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0</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Direitos de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 xml:space="preserve">Valor total das importações de direitos efetuadas de pessoas vinculadas, inclusive por intermédio de interposta pessoa. </w:t>
            </w:r>
          </w:p>
          <w:p w:rsidR="005B30D4" w:rsidRPr="00FA3856" w:rsidRDefault="005B30D4" w:rsidP="00B81FFA">
            <w:pPr>
              <w:jc w:val="both"/>
              <w:rPr>
                <w:szCs w:val="20"/>
              </w:rPr>
            </w:pPr>
            <w:r w:rsidRPr="00FA3856">
              <w:rPr>
                <w:b/>
                <w:szCs w:val="20"/>
              </w:rPr>
              <w:t>Atenção</w:t>
            </w:r>
            <w:r w:rsidRPr="00FA3856">
              <w:rPr>
                <w:szCs w:val="20"/>
              </w:rPr>
              <w:t xml:space="preserve">: Se a operação foi pratic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a importação deve ser informado na linha X291/31, ainda que se trate de pessoa vinculada ou que a operação tenha sido efetuada por intermédio de interposta pessoa.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31</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 de Direitos de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importações de direitos efetuadas de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2</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Importações de 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as demais importações de direitos não relacionadas nas linhas X291/30 e X291/31.</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3</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FINANCEIRAS - JUROS PAGOS OU CREDITAD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 xml:space="preserve">Consideram-se operações financeiras aquelas decorrentes de contratos inclusive os de captação de linha de crédito celebrados com pessoas físicas ou jurídicas residentes no exterior, registradas ou não no Banco Central do Brasil, cujo ingresso do principal tenha sido conduzido em moeda estrangeira ou por meio de transferência internacional em moeda nacional. </w:t>
            </w:r>
          </w:p>
          <w:p w:rsidR="005B30D4" w:rsidRPr="00FA3856" w:rsidRDefault="005B30D4" w:rsidP="00B81FFA">
            <w:pPr>
              <w:jc w:val="both"/>
              <w:rPr>
                <w:szCs w:val="20"/>
              </w:rPr>
            </w:pPr>
            <w:r w:rsidRPr="00FA3856">
              <w:rPr>
                <w:szCs w:val="20"/>
              </w:rPr>
              <w:t xml:space="preserve">Os juros pagos ou creditados correspondem aos encargos incorridos em operações financeiras. </w:t>
            </w:r>
          </w:p>
          <w:p w:rsidR="005B30D4" w:rsidRPr="00FA3856" w:rsidRDefault="005B30D4" w:rsidP="00B81FFA">
            <w:pPr>
              <w:jc w:val="both"/>
              <w:rPr>
                <w:szCs w:val="20"/>
              </w:rPr>
            </w:pPr>
            <w:r w:rsidRPr="00FA3856">
              <w:rPr>
                <w:b/>
                <w:szCs w:val="20"/>
              </w:rPr>
              <w:t>Atenção</w:t>
            </w:r>
            <w:r w:rsidRPr="00FA3856">
              <w:rPr>
                <w:szCs w:val="20"/>
              </w:rPr>
              <w:t>: Os demais encargos incorridos em operações financeiras passivas a título de comissões, taxas contratuais, multas, e outros custos ou despesas vinculados devem ser informados no título "Serviços".</w:t>
            </w:r>
          </w:p>
          <w:p w:rsidR="005B30D4" w:rsidRPr="00FA3856" w:rsidRDefault="005B30D4" w:rsidP="00B81FFA">
            <w:pPr>
              <w:jc w:val="both"/>
              <w:rPr>
                <w:szCs w:val="20"/>
              </w:rPr>
            </w:pPr>
            <w:r w:rsidRPr="00FA3856">
              <w:rPr>
                <w:szCs w:val="20"/>
              </w:rPr>
              <w:t>Conversão em Reais: Os juros são calculados com base no valor da obrigação, expresso na moeda objeto do contrato, convertido em reais, à taxa de câmbio de venda fixada no boletim de abertura pelo Banco Central do Brasil, na data do termo final do cálculo dos juros, ou na data de encerramento do período de apuração (§ 2º do art. 38 e art. 54 da Instrução Normativa RFB nº 1.312, de 28 de dezembro de 2012).</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4</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Não Registradas no Banco Central -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 xml:space="preserve">Valor total dos juros pagos ou creditados em operações financeiras não registradas no Banco Central do Brasil, com pessoas vinculadas, inclusive por intermédio de interposta pessoa. </w:t>
            </w:r>
          </w:p>
          <w:p w:rsidR="005B30D4" w:rsidRPr="00FA3856" w:rsidRDefault="005B30D4" w:rsidP="00B81FFA">
            <w:pPr>
              <w:jc w:val="both"/>
              <w:rPr>
                <w:szCs w:val="20"/>
              </w:rPr>
            </w:pPr>
            <w:r w:rsidRPr="00FA3856">
              <w:rPr>
                <w:b/>
                <w:szCs w:val="20"/>
              </w:rPr>
              <w:t>Atenção</w:t>
            </w:r>
            <w:r w:rsidRPr="00FA3856">
              <w:rPr>
                <w:szCs w:val="20"/>
              </w:rPr>
              <w:t>:</w:t>
            </w:r>
          </w:p>
          <w:p w:rsidR="005B30D4" w:rsidRPr="00FA3856" w:rsidRDefault="005B30D4" w:rsidP="00B81FFA">
            <w:pPr>
              <w:jc w:val="both"/>
              <w:rPr>
                <w:szCs w:val="20"/>
              </w:rPr>
            </w:pPr>
            <w:r w:rsidRPr="00FA3856">
              <w:rPr>
                <w:szCs w:val="20"/>
              </w:rPr>
              <w:t xml:space="preserve">1) Se a operação foi celebr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os juros deve ser informado na linha X291/35, ainda que se trate de pessoa vinculada ou que a operação tenha sido efetuada por intermédio de interposta pessoa. </w:t>
            </w:r>
          </w:p>
          <w:p w:rsidR="005B30D4" w:rsidRPr="00FA3856" w:rsidRDefault="005B30D4" w:rsidP="00B81FFA">
            <w:pPr>
              <w:jc w:val="both"/>
              <w:rPr>
                <w:szCs w:val="20"/>
              </w:rPr>
            </w:pPr>
            <w:r w:rsidRPr="00FA3856">
              <w:rPr>
                <w:szCs w:val="20"/>
              </w:rPr>
              <w:t xml:space="preserve">2) Consideram-se operações financeiras registradas no Banco Central do Brasil aquelas sujeitas ao registro instituído pelo art. 3º da Lei n º 4.131, de 1962, com a redação dada pelo art. 8º da Lei nº 4.595, de 1964 e normas </w:t>
            </w:r>
            <w:r w:rsidRPr="00FA3856">
              <w:rPr>
                <w:szCs w:val="20"/>
              </w:rPr>
              <w:lastRenderedPageBreak/>
              <w:t>posteriores, a cargo do Departamento de Capitais Estrangeiros e Câmbio (Decec).</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35</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Não Registradas no Banco Central -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81FFA">
            <w:pPr>
              <w:jc w:val="both"/>
              <w:rPr>
                <w:szCs w:val="20"/>
              </w:rPr>
            </w:pPr>
            <w:r w:rsidRPr="00FA3856">
              <w:rPr>
                <w:szCs w:val="20"/>
              </w:rPr>
              <w:t>Valor total dos juros pagos ou creditados 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decorrentes de operações financeiras não registradas no Banco Central do Brasi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6</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Registradas no Banco Central - Pessoas Vinculad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szCs w:val="20"/>
              </w:rPr>
            </w:pPr>
            <w:r w:rsidRPr="00FA3856">
              <w:rPr>
                <w:szCs w:val="20"/>
              </w:rPr>
              <w:t>Valor total dos juros pagos ou creditados em operações financeiras registradas no Banco Central do Brasil com pessoas vinculadas, residentes ou domiciliadas no exterior, inclusive por intermédio de interposta pessoa.</w:t>
            </w:r>
          </w:p>
          <w:p w:rsidR="005B30D4" w:rsidRPr="00FA3856" w:rsidRDefault="005B30D4" w:rsidP="009A22DC">
            <w:pPr>
              <w:jc w:val="both"/>
              <w:rPr>
                <w:szCs w:val="20"/>
              </w:rPr>
            </w:pPr>
            <w:r w:rsidRPr="00FA3856">
              <w:rPr>
                <w:b/>
                <w:szCs w:val="20"/>
              </w:rPr>
              <w:t>Atenção</w:t>
            </w:r>
            <w:r w:rsidRPr="00FA3856">
              <w:rPr>
                <w:szCs w:val="20"/>
              </w:rPr>
              <w:t xml:space="preserve">: Se a operação foi celebrada com pesso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o valor dos juros deve ser informado na linha X291/37, ainda que se trate de pessoa vinculada ou que a operação tenha sido efetuada por intermédio de interposta pessoa.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7</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perações Registradas no Banco Central - Pessoas Residentes em Países com Tributação Favorecida</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color w:val="000000"/>
                <w:szCs w:val="20"/>
              </w:rPr>
            </w:pPr>
            <w:r w:rsidRPr="00FA3856">
              <w:rPr>
                <w:szCs w:val="20"/>
              </w:rPr>
              <w:t>Valor total dos juros pagos ou creditados a pessoas físicas ou jurídicas, residentes ou domiciliadas em países com tributação favorecida ou cuja legislação interna oponha sigilo relativo à composição societária ou, ainda, a partir de 1º de janeiro de 2009, a pessoas residentes ou domiciliadas no exterior, que gozem, nos termos da legislação, de regime fiscal privilegiado, decorrentes de operações financeiras registradas no Banco Central do Brasi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8</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Demais Encargos Incorrid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szCs w:val="20"/>
              </w:rPr>
            </w:pPr>
            <w:r w:rsidRPr="00FA3856">
              <w:rPr>
                <w:szCs w:val="20"/>
              </w:rPr>
              <w:t xml:space="preserve">Valor total dos demais juros pagos ou creditados a pessoas físicas ou jurídicas residentes ou domiciliadas no exterior, não relacionados nas linhas X291/34, X291/35, X291/36 e X291/37, decorrentes de operações financeiras registradas ou não no Banco Central do Brasil. </w:t>
            </w:r>
          </w:p>
          <w:p w:rsidR="005B30D4" w:rsidRPr="00FA3856" w:rsidRDefault="005B30D4" w:rsidP="009A22DC">
            <w:pPr>
              <w:jc w:val="both"/>
              <w:rPr>
                <w:szCs w:val="20"/>
              </w:rPr>
            </w:pPr>
            <w:r w:rsidRPr="00FA3856">
              <w:rPr>
                <w:b/>
                <w:szCs w:val="20"/>
              </w:rPr>
              <w:t>Atenção</w:t>
            </w:r>
            <w:r w:rsidRPr="00FA3856">
              <w:rPr>
                <w:szCs w:val="20"/>
              </w:rPr>
              <w:t>: Para fins do preenchimento das linhas X291/34, X291/35, X291/36, X291/37 e X291/38 são considerados encargos incorridos os juros pagos ou creditados em operações financeiras, consoante apuração contábil, independentemente de sua efetiva remessa ao exterior. No caso de ocorrência da remessa, devem ser incluídos os valores conduzidos em moeda estrangeira e/ou por meio de transferência internacional em moeda nacional.</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9</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OUTRAS INFORMAÇÕE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40</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Comissões e Corretagens Incorrida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szCs w:val="20"/>
              </w:rPr>
            </w:pPr>
            <w:r w:rsidRPr="00FA3856">
              <w:rPr>
                <w:szCs w:val="20"/>
              </w:rPr>
              <w:t>Valor total das comissões e corretagens, excetuadas as comissões de compra, pagas ou incorridas no exterior no ano-calendário e relativas a mercadorias importadas (IN SRF nº 16, de 1998, art. 8º, inciso I, alínea "a").</w:t>
            </w:r>
          </w:p>
          <w:p w:rsidR="005B30D4" w:rsidRPr="00FA3856" w:rsidRDefault="005B30D4" w:rsidP="009A22DC">
            <w:pPr>
              <w:jc w:val="both"/>
              <w:rPr>
                <w:szCs w:val="20"/>
              </w:rPr>
            </w:pPr>
            <w:r w:rsidRPr="00FA3856">
              <w:rPr>
                <w:szCs w:val="20"/>
              </w:rPr>
              <w:t>Entende-se por comissão de compra a remuneração paga ou a pagar pelo importador a seu agente pelos serviços que este presta ao representá-lo, no exterior, na compra de mercadorias (IN SRF nº 16, de 1998, art. 8º, § 2º).</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41</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Seguros Incorrido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szCs w:val="20"/>
              </w:rPr>
            </w:pPr>
            <w:r w:rsidRPr="00FA3856">
              <w:rPr>
                <w:szCs w:val="20"/>
              </w:rPr>
              <w:t>Valor total dos seguros pagos ou incorridos no exterior no ano-calendário e contratados para acobertar o transporte, carga, descarga e manuseio de mercadorias importadas (IN SRF nº 16, de 1998, art. 2º).</w:t>
            </w:r>
          </w:p>
        </w:tc>
      </w:tr>
      <w:tr w:rsidR="005B30D4" w:rsidRPr="00FA3856" w:rsidTr="005E2399">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42</w:t>
            </w:r>
          </w:p>
        </w:tc>
        <w:tc>
          <w:tcPr>
            <w:tcW w:w="2565" w:type="dxa"/>
            <w:shd w:val="clear" w:color="auto" w:fill="auto"/>
            <w:vAlign w:val="bottom"/>
            <w:hideMark/>
          </w:tcPr>
          <w:p w:rsidR="005B30D4" w:rsidRPr="00FA3856" w:rsidRDefault="005B30D4" w:rsidP="00B16365">
            <w:pPr>
              <w:rPr>
                <w:color w:val="000000"/>
                <w:szCs w:val="20"/>
              </w:rPr>
            </w:pPr>
            <w:r w:rsidRPr="00FA3856">
              <w:rPr>
                <w:color w:val="000000"/>
                <w:szCs w:val="20"/>
              </w:rPr>
              <w:t>Royalties Incorrido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96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2526" w:type="dxa"/>
            <w:vAlign w:val="bottom"/>
          </w:tcPr>
          <w:p w:rsidR="005B30D4" w:rsidRPr="00FA3856" w:rsidRDefault="005B30D4" w:rsidP="00B16365">
            <w:pPr>
              <w:rPr>
                <w:color w:val="000000"/>
                <w:szCs w:val="20"/>
              </w:rPr>
            </w:pPr>
            <w:r w:rsidRPr="00FA3856">
              <w:rPr>
                <w:color w:val="000000"/>
                <w:szCs w:val="20"/>
              </w:rPr>
              <w:t> </w:t>
            </w:r>
          </w:p>
        </w:tc>
        <w:tc>
          <w:tcPr>
            <w:tcW w:w="6178" w:type="dxa"/>
            <w:shd w:val="clear" w:color="auto" w:fill="auto"/>
            <w:noWrap/>
            <w:vAlign w:val="bottom"/>
            <w:hideMark/>
          </w:tcPr>
          <w:p w:rsidR="005B30D4" w:rsidRPr="00FA3856" w:rsidRDefault="005B30D4" w:rsidP="009A22DC">
            <w:pPr>
              <w:jc w:val="both"/>
              <w:rPr>
                <w:szCs w:val="20"/>
              </w:rPr>
            </w:pPr>
            <w:r w:rsidRPr="00FA3856">
              <w:rPr>
                <w:szCs w:val="20"/>
              </w:rPr>
              <w:t>Valor total dos royalties e direitos de licença, inclusive direitos autorais, relacionados com mercadoria, pagos ou incorridos no exterior no ano-calendário, quando de sua importação ou quando da venda de mercadoria importada (IN SRF nº16, de 1998, art.8º, inciso II).</w:t>
            </w:r>
          </w:p>
        </w:tc>
      </w:tr>
    </w:tbl>
    <w:p w:rsidR="00491058" w:rsidRPr="00FA3856" w:rsidRDefault="00491058" w:rsidP="00491058">
      <w:pPr>
        <w:rPr>
          <w:b/>
          <w:szCs w:val="20"/>
          <w:lang w:val="pt-PT"/>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1|11|OUTRAS INFORMAÇÕES||</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1|: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39|: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OUTRAS INFORMAÇÕE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8720C" w:rsidRPr="00FA3856" w:rsidRDefault="00B8720C" w:rsidP="00B8720C">
      <w:pPr>
        <w:rPr>
          <w:bCs/>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1|40|Comissões e Corretagens Incorridas na Importação de Mercadorias|10000,00|</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1|: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40|: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Comissões e Corretagens Incorridas na Importação de Mercadoria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B8720C" w:rsidRPr="00FA3856" w:rsidRDefault="00B8720C" w:rsidP="00B8720C">
      <w:pPr>
        <w:ind w:firstLine="708"/>
        <w:rPr>
          <w:color w:val="0000FF"/>
          <w:szCs w:val="20"/>
        </w:rPr>
      </w:pPr>
    </w:p>
    <w:p w:rsidR="00B8720C" w:rsidRPr="00FA3856" w:rsidRDefault="00B8720C" w:rsidP="00491058">
      <w:pPr>
        <w:rPr>
          <w:b/>
          <w:szCs w:val="20"/>
          <w:lang w:val="pt-PT"/>
        </w:rPr>
      </w:pPr>
    </w:p>
    <w:p w:rsidR="00092E44" w:rsidRPr="00FA3856" w:rsidRDefault="00092E44">
      <w:pPr>
        <w:spacing w:after="200" w:line="276" w:lineRule="auto"/>
        <w:rPr>
          <w:b/>
          <w:bCs/>
          <w:color w:val="0000FF"/>
          <w:szCs w:val="20"/>
        </w:rPr>
      </w:pPr>
      <w:r w:rsidRPr="00FA3856">
        <w:rPr>
          <w:color w:val="0000FF"/>
          <w:szCs w:val="20"/>
        </w:rPr>
        <w:br w:type="page"/>
      </w:r>
    </w:p>
    <w:p w:rsidR="00AE10C8" w:rsidRPr="00FA3856" w:rsidRDefault="00AE10C8" w:rsidP="00AE10C8">
      <w:pPr>
        <w:pStyle w:val="Ttulo1"/>
        <w:jc w:val="both"/>
        <w:rPr>
          <w:color w:val="0000FF"/>
          <w:szCs w:val="20"/>
        </w:rPr>
      </w:pPr>
      <w:bookmarkStart w:id="632" w:name="_Toc454359386"/>
      <w:r w:rsidRPr="00FA3856">
        <w:rPr>
          <w:color w:val="0000FF"/>
          <w:szCs w:val="20"/>
        </w:rPr>
        <w:lastRenderedPageBreak/>
        <w:t>Registro X292: Operações com o Exterior – Pessoa Não Vinculada/Não Interposta/País sem Tributação Favorecida</w:t>
      </w:r>
      <w:bookmarkEnd w:id="632"/>
    </w:p>
    <w:p w:rsidR="00AE10C8" w:rsidRPr="00FA3856" w:rsidRDefault="00AE10C8" w:rsidP="00AE10C8">
      <w:pPr>
        <w:rPr>
          <w:szCs w:val="20"/>
        </w:rPr>
      </w:pPr>
    </w:p>
    <w:p w:rsidR="00092E44" w:rsidRPr="00FA3856" w:rsidRDefault="00B16365" w:rsidP="00092E44">
      <w:pPr>
        <w:ind w:firstLine="708"/>
        <w:jc w:val="both"/>
        <w:rPr>
          <w:szCs w:val="20"/>
        </w:rPr>
      </w:pPr>
      <w:r w:rsidRPr="00FA3856">
        <w:rPr>
          <w:szCs w:val="20"/>
        </w:rPr>
        <w:t>Este registro deve ser preenchido</w:t>
      </w:r>
      <w:r w:rsidR="00092E44" w:rsidRPr="00FA3856">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rsidR="00B16365" w:rsidRPr="00FA3856" w:rsidRDefault="00B16365" w:rsidP="00092E44">
      <w:pPr>
        <w:ind w:firstLine="708"/>
        <w:jc w:val="both"/>
        <w:rPr>
          <w:szCs w:val="20"/>
        </w:rPr>
      </w:pPr>
    </w:p>
    <w:p w:rsidR="00092E44" w:rsidRPr="00FA3856" w:rsidRDefault="00092E44" w:rsidP="00092E44">
      <w:pPr>
        <w:ind w:firstLine="708"/>
        <w:jc w:val="both"/>
        <w:rPr>
          <w:szCs w:val="20"/>
        </w:rPr>
      </w:pPr>
      <w:r w:rsidRPr="00FA3856">
        <w:rPr>
          <w:szCs w:val="20"/>
        </w:rPr>
        <w:t>a) realizado operações de exportação de bens, serviços e direitos;</w:t>
      </w:r>
    </w:p>
    <w:p w:rsidR="00092E44" w:rsidRPr="00FA3856" w:rsidRDefault="00092E44" w:rsidP="00092E44">
      <w:pPr>
        <w:ind w:firstLine="708"/>
        <w:jc w:val="both"/>
        <w:rPr>
          <w:szCs w:val="20"/>
        </w:rPr>
      </w:pPr>
      <w:r w:rsidRPr="00FA3856">
        <w:rPr>
          <w:szCs w:val="20"/>
        </w:rPr>
        <w:t>b) realizado operações de importação de bens, serviços e direitos;</w:t>
      </w:r>
    </w:p>
    <w:p w:rsidR="00092E44" w:rsidRPr="00FA3856" w:rsidRDefault="00092E44" w:rsidP="00092E44">
      <w:pPr>
        <w:ind w:firstLine="708"/>
        <w:jc w:val="both"/>
        <w:rPr>
          <w:szCs w:val="20"/>
        </w:rPr>
      </w:pPr>
      <w:r w:rsidRPr="00FA3856">
        <w:rPr>
          <w:szCs w:val="20"/>
        </w:rPr>
        <w:t xml:space="preserve">c) auferido receitas financeiras em operações realizadas com pessoa física ou jurídica residente ou domiciliada no exterior; </w:t>
      </w:r>
    </w:p>
    <w:p w:rsidR="00092E44" w:rsidRPr="00FA3856" w:rsidRDefault="00092E44" w:rsidP="00092E44">
      <w:pPr>
        <w:ind w:firstLine="708"/>
        <w:jc w:val="both"/>
        <w:rPr>
          <w:szCs w:val="20"/>
        </w:rPr>
      </w:pPr>
      <w:r w:rsidRPr="00FA3856">
        <w:rPr>
          <w:szCs w:val="20"/>
        </w:rPr>
        <w:t>d) incorrido em despesas financeiras em operações realizadas com pessoa física ou jurídica residente ou domiciliada no exterior.</w:t>
      </w:r>
    </w:p>
    <w:p w:rsidR="00AE10C8" w:rsidRPr="00FA3856" w:rsidRDefault="00092E44" w:rsidP="007370E1">
      <w:pPr>
        <w:ind w:firstLine="708"/>
        <w:jc w:val="both"/>
        <w:rPr>
          <w:szCs w:val="20"/>
        </w:rPr>
      </w:pPr>
      <w:r w:rsidRPr="00FA3856">
        <w:rPr>
          <w:szCs w:val="20"/>
        </w:rPr>
        <w:t xml:space="preserve">  </w:t>
      </w:r>
      <w:r w:rsidR="00FC7ABA" w:rsidRPr="00FA3856">
        <w:rPr>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E10C8" w:rsidRPr="00FA3856" w:rsidTr="008D0979">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 xml:space="preserve">REGISTRO X292: </w:t>
            </w:r>
            <w:r w:rsidRPr="00FA3856">
              <w:rPr>
                <w:rFonts w:ascii="Times New Roman" w:hAnsi="Times New Roman"/>
                <w:b/>
              </w:rPr>
              <w:t>OPERAÇÕES COM O EXTERIOR – PESSOA NÃO VINCULADA/NÃO INTERPOSTA/PAÍS SEM TRIBUTAÇÃO FAVORECIDA</w:t>
            </w:r>
          </w:p>
        </w:tc>
      </w:tr>
      <w:tr w:rsidR="00AE10C8" w:rsidRPr="00FA3856" w:rsidTr="008D0979">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AE10C8"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AE10C8" w:rsidRPr="00FA3856" w:rsidTr="008D0979">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Ocorrência – 0:N</w:t>
            </w:r>
          </w:p>
        </w:tc>
      </w:tr>
      <w:tr w:rsidR="00AE10C8" w:rsidRPr="00FA3856" w:rsidTr="008D0979">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rPr>
                <w:rFonts w:ascii="Times New Roman" w:hAnsi="Times New Roman"/>
                <w:b/>
                <w:bCs/>
              </w:rPr>
            </w:pPr>
            <w:r w:rsidRPr="00FA3856">
              <w:rPr>
                <w:rFonts w:ascii="Times New Roman" w:hAnsi="Times New Roman"/>
                <w:b/>
                <w:bCs/>
              </w:rPr>
              <w:t>Campo(s) chave: CODIGO</w:t>
            </w:r>
          </w:p>
        </w:tc>
      </w:tr>
    </w:tbl>
    <w:p w:rsidR="00AE10C8" w:rsidRPr="00FA3856" w:rsidRDefault="00AE10C8" w:rsidP="00AE10C8">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E56DDF" w:rsidRPr="00FA3856" w:rsidTr="00E56DD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E56DDF" w:rsidRPr="00FA3856" w:rsidRDefault="00E56DDF" w:rsidP="008D0979">
            <w:pPr>
              <w:pStyle w:val="PSDS-CorpodeTexto0"/>
              <w:jc w:val="center"/>
              <w:rPr>
                <w:rFonts w:ascii="Times New Roman" w:hAnsi="Times New Roman"/>
                <w:b/>
                <w:bCs/>
              </w:rPr>
            </w:pPr>
            <w:r w:rsidRPr="00FA3856">
              <w:rPr>
                <w:rFonts w:ascii="Times New Roman" w:hAnsi="Times New Roman"/>
                <w:b/>
                <w:bCs/>
              </w:rPr>
              <w:t>Obrigatório</w:t>
            </w:r>
          </w:p>
        </w:tc>
      </w:tr>
      <w:tr w:rsidR="00E56DDF" w:rsidRPr="00FA3856" w:rsidTr="00E56DDF">
        <w:trPr>
          <w:jc w:val="center"/>
        </w:trPr>
        <w:tc>
          <w:tcPr>
            <w:tcW w:w="485"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rPr>
                <w:rFonts w:ascii="Times New Roman" w:hAnsi="Times New Roman"/>
                <w:color w:val="000000"/>
                <w:lang w:val="pt-PT"/>
              </w:rPr>
            </w:pPr>
            <w:r w:rsidRPr="00FA3856">
              <w:rPr>
                <w:rFonts w:ascii="Times New Roman" w:hAnsi="Times New Roman"/>
                <w:color w:val="000000"/>
                <w:lang w:val="pt-PT"/>
              </w:rPr>
              <w:t>REG</w:t>
            </w:r>
          </w:p>
          <w:p w:rsidR="00E56DDF" w:rsidRPr="00FA3856" w:rsidRDefault="00E56DDF" w:rsidP="008D0979">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rPr>
                <w:rFonts w:ascii="Times New Roman" w:hAnsi="Times New Roman"/>
                <w:bCs/>
                <w:lang w:val="pt-PT"/>
              </w:rPr>
            </w:pPr>
            <w:r w:rsidRPr="00FA3856">
              <w:rPr>
                <w:rFonts w:ascii="Times New Roman" w:hAnsi="Times New Roman"/>
                <w:color w:val="000000"/>
              </w:rPr>
              <w:t>Texto Fixo Contendo a Identificação do Registro (X292).</w:t>
            </w:r>
          </w:p>
        </w:tc>
        <w:tc>
          <w:tcPr>
            <w:tcW w:w="717"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bCs/>
                <w:lang w:val="pt-PT"/>
              </w:rPr>
              <w:t>[X292]</w:t>
            </w:r>
          </w:p>
        </w:tc>
        <w:tc>
          <w:tcPr>
            <w:tcW w:w="1339" w:type="dxa"/>
            <w:tcBorders>
              <w:top w:val="single" w:sz="6" w:space="0" w:color="auto"/>
              <w:left w:val="single" w:sz="6" w:space="0" w:color="auto"/>
              <w:bottom w:val="single" w:sz="6" w:space="0" w:color="auto"/>
              <w:right w:val="single" w:sz="6" w:space="0" w:color="auto"/>
            </w:tcBorders>
            <w:vAlign w:val="center"/>
          </w:tcPr>
          <w:p w:rsidR="00E56DDF" w:rsidRPr="00FA3856" w:rsidRDefault="00E56DDF" w:rsidP="008D0979">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E56DDF" w:rsidRPr="00FA3856" w:rsidTr="00E56DDF">
        <w:trPr>
          <w:jc w:val="center"/>
        </w:trPr>
        <w:tc>
          <w:tcPr>
            <w:tcW w:w="485"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rPr>
                <w:rFonts w:ascii="Times New Roman" w:hAnsi="Times New Roman"/>
                <w:color w:val="000000"/>
                <w:lang w:val="pt-PT"/>
              </w:rPr>
            </w:pPr>
            <w:r w:rsidRPr="00FA3856">
              <w:rPr>
                <w:rFonts w:ascii="Times New Roman" w:hAnsi="Times New Roman"/>
                <w:color w:val="000000"/>
                <w:lang w:val="pt-PT"/>
              </w:rPr>
              <w:t>CODIGO</w:t>
            </w:r>
          </w:p>
          <w:p w:rsidR="00E56DDF" w:rsidRPr="00FA3856" w:rsidRDefault="00E56DDF" w:rsidP="00E56DDF">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E56DDF" w:rsidRPr="00FA3856" w:rsidRDefault="00E56DDF" w:rsidP="00E56DDF">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E56DDF" w:rsidRPr="00FA3856" w:rsidTr="00E56DDF">
        <w:trPr>
          <w:jc w:val="center"/>
        </w:trPr>
        <w:tc>
          <w:tcPr>
            <w:tcW w:w="485"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rPr>
                <w:rFonts w:ascii="Times New Roman" w:hAnsi="Times New Roman"/>
                <w:lang w:val="pt-PT"/>
              </w:rPr>
            </w:pPr>
            <w:r w:rsidRPr="00FA3856">
              <w:rPr>
                <w:rFonts w:ascii="Times New Roman" w:hAnsi="Times New Roman"/>
                <w:lang w:val="pt-PT"/>
              </w:rPr>
              <w:t>DESCRICAO</w:t>
            </w:r>
          </w:p>
          <w:p w:rsidR="00E56DDF" w:rsidRPr="00FA3856" w:rsidRDefault="00E56DDF" w:rsidP="00E56DDF">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E56DDF" w:rsidRPr="00FA3856" w:rsidRDefault="00E56DDF" w:rsidP="00E56DD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E56DDF" w:rsidRPr="00FA3856" w:rsidRDefault="00E56DDF" w:rsidP="00E56DDF">
            <w:pPr>
              <w:pStyle w:val="PSDS-CorpodeTexto0"/>
              <w:jc w:val="center"/>
              <w:rPr>
                <w:rFonts w:ascii="Times New Roman" w:hAnsi="Times New Roman"/>
                <w:lang w:val="pt-PT"/>
              </w:rPr>
            </w:pPr>
            <w:r w:rsidRPr="00FA3856">
              <w:rPr>
                <w:rFonts w:ascii="Times New Roman" w:hAnsi="Times New Roman"/>
                <w:lang w:val="pt-PT"/>
              </w:rPr>
              <w:t>Não</w:t>
            </w:r>
          </w:p>
        </w:tc>
      </w:tr>
      <w:tr w:rsidR="00E56DDF" w:rsidRPr="00FA3856" w:rsidTr="00E56DDF">
        <w:trPr>
          <w:jc w:val="center"/>
        </w:trPr>
        <w:tc>
          <w:tcPr>
            <w:tcW w:w="485"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rPr>
                <w:rFonts w:ascii="Times New Roman" w:hAnsi="Times New Roman"/>
                <w:color w:val="000000"/>
                <w:lang w:val="pt-PT"/>
              </w:rPr>
            </w:pPr>
            <w:r w:rsidRPr="00FA3856">
              <w:rPr>
                <w:rFonts w:ascii="Times New Roman" w:hAnsi="Times New Roman"/>
                <w:color w:val="000000"/>
                <w:lang w:val="pt-PT"/>
              </w:rPr>
              <w:t>VALOR</w:t>
            </w:r>
          </w:p>
          <w:p w:rsidR="00E56DDF" w:rsidRPr="00FA3856" w:rsidRDefault="00E56DDF" w:rsidP="008D0979">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E56DDF" w:rsidRPr="00FA3856" w:rsidRDefault="00E56DDF" w:rsidP="008D097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E56DDF" w:rsidRPr="00FA3856" w:rsidRDefault="00E56DDF" w:rsidP="008D0979">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491058" w:rsidRPr="00FA3856" w:rsidRDefault="00491058"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7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7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7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11CAF" w:rsidRPr="00FA3856" w:rsidRDefault="00711CAF" w:rsidP="00AE10C8">
      <w:pPr>
        <w:rPr>
          <w:b/>
          <w:szCs w:val="20"/>
          <w:lang w:val="pt-PT"/>
        </w:rPr>
      </w:pPr>
    </w:p>
    <w:p w:rsidR="00F35838" w:rsidRPr="00FA3856" w:rsidRDefault="00F35838" w:rsidP="00AE10C8">
      <w:pPr>
        <w:rPr>
          <w:b/>
          <w:szCs w:val="20"/>
          <w:lang w:val="pt-PT"/>
        </w:rPr>
      </w:pPr>
    </w:p>
    <w:p w:rsidR="00AE10C8" w:rsidRPr="00FA3856" w:rsidRDefault="00AE10C8" w:rsidP="00AE10C8">
      <w:pPr>
        <w:rPr>
          <w:b/>
          <w:szCs w:val="20"/>
          <w:lang w:val="pt-PT"/>
        </w:rPr>
      </w:pPr>
      <w:r w:rsidRPr="00FA3856">
        <w:rPr>
          <w:b/>
          <w:szCs w:val="20"/>
          <w:lang w:val="pt-PT"/>
        </w:rPr>
        <w:lastRenderedPageBreak/>
        <w:t>I</w:t>
      </w:r>
      <w:r w:rsidR="00FE5D23" w:rsidRPr="00FA3856">
        <w:rPr>
          <w:b/>
          <w:szCs w:val="20"/>
          <w:lang w:val="pt-PT"/>
        </w:rPr>
        <w:t>I</w:t>
      </w:r>
      <w:r w:rsidRPr="00FA3856">
        <w:rPr>
          <w:b/>
          <w:szCs w:val="20"/>
          <w:lang w:val="pt-PT"/>
        </w:rPr>
        <w:t xml:space="preserve"> – Regras de Validação de Campos:</w:t>
      </w:r>
    </w:p>
    <w:p w:rsidR="00AE10C8" w:rsidRPr="00FA3856"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FA3856" w:rsidTr="00B8720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8720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AE10C8" w:rsidRPr="00FA3856" w:rsidRDefault="00AE10C8" w:rsidP="00AE10C8">
      <w:pPr>
        <w:pStyle w:val="Corpodetexto"/>
        <w:rPr>
          <w:rFonts w:ascii="Times New Roman" w:hAnsi="Times New Roman"/>
          <w:szCs w:val="20"/>
        </w:rPr>
      </w:pPr>
    </w:p>
    <w:p w:rsidR="002309A8" w:rsidRPr="00FA3856" w:rsidRDefault="00711CAF" w:rsidP="002309A8">
      <w:pPr>
        <w:rPr>
          <w:b/>
          <w:szCs w:val="20"/>
          <w:lang w:val="pt-PT"/>
        </w:rPr>
      </w:pPr>
      <w:r w:rsidRPr="00FA3856">
        <w:rPr>
          <w:b/>
          <w:szCs w:val="20"/>
          <w:lang w:val="pt-PT"/>
        </w:rPr>
        <w:t>I</w:t>
      </w:r>
      <w:r w:rsidR="002309A8" w:rsidRPr="00FA3856">
        <w:rPr>
          <w:b/>
          <w:szCs w:val="20"/>
          <w:lang w:val="pt-PT"/>
        </w:rPr>
        <w:t>II – Tabela Dinâmica:</w:t>
      </w:r>
    </w:p>
    <w:p w:rsidR="007370E1" w:rsidRPr="00FA3856" w:rsidRDefault="007370E1" w:rsidP="002309A8">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274"/>
        <w:gridCol w:w="1040"/>
        <w:gridCol w:w="907"/>
        <w:gridCol w:w="629"/>
        <w:gridCol w:w="1185"/>
        <w:gridCol w:w="1960"/>
        <w:gridCol w:w="6366"/>
      </w:tblGrid>
      <w:tr w:rsidR="005B30D4" w:rsidRPr="00FA3856" w:rsidTr="00F35838">
        <w:trPr>
          <w:trHeight w:val="20"/>
          <w:tblHeader/>
          <w:jc w:val="center"/>
        </w:trPr>
        <w:tc>
          <w:tcPr>
            <w:tcW w:w="974"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CÓDIGO</w:t>
            </w:r>
          </w:p>
        </w:tc>
        <w:tc>
          <w:tcPr>
            <w:tcW w:w="3274" w:type="dxa"/>
            <w:shd w:val="clear" w:color="auto" w:fill="auto"/>
            <w:vAlign w:val="bottom"/>
            <w:hideMark/>
          </w:tcPr>
          <w:p w:rsidR="005B30D4" w:rsidRPr="00FA3856" w:rsidRDefault="005B30D4" w:rsidP="00B16365">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B16365">
            <w:pPr>
              <w:jc w:val="center"/>
              <w:rPr>
                <w:b/>
                <w:bCs/>
                <w:color w:val="000000"/>
                <w:szCs w:val="20"/>
              </w:rPr>
            </w:pPr>
            <w:r w:rsidRPr="00FA3856">
              <w:rPr>
                <w:b/>
                <w:bCs/>
                <w:color w:val="000000"/>
                <w:szCs w:val="20"/>
              </w:rPr>
              <w:t>FORMATO</w:t>
            </w:r>
          </w:p>
        </w:tc>
        <w:tc>
          <w:tcPr>
            <w:tcW w:w="1960" w:type="dxa"/>
            <w:vAlign w:val="bottom"/>
          </w:tcPr>
          <w:p w:rsidR="005B30D4" w:rsidRPr="00FA3856" w:rsidRDefault="005B30D4" w:rsidP="00B16365">
            <w:pPr>
              <w:jc w:val="center"/>
              <w:rPr>
                <w:b/>
                <w:bCs/>
                <w:color w:val="000000"/>
                <w:szCs w:val="20"/>
              </w:rPr>
            </w:pPr>
            <w:r w:rsidRPr="00FA3856">
              <w:rPr>
                <w:b/>
                <w:bCs/>
                <w:color w:val="000000"/>
                <w:szCs w:val="20"/>
              </w:rPr>
              <w:t>FÓRMULA</w:t>
            </w:r>
          </w:p>
        </w:tc>
        <w:tc>
          <w:tcPr>
            <w:tcW w:w="6366" w:type="dxa"/>
            <w:shd w:val="clear" w:color="auto" w:fill="auto"/>
            <w:noWrap/>
            <w:vAlign w:val="bottom"/>
            <w:hideMark/>
          </w:tcPr>
          <w:p w:rsidR="005B30D4" w:rsidRPr="00FA3856" w:rsidRDefault="005B30D4" w:rsidP="00B16365">
            <w:pPr>
              <w:jc w:val="center"/>
              <w:rPr>
                <w:b/>
                <w:bCs/>
                <w:color w:val="000000"/>
                <w:szCs w:val="20"/>
              </w:rPr>
            </w:pPr>
            <w:r w:rsidRPr="00FA3856">
              <w:rPr>
                <w:b/>
                <w:bCs/>
                <w:szCs w:val="20"/>
              </w:rPr>
              <w:t>ORIENTAÇÕES</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EXPORTAÇÕES/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jc w:val="both"/>
              <w:rPr>
                <w:szCs w:val="20"/>
              </w:rPr>
            </w:pPr>
            <w:r w:rsidRPr="00FA3856">
              <w:rPr>
                <w:szCs w:val="20"/>
              </w:rPr>
              <w:t>Valor da Receita de Exportação</w:t>
            </w:r>
          </w:p>
          <w:p w:rsidR="005B30D4" w:rsidRPr="00FA3856" w:rsidRDefault="005B30D4" w:rsidP="00B16365">
            <w:pPr>
              <w:jc w:val="both"/>
              <w:rPr>
                <w:szCs w:val="20"/>
              </w:rPr>
            </w:pPr>
            <w:r w:rsidRPr="00FA3856">
              <w:rPr>
                <w:szCs w:val="20"/>
              </w:rPr>
              <w:t>O montante considerado como receita de exportação:</w:t>
            </w:r>
          </w:p>
          <w:p w:rsidR="005B30D4" w:rsidRPr="00FA3856" w:rsidRDefault="005B30D4" w:rsidP="00B16365">
            <w:pPr>
              <w:jc w:val="both"/>
              <w:rPr>
                <w:szCs w:val="20"/>
              </w:rPr>
            </w:pPr>
            <w:r w:rsidRPr="00FA3856">
              <w:rPr>
                <w:szCs w:val="20"/>
              </w:rPr>
              <w:t xml:space="preserve">a) de bens é o valor FOB, como tal compreendido o preço da mercadoria ou produto acrescido das despesas regularmente integrantes do preço estipulado; </w:t>
            </w:r>
          </w:p>
          <w:p w:rsidR="005B30D4" w:rsidRPr="00FA3856" w:rsidRDefault="005B30D4" w:rsidP="00B16365">
            <w:pPr>
              <w:jc w:val="both"/>
              <w:rPr>
                <w:szCs w:val="20"/>
              </w:rPr>
            </w:pPr>
            <w:r w:rsidRPr="00FA3856">
              <w:rPr>
                <w:szCs w:val="20"/>
              </w:rPr>
              <w:t>b) de serviços ou direitos é o valor da receita decorrente dos serviços prestados ou direitos alienados.</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2</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Exportações de 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jc w:val="both"/>
              <w:rPr>
                <w:szCs w:val="20"/>
              </w:rPr>
            </w:pPr>
            <w:r w:rsidRPr="00FA3856">
              <w:rPr>
                <w:szCs w:val="20"/>
              </w:rPr>
              <w:t>Valor total das exportações de bens.</w:t>
            </w:r>
          </w:p>
          <w:p w:rsidR="005B30D4" w:rsidRPr="00FA3856" w:rsidRDefault="005B30D4" w:rsidP="00B16365">
            <w:pPr>
              <w:jc w:val="both"/>
              <w:rPr>
                <w:szCs w:val="20"/>
              </w:rPr>
            </w:pPr>
          </w:p>
          <w:p w:rsidR="005B30D4" w:rsidRPr="00FA3856" w:rsidRDefault="005B30D4" w:rsidP="00B16365">
            <w:pPr>
              <w:jc w:val="both"/>
              <w:rPr>
                <w:szCs w:val="20"/>
              </w:rPr>
            </w:pPr>
            <w:r w:rsidRPr="00FA3856">
              <w:rPr>
                <w:szCs w:val="20"/>
              </w:rPr>
              <w:t>Conversão em Reais: A conversão da receita de vendas nas exportações de bens, em reais, é efetuada da seguinte forma:</w:t>
            </w:r>
          </w:p>
          <w:p w:rsidR="005B30D4" w:rsidRPr="00FA3856" w:rsidRDefault="005B30D4" w:rsidP="00B16365">
            <w:pPr>
              <w:jc w:val="both"/>
              <w:rPr>
                <w:szCs w:val="20"/>
              </w:rPr>
            </w:pPr>
            <w:r w:rsidRPr="00FA3856">
              <w:rPr>
                <w:szCs w:val="20"/>
              </w:rPr>
              <w:t>a) o valor expresso em moeda estrangeira é convertido em reais à taxa de câmbio fixada no boletim de abertura pelo Banco Central do Brasil, para compra, em vigor na data de embarque dos bens para o exterior; (inciso I do art. 29 da IN RFB nº 1.312, de 28 de dezembro de 2012)</w:t>
            </w:r>
          </w:p>
          <w:p w:rsidR="005B30D4" w:rsidRPr="00FA3856" w:rsidRDefault="005B30D4" w:rsidP="00B16365">
            <w:pPr>
              <w:jc w:val="both"/>
              <w:rPr>
                <w:szCs w:val="20"/>
              </w:rPr>
            </w:pPr>
            <w:r w:rsidRPr="00FA3856">
              <w:rPr>
                <w:szCs w:val="20"/>
              </w:rPr>
              <w:t>b) entende-se como data de embarque dos bens para o exterior aquela averbada, no Sistema Integrado de Comércio Exterior (Siscomex) (IN SRF nº 28, de 1994 e AD SRF nº 124, de 1998).</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3</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Exportações de 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jc w:val="both"/>
              <w:rPr>
                <w:szCs w:val="20"/>
              </w:rPr>
            </w:pPr>
            <w:r w:rsidRPr="00FA3856">
              <w:rPr>
                <w:szCs w:val="20"/>
              </w:rPr>
              <w:t>Valor total das exportações de serviços</w:t>
            </w:r>
          </w:p>
          <w:p w:rsidR="005B30D4" w:rsidRPr="00FA3856" w:rsidRDefault="005B30D4" w:rsidP="00B16365">
            <w:pPr>
              <w:jc w:val="both"/>
              <w:rPr>
                <w:szCs w:val="20"/>
              </w:rPr>
            </w:pPr>
            <w:r w:rsidRPr="00FA3856">
              <w:rPr>
                <w:szCs w:val="20"/>
              </w:rPr>
              <w:t>Deve ser informado o valor da receita com venda, prestação ou fornecimento de serviços.</w:t>
            </w:r>
          </w:p>
          <w:p w:rsidR="005B30D4" w:rsidRPr="00FA3856" w:rsidRDefault="005B30D4" w:rsidP="00B16365">
            <w:pPr>
              <w:jc w:val="both"/>
              <w:rPr>
                <w:szCs w:val="20"/>
              </w:rPr>
            </w:pPr>
            <w:r w:rsidRPr="00FA3856">
              <w:rPr>
                <w:szCs w:val="20"/>
              </w:rPr>
              <w:t>Os valores referentes a receitas auferidas pelas pessoas jurídicas, inclusive instituições financeiras e companhias seguradoras, a título de comissões, taxas contratuais, multas e outras receitas vinculadas a operações financeiras ativas, devem ser informados sob esta rubrica.</w:t>
            </w:r>
          </w:p>
          <w:p w:rsidR="005B30D4" w:rsidRPr="00FA3856" w:rsidRDefault="005B30D4" w:rsidP="00B16365">
            <w:pPr>
              <w:jc w:val="both"/>
              <w:rPr>
                <w:szCs w:val="20"/>
              </w:rPr>
            </w:pPr>
            <w:r w:rsidRPr="00FA3856">
              <w:rPr>
                <w:szCs w:val="20"/>
              </w:rPr>
              <w:t>Conversão em Reais: O valor da receita de vendas nas exportações de serviços é convertido, em reais, à taxa de câmbio de compra fixada no boletim de abertura pelo Banco Central do Brasil na data do reconhecimento da receita correspondente, para efeito da legislação de Imposto de Renda.</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4</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Exportações de 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jc w:val="both"/>
              <w:rPr>
                <w:szCs w:val="20"/>
              </w:rPr>
            </w:pPr>
            <w:r w:rsidRPr="00FA3856">
              <w:rPr>
                <w:szCs w:val="20"/>
              </w:rPr>
              <w:t>Valor total das exportações de direitos</w:t>
            </w:r>
          </w:p>
          <w:p w:rsidR="005B30D4" w:rsidRPr="00FA3856" w:rsidRDefault="005B30D4" w:rsidP="00B16365">
            <w:pPr>
              <w:jc w:val="both"/>
              <w:rPr>
                <w:szCs w:val="20"/>
              </w:rPr>
            </w:pPr>
            <w:r w:rsidRPr="00FA3856">
              <w:rPr>
                <w:szCs w:val="20"/>
              </w:rPr>
              <w:lastRenderedPageBreak/>
              <w:t>Deve ser informado o valor da receita auferida em decorrência de operações que importem aquisição a qualquer título, cessão ou promessa de cessão de direitos, inclusive transferência de propriedade de direitos por sucessão.</w:t>
            </w:r>
          </w:p>
          <w:p w:rsidR="005B30D4" w:rsidRPr="00FA3856" w:rsidRDefault="005B30D4" w:rsidP="00B16365">
            <w:pPr>
              <w:jc w:val="both"/>
              <w:rPr>
                <w:szCs w:val="20"/>
              </w:rPr>
            </w:pPr>
            <w:r w:rsidRPr="00FA3856">
              <w:rPr>
                <w:szCs w:val="20"/>
              </w:rPr>
              <w:t>Conversão em Reais: O valor da receita de vendas nas exportações de direitos é convertido, em reais, à taxa de câmbio de compra fixada no boletim de abertura pelo Banco Central do Brasil na data do reconhecimento da receita correspondente, para efeito da legislação de Imposto de Renda.</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5</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Receitas Auferidas de 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jc w:val="both"/>
              <w:rPr>
                <w:szCs w:val="20"/>
              </w:rPr>
            </w:pPr>
            <w:r w:rsidRPr="00FA3856">
              <w:rPr>
                <w:szCs w:val="20"/>
              </w:rPr>
              <w:t xml:space="preserve">Valor total em reais dos juros auferidos de pessoas físicas ou jurídicas residentes no exterior em operações financeiras registradas ou não no Banco Central do Brasil. </w:t>
            </w:r>
          </w:p>
          <w:p w:rsidR="005B30D4" w:rsidRPr="00FA3856" w:rsidRDefault="005B30D4" w:rsidP="00B16365">
            <w:pPr>
              <w:jc w:val="both"/>
              <w:rPr>
                <w:szCs w:val="20"/>
              </w:rPr>
            </w:pPr>
            <w:r w:rsidRPr="00FA3856">
              <w:rPr>
                <w:b/>
                <w:szCs w:val="20"/>
              </w:rPr>
              <w:t>Atenção</w:t>
            </w:r>
            <w:r w:rsidRPr="00FA3856">
              <w:rPr>
                <w:szCs w:val="20"/>
              </w:rPr>
              <w:t xml:space="preserve">: Para fins do preenchimento dessa linha são consideradas receitas auferidas os juros auferidos em operações financeiras, consoante apuração contábil, independentemente de seu efetivo ingresso no País. No caso de ocorrência do ingresso, devem ser incluídos os valores conduzidos em moeda estrangeira e/ou por meio de transferência internacional em moeda nacional. </w:t>
            </w:r>
          </w:p>
          <w:p w:rsidR="005B30D4" w:rsidRPr="00FA3856" w:rsidRDefault="005B30D4" w:rsidP="00B16365">
            <w:pPr>
              <w:jc w:val="both"/>
              <w:rPr>
                <w:color w:val="000000"/>
                <w:szCs w:val="20"/>
              </w:rPr>
            </w:pPr>
          </w:p>
          <w:p w:rsidR="005B30D4" w:rsidRPr="00FA3856" w:rsidRDefault="005B30D4" w:rsidP="00B16365">
            <w:pPr>
              <w:jc w:val="both"/>
              <w:rPr>
                <w:szCs w:val="20"/>
              </w:rPr>
            </w:pPr>
            <w:r w:rsidRPr="00FA3856">
              <w:rPr>
                <w:szCs w:val="20"/>
              </w:rPr>
              <w:t xml:space="preserve">Consideram-se operações financeiras aquelas decorrentes de contratos – inclusive os de aplicação de recursos - celebrados com pessoas físicas ou jurídicas residentes no exterior, registradas ou não no Banco Central do Brasil, cuja remessa do principal tenha sido conduzida em moeda estrangeira ou por meio de transferência internacional em moeda nacional. </w:t>
            </w:r>
          </w:p>
          <w:p w:rsidR="005B30D4" w:rsidRPr="00FA3856" w:rsidRDefault="005B30D4" w:rsidP="00B16365">
            <w:pPr>
              <w:jc w:val="both"/>
              <w:rPr>
                <w:szCs w:val="20"/>
              </w:rPr>
            </w:pPr>
            <w:r w:rsidRPr="00FA3856">
              <w:rPr>
                <w:szCs w:val="20"/>
              </w:rPr>
              <w:t>Receitas auferidas correspondem aos juros auferidos em operações financeiras.</w:t>
            </w:r>
          </w:p>
          <w:p w:rsidR="005B30D4" w:rsidRPr="00FA3856" w:rsidRDefault="005B30D4" w:rsidP="00B16365">
            <w:pPr>
              <w:jc w:val="both"/>
              <w:rPr>
                <w:szCs w:val="20"/>
              </w:rPr>
            </w:pPr>
            <w:r w:rsidRPr="00FA3856">
              <w:rPr>
                <w:szCs w:val="20"/>
              </w:rPr>
              <w:t xml:space="preserve">Consideram-se operações financeiras registradas no Banco Central do Brasil aquelas sujeitas ao registro instituído pelo art. 3º da Lei nº 4.131, de 1962, com a redação dada pelo art. 8º da Lei nº 4.595, de 1964 e normas posteriores, a cargo do Departamento de Capitais Estrangeiros e Câmbio (Decec). </w:t>
            </w:r>
          </w:p>
          <w:p w:rsidR="005B30D4" w:rsidRPr="00FA3856" w:rsidRDefault="005B30D4" w:rsidP="00B16365">
            <w:pPr>
              <w:jc w:val="both"/>
              <w:rPr>
                <w:szCs w:val="20"/>
              </w:rPr>
            </w:pPr>
            <w:r w:rsidRPr="00FA3856">
              <w:rPr>
                <w:b/>
                <w:szCs w:val="20"/>
              </w:rPr>
              <w:t>Atenção</w:t>
            </w:r>
            <w:r w:rsidRPr="00FA3856">
              <w:rPr>
                <w:szCs w:val="20"/>
              </w:rPr>
              <w:t xml:space="preserve">: As demais receitas auferidas em operações financeiras ativas a título de comissões, taxas contratuais, multas, e outras receitas vinculadas devem ser informadas no título "Serviços". </w:t>
            </w:r>
          </w:p>
          <w:p w:rsidR="005B30D4" w:rsidRPr="00FA3856" w:rsidRDefault="005B30D4" w:rsidP="00B16365">
            <w:pPr>
              <w:jc w:val="both"/>
              <w:rPr>
                <w:szCs w:val="20"/>
              </w:rPr>
            </w:pPr>
            <w:r w:rsidRPr="00FA3856">
              <w:rPr>
                <w:szCs w:val="20"/>
              </w:rPr>
              <w:t>Conversão em Reais: Os juros são calculados com base no valor do direito, expresso na moeda objeto do contrato, e convertido em reais à taxa de câmbio de compra fixada no boletim de abertura pelo Banco Central do Brasil, na data do termo final do cálculo ou para a data de encerramento do período de apuração (§ 2º do art. 38 e art. 54 da Instrução Normativa RFB nº 1.312, de 28 de dezembro de 2012).</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6</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IMPORTAÇÕES/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Valor do Custo de Importação: O valor das importações é o custo contábil de aquisição, no exterior, de bens, serviços e direitos, nos termos do art. 289 do Decreto 3.000, de 1999.</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7</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Importações de Ben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Valor total das importações de bens</w:t>
            </w:r>
          </w:p>
          <w:p w:rsidR="005B30D4" w:rsidRPr="00FA3856" w:rsidRDefault="005B30D4" w:rsidP="007370E1">
            <w:pPr>
              <w:jc w:val="both"/>
              <w:rPr>
                <w:szCs w:val="20"/>
              </w:rPr>
            </w:pPr>
            <w:r w:rsidRPr="00FA3856">
              <w:rPr>
                <w:szCs w:val="20"/>
              </w:rPr>
              <w:lastRenderedPageBreak/>
              <w:t>Conversão em Reais: O valor expresso em moeda estrangeira, constante dos documentos de importação de bens, é convertido em reais à taxa de câmbio de venda fixada no boletim de abertura do Banco Central do Brasil, para a moeda, correspondente ao segundo dia útil imediatamente anterior ao do registro da declaração de importação de mercadoria submetida a despacho para consumo (Inciso I do art. 7º da Instrução Normativa RFB nº 1.312, de 28 de dezembro de 2012).</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8</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Importações de Serviç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Valor total das importações de serviços.</w:t>
            </w:r>
          </w:p>
          <w:p w:rsidR="005B30D4" w:rsidRPr="00FA3856" w:rsidRDefault="005B30D4" w:rsidP="007370E1">
            <w:pPr>
              <w:jc w:val="both"/>
              <w:rPr>
                <w:szCs w:val="20"/>
              </w:rPr>
            </w:pPr>
            <w:r w:rsidRPr="00FA3856">
              <w:rPr>
                <w:szCs w:val="20"/>
              </w:rPr>
              <w:t>Deve ser informado o valor do custo de aquisição de serviços e demais encargos incorridos pelas pessoas jurídicas, inclusive instituições financeiras e companhias seguradoras.</w:t>
            </w:r>
          </w:p>
          <w:p w:rsidR="005B30D4" w:rsidRPr="00FA3856" w:rsidRDefault="005B30D4" w:rsidP="007370E1">
            <w:pPr>
              <w:jc w:val="both"/>
              <w:rPr>
                <w:szCs w:val="20"/>
              </w:rPr>
            </w:pPr>
            <w:r w:rsidRPr="00FA3856">
              <w:rPr>
                <w:szCs w:val="20"/>
              </w:rPr>
              <w:t xml:space="preserve">Os valores referentes a encargos incorridos com quaisquer comissões, taxas contratuais, multas e outros encargos vinculados a operações financeiras passivas, devem ser informados sob esta rubrica. </w:t>
            </w:r>
          </w:p>
          <w:p w:rsidR="005B30D4" w:rsidRPr="00FA3856" w:rsidRDefault="005B30D4" w:rsidP="007370E1">
            <w:pPr>
              <w:jc w:val="both"/>
              <w:rPr>
                <w:szCs w:val="20"/>
              </w:rPr>
            </w:pPr>
            <w:r w:rsidRPr="00FA3856">
              <w:rPr>
                <w:szCs w:val="20"/>
              </w:rPr>
              <w:t>Conversão em Reais: O valor expresso em moeda estrangeira constante dos documentos de contratação dos serviços é convertido em reais, à taxa de câmbio de venda fixada no boletim de abertura pelo Banco Central do Brasil, na data do reconhecimento do custo ou despesa correspondente, para efeito da legislação do Imposto de Renda.</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9</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Importações de Direito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color w:val="000000"/>
                <w:szCs w:val="20"/>
              </w:rPr>
            </w:pPr>
            <w:r w:rsidRPr="00FA3856">
              <w:rPr>
                <w:szCs w:val="20"/>
              </w:rPr>
              <w:t>Valor total das importações de direitos</w:t>
            </w:r>
          </w:p>
          <w:p w:rsidR="005B30D4" w:rsidRPr="00FA3856" w:rsidRDefault="005B30D4" w:rsidP="007370E1">
            <w:pPr>
              <w:jc w:val="both"/>
              <w:rPr>
                <w:szCs w:val="20"/>
              </w:rPr>
            </w:pPr>
            <w:r w:rsidRPr="00FA3856">
              <w:rPr>
                <w:szCs w:val="20"/>
              </w:rPr>
              <w:t>Deve ser informado o valor do custo ou despesa incorridos em decorrência de operações que importem aquisição a qualquer título, cessão ou promessa de cessão de direitos, inclusive transferência de propriedade de direitos por sucessão.</w:t>
            </w:r>
          </w:p>
          <w:p w:rsidR="005B30D4" w:rsidRPr="00FA3856" w:rsidRDefault="005B30D4" w:rsidP="007370E1">
            <w:pPr>
              <w:jc w:val="both"/>
              <w:rPr>
                <w:szCs w:val="20"/>
              </w:rPr>
            </w:pPr>
            <w:r w:rsidRPr="00FA3856">
              <w:rPr>
                <w:szCs w:val="20"/>
              </w:rPr>
              <w:t>Conversão em Reais: O valor expresso em moeda estrangeira constante dos documentos de aquisição de direitos é convertido em reais, à taxa de câmbio de venda fixada no boletim de abertura pelo Banco Central do Brasil, na data do reconhecimento do custo ou despesa correspondente, para efeito da legislação do Imposto de Renda.</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0</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Total de Encargos Incorridos de Operações Financeir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 xml:space="preserve">Informar nesta linha o valor total em reais dos juros pagos ou creditados a pessoas físicas ou jurídicas residentes no exterior em operações financeiras registradas ou não no Banco Central do Brasil. </w:t>
            </w:r>
          </w:p>
          <w:p w:rsidR="005B30D4" w:rsidRPr="00FA3856" w:rsidRDefault="005B30D4" w:rsidP="007370E1">
            <w:pPr>
              <w:jc w:val="both"/>
              <w:rPr>
                <w:szCs w:val="20"/>
              </w:rPr>
            </w:pPr>
            <w:r w:rsidRPr="00FA3856">
              <w:rPr>
                <w:b/>
                <w:szCs w:val="20"/>
              </w:rPr>
              <w:t>Atenção</w:t>
            </w:r>
            <w:r w:rsidRPr="00FA3856">
              <w:rPr>
                <w:szCs w:val="20"/>
              </w:rPr>
              <w:t>: Para fins do preenchimento nesta linha são considerados encargos incorridos os juros pagos ou creditados em operações financeiras, consoante apuração contábil, independentemente de sua efetiva remessa ao exterior. No caso de ocorrência da remessa, devem ser incluídos os valores conduzidos em moeda estrangeira e/ou por meio de transferência internacional em moeda nacional.</w:t>
            </w:r>
          </w:p>
          <w:p w:rsidR="005B30D4" w:rsidRPr="00FA3856" w:rsidRDefault="005B30D4" w:rsidP="007370E1">
            <w:pPr>
              <w:jc w:val="both"/>
              <w:rPr>
                <w:szCs w:val="20"/>
              </w:rPr>
            </w:pPr>
          </w:p>
          <w:p w:rsidR="005B30D4" w:rsidRPr="00FA3856" w:rsidRDefault="005B30D4" w:rsidP="007370E1">
            <w:pPr>
              <w:jc w:val="both"/>
              <w:rPr>
                <w:szCs w:val="20"/>
              </w:rPr>
            </w:pPr>
            <w:r w:rsidRPr="00FA3856">
              <w:rPr>
                <w:szCs w:val="20"/>
              </w:rPr>
              <w:lastRenderedPageBreak/>
              <w:t>Consideram-se operações financeiras aquelas decorrentes de contratos - inclusive os de captação de linha de crédito -, celebrados com pessoas físicas ou jurídicas residentes ou domiciliadas no exterior, registradas ou não no Banco Central do Brasil, cujo ingresso do p</w:t>
            </w:r>
            <w:bookmarkStart w:id="633" w:name="BM29B/10"/>
            <w:bookmarkEnd w:id="633"/>
            <w:r w:rsidRPr="00FA3856">
              <w:rPr>
                <w:szCs w:val="20"/>
              </w:rPr>
              <w:t>rincipal tenha sido conduzido em moeda estrangeira ou por meio de transferência internacional em moeda nacional.</w:t>
            </w:r>
          </w:p>
          <w:p w:rsidR="005B30D4" w:rsidRPr="00FA3856" w:rsidRDefault="005B30D4" w:rsidP="007370E1">
            <w:pPr>
              <w:jc w:val="both"/>
              <w:rPr>
                <w:szCs w:val="20"/>
              </w:rPr>
            </w:pPr>
            <w:r w:rsidRPr="00FA3856">
              <w:rPr>
                <w:szCs w:val="20"/>
              </w:rPr>
              <w:t>Os juros pagos ou creditados correspondem aos encargos incorridos em operações financeiras.</w:t>
            </w:r>
          </w:p>
          <w:p w:rsidR="005B30D4" w:rsidRPr="00FA3856" w:rsidRDefault="005B30D4" w:rsidP="007370E1">
            <w:pPr>
              <w:jc w:val="both"/>
              <w:rPr>
                <w:szCs w:val="20"/>
              </w:rPr>
            </w:pPr>
            <w:r w:rsidRPr="00FA3856">
              <w:rPr>
                <w:szCs w:val="20"/>
              </w:rPr>
              <w:t xml:space="preserve">Consideram-se operações financeiras registradas no Banco Central do Brasil aquelas sujeitas ao registro instituído pelo art. 3º da Lei nº 4.131, de 1962, com a redação dada pelo art. 8º da Lei nº 4.595, de 1964 e normas posteriores, a cargo do Departamento de Capitais Estrangeiros e Câmbio (Decec). </w:t>
            </w:r>
          </w:p>
          <w:p w:rsidR="005B30D4" w:rsidRPr="00FA3856" w:rsidRDefault="005B30D4" w:rsidP="007370E1">
            <w:pPr>
              <w:jc w:val="both"/>
              <w:rPr>
                <w:szCs w:val="20"/>
              </w:rPr>
            </w:pPr>
            <w:r w:rsidRPr="00FA3856">
              <w:rPr>
                <w:b/>
                <w:szCs w:val="20"/>
              </w:rPr>
              <w:t>Atenção</w:t>
            </w:r>
            <w:r w:rsidRPr="00FA3856">
              <w:rPr>
                <w:szCs w:val="20"/>
              </w:rPr>
              <w:t xml:space="preserve">: Os demais encargos incorridos em operações financeiras passivas a título de comissões, taxas contratuais, multas, e outros custos ou despesas vinculados devem ser informados no título "Serviços". </w:t>
            </w:r>
          </w:p>
          <w:p w:rsidR="005B30D4" w:rsidRPr="00FA3856" w:rsidRDefault="005B30D4" w:rsidP="007370E1">
            <w:pPr>
              <w:jc w:val="both"/>
              <w:rPr>
                <w:szCs w:val="20"/>
              </w:rPr>
            </w:pPr>
            <w:r w:rsidRPr="00FA3856">
              <w:rPr>
                <w:szCs w:val="20"/>
              </w:rPr>
              <w:t>Conversão em Reais: Os juros são calculados com base no valor do direito, expresso na moeda objeto do contrato, convertido em reais pela taxa de câmbio de venda fixada no boletim de abertura do Banco Central do Brasil para a data do termo final do cálculo dos juros, ou para a data de encerramento do período de apuração (§ 2º do art. 38 e art. 54 da Instrução Normativa RFB nº 1.312, de 28 de dezembro de 2012).</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lastRenderedPageBreak/>
              <w:t>11</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OUTRAS INFORMAÇÕE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 </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2</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Comissões e Corretagens Incorrida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Informar nesta linha o valor total das comissões e corretagens, excetuadas as comissões de compra, pagas ou incorridas no exterior no ano-calendário e relativas a mercadorias importadas (IN SRF nº 16, de 1998, art. 8º, inciso I, alínea "a").</w:t>
            </w:r>
          </w:p>
          <w:p w:rsidR="005B30D4" w:rsidRPr="00FA3856" w:rsidRDefault="005B30D4" w:rsidP="007370E1">
            <w:pPr>
              <w:jc w:val="both"/>
              <w:rPr>
                <w:szCs w:val="20"/>
              </w:rPr>
            </w:pPr>
            <w:r w:rsidRPr="00FA3856">
              <w:rPr>
                <w:szCs w:val="20"/>
              </w:rPr>
              <w:t>Entende-se por comissão de compra a remuneração paga ou a pagar pelo importador a seu agente pelos serviços que este presta ao representá-lo, no exterior, na compra de mercadorias (IN SRF nº 16, de 1998, art. 8º, § 2º).</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3</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Seguros Incorrido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Informar nesta linha o valor total dos seguros pagos ou incorridos no exterior no ano-calendário e contratados para acobertar o transporte, carga, descarga e manuseio de mercadorias importadas (IN SRF nº 16, de 1998, art. 2º).</w:t>
            </w:r>
          </w:p>
        </w:tc>
      </w:tr>
      <w:tr w:rsidR="005B30D4" w:rsidRPr="00FA3856" w:rsidTr="00F35838">
        <w:trPr>
          <w:trHeight w:val="20"/>
          <w:jc w:val="center"/>
        </w:trPr>
        <w:tc>
          <w:tcPr>
            <w:tcW w:w="974"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14</w:t>
            </w:r>
          </w:p>
        </w:tc>
        <w:tc>
          <w:tcPr>
            <w:tcW w:w="3274" w:type="dxa"/>
            <w:shd w:val="clear" w:color="auto" w:fill="auto"/>
            <w:vAlign w:val="bottom"/>
            <w:hideMark/>
          </w:tcPr>
          <w:p w:rsidR="005B30D4" w:rsidRPr="00FA3856" w:rsidRDefault="005B30D4" w:rsidP="00B16365">
            <w:pPr>
              <w:rPr>
                <w:color w:val="000000"/>
                <w:szCs w:val="20"/>
              </w:rPr>
            </w:pPr>
            <w:r w:rsidRPr="00FA3856">
              <w:rPr>
                <w:color w:val="000000"/>
                <w:szCs w:val="20"/>
              </w:rPr>
              <w:t>Royalties Incorridos na Importação de Mercadorias</w:t>
            </w:r>
          </w:p>
        </w:tc>
        <w:tc>
          <w:tcPr>
            <w:tcW w:w="1040"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B16365">
            <w:pP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B16365">
            <w:pPr>
              <w:jc w:val="center"/>
              <w:rPr>
                <w:color w:val="000000"/>
                <w:szCs w:val="20"/>
              </w:rPr>
            </w:pPr>
            <w:r w:rsidRPr="00FA3856">
              <w:rPr>
                <w:color w:val="000000"/>
                <w:szCs w:val="20"/>
              </w:rPr>
              <w:t>N</w:t>
            </w:r>
          </w:p>
        </w:tc>
        <w:tc>
          <w:tcPr>
            <w:tcW w:w="1960" w:type="dxa"/>
            <w:vAlign w:val="bottom"/>
          </w:tcPr>
          <w:p w:rsidR="005B30D4" w:rsidRPr="00FA3856" w:rsidRDefault="005B30D4" w:rsidP="00B16365">
            <w:pPr>
              <w:rPr>
                <w:color w:val="000000"/>
                <w:szCs w:val="20"/>
              </w:rPr>
            </w:pPr>
            <w:r w:rsidRPr="00FA3856">
              <w:rPr>
                <w:color w:val="000000"/>
                <w:szCs w:val="20"/>
              </w:rPr>
              <w:t> </w:t>
            </w:r>
          </w:p>
        </w:tc>
        <w:tc>
          <w:tcPr>
            <w:tcW w:w="6366" w:type="dxa"/>
            <w:shd w:val="clear" w:color="auto" w:fill="auto"/>
            <w:noWrap/>
            <w:vAlign w:val="bottom"/>
            <w:hideMark/>
          </w:tcPr>
          <w:p w:rsidR="005B30D4" w:rsidRPr="00FA3856" w:rsidRDefault="005B30D4" w:rsidP="007370E1">
            <w:pPr>
              <w:jc w:val="both"/>
              <w:rPr>
                <w:szCs w:val="20"/>
              </w:rPr>
            </w:pPr>
            <w:r w:rsidRPr="00FA3856">
              <w:rPr>
                <w:szCs w:val="20"/>
              </w:rPr>
              <w:t>Informar nesta linha o valor total dos royalties e direitos de licença, inclusive direitos autorais, relacionados com mercadoria, pagos ou incorridos no exterior no ano-calendário, quando de sua importação ou quando da venda de mercadoria importada (IN SRF nº 16, de 1998, art. 8º, inciso II).</w:t>
            </w:r>
          </w:p>
        </w:tc>
      </w:tr>
    </w:tbl>
    <w:p w:rsidR="00B8720C" w:rsidRPr="00FA3856" w:rsidRDefault="00B8720C" w:rsidP="00B8720C">
      <w:pPr>
        <w:pStyle w:val="Corpodetexto"/>
        <w:rPr>
          <w:rFonts w:ascii="Times New Roman" w:hAnsi="Times New Roman"/>
          <w:b/>
          <w:color w:val="002060"/>
          <w:szCs w:val="20"/>
        </w:rPr>
      </w:pPr>
    </w:p>
    <w:p w:rsidR="00F35838" w:rsidRPr="00FA3856" w:rsidRDefault="00F35838">
      <w:pPr>
        <w:spacing w:after="200" w:line="276" w:lineRule="auto"/>
        <w:rPr>
          <w:b/>
          <w:color w:val="002060"/>
          <w:szCs w:val="20"/>
          <w:lang w:eastAsia="ar-SA"/>
        </w:rPr>
      </w:pPr>
      <w:r w:rsidRPr="00FA3856">
        <w:rPr>
          <w:b/>
          <w:color w:val="002060"/>
          <w:szCs w:val="20"/>
        </w:rPr>
        <w:br w:type="page"/>
      </w: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B8720C" w:rsidRPr="00FA3856" w:rsidRDefault="00B8720C" w:rsidP="00B8720C">
      <w:pPr>
        <w:pStyle w:val="Corpodetexto"/>
        <w:rPr>
          <w:rFonts w:ascii="Times New Roman" w:hAnsi="Times New Roman"/>
          <w:b/>
          <w:color w:val="002060"/>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2|11|OUTRAS INFORMAÇÕES||</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2|: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1|: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OUTRAS INFORMAÇÕE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8720C" w:rsidRPr="00FA3856" w:rsidRDefault="00B8720C" w:rsidP="00B8720C">
      <w:pPr>
        <w:rPr>
          <w:bCs/>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2|14|Royalties Incorridos na Importação de Mercadorias|100000,00|</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2|: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4|: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Royalties Incorridos na Importação de Mercadoria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0430B5" w:rsidRPr="00FA3856" w:rsidRDefault="000430B5" w:rsidP="000430B5">
      <w:pPr>
        <w:ind w:firstLine="708"/>
        <w:rPr>
          <w:color w:val="0000FF"/>
          <w:szCs w:val="20"/>
        </w:rPr>
      </w:pPr>
    </w:p>
    <w:p w:rsidR="000430B5" w:rsidRPr="00FA3856" w:rsidRDefault="000430B5">
      <w:pPr>
        <w:spacing w:after="200" w:line="276" w:lineRule="auto"/>
        <w:rPr>
          <w:b/>
          <w:bCs/>
          <w:color w:val="0000FF"/>
          <w:szCs w:val="20"/>
        </w:rPr>
      </w:pPr>
      <w:r w:rsidRPr="00FA3856">
        <w:rPr>
          <w:color w:val="0000FF"/>
          <w:szCs w:val="20"/>
        </w:rPr>
        <w:br w:type="page"/>
      </w:r>
    </w:p>
    <w:p w:rsidR="00AE10C8" w:rsidRPr="00FA3856" w:rsidRDefault="00AE10C8" w:rsidP="00AE10C8">
      <w:pPr>
        <w:pStyle w:val="Ttulo1"/>
        <w:jc w:val="both"/>
        <w:rPr>
          <w:color w:val="0000FF"/>
          <w:szCs w:val="20"/>
        </w:rPr>
      </w:pPr>
      <w:bookmarkStart w:id="634" w:name="_Toc454359387"/>
      <w:r w:rsidRPr="00FA3856">
        <w:rPr>
          <w:color w:val="0000FF"/>
          <w:szCs w:val="20"/>
        </w:rPr>
        <w:lastRenderedPageBreak/>
        <w:t>Registro X300: Operações com o Exterior – Exportações (Entradas de Divisas)</w:t>
      </w:r>
      <w:bookmarkEnd w:id="634"/>
    </w:p>
    <w:p w:rsidR="00AE10C8" w:rsidRPr="00FA3856" w:rsidRDefault="00AE10C8" w:rsidP="00AE10C8">
      <w:pPr>
        <w:rPr>
          <w:szCs w:val="20"/>
        </w:rPr>
      </w:pPr>
    </w:p>
    <w:p w:rsidR="000430B5" w:rsidRPr="00FA3856" w:rsidRDefault="00D8594F" w:rsidP="00D8594F">
      <w:pPr>
        <w:ind w:firstLine="708"/>
        <w:jc w:val="both"/>
        <w:rPr>
          <w:bCs/>
          <w:szCs w:val="20"/>
        </w:rPr>
      </w:pPr>
      <w:r w:rsidRPr="00FA3856">
        <w:rPr>
          <w:bCs/>
          <w:szCs w:val="20"/>
        </w:rPr>
        <w:t>Este registro</w:t>
      </w:r>
      <w:r w:rsidR="000430B5" w:rsidRPr="00FA3856">
        <w:rPr>
          <w:bCs/>
          <w:szCs w:val="20"/>
        </w:rPr>
        <w:t xml:space="preserve"> deve ser preenc</w:t>
      </w:r>
      <w:r w:rsidRPr="00FA3856">
        <w:rPr>
          <w:bCs/>
          <w:szCs w:val="20"/>
        </w:rPr>
        <w:t>hido</w:t>
      </w:r>
      <w:r w:rsidR="000430B5" w:rsidRPr="00FA3856">
        <w:rPr>
          <w:bCs/>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direitos ou auferido receitas financeiras em operações efetuadas com pessoa física ou jurídica residente ou domiciliada no exterior, considerada pela legislação brasileira:</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a) pessoa vincula</w:t>
      </w:r>
      <w:r w:rsidR="00D8594F" w:rsidRPr="00FA3856">
        <w:rPr>
          <w:bCs/>
          <w:szCs w:val="20"/>
        </w:rPr>
        <w:t>da</w:t>
      </w:r>
      <w:r w:rsidRPr="00FA3856">
        <w:rPr>
          <w:bCs/>
          <w:szCs w:val="20"/>
        </w:rPr>
        <w:t>;</w:t>
      </w:r>
    </w:p>
    <w:p w:rsidR="000430B5" w:rsidRPr="00FA3856" w:rsidRDefault="000430B5" w:rsidP="00D8594F">
      <w:pPr>
        <w:ind w:firstLine="708"/>
        <w:jc w:val="both"/>
        <w:rPr>
          <w:bCs/>
          <w:szCs w:val="20"/>
        </w:rPr>
      </w:pPr>
      <w:r w:rsidRPr="00FA3856">
        <w:rPr>
          <w:bCs/>
          <w:szCs w:val="20"/>
        </w:rPr>
        <w:t>b) pessoa residente ou domiciliada em países com tributação favorecida ou cuja legislação interna oponha sigilo relativo à composição societária de pessoas j</w:t>
      </w:r>
      <w:r w:rsidR="00D8594F" w:rsidRPr="00FA3856">
        <w:rPr>
          <w:bCs/>
          <w:szCs w:val="20"/>
        </w:rPr>
        <w:t>urídicas ou a sua titularidade; e</w:t>
      </w:r>
    </w:p>
    <w:p w:rsidR="000430B5" w:rsidRPr="00FA3856" w:rsidRDefault="000430B5" w:rsidP="00D8594F">
      <w:pPr>
        <w:ind w:firstLine="708"/>
        <w:jc w:val="both"/>
        <w:rPr>
          <w:bCs/>
          <w:szCs w:val="20"/>
        </w:rPr>
      </w:pPr>
      <w:r w:rsidRPr="00FA3856">
        <w:rPr>
          <w:bCs/>
          <w:szCs w:val="20"/>
        </w:rPr>
        <w:t>c) a partir de 1º de janeiro de 2009, pessoa residente ou domiciliada no exterior, que goze, nos termos da legislação, de regime fiscal privilegiado (Art. 24-A da Lei nº 9.430, de 1996, instituído pela Lei nº 11.727, de 2008)</w:t>
      </w:r>
      <w:r w:rsidR="00D8594F" w:rsidRPr="00FA3856">
        <w:rPr>
          <w:bCs/>
          <w:szCs w:val="20"/>
        </w:rPr>
        <w:t>.</w:t>
      </w: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r w:rsidRPr="00FA3856">
        <w:rPr>
          <w:bCs/>
          <w:szCs w:val="20"/>
        </w:rPr>
        <w:t>Este registro</w:t>
      </w:r>
      <w:r w:rsidR="000430B5" w:rsidRPr="00FA3856">
        <w:rPr>
          <w:bCs/>
          <w:szCs w:val="20"/>
        </w:rPr>
        <w:t xml:space="preserve"> também </w:t>
      </w:r>
      <w:r w:rsidRPr="00FA3856">
        <w:rPr>
          <w:bCs/>
          <w:szCs w:val="20"/>
        </w:rPr>
        <w:t>deve ser preenchido</w:t>
      </w:r>
      <w:r w:rsidR="000430B5" w:rsidRPr="00FA3856">
        <w:rPr>
          <w:bCs/>
          <w:szCs w:val="20"/>
        </w:rPr>
        <w:t xml:space="preserve"> pela pessoa jurídica, inclusive instituição financeira ou companhia seguradora, que realizar as operações acima referidas por intermédio de interposta pessoa (§ 5º do art. 2º da Instrução Normativa RFB nº 1.312, de 28 de dezembro de 2012).</w:t>
      </w:r>
    </w:p>
    <w:p w:rsidR="000430B5" w:rsidRPr="00FA3856" w:rsidRDefault="000430B5" w:rsidP="00D8594F">
      <w:pPr>
        <w:ind w:firstLine="708"/>
        <w:jc w:val="both"/>
        <w:rPr>
          <w:bCs/>
          <w:szCs w:val="20"/>
        </w:rPr>
      </w:pPr>
      <w:r w:rsidRPr="00FA3856">
        <w:rPr>
          <w:bCs/>
          <w:szCs w:val="20"/>
        </w:rPr>
        <w:t xml:space="preserve"> </w:t>
      </w:r>
    </w:p>
    <w:p w:rsidR="00D8594F" w:rsidRPr="00FA3856" w:rsidRDefault="000430B5" w:rsidP="00D8594F">
      <w:pPr>
        <w:ind w:firstLine="708"/>
        <w:jc w:val="both"/>
        <w:rPr>
          <w:bCs/>
          <w:szCs w:val="20"/>
        </w:rPr>
      </w:pPr>
      <w:r w:rsidRPr="00FA3856">
        <w:rPr>
          <w:b/>
          <w:bCs/>
          <w:szCs w:val="20"/>
        </w:rPr>
        <w:t>Atenção</w:t>
      </w:r>
      <w:r w:rsidRPr="00FA3856">
        <w:rPr>
          <w:bCs/>
          <w:szCs w:val="20"/>
        </w:rPr>
        <w:t>:</w:t>
      </w:r>
    </w:p>
    <w:p w:rsidR="000430B5" w:rsidRPr="00FA3856" w:rsidRDefault="000430B5" w:rsidP="00D8594F">
      <w:pPr>
        <w:ind w:firstLine="708"/>
        <w:jc w:val="both"/>
        <w:rPr>
          <w:bCs/>
          <w:szCs w:val="20"/>
        </w:rPr>
      </w:pPr>
      <w:r w:rsidRPr="00FA3856">
        <w:rPr>
          <w:bCs/>
          <w:szCs w:val="20"/>
        </w:rPr>
        <w:t>1) São considerados países com tributação favorecida ou cuja legislação interna oponha sigilo relativo à composição societária de pessoas j</w:t>
      </w:r>
      <w:r w:rsidR="00D8594F" w:rsidRPr="00FA3856">
        <w:rPr>
          <w:bCs/>
          <w:szCs w:val="20"/>
        </w:rPr>
        <w:t xml:space="preserve">urídicas ou a sua titularidade </w:t>
      </w:r>
      <w:r w:rsidRPr="00FA3856">
        <w:rPr>
          <w:bCs/>
          <w:szCs w:val="20"/>
        </w:rPr>
        <w:t xml:space="preserve">os países ou dependências discriminados na Instrução Normativa RFB nº 1.037, de 4 de junho de 2010. </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3) considera-se regime fiscal privilegiado aquele que apresentar uma ou mais das seguintes características: (Redação do § único do art. 24-A da Lei nº 9.430, de 1996, com a redação dada pela Lei nº 11.727, de 2008)</w:t>
      </w:r>
    </w:p>
    <w:p w:rsidR="00D8594F" w:rsidRPr="00FA3856" w:rsidRDefault="00D8594F" w:rsidP="00D8594F">
      <w:pPr>
        <w:ind w:left="708" w:firstLine="708"/>
        <w:jc w:val="both"/>
        <w:rPr>
          <w:bCs/>
          <w:szCs w:val="20"/>
        </w:rPr>
      </w:pPr>
    </w:p>
    <w:p w:rsidR="000430B5" w:rsidRPr="00FA3856" w:rsidRDefault="000430B5" w:rsidP="00D8594F">
      <w:pPr>
        <w:ind w:left="708" w:firstLine="708"/>
        <w:jc w:val="both"/>
        <w:rPr>
          <w:bCs/>
          <w:szCs w:val="20"/>
        </w:rPr>
      </w:pPr>
      <w:r w:rsidRPr="00FA3856">
        <w:rPr>
          <w:bCs/>
          <w:szCs w:val="20"/>
        </w:rPr>
        <w:t>I) não tribute a renda ou a tribute à alíquota máxima inferior a 20% (vinte por cento);</w:t>
      </w:r>
    </w:p>
    <w:p w:rsidR="000430B5" w:rsidRPr="00FA3856" w:rsidRDefault="00D8594F" w:rsidP="00D8594F">
      <w:pPr>
        <w:ind w:left="1416"/>
        <w:jc w:val="both"/>
        <w:rPr>
          <w:bCs/>
          <w:szCs w:val="20"/>
        </w:rPr>
      </w:pPr>
      <w:r w:rsidRPr="00FA3856">
        <w:rPr>
          <w:bCs/>
          <w:szCs w:val="20"/>
        </w:rPr>
        <w:t>II)</w:t>
      </w:r>
      <w:r w:rsidR="000430B5" w:rsidRPr="00FA3856">
        <w:rPr>
          <w:bCs/>
          <w:szCs w:val="20"/>
        </w:rPr>
        <w:t xml:space="preserve"> conceda vantagem de natureza fiscal a pessoa física ou jurídica não residente:</w:t>
      </w:r>
    </w:p>
    <w:p w:rsidR="000430B5" w:rsidRPr="00FA3856" w:rsidRDefault="000430B5" w:rsidP="00D8594F">
      <w:pPr>
        <w:ind w:left="1416" w:firstLine="708"/>
        <w:jc w:val="both"/>
        <w:rPr>
          <w:bCs/>
          <w:szCs w:val="20"/>
        </w:rPr>
      </w:pPr>
      <w:r w:rsidRPr="00FA3856">
        <w:rPr>
          <w:bCs/>
          <w:szCs w:val="20"/>
        </w:rPr>
        <w:t>a) sem exigência de realização de atividade econômica substantiva no país ou dependência;</w:t>
      </w:r>
    </w:p>
    <w:p w:rsidR="000430B5" w:rsidRPr="00FA3856" w:rsidRDefault="000430B5" w:rsidP="00D8594F">
      <w:pPr>
        <w:ind w:left="1416" w:firstLine="708"/>
        <w:jc w:val="both"/>
        <w:rPr>
          <w:bCs/>
          <w:szCs w:val="20"/>
        </w:rPr>
      </w:pPr>
      <w:r w:rsidRPr="00FA3856">
        <w:rPr>
          <w:bCs/>
          <w:szCs w:val="20"/>
        </w:rPr>
        <w:t>b) condicionada ao não exercício de atividade econômica substantiva no país ou dependência;</w:t>
      </w:r>
    </w:p>
    <w:p w:rsidR="000430B5" w:rsidRPr="00FA3856" w:rsidRDefault="00D8594F" w:rsidP="00D8594F">
      <w:pPr>
        <w:ind w:left="708" w:firstLine="708"/>
        <w:jc w:val="both"/>
        <w:rPr>
          <w:bCs/>
          <w:szCs w:val="20"/>
        </w:rPr>
      </w:pPr>
      <w:r w:rsidRPr="00FA3856">
        <w:rPr>
          <w:bCs/>
          <w:szCs w:val="20"/>
        </w:rPr>
        <w:t>III)</w:t>
      </w:r>
      <w:r w:rsidR="000430B5" w:rsidRPr="00FA3856">
        <w:rPr>
          <w:bCs/>
          <w:szCs w:val="20"/>
        </w:rPr>
        <w:t xml:space="preserve"> não tribute, ou o faça em alíquota máxima inferior a 20% (vinte por cento), os rendimentos auferidos fora de seu território;</w:t>
      </w:r>
    </w:p>
    <w:p w:rsidR="000430B5" w:rsidRPr="00FA3856" w:rsidRDefault="00D8594F" w:rsidP="00D8594F">
      <w:pPr>
        <w:ind w:left="708" w:firstLine="708"/>
        <w:jc w:val="both"/>
        <w:rPr>
          <w:bCs/>
          <w:szCs w:val="20"/>
        </w:rPr>
      </w:pPr>
      <w:r w:rsidRPr="00FA3856">
        <w:rPr>
          <w:bCs/>
          <w:szCs w:val="20"/>
        </w:rPr>
        <w:t>IV)</w:t>
      </w:r>
      <w:r w:rsidR="000430B5" w:rsidRPr="00FA3856">
        <w:rPr>
          <w:bCs/>
          <w:szCs w:val="20"/>
        </w:rPr>
        <w:t xml:space="preserve"> não permita o acesso a informações relativas à composição societária, titularidade de bens ou direitos ou às operações econômicas realizad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4) Os regimes fiscais privilegiados estão relacionados no art. 2º da Instrução Normativa RFB nº 1.037, de 2010.</w:t>
      </w: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lastRenderedPageBreak/>
        <w:t>Os campos desta ficha devem ser preenchidos conforme orientações prestadas a seguir.</w:t>
      </w:r>
    </w:p>
    <w:p w:rsidR="00D8594F" w:rsidRPr="00FA3856" w:rsidRDefault="00D8594F" w:rsidP="00D8594F">
      <w:pPr>
        <w:ind w:firstLine="708"/>
        <w:jc w:val="both"/>
        <w:rPr>
          <w:bCs/>
          <w:szCs w:val="20"/>
        </w:rPr>
      </w:pPr>
    </w:p>
    <w:p w:rsidR="000430B5" w:rsidRPr="00FA3856" w:rsidRDefault="000430B5" w:rsidP="00D8594F">
      <w:pPr>
        <w:ind w:firstLine="708"/>
        <w:jc w:val="both"/>
        <w:rPr>
          <w:b/>
          <w:bCs/>
          <w:szCs w:val="20"/>
        </w:rPr>
      </w:pPr>
      <w:r w:rsidRPr="00FA3856">
        <w:rPr>
          <w:b/>
          <w:bCs/>
          <w:szCs w:val="20"/>
        </w:rPr>
        <w:t>EXPORTAÇÕES</w:t>
      </w:r>
    </w:p>
    <w:p w:rsidR="000430B5" w:rsidRPr="00FA3856" w:rsidRDefault="000430B5" w:rsidP="00D8594F">
      <w:pPr>
        <w:ind w:firstLine="708"/>
        <w:jc w:val="both"/>
        <w:rPr>
          <w:bCs/>
          <w:szCs w:val="20"/>
        </w:rPr>
      </w:pPr>
      <w:r w:rsidRPr="00FA3856">
        <w:rPr>
          <w:bCs/>
          <w:szCs w:val="20"/>
        </w:rPr>
        <w:t>Ao acionar este campo, a pessoa jurídica deve assinalar o tipo de operação realizada, a saber:</w:t>
      </w:r>
    </w:p>
    <w:p w:rsidR="000430B5" w:rsidRPr="00FA3856" w:rsidRDefault="000430B5" w:rsidP="00D8594F">
      <w:pPr>
        <w:ind w:firstLine="708"/>
        <w:jc w:val="both"/>
        <w:rPr>
          <w:bCs/>
          <w:szCs w:val="20"/>
        </w:rPr>
      </w:pPr>
      <w:r w:rsidRPr="00FA3856">
        <w:rPr>
          <w:szCs w:val="20"/>
        </w:rPr>
        <w:t>- Bens</w:t>
      </w:r>
      <w:r w:rsidRPr="00FA3856">
        <w:rPr>
          <w:bCs/>
          <w:szCs w:val="20"/>
        </w:rPr>
        <w:t>;</w:t>
      </w:r>
    </w:p>
    <w:p w:rsidR="000430B5" w:rsidRPr="00FA3856" w:rsidRDefault="000430B5" w:rsidP="00D8594F">
      <w:pPr>
        <w:ind w:firstLine="708"/>
        <w:jc w:val="both"/>
        <w:rPr>
          <w:bCs/>
          <w:szCs w:val="20"/>
        </w:rPr>
      </w:pPr>
      <w:r w:rsidRPr="00FA3856">
        <w:rPr>
          <w:szCs w:val="20"/>
        </w:rPr>
        <w:t>- Serviços</w:t>
      </w:r>
      <w:r w:rsidRPr="00FA3856">
        <w:rPr>
          <w:bCs/>
          <w:szCs w:val="20"/>
        </w:rPr>
        <w:t>;</w:t>
      </w:r>
    </w:p>
    <w:p w:rsidR="000430B5" w:rsidRPr="00FA3856" w:rsidRDefault="000430B5" w:rsidP="00D8594F">
      <w:pPr>
        <w:ind w:firstLine="708"/>
        <w:jc w:val="both"/>
        <w:rPr>
          <w:bCs/>
          <w:szCs w:val="20"/>
        </w:rPr>
      </w:pPr>
      <w:r w:rsidRPr="00FA3856">
        <w:rPr>
          <w:szCs w:val="20"/>
        </w:rPr>
        <w:t>- Direitos</w:t>
      </w:r>
      <w:r w:rsidRPr="00FA3856">
        <w:rPr>
          <w:bCs/>
          <w:szCs w:val="20"/>
        </w:rPr>
        <w:t>;</w:t>
      </w:r>
    </w:p>
    <w:p w:rsidR="000430B5" w:rsidRPr="00FA3856" w:rsidRDefault="000430B5" w:rsidP="00D8594F">
      <w:pPr>
        <w:ind w:firstLine="708"/>
        <w:jc w:val="both"/>
        <w:rPr>
          <w:bCs/>
          <w:szCs w:val="20"/>
        </w:rPr>
      </w:pPr>
      <w:r w:rsidRPr="00FA3856">
        <w:rPr>
          <w:szCs w:val="20"/>
        </w:rPr>
        <w:t>- Operações Financeiras</w:t>
      </w:r>
      <w:r w:rsidRPr="00FA3856">
        <w:rPr>
          <w:bCs/>
          <w:szCs w:val="20"/>
        </w:rPr>
        <w:t>, ou</w:t>
      </w:r>
    </w:p>
    <w:p w:rsidR="000430B5" w:rsidRPr="00FA3856" w:rsidRDefault="000430B5" w:rsidP="00D8594F">
      <w:pPr>
        <w:ind w:firstLine="708"/>
        <w:jc w:val="both"/>
        <w:rPr>
          <w:bCs/>
          <w:szCs w:val="20"/>
        </w:rPr>
      </w:pPr>
      <w:r w:rsidRPr="00FA3856">
        <w:rPr>
          <w:szCs w:val="20"/>
        </w:rPr>
        <w:t>- Não Especificadas</w:t>
      </w:r>
      <w:r w:rsidRPr="00FA3856">
        <w:rPr>
          <w:bCs/>
          <w:szCs w:val="20"/>
        </w:rPr>
        <w:t>.</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Considera-se "Exportação" (de bens, serviços, direitos) e/ou "Operações Financeiras", o total de transações de mesma natureza efetuadas durante o ano-calendári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São consideradas transações de mesma natureza aquelas cujos bens, serviços ou direitos negociados apresentem as mesmas especificações no campo "Descriçã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Para cada tipo de operação (bens, serviços, direitos, financeiras ou "não especificadas") declarada </w:t>
      </w:r>
      <w:r w:rsidR="00D8594F" w:rsidRPr="00FA3856">
        <w:rPr>
          <w:bCs/>
          <w:szCs w:val="20"/>
        </w:rPr>
        <w:t>neste registro</w:t>
      </w:r>
      <w:r w:rsidRPr="00FA3856">
        <w:rPr>
          <w:bCs/>
          <w:szCs w:val="20"/>
        </w:rPr>
        <w:t xml:space="preserve">, a pessoa jurídica deve informar </w:t>
      </w:r>
      <w:r w:rsidR="00D8594F" w:rsidRPr="00FA3856">
        <w:rPr>
          <w:bCs/>
          <w:szCs w:val="20"/>
        </w:rPr>
        <w:t>no registro X310 – “</w:t>
      </w:r>
      <w:r w:rsidRPr="00FA3856">
        <w:rPr>
          <w:bCs/>
          <w:szCs w:val="20"/>
        </w:rPr>
        <w:t>Operações com o Exterior Contratantes das Exportações" - os contratantes no exterior, por ordem decrescente do "Valor da Operaçã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 campo "Exportações" é habilitado para que se selecione o tipo de transação ou conjunto de transações a serem incluíd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s campos "Código NCM", "Quantidade" e "Unidade de Medida" somente são habilitados para informar exportação de "Ben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Quando se tratar de "Operações Financeiras", somente são habilitados os campos "Valor do Ajuste", "Juros", "Taxa Juros Mínima", "Taxa Juros Máxima", "Código CNC" e "Moeda", independentemente da natureza da pessoa jurídica.</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s campos "Total da Operação", "Descrição", "Código NCM", "Quantidade", "Unidade de Medida", "Método", "Preço Parâmetro" e "Preço Praticado" não são habilitados quando selecionada a opção "Operações Financeir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Quando se tratar de operação "Não Especificadas", somente são habilitados os campos "Total da Operação" e "Valor do Ajuste". </w:t>
      </w: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0430B5" w:rsidRPr="00FA3856" w:rsidRDefault="000430B5" w:rsidP="00D8594F">
      <w:pPr>
        <w:ind w:firstLine="708"/>
        <w:jc w:val="both"/>
        <w:rPr>
          <w:bCs/>
          <w:szCs w:val="20"/>
        </w:rPr>
      </w:pPr>
      <w:r w:rsidRPr="00FA3856">
        <w:rPr>
          <w:b/>
          <w:bCs/>
          <w:szCs w:val="20"/>
        </w:rPr>
        <w:lastRenderedPageBreak/>
        <w:t>Exemplo</w:t>
      </w:r>
      <w:r w:rsidRPr="00FA3856">
        <w:rPr>
          <w:bCs/>
          <w:szCs w:val="20"/>
        </w:rPr>
        <w:t>:</w:t>
      </w:r>
      <w:r w:rsidR="00D8594F" w:rsidRPr="00FA3856">
        <w:rPr>
          <w:bCs/>
          <w:szCs w:val="20"/>
        </w:rPr>
        <w:t xml:space="preserve"> </w:t>
      </w:r>
      <w:r w:rsidRPr="00FA3856">
        <w:rPr>
          <w:bCs/>
          <w:szCs w:val="20"/>
        </w:rPr>
        <w:t>A pessoa jurídica efetuou as seguintes operações de exportações/financeiras, no ano-calendário:</w:t>
      </w:r>
    </w:p>
    <w:p w:rsidR="000430B5" w:rsidRPr="00FA3856" w:rsidRDefault="000430B5" w:rsidP="00D8594F">
      <w:pPr>
        <w:ind w:firstLine="708"/>
        <w:jc w:val="both"/>
        <w:rPr>
          <w:bCs/>
          <w:szCs w:val="20"/>
        </w:rPr>
      </w:pPr>
      <w:r w:rsidRPr="00FA3856">
        <w:rPr>
          <w:bCs/>
          <w:szCs w:val="20"/>
        </w:rPr>
        <w:t>Operações Realizadas</w:t>
      </w:r>
    </w:p>
    <w:tbl>
      <w:tblPr>
        <w:tblW w:w="2832" w:type="pct"/>
        <w:tblCellSpacing w:w="0" w:type="dxa"/>
        <w:tblCellMar>
          <w:left w:w="0" w:type="dxa"/>
          <w:right w:w="0" w:type="dxa"/>
        </w:tblCellMar>
        <w:tblLook w:val="04A0" w:firstRow="1" w:lastRow="0" w:firstColumn="1" w:lastColumn="0" w:noHBand="0" w:noVBand="1"/>
      </w:tblPr>
      <w:tblGrid>
        <w:gridCol w:w="1215"/>
        <w:gridCol w:w="5523"/>
        <w:gridCol w:w="2477"/>
      </w:tblGrid>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Data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Descrição </w:t>
            </w:r>
          </w:p>
        </w:tc>
        <w:tc>
          <w:tcPr>
            <w:tcW w:w="1344" w:type="pct"/>
            <w:vAlign w:val="center"/>
            <w:hideMark/>
          </w:tcPr>
          <w:p w:rsidR="000430B5" w:rsidRPr="00FA3856" w:rsidRDefault="00D8594F" w:rsidP="00D8594F">
            <w:pPr>
              <w:ind w:firstLine="708"/>
              <w:jc w:val="both"/>
              <w:rPr>
                <w:bCs/>
                <w:szCs w:val="20"/>
              </w:rPr>
            </w:pPr>
            <w:r w:rsidRPr="00FA3856">
              <w:rPr>
                <w:bCs/>
                <w:szCs w:val="20"/>
              </w:rPr>
              <w:t xml:space="preserve">Valor em Reais </w:t>
            </w:r>
            <w:r w:rsidR="000430B5" w:rsidRPr="00FA3856">
              <w:rPr>
                <w:bCs/>
                <w:szCs w:val="20"/>
              </w:rPr>
              <w:t>(R$)</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0/0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2.0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2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3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8/03 </w:t>
            </w:r>
          </w:p>
        </w:tc>
        <w:tc>
          <w:tcPr>
            <w:tcW w:w="2997" w:type="pct"/>
            <w:vAlign w:val="center"/>
            <w:hideMark/>
          </w:tcPr>
          <w:p w:rsidR="000430B5" w:rsidRPr="00FA3856" w:rsidRDefault="000430B5" w:rsidP="00D8594F">
            <w:pPr>
              <w:ind w:firstLine="708"/>
              <w:jc w:val="both"/>
              <w:rPr>
                <w:bCs/>
                <w:szCs w:val="20"/>
              </w:rPr>
            </w:pPr>
            <w:r w:rsidRPr="00FA3856">
              <w:rPr>
                <w:bCs/>
                <w:szCs w:val="20"/>
              </w:rPr>
              <w:t>Serviços de assistência técnica</w:t>
            </w:r>
          </w:p>
        </w:tc>
        <w:tc>
          <w:tcPr>
            <w:tcW w:w="1344" w:type="pct"/>
            <w:vAlign w:val="center"/>
            <w:hideMark/>
          </w:tcPr>
          <w:p w:rsidR="000430B5" w:rsidRPr="00FA3856" w:rsidRDefault="000430B5" w:rsidP="00D8594F">
            <w:pPr>
              <w:ind w:firstLine="708"/>
              <w:jc w:val="both"/>
              <w:rPr>
                <w:bCs/>
                <w:szCs w:val="20"/>
              </w:rPr>
            </w:pPr>
            <w:r w:rsidRPr="00FA3856">
              <w:rPr>
                <w:bCs/>
                <w:szCs w:val="20"/>
              </w:rPr>
              <w:t>1.0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5/03  </w:t>
            </w:r>
          </w:p>
        </w:tc>
        <w:tc>
          <w:tcPr>
            <w:tcW w:w="2997" w:type="pct"/>
            <w:vAlign w:val="center"/>
            <w:hideMark/>
          </w:tcPr>
          <w:p w:rsidR="000430B5" w:rsidRPr="00FA3856" w:rsidRDefault="000430B5" w:rsidP="00D8594F">
            <w:pPr>
              <w:ind w:firstLine="708"/>
              <w:jc w:val="both"/>
              <w:rPr>
                <w:bCs/>
                <w:szCs w:val="20"/>
              </w:rPr>
            </w:pPr>
            <w:r w:rsidRPr="00FA3856">
              <w:rPr>
                <w:bCs/>
                <w:szCs w:val="20"/>
              </w:rPr>
              <w:t>Automóvel ABC, 2.0</w:t>
            </w:r>
          </w:p>
        </w:tc>
        <w:tc>
          <w:tcPr>
            <w:tcW w:w="1344" w:type="pct"/>
            <w:vAlign w:val="center"/>
            <w:hideMark/>
          </w:tcPr>
          <w:p w:rsidR="000430B5" w:rsidRPr="00FA3856" w:rsidRDefault="000430B5" w:rsidP="00D8594F">
            <w:pPr>
              <w:ind w:firstLine="708"/>
              <w:jc w:val="both"/>
              <w:rPr>
                <w:bCs/>
                <w:szCs w:val="20"/>
              </w:rPr>
            </w:pPr>
            <w:r w:rsidRPr="00FA3856">
              <w:rPr>
                <w:bCs/>
                <w:szCs w:val="20"/>
              </w:rPr>
              <w:t>6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4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6/04  </w:t>
            </w:r>
          </w:p>
        </w:tc>
        <w:tc>
          <w:tcPr>
            <w:tcW w:w="2997" w:type="pct"/>
            <w:vAlign w:val="center"/>
            <w:hideMark/>
          </w:tcPr>
          <w:p w:rsidR="000430B5" w:rsidRPr="00FA3856" w:rsidRDefault="000430B5" w:rsidP="00D8594F">
            <w:pPr>
              <w:ind w:firstLine="708"/>
              <w:jc w:val="both"/>
              <w:rPr>
                <w:bCs/>
                <w:szCs w:val="20"/>
              </w:rPr>
            </w:pPr>
            <w:r w:rsidRPr="00FA3856">
              <w:rPr>
                <w:bCs/>
                <w:szCs w:val="20"/>
              </w:rPr>
              <w:t>Serviços de propaganda e publicidade</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7/04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Direitos de exploração de minérios </w:t>
            </w:r>
          </w:p>
        </w:tc>
        <w:tc>
          <w:tcPr>
            <w:tcW w:w="1344" w:type="pct"/>
            <w:vAlign w:val="center"/>
            <w:hideMark/>
          </w:tcPr>
          <w:p w:rsidR="000430B5" w:rsidRPr="00FA3856" w:rsidRDefault="000430B5" w:rsidP="00D8594F">
            <w:pPr>
              <w:ind w:firstLine="708"/>
              <w:jc w:val="both"/>
              <w:rPr>
                <w:bCs/>
                <w:szCs w:val="20"/>
              </w:rPr>
            </w:pPr>
            <w:r w:rsidRPr="00FA3856">
              <w:rPr>
                <w:bCs/>
                <w:szCs w:val="20"/>
              </w:rPr>
              <w:t>4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1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ABC, 1.6 </w:t>
            </w:r>
          </w:p>
        </w:tc>
        <w:tc>
          <w:tcPr>
            <w:tcW w:w="1344" w:type="pct"/>
            <w:vAlign w:val="center"/>
            <w:hideMark/>
          </w:tcPr>
          <w:p w:rsidR="000430B5" w:rsidRPr="00FA3856" w:rsidRDefault="000430B5" w:rsidP="00D8594F">
            <w:pPr>
              <w:ind w:firstLine="708"/>
              <w:jc w:val="both"/>
              <w:rPr>
                <w:bCs/>
                <w:szCs w:val="20"/>
              </w:rPr>
            </w:pPr>
            <w:r w:rsidRPr="00FA3856">
              <w:rPr>
                <w:bCs/>
                <w:szCs w:val="20"/>
              </w:rPr>
              <w:t>9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1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3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0 </w:t>
            </w:r>
          </w:p>
        </w:tc>
        <w:tc>
          <w:tcPr>
            <w:tcW w:w="1344" w:type="pct"/>
            <w:vAlign w:val="center"/>
            <w:hideMark/>
          </w:tcPr>
          <w:p w:rsidR="000430B5" w:rsidRPr="00FA3856" w:rsidRDefault="000430B5" w:rsidP="00D8594F">
            <w:pPr>
              <w:ind w:firstLine="708"/>
              <w:jc w:val="both"/>
              <w:rPr>
                <w:bCs/>
                <w:szCs w:val="20"/>
              </w:rPr>
            </w:pPr>
            <w:r w:rsidRPr="00FA3856">
              <w:rPr>
                <w:bCs/>
                <w:szCs w:val="20"/>
              </w:rPr>
              <w:t>1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Pára-choque do 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2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Vidro do 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3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Limpador de pára-brisa do 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2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120.000,00</w:t>
            </w:r>
          </w:p>
        </w:tc>
      </w:tr>
    </w:tbl>
    <w:p w:rsidR="00BC63D3" w:rsidRPr="00FA3856" w:rsidRDefault="00BC63D3"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As operações devem ser incluídas na seguinte </w:t>
      </w:r>
      <w:r w:rsidR="00AE7FBB" w:rsidRPr="00FA3856">
        <w:rPr>
          <w:bCs/>
          <w:szCs w:val="20"/>
        </w:rPr>
        <w:t>sequência</w:t>
      </w:r>
      <w:r w:rsidRPr="00FA3856">
        <w:rPr>
          <w:bCs/>
          <w:szCs w:val="20"/>
        </w:rPr>
        <w:t>:</w:t>
      </w:r>
    </w:p>
    <w:tbl>
      <w:tblPr>
        <w:tblW w:w="3442" w:type="pct"/>
        <w:tblCellSpacing w:w="0" w:type="dxa"/>
        <w:tblCellMar>
          <w:left w:w="0" w:type="dxa"/>
          <w:right w:w="0" w:type="dxa"/>
        </w:tblCellMar>
        <w:tblLook w:val="04A0" w:firstRow="1" w:lastRow="0" w:firstColumn="1" w:lastColumn="0" w:noHBand="0" w:noVBand="1"/>
      </w:tblPr>
      <w:tblGrid>
        <w:gridCol w:w="859"/>
        <w:gridCol w:w="3214"/>
        <w:gridCol w:w="5071"/>
        <w:gridCol w:w="2056"/>
      </w:tblGrid>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 </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Exportação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Descrição: </w:t>
            </w:r>
          </w:p>
        </w:tc>
        <w:tc>
          <w:tcPr>
            <w:tcW w:w="918" w:type="pct"/>
            <w:vAlign w:val="center"/>
            <w:hideMark/>
          </w:tcPr>
          <w:p w:rsidR="000430B5" w:rsidRPr="00FA3856" w:rsidRDefault="000430B5" w:rsidP="00D8594F">
            <w:pPr>
              <w:ind w:firstLine="708"/>
              <w:jc w:val="both"/>
              <w:rPr>
                <w:bCs/>
                <w:szCs w:val="20"/>
              </w:rPr>
            </w:pPr>
            <w:r w:rsidRPr="00FA3856">
              <w:rPr>
                <w:bCs/>
                <w:szCs w:val="20"/>
              </w:rPr>
              <w:t>Valor Total: R$</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1.</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Bens   </w:t>
            </w:r>
          </w:p>
        </w:tc>
        <w:tc>
          <w:tcPr>
            <w:tcW w:w="2264" w:type="pct"/>
            <w:vAlign w:val="center"/>
            <w:hideMark/>
          </w:tcPr>
          <w:p w:rsidR="000430B5" w:rsidRPr="00FA3856" w:rsidRDefault="000430B5" w:rsidP="00D8594F">
            <w:pPr>
              <w:ind w:firstLine="708"/>
              <w:jc w:val="both"/>
              <w:rPr>
                <w:bCs/>
                <w:szCs w:val="20"/>
              </w:rPr>
            </w:pPr>
            <w:r w:rsidRPr="00FA3856">
              <w:rPr>
                <w:bCs/>
                <w:szCs w:val="20"/>
              </w:rPr>
              <w:t>Automóvel ABC 2.0</w:t>
            </w:r>
          </w:p>
        </w:tc>
        <w:tc>
          <w:tcPr>
            <w:tcW w:w="918" w:type="pct"/>
            <w:vAlign w:val="center"/>
            <w:hideMark/>
          </w:tcPr>
          <w:p w:rsidR="000430B5" w:rsidRPr="00FA3856" w:rsidRDefault="000430B5" w:rsidP="00D8594F">
            <w:pPr>
              <w:ind w:firstLine="708"/>
              <w:jc w:val="both"/>
              <w:rPr>
                <w:bCs/>
                <w:szCs w:val="20"/>
              </w:rPr>
            </w:pPr>
            <w:r w:rsidRPr="00FA3856">
              <w:rPr>
                <w:bCs/>
                <w:szCs w:val="20"/>
              </w:rPr>
              <w:t>2.6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2.</w:t>
            </w:r>
          </w:p>
        </w:tc>
        <w:tc>
          <w:tcPr>
            <w:tcW w:w="1435" w:type="pct"/>
            <w:vAlign w:val="center"/>
            <w:hideMark/>
          </w:tcPr>
          <w:p w:rsidR="000430B5" w:rsidRPr="00FA3856" w:rsidRDefault="000430B5" w:rsidP="00D8594F">
            <w:pPr>
              <w:ind w:firstLine="708"/>
              <w:jc w:val="both"/>
              <w:rPr>
                <w:bCs/>
                <w:szCs w:val="20"/>
              </w:rPr>
            </w:pPr>
            <w:r w:rsidRPr="00FA3856">
              <w:rPr>
                <w:bCs/>
                <w:szCs w:val="20"/>
              </w:rPr>
              <w:t>Operações Financeiras</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Juros sobre empréstimos concedidos </w:t>
            </w:r>
          </w:p>
        </w:tc>
        <w:tc>
          <w:tcPr>
            <w:tcW w:w="918" w:type="pct"/>
            <w:vAlign w:val="center"/>
            <w:hideMark/>
          </w:tcPr>
          <w:p w:rsidR="000430B5" w:rsidRPr="00FA3856" w:rsidRDefault="000430B5" w:rsidP="00D8594F">
            <w:pPr>
              <w:ind w:firstLine="708"/>
              <w:jc w:val="both"/>
              <w:rPr>
                <w:bCs/>
                <w:szCs w:val="20"/>
              </w:rPr>
            </w:pPr>
            <w:r w:rsidRPr="00FA3856">
              <w:rPr>
                <w:bCs/>
                <w:szCs w:val="20"/>
              </w:rPr>
              <w:t>1.5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3.</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Serviç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Serviços de assistência técnica </w:t>
            </w:r>
          </w:p>
        </w:tc>
        <w:tc>
          <w:tcPr>
            <w:tcW w:w="918" w:type="pct"/>
            <w:vAlign w:val="center"/>
            <w:hideMark/>
          </w:tcPr>
          <w:p w:rsidR="000430B5" w:rsidRPr="00FA3856" w:rsidRDefault="000430B5" w:rsidP="00D8594F">
            <w:pPr>
              <w:ind w:firstLine="708"/>
              <w:jc w:val="both"/>
              <w:rPr>
                <w:bCs/>
                <w:szCs w:val="20"/>
              </w:rPr>
            </w:pPr>
            <w:r w:rsidRPr="00FA3856">
              <w:rPr>
                <w:bCs/>
                <w:szCs w:val="20"/>
              </w:rPr>
              <w:t>1.0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4.</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Ben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Automóvel ABC 1.6 </w:t>
            </w:r>
          </w:p>
        </w:tc>
        <w:tc>
          <w:tcPr>
            <w:tcW w:w="918" w:type="pct"/>
            <w:vAlign w:val="center"/>
            <w:hideMark/>
          </w:tcPr>
          <w:p w:rsidR="000430B5" w:rsidRPr="00FA3856" w:rsidRDefault="000430B5" w:rsidP="00D8594F">
            <w:pPr>
              <w:ind w:firstLine="708"/>
              <w:jc w:val="both"/>
              <w:rPr>
                <w:bCs/>
                <w:szCs w:val="20"/>
              </w:rPr>
            </w:pPr>
            <w:r w:rsidRPr="00FA3856">
              <w:rPr>
                <w:bCs/>
                <w:szCs w:val="20"/>
              </w:rPr>
              <w:t>9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5.</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Serviç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Propaganda e publicidade </w:t>
            </w:r>
          </w:p>
        </w:tc>
        <w:tc>
          <w:tcPr>
            <w:tcW w:w="918"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6.</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Direit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Direitos de exploração de minérios </w:t>
            </w:r>
          </w:p>
        </w:tc>
        <w:tc>
          <w:tcPr>
            <w:tcW w:w="918" w:type="pct"/>
            <w:vAlign w:val="center"/>
            <w:hideMark/>
          </w:tcPr>
          <w:p w:rsidR="000430B5" w:rsidRPr="00FA3856" w:rsidRDefault="000430B5" w:rsidP="00D8594F">
            <w:pPr>
              <w:ind w:firstLine="708"/>
              <w:jc w:val="both"/>
              <w:rPr>
                <w:bCs/>
                <w:szCs w:val="20"/>
              </w:rPr>
            </w:pPr>
            <w:r w:rsidRPr="00FA3856">
              <w:rPr>
                <w:bCs/>
                <w:szCs w:val="20"/>
              </w:rPr>
              <w:t>450.000,00</w:t>
            </w:r>
          </w:p>
        </w:tc>
      </w:tr>
    </w:tbl>
    <w:p w:rsidR="000430B5" w:rsidRPr="00FA3856" w:rsidRDefault="00BC63D3" w:rsidP="00D8594F">
      <w:pPr>
        <w:ind w:firstLine="708"/>
        <w:jc w:val="both"/>
        <w:rPr>
          <w:bCs/>
          <w:szCs w:val="20"/>
        </w:rPr>
      </w:pPr>
      <w:r w:rsidRPr="00FA3856">
        <w:rPr>
          <w:bCs/>
          <w:szCs w:val="20"/>
        </w:rPr>
        <w:t>E assim por diante</w:t>
      </w:r>
      <w:r w:rsidR="000430B5" w:rsidRPr="00FA3856">
        <w:rPr>
          <w:bCs/>
          <w:szCs w:val="20"/>
        </w:rPr>
        <w:t>.</w:t>
      </w: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4619A9" w:rsidRPr="00FA3856" w:rsidRDefault="004619A9" w:rsidP="00AE10C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E10C8" w:rsidRPr="00FA3856" w:rsidTr="008D0979">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9A03C9">
            <w:pPr>
              <w:pStyle w:val="PSDS-CorpodeTexto0"/>
              <w:jc w:val="center"/>
              <w:rPr>
                <w:rFonts w:ascii="Times New Roman" w:hAnsi="Times New Roman"/>
                <w:b/>
                <w:bCs/>
              </w:rPr>
            </w:pPr>
            <w:r w:rsidRPr="00FA3856">
              <w:rPr>
                <w:rFonts w:ascii="Times New Roman" w:hAnsi="Times New Roman"/>
                <w:b/>
                <w:bCs/>
              </w:rPr>
              <w:t xml:space="preserve">REGISTRO </w:t>
            </w:r>
            <w:r w:rsidR="009A03C9" w:rsidRPr="00FA3856">
              <w:rPr>
                <w:rFonts w:ascii="Times New Roman" w:hAnsi="Times New Roman"/>
                <w:b/>
                <w:bCs/>
              </w:rPr>
              <w:t>X300</w:t>
            </w:r>
            <w:r w:rsidRPr="00FA3856">
              <w:rPr>
                <w:rFonts w:ascii="Times New Roman" w:hAnsi="Times New Roman"/>
                <w:b/>
                <w:bCs/>
              </w:rPr>
              <w:t xml:space="preserve">: </w:t>
            </w:r>
            <w:r w:rsidRPr="00FA3856">
              <w:rPr>
                <w:rFonts w:ascii="Times New Roman" w:hAnsi="Times New Roman"/>
                <w:b/>
              </w:rPr>
              <w:t xml:space="preserve">OPERAÇÕES COM O EXTERIOR – </w:t>
            </w:r>
            <w:r w:rsidR="009A03C9" w:rsidRPr="00FA3856">
              <w:rPr>
                <w:rFonts w:ascii="Times New Roman" w:hAnsi="Times New Roman"/>
                <w:b/>
              </w:rPr>
              <w:t>EXPORTAÇÕES (ENTRADAS DE DIVISAS)</w:t>
            </w:r>
          </w:p>
        </w:tc>
      </w:tr>
      <w:tr w:rsidR="00AE10C8" w:rsidRPr="00FA3856" w:rsidTr="008D0979">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Registro</w:t>
            </w:r>
          </w:p>
          <w:p w:rsidR="00856B7F" w:rsidRPr="00FA3856" w:rsidRDefault="00856B7F" w:rsidP="00856B7F">
            <w:pPr>
              <w:pStyle w:val="PSDS-CorpodeTexto0"/>
              <w:rPr>
                <w:rFonts w:ascii="Times New Roman" w:hAnsi="Times New Roman"/>
                <w:b/>
                <w:bCs/>
              </w:rPr>
            </w:pPr>
            <w:r w:rsidRPr="00FA3856">
              <w:rPr>
                <w:rFonts w:ascii="Times New Roman" w:hAnsi="Times New Roman"/>
                <w:b/>
                <w:bCs/>
              </w:rPr>
              <w:t>REGRA_UM_REGISTRO_X300</w:t>
            </w:r>
          </w:p>
          <w:p w:rsidR="00856B7F" w:rsidRPr="00FA3856" w:rsidRDefault="009A03C9" w:rsidP="00856B7F">
            <w:pPr>
              <w:pStyle w:val="PSDS-CorpodeTexto0"/>
              <w:rPr>
                <w:rFonts w:ascii="Times New Roman" w:hAnsi="Times New Roman"/>
                <w:b/>
                <w:bCs/>
              </w:rPr>
            </w:pPr>
            <w:r w:rsidRPr="00FA3856">
              <w:rPr>
                <w:rFonts w:ascii="Times New Roman" w:hAnsi="Times New Roman"/>
                <w:b/>
                <w:bCs/>
              </w:rPr>
              <w:t>REGRA_X310_NAO_PREEN</w:t>
            </w:r>
            <w:r w:rsidR="00856B7F" w:rsidRPr="00FA3856">
              <w:rPr>
                <w:rFonts w:ascii="Times New Roman" w:hAnsi="Times New Roman"/>
                <w:b/>
                <w:bCs/>
              </w:rPr>
              <w:t>CHIDO</w:t>
            </w:r>
          </w:p>
          <w:p w:rsidR="00856B7F" w:rsidRPr="00FA3856" w:rsidRDefault="00856B7F" w:rsidP="00856B7F">
            <w:pPr>
              <w:pStyle w:val="PSDS-CorpodeTexto0"/>
              <w:rPr>
                <w:rFonts w:ascii="Times New Roman" w:hAnsi="Times New Roman"/>
                <w:b/>
                <w:bCs/>
              </w:rPr>
            </w:pPr>
            <w:r w:rsidRPr="00FA3856">
              <w:rPr>
                <w:rFonts w:ascii="Times New Roman" w:hAnsi="Times New Roman"/>
                <w:b/>
                <w:bCs/>
              </w:rPr>
              <w:t>REGRA_SOMATORIA_VALOR_OPERACAO</w:t>
            </w:r>
          </w:p>
          <w:p w:rsidR="00AE10C8" w:rsidRPr="00FA3856" w:rsidRDefault="009A03C9" w:rsidP="00856B7F">
            <w:pPr>
              <w:pStyle w:val="PSDS-CorpodeTexto0"/>
              <w:rPr>
                <w:rFonts w:ascii="Times New Roman" w:hAnsi="Times New Roman"/>
                <w:b/>
                <w:bCs/>
              </w:rPr>
            </w:pPr>
            <w:r w:rsidRPr="00FA3856">
              <w:rPr>
                <w:rFonts w:ascii="Times New Roman" w:hAnsi="Times New Roman"/>
                <w:b/>
                <w:bCs/>
              </w:rPr>
              <w:t>REGRA_TOT_OPER_NAO_ESPECIFICADA</w:t>
            </w:r>
          </w:p>
        </w:tc>
      </w:tr>
      <w:tr w:rsidR="00AE10C8" w:rsidRPr="00FA3856" w:rsidTr="008D0979">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Ocorrência – 0:N</w:t>
            </w:r>
          </w:p>
        </w:tc>
      </w:tr>
      <w:tr w:rsidR="00AE10C8" w:rsidRPr="00FA3856" w:rsidTr="008D0979">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E10C8" w:rsidRPr="00FA3856" w:rsidRDefault="00AE10C8" w:rsidP="009A03C9">
            <w:pPr>
              <w:pStyle w:val="PSDS-CorpodeTexto0"/>
              <w:rPr>
                <w:rFonts w:ascii="Times New Roman" w:hAnsi="Times New Roman"/>
                <w:b/>
                <w:bCs/>
              </w:rPr>
            </w:pPr>
            <w:r w:rsidRPr="00FA3856">
              <w:rPr>
                <w:rFonts w:ascii="Times New Roman" w:hAnsi="Times New Roman"/>
                <w:b/>
                <w:bCs/>
              </w:rPr>
              <w:t xml:space="preserve">Campo(s) chave: </w:t>
            </w:r>
            <w:r w:rsidR="009A03C9" w:rsidRPr="00FA3856">
              <w:rPr>
                <w:rFonts w:ascii="Times New Roman" w:hAnsi="Times New Roman"/>
                <w:b/>
                <w:bCs/>
              </w:rPr>
              <w:t>NUM_ORDEM</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530"/>
        <w:gridCol w:w="717"/>
        <w:gridCol w:w="1139"/>
        <w:gridCol w:w="1016"/>
        <w:gridCol w:w="1536"/>
        <w:gridCol w:w="1339"/>
      </w:tblGrid>
      <w:tr w:rsidR="00F35838" w:rsidRPr="00FA3856" w:rsidTr="00F35838">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Campo</w:t>
            </w:r>
          </w:p>
        </w:tc>
        <w:tc>
          <w:tcPr>
            <w:tcW w:w="8530"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Decimal</w:t>
            </w:r>
          </w:p>
        </w:tc>
        <w:tc>
          <w:tcPr>
            <w:tcW w:w="1536"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F35838" w:rsidRPr="00FA3856" w:rsidRDefault="00F35838" w:rsidP="00451A5B">
            <w:pPr>
              <w:pStyle w:val="PSDS-CorpodeTexto0"/>
              <w:jc w:val="center"/>
              <w:rPr>
                <w:rFonts w:ascii="Times New Roman" w:hAnsi="Times New Roman"/>
                <w:b/>
                <w:bCs/>
              </w:rPr>
            </w:pPr>
            <w:r w:rsidRPr="00FA3856">
              <w:rPr>
                <w:rFonts w:ascii="Times New Roman" w:hAnsi="Times New Roman"/>
                <w:b/>
                <w:bCs/>
              </w:rPr>
              <w:t>Obrigatóri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REG</w:t>
            </w:r>
          </w:p>
          <w:p w:rsidR="00F35838" w:rsidRPr="00FA3856" w:rsidRDefault="00F35838" w:rsidP="003B49DF">
            <w:pPr>
              <w:pStyle w:val="PSDS-CorpodeTexto0"/>
              <w:rPr>
                <w:rFonts w:ascii="Times New Roman" w:hAnsi="Times New Roman"/>
                <w:b/>
                <w:bCs/>
                <w:lang w:val="pt-PT"/>
              </w:rPr>
            </w:pP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b/>
                <w:bCs/>
                <w:lang w:val="pt-PT"/>
              </w:rPr>
            </w:pPr>
            <w:r w:rsidRPr="00FA3856">
              <w:rPr>
                <w:rFonts w:ascii="Times New Roman" w:hAnsi="Times New Roman"/>
              </w:rPr>
              <w:t>Texto Fixo Contendo a Identificação do Registro (X300).</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X300]</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NUM_ORDEM</w:t>
            </w:r>
          </w:p>
          <w:p w:rsidR="00F35838" w:rsidRPr="00FA3856" w:rsidRDefault="00F35838" w:rsidP="003B49DF">
            <w:pPr>
              <w:pStyle w:val="PSDS-CorpodeTexto0"/>
              <w:rPr>
                <w:rFonts w:ascii="Times New Roman" w:hAnsi="Times New Roman"/>
                <w:lang w:val="pt-PT"/>
              </w:rPr>
            </w:pP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F35838">
            <w:pPr>
              <w:jc w:val="both"/>
              <w:rPr>
                <w:szCs w:val="20"/>
              </w:rPr>
            </w:pPr>
            <w:r w:rsidRPr="00FA3856">
              <w:rPr>
                <w:szCs w:val="20"/>
              </w:rPr>
              <w:t>Número de Ordem das Operaçõe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b/>
                <w:bCs/>
                <w:lang w:val="pt-PT"/>
              </w:rPr>
            </w:pPr>
            <w:r w:rsidRPr="00FA3856">
              <w:rPr>
                <w:rFonts w:ascii="Times New Roman" w:hAnsi="Times New Roman"/>
                <w:lang w:val="pt-PT"/>
              </w:rPr>
              <w:t>TIP_EXP</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jc w:val="both"/>
              <w:rPr>
                <w:szCs w:val="20"/>
              </w:rPr>
            </w:pPr>
            <w:r w:rsidRPr="00FA3856">
              <w:rPr>
                <w:szCs w:val="20"/>
              </w:rPr>
              <w:t>Tipo das Exportações:</w:t>
            </w:r>
          </w:p>
          <w:p w:rsidR="00F35838" w:rsidRPr="00FA3856" w:rsidRDefault="00F35838" w:rsidP="003B49DF">
            <w:pPr>
              <w:jc w:val="both"/>
              <w:rPr>
                <w:szCs w:val="20"/>
              </w:rPr>
            </w:pPr>
            <w:r w:rsidRPr="00FA3856">
              <w:rPr>
                <w:szCs w:val="20"/>
              </w:rPr>
              <w:t xml:space="preserve">01 - Bens </w:t>
            </w:r>
          </w:p>
          <w:p w:rsidR="00F35838" w:rsidRPr="00FA3856" w:rsidRDefault="00F35838" w:rsidP="003B49DF">
            <w:pPr>
              <w:jc w:val="both"/>
              <w:rPr>
                <w:szCs w:val="20"/>
              </w:rPr>
            </w:pPr>
            <w:r w:rsidRPr="00FA3856">
              <w:rPr>
                <w:szCs w:val="20"/>
              </w:rPr>
              <w:t xml:space="preserve">02 - Serviços </w:t>
            </w:r>
          </w:p>
          <w:p w:rsidR="00F35838" w:rsidRPr="00FA3856" w:rsidRDefault="00F35838" w:rsidP="003B49DF">
            <w:pPr>
              <w:jc w:val="both"/>
              <w:rPr>
                <w:szCs w:val="20"/>
              </w:rPr>
            </w:pPr>
            <w:r w:rsidRPr="00FA3856">
              <w:rPr>
                <w:szCs w:val="20"/>
              </w:rPr>
              <w:t xml:space="preserve">03 - Direitos </w:t>
            </w:r>
          </w:p>
          <w:p w:rsidR="00F35838" w:rsidRPr="00FA3856" w:rsidRDefault="00F35838" w:rsidP="003B49DF">
            <w:pPr>
              <w:jc w:val="both"/>
              <w:rPr>
                <w:szCs w:val="20"/>
              </w:rPr>
            </w:pPr>
            <w:r w:rsidRPr="00FA3856">
              <w:rPr>
                <w:szCs w:val="20"/>
              </w:rPr>
              <w:t xml:space="preserve">04 - Operações Financeiras </w:t>
            </w:r>
          </w:p>
          <w:p w:rsidR="00F35838" w:rsidRPr="00FA3856" w:rsidRDefault="00F35838" w:rsidP="003B49DF">
            <w:pPr>
              <w:pStyle w:val="PSDS-CorpodeTexto0"/>
              <w:rPr>
                <w:rFonts w:ascii="Times New Roman" w:hAnsi="Times New Roman"/>
                <w:b/>
                <w:bCs/>
                <w:lang w:val="pt-PT"/>
              </w:rPr>
            </w:pPr>
            <w:r w:rsidRPr="00FA3856">
              <w:rPr>
                <w:rFonts w:ascii="Times New Roman" w:hAnsi="Times New Roman"/>
              </w:rPr>
              <w:t>05 - Não Especificada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01; 02; 03; 04; 05]</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DESC_EXP</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D8594F">
            <w:pPr>
              <w:jc w:val="both"/>
              <w:rPr>
                <w:bCs/>
                <w:szCs w:val="20"/>
              </w:rPr>
            </w:pPr>
            <w:r w:rsidRPr="00FA3856">
              <w:rPr>
                <w:bCs/>
                <w:szCs w:val="20"/>
              </w:rPr>
              <w:t>Descrição das Exportações: Agrupar os bens, serviços ou direitos idênticos, descrevendo cada grupo de modo a permitir a sua perfeita identificação, informando elementos, tais como: marca, tipo, modelo, espécie, etc.</w:t>
            </w:r>
          </w:p>
          <w:p w:rsidR="00F35838" w:rsidRPr="00FA3856" w:rsidRDefault="00F35838" w:rsidP="00D8594F">
            <w:pPr>
              <w:jc w:val="both"/>
              <w:rPr>
                <w:bCs/>
                <w:szCs w:val="20"/>
              </w:rPr>
            </w:pPr>
            <w:r w:rsidRPr="00FA3856">
              <w:rPr>
                <w:szCs w:val="20"/>
                <w:lang w:val="pt-PT"/>
              </w:rPr>
              <w:t>Obrigatório somente quando TIP_EXP = Bens, Serviços ou Direito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TOT_OPER</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D8594F">
            <w:pPr>
              <w:jc w:val="both"/>
              <w:rPr>
                <w:bCs/>
                <w:szCs w:val="20"/>
              </w:rPr>
            </w:pPr>
            <w:r w:rsidRPr="00FA3856">
              <w:rPr>
                <w:bCs/>
                <w:szCs w:val="20"/>
              </w:rPr>
              <w:t>Total das Operações:</w:t>
            </w:r>
          </w:p>
          <w:p w:rsidR="00F35838" w:rsidRPr="00FA3856" w:rsidRDefault="00F35838" w:rsidP="00D8594F">
            <w:pPr>
              <w:jc w:val="both"/>
              <w:rPr>
                <w:b/>
                <w:bCs/>
                <w:szCs w:val="20"/>
              </w:rPr>
            </w:pPr>
            <w:r w:rsidRPr="00FA3856">
              <w:rPr>
                <w:b/>
                <w:bCs/>
                <w:szCs w:val="20"/>
              </w:rPr>
              <w:t>EXPORTAÇÕES – Bens, Serviços ou Direito</w:t>
            </w:r>
          </w:p>
          <w:p w:rsidR="00F35838" w:rsidRPr="00FA3856" w:rsidRDefault="00F35838" w:rsidP="00D8594F">
            <w:pPr>
              <w:jc w:val="both"/>
              <w:rPr>
                <w:bCs/>
                <w:szCs w:val="20"/>
              </w:rPr>
            </w:pPr>
            <w:r w:rsidRPr="00FA3856">
              <w:rPr>
                <w:bCs/>
                <w:szCs w:val="20"/>
              </w:rPr>
              <w:t xml:space="preserve">Informar, em reais, para cada operação incluída o valor correspondente ao total de transações da mesma natureza realizadas durante o ano-calendário. </w:t>
            </w:r>
          </w:p>
          <w:p w:rsidR="00F35838" w:rsidRPr="00FA3856" w:rsidRDefault="00F35838" w:rsidP="00D8594F">
            <w:pPr>
              <w:jc w:val="both"/>
              <w:rPr>
                <w:bCs/>
                <w:szCs w:val="20"/>
              </w:rPr>
            </w:pPr>
            <w:r w:rsidRPr="00FA3856">
              <w:rPr>
                <w:b/>
                <w:bCs/>
                <w:szCs w:val="20"/>
              </w:rPr>
              <w:t>Atenção</w:t>
            </w:r>
            <w:r w:rsidRPr="00FA3856">
              <w:rPr>
                <w:bCs/>
                <w:szCs w:val="20"/>
              </w:rPr>
              <w:t>: São consideradas transações de mesma natureza aquelas cujos bens, serviços ou direitos negociados apresentem as mesmas especificações no campo "Descrição".</w:t>
            </w:r>
          </w:p>
          <w:p w:rsidR="00F35838" w:rsidRPr="00FA3856" w:rsidRDefault="00F35838" w:rsidP="00D8594F">
            <w:pPr>
              <w:jc w:val="both"/>
              <w:rPr>
                <w:szCs w:val="20"/>
                <w:lang w:val="pt-PT"/>
              </w:rPr>
            </w:pPr>
          </w:p>
          <w:p w:rsidR="00F35838" w:rsidRPr="00FA3856" w:rsidRDefault="00F35838" w:rsidP="00D8594F">
            <w:pPr>
              <w:jc w:val="both"/>
              <w:rPr>
                <w:b/>
                <w:szCs w:val="20"/>
                <w:lang w:val="pt-PT"/>
              </w:rPr>
            </w:pPr>
            <w:r w:rsidRPr="00FA3856">
              <w:rPr>
                <w:b/>
                <w:szCs w:val="20"/>
                <w:lang w:val="pt-PT"/>
              </w:rPr>
              <w:t>EXPORTAÇÕES – Não Especificadas</w:t>
            </w:r>
          </w:p>
          <w:p w:rsidR="00F35838" w:rsidRPr="00FA3856" w:rsidRDefault="00F35838" w:rsidP="004619A9">
            <w:pPr>
              <w:jc w:val="both"/>
              <w:rPr>
                <w:bCs/>
                <w:szCs w:val="20"/>
              </w:rPr>
            </w:pPr>
            <w:r w:rsidRPr="00FA3856">
              <w:rPr>
                <w:bCs/>
                <w:szCs w:val="20"/>
              </w:rPr>
              <w:t>Informar neste campo o somatório das operações não informadas nos campos referentes às maiores operações, ou se for o caso, a soma do valor excedente a pelo menos 80% do total das exportações</w:t>
            </w:r>
            <w:r w:rsidR="00EC4B8E" w:rsidRPr="00FA3856">
              <w:rPr>
                <w:bCs/>
                <w:szCs w:val="20"/>
              </w:rPr>
              <w:t>, especificadas em X320.TIP_IMP como “01”, “02”, “03” ou “04”,</w:t>
            </w:r>
            <w:r w:rsidRPr="00FA3856">
              <w:rPr>
                <w:bCs/>
                <w:szCs w:val="20"/>
              </w:rPr>
              <w:t xml:space="preserve"> efetuadas no ano-calendário.</w:t>
            </w:r>
          </w:p>
          <w:p w:rsidR="00F35838" w:rsidRPr="00FA3856" w:rsidRDefault="00F35838" w:rsidP="00D8594F">
            <w:pPr>
              <w:jc w:val="both"/>
              <w:rPr>
                <w:szCs w:val="20"/>
                <w:lang w:val="pt-PT"/>
              </w:rPr>
            </w:pPr>
            <w:r w:rsidRPr="00FA3856">
              <w:rPr>
                <w:szCs w:val="20"/>
                <w:lang w:val="pt-PT"/>
              </w:rPr>
              <w:t>Obrigatório somente quando TIP_EXP = Be</w:t>
            </w:r>
            <w:r w:rsidR="000D2046" w:rsidRPr="00FA3856">
              <w:rPr>
                <w:szCs w:val="20"/>
                <w:lang w:val="pt-PT"/>
              </w:rPr>
              <w:t>ns, Serviços, Direitos ou Não Es</w:t>
            </w:r>
            <w:r w:rsidRPr="00FA3856">
              <w:rPr>
                <w:szCs w:val="20"/>
                <w:lang w:val="pt-PT"/>
              </w:rPr>
              <w:t>pecificadas.</w:t>
            </w:r>
          </w:p>
          <w:p w:rsidR="00F35838" w:rsidRPr="00FA3856" w:rsidRDefault="00F35838" w:rsidP="00D8594F">
            <w:pPr>
              <w:jc w:val="both"/>
              <w:rPr>
                <w:szCs w:val="20"/>
                <w:lang w:val="pt-PT"/>
              </w:rPr>
            </w:pP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en-US"/>
              </w:rPr>
            </w:pPr>
            <w:r w:rsidRPr="00FA3856">
              <w:rPr>
                <w:rFonts w:ascii="Times New Roman" w:hAnsi="Times New Roman"/>
                <w:lang w:val="en-US"/>
              </w:rPr>
              <w:t>COD_NCM</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2309A8">
            <w:pPr>
              <w:jc w:val="both"/>
              <w:rPr>
                <w:bCs/>
                <w:szCs w:val="20"/>
              </w:rPr>
            </w:pPr>
            <w:r w:rsidRPr="00FA3856">
              <w:rPr>
                <w:bCs/>
                <w:szCs w:val="20"/>
              </w:rPr>
              <w:t>Código NCM constante do respectivo registro de exportação, quando o tipo de operação for "Bens".</w:t>
            </w:r>
          </w:p>
          <w:p w:rsidR="00F35838" w:rsidRPr="00FA3856" w:rsidRDefault="00F35838" w:rsidP="004619A9">
            <w:pPr>
              <w:jc w:val="both"/>
              <w:rPr>
                <w:bCs/>
                <w:szCs w:val="20"/>
              </w:rPr>
            </w:pPr>
            <w:r w:rsidRPr="00FA3856">
              <w:rPr>
                <w:szCs w:val="20"/>
                <w:lang w:val="pt-PT"/>
              </w:rPr>
              <w:t>Obrigatório somente quando TIP_EXP = Ben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QTDE</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D8594F">
            <w:pPr>
              <w:jc w:val="both"/>
              <w:rPr>
                <w:bCs/>
                <w:szCs w:val="20"/>
              </w:rPr>
            </w:pPr>
            <w:r w:rsidRPr="00FA3856">
              <w:rPr>
                <w:bCs/>
                <w:szCs w:val="20"/>
              </w:rPr>
              <w:t>Quantidade: Informar neste campo a quantidade total dos bens da mesma natureza exportados.</w:t>
            </w:r>
          </w:p>
          <w:p w:rsidR="00F35838" w:rsidRPr="00FA3856" w:rsidRDefault="00F35838" w:rsidP="004619A9">
            <w:pPr>
              <w:pStyle w:val="PSDS-CorpodeTexto0"/>
              <w:rPr>
                <w:rFonts w:ascii="Times New Roman" w:hAnsi="Times New Roman"/>
                <w:b/>
                <w:bCs/>
                <w:lang w:val="pt-PT"/>
              </w:rPr>
            </w:pPr>
            <w:r w:rsidRPr="00FA3856">
              <w:rPr>
                <w:rFonts w:ascii="Times New Roman" w:hAnsi="Times New Roman"/>
                <w:lang w:val="pt-PT"/>
              </w:rPr>
              <w:t>Obrigatório somente quando TIP_EXP = Ben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UNI_MED</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F35838">
            <w:pPr>
              <w:jc w:val="both"/>
              <w:rPr>
                <w:szCs w:val="20"/>
                <w:lang w:val="pt-PT"/>
              </w:rPr>
            </w:pPr>
            <w:r w:rsidRPr="00FA3856">
              <w:rPr>
                <w:szCs w:val="20"/>
                <w:lang w:val="pt-PT"/>
              </w:rPr>
              <w:t>Unidade de Medida:</w:t>
            </w:r>
          </w:p>
          <w:p w:rsidR="00F35838" w:rsidRPr="00FA3856" w:rsidRDefault="00F35838" w:rsidP="00F35838">
            <w:pPr>
              <w:pStyle w:val="PSDS-CorpodeTexto0"/>
              <w:rPr>
                <w:rFonts w:ascii="Times New Roman" w:hAnsi="Times New Roman"/>
                <w:lang w:val="pt-PT"/>
              </w:rPr>
            </w:pPr>
            <w:r w:rsidRPr="00FA3856">
              <w:rPr>
                <w:rFonts w:ascii="Times New Roman" w:hAnsi="Times New Roman"/>
                <w:lang w:val="pt-PT"/>
              </w:rPr>
              <w:t>Obrigatório somente quando TIP_EXP = Bens</w:t>
            </w:r>
          </w:p>
          <w:p w:rsidR="00E8690A" w:rsidRPr="00FA3856" w:rsidRDefault="00556DC4" w:rsidP="00F35838">
            <w:pPr>
              <w:jc w:val="both"/>
              <w:rPr>
                <w:bCs/>
                <w:szCs w:val="20"/>
              </w:rPr>
            </w:pPr>
            <w:r w:rsidRPr="00FA3856">
              <w:rPr>
                <w:bCs/>
                <w:szCs w:val="20"/>
              </w:rPr>
              <w:t>Conforme tabela de unidades de medida do Sped.</w:t>
            </w:r>
          </w:p>
          <w:p w:rsidR="00F35838" w:rsidRPr="00FA3856" w:rsidRDefault="00F35838" w:rsidP="00F35838">
            <w:pPr>
              <w:jc w:val="both"/>
              <w:rPr>
                <w:bCs/>
                <w:szCs w:val="20"/>
              </w:rPr>
            </w:pPr>
            <w:r w:rsidRPr="00FA3856">
              <w:rPr>
                <w:bCs/>
                <w:szCs w:val="20"/>
              </w:rPr>
              <w:t>A pessoa jurídica deve selecionar dentre as opções aquela que corresponde à unidade de medida comercial dos bens exportados, tais como: dúzia, grama, litro, metro etc.</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556DC4">
            <w:pPr>
              <w:pStyle w:val="PSDS-CorpodeTexto0"/>
              <w:jc w:val="center"/>
              <w:rPr>
                <w:rFonts w:ascii="Times New Roman" w:hAnsi="Times New Roman"/>
                <w:bCs/>
                <w:lang w:val="pt-PT"/>
              </w:rPr>
            </w:pPr>
            <w:r w:rsidRPr="00FA3856">
              <w:rPr>
                <w:rFonts w:ascii="Times New Roman" w:hAnsi="Times New Roman"/>
                <w:bCs/>
                <w:lang w:val="pt-PT"/>
              </w:rPr>
              <w:t>[01</w:t>
            </w:r>
            <w:r w:rsidR="00556DC4" w:rsidRPr="00FA3856">
              <w:rPr>
                <w:rFonts w:ascii="Times New Roman" w:hAnsi="Times New Roman"/>
                <w:bCs/>
                <w:lang w:val="pt-PT"/>
              </w:rPr>
              <w:t xml:space="preserve"> até 74</w:t>
            </w: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IND_OPER</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F35838">
            <w:pPr>
              <w:jc w:val="both"/>
              <w:rPr>
                <w:szCs w:val="20"/>
                <w:lang w:val="pt-PT"/>
              </w:rPr>
            </w:pPr>
            <w:r w:rsidRPr="00FA3856">
              <w:rPr>
                <w:szCs w:val="20"/>
                <w:lang w:val="pt-PT"/>
              </w:rPr>
              <w:t>Indicador de Operação Sujeita a Arbitramento</w:t>
            </w:r>
          </w:p>
          <w:p w:rsidR="00F35838" w:rsidRPr="00FA3856" w:rsidRDefault="00F35838" w:rsidP="00F35838">
            <w:pPr>
              <w:jc w:val="both"/>
              <w:rPr>
                <w:szCs w:val="20"/>
                <w:lang w:val="pt-PT"/>
              </w:rPr>
            </w:pPr>
            <w:r w:rsidRPr="00FA3856">
              <w:rPr>
                <w:szCs w:val="20"/>
                <w:lang w:val="pt-PT"/>
              </w:rPr>
              <w:t>S - Sim</w:t>
            </w:r>
          </w:p>
          <w:p w:rsidR="00F35838" w:rsidRPr="00FA3856" w:rsidRDefault="00F35838" w:rsidP="00F35838">
            <w:pPr>
              <w:jc w:val="both"/>
              <w:rPr>
                <w:szCs w:val="20"/>
                <w:lang w:val="pt-PT"/>
              </w:rPr>
            </w:pPr>
            <w:r w:rsidRPr="00FA3856">
              <w:rPr>
                <w:szCs w:val="20"/>
                <w:lang w:val="pt-PT"/>
              </w:rPr>
              <w:t>N - Não</w:t>
            </w:r>
          </w:p>
          <w:p w:rsidR="00F35838" w:rsidRPr="00FA3856" w:rsidRDefault="00F35838" w:rsidP="00F35838">
            <w:pPr>
              <w:jc w:val="both"/>
              <w:rPr>
                <w:bCs/>
                <w:szCs w:val="20"/>
              </w:rPr>
            </w:pPr>
            <w:r w:rsidRPr="00FA3856">
              <w:rPr>
                <w:szCs w:val="20"/>
                <w:lang w:val="pt-PT"/>
              </w:rPr>
              <w:t>Obrigatório somente quando TIP_EXP = Bens, Serviços ou Direitos</w:t>
            </w:r>
          </w:p>
          <w:p w:rsidR="00F35838" w:rsidRPr="00FA3856" w:rsidRDefault="00F35838" w:rsidP="004619A9">
            <w:pPr>
              <w:jc w:val="both"/>
              <w:rPr>
                <w:bCs/>
                <w:szCs w:val="20"/>
              </w:rPr>
            </w:pPr>
            <w:r w:rsidRPr="00FA3856">
              <w:rPr>
                <w:bCs/>
                <w:szCs w:val="20"/>
              </w:rPr>
              <w:t>O campo deve ser assinalado, caso o preço médio de venda do bem, serviço ou direito das exportações efetuadas durante o respectivo período de apuração da base de cálculo do imposto de renda, for inferior a noventa por cento do preço médio praticado na venda do mesmo bem, serviço ou direito no mercado brasileiro, durante o mesmo período, em condições de pagamento semelhantes</w:t>
            </w:r>
          </w:p>
          <w:p w:rsidR="00F35838" w:rsidRPr="00FA3856" w:rsidRDefault="00F35838" w:rsidP="00F35838">
            <w:pPr>
              <w:jc w:val="both"/>
              <w:rPr>
                <w:bCs/>
                <w:szCs w:val="20"/>
              </w:rPr>
            </w:pPr>
            <w:r w:rsidRPr="00FA3856">
              <w:rPr>
                <w:b/>
                <w:bCs/>
                <w:szCs w:val="20"/>
              </w:rPr>
              <w:t>Atenção</w:t>
            </w:r>
            <w:r w:rsidRPr="00FA3856">
              <w:rPr>
                <w:bCs/>
                <w:szCs w:val="20"/>
              </w:rPr>
              <w:t>: Caso a pessoa jurídica não efetue operações de venda no mercado interno, a determinação dos preços médios é efetuada com dados de outras empresas que pratiquem a venda de bens, serviços ou direitos, idênticos ou similares, no mercado interno (§ 2º, art. 20 da Instrução Normativa RFB nº 1.312, de 28 de dezembro de 2012).</w:t>
            </w:r>
          </w:p>
          <w:p w:rsidR="00F35838" w:rsidRPr="00FA3856" w:rsidRDefault="00F35838" w:rsidP="00F35838">
            <w:pPr>
              <w:jc w:val="both"/>
              <w:rPr>
                <w:bCs/>
                <w:szCs w:val="20"/>
              </w:rPr>
            </w:pPr>
          </w:p>
          <w:p w:rsidR="00F35838" w:rsidRPr="00FA3856" w:rsidRDefault="00F35838" w:rsidP="00F35838">
            <w:pPr>
              <w:jc w:val="both"/>
              <w:rPr>
                <w:bCs/>
                <w:szCs w:val="20"/>
              </w:rPr>
            </w:pP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8D0979">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TIP_MET</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F35838">
            <w:pPr>
              <w:jc w:val="both"/>
              <w:rPr>
                <w:szCs w:val="20"/>
                <w:lang w:val="pt-PT"/>
              </w:rPr>
            </w:pPr>
            <w:r w:rsidRPr="00FA3856">
              <w:rPr>
                <w:szCs w:val="20"/>
                <w:lang w:val="pt-PT"/>
              </w:rPr>
              <w:t>Método:</w:t>
            </w:r>
          </w:p>
          <w:p w:rsidR="00F35838" w:rsidRPr="00FA3856" w:rsidRDefault="00F35838" w:rsidP="00F35838">
            <w:pPr>
              <w:jc w:val="both"/>
              <w:rPr>
                <w:szCs w:val="20"/>
                <w:lang w:val="pt-PT"/>
              </w:rPr>
            </w:pPr>
            <w:r w:rsidRPr="00FA3856">
              <w:rPr>
                <w:szCs w:val="20"/>
                <w:lang w:val="pt-PT"/>
              </w:rPr>
              <w:t xml:space="preserve">PVE - Preço de Venda nas Exportações </w:t>
            </w:r>
          </w:p>
          <w:p w:rsidR="00F35838" w:rsidRPr="00FA3856" w:rsidRDefault="00F35838" w:rsidP="00F35838">
            <w:pPr>
              <w:jc w:val="both"/>
              <w:rPr>
                <w:szCs w:val="20"/>
                <w:lang w:val="pt-PT"/>
              </w:rPr>
            </w:pPr>
            <w:r w:rsidRPr="00FA3856">
              <w:rPr>
                <w:szCs w:val="20"/>
                <w:lang w:val="pt-PT"/>
              </w:rPr>
              <w:t xml:space="preserve">PVA - Preço de Venda por Atacado menos Lucro </w:t>
            </w:r>
          </w:p>
          <w:p w:rsidR="00F35838" w:rsidRPr="00FA3856" w:rsidRDefault="00F35838" w:rsidP="00F35838">
            <w:pPr>
              <w:jc w:val="both"/>
              <w:rPr>
                <w:szCs w:val="20"/>
                <w:lang w:val="pt-PT"/>
              </w:rPr>
            </w:pPr>
            <w:r w:rsidRPr="00FA3856">
              <w:rPr>
                <w:szCs w:val="20"/>
                <w:lang w:val="pt-PT"/>
              </w:rPr>
              <w:t xml:space="preserve">PVV - Preço de Venda a Varejo menos Lucro </w:t>
            </w:r>
          </w:p>
          <w:p w:rsidR="00F35838" w:rsidRPr="00FA3856" w:rsidRDefault="00F35838" w:rsidP="00F35838">
            <w:pPr>
              <w:jc w:val="both"/>
              <w:rPr>
                <w:szCs w:val="20"/>
                <w:lang w:val="pt-PT"/>
              </w:rPr>
            </w:pPr>
            <w:r w:rsidRPr="00FA3856">
              <w:rPr>
                <w:szCs w:val="20"/>
                <w:lang w:val="pt-PT"/>
              </w:rPr>
              <w:t>CAP - Custo de Aquisição/Produção mais Tributos e Lucro</w:t>
            </w:r>
          </w:p>
          <w:p w:rsidR="00F35838" w:rsidRPr="00FA3856" w:rsidRDefault="00F35838" w:rsidP="00F35838">
            <w:pPr>
              <w:jc w:val="both"/>
              <w:rPr>
                <w:bCs/>
                <w:szCs w:val="20"/>
              </w:rPr>
            </w:pPr>
            <w:r w:rsidRPr="00FA3856">
              <w:rPr>
                <w:szCs w:val="20"/>
                <w:lang w:val="pt-PT"/>
              </w:rPr>
              <w:t>PECEx - Preço sob Cotação na Exportação</w:t>
            </w:r>
          </w:p>
          <w:p w:rsidR="00F35838" w:rsidRPr="00FA3856" w:rsidRDefault="00F35838" w:rsidP="004619A9">
            <w:pPr>
              <w:jc w:val="both"/>
              <w:rPr>
                <w:bCs/>
                <w:szCs w:val="20"/>
              </w:rPr>
            </w:pPr>
            <w:r w:rsidRPr="00FA3856">
              <w:rPr>
                <w:bCs/>
                <w:szCs w:val="20"/>
              </w:rPr>
              <w:t>A pessoa jurídica deve assinalar o método utilizado na determinação do "Preço Parâmetro":</w:t>
            </w:r>
          </w:p>
          <w:p w:rsidR="00F35838" w:rsidRPr="00FA3856" w:rsidRDefault="00F35838" w:rsidP="004619A9">
            <w:pPr>
              <w:jc w:val="both"/>
              <w:rPr>
                <w:bCs/>
                <w:szCs w:val="20"/>
              </w:rPr>
            </w:pPr>
            <w:r w:rsidRPr="00FA3856">
              <w:rPr>
                <w:bCs/>
                <w:szCs w:val="20"/>
              </w:rPr>
              <w:t>PVEx Método do Preço de Venda nas Exportações (inciso I do § 3º do art. 19 da Lei nº 9.430, de 1996);</w:t>
            </w:r>
          </w:p>
          <w:p w:rsidR="00F35838" w:rsidRPr="00FA3856" w:rsidRDefault="00F35838" w:rsidP="004619A9">
            <w:pPr>
              <w:jc w:val="both"/>
              <w:rPr>
                <w:bCs/>
                <w:szCs w:val="20"/>
              </w:rPr>
            </w:pPr>
            <w:r w:rsidRPr="00FA3856">
              <w:rPr>
                <w:bCs/>
                <w:szCs w:val="20"/>
              </w:rPr>
              <w:t>PVA Método do Preço de Venda por Atacado no País de Destino Diminuído do Lucro (inciso II do § 3º do art. 19 da Lei nº 9.430, de 1996);</w:t>
            </w:r>
          </w:p>
          <w:p w:rsidR="00F35838" w:rsidRPr="00FA3856" w:rsidRDefault="00F35838" w:rsidP="004619A9">
            <w:pPr>
              <w:jc w:val="both"/>
              <w:rPr>
                <w:bCs/>
                <w:szCs w:val="20"/>
              </w:rPr>
            </w:pPr>
            <w:r w:rsidRPr="00FA3856">
              <w:rPr>
                <w:bCs/>
                <w:szCs w:val="20"/>
              </w:rPr>
              <w:t>PVV Método do Preço de Venda a Varejo no País de Destino Diminuído do Lucro (inciso III do § 3º do art. 19 da Lei nº 9.430, de 1996);</w:t>
            </w:r>
          </w:p>
          <w:p w:rsidR="00F35838" w:rsidRPr="00FA3856" w:rsidRDefault="00F35838" w:rsidP="004619A9">
            <w:pPr>
              <w:jc w:val="both"/>
              <w:rPr>
                <w:bCs/>
                <w:szCs w:val="20"/>
              </w:rPr>
            </w:pPr>
            <w:r w:rsidRPr="00FA3856">
              <w:rPr>
                <w:bCs/>
                <w:szCs w:val="20"/>
              </w:rPr>
              <w:t>CAP Método do Custo de Aquisição ou de Produção mais Tributos e Lucro (inciso IV do § 3º da Lei nº 9.430, de 1996).</w:t>
            </w:r>
          </w:p>
          <w:p w:rsidR="00F35838" w:rsidRPr="00FA3856" w:rsidRDefault="00F35838" w:rsidP="008B52BD">
            <w:pPr>
              <w:jc w:val="both"/>
              <w:rPr>
                <w:bCs/>
                <w:szCs w:val="20"/>
              </w:rPr>
            </w:pPr>
            <w:r w:rsidRPr="00FA3856">
              <w:rPr>
                <w:bCs/>
                <w:szCs w:val="20"/>
              </w:rPr>
              <w:lastRenderedPageBreak/>
              <w:t>PECEx Preço sob Cotação na Exportação (Art. 19-A da Lei nº 9.430, de 1996, e art. 34, da IN RFB nº 1.312, de 28 de dezembro de 2012).</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5</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PVE; PVA; PVV; CAP; PECEx]</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VL_PAR</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Preço Parâmetro: A pessoa jurídica deve informar, neste campo o preço médio ponderado de vendas nas exportações dos bens, serviços ou direitos, apurado no ano-calendário, conforme os métodos estabelecidos nos arts.30 a 34 da Instrução Normativa RFB nº 1.312, de 28 de dezembro de 2012.</w:t>
            </w:r>
          </w:p>
          <w:p w:rsidR="00F35838" w:rsidRPr="00FA3856" w:rsidRDefault="00F35838" w:rsidP="003B49DF">
            <w:pPr>
              <w:pStyle w:val="PSDS-CorpodeTexto0"/>
              <w:rPr>
                <w:rFonts w:ascii="Times New Roman" w:hAnsi="Times New Roman"/>
                <w:b/>
                <w:bCs/>
                <w:lang w:val="pt-PT"/>
              </w:rPr>
            </w:pPr>
            <w:r w:rsidRPr="00FA3856">
              <w:rPr>
                <w:rFonts w:ascii="Times New Roman" w:hAnsi="Times New Roman"/>
                <w:lang w:val="pt-PT"/>
              </w:rPr>
              <w:t>Obrigatório somente quando TIP_EXP = Bens, Serviços ou Direito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VL_PRAT</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Preço Patricado: A pessoa jurídica deve informar, neste campo, o preço médio ponderado de venda nas exportações dos bens, serviços ou direitos, praticado no ano-calendário.</w:t>
            </w:r>
          </w:p>
          <w:p w:rsidR="00F35838" w:rsidRPr="00FA3856" w:rsidRDefault="00F35838" w:rsidP="003B49DF">
            <w:pPr>
              <w:pStyle w:val="PSDS-CorpodeTexto0"/>
              <w:rPr>
                <w:rFonts w:ascii="Times New Roman" w:hAnsi="Times New Roman"/>
                <w:b/>
                <w:bCs/>
                <w:lang w:val="pt-PT"/>
              </w:rPr>
            </w:pPr>
            <w:r w:rsidRPr="00FA3856">
              <w:rPr>
                <w:rFonts w:ascii="Times New Roman" w:hAnsi="Times New Roman"/>
                <w:lang w:val="pt-PT"/>
              </w:rPr>
              <w:t>Obrigatório somente quando TIP_EXP = Bens, Serviços ou Direito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VL_AJ</w:t>
            </w:r>
          </w:p>
          <w:p w:rsidR="00F35838" w:rsidRPr="00FA3856" w:rsidRDefault="00F35838" w:rsidP="003B49DF">
            <w:pPr>
              <w:pStyle w:val="PSDS-CorpodeTexto0"/>
              <w:rPr>
                <w:rFonts w:ascii="Times New Roman" w:hAnsi="Times New Roman"/>
                <w:lang w:val="pt-PT"/>
              </w:rPr>
            </w:pP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Valor do Ajuste:</w:t>
            </w:r>
          </w:p>
          <w:p w:rsidR="00F35838" w:rsidRPr="00FA3856" w:rsidRDefault="00F35838" w:rsidP="004619A9">
            <w:pPr>
              <w:jc w:val="both"/>
              <w:rPr>
                <w:b/>
                <w:bCs/>
                <w:szCs w:val="20"/>
              </w:rPr>
            </w:pPr>
            <w:r w:rsidRPr="00FA3856">
              <w:rPr>
                <w:b/>
                <w:bCs/>
                <w:szCs w:val="20"/>
              </w:rPr>
              <w:t>EXPORTAÇÕES – Bens, Serviços ou Direitos</w:t>
            </w:r>
          </w:p>
          <w:p w:rsidR="00F35838" w:rsidRPr="00FA3856" w:rsidRDefault="00F35838" w:rsidP="004619A9">
            <w:pPr>
              <w:jc w:val="both"/>
              <w:rPr>
                <w:bCs/>
                <w:szCs w:val="20"/>
              </w:rPr>
            </w:pPr>
            <w:r w:rsidRPr="00FA3856">
              <w:rPr>
                <w:bCs/>
                <w:szCs w:val="20"/>
              </w:rPr>
              <w:t>A pessoa jurídica deverá indicar o valor do ajuste, determinado em conformidade com os arts. 26 a 29 da Instrução Normativa RFB nº 1.312, de 28 de dezembro de 2012, de 2002.</w:t>
            </w:r>
          </w:p>
          <w:p w:rsidR="00F35838" w:rsidRPr="00FA3856" w:rsidRDefault="00F35838" w:rsidP="004619A9">
            <w:pPr>
              <w:jc w:val="both"/>
              <w:rPr>
                <w:bCs/>
                <w:szCs w:val="20"/>
              </w:rPr>
            </w:pPr>
            <w:r w:rsidRPr="00FA3856">
              <w:rPr>
                <w:bCs/>
                <w:szCs w:val="20"/>
              </w:rPr>
              <w:t>A parcela das receitas de exportações para pessoas vinculadas (</w:t>
            </w:r>
            <w:hyperlink r:id="rId279" w:history="1">
              <w:r w:rsidRPr="00FA3856">
                <w:rPr>
                  <w:bCs/>
                  <w:szCs w:val="20"/>
                </w:rPr>
                <w:t>subitem 20.1</w:t>
              </w:r>
            </w:hyperlink>
            <w:r w:rsidRPr="00FA3856">
              <w:rPr>
                <w:bCs/>
                <w:szCs w:val="20"/>
              </w:rPr>
              <w:t>), calculada com base nos métodos, que exceder aos valores já apropriados na escrituração da empresa deve ser adicionada ao lucro líquido, para determinação do lucro real e da base de cálculo da contribuição social sobre o lucro líquido.</w:t>
            </w:r>
          </w:p>
          <w:p w:rsidR="00F35838" w:rsidRPr="00FA3856" w:rsidRDefault="00F35838" w:rsidP="004619A9">
            <w:pPr>
              <w:jc w:val="both"/>
              <w:rPr>
                <w:b/>
                <w:bCs/>
                <w:szCs w:val="20"/>
              </w:rPr>
            </w:pPr>
          </w:p>
          <w:p w:rsidR="00F35838" w:rsidRPr="00FA3856" w:rsidRDefault="00F35838" w:rsidP="004619A9">
            <w:pPr>
              <w:jc w:val="both"/>
              <w:rPr>
                <w:b/>
                <w:bCs/>
                <w:szCs w:val="20"/>
              </w:rPr>
            </w:pPr>
            <w:r w:rsidRPr="00FA3856">
              <w:rPr>
                <w:b/>
                <w:bCs/>
                <w:szCs w:val="20"/>
              </w:rPr>
              <w:t>EXPORTAÇÕES – Financeiras</w:t>
            </w:r>
          </w:p>
          <w:p w:rsidR="00F35838" w:rsidRPr="00FA3856" w:rsidRDefault="00F35838" w:rsidP="004619A9">
            <w:pPr>
              <w:jc w:val="both"/>
              <w:rPr>
                <w:bCs/>
                <w:szCs w:val="20"/>
              </w:rPr>
            </w:pPr>
            <w:r w:rsidRPr="00FA3856">
              <w:rPr>
                <w:bCs/>
                <w:szCs w:val="20"/>
              </w:rPr>
              <w:t>A pessoa jurídica deve indicar o valor do ajuste, determinado em conformidade com o art.38 da Instrução Normativa RFB nº 1.312, de 28 de dezembro de 2012.</w:t>
            </w:r>
          </w:p>
          <w:p w:rsidR="00F35838" w:rsidRPr="00FA3856" w:rsidRDefault="00F35838" w:rsidP="004619A9">
            <w:pPr>
              <w:jc w:val="both"/>
              <w:rPr>
                <w:bCs/>
                <w:szCs w:val="20"/>
              </w:rPr>
            </w:pPr>
            <w:r w:rsidRPr="00FA3856">
              <w:rPr>
                <w:bCs/>
                <w:szCs w:val="20"/>
              </w:rPr>
              <w:t>Se a receita financeira for inferior ao valor calculado com base na taxa Libor, para depósito em dólares pelo prazo de seis meses, acrescida de 3% anuais, a título de spread, proporcionalizadas em função do período a que se referirem os juros, a diferença deve ser adicionada ao lucro real e à base de cálculo da CSLL.</w:t>
            </w:r>
          </w:p>
          <w:p w:rsidR="00F35838" w:rsidRPr="00FA3856" w:rsidRDefault="00F35838" w:rsidP="004619A9">
            <w:pPr>
              <w:jc w:val="both"/>
              <w:rPr>
                <w:bCs/>
                <w:szCs w:val="20"/>
              </w:rPr>
            </w:pPr>
            <w:r w:rsidRPr="00FA3856">
              <w:rPr>
                <w:bCs/>
                <w:szCs w:val="20"/>
              </w:rPr>
              <w:t>Os ajustes devem ser oferecidos à tributação de acordo com o regime fiscal a que se submete cada pessoa jurídica.</w:t>
            </w:r>
          </w:p>
          <w:p w:rsidR="00F35838" w:rsidRPr="00FA3856" w:rsidRDefault="00F35838" w:rsidP="004619A9">
            <w:pPr>
              <w:jc w:val="both"/>
              <w:rPr>
                <w:bCs/>
                <w:szCs w:val="20"/>
              </w:rPr>
            </w:pPr>
          </w:p>
          <w:p w:rsidR="00F35838" w:rsidRPr="00FA3856" w:rsidRDefault="00F35838" w:rsidP="004619A9">
            <w:pPr>
              <w:jc w:val="both"/>
              <w:rPr>
                <w:b/>
                <w:bCs/>
                <w:szCs w:val="20"/>
              </w:rPr>
            </w:pPr>
            <w:r w:rsidRPr="00FA3856">
              <w:rPr>
                <w:b/>
                <w:bCs/>
                <w:szCs w:val="20"/>
              </w:rPr>
              <w:t>EXPORTAÇÕES – Não Especificadas</w:t>
            </w:r>
          </w:p>
          <w:p w:rsidR="00F35838" w:rsidRPr="00FA3856" w:rsidRDefault="00F35838" w:rsidP="004619A9">
            <w:pPr>
              <w:jc w:val="both"/>
              <w:rPr>
                <w:bCs/>
                <w:szCs w:val="20"/>
              </w:rPr>
            </w:pPr>
            <w:r w:rsidRPr="00FA3856">
              <w:rPr>
                <w:bCs/>
                <w:szCs w:val="20"/>
              </w:rPr>
              <w:t>A pessoa jurídica deve indicar o somatório dos ajustes efetuados, referentes ao total das operações consolidadas no campo "Total da Operação".</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VL_JUR</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Juros:</w:t>
            </w:r>
          </w:p>
          <w:p w:rsidR="00F35838" w:rsidRPr="00FA3856" w:rsidRDefault="00F35838" w:rsidP="004619A9">
            <w:pPr>
              <w:jc w:val="both"/>
              <w:rPr>
                <w:bCs/>
                <w:szCs w:val="20"/>
              </w:rPr>
            </w:pPr>
            <w:r w:rsidRPr="00FA3856">
              <w:rPr>
                <w:bCs/>
                <w:szCs w:val="20"/>
              </w:rPr>
              <w:t xml:space="preserve">Informar em reais o valor total dos juros auferidos em operações financeiras não sujeitas ao registro no Banco Central do Brasil, durante o ano-calendário. Esse valor total deve ser consolidado consoante os códigos de natureza-fato de operação constantes da Consolidação das Normas Cambiais (CNC), editada pelo Banco Central do Brasil. </w:t>
            </w:r>
          </w:p>
          <w:p w:rsidR="00F35838" w:rsidRPr="00FA3856" w:rsidRDefault="00F35838" w:rsidP="004619A9">
            <w:pPr>
              <w:jc w:val="both"/>
              <w:rPr>
                <w:bCs/>
                <w:szCs w:val="20"/>
              </w:rPr>
            </w:pPr>
            <w:r w:rsidRPr="00FA3856">
              <w:rPr>
                <w:b/>
                <w:bCs/>
                <w:szCs w:val="20"/>
              </w:rPr>
              <w:t>Atenção</w:t>
            </w:r>
            <w:r w:rsidRPr="00FA3856">
              <w:rPr>
                <w:bCs/>
                <w:szCs w:val="20"/>
              </w:rPr>
              <w:t xml:space="preserve">: A pessoa jurídica financeira e seguradora, deve informar, neste campo, o montante total dos juros auferidos em operações financeiras não sujeitas ao registro no Banco Central do Brasil de pessoas vinculadas, inclusive por intermédio de interposta pessoa ou de pessoas residentes ou domiciliadas em </w:t>
            </w:r>
            <w:r w:rsidRPr="00FA3856">
              <w:rPr>
                <w:bCs/>
                <w:szCs w:val="20"/>
              </w:rPr>
              <w:lastRenderedPageBreak/>
              <w:t>países com tributação favorecida ou cuja legislação interna oponha sigilo, ou, a partir de 1º de janeiro de 2009, que gozem, nos termos da legislação, de regime fiscal privilegiado.</w:t>
            </w:r>
          </w:p>
          <w:p w:rsidR="00F35838" w:rsidRPr="00FA3856" w:rsidRDefault="00F35838" w:rsidP="004619A9">
            <w:pPr>
              <w:jc w:val="both"/>
              <w:rPr>
                <w:bCs/>
                <w:szCs w:val="20"/>
              </w:rPr>
            </w:pPr>
            <w:r w:rsidRPr="00FA3856">
              <w:rPr>
                <w:szCs w:val="20"/>
                <w:lang w:val="pt-PT"/>
              </w:rPr>
              <w:t>Obrigatório apenas para TIP_EXP=Operações Financeira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A7371F" w:rsidP="00451A5B">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A7371F" w:rsidP="00451A5B">
            <w:pPr>
              <w:pStyle w:val="PSDS-CorpodeTexto0"/>
              <w:jc w:val="center"/>
              <w:rPr>
                <w:rFonts w:ascii="Times New Roman" w:hAnsi="Times New Roman"/>
                <w:bCs/>
                <w:lang w:val="pt-PT"/>
              </w:rPr>
            </w:pPr>
            <w:r w:rsidRPr="00FA3856">
              <w:rPr>
                <w:rFonts w:ascii="Times New Roman" w:hAnsi="Times New Roman"/>
                <w:bCs/>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VL_JUR_MIN</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Taxa de Juros Mínima: Informar neste campo a menor taxa praticada em operação financeira, realizada no ano-calendário.</w:t>
            </w:r>
          </w:p>
          <w:p w:rsidR="00F35838" w:rsidRPr="00FA3856" w:rsidRDefault="00F35838" w:rsidP="004619A9">
            <w:pPr>
              <w:jc w:val="both"/>
              <w:rPr>
                <w:bCs/>
                <w:szCs w:val="20"/>
              </w:rPr>
            </w:pPr>
            <w:r w:rsidRPr="00FA3856">
              <w:rPr>
                <w:szCs w:val="20"/>
                <w:lang w:val="pt-PT"/>
              </w:rPr>
              <w:t>Obrigatório apenas para TIP_EXP=Operações Financeira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345E83" w:rsidP="00451A5B">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345E83" w:rsidP="00451A5B">
            <w:pPr>
              <w:pStyle w:val="PSDS-CorpodeTexto0"/>
              <w:jc w:val="center"/>
              <w:rPr>
                <w:rFonts w:ascii="Times New Roman" w:hAnsi="Times New Roman"/>
                <w:bCs/>
                <w:lang w:val="pt-PT"/>
              </w:rPr>
            </w:pPr>
            <w:r w:rsidRPr="00FA3856">
              <w:rPr>
                <w:rFonts w:ascii="Times New Roman" w:hAnsi="Times New Roman"/>
                <w:bCs/>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en-US"/>
              </w:rPr>
            </w:pPr>
            <w:r w:rsidRPr="00FA3856">
              <w:rPr>
                <w:rFonts w:ascii="Times New Roman" w:hAnsi="Times New Roman"/>
                <w:lang w:val="en-US"/>
              </w:rPr>
              <w:t>VL_JUR_MAX</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bCs/>
                <w:szCs w:val="20"/>
              </w:rPr>
              <w:t>Taxa de Juros Máxima: Informar neste campo a maior taxa praticada em operação financeira, realizada no ano-calendário.</w:t>
            </w:r>
          </w:p>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Obrigatório apenas para TIP_EXP=Operações Financeira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345E83" w:rsidP="00451A5B">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345E83" w:rsidP="00451A5B">
            <w:pPr>
              <w:pStyle w:val="PSDS-CorpodeTexto0"/>
              <w:jc w:val="center"/>
              <w:rPr>
                <w:rFonts w:ascii="Times New Roman" w:hAnsi="Times New Roman"/>
                <w:bCs/>
                <w:lang w:val="pt-PT"/>
              </w:rPr>
            </w:pPr>
            <w:r w:rsidRPr="00FA3856">
              <w:rPr>
                <w:rFonts w:ascii="Times New Roman" w:hAnsi="Times New Roman"/>
                <w:bCs/>
                <w:lang w:val="pt-PT"/>
              </w:rPr>
              <w:t>002</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COD_CNC</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4619A9">
            <w:pPr>
              <w:jc w:val="both"/>
              <w:rPr>
                <w:bCs/>
                <w:szCs w:val="20"/>
              </w:rPr>
            </w:pPr>
            <w:r w:rsidRPr="00FA3856">
              <w:rPr>
                <w:szCs w:val="20"/>
                <w:lang w:val="pt-PT"/>
              </w:rPr>
              <w:t xml:space="preserve">Código CNC, conforme tabela do Sped </w:t>
            </w:r>
            <w:r w:rsidRPr="00FA3856">
              <w:rPr>
                <w:szCs w:val="20"/>
              </w:rPr>
              <w:t>(Disponibilizada no programa da ECF no diretório Arquivos de Programas/Programas Sped/ECf/SpedEcf/Recursos/Tabelas).</w:t>
            </w:r>
          </w:p>
          <w:p w:rsidR="00F35838" w:rsidRPr="00FA3856" w:rsidRDefault="00F35838" w:rsidP="004619A9">
            <w:pPr>
              <w:jc w:val="both"/>
              <w:rPr>
                <w:bCs/>
                <w:szCs w:val="20"/>
              </w:rPr>
            </w:pPr>
            <w:r w:rsidRPr="00FA3856">
              <w:rPr>
                <w:bCs/>
                <w:szCs w:val="20"/>
              </w:rPr>
              <w:t xml:space="preserve">A pessoa jurídica deve informar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p>
          <w:p w:rsidR="00F35838" w:rsidRPr="00FA3856" w:rsidRDefault="00F35838" w:rsidP="008D0979">
            <w:pPr>
              <w:jc w:val="both"/>
              <w:rPr>
                <w:bCs/>
                <w:szCs w:val="20"/>
              </w:rPr>
            </w:pPr>
            <w:r w:rsidRPr="00FA3856">
              <w:rPr>
                <w:b/>
                <w:bCs/>
                <w:szCs w:val="20"/>
              </w:rPr>
              <w:t>Atenção</w:t>
            </w:r>
            <w:r w:rsidRPr="00FA3856">
              <w:rPr>
                <w:bCs/>
                <w:szCs w:val="20"/>
              </w:rPr>
              <w:t>: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005</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35838" w:rsidRPr="00FA3856" w:rsidTr="00F35838">
        <w:trPr>
          <w:jc w:val="center"/>
        </w:trPr>
        <w:tc>
          <w:tcPr>
            <w:tcW w:w="485" w:type="dxa"/>
            <w:tcBorders>
              <w:top w:val="single" w:sz="6" w:space="0" w:color="auto"/>
              <w:left w:val="single" w:sz="6" w:space="0" w:color="auto"/>
              <w:bottom w:val="single" w:sz="6" w:space="0" w:color="auto"/>
              <w:right w:val="single" w:sz="6" w:space="0" w:color="auto"/>
            </w:tcBorders>
          </w:tcPr>
          <w:p w:rsidR="00F35838" w:rsidRPr="00FA3856" w:rsidRDefault="00F35838" w:rsidP="00FF32A8">
            <w:pPr>
              <w:pStyle w:val="PSDS-CorpodeTexto0"/>
              <w:numPr>
                <w:ilvl w:val="0"/>
                <w:numId w:val="4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35838" w:rsidRPr="00FA3856" w:rsidRDefault="00F35838" w:rsidP="003B49DF">
            <w:pPr>
              <w:pStyle w:val="PSDS-CorpodeTexto0"/>
              <w:rPr>
                <w:rFonts w:ascii="Times New Roman" w:hAnsi="Times New Roman"/>
                <w:lang w:val="pt-PT"/>
              </w:rPr>
            </w:pPr>
            <w:r w:rsidRPr="00FA3856">
              <w:rPr>
                <w:rFonts w:ascii="Times New Roman" w:hAnsi="Times New Roman"/>
                <w:lang w:val="pt-PT"/>
              </w:rPr>
              <w:t>TIP_MOEDA</w:t>
            </w:r>
          </w:p>
        </w:tc>
        <w:tc>
          <w:tcPr>
            <w:tcW w:w="8530" w:type="dxa"/>
            <w:tcBorders>
              <w:top w:val="single" w:sz="6" w:space="0" w:color="auto"/>
              <w:left w:val="single" w:sz="6" w:space="0" w:color="auto"/>
              <w:bottom w:val="single" w:sz="6" w:space="0" w:color="auto"/>
              <w:right w:val="single" w:sz="6" w:space="0" w:color="auto"/>
            </w:tcBorders>
          </w:tcPr>
          <w:p w:rsidR="00F35838" w:rsidRPr="00FA3856" w:rsidRDefault="00F35838" w:rsidP="006A1892">
            <w:pPr>
              <w:jc w:val="both"/>
              <w:rPr>
                <w:szCs w:val="20"/>
                <w:lang w:val="pt-PT"/>
              </w:rPr>
            </w:pPr>
            <w:r w:rsidRPr="00FA3856">
              <w:rPr>
                <w:szCs w:val="20"/>
                <w:lang w:val="pt-PT"/>
              </w:rPr>
              <w:t xml:space="preserve">Moeda , conforme tabela do Sped </w:t>
            </w:r>
            <w:r w:rsidRPr="00FA3856">
              <w:rPr>
                <w:szCs w:val="20"/>
              </w:rPr>
              <w:t>(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003</w:t>
            </w:r>
          </w:p>
        </w:tc>
        <w:tc>
          <w:tcPr>
            <w:tcW w:w="1016" w:type="dxa"/>
            <w:tcBorders>
              <w:top w:val="single" w:sz="6" w:space="0" w:color="auto"/>
              <w:left w:val="single" w:sz="6" w:space="0" w:color="auto"/>
              <w:bottom w:val="single" w:sz="6" w:space="0" w:color="auto"/>
              <w:right w:val="single" w:sz="6" w:space="0" w:color="auto"/>
            </w:tcBorders>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536"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451A5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5838" w:rsidRPr="00FA3856" w:rsidRDefault="00F35838"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8D0979" w:rsidRPr="00FA3856" w:rsidRDefault="008D0979" w:rsidP="003B49DF">
      <w:pPr>
        <w:rPr>
          <w:b/>
          <w:szCs w:val="20"/>
        </w:rPr>
      </w:pPr>
    </w:p>
    <w:p w:rsidR="00F35838" w:rsidRPr="00FA3856" w:rsidRDefault="00556DC4">
      <w:pPr>
        <w:spacing w:after="200" w:line="276" w:lineRule="auto"/>
        <w:rPr>
          <w:b/>
          <w:szCs w:val="20"/>
        </w:rPr>
      </w:pPr>
      <w:r w:rsidRPr="00FA3856">
        <w:rPr>
          <w:b/>
          <w:szCs w:val="20"/>
        </w:rPr>
        <w:t>Tabela de Unidades de Medida (X300.UNI_MED):</w:t>
      </w:r>
    </w:p>
    <w:p w:rsidR="00556DC4" w:rsidRPr="00FA3856" w:rsidRDefault="00556DC4" w:rsidP="00556DC4">
      <w:pPr>
        <w:rPr>
          <w:szCs w:val="20"/>
        </w:rPr>
      </w:pPr>
      <w:r w:rsidRPr="00FA3856">
        <w:rPr>
          <w:szCs w:val="20"/>
        </w:rPr>
        <w:t>Código|Descrição|Data Início|Data Fim</w:t>
      </w:r>
    </w:p>
    <w:p w:rsidR="00556DC4" w:rsidRPr="00FA3856" w:rsidRDefault="00556DC4" w:rsidP="00556DC4">
      <w:pPr>
        <w:rPr>
          <w:szCs w:val="20"/>
        </w:rPr>
      </w:pPr>
      <w:r w:rsidRPr="00FA3856">
        <w:rPr>
          <w:szCs w:val="20"/>
        </w:rPr>
        <w:t>01|Bilhão de Unidade Internacional|01012013|</w:t>
      </w:r>
    </w:p>
    <w:p w:rsidR="00556DC4" w:rsidRPr="00FA3856" w:rsidRDefault="00556DC4" w:rsidP="00556DC4">
      <w:pPr>
        <w:rPr>
          <w:szCs w:val="20"/>
        </w:rPr>
      </w:pPr>
      <w:r w:rsidRPr="00FA3856">
        <w:rPr>
          <w:szCs w:val="20"/>
        </w:rPr>
        <w:t>02|Dúzia|01012013|</w:t>
      </w:r>
    </w:p>
    <w:p w:rsidR="00556DC4" w:rsidRPr="00FA3856" w:rsidRDefault="00556DC4" w:rsidP="00556DC4">
      <w:pPr>
        <w:rPr>
          <w:szCs w:val="20"/>
        </w:rPr>
      </w:pPr>
      <w:r w:rsidRPr="00FA3856">
        <w:rPr>
          <w:szCs w:val="20"/>
        </w:rPr>
        <w:t>03|Grama|01012013|</w:t>
      </w:r>
    </w:p>
    <w:p w:rsidR="00556DC4" w:rsidRPr="00FA3856" w:rsidRDefault="00556DC4" w:rsidP="00556DC4">
      <w:pPr>
        <w:rPr>
          <w:szCs w:val="20"/>
        </w:rPr>
      </w:pPr>
      <w:r w:rsidRPr="00FA3856">
        <w:rPr>
          <w:szCs w:val="20"/>
        </w:rPr>
        <w:t>04|Litro|01012013|</w:t>
      </w:r>
    </w:p>
    <w:p w:rsidR="00556DC4" w:rsidRPr="00FA3856" w:rsidRDefault="00556DC4" w:rsidP="00556DC4">
      <w:pPr>
        <w:rPr>
          <w:szCs w:val="20"/>
        </w:rPr>
      </w:pPr>
      <w:r w:rsidRPr="00FA3856">
        <w:rPr>
          <w:szCs w:val="20"/>
        </w:rPr>
        <w:t>05|Megawatt Hora|01012013|</w:t>
      </w:r>
    </w:p>
    <w:p w:rsidR="00556DC4" w:rsidRPr="00FA3856" w:rsidRDefault="00556DC4" w:rsidP="00556DC4">
      <w:pPr>
        <w:rPr>
          <w:szCs w:val="20"/>
        </w:rPr>
      </w:pPr>
      <w:r w:rsidRPr="00FA3856">
        <w:rPr>
          <w:szCs w:val="20"/>
        </w:rPr>
        <w:t>06|Metro|01012013|</w:t>
      </w:r>
    </w:p>
    <w:p w:rsidR="00556DC4" w:rsidRPr="00FA3856" w:rsidRDefault="00556DC4" w:rsidP="00556DC4">
      <w:pPr>
        <w:rPr>
          <w:szCs w:val="20"/>
        </w:rPr>
      </w:pPr>
      <w:r w:rsidRPr="00FA3856">
        <w:rPr>
          <w:szCs w:val="20"/>
        </w:rPr>
        <w:t>07|Metro Cúbico|01012013|</w:t>
      </w:r>
    </w:p>
    <w:p w:rsidR="00556DC4" w:rsidRPr="00FA3856" w:rsidRDefault="00556DC4" w:rsidP="00556DC4">
      <w:pPr>
        <w:rPr>
          <w:szCs w:val="20"/>
        </w:rPr>
      </w:pPr>
      <w:r w:rsidRPr="00FA3856">
        <w:rPr>
          <w:szCs w:val="20"/>
        </w:rPr>
        <w:t>08|Metro Quadrado|01012013|</w:t>
      </w:r>
    </w:p>
    <w:p w:rsidR="00556DC4" w:rsidRPr="00FA3856" w:rsidRDefault="00556DC4" w:rsidP="00556DC4">
      <w:pPr>
        <w:rPr>
          <w:szCs w:val="20"/>
        </w:rPr>
      </w:pPr>
      <w:r w:rsidRPr="00FA3856">
        <w:rPr>
          <w:szCs w:val="20"/>
        </w:rPr>
        <w:t>09|Mil Unidades|01012013|</w:t>
      </w:r>
    </w:p>
    <w:p w:rsidR="00556DC4" w:rsidRPr="00FA3856" w:rsidRDefault="00556DC4" w:rsidP="00556DC4">
      <w:pPr>
        <w:rPr>
          <w:szCs w:val="20"/>
        </w:rPr>
      </w:pPr>
      <w:r w:rsidRPr="00FA3856">
        <w:rPr>
          <w:szCs w:val="20"/>
        </w:rPr>
        <w:t>10|Pares|01012013|</w:t>
      </w:r>
    </w:p>
    <w:p w:rsidR="00556DC4" w:rsidRPr="00FA3856" w:rsidRDefault="00556DC4" w:rsidP="00556DC4">
      <w:pPr>
        <w:rPr>
          <w:szCs w:val="20"/>
        </w:rPr>
      </w:pPr>
      <w:r w:rsidRPr="00FA3856">
        <w:rPr>
          <w:szCs w:val="20"/>
        </w:rPr>
        <w:t>11|Quilates|01012013|</w:t>
      </w:r>
    </w:p>
    <w:p w:rsidR="00556DC4" w:rsidRPr="00FA3856" w:rsidRDefault="00556DC4" w:rsidP="00556DC4">
      <w:pPr>
        <w:rPr>
          <w:szCs w:val="20"/>
        </w:rPr>
      </w:pPr>
      <w:r w:rsidRPr="00FA3856">
        <w:rPr>
          <w:szCs w:val="20"/>
        </w:rPr>
        <w:t>12|Quilograma Bruto|01012013|</w:t>
      </w:r>
    </w:p>
    <w:p w:rsidR="00556DC4" w:rsidRPr="00FA3856" w:rsidRDefault="00556DC4" w:rsidP="00556DC4">
      <w:pPr>
        <w:rPr>
          <w:szCs w:val="20"/>
        </w:rPr>
      </w:pPr>
      <w:r w:rsidRPr="00FA3856">
        <w:rPr>
          <w:szCs w:val="20"/>
        </w:rPr>
        <w:t>13|Quilograma Líquido|01012013|</w:t>
      </w:r>
    </w:p>
    <w:p w:rsidR="00556DC4" w:rsidRPr="00FA3856" w:rsidRDefault="00556DC4" w:rsidP="00556DC4">
      <w:pPr>
        <w:rPr>
          <w:szCs w:val="20"/>
        </w:rPr>
      </w:pPr>
      <w:r w:rsidRPr="00FA3856">
        <w:rPr>
          <w:szCs w:val="20"/>
        </w:rPr>
        <w:lastRenderedPageBreak/>
        <w:t>14|Tonelada Métrica Líquida|01012013|</w:t>
      </w:r>
    </w:p>
    <w:p w:rsidR="00556DC4" w:rsidRPr="00FA3856" w:rsidRDefault="00556DC4" w:rsidP="00556DC4">
      <w:pPr>
        <w:rPr>
          <w:szCs w:val="20"/>
        </w:rPr>
      </w:pPr>
      <w:r w:rsidRPr="00FA3856">
        <w:rPr>
          <w:szCs w:val="20"/>
        </w:rPr>
        <w:t>15|Unidade|01012013|</w:t>
      </w:r>
    </w:p>
    <w:p w:rsidR="00556DC4" w:rsidRPr="00FA3856" w:rsidRDefault="00556DC4" w:rsidP="00556DC4">
      <w:pPr>
        <w:rPr>
          <w:szCs w:val="20"/>
        </w:rPr>
      </w:pPr>
      <w:r w:rsidRPr="00FA3856">
        <w:rPr>
          <w:szCs w:val="20"/>
        </w:rPr>
        <w:t>16|Tambor|01012015|</w:t>
      </w:r>
    </w:p>
    <w:p w:rsidR="00556DC4" w:rsidRPr="00FA3856" w:rsidRDefault="00556DC4" w:rsidP="00556DC4">
      <w:pPr>
        <w:rPr>
          <w:szCs w:val="20"/>
        </w:rPr>
      </w:pPr>
      <w:r w:rsidRPr="00FA3856">
        <w:rPr>
          <w:szCs w:val="20"/>
        </w:rPr>
        <w:t>17|Caixa|01012015|</w:t>
      </w:r>
    </w:p>
    <w:p w:rsidR="00556DC4" w:rsidRPr="00FA3856" w:rsidRDefault="00556DC4" w:rsidP="00556DC4">
      <w:pPr>
        <w:rPr>
          <w:szCs w:val="20"/>
        </w:rPr>
      </w:pPr>
      <w:r w:rsidRPr="00FA3856">
        <w:rPr>
          <w:szCs w:val="20"/>
        </w:rPr>
        <w:t>18|Milímetro|01012015|</w:t>
      </w:r>
    </w:p>
    <w:p w:rsidR="00556DC4" w:rsidRPr="00FA3856" w:rsidRDefault="00556DC4" w:rsidP="00556DC4">
      <w:pPr>
        <w:rPr>
          <w:szCs w:val="20"/>
        </w:rPr>
      </w:pPr>
      <w:r w:rsidRPr="00FA3856">
        <w:rPr>
          <w:szCs w:val="20"/>
        </w:rPr>
        <w:t>19|Mililitro|01012015|</w:t>
      </w:r>
    </w:p>
    <w:p w:rsidR="00556DC4" w:rsidRPr="00FA3856" w:rsidRDefault="00556DC4" w:rsidP="00556DC4">
      <w:pPr>
        <w:rPr>
          <w:szCs w:val="20"/>
        </w:rPr>
      </w:pPr>
      <w:r w:rsidRPr="00FA3856">
        <w:rPr>
          <w:szCs w:val="20"/>
        </w:rPr>
        <w:t>20|Galão|01012015|</w:t>
      </w:r>
    </w:p>
    <w:p w:rsidR="00556DC4" w:rsidRPr="00FA3856" w:rsidRDefault="00556DC4" w:rsidP="00556DC4">
      <w:pPr>
        <w:rPr>
          <w:szCs w:val="20"/>
        </w:rPr>
      </w:pPr>
      <w:r w:rsidRPr="00FA3856">
        <w:rPr>
          <w:szCs w:val="20"/>
        </w:rPr>
        <w:t>21|Bobina|01012015|</w:t>
      </w:r>
    </w:p>
    <w:p w:rsidR="00556DC4" w:rsidRPr="00FA3856" w:rsidRDefault="00556DC4" w:rsidP="00556DC4">
      <w:pPr>
        <w:rPr>
          <w:szCs w:val="20"/>
        </w:rPr>
      </w:pPr>
      <w:r w:rsidRPr="00FA3856">
        <w:rPr>
          <w:szCs w:val="20"/>
        </w:rPr>
        <w:t>22|Balde|01012015|</w:t>
      </w:r>
    </w:p>
    <w:p w:rsidR="00556DC4" w:rsidRPr="00FA3856" w:rsidRDefault="00556DC4" w:rsidP="00556DC4">
      <w:pPr>
        <w:rPr>
          <w:szCs w:val="20"/>
        </w:rPr>
      </w:pPr>
      <w:r w:rsidRPr="00FA3856">
        <w:rPr>
          <w:szCs w:val="20"/>
        </w:rPr>
        <w:t>23|Dezena|01012015|</w:t>
      </w:r>
    </w:p>
    <w:p w:rsidR="00556DC4" w:rsidRPr="00FA3856" w:rsidRDefault="00556DC4" w:rsidP="00556DC4">
      <w:pPr>
        <w:rPr>
          <w:szCs w:val="20"/>
        </w:rPr>
      </w:pPr>
      <w:r w:rsidRPr="00FA3856">
        <w:rPr>
          <w:szCs w:val="20"/>
        </w:rPr>
        <w:t>24|Saco|01012015|</w:t>
      </w:r>
    </w:p>
    <w:p w:rsidR="00556DC4" w:rsidRPr="00FA3856" w:rsidRDefault="00556DC4" w:rsidP="00556DC4">
      <w:pPr>
        <w:rPr>
          <w:szCs w:val="20"/>
        </w:rPr>
      </w:pPr>
      <w:r w:rsidRPr="00FA3856">
        <w:rPr>
          <w:szCs w:val="20"/>
        </w:rPr>
        <w:t>25|Fardo|01012015|</w:t>
      </w:r>
    </w:p>
    <w:p w:rsidR="00556DC4" w:rsidRPr="00FA3856" w:rsidRDefault="00556DC4" w:rsidP="00556DC4">
      <w:pPr>
        <w:rPr>
          <w:szCs w:val="20"/>
        </w:rPr>
      </w:pPr>
      <w:r w:rsidRPr="00FA3856">
        <w:rPr>
          <w:szCs w:val="20"/>
        </w:rPr>
        <w:t>26|Barrica|01012015|</w:t>
      </w:r>
    </w:p>
    <w:p w:rsidR="00556DC4" w:rsidRPr="00FA3856" w:rsidRDefault="00556DC4" w:rsidP="00556DC4">
      <w:pPr>
        <w:rPr>
          <w:szCs w:val="20"/>
        </w:rPr>
      </w:pPr>
      <w:r w:rsidRPr="00FA3856">
        <w:rPr>
          <w:szCs w:val="20"/>
        </w:rPr>
        <w:t>27|Pacote|01012015|</w:t>
      </w:r>
    </w:p>
    <w:p w:rsidR="00556DC4" w:rsidRPr="00FA3856" w:rsidRDefault="00556DC4" w:rsidP="00556DC4">
      <w:pPr>
        <w:rPr>
          <w:szCs w:val="20"/>
        </w:rPr>
      </w:pPr>
      <w:r w:rsidRPr="00FA3856">
        <w:rPr>
          <w:szCs w:val="20"/>
        </w:rPr>
        <w:t>28|Lata|01012015|</w:t>
      </w:r>
    </w:p>
    <w:p w:rsidR="00556DC4" w:rsidRPr="00FA3856" w:rsidRDefault="00556DC4" w:rsidP="00556DC4">
      <w:pPr>
        <w:rPr>
          <w:szCs w:val="20"/>
        </w:rPr>
      </w:pPr>
      <w:r w:rsidRPr="00FA3856">
        <w:rPr>
          <w:szCs w:val="20"/>
        </w:rPr>
        <w:t>29|Cartela|01012015|</w:t>
      </w:r>
    </w:p>
    <w:p w:rsidR="00556DC4" w:rsidRPr="00FA3856" w:rsidRDefault="00556DC4" w:rsidP="00556DC4">
      <w:pPr>
        <w:rPr>
          <w:szCs w:val="20"/>
        </w:rPr>
      </w:pPr>
      <w:r w:rsidRPr="00FA3856">
        <w:rPr>
          <w:szCs w:val="20"/>
        </w:rPr>
        <w:t>30|Cento|01012015|</w:t>
      </w:r>
    </w:p>
    <w:p w:rsidR="00556DC4" w:rsidRPr="00FA3856" w:rsidRDefault="00556DC4" w:rsidP="00556DC4">
      <w:pPr>
        <w:rPr>
          <w:szCs w:val="20"/>
        </w:rPr>
      </w:pPr>
      <w:r w:rsidRPr="00FA3856">
        <w:rPr>
          <w:szCs w:val="20"/>
        </w:rPr>
        <w:t>31|Jogo|01012015|</w:t>
      </w:r>
    </w:p>
    <w:p w:rsidR="00556DC4" w:rsidRPr="00FA3856" w:rsidRDefault="00556DC4" w:rsidP="00556DC4">
      <w:pPr>
        <w:rPr>
          <w:szCs w:val="20"/>
        </w:rPr>
      </w:pPr>
      <w:r w:rsidRPr="00FA3856">
        <w:rPr>
          <w:szCs w:val="20"/>
        </w:rPr>
        <w:t>32|Cabeça|01012015|</w:t>
      </w:r>
    </w:p>
    <w:p w:rsidR="00556DC4" w:rsidRPr="00FA3856" w:rsidRDefault="00556DC4" w:rsidP="00556DC4">
      <w:pPr>
        <w:rPr>
          <w:szCs w:val="20"/>
        </w:rPr>
      </w:pPr>
      <w:r w:rsidRPr="00FA3856">
        <w:rPr>
          <w:szCs w:val="20"/>
        </w:rPr>
        <w:t>33|Peças|01012015|</w:t>
      </w:r>
    </w:p>
    <w:p w:rsidR="00556DC4" w:rsidRPr="00FA3856" w:rsidRDefault="00556DC4" w:rsidP="00556DC4">
      <w:pPr>
        <w:rPr>
          <w:szCs w:val="20"/>
        </w:rPr>
      </w:pPr>
      <w:r w:rsidRPr="00FA3856">
        <w:rPr>
          <w:szCs w:val="20"/>
        </w:rPr>
        <w:t>34|Bandeja|01012015|</w:t>
      </w:r>
    </w:p>
    <w:p w:rsidR="00556DC4" w:rsidRPr="00FA3856" w:rsidRDefault="00556DC4" w:rsidP="00556DC4">
      <w:pPr>
        <w:rPr>
          <w:szCs w:val="20"/>
        </w:rPr>
      </w:pPr>
      <w:r w:rsidRPr="00FA3856">
        <w:rPr>
          <w:szCs w:val="20"/>
        </w:rPr>
        <w:t>35|Libras|01012015|</w:t>
      </w:r>
    </w:p>
    <w:p w:rsidR="00556DC4" w:rsidRPr="00FA3856" w:rsidRDefault="00556DC4" w:rsidP="00556DC4">
      <w:pPr>
        <w:rPr>
          <w:szCs w:val="20"/>
        </w:rPr>
      </w:pPr>
      <w:r w:rsidRPr="00FA3856">
        <w:rPr>
          <w:szCs w:val="20"/>
        </w:rPr>
        <w:t>36|Groza|01012015|</w:t>
      </w:r>
    </w:p>
    <w:p w:rsidR="00556DC4" w:rsidRPr="00FA3856" w:rsidRDefault="00556DC4" w:rsidP="00556DC4">
      <w:pPr>
        <w:rPr>
          <w:szCs w:val="20"/>
        </w:rPr>
      </w:pPr>
      <w:r w:rsidRPr="00FA3856">
        <w:rPr>
          <w:szCs w:val="20"/>
        </w:rPr>
        <w:t>37|Container|01012015|</w:t>
      </w:r>
    </w:p>
    <w:p w:rsidR="00556DC4" w:rsidRPr="00FA3856" w:rsidRDefault="00556DC4" w:rsidP="00556DC4">
      <w:pPr>
        <w:rPr>
          <w:szCs w:val="20"/>
        </w:rPr>
      </w:pPr>
      <w:r w:rsidRPr="00FA3856">
        <w:rPr>
          <w:szCs w:val="20"/>
        </w:rPr>
        <w:t>38|Pallet|01012015|</w:t>
      </w:r>
    </w:p>
    <w:p w:rsidR="00556DC4" w:rsidRPr="00FA3856" w:rsidRDefault="00556DC4" w:rsidP="00556DC4">
      <w:pPr>
        <w:rPr>
          <w:szCs w:val="20"/>
        </w:rPr>
      </w:pPr>
      <w:r w:rsidRPr="00FA3856">
        <w:rPr>
          <w:szCs w:val="20"/>
        </w:rPr>
        <w:t>39|Placa|01012015|</w:t>
      </w:r>
    </w:p>
    <w:p w:rsidR="00556DC4" w:rsidRPr="00FA3856" w:rsidRDefault="00556DC4" w:rsidP="00556DC4">
      <w:pPr>
        <w:rPr>
          <w:szCs w:val="20"/>
        </w:rPr>
      </w:pPr>
      <w:r w:rsidRPr="00FA3856">
        <w:rPr>
          <w:szCs w:val="20"/>
        </w:rPr>
        <w:t>40|Rolo|01012015|</w:t>
      </w:r>
    </w:p>
    <w:p w:rsidR="00556DC4" w:rsidRPr="00FA3856" w:rsidRDefault="00556DC4" w:rsidP="00556DC4">
      <w:pPr>
        <w:rPr>
          <w:szCs w:val="20"/>
        </w:rPr>
      </w:pPr>
      <w:r w:rsidRPr="00FA3856">
        <w:rPr>
          <w:szCs w:val="20"/>
        </w:rPr>
        <w:t>41|Pés|01012015|</w:t>
      </w:r>
    </w:p>
    <w:p w:rsidR="00556DC4" w:rsidRPr="00FA3856" w:rsidRDefault="00556DC4" w:rsidP="00556DC4">
      <w:pPr>
        <w:rPr>
          <w:szCs w:val="20"/>
        </w:rPr>
      </w:pPr>
      <w:r w:rsidRPr="00FA3856">
        <w:rPr>
          <w:szCs w:val="20"/>
        </w:rPr>
        <w:t>42|Bloco|01012015|</w:t>
      </w:r>
    </w:p>
    <w:p w:rsidR="00556DC4" w:rsidRPr="00FA3856" w:rsidRDefault="00556DC4" w:rsidP="00556DC4">
      <w:pPr>
        <w:rPr>
          <w:szCs w:val="20"/>
        </w:rPr>
      </w:pPr>
      <w:r w:rsidRPr="00FA3856">
        <w:rPr>
          <w:szCs w:val="20"/>
        </w:rPr>
        <w:t>43|Frasco|01012015|</w:t>
      </w:r>
    </w:p>
    <w:p w:rsidR="00556DC4" w:rsidRPr="00FA3856" w:rsidRDefault="00556DC4" w:rsidP="00556DC4">
      <w:pPr>
        <w:rPr>
          <w:szCs w:val="20"/>
        </w:rPr>
      </w:pPr>
      <w:r w:rsidRPr="00FA3856">
        <w:rPr>
          <w:szCs w:val="20"/>
        </w:rPr>
        <w:t>44|Granel|01012015|</w:t>
      </w:r>
    </w:p>
    <w:p w:rsidR="00556DC4" w:rsidRPr="00FA3856" w:rsidRDefault="00556DC4" w:rsidP="00556DC4">
      <w:pPr>
        <w:rPr>
          <w:szCs w:val="20"/>
        </w:rPr>
      </w:pPr>
      <w:r w:rsidRPr="00FA3856">
        <w:rPr>
          <w:szCs w:val="20"/>
        </w:rPr>
        <w:t>45|Tubo|01012015|</w:t>
      </w:r>
    </w:p>
    <w:p w:rsidR="00556DC4" w:rsidRPr="00FA3856" w:rsidRDefault="00556DC4" w:rsidP="00556DC4">
      <w:pPr>
        <w:rPr>
          <w:szCs w:val="20"/>
        </w:rPr>
      </w:pPr>
      <w:r w:rsidRPr="00FA3856">
        <w:rPr>
          <w:szCs w:val="20"/>
        </w:rPr>
        <w:t>46|Gramas por Litro|01012015|</w:t>
      </w:r>
    </w:p>
    <w:p w:rsidR="00556DC4" w:rsidRPr="00FA3856" w:rsidRDefault="00556DC4" w:rsidP="00556DC4">
      <w:pPr>
        <w:rPr>
          <w:szCs w:val="20"/>
        </w:rPr>
      </w:pPr>
      <w:r w:rsidRPr="00FA3856">
        <w:rPr>
          <w:szCs w:val="20"/>
        </w:rPr>
        <w:t>47|Kit|01012015|</w:t>
      </w:r>
    </w:p>
    <w:p w:rsidR="00556DC4" w:rsidRPr="00FA3856" w:rsidRDefault="00556DC4" w:rsidP="00556DC4">
      <w:pPr>
        <w:rPr>
          <w:szCs w:val="20"/>
        </w:rPr>
      </w:pPr>
      <w:r w:rsidRPr="00FA3856">
        <w:rPr>
          <w:szCs w:val="20"/>
        </w:rPr>
        <w:t>48|Maço|01012015|</w:t>
      </w:r>
    </w:p>
    <w:p w:rsidR="00556DC4" w:rsidRPr="00FA3856" w:rsidRDefault="00556DC4" w:rsidP="00556DC4">
      <w:pPr>
        <w:rPr>
          <w:szCs w:val="20"/>
        </w:rPr>
      </w:pPr>
      <w:r w:rsidRPr="00FA3856">
        <w:rPr>
          <w:szCs w:val="20"/>
        </w:rPr>
        <w:t>49|Estivado|01012015|</w:t>
      </w:r>
    </w:p>
    <w:p w:rsidR="00556DC4" w:rsidRPr="00FA3856" w:rsidRDefault="00556DC4" w:rsidP="00556DC4">
      <w:pPr>
        <w:rPr>
          <w:szCs w:val="20"/>
        </w:rPr>
      </w:pPr>
      <w:r w:rsidRPr="00FA3856">
        <w:rPr>
          <w:szCs w:val="20"/>
        </w:rPr>
        <w:t>50|Resma|01012015|</w:t>
      </w:r>
    </w:p>
    <w:p w:rsidR="00556DC4" w:rsidRPr="00FA3856" w:rsidRDefault="00556DC4" w:rsidP="00556DC4">
      <w:pPr>
        <w:rPr>
          <w:szCs w:val="20"/>
        </w:rPr>
      </w:pPr>
      <w:r w:rsidRPr="00FA3856">
        <w:rPr>
          <w:szCs w:val="20"/>
        </w:rPr>
        <w:t>51|Vara|01012015|</w:t>
      </w:r>
    </w:p>
    <w:p w:rsidR="00556DC4" w:rsidRPr="00FA3856" w:rsidRDefault="00556DC4" w:rsidP="00556DC4">
      <w:pPr>
        <w:rPr>
          <w:szCs w:val="20"/>
        </w:rPr>
      </w:pPr>
      <w:r w:rsidRPr="00FA3856">
        <w:rPr>
          <w:szCs w:val="20"/>
        </w:rPr>
        <w:t>52|Folha|01012015|</w:t>
      </w:r>
    </w:p>
    <w:p w:rsidR="00556DC4" w:rsidRPr="00FA3856" w:rsidRDefault="00556DC4" w:rsidP="00556DC4">
      <w:pPr>
        <w:rPr>
          <w:szCs w:val="20"/>
        </w:rPr>
      </w:pPr>
      <w:r w:rsidRPr="00FA3856">
        <w:rPr>
          <w:szCs w:val="20"/>
        </w:rPr>
        <w:t>53|Cone|01012015|</w:t>
      </w:r>
    </w:p>
    <w:p w:rsidR="00556DC4" w:rsidRPr="00FA3856" w:rsidRDefault="00556DC4" w:rsidP="00556DC4">
      <w:pPr>
        <w:rPr>
          <w:szCs w:val="20"/>
        </w:rPr>
      </w:pPr>
      <w:r w:rsidRPr="00FA3856">
        <w:rPr>
          <w:szCs w:val="20"/>
        </w:rPr>
        <w:lastRenderedPageBreak/>
        <w:t>54|Conjunto|01012015|</w:t>
      </w:r>
    </w:p>
    <w:p w:rsidR="00556DC4" w:rsidRPr="00FA3856" w:rsidRDefault="00556DC4" w:rsidP="00556DC4">
      <w:pPr>
        <w:rPr>
          <w:szCs w:val="20"/>
        </w:rPr>
      </w:pPr>
      <w:r w:rsidRPr="00FA3856">
        <w:rPr>
          <w:szCs w:val="20"/>
        </w:rPr>
        <w:t>55|Barra|01012015|</w:t>
      </w:r>
    </w:p>
    <w:p w:rsidR="00556DC4" w:rsidRPr="00FA3856" w:rsidRDefault="00556DC4" w:rsidP="00556DC4">
      <w:pPr>
        <w:rPr>
          <w:szCs w:val="20"/>
        </w:rPr>
      </w:pPr>
      <w:r w:rsidRPr="00FA3856">
        <w:rPr>
          <w:szCs w:val="20"/>
        </w:rPr>
        <w:t>56|Bar|01012015|</w:t>
      </w:r>
    </w:p>
    <w:p w:rsidR="00556DC4" w:rsidRPr="00FA3856" w:rsidRDefault="00556DC4" w:rsidP="00556DC4">
      <w:pPr>
        <w:rPr>
          <w:szCs w:val="20"/>
        </w:rPr>
      </w:pPr>
      <w:r w:rsidRPr="00FA3856">
        <w:rPr>
          <w:szCs w:val="20"/>
        </w:rPr>
        <w:t>57|Pote|01012015|</w:t>
      </w:r>
    </w:p>
    <w:p w:rsidR="00556DC4" w:rsidRPr="00FA3856" w:rsidRDefault="00556DC4" w:rsidP="00556DC4">
      <w:pPr>
        <w:rPr>
          <w:szCs w:val="20"/>
        </w:rPr>
      </w:pPr>
      <w:r w:rsidRPr="00FA3856">
        <w:rPr>
          <w:szCs w:val="20"/>
        </w:rPr>
        <w:t>58|Garrafa|01012015|</w:t>
      </w:r>
    </w:p>
    <w:p w:rsidR="00556DC4" w:rsidRPr="00FA3856" w:rsidRDefault="00556DC4" w:rsidP="00556DC4">
      <w:pPr>
        <w:rPr>
          <w:szCs w:val="20"/>
        </w:rPr>
      </w:pPr>
      <w:r w:rsidRPr="00FA3856">
        <w:rPr>
          <w:szCs w:val="20"/>
        </w:rPr>
        <w:t>59|Pedaço|01012015|</w:t>
      </w:r>
    </w:p>
    <w:p w:rsidR="00556DC4" w:rsidRPr="00FA3856" w:rsidRDefault="00556DC4" w:rsidP="00556DC4">
      <w:pPr>
        <w:rPr>
          <w:szCs w:val="20"/>
        </w:rPr>
      </w:pPr>
      <w:r w:rsidRPr="00FA3856">
        <w:rPr>
          <w:szCs w:val="20"/>
        </w:rPr>
        <w:t>60|Tablete|01012015|</w:t>
      </w:r>
    </w:p>
    <w:p w:rsidR="00556DC4" w:rsidRPr="00FA3856" w:rsidRDefault="00556DC4" w:rsidP="00556DC4">
      <w:pPr>
        <w:rPr>
          <w:szCs w:val="20"/>
        </w:rPr>
      </w:pPr>
      <w:r w:rsidRPr="00FA3856">
        <w:rPr>
          <w:szCs w:val="20"/>
        </w:rPr>
        <w:t>61|Taça|01012015|</w:t>
      </w:r>
    </w:p>
    <w:p w:rsidR="00556DC4" w:rsidRPr="00FA3856" w:rsidRDefault="00556DC4" w:rsidP="00556DC4">
      <w:pPr>
        <w:rPr>
          <w:szCs w:val="20"/>
        </w:rPr>
      </w:pPr>
      <w:r w:rsidRPr="00FA3856">
        <w:rPr>
          <w:szCs w:val="20"/>
        </w:rPr>
        <w:t>62|Quilômetro|01012015|</w:t>
      </w:r>
    </w:p>
    <w:p w:rsidR="00556DC4" w:rsidRPr="00FA3856" w:rsidRDefault="00556DC4" w:rsidP="00556DC4">
      <w:pPr>
        <w:rPr>
          <w:szCs w:val="20"/>
        </w:rPr>
      </w:pPr>
      <w:r w:rsidRPr="00FA3856">
        <w:rPr>
          <w:szCs w:val="20"/>
        </w:rPr>
        <w:t>63|Volume|01012015|</w:t>
      </w:r>
    </w:p>
    <w:p w:rsidR="00556DC4" w:rsidRPr="00FA3856" w:rsidRDefault="00556DC4" w:rsidP="00556DC4">
      <w:pPr>
        <w:rPr>
          <w:szCs w:val="20"/>
        </w:rPr>
      </w:pPr>
      <w:r w:rsidRPr="00FA3856">
        <w:rPr>
          <w:szCs w:val="20"/>
        </w:rPr>
        <w:t>64|Hectares|01012015|</w:t>
      </w:r>
    </w:p>
    <w:p w:rsidR="00556DC4" w:rsidRPr="00FA3856" w:rsidRDefault="00556DC4" w:rsidP="00556DC4">
      <w:pPr>
        <w:rPr>
          <w:szCs w:val="20"/>
        </w:rPr>
      </w:pPr>
      <w:r w:rsidRPr="00FA3856">
        <w:rPr>
          <w:szCs w:val="20"/>
        </w:rPr>
        <w:t>65|Miligrama|01012015|</w:t>
      </w:r>
    </w:p>
    <w:p w:rsidR="00556DC4" w:rsidRPr="00FA3856" w:rsidRDefault="00556DC4" w:rsidP="00556DC4">
      <w:pPr>
        <w:rPr>
          <w:szCs w:val="20"/>
        </w:rPr>
      </w:pPr>
      <w:r w:rsidRPr="00FA3856">
        <w:rPr>
          <w:szCs w:val="20"/>
        </w:rPr>
        <w:t>66|Milivolt|01012015|</w:t>
      </w:r>
    </w:p>
    <w:p w:rsidR="00556DC4" w:rsidRPr="00FA3856" w:rsidRDefault="00556DC4" w:rsidP="00556DC4">
      <w:pPr>
        <w:rPr>
          <w:szCs w:val="20"/>
        </w:rPr>
      </w:pPr>
      <w:r w:rsidRPr="00FA3856">
        <w:rPr>
          <w:szCs w:val="20"/>
        </w:rPr>
        <w:t>67|Miliwatt|01012015|</w:t>
      </w:r>
    </w:p>
    <w:p w:rsidR="00556DC4" w:rsidRPr="00FA3856" w:rsidRDefault="00556DC4" w:rsidP="00556DC4">
      <w:pPr>
        <w:rPr>
          <w:szCs w:val="20"/>
        </w:rPr>
      </w:pPr>
      <w:r w:rsidRPr="00FA3856">
        <w:rPr>
          <w:szCs w:val="20"/>
        </w:rPr>
        <w:t>68|Quilovolt|01012015|</w:t>
      </w:r>
    </w:p>
    <w:p w:rsidR="00556DC4" w:rsidRPr="00FA3856" w:rsidRDefault="00556DC4" w:rsidP="00556DC4">
      <w:pPr>
        <w:rPr>
          <w:szCs w:val="20"/>
        </w:rPr>
      </w:pPr>
      <w:r w:rsidRPr="00FA3856">
        <w:rPr>
          <w:szCs w:val="20"/>
        </w:rPr>
        <w:t>69|Volt|01012015|</w:t>
      </w:r>
    </w:p>
    <w:p w:rsidR="00556DC4" w:rsidRPr="00FA3856" w:rsidRDefault="00556DC4" w:rsidP="00556DC4">
      <w:pPr>
        <w:rPr>
          <w:szCs w:val="20"/>
        </w:rPr>
      </w:pPr>
      <w:r w:rsidRPr="00FA3856">
        <w:rPr>
          <w:szCs w:val="20"/>
        </w:rPr>
        <w:t>70|Watt|01012015|</w:t>
      </w:r>
    </w:p>
    <w:p w:rsidR="00556DC4" w:rsidRPr="00FA3856" w:rsidRDefault="00556DC4" w:rsidP="00556DC4">
      <w:pPr>
        <w:rPr>
          <w:szCs w:val="20"/>
        </w:rPr>
      </w:pPr>
      <w:r w:rsidRPr="00FA3856">
        <w:rPr>
          <w:szCs w:val="20"/>
        </w:rPr>
        <w:t>71|Amperes|01012015|</w:t>
      </w:r>
    </w:p>
    <w:p w:rsidR="00556DC4" w:rsidRPr="00FA3856" w:rsidRDefault="00556DC4" w:rsidP="00556DC4">
      <w:pPr>
        <w:rPr>
          <w:szCs w:val="20"/>
        </w:rPr>
      </w:pPr>
      <w:r w:rsidRPr="00FA3856">
        <w:rPr>
          <w:szCs w:val="20"/>
        </w:rPr>
        <w:t>72|Jardas|01012015|</w:t>
      </w:r>
    </w:p>
    <w:p w:rsidR="00556DC4" w:rsidRPr="00FA3856" w:rsidRDefault="00556DC4" w:rsidP="00556DC4">
      <w:pPr>
        <w:rPr>
          <w:szCs w:val="20"/>
        </w:rPr>
      </w:pPr>
      <w:r w:rsidRPr="00FA3856">
        <w:rPr>
          <w:szCs w:val="20"/>
        </w:rPr>
        <w:t>73|Dose|01012015|</w:t>
      </w:r>
    </w:p>
    <w:p w:rsidR="00556DC4" w:rsidRPr="00FA3856" w:rsidRDefault="00556DC4" w:rsidP="00556DC4">
      <w:pPr>
        <w:rPr>
          <w:szCs w:val="20"/>
        </w:rPr>
      </w:pPr>
      <w:r w:rsidRPr="00FA3856">
        <w:rPr>
          <w:szCs w:val="20"/>
        </w:rPr>
        <w:t>74|Outros|01012015|</w:t>
      </w:r>
    </w:p>
    <w:p w:rsidR="00556DC4" w:rsidRPr="00FA3856" w:rsidRDefault="00556DC4" w:rsidP="00556DC4">
      <w:pPr>
        <w:rPr>
          <w:b/>
          <w:szCs w:val="20"/>
        </w:rPr>
      </w:pPr>
    </w:p>
    <w:p w:rsidR="003B49DF" w:rsidRPr="00FA3856" w:rsidRDefault="009A03C9" w:rsidP="00556DC4">
      <w:pPr>
        <w:rPr>
          <w:b/>
          <w:szCs w:val="20"/>
        </w:rPr>
      </w:pPr>
      <w:r w:rsidRPr="00FA3856">
        <w:rPr>
          <w:b/>
          <w:szCs w:val="20"/>
        </w:rPr>
        <w:t>I – Regras de Validação do Registro:</w:t>
      </w:r>
    </w:p>
    <w:p w:rsidR="00DB0A05" w:rsidRPr="00FA3856" w:rsidRDefault="00DB0A05" w:rsidP="00DB0A05">
      <w:pPr>
        <w:jc w:val="both"/>
        <w:rPr>
          <w:b/>
          <w:szCs w:val="20"/>
        </w:rPr>
      </w:pPr>
    </w:p>
    <w:p w:rsidR="008D0979" w:rsidRPr="00FA3856" w:rsidRDefault="008D0979" w:rsidP="00DB0A05">
      <w:pPr>
        <w:ind w:left="708"/>
        <w:jc w:val="both"/>
        <w:rPr>
          <w:b/>
          <w:bCs/>
          <w:szCs w:val="20"/>
        </w:rPr>
      </w:pPr>
      <w:r w:rsidRPr="00FA3856">
        <w:rPr>
          <w:b/>
          <w:bCs/>
          <w:szCs w:val="20"/>
        </w:rPr>
        <w:t>REGRA_UM_REGISTRO_X300:</w:t>
      </w:r>
      <w:r w:rsidR="00DB0A05" w:rsidRPr="00FA3856">
        <w:rPr>
          <w:b/>
          <w:bCs/>
          <w:szCs w:val="20"/>
        </w:rPr>
        <w:t xml:space="preserve"> </w:t>
      </w:r>
      <w:r w:rsidR="00DB0A05" w:rsidRPr="00FA3856">
        <w:rPr>
          <w:szCs w:val="20"/>
        </w:rPr>
        <w:t>Verifica se existe somente um reg</w:t>
      </w:r>
      <w:r w:rsidR="00733508" w:rsidRPr="00FA3856">
        <w:rPr>
          <w:szCs w:val="20"/>
        </w:rPr>
        <w:t xml:space="preserve">istro X300 para TIP_EXP </w:t>
      </w:r>
      <w:r w:rsidR="00DB0A05" w:rsidRPr="00FA3856">
        <w:rPr>
          <w:szCs w:val="20"/>
        </w:rPr>
        <w:t>igual a “</w:t>
      </w:r>
      <w:r w:rsidR="00491DBB" w:rsidRPr="00FA3856">
        <w:rPr>
          <w:szCs w:val="20"/>
        </w:rPr>
        <w:t>0</w:t>
      </w:r>
      <w:r w:rsidR="00DB0A05" w:rsidRPr="00FA3856">
        <w:rPr>
          <w:szCs w:val="20"/>
        </w:rPr>
        <w:t>5” (não especificadas). Se a regra não for cumprida, o sistema gera um erro.</w:t>
      </w:r>
    </w:p>
    <w:p w:rsidR="008D0979" w:rsidRPr="00FA3856" w:rsidRDefault="008D0979" w:rsidP="008D0979">
      <w:pPr>
        <w:ind w:firstLine="708"/>
        <w:jc w:val="both"/>
        <w:rPr>
          <w:b/>
          <w:bCs/>
          <w:szCs w:val="20"/>
        </w:rPr>
      </w:pPr>
    </w:p>
    <w:p w:rsidR="00DB0A05" w:rsidRPr="00FA3856" w:rsidRDefault="008D0979" w:rsidP="00DB0A05">
      <w:pPr>
        <w:ind w:left="708"/>
        <w:jc w:val="both"/>
        <w:rPr>
          <w:b/>
          <w:bCs/>
          <w:szCs w:val="20"/>
        </w:rPr>
      </w:pPr>
      <w:r w:rsidRPr="00FA3856">
        <w:rPr>
          <w:b/>
          <w:bCs/>
          <w:szCs w:val="20"/>
        </w:rPr>
        <w:t>REGRA_X310_NAO_PREENCHIDO:</w:t>
      </w:r>
      <w:r w:rsidR="00DB0A05" w:rsidRPr="00FA3856">
        <w:rPr>
          <w:b/>
          <w:bCs/>
          <w:szCs w:val="20"/>
        </w:rPr>
        <w:t xml:space="preserve"> </w:t>
      </w:r>
      <w:r w:rsidR="00DB0A05" w:rsidRPr="00FA3856">
        <w:rPr>
          <w:szCs w:val="20"/>
        </w:rPr>
        <w:t>Verifica se, para cada registro X300 preenchido, existe pelo menos um registro X310 preenchido. Se a regra não for cumprida, o sistema gera um aviso.</w:t>
      </w:r>
    </w:p>
    <w:p w:rsidR="008D0979" w:rsidRPr="00FA3856" w:rsidRDefault="008D0979" w:rsidP="00DB0A05">
      <w:pPr>
        <w:jc w:val="both"/>
        <w:rPr>
          <w:b/>
          <w:bCs/>
          <w:szCs w:val="20"/>
        </w:rPr>
      </w:pPr>
    </w:p>
    <w:p w:rsidR="00DB0A05" w:rsidRPr="00FA3856" w:rsidRDefault="008D0979" w:rsidP="00DB0A05">
      <w:pPr>
        <w:ind w:left="708"/>
        <w:jc w:val="both"/>
        <w:rPr>
          <w:b/>
          <w:bCs/>
          <w:szCs w:val="20"/>
        </w:rPr>
      </w:pPr>
      <w:r w:rsidRPr="00FA3856">
        <w:rPr>
          <w:b/>
          <w:bCs/>
          <w:szCs w:val="20"/>
        </w:rPr>
        <w:t>REGRA_SOMATORIA_VALOR_OPERACAO:</w:t>
      </w:r>
      <w:r w:rsidR="00DB0A05" w:rsidRPr="00FA3856">
        <w:rPr>
          <w:b/>
          <w:bCs/>
          <w:szCs w:val="20"/>
        </w:rPr>
        <w:t xml:space="preserve"> </w:t>
      </w:r>
      <w:r w:rsidR="00DB0A05" w:rsidRPr="00FA3856">
        <w:rPr>
          <w:bCs/>
          <w:szCs w:val="20"/>
        </w:rPr>
        <w:t>Verifica se o somatório dos registros filhos</w:t>
      </w:r>
      <w:r w:rsidR="00F35838" w:rsidRPr="00FA3856">
        <w:rPr>
          <w:szCs w:val="20"/>
        </w:rPr>
        <w:t xml:space="preserve"> X310.VL_OPER</w:t>
      </w:r>
      <w:r w:rsidR="00733508" w:rsidRPr="00FA3856">
        <w:rPr>
          <w:szCs w:val="20"/>
        </w:rPr>
        <w:t xml:space="preserve"> é igual a X300.TOT_OPER</w:t>
      </w:r>
      <w:r w:rsidR="00DB0A05" w:rsidRPr="00FA3856">
        <w:rPr>
          <w:szCs w:val="20"/>
        </w:rPr>
        <w:t>. Se a regra não for cumprida, o sistema gera um aviso.</w:t>
      </w:r>
    </w:p>
    <w:p w:rsidR="008D0979" w:rsidRPr="00FA3856" w:rsidRDefault="008D0979" w:rsidP="00DB0A05">
      <w:pPr>
        <w:jc w:val="both"/>
        <w:rPr>
          <w:b/>
          <w:bCs/>
          <w:szCs w:val="20"/>
        </w:rPr>
      </w:pPr>
    </w:p>
    <w:p w:rsidR="00DB0A05" w:rsidRPr="00FA3856" w:rsidRDefault="009A03C9" w:rsidP="00DB0A05">
      <w:pPr>
        <w:ind w:left="708"/>
        <w:jc w:val="both"/>
        <w:rPr>
          <w:b/>
          <w:bCs/>
          <w:szCs w:val="20"/>
        </w:rPr>
      </w:pPr>
      <w:r w:rsidRPr="00FA3856">
        <w:rPr>
          <w:b/>
          <w:bCs/>
          <w:szCs w:val="20"/>
        </w:rPr>
        <w:t>REGRA_TOT_OPER_NAO_ESPECIFICADA</w:t>
      </w:r>
      <w:r w:rsidR="008D0979" w:rsidRPr="00FA3856">
        <w:rPr>
          <w:b/>
          <w:bCs/>
          <w:szCs w:val="20"/>
        </w:rPr>
        <w:t>:</w:t>
      </w:r>
      <w:r w:rsidR="00DB0A05" w:rsidRPr="00FA3856">
        <w:rPr>
          <w:b/>
          <w:bCs/>
          <w:szCs w:val="20"/>
        </w:rPr>
        <w:t xml:space="preserve"> </w:t>
      </w:r>
      <w:r w:rsidR="00DB0A05" w:rsidRPr="00FA3856">
        <w:rPr>
          <w:bCs/>
          <w:szCs w:val="20"/>
        </w:rPr>
        <w:t xml:space="preserve">Verifica se </w:t>
      </w:r>
      <w:r w:rsidR="00F35838" w:rsidRPr="00FA3856">
        <w:rPr>
          <w:bCs/>
          <w:szCs w:val="20"/>
        </w:rPr>
        <w:t xml:space="preserve">X300.TOT_OPER (Campo </w:t>
      </w:r>
      <w:r w:rsidR="00DB0A05" w:rsidRPr="00FA3856">
        <w:rPr>
          <w:bCs/>
          <w:szCs w:val="20"/>
        </w:rPr>
        <w:t xml:space="preserve">4), quando </w:t>
      </w:r>
      <w:r w:rsidR="00733508" w:rsidRPr="00FA3856">
        <w:rPr>
          <w:bCs/>
          <w:szCs w:val="20"/>
        </w:rPr>
        <w:t xml:space="preserve">X300.TIP_EXP </w:t>
      </w:r>
      <w:r w:rsidR="00DB0A05" w:rsidRPr="00FA3856">
        <w:rPr>
          <w:bCs/>
          <w:szCs w:val="20"/>
        </w:rPr>
        <w:t>é igual a “</w:t>
      </w:r>
      <w:r w:rsidR="00491DBB" w:rsidRPr="00FA3856">
        <w:rPr>
          <w:bCs/>
          <w:szCs w:val="20"/>
        </w:rPr>
        <w:t>0</w:t>
      </w:r>
      <w:r w:rsidR="00DB0A05" w:rsidRPr="00FA3856">
        <w:rPr>
          <w:bCs/>
          <w:szCs w:val="20"/>
        </w:rPr>
        <w:t xml:space="preserve">5” (não especificadas), é maior que 20% do somatório de </w:t>
      </w:r>
      <w:r w:rsidR="00733508" w:rsidRPr="00FA3856">
        <w:rPr>
          <w:bCs/>
          <w:szCs w:val="20"/>
        </w:rPr>
        <w:t xml:space="preserve">X300.TOT_OPER </w:t>
      </w:r>
      <w:r w:rsidR="00DB0A05" w:rsidRPr="00FA3856">
        <w:rPr>
          <w:bCs/>
          <w:szCs w:val="20"/>
        </w:rPr>
        <w:t xml:space="preserve">e </w:t>
      </w:r>
      <w:r w:rsidR="00F35838" w:rsidRPr="00FA3856">
        <w:rPr>
          <w:bCs/>
          <w:szCs w:val="20"/>
        </w:rPr>
        <w:t>X300.</w:t>
      </w:r>
      <w:r w:rsidR="00733508" w:rsidRPr="00FA3856">
        <w:rPr>
          <w:bCs/>
          <w:szCs w:val="20"/>
        </w:rPr>
        <w:t>VL_JUR</w:t>
      </w:r>
      <w:r w:rsidR="00491DBB" w:rsidRPr="00FA3856">
        <w:rPr>
          <w:bCs/>
          <w:szCs w:val="20"/>
        </w:rPr>
        <w:t xml:space="preserve"> dos tipos “01” a “04”</w:t>
      </w:r>
      <w:r w:rsidR="00DB0A05" w:rsidRPr="00FA3856">
        <w:rPr>
          <w:bCs/>
          <w:szCs w:val="20"/>
        </w:rPr>
        <w:t xml:space="preserve">. </w:t>
      </w:r>
      <w:r w:rsidR="00DB0A05" w:rsidRPr="00FA3856">
        <w:rPr>
          <w:szCs w:val="20"/>
        </w:rPr>
        <w:t>Se a regra não for cumprida, o sistema gera um aviso.</w:t>
      </w:r>
    </w:p>
    <w:p w:rsidR="00331B36" w:rsidRPr="00FA3856" w:rsidRDefault="00331B36" w:rsidP="003B49DF">
      <w:pPr>
        <w:rPr>
          <w:b/>
          <w:szCs w:val="20"/>
        </w:rPr>
      </w:pPr>
    </w:p>
    <w:p w:rsidR="009A03C9" w:rsidRPr="00FA3856" w:rsidRDefault="009A03C9" w:rsidP="003B49DF">
      <w:pPr>
        <w:rPr>
          <w:b/>
          <w:szCs w:val="20"/>
        </w:rPr>
      </w:pPr>
      <w:r w:rsidRPr="00FA3856">
        <w:rPr>
          <w:b/>
          <w:szCs w:val="20"/>
        </w:rPr>
        <w:t>II – Regras de Validação de Campos:</w:t>
      </w:r>
    </w:p>
    <w:p w:rsidR="008D0979" w:rsidRPr="00FA3856" w:rsidRDefault="008D0979" w:rsidP="003B49DF">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D0979" w:rsidRPr="00FA3856" w:rsidTr="000430B5">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Tipo</w:t>
            </w: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rsidR="00DB0A05" w:rsidRPr="00FA3856" w:rsidRDefault="008D0979" w:rsidP="00D314A8">
            <w:pPr>
              <w:pStyle w:val="PSDS-CorpodeTexto0"/>
              <w:jc w:val="both"/>
              <w:rPr>
                <w:rFonts w:ascii="Times New Roman" w:hAnsi="Times New Roman"/>
              </w:rPr>
            </w:pPr>
            <w:r w:rsidRPr="00FA3856">
              <w:rPr>
                <w:rFonts w:ascii="Times New Roman" w:hAnsi="Times New Roman"/>
                <w:b/>
              </w:rPr>
              <w:t>REGRA_TIP_EXP_123_OBRIGATORIO:</w:t>
            </w:r>
            <w:r w:rsidR="00DB0A05" w:rsidRPr="00FA3856">
              <w:rPr>
                <w:rFonts w:ascii="Times New Roman" w:hAnsi="Times New Roman"/>
                <w:b/>
              </w:rPr>
              <w:t xml:space="preserve"> </w:t>
            </w:r>
            <w:r w:rsidR="00DB0A05" w:rsidRPr="00FA3856">
              <w:rPr>
                <w:rFonts w:ascii="Times New Roman" w:hAnsi="Times New Roman"/>
              </w:rPr>
              <w:t xml:space="preserve">Verifica se </w:t>
            </w:r>
            <w:r w:rsidR="00066E19" w:rsidRPr="00FA3856">
              <w:rPr>
                <w:rFonts w:ascii="Times New Roman" w:hAnsi="Times New Roman"/>
              </w:rPr>
              <w:t>X300.</w:t>
            </w:r>
            <w:r w:rsidR="00DB0A05" w:rsidRPr="00FA3856">
              <w:rPr>
                <w:rFonts w:ascii="Times New Roman" w:hAnsi="Times New Roman"/>
              </w:rPr>
              <w:t>DESC_EX</w:t>
            </w:r>
            <w:r w:rsidR="00733508" w:rsidRPr="00FA3856">
              <w:rPr>
                <w:rFonts w:ascii="Times New Roman" w:hAnsi="Times New Roman"/>
              </w:rPr>
              <w:t xml:space="preserve">P </w:t>
            </w:r>
            <w:r w:rsidR="00DB0A05" w:rsidRPr="00FA3856">
              <w:rPr>
                <w:rFonts w:ascii="Times New Roman" w:hAnsi="Times New Roman"/>
              </w:rPr>
              <w:t xml:space="preserve">está preenchido quando </w:t>
            </w:r>
            <w:r w:rsidR="00066E19" w:rsidRPr="00FA3856">
              <w:rPr>
                <w:rFonts w:ascii="Times New Roman" w:hAnsi="Times New Roman"/>
              </w:rPr>
              <w:t>X300.</w:t>
            </w:r>
            <w:r w:rsidR="00DB0A05" w:rsidRPr="00FA3856">
              <w:rPr>
                <w:rFonts w:ascii="Times New Roman" w:hAnsi="Times New Roman"/>
              </w:rPr>
              <w:t>TIP_EXP</w:t>
            </w:r>
            <w:r w:rsidR="00733508" w:rsidRPr="00FA3856">
              <w:rPr>
                <w:rFonts w:ascii="Times New Roman" w:hAnsi="Times New Roman"/>
              </w:rPr>
              <w:t xml:space="preserve"> </w:t>
            </w:r>
            <w:r w:rsidR="00D314A8" w:rsidRPr="00FA3856">
              <w:rPr>
                <w:rFonts w:ascii="Times New Roman" w:hAnsi="Times New Roman"/>
              </w:rPr>
              <w:t xml:space="preserve">igual a “1” (bens) ou </w:t>
            </w:r>
            <w:r w:rsidR="00DB0A05" w:rsidRPr="00FA3856">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bCs/>
                <w:szCs w:val="20"/>
              </w:rPr>
              <w:t>REGRA_TOT_OPER_OBRIGATORIO</w:t>
            </w:r>
            <w:r w:rsidR="00A6245E" w:rsidRPr="00FA3856">
              <w:rPr>
                <w:rFonts w:ascii="Times New Roman" w:hAnsi="Times New Roman"/>
                <w:b/>
                <w:bCs/>
                <w:szCs w:val="20"/>
              </w:rPr>
              <w:t>_X300</w:t>
            </w:r>
            <w:r w:rsidRPr="00FA3856">
              <w:rPr>
                <w:rFonts w:ascii="Times New Roman" w:hAnsi="Times New Roman"/>
                <w:b/>
                <w:bCs/>
                <w:szCs w:val="20"/>
              </w:rPr>
              <w:t>:</w:t>
            </w:r>
            <w:r w:rsidR="00DB0A05" w:rsidRPr="00FA3856">
              <w:rPr>
                <w:rFonts w:ascii="Times New Roman" w:hAnsi="Times New Roman"/>
                <w:b/>
                <w:bCs/>
                <w:szCs w:val="20"/>
              </w:rPr>
              <w:t xml:space="preserve"> </w:t>
            </w:r>
            <w:r w:rsidR="00DB0A05" w:rsidRPr="00FA3856">
              <w:rPr>
                <w:rFonts w:ascii="Times New Roman" w:hAnsi="Times New Roman"/>
                <w:bCs/>
                <w:szCs w:val="20"/>
              </w:rPr>
              <w:t xml:space="preserve">Verifica se </w:t>
            </w:r>
            <w:r w:rsidR="00733508" w:rsidRPr="00FA3856">
              <w:rPr>
                <w:rFonts w:ascii="Times New Roman" w:hAnsi="Times New Roman"/>
                <w:bCs/>
                <w:szCs w:val="20"/>
              </w:rPr>
              <w:t xml:space="preserve">X300.TOT_OPER </w:t>
            </w:r>
            <w:r w:rsidR="00DB0A05" w:rsidRPr="00FA3856">
              <w:rPr>
                <w:rFonts w:ascii="Times New Roman" w:hAnsi="Times New Roman"/>
                <w:bCs/>
                <w:szCs w:val="20"/>
              </w:rPr>
              <w:t xml:space="preserve">está preenchido quando </w:t>
            </w:r>
            <w:r w:rsidR="00066E19" w:rsidRPr="00FA3856">
              <w:rPr>
                <w:rFonts w:ascii="Times New Roman" w:hAnsi="Times New Roman"/>
                <w:bCs/>
                <w:szCs w:val="20"/>
              </w:rPr>
              <w:t>X300.</w:t>
            </w:r>
            <w:r w:rsidR="00DB0A05" w:rsidRPr="00FA3856">
              <w:rPr>
                <w:rFonts w:ascii="Times New Roman" w:hAnsi="Times New Roman"/>
                <w:szCs w:val="20"/>
              </w:rPr>
              <w:t>TIP_EX</w:t>
            </w:r>
            <w:r w:rsidR="00733508" w:rsidRPr="00FA3856">
              <w:rPr>
                <w:rFonts w:ascii="Times New Roman" w:hAnsi="Times New Roman"/>
                <w:szCs w:val="20"/>
              </w:rPr>
              <w:t xml:space="preserve">P </w:t>
            </w:r>
            <w:r w:rsidR="00D314A8" w:rsidRPr="00FA3856">
              <w:rPr>
                <w:rFonts w:ascii="Times New Roman" w:hAnsi="Times New Roman"/>
                <w:szCs w:val="20"/>
              </w:rPr>
              <w:t>igual a “1” (bens) ou</w:t>
            </w:r>
            <w:r w:rsidR="00DB0A05" w:rsidRPr="00FA3856">
              <w:rPr>
                <w:rFonts w:ascii="Times New Roman" w:hAnsi="Times New Roman"/>
                <w:szCs w:val="20"/>
              </w:rPr>
              <w:t xml:space="preserve"> “</w:t>
            </w:r>
            <w:r w:rsidR="00D314A8" w:rsidRPr="00FA3856">
              <w:rPr>
                <w:rFonts w:ascii="Times New Roman" w:hAnsi="Times New Roman"/>
                <w:szCs w:val="20"/>
              </w:rPr>
              <w:t>2” (serviços) ou “3” (direitos) ou “5” (não especificada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COD_NCM</w:t>
            </w:r>
          </w:p>
          <w:p w:rsidR="00642131" w:rsidRPr="00FA3856" w:rsidRDefault="00642131" w:rsidP="008D097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733508">
            <w:pPr>
              <w:pStyle w:val="PSDS-CorpodeTexto0"/>
              <w:jc w:val="both"/>
              <w:rPr>
                <w:rFonts w:ascii="Times New Roman" w:hAnsi="Times New Roman"/>
                <w:b/>
                <w:bCs/>
                <w:lang w:val="pt-PT"/>
              </w:rPr>
            </w:pPr>
            <w:r w:rsidRPr="00FA3856">
              <w:rPr>
                <w:rFonts w:ascii="Times New Roman" w:hAnsi="Times New Roman"/>
                <w:b/>
              </w:rPr>
              <w:t>REGRA_OBRIGATORIO_BENS:</w:t>
            </w:r>
            <w:r w:rsidR="00D314A8" w:rsidRPr="00FA3856">
              <w:rPr>
                <w:rFonts w:ascii="Times New Roman" w:hAnsi="Times New Roman"/>
                <w:b/>
              </w:rPr>
              <w:t xml:space="preserve"> </w:t>
            </w:r>
            <w:r w:rsidR="00D314A8" w:rsidRPr="00FA3856">
              <w:rPr>
                <w:rFonts w:ascii="Times New Roman" w:hAnsi="Times New Roman"/>
                <w:bCs/>
              </w:rPr>
              <w:t xml:space="preserve">Verifica se </w:t>
            </w:r>
            <w:r w:rsidR="00733508" w:rsidRPr="00FA3856">
              <w:rPr>
                <w:rFonts w:ascii="Times New Roman" w:hAnsi="Times New Roman"/>
                <w:bCs/>
              </w:rPr>
              <w:t xml:space="preserve">X300.COD_NCM </w:t>
            </w:r>
            <w:r w:rsidR="00D314A8" w:rsidRPr="00FA3856">
              <w:rPr>
                <w:rFonts w:ascii="Times New Roman" w:hAnsi="Times New Roman"/>
                <w:bCs/>
              </w:rPr>
              <w:t xml:space="preserve">está preenchido quando </w:t>
            </w:r>
            <w:r w:rsidR="00066E19" w:rsidRPr="00FA3856">
              <w:rPr>
                <w:rFonts w:ascii="Times New Roman" w:hAnsi="Times New Roman"/>
                <w:bCs/>
              </w:rPr>
              <w:t>X300.</w:t>
            </w:r>
            <w:r w:rsidR="00733508" w:rsidRPr="00FA3856">
              <w:rPr>
                <w:rFonts w:ascii="Times New Roman" w:hAnsi="Times New Roman"/>
              </w:rPr>
              <w:t xml:space="preserve">TIP_EXP </w:t>
            </w:r>
            <w:r w:rsidR="00D314A8"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szCs w:val="20"/>
              </w:rPr>
              <w:t>REGRA_OBRIGATORIO_BENS:</w:t>
            </w:r>
            <w:r w:rsidR="00D314A8" w:rsidRPr="00FA3856">
              <w:rPr>
                <w:rFonts w:ascii="Times New Roman" w:hAnsi="Times New Roman"/>
                <w:b/>
                <w:szCs w:val="20"/>
              </w:rPr>
              <w:t xml:space="preserve"> </w:t>
            </w:r>
            <w:r w:rsidR="00D314A8" w:rsidRPr="00FA3856">
              <w:rPr>
                <w:rFonts w:ascii="Times New Roman" w:hAnsi="Times New Roman"/>
                <w:bCs/>
                <w:szCs w:val="20"/>
              </w:rPr>
              <w:t xml:space="preserve">Verifica se </w:t>
            </w:r>
            <w:r w:rsidR="00066E19" w:rsidRPr="00FA3856">
              <w:rPr>
                <w:rFonts w:ascii="Times New Roman" w:hAnsi="Times New Roman"/>
                <w:bCs/>
                <w:szCs w:val="20"/>
              </w:rPr>
              <w:t>X300.</w:t>
            </w:r>
            <w:r w:rsidR="00733508" w:rsidRPr="00FA3856">
              <w:rPr>
                <w:rFonts w:ascii="Times New Roman" w:hAnsi="Times New Roman"/>
                <w:bCs/>
                <w:szCs w:val="20"/>
              </w:rPr>
              <w:t xml:space="preserve">QTDE </w:t>
            </w:r>
            <w:r w:rsidR="00D314A8" w:rsidRPr="00FA3856">
              <w:rPr>
                <w:rFonts w:ascii="Times New Roman" w:hAnsi="Times New Roman"/>
                <w:bCs/>
                <w:szCs w:val="20"/>
              </w:rPr>
              <w:t xml:space="preserve">está preenchido quando </w:t>
            </w:r>
            <w:r w:rsidR="00066E19" w:rsidRPr="00FA3856">
              <w:rPr>
                <w:rFonts w:ascii="Times New Roman" w:hAnsi="Times New Roman"/>
                <w:bCs/>
                <w:szCs w:val="20"/>
              </w:rPr>
              <w:t>X300.</w:t>
            </w:r>
            <w:r w:rsidR="00733508" w:rsidRPr="00FA3856">
              <w:rPr>
                <w:rFonts w:ascii="Times New Roman" w:hAnsi="Times New Roman"/>
                <w:szCs w:val="20"/>
              </w:rPr>
              <w:t xml:space="preserve">TIP_EXP </w:t>
            </w:r>
            <w:r w:rsidR="00D314A8" w:rsidRPr="00FA3856">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8D0979" w:rsidP="00D314A8">
            <w:pPr>
              <w:pStyle w:val="PSDS-CorpodeTexto0"/>
              <w:jc w:val="both"/>
              <w:rPr>
                <w:rFonts w:ascii="Times New Roman" w:hAnsi="Times New Roman"/>
              </w:rPr>
            </w:pPr>
            <w:r w:rsidRPr="00FA3856">
              <w:rPr>
                <w:rFonts w:ascii="Times New Roman" w:hAnsi="Times New Roman"/>
                <w:b/>
              </w:rPr>
              <w:t>REGRA_OBRIGATORIO_BENS:</w:t>
            </w:r>
            <w:r w:rsidR="00D314A8" w:rsidRPr="00FA3856">
              <w:rPr>
                <w:rFonts w:ascii="Times New Roman" w:hAnsi="Times New Roman"/>
                <w:b/>
              </w:rPr>
              <w:t xml:space="preserve"> </w:t>
            </w:r>
            <w:r w:rsidR="00066E19" w:rsidRPr="00FA3856">
              <w:rPr>
                <w:rFonts w:ascii="Times New Roman" w:hAnsi="Times New Roman"/>
                <w:bCs/>
              </w:rPr>
              <w:t>Verifica se X300.UNI_M</w:t>
            </w:r>
            <w:r w:rsidR="00733508" w:rsidRPr="00FA3856">
              <w:rPr>
                <w:rFonts w:ascii="Times New Roman" w:hAnsi="Times New Roman"/>
                <w:bCs/>
              </w:rPr>
              <w:t xml:space="preserve">ED </w:t>
            </w:r>
            <w:r w:rsidR="00D314A8" w:rsidRPr="00FA3856">
              <w:rPr>
                <w:rFonts w:ascii="Times New Roman" w:hAnsi="Times New Roman"/>
                <w:bCs/>
              </w:rPr>
              <w:t xml:space="preserve">está preenchido quando </w:t>
            </w:r>
            <w:r w:rsidR="00066E19" w:rsidRPr="00FA3856">
              <w:rPr>
                <w:rFonts w:ascii="Times New Roman" w:hAnsi="Times New Roman"/>
                <w:bCs/>
              </w:rPr>
              <w:t>X300.</w:t>
            </w:r>
            <w:r w:rsidR="00733508" w:rsidRPr="00FA3856">
              <w:rPr>
                <w:rFonts w:ascii="Times New Roman" w:hAnsi="Times New Roman"/>
              </w:rPr>
              <w:t xml:space="preserve">TIP_EXP </w:t>
            </w:r>
            <w:r w:rsidR="00D314A8"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szCs w:val="20"/>
              </w:rPr>
              <w:t>REGRA_TIP_EXP_123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733508" w:rsidRPr="00FA3856">
              <w:rPr>
                <w:rFonts w:ascii="Times New Roman" w:hAnsi="Times New Roman"/>
                <w:szCs w:val="20"/>
              </w:rPr>
              <w:t xml:space="preserve">X300.IND_OPER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8D0979" w:rsidP="00D314A8">
            <w:pPr>
              <w:pStyle w:val="PSDS-CorpodeTexto0"/>
              <w:jc w:val="both"/>
              <w:rPr>
                <w:rFonts w:ascii="Times New Roman" w:hAnsi="Times New Roman"/>
              </w:rPr>
            </w:pPr>
            <w:r w:rsidRPr="00FA3856">
              <w:rPr>
                <w:rFonts w:ascii="Times New Roman" w:hAnsi="Times New Roman"/>
                <w:b/>
              </w:rPr>
              <w:t>REGRA_IND_OPER_OBRIGATORIO:</w:t>
            </w:r>
            <w:r w:rsidR="00D314A8" w:rsidRPr="00FA3856">
              <w:rPr>
                <w:rFonts w:ascii="Times New Roman" w:hAnsi="Times New Roman"/>
                <w:b/>
              </w:rPr>
              <w:t xml:space="preserve"> </w:t>
            </w:r>
            <w:r w:rsidR="00D314A8" w:rsidRPr="00FA3856">
              <w:rPr>
                <w:rFonts w:ascii="Times New Roman" w:hAnsi="Times New Roman"/>
              </w:rPr>
              <w:t xml:space="preserve">Verifica se </w:t>
            </w:r>
            <w:r w:rsidR="00066E19" w:rsidRPr="00FA3856">
              <w:rPr>
                <w:rFonts w:ascii="Times New Roman" w:hAnsi="Times New Roman"/>
              </w:rPr>
              <w:t>X300.</w:t>
            </w:r>
            <w:r w:rsidR="00733508" w:rsidRPr="00FA3856">
              <w:rPr>
                <w:rFonts w:ascii="Times New Roman" w:hAnsi="Times New Roman"/>
              </w:rPr>
              <w:t xml:space="preserve">TIP_MET </w:t>
            </w:r>
            <w:r w:rsidR="00D314A8" w:rsidRPr="00FA3856">
              <w:rPr>
                <w:rFonts w:ascii="Times New Roman" w:hAnsi="Times New Roman"/>
              </w:rPr>
              <w:t xml:space="preserve">está preenchido quando </w:t>
            </w:r>
            <w:r w:rsidR="00733508" w:rsidRPr="00FA3856">
              <w:rPr>
                <w:rFonts w:ascii="Times New Roman" w:hAnsi="Times New Roman"/>
              </w:rPr>
              <w:t xml:space="preserve">X300.TIP_EXP </w:t>
            </w:r>
            <w:r w:rsidR="00D314A8" w:rsidRPr="00FA3856">
              <w:rPr>
                <w:rFonts w:ascii="Times New Roman" w:hAnsi="Times New Roman"/>
              </w:rPr>
              <w:t>igual a “1” (bens) ou “2” (serviços) ou “3” (</w:t>
            </w:r>
            <w:r w:rsidR="00733508" w:rsidRPr="00FA3856">
              <w:rPr>
                <w:rFonts w:ascii="Times New Roman" w:hAnsi="Times New Roman"/>
              </w:rPr>
              <w:t xml:space="preserve">direitos) e IND_OPER </w:t>
            </w:r>
            <w:r w:rsidR="00D314A8" w:rsidRPr="00FA3856">
              <w:rPr>
                <w:rFonts w:ascii="Times New Roman" w:hAnsi="Times New Roman"/>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711CAF" w:rsidRPr="00FA3856" w:rsidRDefault="00711CAF" w:rsidP="008D0979">
            <w:pPr>
              <w:pStyle w:val="PSDS-CorpodeTexto0"/>
              <w:rPr>
                <w:rFonts w:ascii="Times New Roman" w:hAnsi="Times New Roman"/>
                <w:lang w:val="pt-PT"/>
              </w:rPr>
            </w:pPr>
          </w:p>
        </w:tc>
      </w:tr>
      <w:tr w:rsidR="00A6245E" w:rsidRPr="00FA3856" w:rsidTr="00092E44">
        <w:trPr>
          <w:jc w:val="center"/>
        </w:trPr>
        <w:tc>
          <w:tcPr>
            <w:tcW w:w="485"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rPr>
                <w:rFonts w:ascii="Times New Roman" w:hAnsi="Times New Roman"/>
              </w:rPr>
            </w:pPr>
            <w:r w:rsidRPr="00FA3856">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rsidR="00A6245E" w:rsidRPr="00FA3856" w:rsidRDefault="00A6245E" w:rsidP="00A6245E">
            <w:pPr>
              <w:pStyle w:val="Corpodetexto"/>
              <w:rPr>
                <w:rFonts w:ascii="Times New Roman" w:hAnsi="Times New Roman"/>
                <w:szCs w:val="20"/>
              </w:rPr>
            </w:pPr>
            <w:r w:rsidRPr="00FA3856">
              <w:rPr>
                <w:rFonts w:ascii="Times New Roman" w:hAnsi="Times New Roman"/>
                <w:b/>
                <w:szCs w:val="20"/>
              </w:rPr>
              <w:t xml:space="preserve">REGRA_IND_OPER_OBRIGATORIO: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PAR </w:t>
            </w:r>
            <w:r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Pr="00FA3856">
              <w:rPr>
                <w:rFonts w:ascii="Times New Roman" w:hAnsi="Times New Roman"/>
                <w:szCs w:val="20"/>
              </w:rPr>
              <w:t>igual a “1” (bens) ou “2” (serviços) ou “3</w:t>
            </w:r>
            <w:r w:rsidR="00066E19" w:rsidRPr="00FA3856">
              <w:rPr>
                <w:rFonts w:ascii="Times New Roman" w:hAnsi="Times New Roman"/>
                <w:szCs w:val="20"/>
              </w:rPr>
              <w:t>” (d</w:t>
            </w:r>
            <w:r w:rsidR="00733508" w:rsidRPr="00FA3856">
              <w:rPr>
                <w:rFonts w:ascii="Times New Roman" w:hAnsi="Times New Roman"/>
                <w:szCs w:val="20"/>
              </w:rPr>
              <w:t xml:space="preserve">ireitos) e X300.IND_OPER </w:t>
            </w:r>
            <w:r w:rsidRPr="00FA3856">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rPr>
                <w:rFonts w:ascii="Times New Roman" w:hAnsi="Times New Roman"/>
              </w:rPr>
            </w:pPr>
            <w:r w:rsidRPr="00FA3856">
              <w:rPr>
                <w:rFonts w:ascii="Times New Roman" w:hAnsi="Times New Roman"/>
              </w:rPr>
              <w:t>Erro</w:t>
            </w:r>
          </w:p>
          <w:p w:rsidR="00A6245E" w:rsidRPr="00FA3856" w:rsidRDefault="00A6245E" w:rsidP="00092E44">
            <w:pPr>
              <w:pStyle w:val="PSDS-CorpodeTexto0"/>
              <w:rPr>
                <w:rFonts w:ascii="Times New Roman" w:hAnsi="Times New Roman"/>
              </w:rPr>
            </w:pP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rsidR="00AE451A" w:rsidRPr="00FA3856" w:rsidRDefault="000E2C4C" w:rsidP="00D314A8">
            <w:pPr>
              <w:pStyle w:val="Corpodetexto"/>
              <w:rPr>
                <w:rFonts w:ascii="Times New Roman" w:hAnsi="Times New Roman"/>
                <w:szCs w:val="20"/>
              </w:rPr>
            </w:pPr>
            <w:r w:rsidRPr="00FA3856">
              <w:rPr>
                <w:rFonts w:ascii="Times New Roman" w:hAnsi="Times New Roman"/>
                <w:b/>
                <w:szCs w:val="20"/>
              </w:rPr>
              <w:t>REGRA_IND_OPER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PRAT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 xml:space="preserve">igual a “1” (bens) ou “2” (serviços) ou “3” (direitos) e </w:t>
            </w:r>
            <w:r w:rsidR="00733508" w:rsidRPr="00FA3856">
              <w:rPr>
                <w:rFonts w:ascii="Times New Roman" w:hAnsi="Times New Roman"/>
                <w:szCs w:val="20"/>
              </w:rPr>
              <w:t xml:space="preserve">X300.IND_OPER </w:t>
            </w:r>
            <w:r w:rsidR="00D314A8" w:rsidRPr="00FA3856">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rsidR="000E2C4C" w:rsidRPr="00FA3856" w:rsidRDefault="000E2C4C" w:rsidP="00D314A8">
            <w:pPr>
              <w:pStyle w:val="Corpodetexto"/>
              <w:rPr>
                <w:rFonts w:ascii="Times New Roman" w:hAnsi="Times New Roman"/>
                <w:b/>
                <w:szCs w:val="20"/>
              </w:rPr>
            </w:pPr>
            <w:r w:rsidRPr="00FA3856">
              <w:rPr>
                <w:rFonts w:ascii="Times New Roman" w:hAnsi="Times New Roman"/>
                <w:b/>
                <w:szCs w:val="20"/>
              </w:rPr>
              <w:t>REGRA_IND_OPER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AJ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1” (bens) ou “2” (serviços) ou “3” (</w:t>
            </w:r>
            <w:r w:rsidR="00733508" w:rsidRPr="00FA3856">
              <w:rPr>
                <w:rFonts w:ascii="Times New Roman" w:hAnsi="Times New Roman"/>
                <w:szCs w:val="20"/>
              </w:rPr>
              <w:t xml:space="preserve">direitos) e IND_OPER </w:t>
            </w:r>
            <w:r w:rsidR="00D314A8" w:rsidRPr="00FA3856">
              <w:rPr>
                <w:rFonts w:ascii="Times New Roman" w:hAnsi="Times New Roman"/>
                <w:szCs w:val="20"/>
              </w:rPr>
              <w:t>igual a “S” (operação sujeita a arbitramento).</w:t>
            </w:r>
          </w:p>
          <w:p w:rsidR="00D314A8" w:rsidRPr="00FA3856" w:rsidRDefault="00D314A8" w:rsidP="00D314A8">
            <w:pPr>
              <w:pStyle w:val="Corpodetexto"/>
              <w:rPr>
                <w:rFonts w:ascii="Times New Roman" w:hAnsi="Times New Roman"/>
                <w:b/>
                <w:szCs w:val="20"/>
              </w:rPr>
            </w:pPr>
          </w:p>
          <w:p w:rsidR="00D314A8" w:rsidRPr="00FA3856" w:rsidRDefault="000E2C4C" w:rsidP="00D314A8">
            <w:pPr>
              <w:pStyle w:val="Corpodetexto"/>
              <w:rPr>
                <w:rFonts w:ascii="Times New Roman" w:hAnsi="Times New Roman"/>
                <w:szCs w:val="20"/>
              </w:rPr>
            </w:pPr>
            <w:r w:rsidRPr="00FA3856">
              <w:rPr>
                <w:rFonts w:ascii="Times New Roman" w:hAnsi="Times New Roman"/>
                <w:b/>
                <w:szCs w:val="20"/>
              </w:rPr>
              <w:t>REGRA_TIP_EXP_45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AJ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 ou “5” (não especificadas).</w:t>
            </w:r>
          </w:p>
          <w:p w:rsidR="00733508" w:rsidRPr="00FA3856" w:rsidRDefault="00733508" w:rsidP="00D314A8">
            <w:pPr>
              <w:pStyle w:val="Corpodetexto"/>
              <w:rPr>
                <w:rFonts w:ascii="Times New Roman" w:hAnsi="Times New Roman"/>
                <w:b/>
                <w:szCs w:val="20"/>
              </w:rPr>
            </w:pP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r w:rsidRPr="00FA3856">
              <w:rPr>
                <w:rFonts w:ascii="Times New Roman" w:hAnsi="Times New Roman"/>
              </w:rPr>
              <w:t>Erro</w:t>
            </w: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rPr>
                <w:rFonts w:ascii="Times New Roman" w:hAnsi="Times New Roman"/>
              </w:rPr>
            </w:pPr>
            <w:r w:rsidRPr="00FA3856">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rsidR="00AE451A"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w:t>
            </w:r>
            <w:r w:rsidR="000E2C4C" w:rsidRPr="00FA3856">
              <w:rPr>
                <w:rFonts w:ascii="Times New Roman" w:hAnsi="Times New Roman"/>
                <w:b/>
                <w:szCs w:val="20"/>
              </w:rPr>
              <w:t>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rsidR="00DF6AB2" w:rsidRPr="00FA3856" w:rsidRDefault="00D314A8" w:rsidP="00A6245E">
            <w:pPr>
              <w:pStyle w:val="Corpodetexto"/>
              <w:rPr>
                <w:rFonts w:ascii="Times New Roman" w:hAnsi="Times New Roman"/>
                <w:b/>
                <w:szCs w:val="20"/>
              </w:rPr>
            </w:pPr>
            <w:r w:rsidRPr="00FA3856">
              <w:rPr>
                <w:rFonts w:ascii="Times New Roman" w:hAnsi="Times New Roman"/>
                <w:b/>
                <w:szCs w:val="20"/>
              </w:rPr>
              <w:t>REGRA_</w:t>
            </w:r>
            <w:r w:rsidR="00A6245E" w:rsidRPr="00FA3856">
              <w:rPr>
                <w:rFonts w:ascii="Times New Roman" w:hAnsi="Times New Roman"/>
                <w:b/>
                <w:szCs w:val="20"/>
              </w:rPr>
              <w:t>VL_JUR_MIN</w:t>
            </w:r>
            <w:r w:rsidRPr="00FA3856">
              <w:rPr>
                <w:rFonts w:ascii="Times New Roman" w:hAnsi="Times New Roman"/>
                <w:b/>
                <w:szCs w:val="20"/>
              </w:rPr>
              <w:t>_OBRIGATORIO</w:t>
            </w:r>
            <w:r w:rsidR="00A6245E" w:rsidRPr="00FA3856">
              <w:rPr>
                <w:rFonts w:ascii="Times New Roman" w:hAnsi="Times New Roman"/>
                <w:b/>
                <w:szCs w:val="20"/>
              </w:rPr>
              <w:t>_X300</w:t>
            </w:r>
            <w:r w:rsidRPr="00FA3856">
              <w:rPr>
                <w:rFonts w:ascii="Times New Roman" w:hAnsi="Times New Roman"/>
                <w:b/>
                <w:szCs w:val="20"/>
              </w:rPr>
              <w:t xml:space="preserve">: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_MIN </w:t>
            </w:r>
            <w:r w:rsidRPr="00FA3856">
              <w:rPr>
                <w:rFonts w:ascii="Times New Roman" w:hAnsi="Times New Roman"/>
                <w:szCs w:val="20"/>
              </w:rPr>
              <w:t xml:space="preserve">está preenchido quando </w:t>
            </w:r>
            <w:r w:rsidR="00066E19" w:rsidRPr="00FA3856">
              <w:rPr>
                <w:rFonts w:ascii="Times New Roman" w:hAnsi="Times New Roman"/>
                <w:szCs w:val="20"/>
              </w:rPr>
              <w:t>X300.</w:t>
            </w:r>
            <w:r w:rsidRPr="00FA3856">
              <w:rPr>
                <w:rFonts w:ascii="Times New Roman" w:hAnsi="Times New Roman"/>
                <w:szCs w:val="20"/>
              </w:rPr>
              <w:t>T</w:t>
            </w:r>
            <w:r w:rsidR="00733508" w:rsidRPr="00FA3856">
              <w:rPr>
                <w:rFonts w:ascii="Times New Roman" w:hAnsi="Times New Roman"/>
                <w:szCs w:val="20"/>
              </w:rPr>
              <w:t xml:space="preserve">IP_EXP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rsidR="00DF6AB2" w:rsidRPr="00FA3856" w:rsidRDefault="00D314A8" w:rsidP="00D314A8">
            <w:pPr>
              <w:pStyle w:val="Corpodetexto"/>
              <w:rPr>
                <w:rFonts w:ascii="Times New Roman" w:hAnsi="Times New Roman"/>
                <w:b/>
                <w:szCs w:val="20"/>
              </w:rPr>
            </w:pPr>
            <w:r w:rsidRPr="00FA3856">
              <w:rPr>
                <w:rFonts w:ascii="Times New Roman" w:hAnsi="Times New Roman"/>
                <w:b/>
                <w:szCs w:val="20"/>
              </w:rPr>
              <w:t>REGRA_</w:t>
            </w:r>
            <w:r w:rsidR="00A6245E" w:rsidRPr="00FA3856">
              <w:rPr>
                <w:rFonts w:ascii="Times New Roman" w:hAnsi="Times New Roman"/>
                <w:b/>
                <w:szCs w:val="20"/>
              </w:rPr>
              <w:t xml:space="preserve"> VL_JUR_MAX </w:t>
            </w:r>
            <w:r w:rsidRPr="00FA3856">
              <w:rPr>
                <w:rFonts w:ascii="Times New Roman" w:hAnsi="Times New Roman"/>
                <w:b/>
                <w:szCs w:val="20"/>
              </w:rPr>
              <w:t>_OBRIGATORIO</w:t>
            </w:r>
            <w:r w:rsidR="00A6245E" w:rsidRPr="00FA3856">
              <w:rPr>
                <w:rFonts w:ascii="Times New Roman" w:hAnsi="Times New Roman"/>
                <w:b/>
                <w:szCs w:val="20"/>
              </w:rPr>
              <w:t>_X300</w:t>
            </w:r>
            <w:r w:rsidRPr="00FA3856">
              <w:rPr>
                <w:rFonts w:ascii="Times New Roman" w:hAnsi="Times New Roman"/>
                <w:b/>
                <w:szCs w:val="20"/>
              </w:rPr>
              <w:t xml:space="preserve">: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_MAX </w:t>
            </w:r>
            <w:r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D314A8" w:rsidRPr="00FA3856">
              <w:rPr>
                <w:rFonts w:ascii="Times New Roman" w:hAnsi="Times New Roman"/>
                <w:szCs w:val="20"/>
              </w:rPr>
              <w:t>COD_</w:t>
            </w:r>
            <w:r w:rsidR="00733508" w:rsidRPr="00FA3856">
              <w:rPr>
                <w:rFonts w:ascii="Times New Roman" w:hAnsi="Times New Roman"/>
                <w:szCs w:val="20"/>
              </w:rPr>
              <w:t xml:space="preserve">CNC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DF6AB2" w:rsidP="008D0979">
            <w:pPr>
              <w:pStyle w:val="PSDS-CorpodeTexto0"/>
              <w:suppressAutoHyphens w:val="0"/>
              <w:rPr>
                <w:rFonts w:ascii="Times New Roman" w:hAnsi="Times New Roman"/>
                <w:b/>
                <w:bCs/>
                <w:lang w:val="pt-PT"/>
              </w:rPr>
            </w:pPr>
            <w:r w:rsidRPr="00FA3856">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DF6AB2" w:rsidP="008D0979">
            <w:pPr>
              <w:pStyle w:val="PSDS-CorpodeTexto0"/>
              <w:rPr>
                <w:rFonts w:ascii="Times New Roman" w:hAnsi="Times New Roman"/>
              </w:rPr>
            </w:pPr>
            <w:r w:rsidRPr="00FA3856">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TIP_MOEDA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711CAF" w:rsidRPr="00FA3856" w:rsidRDefault="00711CAF" w:rsidP="008D0979">
            <w:pPr>
              <w:pStyle w:val="PSDS-CorpodeTexto0"/>
              <w:rPr>
                <w:rFonts w:ascii="Times New Roman" w:hAnsi="Times New Roman"/>
              </w:rPr>
            </w:pPr>
          </w:p>
        </w:tc>
      </w:tr>
    </w:tbl>
    <w:p w:rsidR="00066E19" w:rsidRPr="00FA3856" w:rsidRDefault="00066E19" w:rsidP="006E0618">
      <w:pPr>
        <w:pStyle w:val="Corpodetexto"/>
        <w:rPr>
          <w:rFonts w:ascii="Times New Roman" w:hAnsi="Times New Roman"/>
          <w:b/>
          <w:color w:val="002060"/>
          <w:szCs w:val="20"/>
        </w:rPr>
      </w:pPr>
    </w:p>
    <w:p w:rsidR="001B6DF5" w:rsidRPr="00FA3856" w:rsidRDefault="001B6DF5" w:rsidP="006E0618">
      <w:pPr>
        <w:pStyle w:val="Corpodetexto"/>
        <w:rPr>
          <w:rFonts w:ascii="Times New Roman" w:hAnsi="Times New Roman"/>
          <w:b/>
          <w:color w:val="002060"/>
          <w:szCs w:val="20"/>
        </w:rPr>
      </w:pPr>
    </w:p>
    <w:p w:rsidR="001B6DF5" w:rsidRPr="00FA3856" w:rsidRDefault="001B6DF5" w:rsidP="006E0618">
      <w:pPr>
        <w:pStyle w:val="Corpodetexto"/>
        <w:rPr>
          <w:rFonts w:ascii="Times New Roman" w:hAnsi="Times New Roman"/>
          <w:b/>
          <w:color w:val="002060"/>
          <w:szCs w:val="20"/>
        </w:rPr>
      </w:pPr>
    </w:p>
    <w:p w:rsidR="001B6DF5" w:rsidRPr="00FA3856" w:rsidRDefault="001B6DF5" w:rsidP="006E0618">
      <w:pPr>
        <w:pStyle w:val="Corpodetexto"/>
        <w:rPr>
          <w:rFonts w:ascii="Times New Roman" w:hAnsi="Times New Roman"/>
          <w:b/>
          <w:color w:val="002060"/>
          <w:szCs w:val="20"/>
        </w:rPr>
      </w:pPr>
    </w:p>
    <w:p w:rsidR="001B6DF5" w:rsidRPr="00FA3856" w:rsidRDefault="001B6DF5" w:rsidP="006E0618">
      <w:pPr>
        <w:pStyle w:val="Corpodetexto"/>
        <w:rPr>
          <w:rFonts w:ascii="Times New Roman" w:hAnsi="Times New Roman"/>
          <w:b/>
          <w:color w:val="002060"/>
          <w:szCs w:val="20"/>
        </w:rPr>
      </w:pPr>
    </w:p>
    <w:p w:rsidR="006E0618" w:rsidRPr="00FA3856" w:rsidRDefault="00066E19" w:rsidP="006E061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6E0618" w:rsidRPr="00FA3856">
        <w:rPr>
          <w:rFonts w:ascii="Times New Roman" w:hAnsi="Times New Roman"/>
          <w:b/>
          <w:color w:val="002060"/>
          <w:szCs w:val="20"/>
        </w:rPr>
        <w:t>|X300|01|01|BEM DO IMOBILIZADO|100000,00|11111111|100|15|</w:t>
      </w:r>
      <w:r w:rsidR="002C2549" w:rsidRPr="00FA3856">
        <w:rPr>
          <w:rFonts w:ascii="Times New Roman" w:hAnsi="Times New Roman"/>
          <w:b/>
          <w:color w:val="002060"/>
          <w:szCs w:val="20"/>
        </w:rPr>
        <w:t>N|</w:t>
      </w:r>
      <w:r w:rsidR="006E0618" w:rsidRPr="00FA3856">
        <w:rPr>
          <w:rFonts w:ascii="Times New Roman" w:hAnsi="Times New Roman"/>
          <w:b/>
          <w:color w:val="002060"/>
          <w:szCs w:val="20"/>
        </w:rPr>
        <w:t>PRL20|90000,00|90000,00|1000,00|0,0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X300|: Identificação do tipo do registr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1|: Número de ordem para identificar a operaçã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1|: Tipo de importação (01 = Bens).</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BEM DO IMOBILIZADO|: Descrição do bem.</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00|: Total da operação (R$ 1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1111111|: Código NCM do bem.</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 Quantidade.</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5|: Unidade de medida (15 = Unidade).</w:t>
      </w:r>
    </w:p>
    <w:p w:rsidR="002C2549" w:rsidRPr="00FA3856" w:rsidRDefault="002C2549" w:rsidP="006E0618">
      <w:pPr>
        <w:pStyle w:val="Corpodetexto"/>
        <w:ind w:firstLine="708"/>
        <w:rPr>
          <w:rFonts w:ascii="Times New Roman" w:hAnsi="Times New Roman"/>
          <w:color w:val="002060"/>
          <w:szCs w:val="20"/>
        </w:rPr>
      </w:pPr>
      <w:r w:rsidRPr="00FA3856">
        <w:rPr>
          <w:rFonts w:ascii="Times New Roman" w:hAnsi="Times New Roman"/>
          <w:color w:val="002060"/>
          <w:szCs w:val="20"/>
        </w:rPr>
        <w:t>|N|: Não é operação sujeita a arbitrament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C2549" w:rsidRPr="00FA3856">
        <w:rPr>
          <w:rFonts w:ascii="Times New Roman" w:hAnsi="Times New Roman"/>
          <w:color w:val="002060"/>
          <w:szCs w:val="20"/>
        </w:rPr>
        <w:t>PVE</w:t>
      </w:r>
      <w:r w:rsidRPr="00FA3856">
        <w:rPr>
          <w:rFonts w:ascii="Times New Roman" w:hAnsi="Times New Roman"/>
          <w:color w:val="002060"/>
          <w:szCs w:val="20"/>
        </w:rPr>
        <w:t xml:space="preserve">|: Método do preço </w:t>
      </w:r>
      <w:r w:rsidR="002C2549" w:rsidRPr="00FA3856">
        <w:rPr>
          <w:rFonts w:ascii="Times New Roman" w:hAnsi="Times New Roman"/>
          <w:color w:val="002060"/>
          <w:szCs w:val="20"/>
        </w:rPr>
        <w:t>de vendas das exportações</w:t>
      </w:r>
      <w:r w:rsidRPr="00FA3856">
        <w:rPr>
          <w:rFonts w:ascii="Times New Roman" w:hAnsi="Times New Roman"/>
          <w:color w:val="002060"/>
          <w:szCs w:val="20"/>
        </w:rPr>
        <w:t xml:space="preserve"> (</w:t>
      </w:r>
      <w:r w:rsidR="002C2549" w:rsidRPr="00FA3856">
        <w:rPr>
          <w:rFonts w:ascii="Times New Roman" w:hAnsi="Times New Roman"/>
          <w:color w:val="002060"/>
          <w:szCs w:val="20"/>
        </w:rPr>
        <w:t>PVE</w:t>
      </w:r>
      <w:r w:rsidRPr="00FA3856">
        <w:rPr>
          <w:rFonts w:ascii="Times New Roman" w:hAnsi="Times New Roman"/>
          <w:color w:val="002060"/>
          <w:szCs w:val="20"/>
        </w:rPr>
        <w:t>).</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apurado no ano-calendário (R$ 9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praticado no ano-calendário (R$ 9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 Valor do ajuste (R$ 1.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491058">
      <w:pPr>
        <w:rPr>
          <w:szCs w:val="20"/>
        </w:rPr>
      </w:pPr>
    </w:p>
    <w:p w:rsidR="006E0618" w:rsidRPr="00FA3856" w:rsidRDefault="006E0618">
      <w:pPr>
        <w:spacing w:after="200" w:line="276" w:lineRule="auto"/>
        <w:rPr>
          <w:b/>
          <w:bCs/>
          <w:color w:val="0000FF"/>
          <w:szCs w:val="20"/>
        </w:rPr>
      </w:pPr>
      <w:r w:rsidRPr="00FA3856">
        <w:rPr>
          <w:color w:val="0000FF"/>
          <w:szCs w:val="20"/>
        </w:rPr>
        <w:br w:type="page"/>
      </w:r>
    </w:p>
    <w:p w:rsidR="00D314A8" w:rsidRPr="00FA3856" w:rsidRDefault="00D314A8" w:rsidP="00A6245E">
      <w:pPr>
        <w:pStyle w:val="Ttulo1"/>
        <w:jc w:val="both"/>
        <w:rPr>
          <w:color w:val="0000FF"/>
          <w:szCs w:val="20"/>
        </w:rPr>
      </w:pPr>
      <w:bookmarkStart w:id="635" w:name="_Toc454359388"/>
      <w:r w:rsidRPr="00FA3856">
        <w:rPr>
          <w:color w:val="0000FF"/>
          <w:szCs w:val="20"/>
        </w:rPr>
        <w:lastRenderedPageBreak/>
        <w:t>Registro X310: Operações com o Exterior – Contratantes das Exportações</w:t>
      </w:r>
      <w:bookmarkEnd w:id="635"/>
    </w:p>
    <w:p w:rsidR="00D314A8" w:rsidRPr="00FA3856" w:rsidRDefault="00D314A8" w:rsidP="00D314A8">
      <w:pPr>
        <w:rPr>
          <w:szCs w:val="20"/>
        </w:rPr>
      </w:pPr>
    </w:p>
    <w:p w:rsidR="000430B5" w:rsidRPr="00FA3856" w:rsidRDefault="000430B5" w:rsidP="000430B5">
      <w:pPr>
        <w:ind w:firstLine="708"/>
        <w:rPr>
          <w:bCs/>
          <w:szCs w:val="20"/>
        </w:rPr>
      </w:pPr>
      <w:r w:rsidRPr="00FA3856">
        <w:rPr>
          <w:bCs/>
          <w:szCs w:val="20"/>
        </w:rPr>
        <w:t xml:space="preserve">Este registro é habilitado ao se incluir cada operação no registro X300. Para cada operação incluída no registro X300, a pessoa jurídica deve informar, em ordem decrescente de valor, até 30 (trinta) pessoas </w:t>
      </w:r>
      <w:r w:rsidR="00AE7FBB" w:rsidRPr="00FA3856">
        <w:rPr>
          <w:bCs/>
          <w:szCs w:val="20"/>
        </w:rPr>
        <w:t>vinculadas,</w:t>
      </w:r>
      <w:r w:rsidRPr="00FA3856">
        <w:rPr>
          <w:bCs/>
          <w:szCs w:val="20"/>
        </w:rPr>
        <w:t xml:space="preserve">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e exportações ou operações financeiras.</w:t>
      </w:r>
    </w:p>
    <w:p w:rsidR="00D314A8" w:rsidRPr="00FA3856" w:rsidRDefault="00D314A8" w:rsidP="00D314A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314A8" w:rsidRPr="00FA3856" w:rsidTr="00326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314A8" w:rsidRPr="00FA3856" w:rsidRDefault="00D314A8" w:rsidP="00D314A8">
            <w:pPr>
              <w:pStyle w:val="PSDS-CorpodeTexto0"/>
              <w:jc w:val="center"/>
              <w:rPr>
                <w:rFonts w:ascii="Times New Roman" w:hAnsi="Times New Roman"/>
                <w:b/>
                <w:bCs/>
              </w:rPr>
            </w:pPr>
            <w:r w:rsidRPr="00FA3856">
              <w:rPr>
                <w:rFonts w:ascii="Times New Roman" w:hAnsi="Times New Roman"/>
                <w:b/>
                <w:bCs/>
              </w:rPr>
              <w:t xml:space="preserve">REGISTRO X310: </w:t>
            </w:r>
            <w:r w:rsidRPr="00FA3856">
              <w:rPr>
                <w:rFonts w:ascii="Times New Roman" w:hAnsi="Times New Roman"/>
                <w:b/>
              </w:rPr>
              <w:t>OPERAÇÕES COM O EXTERIOR – CONTRATANTES DAS EXPORTAÇÕES</w:t>
            </w:r>
          </w:p>
        </w:tc>
      </w:tr>
      <w:tr w:rsidR="00D314A8" w:rsidRPr="00FA3856" w:rsidTr="00326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314A8" w:rsidRPr="00FA3856" w:rsidRDefault="00D314A8" w:rsidP="003266F0">
            <w:pPr>
              <w:pStyle w:val="PSDS-CorpodeTexto0"/>
              <w:jc w:val="center"/>
              <w:rPr>
                <w:rFonts w:ascii="Times New Roman" w:hAnsi="Times New Roman"/>
                <w:b/>
                <w:bCs/>
              </w:rPr>
            </w:pPr>
            <w:r w:rsidRPr="00FA3856">
              <w:rPr>
                <w:rFonts w:ascii="Times New Roman" w:hAnsi="Times New Roman"/>
                <w:b/>
                <w:bCs/>
              </w:rPr>
              <w:t>Regras de Validação do Registro</w:t>
            </w:r>
          </w:p>
          <w:p w:rsidR="00D314A8" w:rsidRPr="00FA3856" w:rsidRDefault="00D314A8" w:rsidP="003266F0">
            <w:pPr>
              <w:pStyle w:val="PSDS-CorpodeTexto0"/>
              <w:jc w:val="center"/>
              <w:rPr>
                <w:rFonts w:ascii="Times New Roman" w:hAnsi="Times New Roman"/>
                <w:b/>
                <w:bCs/>
              </w:rPr>
            </w:pPr>
          </w:p>
        </w:tc>
      </w:tr>
      <w:tr w:rsidR="00D314A8" w:rsidRPr="00FA3856" w:rsidTr="00326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314A8" w:rsidRPr="00FA3856" w:rsidRDefault="00D314A8" w:rsidP="003266F0">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314A8" w:rsidRPr="00FA3856" w:rsidRDefault="00D314A8" w:rsidP="003266F0">
            <w:pPr>
              <w:pStyle w:val="PSDS-CorpodeTexto0"/>
              <w:jc w:val="center"/>
              <w:rPr>
                <w:rFonts w:ascii="Times New Roman" w:hAnsi="Times New Roman"/>
                <w:b/>
                <w:bCs/>
              </w:rPr>
            </w:pPr>
            <w:r w:rsidRPr="00FA3856">
              <w:rPr>
                <w:rFonts w:ascii="Times New Roman" w:hAnsi="Times New Roman"/>
                <w:b/>
                <w:bCs/>
              </w:rPr>
              <w:t>Ocorrência – 0:N</w:t>
            </w:r>
          </w:p>
        </w:tc>
      </w:tr>
      <w:tr w:rsidR="00D314A8" w:rsidRPr="00FA3856" w:rsidTr="00326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314A8" w:rsidRPr="00FA3856" w:rsidRDefault="00775A82" w:rsidP="00D314A8">
            <w:pPr>
              <w:pStyle w:val="PSDS-CorpodeTexto0"/>
              <w:rPr>
                <w:rFonts w:ascii="Times New Roman" w:hAnsi="Times New Roman"/>
                <w:b/>
                <w:bCs/>
              </w:rPr>
            </w:pPr>
            <w:r w:rsidRPr="00FA3856">
              <w:rPr>
                <w:rFonts w:ascii="Times New Roman" w:hAnsi="Times New Roman"/>
                <w:b/>
                <w:bCs/>
              </w:rPr>
              <w:t>Campo(s) chave: NOME</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814"/>
        <w:gridCol w:w="708"/>
        <w:gridCol w:w="1139"/>
        <w:gridCol w:w="1016"/>
        <w:gridCol w:w="1261"/>
        <w:gridCol w:w="1339"/>
      </w:tblGrid>
      <w:tr w:rsidR="00342735" w:rsidRPr="00FA3856" w:rsidTr="00342735">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Campo</w:t>
            </w:r>
          </w:p>
        </w:tc>
        <w:tc>
          <w:tcPr>
            <w:tcW w:w="8814"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Decimal</w:t>
            </w:r>
          </w:p>
        </w:tc>
        <w:tc>
          <w:tcPr>
            <w:tcW w:w="1261"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 xml:space="preserve">Valores </w:t>
            </w:r>
          </w:p>
          <w:p w:rsidR="00342735" w:rsidRPr="00FA3856" w:rsidRDefault="00342735" w:rsidP="003B49DF">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342735" w:rsidRPr="00FA3856" w:rsidRDefault="00342735" w:rsidP="00D314A8">
            <w:pPr>
              <w:pStyle w:val="PSDS-CorpodeTexto0"/>
              <w:jc w:val="center"/>
              <w:rPr>
                <w:rFonts w:ascii="Times New Roman" w:hAnsi="Times New Roman"/>
                <w:b/>
                <w:bCs/>
              </w:rPr>
            </w:pPr>
            <w:r w:rsidRPr="00FA3856">
              <w:rPr>
                <w:rFonts w:ascii="Times New Roman" w:hAnsi="Times New Roman"/>
                <w:b/>
                <w:bCs/>
              </w:rPr>
              <w:t>Obrigatório</w:t>
            </w:r>
          </w:p>
        </w:tc>
      </w:tr>
      <w:tr w:rsidR="00342735" w:rsidRPr="00FA3856" w:rsidTr="00342735">
        <w:trPr>
          <w:jc w:val="center"/>
        </w:trPr>
        <w:tc>
          <w:tcPr>
            <w:tcW w:w="485" w:type="dxa"/>
            <w:tcBorders>
              <w:top w:val="single" w:sz="6" w:space="0" w:color="auto"/>
              <w:left w:val="single" w:sz="6" w:space="0" w:color="auto"/>
              <w:bottom w:val="single" w:sz="6" w:space="0" w:color="auto"/>
              <w:right w:val="single" w:sz="6" w:space="0" w:color="auto"/>
            </w:tcBorders>
          </w:tcPr>
          <w:p w:rsidR="00342735" w:rsidRPr="00FA3856" w:rsidRDefault="00342735" w:rsidP="00FF32A8">
            <w:pPr>
              <w:pStyle w:val="PSDS-CorpodeTexto0"/>
              <w:numPr>
                <w:ilvl w:val="0"/>
                <w:numId w:val="43"/>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pStyle w:val="PSDS-CorpodeTexto0"/>
              <w:rPr>
                <w:rFonts w:ascii="Times New Roman" w:hAnsi="Times New Roman"/>
              </w:rPr>
            </w:pPr>
            <w:r w:rsidRPr="00FA3856">
              <w:rPr>
                <w:rFonts w:ascii="Times New Roman" w:hAnsi="Times New Roman"/>
              </w:rPr>
              <w:t>REG</w:t>
            </w:r>
          </w:p>
          <w:p w:rsidR="00342735" w:rsidRPr="00FA3856" w:rsidRDefault="00342735" w:rsidP="003B49DF">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342735" w:rsidRPr="00FA3856" w:rsidRDefault="00342735" w:rsidP="00342735">
            <w:pPr>
              <w:pStyle w:val="PSDS-CorpodeTexto0"/>
              <w:rPr>
                <w:rFonts w:ascii="Times New Roman" w:hAnsi="Times New Roman"/>
                <w:b/>
                <w:bCs/>
                <w:lang w:val="pt-PT"/>
              </w:rPr>
            </w:pPr>
            <w:r w:rsidRPr="00FA3856">
              <w:rPr>
                <w:rFonts w:ascii="Times New Roman" w:hAnsi="Times New Roman"/>
              </w:rPr>
              <w:t>Texto Fixo Contendo a Identificação do Registro (X310).</w:t>
            </w:r>
          </w:p>
        </w:tc>
        <w:tc>
          <w:tcPr>
            <w:tcW w:w="708"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D314A8">
            <w:pPr>
              <w:pStyle w:val="PSDS-CorpodeTexto0"/>
              <w:jc w:val="center"/>
              <w:rPr>
                <w:rFonts w:ascii="Times New Roman" w:hAnsi="Times New Roman"/>
                <w:bCs/>
                <w:lang w:val="pt-PT"/>
              </w:rPr>
            </w:pPr>
            <w:r w:rsidRPr="00FA3856">
              <w:rPr>
                <w:rFonts w:ascii="Times New Roman" w:hAnsi="Times New Roman"/>
                <w:bCs/>
                <w:lang w:val="pt-PT"/>
              </w:rPr>
              <w:t>[X310]</w:t>
            </w:r>
          </w:p>
        </w:tc>
        <w:tc>
          <w:tcPr>
            <w:tcW w:w="1339"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3B49DF">
            <w:pPr>
              <w:pStyle w:val="PSDS-CorpodeTexto0"/>
              <w:jc w:val="center"/>
              <w:rPr>
                <w:rFonts w:ascii="Times New Roman" w:hAnsi="Times New Roman"/>
                <w:lang w:val="pt-PT"/>
              </w:rPr>
            </w:pPr>
            <w:r w:rsidRPr="00FA3856">
              <w:rPr>
                <w:rFonts w:ascii="Times New Roman" w:hAnsi="Times New Roman"/>
                <w:lang w:val="pt-PT"/>
              </w:rPr>
              <w:t>Sim</w:t>
            </w:r>
          </w:p>
        </w:tc>
      </w:tr>
      <w:tr w:rsidR="00342735" w:rsidRPr="00FA3856" w:rsidTr="00342735">
        <w:trPr>
          <w:jc w:val="center"/>
        </w:trPr>
        <w:tc>
          <w:tcPr>
            <w:tcW w:w="485" w:type="dxa"/>
            <w:tcBorders>
              <w:top w:val="single" w:sz="6" w:space="0" w:color="auto"/>
              <w:left w:val="single" w:sz="6" w:space="0" w:color="auto"/>
              <w:bottom w:val="single" w:sz="6" w:space="0" w:color="auto"/>
              <w:right w:val="single" w:sz="6" w:space="0" w:color="auto"/>
            </w:tcBorders>
          </w:tcPr>
          <w:p w:rsidR="00342735" w:rsidRPr="00FA3856" w:rsidRDefault="00342735" w:rsidP="00FF32A8">
            <w:pPr>
              <w:pStyle w:val="PSDS-CorpodeTexto0"/>
              <w:numPr>
                <w:ilvl w:val="0"/>
                <w:numId w:val="4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pStyle w:val="PSDS-CorpodeTexto0"/>
              <w:rPr>
                <w:rFonts w:ascii="Times New Roman" w:hAnsi="Times New Roman"/>
                <w:lang w:val="pt-PT"/>
              </w:rPr>
            </w:pPr>
            <w:r w:rsidRPr="00FA3856">
              <w:rPr>
                <w:rFonts w:ascii="Times New Roman" w:hAnsi="Times New Roman"/>
                <w:lang w:val="pt-PT"/>
              </w:rPr>
              <w:t>NOME</w:t>
            </w:r>
          </w:p>
          <w:p w:rsidR="00342735" w:rsidRPr="00FA3856" w:rsidRDefault="00342735" w:rsidP="003B49DF">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342735" w:rsidRPr="00FA3856" w:rsidRDefault="00342735" w:rsidP="000430B5">
            <w:pPr>
              <w:jc w:val="both"/>
              <w:rPr>
                <w:bCs/>
                <w:szCs w:val="20"/>
              </w:rPr>
            </w:pPr>
            <w:r w:rsidRPr="00FA3856">
              <w:rPr>
                <w:bCs/>
                <w:szCs w:val="20"/>
              </w:rPr>
              <w:t>Nome: Nome ou razão social da pessoa física ou jurídica contratante da transação, que seja domiciliada no exterior.</w:t>
            </w:r>
          </w:p>
        </w:tc>
        <w:tc>
          <w:tcPr>
            <w:tcW w:w="708"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D314A8">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3B49DF">
            <w:pPr>
              <w:pStyle w:val="PSDS-CorpodeTexto0"/>
              <w:jc w:val="center"/>
              <w:rPr>
                <w:rFonts w:ascii="Times New Roman" w:hAnsi="Times New Roman"/>
                <w:lang w:val="pt-PT"/>
              </w:rPr>
            </w:pPr>
            <w:r w:rsidRPr="00FA3856">
              <w:rPr>
                <w:rFonts w:ascii="Times New Roman" w:hAnsi="Times New Roman"/>
                <w:lang w:val="pt-PT"/>
              </w:rPr>
              <w:t>Sim</w:t>
            </w:r>
          </w:p>
        </w:tc>
      </w:tr>
      <w:tr w:rsidR="00342735" w:rsidRPr="00FA3856" w:rsidTr="00342735">
        <w:trPr>
          <w:jc w:val="center"/>
        </w:trPr>
        <w:tc>
          <w:tcPr>
            <w:tcW w:w="485" w:type="dxa"/>
            <w:tcBorders>
              <w:top w:val="single" w:sz="6" w:space="0" w:color="auto"/>
              <w:left w:val="single" w:sz="6" w:space="0" w:color="auto"/>
              <w:bottom w:val="single" w:sz="6" w:space="0" w:color="auto"/>
              <w:right w:val="single" w:sz="6" w:space="0" w:color="auto"/>
            </w:tcBorders>
          </w:tcPr>
          <w:p w:rsidR="00342735" w:rsidRPr="00FA3856" w:rsidRDefault="00342735" w:rsidP="00FF32A8">
            <w:pPr>
              <w:pStyle w:val="PSDS-CorpodeTexto0"/>
              <w:numPr>
                <w:ilvl w:val="0"/>
                <w:numId w:val="4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pStyle w:val="PSDS-CorpodeTexto0"/>
              <w:rPr>
                <w:rFonts w:ascii="Times New Roman" w:hAnsi="Times New Roman"/>
                <w:lang w:val="pt-PT"/>
              </w:rPr>
            </w:pPr>
            <w:r w:rsidRPr="00FA3856">
              <w:rPr>
                <w:rFonts w:ascii="Times New Roman" w:hAnsi="Times New Roman"/>
                <w:lang w:val="pt-PT"/>
              </w:rPr>
              <w:t>PAIS</w:t>
            </w:r>
          </w:p>
          <w:p w:rsidR="00342735" w:rsidRPr="00FA3856" w:rsidRDefault="00342735" w:rsidP="003B49DF">
            <w:pPr>
              <w:pStyle w:val="PSDS-CorpodeTexto0"/>
              <w:rPr>
                <w:rFonts w:ascii="Times New Roman" w:hAnsi="Times New Roman"/>
                <w:lang w:val="pt-PT"/>
              </w:rPr>
            </w:pPr>
          </w:p>
        </w:tc>
        <w:tc>
          <w:tcPr>
            <w:tcW w:w="8814" w:type="dxa"/>
            <w:tcBorders>
              <w:top w:val="single" w:sz="6" w:space="0" w:color="auto"/>
              <w:left w:val="single" w:sz="6" w:space="0" w:color="auto"/>
              <w:bottom w:val="single" w:sz="6" w:space="0" w:color="auto"/>
              <w:right w:val="single" w:sz="6" w:space="0" w:color="auto"/>
            </w:tcBorders>
          </w:tcPr>
          <w:p w:rsidR="00342735" w:rsidRPr="00FA3856" w:rsidRDefault="00342735" w:rsidP="000430B5">
            <w:pPr>
              <w:jc w:val="both"/>
              <w:rPr>
                <w:bCs/>
                <w:szCs w:val="20"/>
              </w:rPr>
            </w:pPr>
            <w:r w:rsidRPr="00FA3856">
              <w:rPr>
                <w:bCs/>
                <w:szCs w:val="20"/>
              </w:rPr>
              <w:t>País: País onde a pessoa física ou jurídica contratante, no exterior, é domiciliada.</w:t>
            </w:r>
          </w:p>
          <w:p w:rsidR="00342735" w:rsidRPr="00FA3856" w:rsidRDefault="00342735" w:rsidP="000430B5">
            <w:pPr>
              <w:pStyle w:val="PSDS-CorpodeTexto0"/>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en-US"/>
              </w:rPr>
            </w:pPr>
            <w:r w:rsidRPr="00FA3856">
              <w:rPr>
                <w:rFonts w:ascii="Times New Roman" w:hAnsi="Times New Roman"/>
                <w:lang w:val="en-US"/>
              </w:rPr>
              <w:t>-</w:t>
            </w:r>
          </w:p>
        </w:tc>
        <w:tc>
          <w:tcPr>
            <w:tcW w:w="1016"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en-US"/>
              </w:rPr>
            </w:pPr>
            <w:r w:rsidRPr="00FA3856">
              <w:rPr>
                <w:rFonts w:ascii="Times New Roman" w:hAnsi="Times New Roman"/>
                <w:lang w:val="en-US"/>
              </w:rPr>
              <w:t>-</w:t>
            </w:r>
          </w:p>
        </w:tc>
        <w:tc>
          <w:tcPr>
            <w:tcW w:w="1261"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D314A8">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3B49DF">
            <w:pPr>
              <w:pStyle w:val="PSDS-CorpodeTexto0"/>
              <w:jc w:val="center"/>
              <w:rPr>
                <w:rFonts w:ascii="Times New Roman" w:hAnsi="Times New Roman"/>
                <w:lang w:val="en-US"/>
              </w:rPr>
            </w:pPr>
            <w:r w:rsidRPr="00FA3856">
              <w:rPr>
                <w:rFonts w:ascii="Times New Roman" w:hAnsi="Times New Roman"/>
                <w:lang w:val="en-US"/>
              </w:rPr>
              <w:t>Sim</w:t>
            </w:r>
          </w:p>
        </w:tc>
      </w:tr>
      <w:tr w:rsidR="00342735" w:rsidRPr="00FA3856" w:rsidTr="00342735">
        <w:trPr>
          <w:jc w:val="center"/>
        </w:trPr>
        <w:tc>
          <w:tcPr>
            <w:tcW w:w="485" w:type="dxa"/>
            <w:tcBorders>
              <w:top w:val="single" w:sz="6" w:space="0" w:color="auto"/>
              <w:left w:val="single" w:sz="6" w:space="0" w:color="auto"/>
              <w:bottom w:val="single" w:sz="6" w:space="0" w:color="auto"/>
              <w:right w:val="single" w:sz="6" w:space="0" w:color="auto"/>
            </w:tcBorders>
          </w:tcPr>
          <w:p w:rsidR="00342735" w:rsidRPr="00FA3856" w:rsidRDefault="00342735" w:rsidP="00FF32A8">
            <w:pPr>
              <w:pStyle w:val="PSDS-CorpodeTexto0"/>
              <w:numPr>
                <w:ilvl w:val="0"/>
                <w:numId w:val="43"/>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pStyle w:val="PSDS-CorpodeTexto0"/>
              <w:rPr>
                <w:rFonts w:ascii="Times New Roman" w:hAnsi="Times New Roman"/>
                <w:lang w:val="en-US"/>
              </w:rPr>
            </w:pPr>
            <w:r w:rsidRPr="00FA3856">
              <w:rPr>
                <w:rFonts w:ascii="Times New Roman" w:hAnsi="Times New Roman"/>
                <w:lang w:val="en-US"/>
              </w:rPr>
              <w:t>VL_OPER</w:t>
            </w:r>
          </w:p>
          <w:p w:rsidR="00342735" w:rsidRPr="00FA3856" w:rsidRDefault="00342735" w:rsidP="003B49DF">
            <w:pPr>
              <w:pStyle w:val="PSDS-CorpodeTexto0"/>
              <w:rPr>
                <w:rFonts w:ascii="Times New Roman" w:hAnsi="Times New Roman"/>
                <w:lang w:val="en-US"/>
              </w:rPr>
            </w:pPr>
          </w:p>
        </w:tc>
        <w:tc>
          <w:tcPr>
            <w:tcW w:w="8814" w:type="dxa"/>
            <w:tcBorders>
              <w:top w:val="single" w:sz="6" w:space="0" w:color="auto"/>
              <w:left w:val="single" w:sz="6" w:space="0" w:color="auto"/>
              <w:bottom w:val="single" w:sz="6" w:space="0" w:color="auto"/>
              <w:right w:val="single" w:sz="6" w:space="0" w:color="auto"/>
            </w:tcBorders>
          </w:tcPr>
          <w:p w:rsidR="00342735" w:rsidRPr="00FA3856" w:rsidRDefault="00342735" w:rsidP="000430B5">
            <w:pPr>
              <w:jc w:val="both"/>
              <w:rPr>
                <w:bCs/>
                <w:szCs w:val="20"/>
              </w:rPr>
            </w:pPr>
            <w:r w:rsidRPr="00FA3856">
              <w:rPr>
                <w:bCs/>
                <w:szCs w:val="20"/>
              </w:rPr>
              <w:t>Valor da Operação: Valores das transações que compõem cada operação inserida no registro X300, agrupados por pessoa física ou jurídica contratante, desde que destinadas ao mesmo país.</w:t>
            </w:r>
          </w:p>
        </w:tc>
        <w:tc>
          <w:tcPr>
            <w:tcW w:w="708"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002</w:t>
            </w:r>
          </w:p>
        </w:tc>
        <w:tc>
          <w:tcPr>
            <w:tcW w:w="1261"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D314A8">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3B49DF">
            <w:pPr>
              <w:pStyle w:val="PSDS-CorpodeTexto0"/>
              <w:jc w:val="center"/>
              <w:rPr>
                <w:rFonts w:ascii="Times New Roman" w:hAnsi="Times New Roman"/>
                <w:lang w:val="pt-PT"/>
              </w:rPr>
            </w:pPr>
            <w:r w:rsidRPr="00FA3856">
              <w:rPr>
                <w:rFonts w:ascii="Times New Roman" w:hAnsi="Times New Roman"/>
                <w:lang w:val="pt-PT"/>
              </w:rPr>
              <w:t>Sim</w:t>
            </w:r>
          </w:p>
        </w:tc>
      </w:tr>
      <w:tr w:rsidR="00342735" w:rsidRPr="00FA3856" w:rsidTr="00342735">
        <w:trPr>
          <w:jc w:val="center"/>
        </w:trPr>
        <w:tc>
          <w:tcPr>
            <w:tcW w:w="485" w:type="dxa"/>
            <w:tcBorders>
              <w:top w:val="single" w:sz="6" w:space="0" w:color="auto"/>
              <w:left w:val="single" w:sz="6" w:space="0" w:color="auto"/>
              <w:bottom w:val="single" w:sz="6" w:space="0" w:color="auto"/>
              <w:right w:val="single" w:sz="6" w:space="0" w:color="auto"/>
            </w:tcBorders>
          </w:tcPr>
          <w:p w:rsidR="00342735" w:rsidRPr="00FA3856" w:rsidRDefault="00342735" w:rsidP="00FF32A8">
            <w:pPr>
              <w:pStyle w:val="PSDS-CorpodeTexto0"/>
              <w:numPr>
                <w:ilvl w:val="0"/>
                <w:numId w:val="4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pStyle w:val="PSDS-CorpodeTexto0"/>
              <w:rPr>
                <w:rFonts w:ascii="Times New Roman" w:hAnsi="Times New Roman"/>
                <w:lang w:val="pt-PT"/>
              </w:rPr>
            </w:pPr>
            <w:r w:rsidRPr="00FA3856">
              <w:rPr>
                <w:rFonts w:ascii="Times New Roman" w:hAnsi="Times New Roman"/>
                <w:lang w:val="pt-PT"/>
              </w:rPr>
              <w:t>COND_PES</w:t>
            </w:r>
          </w:p>
        </w:tc>
        <w:tc>
          <w:tcPr>
            <w:tcW w:w="8814" w:type="dxa"/>
            <w:tcBorders>
              <w:top w:val="single" w:sz="6" w:space="0" w:color="auto"/>
              <w:left w:val="single" w:sz="6" w:space="0" w:color="auto"/>
              <w:bottom w:val="single" w:sz="6" w:space="0" w:color="auto"/>
              <w:right w:val="single" w:sz="6" w:space="0" w:color="auto"/>
            </w:tcBorders>
          </w:tcPr>
          <w:p w:rsidR="00342735" w:rsidRPr="00FA3856" w:rsidRDefault="00342735" w:rsidP="003B49DF">
            <w:pPr>
              <w:jc w:val="both"/>
              <w:rPr>
                <w:szCs w:val="20"/>
                <w:lang w:val="pt-PT"/>
              </w:rPr>
            </w:pPr>
            <w:r w:rsidRPr="00FA3856">
              <w:rPr>
                <w:szCs w:val="20"/>
                <w:lang w:val="pt-PT"/>
              </w:rPr>
              <w:t>Condição da Pessoa Envolvida na Operação:</w:t>
            </w:r>
          </w:p>
          <w:p w:rsidR="00342735" w:rsidRPr="00FA3856" w:rsidRDefault="00342735" w:rsidP="003B49DF">
            <w:pPr>
              <w:jc w:val="both"/>
              <w:rPr>
                <w:szCs w:val="20"/>
                <w:lang w:val="pt-PT"/>
              </w:rPr>
            </w:pPr>
            <w:r w:rsidRPr="00FA3856">
              <w:rPr>
                <w:szCs w:val="20"/>
                <w:lang w:val="pt-PT"/>
              </w:rPr>
              <w:t xml:space="preserve">01 - Considerada Vinculada </w:t>
            </w:r>
          </w:p>
          <w:p w:rsidR="00342735" w:rsidRPr="00FA3856" w:rsidRDefault="00342735" w:rsidP="003B49DF">
            <w:pPr>
              <w:jc w:val="both"/>
              <w:rPr>
                <w:szCs w:val="20"/>
                <w:lang w:val="pt-PT"/>
              </w:rPr>
            </w:pPr>
            <w:r w:rsidRPr="00FA3856">
              <w:rPr>
                <w:szCs w:val="20"/>
                <w:lang w:val="pt-PT"/>
              </w:rPr>
              <w:t xml:space="preserve">02 - Interposta Pessoa - Transação com Vinculada </w:t>
            </w:r>
          </w:p>
          <w:p w:rsidR="00342735" w:rsidRPr="00FA3856" w:rsidRDefault="00342735" w:rsidP="000430B5">
            <w:pPr>
              <w:jc w:val="both"/>
              <w:rPr>
                <w:b/>
                <w:bCs/>
                <w:szCs w:val="20"/>
                <w:lang w:val="pt-PT"/>
              </w:rPr>
            </w:pPr>
            <w:r w:rsidRPr="00FA3856">
              <w:rPr>
                <w:szCs w:val="20"/>
                <w:lang w:val="pt-PT"/>
              </w:rPr>
              <w:t>03 - Residente/Domiciliada em País com Tributação Favorecida ou, ainda, a partir de 1º de janeiro de 2009,  que goze, nos termos da legislação, de regime fiscal privilegiado</w:t>
            </w:r>
          </w:p>
        </w:tc>
        <w:tc>
          <w:tcPr>
            <w:tcW w:w="708"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342735" w:rsidRPr="00FA3856" w:rsidRDefault="00342735" w:rsidP="00D314A8">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D314A8">
            <w:pPr>
              <w:pStyle w:val="PSDS-CorpodeTexto0"/>
              <w:jc w:val="center"/>
              <w:rPr>
                <w:rFonts w:ascii="Times New Roman" w:hAnsi="Times New Roman"/>
                <w:bCs/>
                <w:lang w:val="pt-PT"/>
              </w:rPr>
            </w:pPr>
            <w:r w:rsidRPr="00FA3856">
              <w:rPr>
                <w:rFonts w:ascii="Times New Roman" w:hAnsi="Times New Roman"/>
                <w:bCs/>
                <w:lang w:val="pt-PT"/>
              </w:rPr>
              <w:t>[01; 02; 03]</w:t>
            </w:r>
          </w:p>
        </w:tc>
        <w:tc>
          <w:tcPr>
            <w:tcW w:w="1339" w:type="dxa"/>
            <w:tcBorders>
              <w:top w:val="single" w:sz="6" w:space="0" w:color="auto"/>
              <w:left w:val="single" w:sz="6" w:space="0" w:color="auto"/>
              <w:bottom w:val="single" w:sz="6" w:space="0" w:color="auto"/>
              <w:right w:val="single" w:sz="6" w:space="0" w:color="auto"/>
            </w:tcBorders>
            <w:vAlign w:val="center"/>
          </w:tcPr>
          <w:p w:rsidR="00342735" w:rsidRPr="00FA3856" w:rsidRDefault="00342735"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342735" w:rsidRPr="00FA3856" w:rsidRDefault="00342735" w:rsidP="006E0618">
      <w:pPr>
        <w:pStyle w:val="Corpodetexto"/>
        <w:rPr>
          <w:rFonts w:ascii="Times New Roman" w:hAnsi="Times New Roman"/>
          <w:b/>
          <w:color w:val="002060"/>
          <w:szCs w:val="20"/>
        </w:rPr>
      </w:pPr>
    </w:p>
    <w:p w:rsidR="006E0618" w:rsidRPr="00FA3856" w:rsidRDefault="00342735" w:rsidP="006E06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6E0618" w:rsidRPr="00FA3856">
        <w:rPr>
          <w:rFonts w:ascii="Times New Roman" w:hAnsi="Times New Roman"/>
          <w:b/>
          <w:color w:val="002060"/>
          <w:szCs w:val="20"/>
        </w:rPr>
        <w:t>|X310|PESSOA JURIDICA CONTRATANTE|249|1000000,00|01|</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X310|: Identificação do tipo do registr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PESSOA JURIDICA CONTRATANTE|: Razão </w:t>
      </w:r>
      <w:r w:rsidR="00AE7FBB" w:rsidRPr="00FA3856">
        <w:rPr>
          <w:rFonts w:ascii="Times New Roman" w:hAnsi="Times New Roman"/>
          <w:color w:val="002060"/>
          <w:szCs w:val="20"/>
        </w:rPr>
        <w:t>social</w:t>
      </w:r>
      <w:r w:rsidRPr="00FA3856">
        <w:rPr>
          <w:rFonts w:ascii="Times New Roman" w:hAnsi="Times New Roman"/>
          <w:color w:val="002060"/>
          <w:szCs w:val="20"/>
        </w:rPr>
        <w:t xml:space="preserve"> da pessoa jurídica contratante.</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249|: País (249 = Estados Unidas da América).</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operação (R$ 1.0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3|: Condição da pessoa envolvida (03 = Residente/Domiciliada em país com tributação favorecida).</w:t>
      </w:r>
    </w:p>
    <w:p w:rsidR="00342735" w:rsidRPr="00FA3856" w:rsidRDefault="00342735">
      <w:pPr>
        <w:spacing w:after="200" w:line="276" w:lineRule="auto"/>
        <w:rPr>
          <w:b/>
          <w:bCs/>
          <w:color w:val="0000FF"/>
          <w:szCs w:val="20"/>
        </w:rPr>
      </w:pPr>
      <w:r w:rsidRPr="00FA3856">
        <w:rPr>
          <w:color w:val="0000FF"/>
          <w:szCs w:val="20"/>
        </w:rPr>
        <w:br w:type="page"/>
      </w:r>
    </w:p>
    <w:p w:rsidR="00BA50E9" w:rsidRPr="00FA3856" w:rsidRDefault="00BA50E9" w:rsidP="00BA50E9">
      <w:pPr>
        <w:pStyle w:val="Ttulo1"/>
        <w:jc w:val="both"/>
        <w:rPr>
          <w:color w:val="0000FF"/>
          <w:szCs w:val="20"/>
        </w:rPr>
      </w:pPr>
      <w:bookmarkStart w:id="636" w:name="_Toc454359389"/>
      <w:r w:rsidRPr="00FA3856">
        <w:rPr>
          <w:color w:val="0000FF"/>
          <w:szCs w:val="20"/>
        </w:rPr>
        <w:lastRenderedPageBreak/>
        <w:t>Registro X320: Operações com o Exterior – Importações (Saída de Divisas)</w:t>
      </w:r>
      <w:bookmarkEnd w:id="636"/>
    </w:p>
    <w:p w:rsidR="00BA50E9" w:rsidRPr="00FA3856" w:rsidRDefault="00BA50E9" w:rsidP="00BA50E9">
      <w:pPr>
        <w:rPr>
          <w:szCs w:val="20"/>
        </w:rPr>
      </w:pPr>
    </w:p>
    <w:p w:rsidR="00170D01" w:rsidRPr="00FA3856" w:rsidRDefault="00170D01" w:rsidP="00EA380A">
      <w:pPr>
        <w:ind w:firstLine="708"/>
        <w:jc w:val="both"/>
        <w:rPr>
          <w:bCs/>
          <w:szCs w:val="20"/>
        </w:rPr>
      </w:pPr>
      <w:r w:rsidRPr="00FA3856">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direitos ou incorrido em despesas financeiras em operações efetuadas com pessoa física ou jurídica residente ou domiciliada no exterior, consider</w:t>
      </w:r>
      <w:r w:rsidR="00EA380A" w:rsidRPr="00FA3856">
        <w:rPr>
          <w:bCs/>
          <w:szCs w:val="20"/>
        </w:rPr>
        <w:t>ada pela legislação brasileira:</w:t>
      </w:r>
    </w:p>
    <w:p w:rsidR="00170D01" w:rsidRPr="00FA3856" w:rsidRDefault="00170D01" w:rsidP="00170D01">
      <w:pPr>
        <w:ind w:firstLine="708"/>
        <w:jc w:val="both"/>
        <w:rPr>
          <w:bCs/>
          <w:szCs w:val="20"/>
        </w:rPr>
      </w:pPr>
      <w:r w:rsidRPr="00FA3856">
        <w:rPr>
          <w:bCs/>
          <w:szCs w:val="20"/>
        </w:rPr>
        <w:t>a) pessoa vinculada; e</w:t>
      </w:r>
    </w:p>
    <w:p w:rsidR="00170D01" w:rsidRPr="00FA3856" w:rsidRDefault="00170D01" w:rsidP="00170D01">
      <w:pPr>
        <w:ind w:firstLine="708"/>
        <w:jc w:val="both"/>
        <w:rPr>
          <w:bCs/>
          <w:szCs w:val="20"/>
        </w:rPr>
      </w:pPr>
      <w:r w:rsidRPr="00FA3856">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
          <w:bCs/>
          <w:szCs w:val="20"/>
        </w:rPr>
        <w:t>Atenção</w:t>
      </w:r>
      <w:r w:rsidRPr="00FA3856">
        <w:rPr>
          <w:bCs/>
          <w:szCs w:val="20"/>
        </w:rPr>
        <w:t>:</w:t>
      </w:r>
    </w:p>
    <w:p w:rsidR="00170D01" w:rsidRPr="00FA3856" w:rsidRDefault="00170D01" w:rsidP="00170D01">
      <w:pPr>
        <w:ind w:firstLine="708"/>
        <w:jc w:val="both"/>
        <w:rPr>
          <w:bCs/>
          <w:szCs w:val="20"/>
        </w:rPr>
      </w:pPr>
      <w:r w:rsidRPr="00FA3856">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3) São considerados regimes fiscais privilegiados aqueles que apresentarem uma ou mais das seguintes características: (§ único do art. 24-A da Lei nº 9.430, de 1996, com a redação dada pela Lei nº 11.727, de 2008)</w:t>
      </w:r>
    </w:p>
    <w:p w:rsidR="00170D01" w:rsidRPr="00FA3856" w:rsidRDefault="00170D01" w:rsidP="00170D01">
      <w:pPr>
        <w:ind w:firstLine="708"/>
        <w:jc w:val="both"/>
        <w:rPr>
          <w:bCs/>
          <w:szCs w:val="20"/>
        </w:rPr>
      </w:pPr>
    </w:p>
    <w:p w:rsidR="00170D01" w:rsidRPr="00FA3856" w:rsidRDefault="00170D01" w:rsidP="00170D01">
      <w:pPr>
        <w:ind w:left="708" w:firstLine="708"/>
        <w:jc w:val="both"/>
        <w:rPr>
          <w:bCs/>
          <w:szCs w:val="20"/>
        </w:rPr>
      </w:pPr>
      <w:r w:rsidRPr="00FA3856">
        <w:rPr>
          <w:bCs/>
          <w:szCs w:val="20"/>
        </w:rPr>
        <w:t>I) não tribute a renda ou a tribute à alíquota máxima inferior a 20% (vinte por cento);</w:t>
      </w:r>
    </w:p>
    <w:p w:rsidR="00170D01" w:rsidRPr="00FA3856" w:rsidRDefault="00170D01" w:rsidP="00170D01">
      <w:pPr>
        <w:ind w:left="708" w:firstLine="708"/>
        <w:jc w:val="both"/>
        <w:rPr>
          <w:bCs/>
          <w:szCs w:val="20"/>
        </w:rPr>
      </w:pPr>
      <w:r w:rsidRPr="00FA3856">
        <w:rPr>
          <w:bCs/>
          <w:szCs w:val="20"/>
        </w:rPr>
        <w:t>II) conceda vantagem de natureza fiscal a pessoa física ou jurídica não residente:</w:t>
      </w:r>
    </w:p>
    <w:p w:rsidR="00170D01" w:rsidRPr="00FA3856" w:rsidRDefault="00170D01" w:rsidP="00170D01">
      <w:pPr>
        <w:ind w:left="1416" w:firstLine="708"/>
        <w:jc w:val="both"/>
        <w:rPr>
          <w:bCs/>
          <w:szCs w:val="20"/>
        </w:rPr>
      </w:pPr>
      <w:r w:rsidRPr="00FA3856">
        <w:rPr>
          <w:bCs/>
          <w:szCs w:val="20"/>
        </w:rPr>
        <w:t>a) sem exigência de realização de atividade econômica substantiva no país ou dependência;</w:t>
      </w:r>
    </w:p>
    <w:p w:rsidR="00170D01" w:rsidRPr="00FA3856" w:rsidRDefault="00170D01" w:rsidP="00170D01">
      <w:pPr>
        <w:ind w:left="1416" w:firstLine="708"/>
        <w:jc w:val="both"/>
        <w:rPr>
          <w:bCs/>
          <w:szCs w:val="20"/>
        </w:rPr>
      </w:pPr>
      <w:r w:rsidRPr="00FA3856">
        <w:rPr>
          <w:bCs/>
          <w:szCs w:val="20"/>
        </w:rPr>
        <w:t>b) condicionada ao não exercício de atividade econômica substantiva no país ou dependência;</w:t>
      </w:r>
    </w:p>
    <w:p w:rsidR="00170D01" w:rsidRPr="00FA3856" w:rsidRDefault="00170D01" w:rsidP="00170D01">
      <w:pPr>
        <w:ind w:left="708" w:firstLine="708"/>
        <w:jc w:val="both"/>
        <w:rPr>
          <w:bCs/>
          <w:szCs w:val="20"/>
        </w:rPr>
      </w:pPr>
      <w:r w:rsidRPr="00FA3856">
        <w:rPr>
          <w:bCs/>
          <w:szCs w:val="20"/>
        </w:rPr>
        <w:t>III) não tribute, ou o faça em alíquota máxima inferior a 20% (vinte por cento), os rendimentos auferidos fora de seu território;</w:t>
      </w:r>
    </w:p>
    <w:p w:rsidR="00170D01" w:rsidRPr="00FA3856" w:rsidRDefault="00170D01" w:rsidP="00170D01">
      <w:pPr>
        <w:ind w:left="708" w:firstLine="708"/>
        <w:jc w:val="both"/>
        <w:rPr>
          <w:bCs/>
          <w:szCs w:val="20"/>
        </w:rPr>
      </w:pPr>
      <w:r w:rsidRPr="00FA3856">
        <w:rPr>
          <w:bCs/>
          <w:szCs w:val="20"/>
        </w:rPr>
        <w:t>IV) não permita o acesso a informações relativas à composição societária, titularidade de bens ou direitos ou às operações econômicas realizad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4) Os regimes fiscais privilegiados estão relacionados no art. 2º da Instrução Normativa RFB nº 1.037, de 2010.</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deste registro devem ser preenchidos conforme orientações prestadas a seguir.</w:t>
      </w:r>
    </w:p>
    <w:p w:rsidR="00170D01" w:rsidRPr="00FA3856" w:rsidRDefault="00170D01" w:rsidP="00BC63D3">
      <w:pPr>
        <w:ind w:firstLine="708"/>
        <w:jc w:val="both"/>
        <w:rPr>
          <w:b/>
          <w:bCs/>
          <w:szCs w:val="20"/>
        </w:rPr>
      </w:pPr>
      <w:r w:rsidRPr="00FA3856">
        <w:rPr>
          <w:b/>
          <w:bCs/>
          <w:szCs w:val="20"/>
        </w:rPr>
        <w:t>IMPORTAÇÕES</w:t>
      </w:r>
    </w:p>
    <w:p w:rsidR="00170D01" w:rsidRPr="00FA3856" w:rsidRDefault="00170D01" w:rsidP="00170D01">
      <w:pPr>
        <w:ind w:firstLine="708"/>
        <w:jc w:val="both"/>
        <w:rPr>
          <w:bCs/>
          <w:szCs w:val="20"/>
        </w:rPr>
      </w:pPr>
      <w:r w:rsidRPr="00FA3856">
        <w:rPr>
          <w:bCs/>
          <w:szCs w:val="20"/>
        </w:rPr>
        <w:t>Ao acionar este campo, a pessoa jurídica deve assinalar o tipo de operação realizada:</w:t>
      </w:r>
    </w:p>
    <w:p w:rsidR="00170D01" w:rsidRPr="00FA3856" w:rsidRDefault="00170D01" w:rsidP="00170D01">
      <w:pPr>
        <w:ind w:firstLine="708"/>
        <w:jc w:val="both"/>
        <w:rPr>
          <w:bCs/>
          <w:szCs w:val="20"/>
        </w:rPr>
      </w:pPr>
      <w:r w:rsidRPr="00FA3856">
        <w:rPr>
          <w:b/>
          <w:szCs w:val="20"/>
        </w:rPr>
        <w:t>- Bens</w:t>
      </w:r>
      <w:r w:rsidRPr="00FA3856">
        <w:rPr>
          <w:bCs/>
          <w:szCs w:val="20"/>
        </w:rPr>
        <w:t>;</w:t>
      </w:r>
    </w:p>
    <w:p w:rsidR="00170D01" w:rsidRPr="00FA3856" w:rsidRDefault="00170D01" w:rsidP="00170D01">
      <w:pPr>
        <w:ind w:firstLine="708"/>
        <w:jc w:val="both"/>
        <w:rPr>
          <w:bCs/>
          <w:szCs w:val="20"/>
        </w:rPr>
      </w:pPr>
      <w:r w:rsidRPr="00FA3856">
        <w:rPr>
          <w:b/>
          <w:szCs w:val="20"/>
        </w:rPr>
        <w:t>- Serviços</w:t>
      </w:r>
      <w:r w:rsidRPr="00FA3856">
        <w:rPr>
          <w:bCs/>
          <w:szCs w:val="20"/>
        </w:rPr>
        <w:t>;</w:t>
      </w:r>
    </w:p>
    <w:p w:rsidR="00170D01" w:rsidRPr="00FA3856" w:rsidRDefault="00170D01" w:rsidP="00170D01">
      <w:pPr>
        <w:ind w:firstLine="708"/>
        <w:jc w:val="both"/>
        <w:rPr>
          <w:bCs/>
          <w:szCs w:val="20"/>
        </w:rPr>
      </w:pPr>
      <w:r w:rsidRPr="00FA3856">
        <w:rPr>
          <w:b/>
          <w:szCs w:val="20"/>
        </w:rPr>
        <w:t>- Direitos</w:t>
      </w:r>
      <w:r w:rsidRPr="00FA3856">
        <w:rPr>
          <w:bCs/>
          <w:szCs w:val="20"/>
        </w:rPr>
        <w:t>;</w:t>
      </w:r>
    </w:p>
    <w:p w:rsidR="00170D01" w:rsidRPr="00FA3856" w:rsidRDefault="00170D01" w:rsidP="00170D01">
      <w:pPr>
        <w:ind w:firstLine="708"/>
        <w:jc w:val="both"/>
        <w:rPr>
          <w:bCs/>
          <w:szCs w:val="20"/>
        </w:rPr>
      </w:pPr>
      <w:r w:rsidRPr="00FA3856">
        <w:rPr>
          <w:b/>
          <w:szCs w:val="20"/>
        </w:rPr>
        <w:t>- Operações Financeiras</w:t>
      </w:r>
      <w:r w:rsidRPr="00FA3856">
        <w:rPr>
          <w:bCs/>
          <w:szCs w:val="20"/>
        </w:rPr>
        <w:t>, ou</w:t>
      </w:r>
    </w:p>
    <w:p w:rsidR="00170D01" w:rsidRPr="00FA3856" w:rsidRDefault="00170D01" w:rsidP="00170D01">
      <w:pPr>
        <w:ind w:firstLine="708"/>
        <w:jc w:val="both"/>
        <w:rPr>
          <w:bCs/>
          <w:szCs w:val="20"/>
        </w:rPr>
      </w:pPr>
      <w:r w:rsidRPr="00FA3856">
        <w:rPr>
          <w:b/>
          <w:szCs w:val="20"/>
        </w:rPr>
        <w:t>- Não Especificadas</w:t>
      </w:r>
      <w:r w:rsidRPr="00FA3856">
        <w:rPr>
          <w:bCs/>
          <w:szCs w:val="20"/>
        </w:rPr>
        <w:t>.</w:t>
      </w:r>
    </w:p>
    <w:p w:rsidR="00EA380A" w:rsidRPr="00FA3856" w:rsidRDefault="00EA380A"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lastRenderedPageBreak/>
        <w:t>Considera-se "Importação" (de bens, serviços, direitos) e/ou "Operações Financeiras", o total de transações de mesma natureza efetuadas durante o ano-calendári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São consideradas transações de mesma natureza aquelas cujos bens, serviços ou direitos negociados apresentarem as mesmas especificações no campo "Descriçã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Para cada tipo de operação (bens, serviços, direitos, financeiras ou "não especificadas") declarada nesta ficha, a pessoa jurídica deve informar no registro X330 - "Operações com o Exterior Contratantes das Importações" - os contratantes no exterior, por ordem decrescente do valor de "Importação". </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 campo "Importações" é habilitado para que se selecione o tipo de transação ou conjunto de transações a serem incluíd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Código NCM", "Quantidade" e "Unidade de Medida" somente são habilitados para informar importação de "Ben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Quando se tratar de "Operações Financeiras", somente são habilitados os campos "Valor do Ajuste", "Juros", "Taxa Juros Mínima", "Taxa Juros Máxima", "Código CNC" e "Moeda", independentemente da natureza da pessoa jurídica.</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Total da Operação", "Descrição", "Código NCM", "Quantidade", "Unidade de Medida", "Método", "Preço Parâmetro" e "Preço Praticado" não são habilitados quando selecionada a opção "Operações Financeir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Quando se tratar de operação "Não Especificadas", somente são habilitados os campos "Total da Operação" e "Valor do Ajuste". </w:t>
      </w:r>
    </w:p>
    <w:p w:rsidR="00BC63D3" w:rsidRPr="00FA3856" w:rsidRDefault="00BC63D3" w:rsidP="00170D01">
      <w:pPr>
        <w:ind w:firstLine="708"/>
        <w:jc w:val="both"/>
        <w:rPr>
          <w:b/>
          <w:bCs/>
          <w:szCs w:val="20"/>
        </w:rPr>
      </w:pPr>
    </w:p>
    <w:p w:rsidR="00170D01" w:rsidRPr="00FA3856" w:rsidRDefault="00170D01" w:rsidP="00170D01">
      <w:pPr>
        <w:ind w:firstLine="708"/>
        <w:jc w:val="both"/>
        <w:rPr>
          <w:bCs/>
          <w:szCs w:val="20"/>
        </w:rPr>
      </w:pPr>
      <w:r w:rsidRPr="00FA3856">
        <w:rPr>
          <w:b/>
          <w:bCs/>
          <w:szCs w:val="20"/>
        </w:rPr>
        <w:t>Exemplo</w:t>
      </w:r>
      <w:r w:rsidRPr="00FA3856">
        <w:rPr>
          <w:bCs/>
          <w:szCs w:val="20"/>
        </w:rPr>
        <w:t>:</w:t>
      </w:r>
    </w:p>
    <w:p w:rsidR="00170D01" w:rsidRPr="00FA3856" w:rsidRDefault="00170D01" w:rsidP="00170D01">
      <w:pPr>
        <w:ind w:firstLine="708"/>
        <w:jc w:val="both"/>
        <w:rPr>
          <w:bCs/>
          <w:szCs w:val="20"/>
        </w:rPr>
      </w:pPr>
      <w:r w:rsidRPr="00FA3856">
        <w:rPr>
          <w:bCs/>
          <w:szCs w:val="20"/>
        </w:rPr>
        <w:t>A pessoa jurídica efetuou as seguintes operações de importação/financeira, no ano-calendário:</w:t>
      </w:r>
    </w:p>
    <w:p w:rsidR="00170D01" w:rsidRPr="00FA3856" w:rsidRDefault="00170D01" w:rsidP="00170D01">
      <w:pPr>
        <w:ind w:firstLine="708"/>
        <w:jc w:val="both"/>
        <w:rPr>
          <w:bCs/>
          <w:szCs w:val="20"/>
        </w:rPr>
      </w:pPr>
      <w:r w:rsidRPr="00FA3856">
        <w:rPr>
          <w:bCs/>
          <w:szCs w:val="20"/>
        </w:rPr>
        <w:t xml:space="preserve">Operações Realizadas </w:t>
      </w: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Data</w:t>
            </w:r>
          </w:p>
        </w:tc>
        <w:tc>
          <w:tcPr>
            <w:tcW w:w="2967" w:type="pct"/>
            <w:vAlign w:val="center"/>
            <w:hideMark/>
          </w:tcPr>
          <w:p w:rsidR="00170D01" w:rsidRPr="00FA3856" w:rsidRDefault="00170D01" w:rsidP="00EA380A">
            <w:pPr>
              <w:rPr>
                <w:bCs/>
                <w:szCs w:val="20"/>
              </w:rPr>
            </w:pPr>
            <w:r w:rsidRPr="00FA3856">
              <w:rPr>
                <w:bCs/>
                <w:szCs w:val="20"/>
              </w:rPr>
              <w:t>Descrição</w:t>
            </w:r>
          </w:p>
        </w:tc>
        <w:tc>
          <w:tcPr>
            <w:tcW w:w="1398" w:type="pct"/>
            <w:vAlign w:val="center"/>
            <w:hideMark/>
          </w:tcPr>
          <w:p w:rsidR="00170D01" w:rsidRPr="00FA3856" w:rsidRDefault="00170D01" w:rsidP="00EA380A">
            <w:pPr>
              <w:rPr>
                <w:bCs/>
                <w:szCs w:val="20"/>
              </w:rPr>
            </w:pPr>
            <w:r w:rsidRPr="00FA3856">
              <w:rPr>
                <w:bCs/>
                <w:szCs w:val="20"/>
              </w:rPr>
              <w:t>Valor em Reais (R$)</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0/01</w:t>
            </w:r>
          </w:p>
        </w:tc>
        <w:tc>
          <w:tcPr>
            <w:tcW w:w="2967" w:type="pct"/>
            <w:vAlign w:val="center"/>
            <w:hideMark/>
          </w:tcPr>
          <w:p w:rsidR="00170D01" w:rsidRPr="00FA3856" w:rsidRDefault="00170D01" w:rsidP="00EA380A">
            <w:pPr>
              <w:rPr>
                <w:bCs/>
                <w:szCs w:val="20"/>
              </w:rPr>
            </w:pPr>
            <w:r w:rsidRPr="00FA3856">
              <w:rPr>
                <w:bCs/>
                <w:szCs w:val="20"/>
              </w:rPr>
              <w:t>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2.0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2</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3</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8/03</w:t>
            </w:r>
          </w:p>
        </w:tc>
        <w:tc>
          <w:tcPr>
            <w:tcW w:w="2967" w:type="pct"/>
            <w:vAlign w:val="center"/>
            <w:hideMark/>
          </w:tcPr>
          <w:p w:rsidR="00170D01" w:rsidRPr="00FA3856" w:rsidRDefault="00170D01" w:rsidP="00EA380A">
            <w:pPr>
              <w:rPr>
                <w:bCs/>
                <w:szCs w:val="20"/>
              </w:rPr>
            </w:pPr>
            <w:r w:rsidRPr="00FA3856">
              <w:rPr>
                <w:bCs/>
                <w:szCs w:val="20"/>
              </w:rPr>
              <w:t>Serviços de assistência técnica</w:t>
            </w:r>
          </w:p>
        </w:tc>
        <w:tc>
          <w:tcPr>
            <w:tcW w:w="1398" w:type="pct"/>
            <w:vAlign w:val="center"/>
            <w:hideMark/>
          </w:tcPr>
          <w:p w:rsidR="00170D01" w:rsidRPr="00FA3856" w:rsidRDefault="00170D01" w:rsidP="00EA380A">
            <w:pPr>
              <w:ind w:firstLine="708"/>
              <w:jc w:val="right"/>
              <w:rPr>
                <w:bCs/>
                <w:szCs w:val="20"/>
              </w:rPr>
            </w:pPr>
            <w:r w:rsidRPr="00FA3856">
              <w:rPr>
                <w:bCs/>
                <w:szCs w:val="20"/>
              </w:rPr>
              <w:t>1.0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5/03</w:t>
            </w:r>
          </w:p>
        </w:tc>
        <w:tc>
          <w:tcPr>
            <w:tcW w:w="2967" w:type="pct"/>
            <w:vAlign w:val="center"/>
            <w:hideMark/>
          </w:tcPr>
          <w:p w:rsidR="00170D01" w:rsidRPr="00FA3856" w:rsidRDefault="00170D01" w:rsidP="00EA380A">
            <w:pPr>
              <w:rPr>
                <w:bCs/>
                <w:szCs w:val="20"/>
              </w:rPr>
            </w:pPr>
            <w:r w:rsidRPr="00FA3856">
              <w:rPr>
                <w:bCs/>
                <w:szCs w:val="20"/>
              </w:rPr>
              <w:t>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6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4</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6/04</w:t>
            </w:r>
          </w:p>
        </w:tc>
        <w:tc>
          <w:tcPr>
            <w:tcW w:w="2967" w:type="pct"/>
            <w:vAlign w:val="center"/>
            <w:hideMark/>
          </w:tcPr>
          <w:p w:rsidR="00170D01" w:rsidRPr="00FA3856" w:rsidRDefault="00170D01" w:rsidP="00EA380A">
            <w:pPr>
              <w:rPr>
                <w:bCs/>
                <w:szCs w:val="20"/>
              </w:rPr>
            </w:pPr>
            <w:r w:rsidRPr="00FA3856">
              <w:rPr>
                <w:bCs/>
                <w:szCs w:val="20"/>
              </w:rPr>
              <w:t>Serviços de propaganda e publicidade</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7/04</w:t>
            </w:r>
          </w:p>
        </w:tc>
        <w:tc>
          <w:tcPr>
            <w:tcW w:w="2967" w:type="pct"/>
            <w:vAlign w:val="center"/>
            <w:hideMark/>
          </w:tcPr>
          <w:p w:rsidR="00170D01" w:rsidRPr="00FA3856" w:rsidRDefault="00170D01" w:rsidP="00EA380A">
            <w:pPr>
              <w:rPr>
                <w:bCs/>
                <w:szCs w:val="20"/>
              </w:rPr>
            </w:pPr>
            <w:r w:rsidRPr="00FA3856">
              <w:rPr>
                <w:bCs/>
                <w:szCs w:val="20"/>
              </w:rPr>
              <w:t>Direitos de exploração de minérios</w:t>
            </w:r>
          </w:p>
        </w:tc>
        <w:tc>
          <w:tcPr>
            <w:tcW w:w="1398" w:type="pct"/>
            <w:vAlign w:val="center"/>
            <w:hideMark/>
          </w:tcPr>
          <w:p w:rsidR="00170D01" w:rsidRPr="00FA3856" w:rsidRDefault="00170D01" w:rsidP="00EA380A">
            <w:pPr>
              <w:ind w:firstLine="708"/>
              <w:jc w:val="right"/>
              <w:rPr>
                <w:bCs/>
                <w:szCs w:val="20"/>
              </w:rPr>
            </w:pPr>
            <w:r w:rsidRPr="00FA3856">
              <w:rPr>
                <w:bCs/>
                <w:szCs w:val="20"/>
              </w:rPr>
              <w:t>4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11</w:t>
            </w:r>
          </w:p>
        </w:tc>
        <w:tc>
          <w:tcPr>
            <w:tcW w:w="2967" w:type="pct"/>
            <w:vAlign w:val="center"/>
            <w:hideMark/>
          </w:tcPr>
          <w:p w:rsidR="00170D01" w:rsidRPr="00FA3856" w:rsidRDefault="00170D01" w:rsidP="00EA380A">
            <w:pPr>
              <w:rPr>
                <w:bCs/>
                <w:szCs w:val="20"/>
              </w:rPr>
            </w:pPr>
            <w:r w:rsidRPr="00FA3856">
              <w:rPr>
                <w:bCs/>
                <w:szCs w:val="20"/>
              </w:rPr>
              <w:t>Automóvel ABC, 1.6</w:t>
            </w:r>
          </w:p>
        </w:tc>
        <w:tc>
          <w:tcPr>
            <w:tcW w:w="1398" w:type="pct"/>
            <w:vAlign w:val="center"/>
            <w:hideMark/>
          </w:tcPr>
          <w:p w:rsidR="00170D01" w:rsidRPr="00FA3856" w:rsidRDefault="00170D01" w:rsidP="00EA380A">
            <w:pPr>
              <w:ind w:firstLine="708"/>
              <w:jc w:val="right"/>
              <w:rPr>
                <w:bCs/>
                <w:szCs w:val="20"/>
              </w:rPr>
            </w:pPr>
            <w:r w:rsidRPr="00FA3856">
              <w:rPr>
                <w:bCs/>
                <w:szCs w:val="20"/>
              </w:rPr>
              <w:t>9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11</w:t>
            </w:r>
          </w:p>
        </w:tc>
        <w:tc>
          <w:tcPr>
            <w:tcW w:w="2967" w:type="pct"/>
            <w:vAlign w:val="center"/>
            <w:hideMark/>
          </w:tcPr>
          <w:p w:rsidR="00170D01" w:rsidRPr="00FA3856" w:rsidRDefault="00170D01" w:rsidP="00EA380A">
            <w:pPr>
              <w:rPr>
                <w:bCs/>
                <w:szCs w:val="20"/>
              </w:rPr>
            </w:pPr>
            <w:r w:rsidRPr="00FA3856">
              <w:rPr>
                <w:bCs/>
                <w:szCs w:val="20"/>
              </w:rPr>
              <w:t>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3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Automóvel XYZ, 1.0</w:t>
            </w:r>
          </w:p>
        </w:tc>
        <w:tc>
          <w:tcPr>
            <w:tcW w:w="1398" w:type="pct"/>
            <w:vAlign w:val="center"/>
            <w:hideMark/>
          </w:tcPr>
          <w:p w:rsidR="00170D01" w:rsidRPr="00FA3856" w:rsidRDefault="00170D01" w:rsidP="00EA380A">
            <w:pPr>
              <w:ind w:firstLine="708"/>
              <w:jc w:val="right"/>
              <w:rPr>
                <w:bCs/>
                <w:szCs w:val="20"/>
              </w:rPr>
            </w:pPr>
            <w:r w:rsidRPr="00FA3856">
              <w:rPr>
                <w:bCs/>
                <w:szCs w:val="20"/>
              </w:rPr>
              <w:t>1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Pára-choque do 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2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Vidro do 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3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Limpador do pára-brisa do 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2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120.000,00</w:t>
            </w:r>
          </w:p>
        </w:tc>
      </w:tr>
    </w:tbl>
    <w:p w:rsidR="00170D01" w:rsidRPr="00FA3856" w:rsidRDefault="00170D01" w:rsidP="00170D01">
      <w:pPr>
        <w:ind w:firstLine="708"/>
        <w:jc w:val="both"/>
        <w:rPr>
          <w:bCs/>
          <w:szCs w:val="20"/>
        </w:rPr>
      </w:pPr>
    </w:p>
    <w:p w:rsidR="00BC63D3" w:rsidRPr="00FA3856" w:rsidRDefault="00BC63D3"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As operações deve</w:t>
      </w:r>
      <w:r w:rsidR="00BC63D3" w:rsidRPr="00FA3856">
        <w:rPr>
          <w:bCs/>
          <w:szCs w:val="20"/>
        </w:rPr>
        <w:t>m ser incluídas na seguinte sequ</w:t>
      </w:r>
      <w:r w:rsidRPr="00FA3856">
        <w:rPr>
          <w:bCs/>
          <w:szCs w:val="20"/>
        </w:rPr>
        <w:t xml:space="preserve">ência: </w:t>
      </w: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170D01" w:rsidRPr="00FA3856" w:rsidTr="00EA380A">
        <w:trPr>
          <w:tblCellSpacing w:w="0" w:type="dxa"/>
          <w:jc w:val="center"/>
        </w:trPr>
        <w:tc>
          <w:tcPr>
            <w:tcW w:w="570" w:type="pct"/>
            <w:vAlign w:val="center"/>
            <w:hideMark/>
          </w:tcPr>
          <w:p w:rsidR="00170D01" w:rsidRPr="00FA3856" w:rsidRDefault="00170D01" w:rsidP="00EA380A">
            <w:pPr>
              <w:ind w:firstLine="708"/>
              <w:jc w:val="center"/>
              <w:rPr>
                <w:bCs/>
                <w:szCs w:val="20"/>
              </w:rPr>
            </w:pPr>
          </w:p>
        </w:tc>
        <w:tc>
          <w:tcPr>
            <w:tcW w:w="1422" w:type="pct"/>
            <w:vAlign w:val="center"/>
            <w:hideMark/>
          </w:tcPr>
          <w:p w:rsidR="00170D01" w:rsidRPr="00FA3856" w:rsidRDefault="00170D01" w:rsidP="00EA380A">
            <w:pPr>
              <w:jc w:val="center"/>
              <w:rPr>
                <w:bCs/>
                <w:szCs w:val="20"/>
              </w:rPr>
            </w:pPr>
            <w:r w:rsidRPr="00FA3856">
              <w:rPr>
                <w:bCs/>
                <w:szCs w:val="20"/>
              </w:rPr>
              <w:t>Importação</w:t>
            </w:r>
          </w:p>
        </w:tc>
        <w:tc>
          <w:tcPr>
            <w:tcW w:w="2046" w:type="pct"/>
            <w:vAlign w:val="center"/>
            <w:hideMark/>
          </w:tcPr>
          <w:p w:rsidR="00170D01" w:rsidRPr="00FA3856" w:rsidRDefault="00EA380A" w:rsidP="00EA380A">
            <w:pPr>
              <w:jc w:val="center"/>
              <w:rPr>
                <w:bCs/>
                <w:szCs w:val="20"/>
              </w:rPr>
            </w:pPr>
            <w:r w:rsidRPr="00FA3856">
              <w:rPr>
                <w:bCs/>
                <w:szCs w:val="20"/>
              </w:rPr>
              <w:t>Descrição</w:t>
            </w:r>
          </w:p>
        </w:tc>
        <w:tc>
          <w:tcPr>
            <w:tcW w:w="962" w:type="pct"/>
            <w:vAlign w:val="center"/>
            <w:hideMark/>
          </w:tcPr>
          <w:p w:rsidR="00170D01" w:rsidRPr="00FA3856" w:rsidRDefault="00170D01" w:rsidP="00EA380A">
            <w:pPr>
              <w:jc w:val="center"/>
              <w:rPr>
                <w:bCs/>
                <w:szCs w:val="20"/>
              </w:rPr>
            </w:pPr>
            <w:r w:rsidRPr="00FA3856">
              <w:rPr>
                <w:bCs/>
                <w:szCs w:val="20"/>
              </w:rPr>
              <w:t>Valor Total: R$</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1.</w:t>
            </w:r>
          </w:p>
        </w:tc>
        <w:tc>
          <w:tcPr>
            <w:tcW w:w="1422" w:type="pct"/>
            <w:vAlign w:val="center"/>
            <w:hideMark/>
          </w:tcPr>
          <w:p w:rsidR="00170D01" w:rsidRPr="00FA3856" w:rsidRDefault="00170D01" w:rsidP="00EA380A">
            <w:pPr>
              <w:jc w:val="both"/>
              <w:rPr>
                <w:bCs/>
                <w:szCs w:val="20"/>
              </w:rPr>
            </w:pPr>
            <w:r w:rsidRPr="00FA3856">
              <w:rPr>
                <w:bCs/>
                <w:szCs w:val="20"/>
              </w:rPr>
              <w:t xml:space="preserve">Bens  </w:t>
            </w:r>
          </w:p>
        </w:tc>
        <w:tc>
          <w:tcPr>
            <w:tcW w:w="2046" w:type="pct"/>
            <w:vAlign w:val="center"/>
            <w:hideMark/>
          </w:tcPr>
          <w:p w:rsidR="00170D01" w:rsidRPr="00FA3856" w:rsidRDefault="00170D01" w:rsidP="00EA380A">
            <w:pPr>
              <w:jc w:val="both"/>
              <w:rPr>
                <w:bCs/>
                <w:szCs w:val="20"/>
              </w:rPr>
            </w:pPr>
            <w:r w:rsidRPr="00FA3856">
              <w:rPr>
                <w:bCs/>
                <w:szCs w:val="20"/>
              </w:rPr>
              <w:t>Automóvel ABC 2.0</w:t>
            </w:r>
          </w:p>
        </w:tc>
        <w:tc>
          <w:tcPr>
            <w:tcW w:w="962" w:type="pct"/>
            <w:vAlign w:val="center"/>
            <w:hideMark/>
          </w:tcPr>
          <w:p w:rsidR="00170D01" w:rsidRPr="00FA3856" w:rsidRDefault="00170D01" w:rsidP="00EA380A">
            <w:pPr>
              <w:jc w:val="right"/>
              <w:rPr>
                <w:bCs/>
                <w:szCs w:val="20"/>
              </w:rPr>
            </w:pPr>
            <w:r w:rsidRPr="00FA3856">
              <w:rPr>
                <w:bCs/>
                <w:szCs w:val="20"/>
              </w:rPr>
              <w:t>2.6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2.</w:t>
            </w:r>
          </w:p>
        </w:tc>
        <w:tc>
          <w:tcPr>
            <w:tcW w:w="1422" w:type="pct"/>
            <w:vAlign w:val="center"/>
            <w:hideMark/>
          </w:tcPr>
          <w:p w:rsidR="00170D01" w:rsidRPr="00FA3856" w:rsidRDefault="00170D01" w:rsidP="00EA380A">
            <w:pPr>
              <w:jc w:val="both"/>
              <w:rPr>
                <w:bCs/>
                <w:szCs w:val="20"/>
              </w:rPr>
            </w:pPr>
            <w:r w:rsidRPr="00FA3856">
              <w:rPr>
                <w:bCs/>
                <w:szCs w:val="20"/>
              </w:rPr>
              <w:t xml:space="preserve">Operações Financeiras  </w:t>
            </w:r>
          </w:p>
        </w:tc>
        <w:tc>
          <w:tcPr>
            <w:tcW w:w="2046" w:type="pct"/>
            <w:vAlign w:val="center"/>
            <w:hideMark/>
          </w:tcPr>
          <w:p w:rsidR="00170D01" w:rsidRPr="00FA3856" w:rsidRDefault="00170D01" w:rsidP="00EA380A">
            <w:pPr>
              <w:jc w:val="both"/>
              <w:rPr>
                <w:bCs/>
                <w:szCs w:val="20"/>
              </w:rPr>
            </w:pPr>
            <w:r w:rsidRPr="00FA3856">
              <w:rPr>
                <w:bCs/>
                <w:szCs w:val="20"/>
              </w:rPr>
              <w:t>Juros sobre empréstimos obtidos</w:t>
            </w:r>
          </w:p>
        </w:tc>
        <w:tc>
          <w:tcPr>
            <w:tcW w:w="962" w:type="pct"/>
            <w:vAlign w:val="center"/>
            <w:hideMark/>
          </w:tcPr>
          <w:p w:rsidR="00170D01" w:rsidRPr="00FA3856" w:rsidRDefault="00170D01" w:rsidP="00EA380A">
            <w:pPr>
              <w:jc w:val="right"/>
              <w:rPr>
                <w:bCs/>
                <w:szCs w:val="20"/>
              </w:rPr>
            </w:pPr>
            <w:r w:rsidRPr="00FA3856">
              <w:rPr>
                <w:bCs/>
                <w:szCs w:val="20"/>
              </w:rPr>
              <w:t>1.5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3.</w:t>
            </w:r>
          </w:p>
        </w:tc>
        <w:tc>
          <w:tcPr>
            <w:tcW w:w="1422" w:type="pct"/>
            <w:vAlign w:val="center"/>
            <w:hideMark/>
          </w:tcPr>
          <w:p w:rsidR="00170D01" w:rsidRPr="00FA3856" w:rsidRDefault="00170D01" w:rsidP="00EA380A">
            <w:pPr>
              <w:jc w:val="both"/>
              <w:rPr>
                <w:bCs/>
                <w:szCs w:val="20"/>
              </w:rPr>
            </w:pPr>
            <w:r w:rsidRPr="00FA3856">
              <w:rPr>
                <w:bCs/>
                <w:szCs w:val="20"/>
              </w:rPr>
              <w:t xml:space="preserve">Serviços  </w:t>
            </w:r>
          </w:p>
        </w:tc>
        <w:tc>
          <w:tcPr>
            <w:tcW w:w="2046" w:type="pct"/>
            <w:vAlign w:val="center"/>
            <w:hideMark/>
          </w:tcPr>
          <w:p w:rsidR="00170D01" w:rsidRPr="00FA3856" w:rsidRDefault="00170D01" w:rsidP="00EA380A">
            <w:pPr>
              <w:jc w:val="both"/>
              <w:rPr>
                <w:bCs/>
                <w:szCs w:val="20"/>
              </w:rPr>
            </w:pPr>
            <w:r w:rsidRPr="00FA3856">
              <w:rPr>
                <w:bCs/>
                <w:szCs w:val="20"/>
              </w:rPr>
              <w:t>Serviços de assistência técnica</w:t>
            </w:r>
          </w:p>
        </w:tc>
        <w:tc>
          <w:tcPr>
            <w:tcW w:w="962" w:type="pct"/>
            <w:vAlign w:val="center"/>
            <w:hideMark/>
          </w:tcPr>
          <w:p w:rsidR="00170D01" w:rsidRPr="00FA3856" w:rsidRDefault="00170D01" w:rsidP="00EA380A">
            <w:pPr>
              <w:jc w:val="right"/>
              <w:rPr>
                <w:bCs/>
                <w:szCs w:val="20"/>
              </w:rPr>
            </w:pPr>
            <w:r w:rsidRPr="00FA3856">
              <w:rPr>
                <w:bCs/>
                <w:szCs w:val="20"/>
              </w:rPr>
              <w:t>1.0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4.</w:t>
            </w:r>
          </w:p>
        </w:tc>
        <w:tc>
          <w:tcPr>
            <w:tcW w:w="1422" w:type="pct"/>
            <w:vAlign w:val="center"/>
            <w:hideMark/>
          </w:tcPr>
          <w:p w:rsidR="00170D01" w:rsidRPr="00FA3856" w:rsidRDefault="00170D01" w:rsidP="00EA380A">
            <w:pPr>
              <w:jc w:val="both"/>
              <w:rPr>
                <w:bCs/>
                <w:szCs w:val="20"/>
              </w:rPr>
            </w:pPr>
            <w:r w:rsidRPr="00FA3856">
              <w:rPr>
                <w:bCs/>
                <w:szCs w:val="20"/>
              </w:rPr>
              <w:t xml:space="preserve">Bens  </w:t>
            </w:r>
          </w:p>
        </w:tc>
        <w:tc>
          <w:tcPr>
            <w:tcW w:w="2046" w:type="pct"/>
            <w:vAlign w:val="center"/>
            <w:hideMark/>
          </w:tcPr>
          <w:p w:rsidR="00170D01" w:rsidRPr="00FA3856" w:rsidRDefault="00170D01" w:rsidP="00EA380A">
            <w:pPr>
              <w:jc w:val="both"/>
              <w:rPr>
                <w:bCs/>
                <w:szCs w:val="20"/>
              </w:rPr>
            </w:pPr>
            <w:r w:rsidRPr="00FA3856">
              <w:rPr>
                <w:bCs/>
                <w:szCs w:val="20"/>
              </w:rPr>
              <w:t>Automóvel ABC 1.6</w:t>
            </w:r>
          </w:p>
        </w:tc>
        <w:tc>
          <w:tcPr>
            <w:tcW w:w="962" w:type="pct"/>
            <w:vAlign w:val="center"/>
            <w:hideMark/>
          </w:tcPr>
          <w:p w:rsidR="00170D01" w:rsidRPr="00FA3856" w:rsidRDefault="00170D01" w:rsidP="00EA380A">
            <w:pPr>
              <w:jc w:val="right"/>
              <w:rPr>
                <w:bCs/>
                <w:szCs w:val="20"/>
              </w:rPr>
            </w:pPr>
            <w:r w:rsidRPr="00FA3856">
              <w:rPr>
                <w:bCs/>
                <w:szCs w:val="20"/>
              </w:rPr>
              <w:t>9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5.</w:t>
            </w:r>
          </w:p>
        </w:tc>
        <w:tc>
          <w:tcPr>
            <w:tcW w:w="1422" w:type="pct"/>
            <w:vAlign w:val="center"/>
            <w:hideMark/>
          </w:tcPr>
          <w:p w:rsidR="00170D01" w:rsidRPr="00FA3856" w:rsidRDefault="00170D01" w:rsidP="00EA380A">
            <w:pPr>
              <w:jc w:val="both"/>
              <w:rPr>
                <w:bCs/>
                <w:szCs w:val="20"/>
              </w:rPr>
            </w:pPr>
            <w:r w:rsidRPr="00FA3856">
              <w:rPr>
                <w:bCs/>
                <w:szCs w:val="20"/>
              </w:rPr>
              <w:t xml:space="preserve">Serviços  </w:t>
            </w:r>
          </w:p>
        </w:tc>
        <w:tc>
          <w:tcPr>
            <w:tcW w:w="2046" w:type="pct"/>
            <w:vAlign w:val="center"/>
            <w:hideMark/>
          </w:tcPr>
          <w:p w:rsidR="00170D01" w:rsidRPr="00FA3856" w:rsidRDefault="00170D01" w:rsidP="00EA380A">
            <w:pPr>
              <w:jc w:val="both"/>
              <w:rPr>
                <w:bCs/>
                <w:szCs w:val="20"/>
              </w:rPr>
            </w:pPr>
            <w:r w:rsidRPr="00FA3856">
              <w:rPr>
                <w:bCs/>
                <w:szCs w:val="20"/>
              </w:rPr>
              <w:t>Propaganda e publicidade</w:t>
            </w:r>
          </w:p>
        </w:tc>
        <w:tc>
          <w:tcPr>
            <w:tcW w:w="962" w:type="pct"/>
            <w:vAlign w:val="center"/>
            <w:hideMark/>
          </w:tcPr>
          <w:p w:rsidR="00170D01" w:rsidRPr="00FA3856" w:rsidRDefault="00170D01" w:rsidP="00EA380A">
            <w:pPr>
              <w:jc w:val="right"/>
              <w:rPr>
                <w:bCs/>
                <w:szCs w:val="20"/>
              </w:rPr>
            </w:pPr>
            <w:r w:rsidRPr="00FA3856">
              <w:rPr>
                <w:bCs/>
                <w:szCs w:val="20"/>
              </w:rPr>
              <w:t>5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6.</w:t>
            </w:r>
          </w:p>
        </w:tc>
        <w:tc>
          <w:tcPr>
            <w:tcW w:w="1422" w:type="pct"/>
            <w:vAlign w:val="center"/>
            <w:hideMark/>
          </w:tcPr>
          <w:p w:rsidR="00170D01" w:rsidRPr="00FA3856" w:rsidRDefault="00170D01" w:rsidP="00EA380A">
            <w:pPr>
              <w:jc w:val="both"/>
              <w:rPr>
                <w:bCs/>
                <w:szCs w:val="20"/>
              </w:rPr>
            </w:pPr>
            <w:r w:rsidRPr="00FA3856">
              <w:rPr>
                <w:bCs/>
                <w:szCs w:val="20"/>
              </w:rPr>
              <w:t xml:space="preserve">Direitos  </w:t>
            </w:r>
          </w:p>
        </w:tc>
        <w:tc>
          <w:tcPr>
            <w:tcW w:w="2046" w:type="pct"/>
            <w:vAlign w:val="center"/>
            <w:hideMark/>
          </w:tcPr>
          <w:p w:rsidR="00170D01" w:rsidRPr="00FA3856" w:rsidRDefault="00170D01" w:rsidP="00EA380A">
            <w:pPr>
              <w:jc w:val="both"/>
              <w:rPr>
                <w:bCs/>
                <w:szCs w:val="20"/>
              </w:rPr>
            </w:pPr>
            <w:r w:rsidRPr="00FA3856">
              <w:rPr>
                <w:bCs/>
                <w:szCs w:val="20"/>
              </w:rPr>
              <w:t>Direitos de exploração de minérios</w:t>
            </w:r>
          </w:p>
        </w:tc>
        <w:tc>
          <w:tcPr>
            <w:tcW w:w="962" w:type="pct"/>
            <w:vAlign w:val="center"/>
            <w:hideMark/>
          </w:tcPr>
          <w:p w:rsidR="00170D01" w:rsidRPr="00FA3856" w:rsidRDefault="00170D01" w:rsidP="00EA380A">
            <w:pPr>
              <w:jc w:val="right"/>
              <w:rPr>
                <w:bCs/>
                <w:szCs w:val="20"/>
              </w:rPr>
            </w:pPr>
            <w:r w:rsidRPr="00FA3856">
              <w:rPr>
                <w:bCs/>
                <w:szCs w:val="20"/>
              </w:rPr>
              <w:t>450.000,00</w:t>
            </w:r>
          </w:p>
        </w:tc>
      </w:tr>
    </w:tbl>
    <w:p w:rsidR="00170D01" w:rsidRPr="00FA3856" w:rsidRDefault="00170D01" w:rsidP="00170D01">
      <w:pPr>
        <w:ind w:firstLine="708"/>
        <w:jc w:val="both"/>
        <w:rPr>
          <w:bCs/>
          <w:szCs w:val="20"/>
        </w:rPr>
      </w:pPr>
    </w:p>
    <w:p w:rsidR="00170D01" w:rsidRPr="00FA3856" w:rsidRDefault="00170D01" w:rsidP="00BC63D3">
      <w:pPr>
        <w:ind w:firstLine="708"/>
        <w:jc w:val="both"/>
        <w:rPr>
          <w:bCs/>
          <w:szCs w:val="20"/>
        </w:rPr>
      </w:pPr>
      <w:r w:rsidRPr="00FA3856">
        <w:rPr>
          <w:bCs/>
          <w:szCs w:val="20"/>
        </w:rPr>
        <w:t xml:space="preserve">E assim </w:t>
      </w:r>
      <w:r w:rsidR="00BC63D3" w:rsidRPr="00FA3856">
        <w:rPr>
          <w:bCs/>
          <w:szCs w:val="20"/>
        </w:rPr>
        <w:t>por diante</w:t>
      </w:r>
      <w:r w:rsidRPr="00FA3856">
        <w:rPr>
          <w:bCs/>
          <w:szCs w:val="20"/>
        </w:rPr>
        <w:t>.</w:t>
      </w:r>
      <w:r w:rsidR="00BC63D3" w:rsidRPr="00FA3856">
        <w:rPr>
          <w:bCs/>
          <w:szCs w:val="20"/>
        </w:rPr>
        <w:t xml:space="preserve"> </w:t>
      </w:r>
    </w:p>
    <w:p w:rsidR="00170D01" w:rsidRPr="00FA3856" w:rsidRDefault="00170D01" w:rsidP="00BA50E9">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BA50E9" w:rsidRPr="00FA3856" w:rsidTr="003266F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A50E9" w:rsidRPr="00FA3856" w:rsidRDefault="00BA50E9" w:rsidP="00BA50E9">
            <w:pPr>
              <w:pStyle w:val="PSDS-CorpodeTexto0"/>
              <w:jc w:val="center"/>
              <w:rPr>
                <w:rFonts w:ascii="Times New Roman" w:hAnsi="Times New Roman"/>
                <w:b/>
                <w:bCs/>
              </w:rPr>
            </w:pPr>
            <w:r w:rsidRPr="00FA3856">
              <w:rPr>
                <w:rFonts w:ascii="Times New Roman" w:hAnsi="Times New Roman"/>
                <w:b/>
                <w:bCs/>
              </w:rPr>
              <w:t xml:space="preserve">REGISTRO X320: </w:t>
            </w:r>
            <w:r w:rsidRPr="00FA3856">
              <w:rPr>
                <w:rFonts w:ascii="Times New Roman" w:hAnsi="Times New Roman"/>
                <w:b/>
              </w:rPr>
              <w:t>OPERAÇÕES COM O EXTERIOR – IMPORTAÇÕES (SAÍDAS DE DIVISAS)</w:t>
            </w:r>
          </w:p>
        </w:tc>
      </w:tr>
      <w:tr w:rsidR="00BA50E9" w:rsidRPr="00FA3856" w:rsidTr="003266F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A50E9" w:rsidRPr="00FA3856" w:rsidRDefault="00BA50E9" w:rsidP="003266F0">
            <w:pPr>
              <w:pStyle w:val="PSDS-CorpodeTexto0"/>
              <w:jc w:val="center"/>
              <w:rPr>
                <w:rFonts w:ascii="Times New Roman" w:hAnsi="Times New Roman"/>
                <w:b/>
                <w:bCs/>
              </w:rPr>
            </w:pPr>
            <w:r w:rsidRPr="00FA3856">
              <w:rPr>
                <w:rFonts w:ascii="Times New Roman" w:hAnsi="Times New Roman"/>
                <w:b/>
                <w:bCs/>
              </w:rPr>
              <w:t>Regras de Validação do Registro</w:t>
            </w:r>
          </w:p>
          <w:p w:rsidR="00331B36" w:rsidRPr="00FA3856" w:rsidRDefault="00331B36" w:rsidP="00331B36">
            <w:pPr>
              <w:pStyle w:val="PSDS-CorpodeTexto0"/>
              <w:rPr>
                <w:rFonts w:ascii="Times New Roman" w:hAnsi="Times New Roman"/>
                <w:b/>
                <w:bCs/>
              </w:rPr>
            </w:pPr>
            <w:r w:rsidRPr="00FA3856">
              <w:rPr>
                <w:rFonts w:ascii="Times New Roman" w:hAnsi="Times New Roman"/>
                <w:b/>
                <w:bCs/>
              </w:rPr>
              <w:t>REGRA_UM_REGISTRO_X320</w:t>
            </w:r>
          </w:p>
          <w:p w:rsidR="00331B36" w:rsidRPr="00FA3856" w:rsidRDefault="00331B36" w:rsidP="00331B36">
            <w:pPr>
              <w:pStyle w:val="PSDS-CorpodeTexto0"/>
              <w:rPr>
                <w:rFonts w:ascii="Times New Roman" w:hAnsi="Times New Roman"/>
                <w:b/>
                <w:bCs/>
              </w:rPr>
            </w:pPr>
            <w:r w:rsidRPr="00FA3856">
              <w:rPr>
                <w:rFonts w:ascii="Times New Roman" w:hAnsi="Times New Roman"/>
                <w:b/>
                <w:bCs/>
              </w:rPr>
              <w:t>REGRA_X330_NAO_PREENCHIDO</w:t>
            </w:r>
          </w:p>
          <w:p w:rsidR="00331B36" w:rsidRPr="00FA3856" w:rsidRDefault="00331B36" w:rsidP="00331B36">
            <w:pPr>
              <w:pStyle w:val="PSDS-CorpodeTexto0"/>
              <w:rPr>
                <w:rFonts w:ascii="Times New Roman" w:hAnsi="Times New Roman"/>
                <w:b/>
                <w:bCs/>
              </w:rPr>
            </w:pPr>
            <w:r w:rsidRPr="00FA3856">
              <w:rPr>
                <w:rFonts w:ascii="Times New Roman" w:hAnsi="Times New Roman"/>
                <w:b/>
                <w:bCs/>
              </w:rPr>
              <w:t>REGRA_SOMATORIA_VALOR_OPERACAO</w:t>
            </w:r>
          </w:p>
          <w:p w:rsidR="00BA50E9" w:rsidRPr="00FA3856" w:rsidRDefault="00331B36" w:rsidP="00331B36">
            <w:pPr>
              <w:pStyle w:val="PSDS-CorpodeTexto0"/>
              <w:rPr>
                <w:rFonts w:ascii="Times New Roman" w:hAnsi="Times New Roman"/>
                <w:b/>
                <w:bCs/>
              </w:rPr>
            </w:pPr>
            <w:r w:rsidRPr="00FA3856">
              <w:rPr>
                <w:rFonts w:ascii="Times New Roman" w:hAnsi="Times New Roman"/>
                <w:b/>
                <w:bCs/>
              </w:rPr>
              <w:t>REGRA_TOT_OPER_NAO_ESPECIFICADA</w:t>
            </w:r>
          </w:p>
        </w:tc>
      </w:tr>
      <w:tr w:rsidR="00BA50E9" w:rsidRPr="00FA3856" w:rsidTr="003266F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BA50E9" w:rsidRPr="00FA3856" w:rsidRDefault="00BA50E9" w:rsidP="003266F0">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BA50E9" w:rsidRPr="00FA3856" w:rsidRDefault="00BA50E9" w:rsidP="003266F0">
            <w:pPr>
              <w:pStyle w:val="PSDS-CorpodeTexto0"/>
              <w:jc w:val="center"/>
              <w:rPr>
                <w:rFonts w:ascii="Times New Roman" w:hAnsi="Times New Roman"/>
                <w:b/>
                <w:bCs/>
              </w:rPr>
            </w:pPr>
            <w:r w:rsidRPr="00FA3856">
              <w:rPr>
                <w:rFonts w:ascii="Times New Roman" w:hAnsi="Times New Roman"/>
                <w:b/>
                <w:bCs/>
              </w:rPr>
              <w:t>Ocorrência – 0:N</w:t>
            </w:r>
          </w:p>
        </w:tc>
      </w:tr>
      <w:tr w:rsidR="00BA50E9" w:rsidRPr="00FA3856" w:rsidTr="003266F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A50E9" w:rsidRPr="00FA3856" w:rsidRDefault="00EE3DF6" w:rsidP="003266F0">
            <w:pPr>
              <w:pStyle w:val="PSDS-CorpodeTexto0"/>
              <w:rPr>
                <w:rFonts w:ascii="Times New Roman" w:hAnsi="Times New Roman"/>
                <w:b/>
                <w:bCs/>
              </w:rPr>
            </w:pPr>
            <w:r w:rsidRPr="00FA3856">
              <w:rPr>
                <w:rFonts w:ascii="Times New Roman" w:hAnsi="Times New Roman"/>
                <w:b/>
                <w:bCs/>
              </w:rPr>
              <w:t>Campo(s) chave: NUM_ORD</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409"/>
        <w:gridCol w:w="708"/>
        <w:gridCol w:w="1139"/>
        <w:gridCol w:w="1016"/>
        <w:gridCol w:w="1666"/>
        <w:gridCol w:w="1339"/>
      </w:tblGrid>
      <w:tr w:rsidR="00F66A79" w:rsidRPr="00FA3856" w:rsidTr="00F66A7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Campo</w:t>
            </w:r>
          </w:p>
        </w:tc>
        <w:tc>
          <w:tcPr>
            <w:tcW w:w="8409"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Decimal</w:t>
            </w:r>
          </w:p>
        </w:tc>
        <w:tc>
          <w:tcPr>
            <w:tcW w:w="1666"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 xml:space="preserve">Valores </w:t>
            </w:r>
          </w:p>
          <w:p w:rsidR="00F66A79" w:rsidRPr="00FA3856" w:rsidRDefault="00F66A79" w:rsidP="003B49DF">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F66A79" w:rsidRPr="00FA3856" w:rsidRDefault="00F66A79" w:rsidP="00BA50E9">
            <w:pPr>
              <w:pStyle w:val="PSDS-CorpodeTexto0"/>
              <w:jc w:val="center"/>
              <w:rPr>
                <w:rFonts w:ascii="Times New Roman" w:hAnsi="Times New Roman"/>
                <w:b/>
                <w:bCs/>
              </w:rPr>
            </w:pPr>
            <w:r w:rsidRPr="00FA3856">
              <w:rPr>
                <w:rFonts w:ascii="Times New Roman" w:hAnsi="Times New Roman"/>
                <w:b/>
                <w:bCs/>
              </w:rPr>
              <w:t>Obrigatóri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REG</w:t>
            </w:r>
          </w:p>
          <w:p w:rsidR="00F66A79" w:rsidRPr="00FA3856" w:rsidRDefault="00F66A79" w:rsidP="003B49DF">
            <w:pPr>
              <w:pStyle w:val="PSDS-CorpodeTexto0"/>
              <w:rPr>
                <w:rFonts w:ascii="Times New Roman" w:hAnsi="Times New Roman"/>
                <w:b/>
                <w:bCs/>
                <w:lang w:val="pt-PT"/>
              </w:rPr>
            </w:pP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b/>
                <w:bCs/>
                <w:lang w:val="pt-PT"/>
              </w:rPr>
            </w:pPr>
            <w:r w:rsidRPr="00FA3856">
              <w:rPr>
                <w:rFonts w:ascii="Times New Roman" w:hAnsi="Times New Roman"/>
              </w:rPr>
              <w:t>Texto Fixo Contendo a Identificação do Registro (X320)</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X320]</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rPr>
            </w:pPr>
            <w:r w:rsidRPr="00FA3856">
              <w:rPr>
                <w:rFonts w:ascii="Times New Roman" w:hAnsi="Times New Roman"/>
              </w:rPr>
              <w:t>NUM_ORD</w:t>
            </w:r>
          </w:p>
          <w:p w:rsidR="00F66A79" w:rsidRPr="00FA3856" w:rsidRDefault="00F66A79" w:rsidP="003B49DF">
            <w:pPr>
              <w:pStyle w:val="PSDS-CorpodeTexto0"/>
              <w:rPr>
                <w:rFonts w:ascii="Times New Roman" w:hAnsi="Times New Roman"/>
                <w:lang w:val="pt-PT"/>
              </w:rPr>
            </w:pP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jc w:val="both"/>
              <w:rPr>
                <w:szCs w:val="20"/>
              </w:rPr>
            </w:pPr>
            <w:r w:rsidRPr="00FA3856">
              <w:rPr>
                <w:szCs w:val="20"/>
              </w:rPr>
              <w:t>Número de Ordem: Número de ordem para identificar a operação</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lang w:val="pt-PT"/>
              </w:rPr>
            </w:pP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b/>
                <w:bCs/>
                <w:lang w:val="pt-PT"/>
              </w:rPr>
            </w:pPr>
            <w:r w:rsidRPr="00FA3856">
              <w:rPr>
                <w:rFonts w:ascii="Times New Roman" w:hAnsi="Times New Roman"/>
                <w:lang w:val="pt-PT"/>
              </w:rPr>
              <w:t>TIP_IMP</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jc w:val="both"/>
              <w:rPr>
                <w:szCs w:val="20"/>
              </w:rPr>
            </w:pPr>
            <w:r w:rsidRPr="00FA3856">
              <w:rPr>
                <w:szCs w:val="20"/>
              </w:rPr>
              <w:t>Tipo das Importações:</w:t>
            </w:r>
          </w:p>
          <w:p w:rsidR="00F66A79" w:rsidRPr="00FA3856" w:rsidRDefault="00F66A79" w:rsidP="003B49DF">
            <w:pPr>
              <w:jc w:val="both"/>
              <w:rPr>
                <w:szCs w:val="20"/>
              </w:rPr>
            </w:pPr>
            <w:r w:rsidRPr="00FA3856">
              <w:rPr>
                <w:szCs w:val="20"/>
              </w:rPr>
              <w:t xml:space="preserve">01- Bens </w:t>
            </w:r>
          </w:p>
          <w:p w:rsidR="00F66A79" w:rsidRPr="00FA3856" w:rsidRDefault="00F66A79" w:rsidP="003B49DF">
            <w:pPr>
              <w:jc w:val="both"/>
              <w:rPr>
                <w:szCs w:val="20"/>
              </w:rPr>
            </w:pPr>
            <w:r w:rsidRPr="00FA3856">
              <w:rPr>
                <w:szCs w:val="20"/>
              </w:rPr>
              <w:t xml:space="preserve">02- Serviços </w:t>
            </w:r>
          </w:p>
          <w:p w:rsidR="00F66A79" w:rsidRPr="00FA3856" w:rsidRDefault="00F66A79" w:rsidP="003B49DF">
            <w:pPr>
              <w:jc w:val="both"/>
              <w:rPr>
                <w:szCs w:val="20"/>
              </w:rPr>
            </w:pPr>
            <w:r w:rsidRPr="00FA3856">
              <w:rPr>
                <w:szCs w:val="20"/>
              </w:rPr>
              <w:t xml:space="preserve">03- Direitos </w:t>
            </w:r>
          </w:p>
          <w:p w:rsidR="00F66A79" w:rsidRPr="00FA3856" w:rsidRDefault="00F66A79" w:rsidP="003B49DF">
            <w:pPr>
              <w:jc w:val="both"/>
              <w:rPr>
                <w:szCs w:val="20"/>
              </w:rPr>
            </w:pPr>
            <w:r w:rsidRPr="00FA3856">
              <w:rPr>
                <w:szCs w:val="20"/>
              </w:rPr>
              <w:t xml:space="preserve">04- Operações Financeiras </w:t>
            </w:r>
          </w:p>
          <w:p w:rsidR="00F66A79" w:rsidRPr="00FA3856" w:rsidRDefault="00F66A79" w:rsidP="003B49DF">
            <w:pPr>
              <w:pStyle w:val="PSDS-CorpodeTexto0"/>
              <w:rPr>
                <w:rFonts w:ascii="Times New Roman" w:hAnsi="Times New Roman"/>
                <w:b/>
                <w:bCs/>
                <w:lang w:val="pt-PT"/>
              </w:rPr>
            </w:pPr>
            <w:r w:rsidRPr="00FA3856">
              <w:rPr>
                <w:rFonts w:ascii="Times New Roman" w:hAnsi="Times New Roman"/>
              </w:rPr>
              <w:t>05- Não Especificad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1; 02; 03; 04; 05]</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DESC_IMP</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Descrição: Agrupar os bens, serviços ou direitos idênticos, descrevendo cada grupo de modo a permitir a sua perfeita identificação, informando elementos, tais como: marca, tipo, modelo, espécie, etc.</w:t>
            </w:r>
          </w:p>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Obrigatório somente quando TIP_EXP = Bens, Serviços ou Direitos</w:t>
            </w:r>
          </w:p>
          <w:p w:rsidR="00EA380A" w:rsidRPr="00FA3856" w:rsidRDefault="00EA380A" w:rsidP="003B49DF">
            <w:pPr>
              <w:pStyle w:val="PSDS-CorpodeTexto0"/>
              <w:rPr>
                <w:rFonts w:ascii="Times New Roman" w:hAnsi="Times New Roman"/>
                <w:lang w:val="pt-PT"/>
              </w:rPr>
            </w:pPr>
          </w:p>
          <w:p w:rsidR="00EA380A" w:rsidRPr="00FA3856" w:rsidRDefault="00EA380A"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TOT_OPER</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Total da Operação:</w:t>
            </w:r>
          </w:p>
          <w:p w:rsidR="00F66A79" w:rsidRPr="00FA3856" w:rsidRDefault="00F66A79" w:rsidP="00170D01">
            <w:pPr>
              <w:jc w:val="both"/>
              <w:rPr>
                <w:b/>
                <w:bCs/>
                <w:szCs w:val="20"/>
              </w:rPr>
            </w:pPr>
            <w:r w:rsidRPr="00FA3856">
              <w:rPr>
                <w:b/>
                <w:bCs/>
                <w:szCs w:val="20"/>
              </w:rPr>
              <w:t>A) Importações – Bens, Serviços ou Direitos:</w:t>
            </w:r>
          </w:p>
          <w:p w:rsidR="00F66A79" w:rsidRPr="00FA3856" w:rsidRDefault="00F66A79" w:rsidP="00170D01">
            <w:pPr>
              <w:jc w:val="both"/>
              <w:rPr>
                <w:bCs/>
                <w:szCs w:val="20"/>
              </w:rPr>
            </w:pPr>
            <w:r w:rsidRPr="00FA3856">
              <w:rPr>
                <w:bCs/>
                <w:szCs w:val="20"/>
              </w:rPr>
              <w:t xml:space="preserve">Informar em reais para cada operação incluída o valor correspondente ao total de transações de mesma natureza realizadas durante o ano-calendário. </w:t>
            </w:r>
          </w:p>
          <w:p w:rsidR="00F66A79" w:rsidRPr="00FA3856" w:rsidRDefault="00F66A79" w:rsidP="00170D01">
            <w:pPr>
              <w:jc w:val="both"/>
              <w:rPr>
                <w:bCs/>
                <w:szCs w:val="20"/>
              </w:rPr>
            </w:pPr>
            <w:r w:rsidRPr="00FA3856">
              <w:rPr>
                <w:b/>
                <w:bCs/>
                <w:szCs w:val="20"/>
              </w:rPr>
              <w:t>Atenção</w:t>
            </w:r>
            <w:r w:rsidRPr="00FA3856">
              <w:rPr>
                <w:bCs/>
                <w:szCs w:val="20"/>
              </w:rPr>
              <w:t>: São consideradas transações de mesma natureza aquelas cujos bens, serviços ou direitos negociados apresentarem as mesmas especificações no campo "Descrição".</w:t>
            </w:r>
          </w:p>
          <w:p w:rsidR="00F66A79" w:rsidRPr="00FA3856" w:rsidRDefault="00F66A79" w:rsidP="00170D01">
            <w:pPr>
              <w:jc w:val="both"/>
              <w:rPr>
                <w:b/>
                <w:bCs/>
                <w:szCs w:val="20"/>
              </w:rPr>
            </w:pPr>
          </w:p>
          <w:p w:rsidR="00F66A79" w:rsidRPr="00FA3856" w:rsidRDefault="00F66A79" w:rsidP="00170D01">
            <w:pPr>
              <w:jc w:val="both"/>
              <w:rPr>
                <w:b/>
                <w:bCs/>
                <w:szCs w:val="20"/>
              </w:rPr>
            </w:pPr>
            <w:r w:rsidRPr="00FA3856">
              <w:rPr>
                <w:b/>
                <w:bCs/>
                <w:szCs w:val="20"/>
              </w:rPr>
              <w:t>B) Importações – Não Especificadas:</w:t>
            </w:r>
          </w:p>
          <w:p w:rsidR="00F66A79" w:rsidRPr="00FA3856" w:rsidRDefault="00F66A79" w:rsidP="00170D01">
            <w:pPr>
              <w:jc w:val="both"/>
              <w:rPr>
                <w:bCs/>
                <w:szCs w:val="20"/>
              </w:rPr>
            </w:pPr>
            <w:r w:rsidRPr="00FA3856">
              <w:rPr>
                <w:bCs/>
                <w:szCs w:val="20"/>
              </w:rPr>
              <w:t>Informar, neste campo, o somatório das operações não informadas nos campos referentes as maiores operações, ou se for o caso, a soma do valor excedente a pelo men</w:t>
            </w:r>
            <w:r w:rsidR="00EC4B8E" w:rsidRPr="00FA3856">
              <w:rPr>
                <w:bCs/>
                <w:szCs w:val="20"/>
              </w:rPr>
              <w:t xml:space="preserve">os 80% do total das importações, especificadas em X320.TIP_IMP como “01”, “02”, “03” ou “04”, </w:t>
            </w:r>
            <w:r w:rsidRPr="00FA3856">
              <w:rPr>
                <w:bCs/>
                <w:szCs w:val="20"/>
              </w:rPr>
              <w:t>efetuadas no ano-calendário.</w:t>
            </w:r>
          </w:p>
          <w:p w:rsidR="00F66A79" w:rsidRPr="00FA3856" w:rsidRDefault="00F66A79" w:rsidP="00170D01">
            <w:pPr>
              <w:pStyle w:val="PSDS-CorpodeTexto0"/>
              <w:jc w:val="both"/>
              <w:rPr>
                <w:rFonts w:ascii="Times New Roman" w:hAnsi="Times New Roman"/>
                <w:b/>
                <w:bCs/>
                <w:lang w:val="pt-PT"/>
              </w:rPr>
            </w:pPr>
            <w:r w:rsidRPr="00FA3856">
              <w:rPr>
                <w:rFonts w:ascii="Times New Roman" w:hAnsi="Times New Roman"/>
                <w:lang w:val="pt-PT"/>
              </w:rPr>
              <w:t>Obrigatório somente quando TIP_EXP = Bens, Serviços, Direitos ou Não Especificad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en-US"/>
              </w:rPr>
            </w:pPr>
            <w:r w:rsidRPr="00FA3856">
              <w:rPr>
                <w:rFonts w:ascii="Times New Roman" w:hAnsi="Times New Roman"/>
                <w:lang w:val="en-US"/>
              </w:rPr>
              <w:t>COD_NCM</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Código NCM: Informar o código NCM constante do respectivo registro de importação, quando o tipo de operação for "Bens".</w:t>
            </w:r>
          </w:p>
          <w:p w:rsidR="00F66A79" w:rsidRPr="00FA3856" w:rsidRDefault="00F66A79" w:rsidP="003B49DF">
            <w:pPr>
              <w:pStyle w:val="PSDS-CorpodeTexto0"/>
              <w:rPr>
                <w:rFonts w:ascii="Times New Roman" w:hAnsi="Times New Roman"/>
                <w:b/>
                <w:bCs/>
                <w:lang w:val="pt-PT"/>
              </w:rPr>
            </w:pPr>
            <w:r w:rsidRPr="00FA3856">
              <w:rPr>
                <w:rFonts w:ascii="Times New Roman" w:hAnsi="Times New Roman"/>
                <w:lang w:val="pt-PT"/>
              </w:rPr>
              <w:t>Obrigatório somente quando TIP_EXP = Ben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QTDE</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Quantidade: Informar neste campo a quantidade total dos bens da mesma natureza importados.</w:t>
            </w:r>
          </w:p>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Obrigatório somente quando TIP_EXP = Ben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266F0">
            <w:pPr>
              <w:pStyle w:val="PSDS-CorpodeTexto0"/>
              <w:rPr>
                <w:rFonts w:ascii="Times New Roman" w:hAnsi="Times New Roman"/>
                <w:lang w:val="pt-PT"/>
              </w:rPr>
            </w:pPr>
            <w:r w:rsidRPr="00FA3856">
              <w:rPr>
                <w:rFonts w:ascii="Times New Roman" w:hAnsi="Times New Roman"/>
                <w:lang w:val="pt-PT"/>
              </w:rPr>
              <w:t>UNI_MED</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F66A79">
            <w:pPr>
              <w:jc w:val="both"/>
              <w:rPr>
                <w:szCs w:val="20"/>
                <w:lang w:val="pt-PT"/>
              </w:rPr>
            </w:pPr>
            <w:r w:rsidRPr="00FA3856">
              <w:rPr>
                <w:szCs w:val="20"/>
                <w:lang w:val="pt-PT"/>
              </w:rPr>
              <w:t>Unidade de Medida:</w:t>
            </w:r>
          </w:p>
          <w:p w:rsidR="00F66A79" w:rsidRPr="00FA3856" w:rsidRDefault="00F66A79" w:rsidP="00F66A79">
            <w:pPr>
              <w:pStyle w:val="PSDS-CorpodeTexto0"/>
              <w:rPr>
                <w:rFonts w:ascii="Times New Roman" w:hAnsi="Times New Roman"/>
                <w:lang w:val="pt-PT"/>
              </w:rPr>
            </w:pPr>
            <w:r w:rsidRPr="00FA3856">
              <w:rPr>
                <w:rFonts w:ascii="Times New Roman" w:hAnsi="Times New Roman"/>
                <w:lang w:val="pt-PT"/>
              </w:rPr>
              <w:t>Obrigatório somente quando TIP_EXP = Bens</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1 – Bilhão de Unidade Internacional</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2 – Dúzia</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3 – Grama</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4 – Litr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5 – Megawatt Hora</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6 – Metr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7 – Metro Cúbic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8 – Metro Quadrad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09 – Mil Unidades</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10 – Pares</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11 – Quilate</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12 – Quilograma Brut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13 – Quilograma Líquido</w:t>
            </w:r>
          </w:p>
          <w:p w:rsidR="00F66A79" w:rsidRPr="00FA3856" w:rsidRDefault="00F66A79" w:rsidP="00F66A79">
            <w:pPr>
              <w:pStyle w:val="western"/>
              <w:spacing w:before="0" w:beforeAutospacing="0" w:after="0"/>
              <w:rPr>
                <w:rFonts w:ascii="Times New Roman" w:eastAsia="Times New Roman" w:hAnsi="Times New Roman"/>
                <w:szCs w:val="20"/>
                <w:lang w:val="pt-PT"/>
              </w:rPr>
            </w:pPr>
            <w:r w:rsidRPr="00FA3856">
              <w:rPr>
                <w:rFonts w:ascii="Times New Roman" w:eastAsia="Times New Roman" w:hAnsi="Times New Roman"/>
                <w:szCs w:val="20"/>
                <w:lang w:val="pt-PT"/>
              </w:rPr>
              <w:t>14 – Tonelada Métrica Líquida</w:t>
            </w:r>
          </w:p>
          <w:p w:rsidR="00F66A79" w:rsidRPr="00FA3856" w:rsidRDefault="00F66A79" w:rsidP="00F66A79">
            <w:pPr>
              <w:jc w:val="both"/>
              <w:rPr>
                <w:szCs w:val="20"/>
                <w:lang w:val="pt-PT"/>
              </w:rPr>
            </w:pPr>
            <w:r w:rsidRPr="00FA3856">
              <w:rPr>
                <w:szCs w:val="20"/>
                <w:lang w:val="pt-PT"/>
              </w:rPr>
              <w:t>15 – Unidade</w:t>
            </w:r>
          </w:p>
          <w:p w:rsidR="00F623AB" w:rsidRPr="00FA3856" w:rsidRDefault="00F623AB" w:rsidP="00F66A79">
            <w:pPr>
              <w:jc w:val="both"/>
              <w:rPr>
                <w:szCs w:val="20"/>
                <w:lang w:val="pt-PT"/>
              </w:rPr>
            </w:pPr>
            <w:r w:rsidRPr="00FA3856">
              <w:rPr>
                <w:szCs w:val="20"/>
                <w:lang w:val="pt-PT"/>
              </w:rPr>
              <w:t xml:space="preserve">16 – Outras </w:t>
            </w:r>
          </w:p>
          <w:p w:rsidR="00F66A79" w:rsidRPr="00FA3856" w:rsidRDefault="00F66A79" w:rsidP="00F66A79">
            <w:pPr>
              <w:jc w:val="both"/>
              <w:rPr>
                <w:bCs/>
                <w:szCs w:val="20"/>
              </w:rPr>
            </w:pPr>
            <w:r w:rsidRPr="00FA3856">
              <w:rPr>
                <w:b/>
                <w:szCs w:val="20"/>
              </w:rPr>
              <w:t>S</w:t>
            </w:r>
            <w:r w:rsidRPr="00FA3856">
              <w:rPr>
                <w:bCs/>
                <w:szCs w:val="20"/>
              </w:rPr>
              <w:t xml:space="preserve">elecionar dentre as opções aquela que corresponde à unidade de medida comercial dos bens importados, tais como: dúzia, grama, litro, metro etc. </w:t>
            </w:r>
          </w:p>
          <w:p w:rsidR="00EA380A" w:rsidRPr="00FA3856" w:rsidRDefault="00EA380A" w:rsidP="00F66A79">
            <w:pPr>
              <w:jc w:val="both"/>
              <w:rPr>
                <w:bCs/>
                <w:szCs w:val="20"/>
              </w:rPr>
            </w:pP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3266F0">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3266F0">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3266F0">
            <w:pPr>
              <w:pStyle w:val="PSDS-CorpodeTexto0"/>
              <w:jc w:val="center"/>
              <w:rPr>
                <w:rFonts w:ascii="Times New Roman" w:hAnsi="Times New Roman"/>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266F0">
            <w:pPr>
              <w:pStyle w:val="PSDS-CorpodeTexto0"/>
              <w:jc w:val="center"/>
              <w:rPr>
                <w:rFonts w:ascii="Times New Roman" w:hAnsi="Times New Roman"/>
                <w:bCs/>
                <w:lang w:val="pt-PT"/>
              </w:rPr>
            </w:pPr>
            <w:r w:rsidRPr="00FA3856">
              <w:rPr>
                <w:rFonts w:ascii="Times New Roman" w:hAnsi="Times New Roman"/>
                <w:bCs/>
                <w:lang w:val="pt-PT"/>
              </w:rPr>
              <w:t>[01; 02; 03; 04; 05; 06; 07; 08; 09; 10; 11; 12; ;13; 14; 15]</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266F0">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TIP_MET</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F66A79">
            <w:pPr>
              <w:jc w:val="both"/>
              <w:rPr>
                <w:szCs w:val="20"/>
                <w:lang w:val="pt-PT"/>
              </w:rPr>
            </w:pPr>
            <w:r w:rsidRPr="00FA3856">
              <w:rPr>
                <w:szCs w:val="20"/>
                <w:lang w:val="pt-PT"/>
              </w:rPr>
              <w:t>Método:</w:t>
            </w:r>
          </w:p>
          <w:p w:rsidR="00F66A79" w:rsidRPr="00FA3856" w:rsidRDefault="00F66A79" w:rsidP="00F66A79">
            <w:pPr>
              <w:jc w:val="both"/>
              <w:rPr>
                <w:szCs w:val="20"/>
                <w:lang w:val="pt-PT"/>
              </w:rPr>
            </w:pPr>
            <w:r w:rsidRPr="00FA3856">
              <w:rPr>
                <w:szCs w:val="20"/>
                <w:lang w:val="pt-PT"/>
              </w:rPr>
              <w:t>PIC00 – Preços Independentes Comparados</w:t>
            </w:r>
          </w:p>
          <w:p w:rsidR="00F66A79" w:rsidRPr="00FA3856" w:rsidRDefault="00F66A79" w:rsidP="00F66A79">
            <w:pPr>
              <w:jc w:val="both"/>
              <w:rPr>
                <w:szCs w:val="20"/>
                <w:lang w:val="pt-PT"/>
              </w:rPr>
            </w:pPr>
            <w:r w:rsidRPr="00FA3856">
              <w:rPr>
                <w:szCs w:val="20"/>
                <w:lang w:val="pt-PT"/>
              </w:rPr>
              <w:t>PRL20 - Preço de Revenda Menos Lucro 20%</w:t>
            </w:r>
          </w:p>
          <w:p w:rsidR="00F66A79" w:rsidRPr="00FA3856" w:rsidRDefault="00F66A79" w:rsidP="00F66A79">
            <w:pPr>
              <w:jc w:val="both"/>
              <w:rPr>
                <w:szCs w:val="20"/>
                <w:lang w:val="pt-PT"/>
              </w:rPr>
            </w:pPr>
            <w:r w:rsidRPr="00FA3856">
              <w:rPr>
                <w:szCs w:val="20"/>
                <w:lang w:val="pt-PT"/>
              </w:rPr>
              <w:t>PRL30 - Preço de Revenda Menos Lucro 30%</w:t>
            </w:r>
          </w:p>
          <w:p w:rsidR="00F66A79" w:rsidRPr="00FA3856" w:rsidRDefault="00F66A79" w:rsidP="00F66A79">
            <w:pPr>
              <w:jc w:val="both"/>
              <w:rPr>
                <w:szCs w:val="20"/>
                <w:lang w:val="pt-PT"/>
              </w:rPr>
            </w:pPr>
            <w:r w:rsidRPr="00FA3856">
              <w:rPr>
                <w:szCs w:val="20"/>
                <w:lang w:val="pt-PT"/>
              </w:rPr>
              <w:t>PRL40 - Preço de Revenda Menos Lucro 40%</w:t>
            </w:r>
          </w:p>
          <w:p w:rsidR="00F66A79" w:rsidRPr="00FA3856" w:rsidRDefault="00F66A79" w:rsidP="00F66A79">
            <w:pPr>
              <w:jc w:val="both"/>
              <w:rPr>
                <w:szCs w:val="20"/>
                <w:lang w:val="pt-PT"/>
              </w:rPr>
            </w:pPr>
            <w:r w:rsidRPr="00FA3856">
              <w:rPr>
                <w:szCs w:val="20"/>
                <w:lang w:val="pt-PT"/>
              </w:rPr>
              <w:t>CPL00 – Custo de Produção Mais Lucro</w:t>
            </w:r>
          </w:p>
          <w:p w:rsidR="00F66A79" w:rsidRPr="00FA3856" w:rsidRDefault="00F66A79" w:rsidP="00F66A79">
            <w:pPr>
              <w:jc w:val="both"/>
              <w:rPr>
                <w:szCs w:val="20"/>
              </w:rPr>
            </w:pPr>
            <w:r w:rsidRPr="00FA3856">
              <w:rPr>
                <w:szCs w:val="20"/>
                <w:lang w:val="pt-PT"/>
              </w:rPr>
              <w:t>PCI00 – Preço sob Cotação na Importação</w:t>
            </w:r>
          </w:p>
          <w:p w:rsidR="00F66A79" w:rsidRPr="00FA3856" w:rsidRDefault="00F66A79" w:rsidP="00170D01">
            <w:pPr>
              <w:jc w:val="both"/>
              <w:rPr>
                <w:bCs/>
                <w:szCs w:val="20"/>
              </w:rPr>
            </w:pPr>
            <w:r w:rsidRPr="00FA3856">
              <w:rPr>
                <w:szCs w:val="20"/>
              </w:rPr>
              <w:t>A</w:t>
            </w:r>
            <w:r w:rsidRPr="00FA3856">
              <w:rPr>
                <w:bCs/>
                <w:szCs w:val="20"/>
              </w:rPr>
              <w:t xml:space="preserve">ssinalar o método utilizado na determinação do "Preço Parâmetro", a saber: </w:t>
            </w:r>
          </w:p>
          <w:p w:rsidR="00F66A79" w:rsidRPr="00FA3856" w:rsidRDefault="00F66A79" w:rsidP="00170D01">
            <w:pPr>
              <w:jc w:val="both"/>
              <w:rPr>
                <w:bCs/>
                <w:szCs w:val="20"/>
              </w:rPr>
            </w:pPr>
            <w:r w:rsidRPr="00FA3856">
              <w:rPr>
                <w:bCs/>
                <w:szCs w:val="20"/>
              </w:rPr>
              <w:t xml:space="preserve">PIC Método dos Preços Independentes Comparados (inciso I do art. 18 da Lei nº 9.430, de 1996 e IN RFB nº 1.312, de 28 de dezembro de 2012, arts. 8 a 11); </w:t>
            </w:r>
          </w:p>
          <w:p w:rsidR="00F66A79" w:rsidRPr="00FA3856" w:rsidRDefault="00F66A79" w:rsidP="00170D01">
            <w:pPr>
              <w:jc w:val="both"/>
              <w:rPr>
                <w:bCs/>
                <w:szCs w:val="20"/>
              </w:rPr>
            </w:pPr>
            <w:r w:rsidRPr="00FA3856">
              <w:rPr>
                <w:bCs/>
                <w:szCs w:val="20"/>
              </w:rPr>
              <w:t xml:space="preserve">PRL 20% Método do Preço de Revenda menos Lucro (Inciso III do § 12 do art. 18 da Lei nº 9.430, de 1996, e IN RFB nº 1.312, de 28 de dezembro de 2012, art. 12, § 10) </w:t>
            </w:r>
          </w:p>
          <w:p w:rsidR="00F66A79" w:rsidRPr="00FA3856" w:rsidRDefault="00F66A79" w:rsidP="00170D01">
            <w:pPr>
              <w:jc w:val="both"/>
              <w:rPr>
                <w:bCs/>
                <w:szCs w:val="20"/>
              </w:rPr>
            </w:pPr>
            <w:r w:rsidRPr="00FA3856">
              <w:rPr>
                <w:bCs/>
                <w:szCs w:val="20"/>
              </w:rPr>
              <w:t>PRL 30% Método do Preço de Revenda menos Lucro Revenda (Inciso II do § 12 do art. 18 da Lei nº 9.430, de 1996 e IN RFB nº 1.312, de 28 de dezembro de 2012, art. 12, § 10);</w:t>
            </w:r>
          </w:p>
          <w:p w:rsidR="00F66A79" w:rsidRPr="00FA3856" w:rsidRDefault="00F66A79" w:rsidP="00170D01">
            <w:pPr>
              <w:jc w:val="both"/>
              <w:rPr>
                <w:bCs/>
                <w:szCs w:val="20"/>
              </w:rPr>
            </w:pPr>
            <w:r w:rsidRPr="00FA3856">
              <w:rPr>
                <w:bCs/>
                <w:szCs w:val="20"/>
              </w:rPr>
              <w:t>PRL 40% Método do Preço de Revenda menos Lucro Revenda (Inciso I do § 12 do art. 18 da Lei nº 9.430, de 1996 e IN RFB nº 1.312, de 28 de dezembro de 2012, art. 12, § 10);</w:t>
            </w:r>
          </w:p>
          <w:p w:rsidR="00F66A79" w:rsidRPr="00FA3856" w:rsidRDefault="00F66A79" w:rsidP="00170D01">
            <w:pPr>
              <w:jc w:val="both"/>
              <w:rPr>
                <w:bCs/>
                <w:szCs w:val="20"/>
              </w:rPr>
            </w:pPr>
            <w:r w:rsidRPr="00FA3856">
              <w:rPr>
                <w:bCs/>
                <w:szCs w:val="20"/>
              </w:rPr>
              <w:t xml:space="preserve">CPL Método do Custo de Produção mais Lucro (inciso III do art. 18 da Lei nº 9.430, de 1996, e IN RFB nº 1.312, de 28 de dezembro de 2012, art. 15). </w:t>
            </w:r>
          </w:p>
          <w:p w:rsidR="00F66A79" w:rsidRPr="00FA3856" w:rsidRDefault="00F66A79" w:rsidP="00170D01">
            <w:pPr>
              <w:jc w:val="both"/>
              <w:rPr>
                <w:bCs/>
                <w:szCs w:val="20"/>
              </w:rPr>
            </w:pPr>
            <w:r w:rsidRPr="00FA3856">
              <w:rPr>
                <w:bCs/>
                <w:szCs w:val="20"/>
              </w:rPr>
              <w:t>PCI Preço sob Cotação na Importação (art. 18-A da Lei nº 9.430, de 1996, e art. 16 da IN RFB nº 1.312, de 2012, alterado pelo art. 1º da IN RFB nº 1.395, de 2013).</w:t>
            </w:r>
          </w:p>
          <w:p w:rsidR="00F66A79" w:rsidRPr="00FA3856" w:rsidRDefault="00F66A79" w:rsidP="003266F0">
            <w:pPr>
              <w:jc w:val="both"/>
              <w:rPr>
                <w:bCs/>
                <w:szCs w:val="20"/>
              </w:rPr>
            </w:pPr>
            <w:r w:rsidRPr="00FA3856">
              <w:rPr>
                <w:b/>
                <w:bCs/>
                <w:szCs w:val="20"/>
              </w:rPr>
              <w:t>Atenção</w:t>
            </w:r>
            <w:r w:rsidRPr="00FA3856">
              <w:rPr>
                <w:bCs/>
                <w:szCs w:val="20"/>
              </w:rPr>
              <w:t>: O método do Preço de Revenda menos Lucro mediante a utilização da margem de lucro de 20% somente é aplicado nas hipóteses em que não haja agregação de valor no País ao custo dos bens, serviços ou direitos importados, configurando, assim, simples processo de revenda dos mesmos bens, serviços ou direitos importado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en-US"/>
              </w:rPr>
            </w:pPr>
            <w:r w:rsidRPr="00FA3856">
              <w:rPr>
                <w:rFonts w:ascii="Times New Roman" w:hAnsi="Times New Roman"/>
                <w:lang w:val="en-US"/>
              </w:rPr>
              <w:t>005</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en-US"/>
              </w:rPr>
            </w:pPr>
            <w:r w:rsidRPr="00FA3856">
              <w:rPr>
                <w:rFonts w:ascii="Times New Roman" w:hAnsi="Times New Roman"/>
                <w:bCs/>
                <w:lang w:val="en-US"/>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266F0">
            <w:pPr>
              <w:jc w:val="center"/>
              <w:rPr>
                <w:szCs w:val="20"/>
                <w:lang w:val="en-US"/>
              </w:rPr>
            </w:pPr>
            <w:r w:rsidRPr="00FA3856">
              <w:rPr>
                <w:szCs w:val="20"/>
                <w:lang w:val="en-US"/>
              </w:rPr>
              <w:t>[PIC00; PRL20; PRL30; PRL40; PRL60; CPL00; PCI00]</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VL_PAR</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Preço Parâmetro: A pessoa jurídica deve informar, neste campo o preço médio ponderado de aquisição nas importações dos bens, serviços ou direitos, apurado no ano-calendário, conforme um os métodos (</w:t>
            </w:r>
            <w:hyperlink r:id="rId280" w:history="1">
              <w:r w:rsidRPr="00FA3856">
                <w:rPr>
                  <w:bCs/>
                  <w:szCs w:val="20"/>
                </w:rPr>
                <w:t>subitem 20.7</w:t>
              </w:r>
            </w:hyperlink>
            <w:r w:rsidRPr="00FA3856">
              <w:rPr>
                <w:bCs/>
                <w:szCs w:val="20"/>
              </w:rPr>
              <w:t>) estabelecidos nos arts. 8º a 19 da Instrução Normativa RFB nº 1.312, de 28 de dezembro de 2012.</w:t>
            </w:r>
          </w:p>
          <w:p w:rsidR="00F66A79" w:rsidRPr="00FA3856" w:rsidRDefault="00F66A79" w:rsidP="00170D01">
            <w:pPr>
              <w:jc w:val="both"/>
              <w:rPr>
                <w:bCs/>
                <w:szCs w:val="20"/>
              </w:rPr>
            </w:pPr>
            <w:r w:rsidRPr="00FA3856">
              <w:rPr>
                <w:szCs w:val="20"/>
                <w:lang w:val="pt-PT"/>
              </w:rPr>
              <w:t>Obrigatório somente quando TIP_EXP = Bens, Serviços ou Direito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VL_PRAT</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4619A9">
            <w:pPr>
              <w:jc w:val="both"/>
              <w:rPr>
                <w:bCs/>
                <w:szCs w:val="20"/>
              </w:rPr>
            </w:pPr>
            <w:r w:rsidRPr="00FA3856">
              <w:rPr>
                <w:bCs/>
                <w:szCs w:val="20"/>
              </w:rPr>
              <w:t>Preço Praticado: A pessoa jurídica deve informar, neste campo, o preço médio ponderado de aquisição nas importações dos bens, serviços ou direitos, praticado no ano-calendário.</w:t>
            </w:r>
          </w:p>
          <w:p w:rsidR="00F66A79" w:rsidRPr="00FA3856" w:rsidRDefault="00F66A79" w:rsidP="003B49DF">
            <w:pPr>
              <w:pStyle w:val="PSDS-CorpodeTexto0"/>
              <w:rPr>
                <w:rFonts w:ascii="Times New Roman" w:hAnsi="Times New Roman"/>
                <w:b/>
                <w:bCs/>
                <w:lang w:val="pt-PT"/>
              </w:rPr>
            </w:pPr>
            <w:r w:rsidRPr="00FA3856">
              <w:rPr>
                <w:rFonts w:ascii="Times New Roman" w:hAnsi="Times New Roman"/>
                <w:lang w:val="pt-PT"/>
              </w:rPr>
              <w:t>Obrigatório somente quando TIP_EXP = Bens, Serviços ou Direito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VL_AJ</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Valor do Ajuste</w:t>
            </w:r>
          </w:p>
          <w:p w:rsidR="00F66A79" w:rsidRPr="00FA3856" w:rsidRDefault="00F66A79" w:rsidP="00170D01">
            <w:pPr>
              <w:jc w:val="both"/>
              <w:rPr>
                <w:b/>
                <w:bCs/>
                <w:szCs w:val="20"/>
              </w:rPr>
            </w:pPr>
            <w:r w:rsidRPr="00FA3856">
              <w:rPr>
                <w:b/>
                <w:bCs/>
                <w:szCs w:val="20"/>
              </w:rPr>
              <w:t>A) Importações – Bens, Serviços ou Direitos</w:t>
            </w:r>
          </w:p>
          <w:p w:rsidR="00F66A79" w:rsidRPr="00FA3856" w:rsidRDefault="00F66A79" w:rsidP="00170D01">
            <w:pPr>
              <w:jc w:val="both"/>
              <w:rPr>
                <w:bCs/>
                <w:szCs w:val="20"/>
              </w:rPr>
            </w:pPr>
            <w:r w:rsidRPr="00FA3856">
              <w:rPr>
                <w:bCs/>
                <w:szCs w:val="20"/>
              </w:rPr>
              <w:t>A pessoa jurídica deve indicar o valor do ajuste, determinado em conformidade com os arts. 4º a 7º da Instrução Normativa RFB nº 1.312, de 28 de dezembro de 2012. (</w:t>
            </w:r>
            <w:hyperlink r:id="rId281" w:history="1">
              <w:r w:rsidRPr="00FA3856">
                <w:rPr>
                  <w:bCs/>
                  <w:szCs w:val="20"/>
                </w:rPr>
                <w:t>Subitem 20.11</w:t>
              </w:r>
            </w:hyperlink>
            <w:r w:rsidRPr="00FA3856">
              <w:rPr>
                <w:bCs/>
                <w:szCs w:val="20"/>
              </w:rPr>
              <w:t xml:space="preserve"> e </w:t>
            </w:r>
            <w:hyperlink r:id="rId282" w:history="1">
              <w:r w:rsidRPr="00FA3856">
                <w:rPr>
                  <w:bCs/>
                  <w:szCs w:val="20"/>
                </w:rPr>
                <w:t>subitem 20.4</w:t>
              </w:r>
            </w:hyperlink>
            <w:r w:rsidRPr="00FA3856">
              <w:rPr>
                <w:bCs/>
                <w:szCs w:val="20"/>
              </w:rPr>
              <w:t>)</w:t>
            </w:r>
          </w:p>
          <w:p w:rsidR="00F66A79" w:rsidRPr="00FA3856" w:rsidRDefault="00F66A79" w:rsidP="00170D01">
            <w:pPr>
              <w:jc w:val="both"/>
              <w:rPr>
                <w:bCs/>
                <w:szCs w:val="20"/>
              </w:rPr>
            </w:pPr>
            <w:r w:rsidRPr="00FA3856">
              <w:rPr>
                <w:bCs/>
                <w:szCs w:val="20"/>
              </w:rPr>
              <w:lastRenderedPageBreak/>
              <w:t xml:space="preserve">Quando se tratar de encargos de depreciação ou amortização dos bens e direitos a dedutibilidade do encargo, para fins de apuração do lucro real e da CSLL, fica limitada, em cada período de apuração, ao montante calculado com base no preço determinado por um dos métodos. </w:t>
            </w:r>
          </w:p>
          <w:p w:rsidR="00F66A79" w:rsidRPr="00FA3856" w:rsidRDefault="00F66A79" w:rsidP="00170D01">
            <w:pPr>
              <w:jc w:val="both"/>
              <w:rPr>
                <w:bCs/>
                <w:szCs w:val="20"/>
              </w:rPr>
            </w:pPr>
            <w:r w:rsidRPr="00FA3856">
              <w:rPr>
                <w:bCs/>
                <w:szCs w:val="20"/>
              </w:rPr>
              <w:t>A partir do ano calendário de 2002, com a edição do art. 46 da Medida Provisória nº 66, de 29 de agosto de 2002 e parágrafos 1º a 4º do art. 5º Instrução Normativa RFB nº 1.312, de 28 de dezembro de 2012, nos casos de apuração de excesso de custo de aquisição de bens, direitos e serviços, importados de empresas vinculadas e que seja considerado indedutível na determinação do lucro real e da base de cálculo da contribuição social sobre o lucro líquido, apurado na forma do art. 18 da Lei nº 9.430, de 1996, a pessoa jurídica deve ajustar o excesso de custo, determinado por um dos métodos previstos na legislação, no encerramento do período de apuração, contabilmente, por meio de lançamento a débito de conta de resultados acumulados e a crédito de:</w:t>
            </w:r>
          </w:p>
          <w:p w:rsidR="00F66A79" w:rsidRPr="00FA3856" w:rsidRDefault="00F66A79" w:rsidP="00170D01">
            <w:pPr>
              <w:jc w:val="both"/>
              <w:rPr>
                <w:bCs/>
                <w:szCs w:val="20"/>
              </w:rPr>
            </w:pPr>
            <w:r w:rsidRPr="00FA3856">
              <w:rPr>
                <w:bCs/>
                <w:szCs w:val="20"/>
              </w:rPr>
              <w:t>I - conta do ativo onde foi contabilizada a aquisição dos bens, direitos ou serviços e que permanecerem ali registrados ao final do período de apuração; ou</w:t>
            </w:r>
          </w:p>
          <w:p w:rsidR="00F66A79" w:rsidRPr="00FA3856" w:rsidRDefault="00F66A79" w:rsidP="00170D01">
            <w:pPr>
              <w:jc w:val="both"/>
              <w:rPr>
                <w:bCs/>
                <w:szCs w:val="20"/>
              </w:rPr>
            </w:pPr>
            <w:r w:rsidRPr="00FA3856">
              <w:rPr>
                <w:bCs/>
                <w:szCs w:val="20"/>
              </w:rPr>
              <w:t>II - conta própria de custo ou de despesa do período de apuração, que registre o valor dos bens, direitos ou serviços, no caso desses ativos já terem sido baixados da conta de ativo que tenha registrado a sua aquisição.</w:t>
            </w:r>
          </w:p>
          <w:p w:rsidR="00F66A79" w:rsidRPr="00FA3856" w:rsidRDefault="00F66A79" w:rsidP="00170D01">
            <w:pPr>
              <w:jc w:val="both"/>
              <w:rPr>
                <w:bCs/>
                <w:szCs w:val="20"/>
              </w:rPr>
            </w:pPr>
            <w:r w:rsidRPr="00FA3856">
              <w:rPr>
                <w:bCs/>
                <w:szCs w:val="20"/>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tas tenham sido debitadas, em contrapartida à conta de resultados acumulados.</w:t>
            </w:r>
          </w:p>
          <w:p w:rsidR="00F66A79" w:rsidRPr="00FA3856" w:rsidRDefault="00F66A79" w:rsidP="00170D01">
            <w:pPr>
              <w:jc w:val="both"/>
              <w:rPr>
                <w:bCs/>
                <w:szCs w:val="20"/>
              </w:rPr>
            </w:pPr>
            <w:r w:rsidRPr="00FA3856">
              <w:rPr>
                <w:bCs/>
                <w:szCs w:val="20"/>
              </w:rPr>
              <w:t>Os ajustes devem ser oferecidos à tributação de acordo com o regime fiscal a que se submete cada pessoa jurídica.</w:t>
            </w:r>
          </w:p>
          <w:p w:rsidR="00F66A79" w:rsidRPr="00FA3856" w:rsidRDefault="00F66A79" w:rsidP="00170D01">
            <w:pPr>
              <w:jc w:val="both"/>
              <w:rPr>
                <w:bCs/>
                <w:szCs w:val="20"/>
              </w:rPr>
            </w:pPr>
            <w:r w:rsidRPr="00FA3856">
              <w:rPr>
                <w:b/>
                <w:szCs w:val="20"/>
              </w:rPr>
              <w:t>Atenção:</w:t>
            </w:r>
            <w:r w:rsidRPr="00FA3856">
              <w:rPr>
                <w:bCs/>
                <w:szCs w:val="20"/>
              </w:rPr>
              <w:t xml:space="preserve"> Caso a pessoa jurídica opte por adicionar, na determinação do lucro real e da base de cálculo da CSLL, o valor do excesso apurado em cada período de apuração somente por ocasião da realização por alienação ou baixa a qualquer título do bem, direito ou serviço adquirido, o valor total do excesso apurado no período de aquisição deve ser excluído do patrimônio líquido, para fins de determinação da base de cálculo dos juros sobre o capital próprio, de que trata o art. 9º da Lei nº 9.249, de 1995. Nesta hipótese, a pessoa jurídica deve registrar o valor total do excesso de preço de aquisição em subconta própria da que registre o valor do bem, serviço ou direito adquirido no exterior.</w:t>
            </w:r>
          </w:p>
          <w:p w:rsidR="00F66A79" w:rsidRPr="00FA3856" w:rsidRDefault="00F66A79" w:rsidP="00170D01">
            <w:pPr>
              <w:pStyle w:val="PSDS-CorpodeTexto0"/>
              <w:rPr>
                <w:rFonts w:ascii="Times New Roman" w:hAnsi="Times New Roman"/>
                <w:lang w:val="pt-PT"/>
              </w:rPr>
            </w:pPr>
          </w:p>
          <w:p w:rsidR="00F66A79" w:rsidRPr="00FA3856" w:rsidRDefault="00F66A79" w:rsidP="00170D01">
            <w:pPr>
              <w:pStyle w:val="PSDS-CorpodeTexto0"/>
              <w:rPr>
                <w:rFonts w:ascii="Times New Roman" w:hAnsi="Times New Roman"/>
                <w:b/>
                <w:lang w:val="pt-PT"/>
              </w:rPr>
            </w:pPr>
            <w:r w:rsidRPr="00FA3856">
              <w:rPr>
                <w:rFonts w:ascii="Times New Roman" w:hAnsi="Times New Roman"/>
                <w:b/>
                <w:lang w:val="pt-PT"/>
              </w:rPr>
              <w:t>B) Importações – Financeiras:</w:t>
            </w:r>
          </w:p>
          <w:p w:rsidR="00F66A79" w:rsidRPr="00FA3856" w:rsidRDefault="00F66A79" w:rsidP="00170D01">
            <w:pPr>
              <w:jc w:val="both"/>
              <w:rPr>
                <w:bCs/>
                <w:szCs w:val="20"/>
              </w:rPr>
            </w:pPr>
            <w:r w:rsidRPr="00FA3856">
              <w:rPr>
                <w:bCs/>
                <w:szCs w:val="20"/>
              </w:rPr>
              <w:t>A pessoa jurídica deve indicar o valor do ajuste, determinado em conformidade com o art. 38 da Instrução Normativa RFB nº 1.312, de 28 de dezembro de 2012.</w:t>
            </w:r>
          </w:p>
          <w:p w:rsidR="00F66A79" w:rsidRPr="00FA3856" w:rsidRDefault="00F66A79" w:rsidP="00170D01">
            <w:pPr>
              <w:jc w:val="both"/>
              <w:rPr>
                <w:bCs/>
                <w:szCs w:val="20"/>
              </w:rPr>
            </w:pPr>
            <w:r w:rsidRPr="00FA3856">
              <w:rPr>
                <w:bCs/>
                <w:szCs w:val="20"/>
              </w:rPr>
              <w:t>O valor do encargo que exceder o calculado com base na taxa Libor, para depósito em dólares pelo prazo de seis meses, acrescida de 3% anuais, a título de spread, proporcionalizadas em função do período a que se referir os juros, deve ser adicionado ao lucro real e à base de cálculo da CSLL.</w:t>
            </w:r>
          </w:p>
          <w:p w:rsidR="00F66A79" w:rsidRPr="00FA3856" w:rsidRDefault="00F66A79" w:rsidP="00170D01">
            <w:pPr>
              <w:jc w:val="both"/>
              <w:rPr>
                <w:bCs/>
                <w:szCs w:val="20"/>
              </w:rPr>
            </w:pPr>
            <w:r w:rsidRPr="00FA3856">
              <w:rPr>
                <w:bCs/>
                <w:szCs w:val="20"/>
              </w:rPr>
              <w:t xml:space="preserve">Nos casos de apuração de excesso de despesas com juros passivos em operações sujeitas ao controle de preço de transferência e que seja considerado indedutível na determinação do lucro real e da base de </w:t>
            </w:r>
            <w:r w:rsidRPr="00FA3856">
              <w:rPr>
                <w:bCs/>
                <w:szCs w:val="20"/>
              </w:rPr>
              <w:lastRenderedPageBreak/>
              <w:t>cálculo da CSLL, apurado na forma do art. 18 da Lei nº 9.430, de 1996, a pessoa jurídica deve ajustar o excesso da despesa, determinado conforme o art.38 da Instrução Normativa RFB nº 1.312, de 28 de dezembro de 2012, no encerramento do período de apuração, contabilmente, por meio de lançamento a débito de conta de resultados acumulados e a crédito de conta própria da despesa do período de apuração no caso dessas operações já terem sido realizadas pelo regime de competência.</w:t>
            </w:r>
          </w:p>
          <w:p w:rsidR="00F66A79" w:rsidRPr="00FA3856" w:rsidRDefault="00F66A79" w:rsidP="00170D01">
            <w:pPr>
              <w:jc w:val="both"/>
              <w:rPr>
                <w:bCs/>
                <w:szCs w:val="20"/>
              </w:rPr>
            </w:pPr>
            <w:r w:rsidRPr="00FA3856">
              <w:rPr>
                <w:bCs/>
                <w:szCs w:val="20"/>
              </w:rPr>
              <w:t xml:space="preserve">Os ajustes devem ser oferecidos à tributação de acordo com o regime fiscal a que se submete cada pessoa jurídica. </w:t>
            </w:r>
          </w:p>
          <w:p w:rsidR="00F66A79" w:rsidRPr="00FA3856" w:rsidRDefault="00F66A79" w:rsidP="00170D01">
            <w:pPr>
              <w:pStyle w:val="PSDS-CorpodeTexto0"/>
              <w:rPr>
                <w:rFonts w:ascii="Times New Roman" w:hAnsi="Times New Roman"/>
                <w:b/>
                <w:bCs/>
                <w:lang w:val="pt-PT"/>
              </w:rPr>
            </w:pPr>
          </w:p>
          <w:p w:rsidR="00F66A79" w:rsidRPr="00FA3856" w:rsidRDefault="00F66A79" w:rsidP="00170D01">
            <w:pPr>
              <w:pStyle w:val="PSDS-CorpodeTexto0"/>
              <w:rPr>
                <w:rFonts w:ascii="Times New Roman" w:hAnsi="Times New Roman"/>
                <w:b/>
                <w:bCs/>
                <w:lang w:val="pt-PT"/>
              </w:rPr>
            </w:pPr>
            <w:r w:rsidRPr="00FA3856">
              <w:rPr>
                <w:rFonts w:ascii="Times New Roman" w:hAnsi="Times New Roman"/>
                <w:b/>
                <w:bCs/>
                <w:lang w:val="pt-PT"/>
              </w:rPr>
              <w:t>C) Importações – Não Especificadas</w:t>
            </w:r>
          </w:p>
          <w:p w:rsidR="00F66A79" w:rsidRPr="00FA3856" w:rsidRDefault="00F66A79" w:rsidP="00170D01">
            <w:pPr>
              <w:jc w:val="both"/>
              <w:rPr>
                <w:bCs/>
                <w:szCs w:val="20"/>
              </w:rPr>
            </w:pPr>
            <w:r w:rsidRPr="00FA3856">
              <w:rPr>
                <w:bCs/>
                <w:szCs w:val="20"/>
              </w:rPr>
              <w:t xml:space="preserve">A pessoa jurídica deve indicar o somatório dos ajustes efetuados, referentes ao total das operações consolidadas no campo "Total da Operação". </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Sim</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VL_JUR</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Juros: Informar em reais o valor total dos juros pagos ou creditados em operações financeiras não sujeitas ao registro no Banco Central do Brasil, durante o ano-calendário.</w:t>
            </w:r>
          </w:p>
          <w:p w:rsidR="00F66A79" w:rsidRPr="00FA3856" w:rsidRDefault="00F66A79" w:rsidP="00170D01">
            <w:pPr>
              <w:jc w:val="both"/>
              <w:rPr>
                <w:bCs/>
                <w:szCs w:val="20"/>
              </w:rPr>
            </w:pPr>
            <w:r w:rsidRPr="00FA3856">
              <w:rPr>
                <w:bCs/>
                <w:szCs w:val="20"/>
              </w:rPr>
              <w:t>Esse valor total deve ser consolidado consoante os códigos de natureza-fato de operação constantes da Consolidação das Normas Cambiais (CNC), editada pelo Banco Central do Brasil.</w:t>
            </w:r>
          </w:p>
          <w:p w:rsidR="00F66A79" w:rsidRPr="00FA3856" w:rsidRDefault="00F66A79" w:rsidP="00170D01">
            <w:pPr>
              <w:jc w:val="both"/>
              <w:rPr>
                <w:bCs/>
                <w:szCs w:val="20"/>
              </w:rPr>
            </w:pPr>
            <w:r w:rsidRPr="00FA3856">
              <w:rPr>
                <w:b/>
                <w:szCs w:val="20"/>
              </w:rPr>
              <w:t>Atenção:</w:t>
            </w:r>
            <w:r w:rsidRPr="00FA3856">
              <w:rPr>
                <w:bCs/>
                <w:szCs w:val="20"/>
              </w:rPr>
              <w:t xml:space="preserve"> A pessoa jurídica financeira e seguradora, deve informar, neste campo, o montante total dos juros pagos ou creditados em operações financeiras não sujeitas ao registro no Banco Central do Brasil d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p>
          <w:p w:rsidR="00F66A79" w:rsidRPr="00FA3856" w:rsidRDefault="00F66A79" w:rsidP="00170D01">
            <w:pPr>
              <w:jc w:val="both"/>
              <w:rPr>
                <w:bCs/>
                <w:szCs w:val="20"/>
              </w:rPr>
            </w:pPr>
            <w:r w:rsidRPr="00FA3856">
              <w:rPr>
                <w:szCs w:val="20"/>
                <w:lang w:val="pt-PT"/>
              </w:rPr>
              <w:t>Obrigatório apenas para TIP_EXP = Operações Financeir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A7371F" w:rsidP="00BA50E9">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A7371F" w:rsidP="00BA50E9">
            <w:pPr>
              <w:pStyle w:val="PSDS-CorpodeTexto0"/>
              <w:jc w:val="center"/>
              <w:rPr>
                <w:rFonts w:ascii="Times New Roman" w:hAnsi="Times New Roman"/>
                <w:bCs/>
                <w:lang w:val="pt-PT"/>
              </w:rPr>
            </w:pPr>
            <w:r w:rsidRPr="00FA3856">
              <w:rPr>
                <w:rFonts w:ascii="Times New Roman" w:hAnsi="Times New Roman"/>
                <w:bCs/>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VL_JUR_MIN</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rPr>
              <w:t>Taxa de Juros Mínima: Informar, neste campo, a menor taxa praticada em operação financeira, realizada no ano-calendário.</w:t>
            </w:r>
          </w:p>
          <w:p w:rsidR="00F66A79" w:rsidRPr="00FA3856" w:rsidRDefault="00F66A79" w:rsidP="00170D01">
            <w:pPr>
              <w:pStyle w:val="PSDS-CorpodeTexto0"/>
              <w:rPr>
                <w:rFonts w:ascii="Times New Roman" w:hAnsi="Times New Roman"/>
                <w:b/>
                <w:bCs/>
                <w:lang w:val="pt-PT"/>
              </w:rPr>
            </w:pPr>
            <w:r w:rsidRPr="00FA3856">
              <w:rPr>
                <w:rFonts w:ascii="Times New Roman" w:hAnsi="Times New Roman"/>
                <w:lang w:val="pt-PT"/>
              </w:rPr>
              <w:t>Obrigatório apenas para TIP_EXP = Operações Financeir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7</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4</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en-US"/>
              </w:rPr>
            </w:pPr>
            <w:r w:rsidRPr="00FA3856">
              <w:rPr>
                <w:rFonts w:ascii="Times New Roman" w:hAnsi="Times New Roman"/>
                <w:lang w:val="en-US"/>
              </w:rPr>
              <w:t>VL_JUR_MAX</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170D01">
            <w:pPr>
              <w:jc w:val="both"/>
              <w:rPr>
                <w:bCs/>
                <w:szCs w:val="20"/>
              </w:rPr>
            </w:pPr>
            <w:r w:rsidRPr="00FA3856">
              <w:rPr>
                <w:bCs/>
                <w:szCs w:val="20"/>
                <w:lang w:val="pt-PT"/>
              </w:rPr>
              <w:t xml:space="preserve">Taxa de Juros Máxima: </w:t>
            </w:r>
            <w:r w:rsidRPr="00FA3856">
              <w:rPr>
                <w:bCs/>
                <w:szCs w:val="20"/>
              </w:rPr>
              <w:t>Informar, neste campo, a maior taxa praticada em operação financeira, realizada no ano-calendário.</w:t>
            </w:r>
          </w:p>
          <w:p w:rsidR="00F66A79" w:rsidRPr="00FA3856" w:rsidRDefault="00F66A79" w:rsidP="003B49DF">
            <w:pPr>
              <w:pStyle w:val="PSDS-CorpodeTexto0"/>
              <w:rPr>
                <w:rFonts w:ascii="Times New Roman" w:hAnsi="Times New Roman"/>
                <w:b/>
                <w:bCs/>
                <w:lang w:val="pt-PT"/>
              </w:rPr>
            </w:pPr>
            <w:r w:rsidRPr="00FA3856">
              <w:rPr>
                <w:rFonts w:ascii="Times New Roman" w:hAnsi="Times New Roman"/>
                <w:lang w:val="pt-PT"/>
              </w:rPr>
              <w:t>Obrigatório apenas para TIP_EXP = Operações Financeir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7</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4</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COD_CNC</w:t>
            </w:r>
          </w:p>
        </w:tc>
        <w:tc>
          <w:tcPr>
            <w:tcW w:w="8409" w:type="dxa"/>
            <w:tcBorders>
              <w:top w:val="single" w:sz="6" w:space="0" w:color="auto"/>
              <w:left w:val="single" w:sz="6" w:space="0" w:color="auto"/>
              <w:bottom w:val="single" w:sz="6" w:space="0" w:color="auto"/>
              <w:right w:val="single" w:sz="6" w:space="0" w:color="auto"/>
            </w:tcBorders>
          </w:tcPr>
          <w:p w:rsidR="00647CB4" w:rsidRPr="00FA3856" w:rsidRDefault="00F66A79" w:rsidP="00647CB4">
            <w:pPr>
              <w:jc w:val="both"/>
              <w:rPr>
                <w:szCs w:val="20"/>
              </w:rPr>
            </w:pPr>
            <w:r w:rsidRPr="00FA3856">
              <w:rPr>
                <w:bCs/>
                <w:szCs w:val="20"/>
              </w:rPr>
              <w:t xml:space="preserve">Código CNC: </w:t>
            </w:r>
            <w:r w:rsidR="00647CB4" w:rsidRPr="00FA3856">
              <w:rPr>
                <w:szCs w:val="20"/>
              </w:rPr>
              <w:t>Código da natureza-fato específico correspondente à motivação do recebimento/pagamento, conforme § 1</w:t>
            </w:r>
            <w:r w:rsidR="00647CB4" w:rsidRPr="00FA3856">
              <w:rPr>
                <w:szCs w:val="20"/>
                <w:u w:val="single"/>
                <w:vertAlign w:val="superscript"/>
              </w:rPr>
              <w:t>o</w:t>
            </w:r>
            <w:r w:rsidR="00647CB4" w:rsidRPr="00FA3856">
              <w:rPr>
                <w:szCs w:val="20"/>
              </w:rPr>
              <w:t xml:space="preserve"> do artigo 23 da Lei n</w:t>
            </w:r>
            <w:r w:rsidR="00647CB4" w:rsidRPr="00FA3856">
              <w:rPr>
                <w:szCs w:val="20"/>
                <w:u w:val="single"/>
                <w:vertAlign w:val="superscript"/>
              </w:rPr>
              <w:t>o</w:t>
            </w:r>
            <w:r w:rsidR="00647CB4" w:rsidRPr="00FA3856">
              <w:rPr>
                <w:szCs w:val="20"/>
              </w:rPr>
              <w:t xml:space="preserve"> 4.131, de 03 de setembro de 1962, e que consta na Circular n</w:t>
            </w:r>
            <w:r w:rsidR="00647CB4" w:rsidRPr="00FA3856">
              <w:rPr>
                <w:szCs w:val="20"/>
                <w:u w:val="single"/>
                <w:vertAlign w:val="superscript"/>
              </w:rPr>
              <w:t>o</w:t>
            </w:r>
            <w:r w:rsidR="00647CB4" w:rsidRPr="00FA3856">
              <w:rPr>
                <w:szCs w:val="20"/>
                <w:vertAlign w:val="superscript"/>
              </w:rPr>
              <w:t xml:space="preserve"> </w:t>
            </w:r>
            <w:r w:rsidR="00647CB4" w:rsidRPr="00FA3856">
              <w:rPr>
                <w:szCs w:val="20"/>
              </w:rPr>
              <w:t>3.690, de 16 de dezembro de 2013, do Banco Central do Brasil.</w:t>
            </w:r>
          </w:p>
          <w:p w:rsidR="00F66A79" w:rsidRPr="00FA3856" w:rsidRDefault="00F66A79" w:rsidP="00170D01">
            <w:pPr>
              <w:jc w:val="both"/>
              <w:rPr>
                <w:bCs/>
                <w:szCs w:val="20"/>
              </w:rPr>
            </w:pPr>
            <w:r w:rsidRPr="00FA3856">
              <w:rPr>
                <w:b/>
                <w:bCs/>
                <w:szCs w:val="20"/>
              </w:rPr>
              <w:t>Atenção</w:t>
            </w:r>
            <w:r w:rsidRPr="00FA3856">
              <w:rPr>
                <w:bCs/>
                <w:szCs w:val="20"/>
              </w:rPr>
              <w:t xml:space="preserve">: No caso dos recursos não terem sido enviados ao exterior, o enquadramento se faz, consoante apuração contábil, como se remetidos fossem. Tendo ocorrido a efetiva remessa, esses valores são de igual modo classificados, independentemente do instrumento de formalização cambial utilizado no Banco Central do Brasil: contrato de câmbio e/ou transferência internacional em moeda nacional. </w:t>
            </w:r>
          </w:p>
          <w:p w:rsidR="00F66A79" w:rsidRPr="00FA3856" w:rsidRDefault="00F66A79" w:rsidP="003266F0">
            <w:pPr>
              <w:pStyle w:val="PSDS-CorpodeTexto0"/>
              <w:rPr>
                <w:rFonts w:ascii="Times New Roman" w:hAnsi="Times New Roman"/>
                <w:lang w:val="pt-PT"/>
              </w:rPr>
            </w:pPr>
            <w:r w:rsidRPr="00FA3856">
              <w:rPr>
                <w:rFonts w:ascii="Times New Roman" w:hAnsi="Times New Roman"/>
                <w:lang w:val="pt-PT"/>
              </w:rPr>
              <w:t>Obrigatório apenas para TIP_EXP = Operações Financeiras</w:t>
            </w:r>
          </w:p>
          <w:p w:rsidR="00647CB4" w:rsidRPr="00FA3856" w:rsidRDefault="00647CB4" w:rsidP="00647CB4">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b/>
                <w:szCs w:val="20"/>
                <w:lang w:val="pt-PT"/>
              </w:rPr>
              <w:t xml:space="preserve">Observação: </w:t>
            </w:r>
            <w:r w:rsidRPr="00FA3856">
              <w:rPr>
                <w:rFonts w:ascii="Times New Roman" w:hAnsi="Times New Roman" w:cs="Times New Roman"/>
                <w:szCs w:val="20"/>
              </w:rPr>
              <w:t>O registro X320 não possui informação de data em seus campos. Portanto, os códigos utilizados no campo X320.COD_CNC devem ser os vigentes na data final da ECF, para todas as operações ocorridas durante o ano da escrituração.</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5</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F66A79" w:rsidRPr="00FA3856" w:rsidTr="00F66A79">
        <w:trPr>
          <w:jc w:val="center"/>
        </w:trPr>
        <w:tc>
          <w:tcPr>
            <w:tcW w:w="485" w:type="dxa"/>
            <w:tcBorders>
              <w:top w:val="single" w:sz="6" w:space="0" w:color="auto"/>
              <w:left w:val="single" w:sz="6" w:space="0" w:color="auto"/>
              <w:bottom w:val="single" w:sz="6" w:space="0" w:color="auto"/>
              <w:right w:val="single" w:sz="6" w:space="0" w:color="auto"/>
            </w:tcBorders>
          </w:tcPr>
          <w:p w:rsidR="00F66A79" w:rsidRPr="00FA3856" w:rsidRDefault="00F66A79" w:rsidP="00FF32A8">
            <w:pPr>
              <w:pStyle w:val="PSDS-CorpodeTexto0"/>
              <w:numPr>
                <w:ilvl w:val="0"/>
                <w:numId w:val="4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TIP_MOEDA</w:t>
            </w:r>
          </w:p>
        </w:tc>
        <w:tc>
          <w:tcPr>
            <w:tcW w:w="8409" w:type="dxa"/>
            <w:tcBorders>
              <w:top w:val="single" w:sz="6" w:space="0" w:color="auto"/>
              <w:left w:val="single" w:sz="6" w:space="0" w:color="auto"/>
              <w:bottom w:val="single" w:sz="6" w:space="0" w:color="auto"/>
              <w:right w:val="single" w:sz="6" w:space="0" w:color="auto"/>
            </w:tcBorders>
          </w:tcPr>
          <w:p w:rsidR="00F66A79" w:rsidRPr="00FA3856" w:rsidRDefault="00F66A79" w:rsidP="003B49DF">
            <w:pPr>
              <w:jc w:val="both"/>
              <w:rPr>
                <w:bCs/>
                <w:szCs w:val="20"/>
              </w:rPr>
            </w:pPr>
            <w:r w:rsidRPr="00FA3856">
              <w:rPr>
                <w:bCs/>
                <w:szCs w:val="20"/>
              </w:rPr>
              <w:t>Moeda: Pessoa jurídica deve selecionar dentre as opções a moeda de negociação.</w:t>
            </w:r>
          </w:p>
          <w:p w:rsidR="00F66A79" w:rsidRPr="00FA3856" w:rsidRDefault="00F66A79" w:rsidP="003B49DF">
            <w:pPr>
              <w:pStyle w:val="PSDS-CorpodeTexto0"/>
              <w:rPr>
                <w:rFonts w:ascii="Times New Roman" w:hAnsi="Times New Roman"/>
                <w:lang w:val="pt-PT"/>
              </w:rPr>
            </w:pPr>
            <w:r w:rsidRPr="00FA3856">
              <w:rPr>
                <w:rFonts w:ascii="Times New Roman" w:hAnsi="Times New Roman"/>
                <w:lang w:val="pt-PT"/>
              </w:rPr>
              <w:t>Obrigatório apenas para TIP_EXP=Operações Financeiras</w:t>
            </w:r>
          </w:p>
        </w:tc>
        <w:tc>
          <w:tcPr>
            <w:tcW w:w="708"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003</w:t>
            </w:r>
          </w:p>
        </w:tc>
        <w:tc>
          <w:tcPr>
            <w:tcW w:w="1016" w:type="dxa"/>
            <w:tcBorders>
              <w:top w:val="single" w:sz="6" w:space="0" w:color="auto"/>
              <w:left w:val="single" w:sz="6" w:space="0" w:color="auto"/>
              <w:bottom w:val="single" w:sz="6" w:space="0" w:color="auto"/>
              <w:right w:val="single" w:sz="6" w:space="0" w:color="auto"/>
            </w:tcBorders>
          </w:tcPr>
          <w:p w:rsidR="00F66A79" w:rsidRPr="00FA3856" w:rsidRDefault="00F66A79" w:rsidP="00BA50E9">
            <w:pPr>
              <w:pStyle w:val="PSDS-CorpodeTexto0"/>
              <w:jc w:val="center"/>
              <w:rPr>
                <w:rFonts w:ascii="Times New Roman" w:hAnsi="Times New Roman"/>
                <w:bCs/>
                <w:lang w:val="pt-PT"/>
              </w:rPr>
            </w:pPr>
            <w:r w:rsidRPr="00FA3856">
              <w:rPr>
                <w:rFonts w:ascii="Times New Roman" w:hAnsi="Times New Roman"/>
                <w:bCs/>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BA50E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66A79" w:rsidRPr="00FA3856" w:rsidRDefault="00F66A79"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331B36" w:rsidRPr="00FA3856" w:rsidRDefault="00331B36" w:rsidP="00331B36">
      <w:pPr>
        <w:rPr>
          <w:b/>
          <w:szCs w:val="20"/>
        </w:rPr>
      </w:pPr>
      <w:r w:rsidRPr="00FA3856">
        <w:rPr>
          <w:b/>
          <w:szCs w:val="20"/>
        </w:rPr>
        <w:t>I – Regras de Validação do Registro:</w:t>
      </w:r>
    </w:p>
    <w:p w:rsidR="00331B36" w:rsidRPr="00FA3856" w:rsidRDefault="00331B36" w:rsidP="00331B36">
      <w:pPr>
        <w:jc w:val="both"/>
        <w:rPr>
          <w:b/>
          <w:szCs w:val="20"/>
        </w:rPr>
      </w:pPr>
    </w:p>
    <w:p w:rsidR="00331B36" w:rsidRPr="00FA3856" w:rsidRDefault="00331B36" w:rsidP="00331B36">
      <w:pPr>
        <w:ind w:left="708"/>
        <w:jc w:val="both"/>
        <w:rPr>
          <w:b/>
          <w:bCs/>
          <w:szCs w:val="20"/>
        </w:rPr>
      </w:pPr>
      <w:r w:rsidRPr="00FA3856">
        <w:rPr>
          <w:b/>
          <w:bCs/>
          <w:szCs w:val="20"/>
        </w:rPr>
        <w:t xml:space="preserve">REGRA_UM_REGISTRO_X320: </w:t>
      </w:r>
      <w:r w:rsidRPr="00FA3856">
        <w:rPr>
          <w:szCs w:val="20"/>
        </w:rPr>
        <w:t>Verifica se existe somente um reg</w:t>
      </w:r>
      <w:r w:rsidR="00F66A79" w:rsidRPr="00FA3856">
        <w:rPr>
          <w:szCs w:val="20"/>
        </w:rPr>
        <w:t>istr</w:t>
      </w:r>
      <w:r w:rsidR="00733508" w:rsidRPr="00FA3856">
        <w:rPr>
          <w:szCs w:val="20"/>
        </w:rPr>
        <w:t xml:space="preserve">o X320 para X320.TIP_IMP </w:t>
      </w:r>
      <w:r w:rsidRPr="00FA3856">
        <w:rPr>
          <w:szCs w:val="20"/>
        </w:rPr>
        <w:t>igual a “</w:t>
      </w:r>
      <w:r w:rsidR="00921483" w:rsidRPr="00FA3856">
        <w:rPr>
          <w:szCs w:val="20"/>
        </w:rPr>
        <w:t>0</w:t>
      </w:r>
      <w:r w:rsidRPr="00FA3856">
        <w:rPr>
          <w:szCs w:val="20"/>
        </w:rPr>
        <w:t>5” (não especificadas). Se a regra não for cumprida, o sistema gera um erro.</w:t>
      </w:r>
    </w:p>
    <w:p w:rsidR="00331B36" w:rsidRPr="00FA3856" w:rsidRDefault="00331B36" w:rsidP="00331B36">
      <w:pPr>
        <w:ind w:firstLine="708"/>
        <w:jc w:val="both"/>
        <w:rPr>
          <w:b/>
          <w:bCs/>
          <w:szCs w:val="20"/>
        </w:rPr>
      </w:pPr>
    </w:p>
    <w:p w:rsidR="00331B36" w:rsidRPr="00FA3856" w:rsidRDefault="00331B36" w:rsidP="00331B36">
      <w:pPr>
        <w:ind w:left="708"/>
        <w:jc w:val="both"/>
        <w:rPr>
          <w:b/>
          <w:bCs/>
          <w:szCs w:val="20"/>
        </w:rPr>
      </w:pPr>
      <w:r w:rsidRPr="00FA3856">
        <w:rPr>
          <w:b/>
          <w:bCs/>
          <w:szCs w:val="20"/>
        </w:rPr>
        <w:t xml:space="preserve">REGRA_X330_NAO_PREENCHIDO: </w:t>
      </w:r>
      <w:r w:rsidRPr="00FA3856">
        <w:rPr>
          <w:szCs w:val="20"/>
        </w:rPr>
        <w:t>Verifica se, para cada registro X320 preenchido, existe pelo menos um registro X330 preenchido. Se a regra não for cumprida, o sistema gera um aviso.</w:t>
      </w:r>
    </w:p>
    <w:p w:rsidR="00331B36" w:rsidRPr="00FA3856" w:rsidRDefault="00331B36" w:rsidP="00331B36">
      <w:pPr>
        <w:jc w:val="both"/>
        <w:rPr>
          <w:b/>
          <w:bCs/>
          <w:szCs w:val="20"/>
        </w:rPr>
      </w:pPr>
    </w:p>
    <w:p w:rsidR="00331B36" w:rsidRPr="00FA3856" w:rsidRDefault="00331B36" w:rsidP="00331B36">
      <w:pPr>
        <w:ind w:left="708"/>
        <w:jc w:val="both"/>
        <w:rPr>
          <w:b/>
          <w:bCs/>
          <w:szCs w:val="20"/>
        </w:rPr>
      </w:pPr>
      <w:r w:rsidRPr="00FA3856">
        <w:rPr>
          <w:b/>
          <w:bCs/>
          <w:szCs w:val="20"/>
        </w:rPr>
        <w:t xml:space="preserve">REGRA_SOMATORIA_VALOR_OPERACAO: </w:t>
      </w:r>
      <w:r w:rsidRPr="00FA3856">
        <w:rPr>
          <w:bCs/>
          <w:szCs w:val="20"/>
        </w:rPr>
        <w:t>Verifica se o somatório dos registros filhos</w:t>
      </w:r>
      <w:r w:rsidRPr="00FA3856">
        <w:rPr>
          <w:szCs w:val="20"/>
        </w:rPr>
        <w:t xml:space="preserve"> X330.VL_</w:t>
      </w:r>
      <w:r w:rsidR="00AE7FBB" w:rsidRPr="00FA3856">
        <w:rPr>
          <w:szCs w:val="20"/>
        </w:rPr>
        <w:t>OPER é</w:t>
      </w:r>
      <w:r w:rsidRPr="00FA3856">
        <w:rPr>
          <w:szCs w:val="20"/>
        </w:rPr>
        <w:t xml:space="preserve"> igual a </w:t>
      </w:r>
      <w:r w:rsidR="00733508" w:rsidRPr="00FA3856">
        <w:rPr>
          <w:szCs w:val="20"/>
        </w:rPr>
        <w:t>X320.TOT_OPER</w:t>
      </w:r>
      <w:r w:rsidRPr="00FA3856">
        <w:rPr>
          <w:szCs w:val="20"/>
        </w:rPr>
        <w:t>. Se a regra não for cumprida, o sistema gera um aviso.</w:t>
      </w:r>
    </w:p>
    <w:p w:rsidR="00331B36" w:rsidRPr="00FA3856" w:rsidRDefault="00331B36" w:rsidP="00331B36">
      <w:pPr>
        <w:jc w:val="both"/>
        <w:rPr>
          <w:b/>
          <w:bCs/>
          <w:szCs w:val="20"/>
        </w:rPr>
      </w:pPr>
    </w:p>
    <w:p w:rsidR="00331B36" w:rsidRPr="00FA3856" w:rsidRDefault="00331B36" w:rsidP="00331B36">
      <w:pPr>
        <w:ind w:left="708"/>
        <w:jc w:val="both"/>
        <w:rPr>
          <w:b/>
          <w:bCs/>
          <w:szCs w:val="20"/>
        </w:rPr>
      </w:pPr>
      <w:r w:rsidRPr="00FA3856">
        <w:rPr>
          <w:b/>
          <w:bCs/>
          <w:szCs w:val="20"/>
        </w:rPr>
        <w:t xml:space="preserve">REGRA_TOT_OPER_NAO_ESPECIFICADA: </w:t>
      </w:r>
      <w:r w:rsidR="00F66A79" w:rsidRPr="00FA3856">
        <w:rPr>
          <w:bCs/>
          <w:szCs w:val="20"/>
        </w:rPr>
        <w:t>V</w:t>
      </w:r>
      <w:r w:rsidR="00733508" w:rsidRPr="00FA3856">
        <w:rPr>
          <w:bCs/>
          <w:szCs w:val="20"/>
        </w:rPr>
        <w:t>erifica se X320.TOT_OPER</w:t>
      </w:r>
      <w:r w:rsidRPr="00FA3856">
        <w:rPr>
          <w:bCs/>
          <w:szCs w:val="20"/>
        </w:rPr>
        <w:t xml:space="preserve">, quando </w:t>
      </w:r>
      <w:r w:rsidR="00733508" w:rsidRPr="00FA3856">
        <w:rPr>
          <w:bCs/>
          <w:szCs w:val="20"/>
        </w:rPr>
        <w:t xml:space="preserve">X320.TIP_IMP </w:t>
      </w:r>
      <w:r w:rsidRPr="00FA3856">
        <w:rPr>
          <w:bCs/>
          <w:szCs w:val="20"/>
        </w:rPr>
        <w:t>é igual a “</w:t>
      </w:r>
      <w:r w:rsidR="00491DBB" w:rsidRPr="00FA3856">
        <w:rPr>
          <w:bCs/>
          <w:szCs w:val="20"/>
        </w:rPr>
        <w:t>0</w:t>
      </w:r>
      <w:r w:rsidRPr="00FA3856">
        <w:rPr>
          <w:bCs/>
          <w:szCs w:val="20"/>
        </w:rPr>
        <w:t>5” (não especificadas), é maior que 20% d</w:t>
      </w:r>
      <w:r w:rsidR="00F66A79" w:rsidRPr="00FA3856">
        <w:rPr>
          <w:bCs/>
          <w:szCs w:val="20"/>
        </w:rPr>
        <w:t>o so</w:t>
      </w:r>
      <w:r w:rsidR="00733508" w:rsidRPr="00FA3856">
        <w:rPr>
          <w:bCs/>
          <w:szCs w:val="20"/>
        </w:rPr>
        <w:t xml:space="preserve">matório de X320.TOT_OPER </w:t>
      </w:r>
      <w:r w:rsidRPr="00FA3856">
        <w:rPr>
          <w:bCs/>
          <w:szCs w:val="20"/>
        </w:rPr>
        <w:t xml:space="preserve">e </w:t>
      </w:r>
      <w:r w:rsidR="00F66A79" w:rsidRPr="00FA3856">
        <w:rPr>
          <w:bCs/>
          <w:szCs w:val="20"/>
        </w:rPr>
        <w:t>X320.</w:t>
      </w:r>
      <w:r w:rsidR="00733508" w:rsidRPr="00FA3856">
        <w:rPr>
          <w:bCs/>
          <w:szCs w:val="20"/>
        </w:rPr>
        <w:t>VL_JUR</w:t>
      </w:r>
      <w:r w:rsidR="00921483" w:rsidRPr="00FA3856">
        <w:rPr>
          <w:bCs/>
          <w:szCs w:val="20"/>
        </w:rPr>
        <w:t xml:space="preserve"> dos tipos “</w:t>
      </w:r>
      <w:r w:rsidR="00491DBB" w:rsidRPr="00FA3856">
        <w:rPr>
          <w:bCs/>
          <w:szCs w:val="20"/>
        </w:rPr>
        <w:t>0</w:t>
      </w:r>
      <w:r w:rsidR="00921483" w:rsidRPr="00FA3856">
        <w:rPr>
          <w:bCs/>
          <w:szCs w:val="20"/>
        </w:rPr>
        <w:t>1” a “</w:t>
      </w:r>
      <w:r w:rsidR="00491DBB" w:rsidRPr="00FA3856">
        <w:rPr>
          <w:bCs/>
          <w:szCs w:val="20"/>
        </w:rPr>
        <w:t>0</w:t>
      </w:r>
      <w:r w:rsidR="00921483" w:rsidRPr="00FA3856">
        <w:rPr>
          <w:bCs/>
          <w:szCs w:val="20"/>
        </w:rPr>
        <w:t>4”</w:t>
      </w:r>
      <w:r w:rsidRPr="00FA3856">
        <w:rPr>
          <w:bCs/>
          <w:szCs w:val="20"/>
        </w:rPr>
        <w:t xml:space="preserve">. </w:t>
      </w:r>
      <w:r w:rsidRPr="00FA3856">
        <w:rPr>
          <w:szCs w:val="20"/>
        </w:rPr>
        <w:t>Se a regra não for cumprida, o sistema gera um aviso.</w:t>
      </w:r>
    </w:p>
    <w:p w:rsidR="00F66A79" w:rsidRPr="00FA3856" w:rsidRDefault="00F66A79" w:rsidP="00BA50E9">
      <w:pPr>
        <w:rPr>
          <w:b/>
          <w:szCs w:val="20"/>
        </w:rPr>
      </w:pPr>
    </w:p>
    <w:p w:rsidR="003266F0" w:rsidRPr="00FA3856" w:rsidRDefault="00331B36" w:rsidP="00BA50E9">
      <w:pPr>
        <w:rPr>
          <w:b/>
          <w:szCs w:val="20"/>
        </w:rPr>
      </w:pPr>
      <w:r w:rsidRPr="00FA3856">
        <w:rPr>
          <w:b/>
          <w:szCs w:val="20"/>
        </w:rPr>
        <w:t>I</w:t>
      </w:r>
      <w:r w:rsidR="00BA50E9" w:rsidRPr="00FA3856">
        <w:rPr>
          <w:b/>
          <w:szCs w:val="20"/>
        </w:rPr>
        <w:t>I – Regras d</w:t>
      </w:r>
      <w:r w:rsidR="007C7CBD" w:rsidRPr="00FA3856">
        <w:rPr>
          <w:b/>
          <w:szCs w:val="20"/>
        </w:rPr>
        <w:t>e Validação de Campos:</w:t>
      </w:r>
    </w:p>
    <w:p w:rsidR="00770A40" w:rsidRPr="00FA3856" w:rsidRDefault="00770A40" w:rsidP="00BA50E9">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Tipo</w:t>
            </w: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33508">
            <w:pPr>
              <w:pStyle w:val="PSDS-CorpodeTexto0"/>
              <w:jc w:val="both"/>
              <w:rPr>
                <w:rFonts w:ascii="Times New Roman" w:hAnsi="Times New Roman"/>
              </w:rPr>
            </w:pPr>
            <w:r w:rsidRPr="00FA3856">
              <w:rPr>
                <w:rFonts w:ascii="Times New Roman" w:hAnsi="Times New Roman"/>
                <w:b/>
              </w:rPr>
              <w:t>REGRA_</w:t>
            </w:r>
            <w:r w:rsidR="00D4672C" w:rsidRPr="00FA3856">
              <w:rPr>
                <w:rFonts w:ascii="Times New Roman" w:hAnsi="Times New Roman"/>
                <w:b/>
              </w:rPr>
              <w:t>DESC</w:t>
            </w:r>
            <w:r w:rsidRPr="00FA3856">
              <w:rPr>
                <w:rFonts w:ascii="Times New Roman" w:hAnsi="Times New Roman"/>
                <w:b/>
              </w:rPr>
              <w:t xml:space="preserve">_IMP_OBRIGATORIO: </w:t>
            </w:r>
            <w:r w:rsidRPr="00FA3856">
              <w:rPr>
                <w:rFonts w:ascii="Times New Roman" w:hAnsi="Times New Roman"/>
              </w:rPr>
              <w:t xml:space="preserve">Verifica se </w:t>
            </w:r>
            <w:r w:rsidR="00F66A79" w:rsidRPr="00FA3856">
              <w:rPr>
                <w:rFonts w:ascii="Times New Roman" w:hAnsi="Times New Roman"/>
              </w:rPr>
              <w:t xml:space="preserve">X320.DESC_EXP </w:t>
            </w:r>
            <w:r w:rsidRPr="00FA3856">
              <w:rPr>
                <w:rFonts w:ascii="Times New Roman" w:hAnsi="Times New Roman"/>
              </w:rPr>
              <w:t xml:space="preserve">está preenchido quando </w:t>
            </w:r>
            <w:r w:rsidR="00F66A79" w:rsidRPr="00FA3856">
              <w:rPr>
                <w:rFonts w:ascii="Times New Roman" w:hAnsi="Times New Roman"/>
              </w:rPr>
              <w:t xml:space="preserve">X320.TIP_IMP </w:t>
            </w:r>
            <w:r w:rsidRPr="00FA3856">
              <w:rPr>
                <w:rFonts w:ascii="Times New Roman" w:hAnsi="Times New Roman"/>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rsidR="000C1BA6" w:rsidRPr="00FA3856" w:rsidRDefault="003266F0" w:rsidP="00733508">
            <w:pPr>
              <w:pStyle w:val="Corpodetexto"/>
              <w:rPr>
                <w:rFonts w:ascii="Times New Roman" w:hAnsi="Times New Roman"/>
                <w:szCs w:val="20"/>
              </w:rPr>
            </w:pPr>
            <w:r w:rsidRPr="00FA3856">
              <w:rPr>
                <w:rFonts w:ascii="Times New Roman" w:hAnsi="Times New Roman"/>
                <w:b/>
                <w:bCs/>
                <w:szCs w:val="20"/>
              </w:rPr>
              <w:t>REGRA_TOT_OPER_OBRIGATORIO</w:t>
            </w:r>
            <w:r w:rsidR="00D4672C" w:rsidRPr="00FA3856">
              <w:rPr>
                <w:rFonts w:ascii="Times New Roman" w:hAnsi="Times New Roman"/>
                <w:b/>
                <w:bCs/>
                <w:szCs w:val="20"/>
              </w:rPr>
              <w:t>_X320</w:t>
            </w:r>
            <w:r w:rsidRPr="00FA3856">
              <w:rPr>
                <w:rFonts w:ascii="Times New Roman" w:hAnsi="Times New Roman"/>
                <w:b/>
                <w:bCs/>
                <w:szCs w:val="20"/>
              </w:rPr>
              <w:t xml:space="preserve">: </w:t>
            </w:r>
            <w:r w:rsidRPr="00FA3856">
              <w:rPr>
                <w:rFonts w:ascii="Times New Roman" w:hAnsi="Times New Roman"/>
                <w:bCs/>
                <w:szCs w:val="20"/>
              </w:rPr>
              <w:t xml:space="preserve">Verifica se </w:t>
            </w:r>
            <w:r w:rsidR="00F66A79" w:rsidRPr="00FA3856">
              <w:rPr>
                <w:rFonts w:ascii="Times New Roman" w:hAnsi="Times New Roman"/>
                <w:bCs/>
                <w:szCs w:val="20"/>
              </w:rPr>
              <w:t>X320.</w:t>
            </w:r>
            <w:r w:rsidRPr="00FA3856">
              <w:rPr>
                <w:rFonts w:ascii="Times New Roman" w:hAnsi="Times New Roman"/>
                <w:bCs/>
                <w:szCs w:val="20"/>
              </w:rPr>
              <w:t>TOT_OPER</w:t>
            </w:r>
            <w:r w:rsidR="00733508" w:rsidRPr="00FA3856">
              <w:rPr>
                <w:rFonts w:ascii="Times New Roman" w:hAnsi="Times New Roman"/>
                <w:bCs/>
                <w:szCs w:val="20"/>
              </w:rPr>
              <w:t xml:space="preserve"> </w:t>
            </w:r>
            <w:r w:rsidRPr="00FA3856">
              <w:rPr>
                <w:rFonts w:ascii="Times New Roman" w:hAnsi="Times New Roman"/>
                <w:bCs/>
                <w:szCs w:val="20"/>
              </w:rPr>
              <w:t xml:space="preserve">está preenchido quando </w:t>
            </w:r>
            <w:r w:rsidR="00F66A79" w:rsidRPr="00FA3856">
              <w:rPr>
                <w:rFonts w:ascii="Times New Roman" w:hAnsi="Times New Roman"/>
                <w:bCs/>
                <w:szCs w:val="20"/>
              </w:rPr>
              <w:t>X320.</w:t>
            </w:r>
            <w:r w:rsidR="00733508" w:rsidRPr="00FA3856">
              <w:rPr>
                <w:rFonts w:ascii="Times New Roman" w:hAnsi="Times New Roman"/>
                <w:szCs w:val="20"/>
              </w:rPr>
              <w:t xml:space="preserve">TIP_IMP </w:t>
            </w:r>
            <w:r w:rsidRPr="00FA3856">
              <w:rPr>
                <w:rFonts w:ascii="Times New Roman" w:hAnsi="Times New Roman"/>
                <w:szCs w:val="20"/>
              </w:rPr>
              <w:t>igual a “1” (bens) ou “2” (serviços) ou “3” (direit</w:t>
            </w:r>
            <w:r w:rsidR="00331B36" w:rsidRPr="00FA3856">
              <w:rPr>
                <w:rFonts w:ascii="Times New Roman" w:hAnsi="Times New Roman"/>
                <w:szCs w:val="20"/>
              </w:rPr>
              <w:t>os) ou “5” (não especificad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3B703D">
            <w:pPr>
              <w:pStyle w:val="PSDS-CorpodeTexto0"/>
              <w:jc w:val="both"/>
              <w:rPr>
                <w:rFonts w:ascii="Times New Roman" w:hAnsi="Times New Roman"/>
                <w:b/>
                <w:bCs/>
                <w:lang w:val="pt-PT"/>
              </w:rPr>
            </w:pPr>
            <w:r w:rsidRPr="00FA3856">
              <w:rPr>
                <w:rFonts w:ascii="Times New Roman" w:hAnsi="Times New Roman"/>
                <w:b/>
              </w:rPr>
              <w:t>REGRA_</w:t>
            </w:r>
            <w:r w:rsidR="003B703D" w:rsidRPr="00FA3856">
              <w:rPr>
                <w:rFonts w:ascii="Times New Roman" w:hAnsi="Times New Roman"/>
                <w:b/>
              </w:rPr>
              <w:t>COD_NCM_OBRIGATORIO</w:t>
            </w:r>
            <w:r w:rsidRPr="00FA3856">
              <w:rPr>
                <w:rFonts w:ascii="Times New Roman" w:hAnsi="Times New Roman"/>
                <w:b/>
              </w:rPr>
              <w:t xml:space="preserve">: </w:t>
            </w:r>
            <w:r w:rsidRPr="00FA3856">
              <w:rPr>
                <w:rFonts w:ascii="Times New Roman" w:hAnsi="Times New Roman"/>
                <w:bCs/>
              </w:rPr>
              <w:t xml:space="preserve">Verifica se </w:t>
            </w:r>
            <w:r w:rsidR="00733508" w:rsidRPr="00FA3856">
              <w:rPr>
                <w:rFonts w:ascii="Times New Roman" w:hAnsi="Times New Roman"/>
                <w:bCs/>
              </w:rPr>
              <w:t xml:space="preserve">X320.COD_NCM </w:t>
            </w:r>
            <w:r w:rsidRPr="00FA3856">
              <w:rPr>
                <w:rFonts w:ascii="Times New Roman" w:hAnsi="Times New Roman"/>
                <w:bCs/>
              </w:rPr>
              <w:t xml:space="preserve">está preenchido quando </w:t>
            </w:r>
            <w:r w:rsidR="00F66A79" w:rsidRPr="00FA3856">
              <w:rPr>
                <w:rFonts w:ascii="Times New Roman" w:hAnsi="Times New Roman"/>
                <w:bCs/>
              </w:rPr>
              <w:t>X320.</w:t>
            </w:r>
            <w:r w:rsidR="00733508" w:rsidRPr="00FA3856">
              <w:rPr>
                <w:rFonts w:ascii="Times New Roman" w:hAnsi="Times New Roman"/>
              </w:rPr>
              <w:t xml:space="preserve">TIP_IMP </w:t>
            </w:r>
            <w:r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3B703D">
            <w:pPr>
              <w:pStyle w:val="Corpodetexto"/>
              <w:rPr>
                <w:rFonts w:ascii="Times New Roman" w:hAnsi="Times New Roman"/>
                <w:szCs w:val="20"/>
              </w:rPr>
            </w:pPr>
            <w:r w:rsidRPr="00FA3856">
              <w:rPr>
                <w:rFonts w:ascii="Times New Roman" w:hAnsi="Times New Roman"/>
                <w:b/>
                <w:szCs w:val="20"/>
              </w:rPr>
              <w:t>REGRA_</w:t>
            </w:r>
            <w:r w:rsidR="003B703D" w:rsidRPr="00FA3856">
              <w:rPr>
                <w:rFonts w:ascii="Times New Roman" w:hAnsi="Times New Roman"/>
                <w:b/>
                <w:szCs w:val="20"/>
              </w:rPr>
              <w:t>QTDE_</w:t>
            </w:r>
            <w:r w:rsidRPr="00FA3856">
              <w:rPr>
                <w:rFonts w:ascii="Times New Roman" w:hAnsi="Times New Roman"/>
                <w:b/>
                <w:szCs w:val="20"/>
              </w:rPr>
              <w:t xml:space="preserve">OBRIGATORIO: </w:t>
            </w:r>
            <w:r w:rsidRPr="00FA3856">
              <w:rPr>
                <w:rFonts w:ascii="Times New Roman" w:hAnsi="Times New Roman"/>
                <w:bCs/>
                <w:szCs w:val="20"/>
              </w:rPr>
              <w:t xml:space="preserve">Verifica se </w:t>
            </w:r>
            <w:r w:rsidR="00733508" w:rsidRPr="00FA3856">
              <w:rPr>
                <w:rFonts w:ascii="Times New Roman" w:hAnsi="Times New Roman"/>
                <w:bCs/>
                <w:szCs w:val="20"/>
              </w:rPr>
              <w:t xml:space="preserve">X320.QTDE </w:t>
            </w:r>
            <w:r w:rsidRPr="00FA3856">
              <w:rPr>
                <w:rFonts w:ascii="Times New Roman" w:hAnsi="Times New Roman"/>
                <w:bCs/>
                <w:szCs w:val="20"/>
              </w:rPr>
              <w:t xml:space="preserve">está preenchido quando </w:t>
            </w:r>
            <w:r w:rsidR="00F66A79" w:rsidRPr="00FA3856">
              <w:rPr>
                <w:rFonts w:ascii="Times New Roman" w:hAnsi="Times New Roman"/>
                <w:bCs/>
                <w:szCs w:val="20"/>
              </w:rPr>
              <w:t>X320.</w:t>
            </w:r>
            <w:r w:rsidR="00733508" w:rsidRPr="00FA3856">
              <w:rPr>
                <w:rFonts w:ascii="Times New Roman" w:hAnsi="Times New Roman"/>
                <w:szCs w:val="20"/>
              </w:rPr>
              <w:t xml:space="preserve">TIP_IMP </w:t>
            </w:r>
            <w:r w:rsidRPr="00FA3856">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F66A79">
        <w:trPr>
          <w:trHeight w:val="478"/>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rsidR="00D4672C" w:rsidRPr="00FA3856" w:rsidRDefault="003266F0" w:rsidP="003B703D">
            <w:pPr>
              <w:pStyle w:val="PSDS-CorpodeTexto0"/>
              <w:jc w:val="both"/>
              <w:rPr>
                <w:rFonts w:ascii="Times New Roman" w:hAnsi="Times New Roman"/>
              </w:rPr>
            </w:pPr>
            <w:r w:rsidRPr="00FA3856">
              <w:rPr>
                <w:rFonts w:ascii="Times New Roman" w:hAnsi="Times New Roman"/>
                <w:b/>
              </w:rPr>
              <w:t>REGRA_</w:t>
            </w:r>
            <w:r w:rsidR="003B703D" w:rsidRPr="00FA3856">
              <w:rPr>
                <w:rFonts w:ascii="Times New Roman" w:hAnsi="Times New Roman"/>
                <w:b/>
              </w:rPr>
              <w:t>UNI_MED_</w:t>
            </w:r>
            <w:r w:rsidRPr="00FA3856">
              <w:rPr>
                <w:rFonts w:ascii="Times New Roman" w:hAnsi="Times New Roman"/>
                <w:b/>
              </w:rPr>
              <w:t>OBRIGATORI</w:t>
            </w:r>
            <w:r w:rsidR="003B703D" w:rsidRPr="00FA3856">
              <w:rPr>
                <w:rFonts w:ascii="Times New Roman" w:hAnsi="Times New Roman"/>
                <w:b/>
              </w:rPr>
              <w:t>O</w:t>
            </w:r>
            <w:r w:rsidRPr="00FA3856">
              <w:rPr>
                <w:rFonts w:ascii="Times New Roman" w:hAnsi="Times New Roman"/>
                <w:b/>
              </w:rPr>
              <w:t xml:space="preserve">: </w:t>
            </w:r>
            <w:r w:rsidRPr="00FA3856">
              <w:rPr>
                <w:rFonts w:ascii="Times New Roman" w:hAnsi="Times New Roman"/>
                <w:bCs/>
              </w:rPr>
              <w:t xml:space="preserve">Verifica se </w:t>
            </w:r>
            <w:r w:rsidR="00733508" w:rsidRPr="00FA3856">
              <w:rPr>
                <w:rFonts w:ascii="Times New Roman" w:hAnsi="Times New Roman"/>
                <w:bCs/>
              </w:rPr>
              <w:t xml:space="preserve">X320.UNI_MED </w:t>
            </w:r>
            <w:r w:rsidRPr="00FA3856">
              <w:rPr>
                <w:rFonts w:ascii="Times New Roman" w:hAnsi="Times New Roman"/>
                <w:bCs/>
              </w:rPr>
              <w:t xml:space="preserve">está preenchido quando </w:t>
            </w:r>
            <w:r w:rsidR="00F66A79" w:rsidRPr="00FA3856">
              <w:rPr>
                <w:rFonts w:ascii="Times New Roman" w:hAnsi="Times New Roman"/>
                <w:bCs/>
              </w:rPr>
              <w:t>X320.</w:t>
            </w:r>
            <w:r w:rsidR="00733508" w:rsidRPr="00FA3856">
              <w:rPr>
                <w:rFonts w:ascii="Times New Roman" w:hAnsi="Times New Roman"/>
              </w:rPr>
              <w:t xml:space="preserve">TIP_IMP </w:t>
            </w:r>
            <w:r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rsidR="00D4672C" w:rsidRPr="00FA3856" w:rsidRDefault="003266F0" w:rsidP="007620FD">
            <w:pPr>
              <w:pStyle w:val="PSDS-CorpodeTexto0"/>
              <w:jc w:val="both"/>
              <w:rPr>
                <w:rFonts w:ascii="Times New Roman" w:hAnsi="Times New Roman"/>
              </w:rPr>
            </w:pPr>
            <w:r w:rsidRPr="00FA3856">
              <w:rPr>
                <w:rFonts w:ascii="Times New Roman" w:hAnsi="Times New Roman"/>
                <w:b/>
              </w:rPr>
              <w:t>REGRA_</w:t>
            </w:r>
            <w:r w:rsidR="007620FD" w:rsidRPr="00FA3856">
              <w:rPr>
                <w:rFonts w:ascii="Times New Roman" w:hAnsi="Times New Roman"/>
                <w:b/>
              </w:rPr>
              <w:t>TIP_MET</w:t>
            </w:r>
            <w:r w:rsidRPr="00FA3856">
              <w:rPr>
                <w:rFonts w:ascii="Times New Roman" w:hAnsi="Times New Roman"/>
                <w:b/>
              </w:rPr>
              <w:t xml:space="preserve">_OBRIGATORIO: </w:t>
            </w:r>
            <w:r w:rsidR="005D7F4F" w:rsidRPr="00FA3856">
              <w:rPr>
                <w:rFonts w:ascii="Times New Roman" w:hAnsi="Times New Roman"/>
              </w:rPr>
              <w:t xml:space="preserve">Verifica se </w:t>
            </w:r>
            <w:r w:rsidR="00F66A79" w:rsidRPr="00FA3856">
              <w:rPr>
                <w:rFonts w:ascii="Times New Roman" w:hAnsi="Times New Roman"/>
              </w:rPr>
              <w:t>X320.</w:t>
            </w:r>
            <w:r w:rsidR="00733508" w:rsidRPr="00FA3856">
              <w:rPr>
                <w:rFonts w:ascii="Times New Roman" w:hAnsi="Times New Roman"/>
              </w:rPr>
              <w:t xml:space="preserve">TIP_MET </w:t>
            </w:r>
            <w:r w:rsidRPr="00FA3856">
              <w:rPr>
                <w:rFonts w:ascii="Times New Roman" w:hAnsi="Times New Roman"/>
              </w:rPr>
              <w:t xml:space="preserve">está preenchido quando </w:t>
            </w:r>
            <w:r w:rsidR="00F66A79" w:rsidRPr="00FA3856">
              <w:rPr>
                <w:rFonts w:ascii="Times New Roman" w:hAnsi="Times New Roman"/>
              </w:rPr>
              <w:t>X320.</w:t>
            </w:r>
            <w:r w:rsidRPr="00FA3856">
              <w:rPr>
                <w:rFonts w:ascii="Times New Roman" w:hAnsi="Times New Roman"/>
              </w:rPr>
              <w:t>TIP_</w:t>
            </w:r>
            <w:r w:rsidR="005D7F4F" w:rsidRPr="00FA3856">
              <w:rPr>
                <w:rFonts w:ascii="Times New Roman" w:hAnsi="Times New Roman"/>
              </w:rPr>
              <w:t>IMP</w:t>
            </w:r>
            <w:r w:rsidR="00F66A79" w:rsidRPr="00FA3856">
              <w:rPr>
                <w:rFonts w:ascii="Times New Roman" w:hAnsi="Times New Roman"/>
              </w:rPr>
              <w:t xml:space="preserve"> (Campo </w:t>
            </w:r>
            <w:r w:rsidRPr="00FA3856">
              <w:rPr>
                <w:rFonts w:ascii="Times New Roman" w:hAnsi="Times New Roman"/>
              </w:rPr>
              <w:t>3) igual a “1” (bens) ou “</w:t>
            </w:r>
            <w:r w:rsidR="005D7F4F" w:rsidRPr="00FA3856">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8C105B" w:rsidRPr="00FA3856" w:rsidRDefault="008C105B"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8C105B" w:rsidRPr="00FA3856" w:rsidTr="00BB3042">
        <w:trPr>
          <w:jc w:val="center"/>
        </w:trPr>
        <w:tc>
          <w:tcPr>
            <w:tcW w:w="485"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rPr>
                <w:rFonts w:ascii="Times New Roman" w:hAnsi="Times New Roman"/>
              </w:rPr>
            </w:pPr>
            <w:r w:rsidRPr="00FA3856">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Corpodetexto"/>
              <w:rPr>
                <w:rFonts w:ascii="Times New Roman" w:hAnsi="Times New Roman"/>
                <w:szCs w:val="20"/>
              </w:rPr>
            </w:pPr>
            <w:r w:rsidRPr="00FA3856">
              <w:rPr>
                <w:rFonts w:ascii="Times New Roman" w:hAnsi="Times New Roman"/>
                <w:b/>
                <w:szCs w:val="20"/>
              </w:rPr>
              <w:t xml:space="preserve">REGRA_VL_PAR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PAR </w:t>
            </w:r>
            <w:r w:rsidRPr="00FA3856">
              <w:rPr>
                <w:rFonts w:ascii="Times New Roman" w:hAnsi="Times New Roman"/>
                <w:szCs w:val="20"/>
              </w:rPr>
              <w:t xml:space="preserve">está preenchido quando </w:t>
            </w:r>
            <w:r w:rsidR="00F66A79" w:rsidRPr="00FA3856">
              <w:rPr>
                <w:rFonts w:ascii="Times New Roman" w:hAnsi="Times New Roman"/>
                <w:szCs w:val="20"/>
              </w:rPr>
              <w:t xml:space="preserve">X320.TIP_IMP (Campo </w:t>
            </w:r>
            <w:r w:rsidRPr="00FA3856">
              <w:rPr>
                <w:rFonts w:ascii="Times New Roman" w:hAnsi="Times New Roman"/>
                <w:szCs w:val="20"/>
              </w:rPr>
              <w:t>3)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rPr>
                <w:rFonts w:ascii="Times New Roman" w:hAnsi="Times New Roman"/>
              </w:rPr>
            </w:pPr>
            <w:r w:rsidRPr="00FA3856">
              <w:rPr>
                <w:rFonts w:ascii="Times New Roman" w:hAnsi="Times New Roman"/>
              </w:rPr>
              <w:t>Erro</w:t>
            </w:r>
          </w:p>
          <w:p w:rsidR="008C105B" w:rsidRPr="00FA3856" w:rsidRDefault="008C105B" w:rsidP="00BB3042">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620FD">
            <w:pPr>
              <w:pStyle w:val="Corpodetexto"/>
              <w:rPr>
                <w:rFonts w:ascii="Times New Roman" w:hAnsi="Times New Roman"/>
                <w:szCs w:val="20"/>
              </w:rPr>
            </w:pPr>
            <w:r w:rsidRPr="00FA3856">
              <w:rPr>
                <w:rFonts w:ascii="Times New Roman" w:hAnsi="Times New Roman"/>
                <w:b/>
                <w:szCs w:val="20"/>
              </w:rPr>
              <w:t>REGRA_</w:t>
            </w:r>
            <w:r w:rsidR="007620FD" w:rsidRPr="00FA3856">
              <w:rPr>
                <w:rFonts w:ascii="Times New Roman" w:hAnsi="Times New Roman"/>
                <w:b/>
                <w:szCs w:val="20"/>
              </w:rPr>
              <w:t>VL_PRAT</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PRAT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5D7F4F" w:rsidRPr="00FA3856">
              <w:rPr>
                <w:rFonts w:ascii="Times New Roman" w:hAnsi="Times New Roman"/>
                <w:szCs w:val="20"/>
              </w:rPr>
              <w:t>IMP</w:t>
            </w:r>
            <w:r w:rsidR="00F66A79" w:rsidRPr="00FA3856">
              <w:rPr>
                <w:rFonts w:ascii="Times New Roman" w:hAnsi="Times New Roman"/>
                <w:szCs w:val="20"/>
              </w:rPr>
              <w:t xml:space="preserve"> (Campo </w:t>
            </w:r>
            <w:r w:rsidRPr="00FA3856">
              <w:rPr>
                <w:rFonts w:ascii="Times New Roman" w:hAnsi="Times New Roman"/>
                <w:szCs w:val="20"/>
              </w:rPr>
              <w:t>3) igual a “1” (bens) ou “</w:t>
            </w:r>
            <w:r w:rsidR="005D7F4F" w:rsidRPr="00FA3856">
              <w:rPr>
                <w:rFonts w:ascii="Times New Roman" w:hAnsi="Times New Roman"/>
                <w:szCs w:val="20"/>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620FD">
            <w:pPr>
              <w:pStyle w:val="Corpodetexto"/>
              <w:rPr>
                <w:rFonts w:ascii="Times New Roman" w:hAnsi="Times New Roman"/>
                <w:szCs w:val="20"/>
              </w:rPr>
            </w:pPr>
            <w:r w:rsidRPr="00FA3856">
              <w:rPr>
                <w:rFonts w:ascii="Times New Roman" w:hAnsi="Times New Roman"/>
                <w:b/>
                <w:szCs w:val="20"/>
              </w:rPr>
              <w:t>REGRA_</w:t>
            </w:r>
            <w:r w:rsidR="007620FD" w:rsidRPr="00FA3856">
              <w:rPr>
                <w:rFonts w:ascii="Times New Roman" w:hAnsi="Times New Roman"/>
                <w:b/>
                <w:szCs w:val="20"/>
              </w:rPr>
              <w:t>VL_AJ</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AJ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1” (bens) ou “</w:t>
            </w:r>
            <w:r w:rsidR="007620FD" w:rsidRPr="00FA3856">
              <w:rPr>
                <w:rFonts w:ascii="Times New Roman" w:hAnsi="Times New Roman"/>
                <w:szCs w:val="20"/>
              </w:rPr>
              <w:t xml:space="preserve">2” (serviços) ou “3” (direitos) ou </w:t>
            </w:r>
            <w:r w:rsidRPr="00FA3856">
              <w:rPr>
                <w:rFonts w:ascii="Times New Roman" w:hAnsi="Times New Roman"/>
                <w:szCs w:val="20"/>
              </w:rPr>
              <w:t xml:space="preserve"> “4” (operações financeiras) ou “5” (não especificad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szCs w:val="20"/>
              </w:rPr>
            </w:pPr>
            <w:r w:rsidRPr="00FA3856">
              <w:rPr>
                <w:rFonts w:ascii="Times New Roman" w:hAnsi="Times New Roman"/>
                <w:b/>
                <w:szCs w:val="20"/>
              </w:rPr>
              <w:t>REGRA_</w:t>
            </w:r>
            <w:r w:rsidR="007C7CBD" w:rsidRPr="00FA3856">
              <w:rPr>
                <w:rFonts w:ascii="Times New Roman" w:hAnsi="Times New Roman"/>
                <w:b/>
                <w:szCs w:val="20"/>
              </w:rPr>
              <w:t>VL_JUR</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b/>
                <w:szCs w:val="20"/>
              </w:rPr>
            </w:pPr>
            <w:r w:rsidRPr="00FA3856">
              <w:rPr>
                <w:rFonts w:ascii="Times New Roman" w:hAnsi="Times New Roman"/>
                <w:b/>
                <w:szCs w:val="20"/>
              </w:rPr>
              <w:t>REGRA_</w:t>
            </w:r>
            <w:r w:rsidR="007C7CBD" w:rsidRPr="00FA3856">
              <w:rPr>
                <w:rFonts w:ascii="Times New Roman" w:hAnsi="Times New Roman"/>
                <w:b/>
                <w:szCs w:val="20"/>
              </w:rPr>
              <w:t>VL_JUR_MIN</w:t>
            </w:r>
            <w:r w:rsidRPr="00FA3856">
              <w:rPr>
                <w:rFonts w:ascii="Times New Roman" w:hAnsi="Times New Roman"/>
                <w:b/>
                <w:szCs w:val="20"/>
              </w:rPr>
              <w:t>_OBRIGATORIO</w:t>
            </w:r>
            <w:r w:rsidR="008C105B" w:rsidRPr="00FA3856">
              <w:rPr>
                <w:rFonts w:ascii="Times New Roman" w:hAnsi="Times New Roman"/>
                <w:b/>
                <w:szCs w:val="20"/>
              </w:rPr>
              <w:t>_X320</w:t>
            </w:r>
            <w:r w:rsidRPr="00FA3856">
              <w:rPr>
                <w:rFonts w:ascii="Times New Roman" w:hAnsi="Times New Roman"/>
                <w:b/>
                <w:szCs w:val="20"/>
              </w:rPr>
              <w:t xml:space="preserve">: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_MIN </w:t>
            </w:r>
            <w:r w:rsidR="007620FD" w:rsidRPr="00FA3856">
              <w:rPr>
                <w:rFonts w:ascii="Times New Roman" w:hAnsi="Times New Roman"/>
                <w:szCs w:val="20"/>
              </w:rPr>
              <w:t xml:space="preserve">está preenchido quando </w:t>
            </w:r>
            <w:r w:rsidR="00F66A79" w:rsidRPr="00FA3856">
              <w:rPr>
                <w:rFonts w:ascii="Times New Roman" w:hAnsi="Times New Roman"/>
                <w:szCs w:val="20"/>
              </w:rPr>
              <w:t>X320.</w:t>
            </w:r>
            <w:r w:rsidR="007620FD" w:rsidRPr="00FA3856">
              <w:rPr>
                <w:rFonts w:ascii="Times New Roman" w:hAnsi="Times New Roman"/>
                <w:szCs w:val="20"/>
              </w:rPr>
              <w:t>TIP_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b/>
                <w:szCs w:val="20"/>
              </w:rPr>
            </w:pPr>
            <w:r w:rsidRPr="00FA3856">
              <w:rPr>
                <w:rFonts w:ascii="Times New Roman" w:hAnsi="Times New Roman"/>
                <w:b/>
                <w:szCs w:val="20"/>
              </w:rPr>
              <w:t>REGRA_</w:t>
            </w:r>
            <w:r w:rsidR="007C7CBD" w:rsidRPr="00FA3856">
              <w:rPr>
                <w:rFonts w:ascii="Times New Roman" w:hAnsi="Times New Roman"/>
                <w:b/>
                <w:szCs w:val="20"/>
              </w:rPr>
              <w:t>VL_JUR_MAX</w:t>
            </w:r>
            <w:r w:rsidRPr="00FA3856">
              <w:rPr>
                <w:rFonts w:ascii="Times New Roman" w:hAnsi="Times New Roman"/>
                <w:b/>
                <w:szCs w:val="20"/>
              </w:rPr>
              <w:t>_OBRIGATORIO</w:t>
            </w:r>
            <w:r w:rsidR="008C105B" w:rsidRPr="00FA3856">
              <w:rPr>
                <w:rFonts w:ascii="Times New Roman" w:hAnsi="Times New Roman"/>
                <w:b/>
                <w:szCs w:val="20"/>
              </w:rPr>
              <w:t>_X320</w:t>
            </w:r>
            <w:r w:rsidRPr="00FA3856">
              <w:rPr>
                <w:rFonts w:ascii="Times New Roman" w:hAnsi="Times New Roman"/>
                <w:b/>
                <w:szCs w:val="20"/>
              </w:rPr>
              <w:t xml:space="preserve">: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_MAX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szCs w:val="20"/>
              </w:rPr>
            </w:pPr>
            <w:r w:rsidRPr="00FA3856">
              <w:rPr>
                <w:rFonts w:ascii="Times New Roman" w:hAnsi="Times New Roman"/>
                <w:b/>
                <w:szCs w:val="20"/>
              </w:rPr>
              <w:t>REGRA_</w:t>
            </w:r>
            <w:r w:rsidR="007C7CBD" w:rsidRPr="00FA3856">
              <w:rPr>
                <w:rFonts w:ascii="Times New Roman" w:hAnsi="Times New Roman"/>
                <w:b/>
                <w:szCs w:val="20"/>
              </w:rPr>
              <w:t>COD_CNC</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600647" w:rsidRPr="00FA3856">
              <w:rPr>
                <w:rFonts w:ascii="Times New Roman" w:hAnsi="Times New Roman"/>
                <w:szCs w:val="20"/>
              </w:rPr>
              <w:t>X320.</w:t>
            </w:r>
            <w:r w:rsidR="00733508" w:rsidRPr="00FA3856">
              <w:rPr>
                <w:rFonts w:ascii="Times New Roman" w:hAnsi="Times New Roman"/>
                <w:szCs w:val="20"/>
              </w:rPr>
              <w:t xml:space="preserve">COD_CNC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r w:rsidRPr="00FA3856">
              <w:rPr>
                <w:rFonts w:ascii="Times New Roman" w:hAnsi="Times New Roman"/>
              </w:rPr>
              <w:t>Erro</w:t>
            </w: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rsidR="007C7CBD" w:rsidRPr="00FA3856" w:rsidRDefault="003266F0" w:rsidP="007C7CBD">
            <w:pPr>
              <w:pStyle w:val="Corpodetexto"/>
              <w:rPr>
                <w:rFonts w:ascii="Times New Roman" w:hAnsi="Times New Roman"/>
                <w:szCs w:val="20"/>
              </w:rPr>
            </w:pPr>
            <w:r w:rsidRPr="00FA3856">
              <w:rPr>
                <w:rFonts w:ascii="Times New Roman" w:hAnsi="Times New Roman"/>
                <w:b/>
                <w:szCs w:val="20"/>
              </w:rPr>
              <w:t>REGRA_TIP_</w:t>
            </w:r>
            <w:r w:rsidR="007C7CBD" w:rsidRPr="00FA3856">
              <w:rPr>
                <w:rFonts w:ascii="Times New Roman" w:hAnsi="Times New Roman"/>
                <w:b/>
                <w:szCs w:val="20"/>
              </w:rPr>
              <w:t>MOEDA</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600647" w:rsidRPr="00FA3856">
              <w:rPr>
                <w:rFonts w:ascii="Times New Roman" w:hAnsi="Times New Roman"/>
                <w:szCs w:val="20"/>
              </w:rPr>
              <w:t>X320.</w:t>
            </w:r>
            <w:r w:rsidR="00733508" w:rsidRPr="00FA3856">
              <w:rPr>
                <w:rFonts w:ascii="Times New Roman" w:hAnsi="Times New Roman"/>
                <w:szCs w:val="20"/>
              </w:rPr>
              <w:t xml:space="preserve">TIP_MOEDA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bl>
    <w:p w:rsidR="00A570FD" w:rsidRPr="00FA3856" w:rsidRDefault="00A570FD" w:rsidP="00A570FD">
      <w:pPr>
        <w:rPr>
          <w:color w:val="0000FF"/>
          <w:szCs w:val="20"/>
        </w:rPr>
      </w:pPr>
    </w:p>
    <w:p w:rsidR="00DD4BDD" w:rsidRPr="00FA3856" w:rsidRDefault="00F66A79" w:rsidP="00F66A79">
      <w:pPr>
        <w:rPr>
          <w:b/>
          <w:color w:val="002060"/>
          <w:szCs w:val="20"/>
        </w:rPr>
      </w:pPr>
      <w:r w:rsidRPr="00FA3856">
        <w:rPr>
          <w:b/>
          <w:color w:val="002060"/>
          <w:szCs w:val="20"/>
        </w:rPr>
        <w:t xml:space="preserve">Exemplo de Preenchimento: </w:t>
      </w:r>
      <w:r w:rsidR="00DD4BDD" w:rsidRPr="00FA3856">
        <w:rPr>
          <w:b/>
          <w:color w:val="002060"/>
          <w:szCs w:val="20"/>
        </w:rPr>
        <w:t>|X320|01|01|BEM DO IMOBILIZADO|100000,00|11111111|</w:t>
      </w:r>
      <w:r w:rsidR="0057688B" w:rsidRPr="00FA3856">
        <w:rPr>
          <w:b/>
          <w:color w:val="002060"/>
          <w:szCs w:val="20"/>
        </w:rPr>
        <w:t>100|15|</w:t>
      </w:r>
      <w:r w:rsidR="004E57E7" w:rsidRPr="00FA3856">
        <w:rPr>
          <w:b/>
          <w:color w:val="002060"/>
          <w:szCs w:val="20"/>
        </w:rPr>
        <w:t>PRL20|90000,00|90000,00|</w:t>
      </w:r>
      <w:r w:rsidR="006E0618" w:rsidRPr="00FA3856">
        <w:rPr>
          <w:b/>
          <w:color w:val="002060"/>
          <w:szCs w:val="20"/>
        </w:rPr>
        <w:t>1000,00|0,00|0,00|0,00|||</w:t>
      </w:r>
    </w:p>
    <w:p w:rsidR="00DD4BDD" w:rsidRPr="00FA3856" w:rsidRDefault="00DD4BDD" w:rsidP="00F66A79">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X320|: Identificação do tipo do registr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1|: Número de ordem para identificar a operaçã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1|: Tipo de importação (01 = Bens).</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BEM DO IMOBILIZADO|: Descrição do bem.</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000,00|: Total da operação (R$ 100.000,00).</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1111111|: Código NCM do bem.</w:t>
      </w:r>
    </w:p>
    <w:p w:rsidR="0057688B" w:rsidRPr="00FA3856" w:rsidRDefault="0057688B"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 Quantidade.</w:t>
      </w:r>
    </w:p>
    <w:p w:rsidR="0057688B" w:rsidRPr="00FA3856" w:rsidRDefault="0057688B" w:rsidP="00DD4BDD">
      <w:pPr>
        <w:pStyle w:val="Corpodetexto"/>
        <w:ind w:firstLine="708"/>
        <w:rPr>
          <w:rFonts w:ascii="Times New Roman" w:hAnsi="Times New Roman"/>
          <w:color w:val="002060"/>
          <w:szCs w:val="20"/>
        </w:rPr>
      </w:pPr>
      <w:r w:rsidRPr="00FA3856">
        <w:rPr>
          <w:rFonts w:ascii="Times New Roman" w:hAnsi="Times New Roman"/>
          <w:color w:val="002060"/>
          <w:szCs w:val="20"/>
        </w:rPr>
        <w:t>|15|: Unidade de medida (15 = Unidade).</w:t>
      </w:r>
    </w:p>
    <w:p w:rsidR="004E57E7" w:rsidRPr="00FA3856" w:rsidRDefault="004E57E7" w:rsidP="00DD4BDD">
      <w:pPr>
        <w:pStyle w:val="Corpodetexto"/>
        <w:ind w:firstLine="708"/>
        <w:rPr>
          <w:rFonts w:ascii="Times New Roman" w:hAnsi="Times New Roman"/>
          <w:color w:val="002060"/>
          <w:szCs w:val="20"/>
        </w:rPr>
      </w:pPr>
      <w:r w:rsidRPr="00FA3856">
        <w:rPr>
          <w:rFonts w:ascii="Times New Roman" w:hAnsi="Times New Roman"/>
          <w:color w:val="002060"/>
          <w:szCs w:val="20"/>
        </w:rPr>
        <w:t>|PRL20|: Método do preço de revenda menos lucro (PRL 20%).</w:t>
      </w:r>
    </w:p>
    <w:p w:rsidR="004E57E7" w:rsidRPr="00FA3856" w:rsidRDefault="004E57E7" w:rsidP="00DD4BDD">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apurado no ano-calendário (R$ 90.000,00).</w:t>
      </w:r>
    </w:p>
    <w:p w:rsidR="004E57E7" w:rsidRPr="00FA3856" w:rsidRDefault="004E57E7" w:rsidP="004E57E7">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praticado no ano-calendário (R$ 90.000,00).</w:t>
      </w:r>
    </w:p>
    <w:p w:rsidR="006E0618" w:rsidRPr="00FA3856" w:rsidRDefault="006E0618" w:rsidP="004E57E7">
      <w:pPr>
        <w:pStyle w:val="Corpodetexto"/>
        <w:ind w:firstLine="708"/>
        <w:rPr>
          <w:rFonts w:ascii="Times New Roman" w:hAnsi="Times New Roman"/>
          <w:color w:val="002060"/>
          <w:szCs w:val="20"/>
        </w:rPr>
      </w:pPr>
      <w:r w:rsidRPr="00FA3856">
        <w:rPr>
          <w:rFonts w:ascii="Times New Roman" w:hAnsi="Times New Roman"/>
          <w:color w:val="002060"/>
          <w:szCs w:val="20"/>
        </w:rPr>
        <w:t>|1000,00|: Valor do ajuste (R$ 1.000,00).</w:t>
      </w:r>
    </w:p>
    <w:p w:rsidR="006E0618" w:rsidRPr="00FA3856" w:rsidRDefault="006E0618" w:rsidP="004E57E7">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p>
    <w:p w:rsidR="006E0618" w:rsidRPr="00FA3856" w:rsidRDefault="006E0618" w:rsidP="004E57E7">
      <w:pPr>
        <w:pStyle w:val="Corpodetexto"/>
        <w:ind w:firstLine="708"/>
        <w:rPr>
          <w:rFonts w:ascii="Times New Roman" w:hAnsi="Times New Roman"/>
          <w:color w:val="002060"/>
          <w:szCs w:val="20"/>
        </w:rPr>
      </w:pPr>
    </w:p>
    <w:p w:rsidR="006E0618" w:rsidRPr="00FA3856" w:rsidRDefault="006E0618" w:rsidP="004E57E7">
      <w:pPr>
        <w:pStyle w:val="Corpodetexto"/>
        <w:ind w:firstLine="708"/>
        <w:rPr>
          <w:rFonts w:ascii="Times New Roman" w:hAnsi="Times New Roman"/>
          <w:color w:val="002060"/>
          <w:szCs w:val="20"/>
        </w:rPr>
      </w:pPr>
    </w:p>
    <w:p w:rsidR="004E57E7" w:rsidRPr="00FA3856" w:rsidRDefault="004E57E7" w:rsidP="00DD4BDD">
      <w:pPr>
        <w:pStyle w:val="Corpodetexto"/>
        <w:ind w:firstLine="708"/>
        <w:rPr>
          <w:rFonts w:ascii="Times New Roman" w:hAnsi="Times New Roman"/>
          <w:color w:val="002060"/>
          <w:szCs w:val="20"/>
        </w:rPr>
      </w:pPr>
    </w:p>
    <w:p w:rsidR="004E57E7" w:rsidRPr="00FA3856" w:rsidRDefault="004E57E7" w:rsidP="00DD4BDD">
      <w:pPr>
        <w:pStyle w:val="Corpodetexto"/>
        <w:ind w:firstLine="708"/>
        <w:rPr>
          <w:rFonts w:ascii="Times New Roman" w:hAnsi="Times New Roman"/>
          <w:color w:val="002060"/>
          <w:szCs w:val="20"/>
        </w:rPr>
      </w:pPr>
    </w:p>
    <w:p w:rsidR="00280946" w:rsidRPr="00FA3856" w:rsidRDefault="00280946">
      <w:pPr>
        <w:spacing w:after="200" w:line="276" w:lineRule="auto"/>
        <w:rPr>
          <w:b/>
          <w:bCs/>
          <w:color w:val="0000FF"/>
          <w:szCs w:val="20"/>
        </w:rPr>
      </w:pPr>
      <w:r w:rsidRPr="00FA3856">
        <w:rPr>
          <w:color w:val="0000FF"/>
          <w:szCs w:val="20"/>
        </w:rPr>
        <w:br w:type="page"/>
      </w:r>
    </w:p>
    <w:p w:rsidR="00775A82" w:rsidRPr="00FA3856" w:rsidRDefault="00775A82" w:rsidP="00775A82">
      <w:pPr>
        <w:pStyle w:val="Ttulo1"/>
        <w:jc w:val="both"/>
        <w:rPr>
          <w:color w:val="0000FF"/>
          <w:szCs w:val="20"/>
        </w:rPr>
      </w:pPr>
      <w:bookmarkStart w:id="637" w:name="_Toc454359390"/>
      <w:r w:rsidRPr="00FA3856">
        <w:rPr>
          <w:color w:val="0000FF"/>
          <w:szCs w:val="20"/>
        </w:rPr>
        <w:lastRenderedPageBreak/>
        <w:t>Registro X330: Operações com o Exterior – Contratantes das Importações</w:t>
      </w:r>
      <w:bookmarkEnd w:id="637"/>
    </w:p>
    <w:p w:rsidR="00775A82" w:rsidRPr="00FA3856" w:rsidRDefault="00775A82" w:rsidP="00775A82">
      <w:pPr>
        <w:rPr>
          <w:szCs w:val="20"/>
        </w:rPr>
      </w:pPr>
    </w:p>
    <w:p w:rsidR="00AC5C9F" w:rsidRPr="00FA3856" w:rsidRDefault="00AC5C9F" w:rsidP="00AC5C9F">
      <w:pPr>
        <w:ind w:firstLine="708"/>
        <w:jc w:val="both"/>
        <w:rPr>
          <w:bCs/>
          <w:szCs w:val="20"/>
        </w:rPr>
      </w:pPr>
      <w:r w:rsidRPr="00FA3856">
        <w:rPr>
          <w:bCs/>
          <w:szCs w:val="20"/>
        </w:rPr>
        <w:t>Este registro é habilitado ao se incluir cada operação no registro X320. Para cada operação incluída n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rsidR="00AC5C9F" w:rsidRPr="00FA3856" w:rsidRDefault="00AC5C9F" w:rsidP="00AC5C9F">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75A82" w:rsidRPr="00FA3856" w:rsidTr="00F079B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75A82" w:rsidRPr="00FA3856" w:rsidRDefault="00AA1289" w:rsidP="00775A82">
            <w:pPr>
              <w:pStyle w:val="PSDS-CorpodeTexto0"/>
              <w:jc w:val="center"/>
              <w:rPr>
                <w:rFonts w:ascii="Times New Roman" w:hAnsi="Times New Roman"/>
                <w:b/>
                <w:bCs/>
              </w:rPr>
            </w:pPr>
            <w:r w:rsidRPr="00FA3856">
              <w:rPr>
                <w:rFonts w:ascii="Times New Roman" w:hAnsi="Times New Roman"/>
                <w:b/>
                <w:bCs/>
              </w:rPr>
              <w:t>REGISTRO X33</w:t>
            </w:r>
            <w:r w:rsidR="00775A82" w:rsidRPr="00FA3856">
              <w:rPr>
                <w:rFonts w:ascii="Times New Roman" w:hAnsi="Times New Roman"/>
                <w:b/>
                <w:bCs/>
              </w:rPr>
              <w:t xml:space="preserve">0: </w:t>
            </w:r>
            <w:r w:rsidR="00775A82" w:rsidRPr="00FA3856">
              <w:rPr>
                <w:rFonts w:ascii="Times New Roman" w:hAnsi="Times New Roman"/>
                <w:b/>
              </w:rPr>
              <w:t>OPERAÇÕES COM O EXTERIOR – CONTRATANTES DAS IMPORTAÇÕES</w:t>
            </w:r>
          </w:p>
        </w:tc>
      </w:tr>
      <w:tr w:rsidR="00775A82" w:rsidRPr="00FA3856" w:rsidTr="00F079B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75A82" w:rsidRPr="00FA3856" w:rsidRDefault="00775A82" w:rsidP="00F079BE">
            <w:pPr>
              <w:pStyle w:val="PSDS-CorpodeTexto0"/>
              <w:jc w:val="center"/>
              <w:rPr>
                <w:rFonts w:ascii="Times New Roman" w:hAnsi="Times New Roman"/>
                <w:b/>
                <w:bCs/>
              </w:rPr>
            </w:pPr>
            <w:r w:rsidRPr="00FA3856">
              <w:rPr>
                <w:rFonts w:ascii="Times New Roman" w:hAnsi="Times New Roman"/>
                <w:b/>
                <w:bCs/>
              </w:rPr>
              <w:t>Regras de Validação do Registro</w:t>
            </w:r>
          </w:p>
          <w:p w:rsidR="00775A82" w:rsidRPr="00FA3856" w:rsidRDefault="00775A82" w:rsidP="00F079BE">
            <w:pPr>
              <w:pStyle w:val="PSDS-CorpodeTexto0"/>
              <w:jc w:val="center"/>
              <w:rPr>
                <w:rFonts w:ascii="Times New Roman" w:hAnsi="Times New Roman"/>
                <w:b/>
                <w:bCs/>
              </w:rPr>
            </w:pPr>
          </w:p>
        </w:tc>
      </w:tr>
      <w:tr w:rsidR="00775A82" w:rsidRPr="00FA3856" w:rsidTr="00F079B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75A82" w:rsidRPr="00FA3856" w:rsidRDefault="00775A82" w:rsidP="00F079BE">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75A82" w:rsidRPr="00FA3856" w:rsidRDefault="00775A82" w:rsidP="00F079BE">
            <w:pPr>
              <w:pStyle w:val="PSDS-CorpodeTexto0"/>
              <w:jc w:val="center"/>
              <w:rPr>
                <w:rFonts w:ascii="Times New Roman" w:hAnsi="Times New Roman"/>
                <w:b/>
                <w:bCs/>
              </w:rPr>
            </w:pPr>
            <w:r w:rsidRPr="00FA3856">
              <w:rPr>
                <w:rFonts w:ascii="Times New Roman" w:hAnsi="Times New Roman"/>
                <w:b/>
                <w:bCs/>
              </w:rPr>
              <w:t>Ocorrência – 0:N</w:t>
            </w:r>
          </w:p>
        </w:tc>
      </w:tr>
      <w:tr w:rsidR="00775A82" w:rsidRPr="00FA3856" w:rsidTr="00F079B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75A82" w:rsidRPr="00FA3856" w:rsidRDefault="00775A82" w:rsidP="00F079BE">
            <w:pPr>
              <w:pStyle w:val="PSDS-CorpodeTexto0"/>
              <w:rPr>
                <w:rFonts w:ascii="Times New Roman" w:hAnsi="Times New Roman"/>
                <w:b/>
                <w:bCs/>
              </w:rPr>
            </w:pPr>
            <w:r w:rsidRPr="00FA3856">
              <w:rPr>
                <w:rFonts w:ascii="Times New Roman" w:hAnsi="Times New Roman"/>
                <w:b/>
                <w:bCs/>
              </w:rPr>
              <w:t>Campo(s) chave: NOME</w:t>
            </w:r>
          </w:p>
        </w:tc>
      </w:tr>
    </w:tbl>
    <w:p w:rsidR="00775A82" w:rsidRPr="00FA3856" w:rsidRDefault="00775A82" w:rsidP="00775A82">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814"/>
        <w:gridCol w:w="708"/>
        <w:gridCol w:w="1139"/>
        <w:gridCol w:w="1016"/>
        <w:gridCol w:w="1261"/>
        <w:gridCol w:w="1339"/>
      </w:tblGrid>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Campo</w:t>
            </w:r>
          </w:p>
        </w:tc>
        <w:tc>
          <w:tcPr>
            <w:tcW w:w="8814"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Decimal</w:t>
            </w:r>
          </w:p>
        </w:tc>
        <w:tc>
          <w:tcPr>
            <w:tcW w:w="1261"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 xml:space="preserve">Valores </w:t>
            </w:r>
          </w:p>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F079BE">
            <w:pPr>
              <w:pStyle w:val="PSDS-CorpodeTexto0"/>
              <w:jc w:val="center"/>
              <w:rPr>
                <w:rFonts w:ascii="Times New Roman" w:hAnsi="Times New Roman"/>
                <w:b/>
                <w:bCs/>
              </w:rPr>
            </w:pPr>
            <w:r w:rsidRPr="00FA3856">
              <w:rPr>
                <w:rFonts w:ascii="Times New Roman" w:hAnsi="Times New Roman"/>
                <w:b/>
                <w:bCs/>
              </w:rPr>
              <w:t>Obrigatório</w:t>
            </w:r>
          </w:p>
        </w:tc>
      </w:tr>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775A82">
            <w:pPr>
              <w:pStyle w:val="PSDS-CorpodeTexto0"/>
              <w:suppressAutoHyphens w:val="0"/>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rPr>
                <w:rFonts w:ascii="Times New Roman" w:hAnsi="Times New Roman"/>
              </w:rPr>
            </w:pPr>
            <w:r w:rsidRPr="00FA3856">
              <w:rPr>
                <w:rFonts w:ascii="Times New Roman" w:hAnsi="Times New Roman"/>
              </w:rPr>
              <w:t>REG</w:t>
            </w:r>
          </w:p>
          <w:p w:rsidR="00600647" w:rsidRPr="00FA3856" w:rsidRDefault="00600647" w:rsidP="00F079BE">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b/>
                <w:bCs/>
                <w:lang w:val="pt-PT"/>
              </w:rPr>
            </w:pPr>
            <w:r w:rsidRPr="00FA3856">
              <w:rPr>
                <w:rFonts w:ascii="Times New Roman" w:hAnsi="Times New Roman"/>
              </w:rPr>
              <w:t>Texto Fixo Contendo a Identificação do Registro (X330).</w:t>
            </w:r>
          </w:p>
        </w:tc>
        <w:tc>
          <w:tcPr>
            <w:tcW w:w="708"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F079BE">
            <w:pPr>
              <w:pStyle w:val="PSDS-CorpodeTexto0"/>
              <w:jc w:val="center"/>
              <w:rPr>
                <w:rFonts w:ascii="Times New Roman" w:hAnsi="Times New Roman"/>
                <w:bCs/>
                <w:lang w:val="pt-PT"/>
              </w:rPr>
            </w:pPr>
            <w:r w:rsidRPr="00FA3856">
              <w:rPr>
                <w:rFonts w:ascii="Times New Roman" w:hAnsi="Times New Roman"/>
                <w:bCs/>
                <w:lang w:val="pt-PT"/>
              </w:rPr>
              <w:t>[X330]</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F079BE">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775A8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rPr>
                <w:rFonts w:ascii="Times New Roman" w:hAnsi="Times New Roman"/>
                <w:lang w:val="pt-PT"/>
              </w:rPr>
            </w:pPr>
            <w:r w:rsidRPr="00FA3856">
              <w:rPr>
                <w:rFonts w:ascii="Times New Roman" w:hAnsi="Times New Roman"/>
                <w:lang w:val="pt-PT"/>
              </w:rPr>
              <w:t>NOME</w:t>
            </w:r>
          </w:p>
          <w:p w:rsidR="00600647" w:rsidRPr="00FA3856" w:rsidRDefault="00600647" w:rsidP="00F079BE">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jc w:val="both"/>
              <w:rPr>
                <w:bCs/>
                <w:szCs w:val="20"/>
              </w:rPr>
            </w:pPr>
            <w:r w:rsidRPr="00FA3856">
              <w:rPr>
                <w:bCs/>
                <w:szCs w:val="20"/>
              </w:rPr>
              <w:t>Nome: Nome ou razão social da pessoa física ou jurídica contratante da transação, que seja domiciliada no exterior.</w:t>
            </w:r>
          </w:p>
        </w:tc>
        <w:tc>
          <w:tcPr>
            <w:tcW w:w="708"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F079BE">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F079B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F079BE">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rPr>
                <w:rFonts w:ascii="Times New Roman" w:hAnsi="Times New Roman"/>
                <w:lang w:val="pt-PT"/>
              </w:rPr>
            </w:pPr>
            <w:r w:rsidRPr="00FA3856">
              <w:rPr>
                <w:rFonts w:ascii="Times New Roman" w:hAnsi="Times New Roman"/>
                <w:lang w:val="pt-PT"/>
              </w:rPr>
              <w:t>PAIS</w:t>
            </w:r>
          </w:p>
          <w:p w:rsidR="00600647" w:rsidRPr="00FA3856" w:rsidRDefault="00600647" w:rsidP="00AC5C9F">
            <w:pPr>
              <w:pStyle w:val="PSDS-CorpodeTexto0"/>
              <w:rPr>
                <w:rFonts w:ascii="Times New Roman" w:hAnsi="Times New Roman"/>
                <w:lang w:val="pt-PT"/>
              </w:rPr>
            </w:pPr>
          </w:p>
        </w:tc>
        <w:tc>
          <w:tcPr>
            <w:tcW w:w="8814"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jc w:val="both"/>
              <w:rPr>
                <w:bCs/>
                <w:szCs w:val="20"/>
              </w:rPr>
            </w:pPr>
            <w:r w:rsidRPr="00FA3856">
              <w:rPr>
                <w:bCs/>
                <w:szCs w:val="20"/>
              </w:rPr>
              <w:t>País: País onde a pessoa física ou jurídica contratante, no exterior, é domiciliada.</w:t>
            </w:r>
          </w:p>
          <w:p w:rsidR="00600647" w:rsidRPr="00FA3856" w:rsidRDefault="00600647" w:rsidP="00AC5C9F">
            <w:pPr>
              <w:pStyle w:val="PSDS-CorpodeTexto0"/>
              <w:jc w:val="both"/>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en-US"/>
              </w:rPr>
            </w:pPr>
            <w:r w:rsidRPr="00FA3856">
              <w:rPr>
                <w:rFonts w:ascii="Times New Roman" w:hAnsi="Times New Roman"/>
                <w:lang w:val="en-US"/>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lang w:val="en-US"/>
              </w:rPr>
            </w:pPr>
            <w:r w:rsidRPr="00FA3856">
              <w:rPr>
                <w:rFonts w:ascii="Times New Roman" w:hAnsi="Times New Roman"/>
                <w:lang w:val="en-US"/>
              </w:rPr>
              <w:t>Sim</w:t>
            </w:r>
          </w:p>
        </w:tc>
      </w:tr>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suppressAutoHyphens w:val="0"/>
              <w:rPr>
                <w:rFonts w:ascii="Times New Roman" w:hAnsi="Times New Roman"/>
                <w:b/>
                <w:bCs/>
                <w:lang w:val="en-US"/>
              </w:rPr>
            </w:pPr>
            <w:r w:rsidRPr="00FA3856">
              <w:rPr>
                <w:rFonts w:ascii="Times New Roman" w:hAnsi="Times New Roman"/>
                <w:b/>
                <w:bCs/>
                <w:lang w:val="en-US"/>
              </w:rPr>
              <w:t>4</w:t>
            </w:r>
          </w:p>
        </w:tc>
        <w:tc>
          <w:tcPr>
            <w:tcW w:w="16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rPr>
                <w:rFonts w:ascii="Times New Roman" w:hAnsi="Times New Roman"/>
                <w:lang w:val="en-US"/>
              </w:rPr>
            </w:pPr>
            <w:r w:rsidRPr="00FA3856">
              <w:rPr>
                <w:rFonts w:ascii="Times New Roman" w:hAnsi="Times New Roman"/>
                <w:lang w:val="en-US"/>
              </w:rPr>
              <w:t>VL_OPER</w:t>
            </w:r>
          </w:p>
          <w:p w:rsidR="00600647" w:rsidRPr="00FA3856" w:rsidRDefault="00600647" w:rsidP="00AC5C9F">
            <w:pPr>
              <w:pStyle w:val="PSDS-CorpodeTexto0"/>
              <w:rPr>
                <w:rFonts w:ascii="Times New Roman" w:hAnsi="Times New Roman"/>
                <w:lang w:val="en-US"/>
              </w:rPr>
            </w:pPr>
          </w:p>
        </w:tc>
        <w:tc>
          <w:tcPr>
            <w:tcW w:w="8814"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jc w:val="both"/>
              <w:rPr>
                <w:bCs/>
                <w:szCs w:val="20"/>
              </w:rPr>
            </w:pPr>
            <w:r w:rsidRPr="00FA3856">
              <w:rPr>
                <w:bCs/>
                <w:szCs w:val="20"/>
              </w:rPr>
              <w:t>Valor da Operação: Valores das transações que compõem cada operação inserida no registro X320, agrupados por pessoa física ou jurídica contratante, desde que originadas do mesmo país.</w:t>
            </w:r>
          </w:p>
        </w:tc>
        <w:tc>
          <w:tcPr>
            <w:tcW w:w="7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002</w:t>
            </w:r>
          </w:p>
        </w:tc>
        <w:tc>
          <w:tcPr>
            <w:tcW w:w="1261"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6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rPr>
                <w:rFonts w:ascii="Times New Roman" w:hAnsi="Times New Roman"/>
                <w:lang w:val="pt-PT"/>
              </w:rPr>
            </w:pPr>
            <w:r w:rsidRPr="00FA3856">
              <w:rPr>
                <w:rFonts w:ascii="Times New Roman" w:hAnsi="Times New Roman"/>
                <w:lang w:val="pt-PT"/>
              </w:rPr>
              <w:t>COND_PES</w:t>
            </w:r>
          </w:p>
        </w:tc>
        <w:tc>
          <w:tcPr>
            <w:tcW w:w="8814"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jc w:val="both"/>
              <w:rPr>
                <w:szCs w:val="20"/>
                <w:lang w:val="pt-PT"/>
              </w:rPr>
            </w:pPr>
            <w:r w:rsidRPr="00FA3856">
              <w:rPr>
                <w:szCs w:val="20"/>
                <w:lang w:val="pt-PT"/>
              </w:rPr>
              <w:t>Condição da Pessoa Envolvida na Operação:</w:t>
            </w:r>
          </w:p>
          <w:p w:rsidR="00600647" w:rsidRPr="00FA3856" w:rsidRDefault="00600647" w:rsidP="00AC5C9F">
            <w:pPr>
              <w:jc w:val="both"/>
              <w:rPr>
                <w:szCs w:val="20"/>
                <w:lang w:val="pt-PT"/>
              </w:rPr>
            </w:pPr>
            <w:r w:rsidRPr="00FA3856">
              <w:rPr>
                <w:szCs w:val="20"/>
                <w:lang w:val="pt-PT"/>
              </w:rPr>
              <w:t xml:space="preserve">01 - Considerada Vinculada </w:t>
            </w:r>
          </w:p>
          <w:p w:rsidR="00600647" w:rsidRPr="00FA3856" w:rsidRDefault="00600647" w:rsidP="00AC5C9F">
            <w:pPr>
              <w:jc w:val="both"/>
              <w:rPr>
                <w:szCs w:val="20"/>
                <w:lang w:val="pt-PT"/>
              </w:rPr>
            </w:pPr>
            <w:r w:rsidRPr="00FA3856">
              <w:rPr>
                <w:szCs w:val="20"/>
                <w:lang w:val="pt-PT"/>
              </w:rPr>
              <w:t xml:space="preserve">02 - Interposta Pessoa - Transação com Vinculada </w:t>
            </w:r>
          </w:p>
          <w:p w:rsidR="00600647" w:rsidRPr="00FA3856" w:rsidRDefault="00600647" w:rsidP="00AC5C9F">
            <w:pPr>
              <w:pStyle w:val="PSDS-CorpodeTexto0"/>
              <w:rPr>
                <w:rFonts w:ascii="Times New Roman" w:hAnsi="Times New Roman"/>
                <w:b/>
                <w:bCs/>
                <w:lang w:val="pt-PT"/>
              </w:rPr>
            </w:pPr>
            <w:r w:rsidRPr="00FA3856">
              <w:rPr>
                <w:rFonts w:ascii="Times New Roman" w:hAnsi="Times New Roman"/>
                <w:lang w:val="pt-PT"/>
              </w:rPr>
              <w:t>03 - Residente/Domiciliada em País com Tributação Favorecida ou, ainda, a partir de 1º de janeiro de 2009,  que goze, nos termos da legislação, de regime fiscal privilegiado</w:t>
            </w:r>
          </w:p>
        </w:tc>
        <w:tc>
          <w:tcPr>
            <w:tcW w:w="708"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AC5C9F">
            <w:pPr>
              <w:pStyle w:val="PSDS-CorpodeTexto0"/>
              <w:jc w:val="center"/>
              <w:rPr>
                <w:rFonts w:ascii="Times New Roman" w:hAnsi="Times New Roman"/>
                <w:b/>
                <w:bCs/>
                <w:lang w:val="pt-PT"/>
              </w:rPr>
            </w:pPr>
            <w:r w:rsidRPr="00FA3856">
              <w:rPr>
                <w:rFonts w:ascii="Times New Roman" w:hAnsi="Times New Roman"/>
                <w:lang w:val="pt-PT"/>
              </w:rPr>
              <w:t>-</w:t>
            </w:r>
          </w:p>
        </w:tc>
        <w:tc>
          <w:tcPr>
            <w:tcW w:w="1261"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bCs/>
                <w:lang w:val="pt-PT"/>
              </w:rPr>
            </w:pPr>
            <w:r w:rsidRPr="00FA3856">
              <w:rPr>
                <w:rFonts w:ascii="Times New Roman" w:hAnsi="Times New Roman"/>
                <w:bCs/>
                <w:lang w:val="pt-PT"/>
              </w:rPr>
              <w:t>[01; 02; 03]</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AC5C9F">
            <w:pPr>
              <w:pStyle w:val="PSDS-CorpodeTexto0"/>
              <w:jc w:val="center"/>
              <w:rPr>
                <w:rFonts w:ascii="Times New Roman" w:hAnsi="Times New Roman"/>
                <w:lang w:val="pt-PT"/>
              </w:rPr>
            </w:pPr>
            <w:r w:rsidRPr="00FA3856">
              <w:rPr>
                <w:rFonts w:ascii="Times New Roman" w:hAnsi="Times New Roman"/>
                <w:lang w:val="pt-PT"/>
              </w:rPr>
              <w:t>Sim</w:t>
            </w:r>
          </w:p>
        </w:tc>
      </w:tr>
    </w:tbl>
    <w:p w:rsidR="00DD4BDD" w:rsidRPr="00FA3856" w:rsidRDefault="00DD4BDD" w:rsidP="00DD4BDD">
      <w:pPr>
        <w:pStyle w:val="Corpodetexto"/>
        <w:rPr>
          <w:rFonts w:ascii="Times New Roman" w:hAnsi="Times New Roman"/>
          <w:b/>
          <w:color w:val="002060"/>
          <w:szCs w:val="20"/>
        </w:rPr>
      </w:pPr>
    </w:p>
    <w:p w:rsidR="00DD4BDD" w:rsidRPr="00FA3856" w:rsidRDefault="00600647" w:rsidP="00DD4BD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DD4BDD" w:rsidRPr="00FA3856">
        <w:rPr>
          <w:rFonts w:ascii="Times New Roman" w:hAnsi="Times New Roman"/>
          <w:b/>
          <w:color w:val="002060"/>
          <w:szCs w:val="20"/>
        </w:rPr>
        <w:t>|X330|PESSOA JURIDICA CONTRATANTE|249|1000000,00|01|</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X330|: Identificação do tipo do registr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PESSOA JURIDICA CONTRATANTE|: Razão </w:t>
      </w:r>
      <w:r w:rsidR="00AE7FBB" w:rsidRPr="00FA3856">
        <w:rPr>
          <w:rFonts w:ascii="Times New Roman" w:hAnsi="Times New Roman"/>
          <w:color w:val="002060"/>
          <w:szCs w:val="20"/>
        </w:rPr>
        <w:t>social</w:t>
      </w:r>
      <w:r w:rsidRPr="00FA3856">
        <w:rPr>
          <w:rFonts w:ascii="Times New Roman" w:hAnsi="Times New Roman"/>
          <w:color w:val="002060"/>
          <w:szCs w:val="20"/>
        </w:rPr>
        <w:t xml:space="preserve"> da pessoa jurídica contratante.</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249|: País (249 = Estados Unidas da América).</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operação (R$ 1.000.000,00).</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3|: Condição da pessoa envolvida (03 = Residente/Domiciliada em país com tributação favorecida).</w:t>
      </w:r>
    </w:p>
    <w:p w:rsidR="00600647" w:rsidRPr="00FA3856" w:rsidRDefault="00600647">
      <w:pPr>
        <w:spacing w:after="200" w:line="276" w:lineRule="auto"/>
        <w:rPr>
          <w:b/>
          <w:bCs/>
          <w:color w:val="0000FF"/>
          <w:szCs w:val="20"/>
        </w:rPr>
      </w:pPr>
      <w:r w:rsidRPr="00FA3856">
        <w:rPr>
          <w:color w:val="0000FF"/>
          <w:szCs w:val="20"/>
        </w:rPr>
        <w:br w:type="page"/>
      </w:r>
    </w:p>
    <w:p w:rsidR="009C76A6" w:rsidRPr="00FA3856" w:rsidRDefault="009C76A6" w:rsidP="009C76A6">
      <w:pPr>
        <w:pStyle w:val="Ttulo1"/>
        <w:jc w:val="both"/>
        <w:rPr>
          <w:color w:val="0000FF"/>
          <w:szCs w:val="20"/>
        </w:rPr>
      </w:pPr>
      <w:bookmarkStart w:id="638" w:name="_Toc454359391"/>
      <w:r w:rsidRPr="00FA3856">
        <w:rPr>
          <w:color w:val="0000FF"/>
          <w:szCs w:val="20"/>
        </w:rPr>
        <w:lastRenderedPageBreak/>
        <w:t>Registro X340: Identificação da Participação no Exterior</w:t>
      </w:r>
      <w:bookmarkEnd w:id="638"/>
    </w:p>
    <w:p w:rsidR="009C76A6" w:rsidRPr="00FA3856" w:rsidRDefault="009C76A6" w:rsidP="009C76A6">
      <w:pPr>
        <w:rPr>
          <w:szCs w:val="20"/>
        </w:rPr>
      </w:pPr>
    </w:p>
    <w:p w:rsidR="00485CFF" w:rsidRPr="00FA3856" w:rsidRDefault="00485CFF" w:rsidP="00AB6576">
      <w:pPr>
        <w:ind w:firstLine="708"/>
        <w:jc w:val="both"/>
        <w:rPr>
          <w:bCs/>
          <w:szCs w:val="20"/>
        </w:rPr>
      </w:pPr>
      <w:r w:rsidRPr="00FA3856">
        <w:rPr>
          <w:bCs/>
          <w:szCs w:val="20"/>
        </w:rPr>
        <w:t>Este registro deve ser preenchido pela pessoa jurídica, tributada pelo lucro real ou a</w:t>
      </w:r>
      <w:r w:rsidR="00600647" w:rsidRPr="00FA3856">
        <w:rPr>
          <w:bCs/>
          <w:szCs w:val="20"/>
        </w:rPr>
        <w:t xml:space="preserve">rbitrado, domiciliada no Brasil, </w:t>
      </w:r>
      <w:r w:rsidRPr="00FA3856">
        <w:rPr>
          <w:bCs/>
          <w:szCs w:val="20"/>
        </w:rPr>
        <w:t>que tenha, no ano-calendário, participado no capital de pessoa jurídica domiciliada no exterior.</w:t>
      </w:r>
      <w:r w:rsidR="00AB6576" w:rsidRPr="00FA3856">
        <w:rPr>
          <w:bCs/>
          <w:szCs w:val="20"/>
        </w:rPr>
        <w:t xml:space="preserve"> Este registro também deve ser preenchido pela pessoa jurídica optante pelo Refis que se submeteu ao regime de tributação pelo lucro presumido.</w:t>
      </w:r>
    </w:p>
    <w:p w:rsidR="004F1D26" w:rsidRPr="00FA3856" w:rsidRDefault="004F1D26" w:rsidP="00AB6576">
      <w:pPr>
        <w:ind w:firstLine="708"/>
        <w:jc w:val="both"/>
        <w:rPr>
          <w:bCs/>
          <w:szCs w:val="20"/>
        </w:rPr>
      </w:pPr>
    </w:p>
    <w:p w:rsidR="004F1D26" w:rsidRPr="00FA3856" w:rsidRDefault="004F1D26" w:rsidP="00AB6576">
      <w:pPr>
        <w:ind w:firstLine="708"/>
        <w:jc w:val="both"/>
        <w:rPr>
          <w:b/>
          <w:bCs/>
          <w:szCs w:val="20"/>
        </w:rPr>
      </w:pPr>
      <w:r w:rsidRPr="00FA3856">
        <w:rPr>
          <w:b/>
          <w:szCs w:val="20"/>
        </w:rPr>
        <w:t xml:space="preserve">Atenção: </w:t>
      </w:r>
      <w:r w:rsidR="00C66763" w:rsidRPr="00FA3856">
        <w:rPr>
          <w:b/>
          <w:szCs w:val="20"/>
        </w:rPr>
        <w:t>A empresa que fizer a</w:t>
      </w:r>
      <w:r w:rsidRPr="00FA3856">
        <w:rPr>
          <w:b/>
          <w:szCs w:val="20"/>
        </w:rPr>
        <w:t xml:space="preserve"> opção prevista no art. 96 da Lei n</w:t>
      </w:r>
      <w:r w:rsidRPr="00FA3856">
        <w:rPr>
          <w:b/>
          <w:szCs w:val="20"/>
          <w:u w:val="single"/>
          <w:vertAlign w:val="superscript"/>
        </w:rPr>
        <w:t>o</w:t>
      </w:r>
      <w:r w:rsidRPr="00FA3856">
        <w:rPr>
          <w:b/>
          <w:szCs w:val="20"/>
        </w:rPr>
        <w:t xml:space="preserve"> 12.973/2014 deverá preench</w:t>
      </w:r>
      <w:r w:rsidR="00C66763" w:rsidRPr="00FA3856">
        <w:rPr>
          <w:b/>
          <w:szCs w:val="20"/>
        </w:rPr>
        <w:t>er</w:t>
      </w:r>
      <w:r w:rsidRPr="00FA3856">
        <w:rPr>
          <w:b/>
          <w:szCs w:val="20"/>
        </w:rPr>
        <w:t xml:space="preserve"> </w:t>
      </w:r>
      <w:r w:rsidR="00C66763" w:rsidRPr="00FA3856">
        <w:rPr>
          <w:b/>
          <w:szCs w:val="20"/>
        </w:rPr>
        <w:t>do registros X340 a X356, caso seja aplicável.</w:t>
      </w:r>
    </w:p>
    <w:p w:rsidR="009C76A6" w:rsidRPr="00FA3856" w:rsidRDefault="009C76A6" w:rsidP="009C76A6">
      <w:pPr>
        <w:ind w:firstLine="708"/>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C76A6" w:rsidRPr="00FA3856" w:rsidTr="009C76A6">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REGISTRO X340: Identificação da Participação no Exterior</w:t>
            </w:r>
          </w:p>
        </w:tc>
      </w:tr>
      <w:tr w:rsidR="009C76A6" w:rsidRPr="00FA3856" w:rsidTr="009C76A6">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Regras de Validação do Registro</w:t>
            </w:r>
          </w:p>
          <w:p w:rsidR="009C76A6" w:rsidRPr="00FA3856" w:rsidRDefault="009C76A6" w:rsidP="009C76A6">
            <w:pPr>
              <w:pStyle w:val="PSDS-CorpodeTexto0"/>
              <w:rPr>
                <w:rFonts w:ascii="Times New Roman" w:hAnsi="Times New Roman"/>
                <w:b/>
                <w:bCs/>
              </w:rPr>
            </w:pPr>
          </w:p>
        </w:tc>
      </w:tr>
      <w:tr w:rsidR="009C76A6" w:rsidRPr="00FA3856" w:rsidTr="009C76A6">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Ocorrência – 0:N</w:t>
            </w:r>
          </w:p>
        </w:tc>
      </w:tr>
      <w:tr w:rsidR="009C76A6" w:rsidRPr="00FA3856" w:rsidTr="009C76A6">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C76A6" w:rsidRPr="00FA3856" w:rsidRDefault="00897253" w:rsidP="009C76A6">
            <w:pPr>
              <w:pStyle w:val="PSDS-CorpodeTexto0"/>
              <w:rPr>
                <w:rFonts w:ascii="Times New Roman" w:hAnsi="Times New Roman"/>
                <w:b/>
                <w:bCs/>
              </w:rPr>
            </w:pPr>
            <w:r w:rsidRPr="00FA3856">
              <w:rPr>
                <w:rFonts w:ascii="Times New Roman" w:hAnsi="Times New Roman"/>
                <w:b/>
                <w:bCs/>
              </w:rPr>
              <w:t xml:space="preserve">Campo(s) chave: </w:t>
            </w:r>
            <w:r w:rsidR="005072BB" w:rsidRPr="00FA3856">
              <w:rPr>
                <w:rFonts w:ascii="Times New Roman" w:hAnsi="Times New Roman"/>
                <w:b/>
                <w:bCs/>
              </w:rPr>
              <w:t>NIF + CNPJ</w:t>
            </w:r>
          </w:p>
        </w:tc>
      </w:tr>
    </w:tbl>
    <w:p w:rsidR="009C76A6" w:rsidRPr="00FA3856" w:rsidRDefault="009C76A6" w:rsidP="009C76A6">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00647" w:rsidRPr="00FA3856" w:rsidRDefault="00600647" w:rsidP="00600647">
            <w:pPr>
              <w:pStyle w:val="PSDS-CorpodeTexto0"/>
              <w:jc w:val="center"/>
              <w:rPr>
                <w:rFonts w:ascii="Times New Roman" w:hAnsi="Times New Roman"/>
                <w:b/>
                <w:bCs/>
              </w:rPr>
            </w:pPr>
            <w:r w:rsidRPr="00FA3856">
              <w:rPr>
                <w:rFonts w:ascii="Times New Roman" w:hAnsi="Times New Roman"/>
                <w:b/>
                <w:bCs/>
              </w:rPr>
              <w:t>Obrigatório</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color w:val="000000"/>
                <w:lang w:val="pt-PT"/>
              </w:rPr>
            </w:pPr>
            <w:r w:rsidRPr="00FA3856">
              <w:rPr>
                <w:rFonts w:ascii="Times New Roman" w:hAnsi="Times New Roman"/>
                <w:color w:val="000000"/>
                <w:lang w:val="pt-PT"/>
              </w:rPr>
              <w:t>REG</w:t>
            </w:r>
          </w:p>
          <w:p w:rsidR="00600647" w:rsidRPr="00FA3856" w:rsidRDefault="00600647" w:rsidP="00600647">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bCs/>
                <w:lang w:val="pt-PT"/>
              </w:rPr>
            </w:pPr>
            <w:r w:rsidRPr="00FA3856">
              <w:rPr>
                <w:rFonts w:ascii="Times New Roman" w:hAnsi="Times New Roman"/>
                <w:color w:val="000000"/>
              </w:rPr>
              <w:t>Texto Fixo Contendo a Identificação do Registro (X340).</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X340]</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RAZ_SOCIAL</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spacing w:line="256" w:lineRule="auto"/>
              <w:rPr>
                <w:szCs w:val="20"/>
              </w:rPr>
            </w:pPr>
            <w:r w:rsidRPr="00FA3856">
              <w:rPr>
                <w:szCs w:val="20"/>
              </w:rPr>
              <w:t>Razão Social: Razão social de cada controlada, direta ou indireta, equiparada ou coligada em regime de competência.</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suppressAutoHyphens w:val="0"/>
              <w:rPr>
                <w:rFonts w:ascii="Times New Roman" w:hAnsi="Times New Roman"/>
                <w:b/>
                <w:bCs/>
                <w:lang w:val="pt-PT"/>
              </w:rPr>
            </w:pPr>
            <w:r w:rsidRPr="00A67371">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rPr>
                <w:rFonts w:ascii="Times New Roman" w:hAnsi="Times New Roman"/>
                <w:color w:val="000000"/>
                <w:lang w:val="pt-PT"/>
              </w:rPr>
            </w:pPr>
            <w:r w:rsidRPr="00A67371">
              <w:rPr>
                <w:rFonts w:ascii="Times New Roman" w:hAnsi="Times New Roman"/>
                <w:color w:val="000000"/>
                <w:lang w:val="pt-PT"/>
              </w:rPr>
              <w:t>NIF</w:t>
            </w:r>
          </w:p>
        </w:tc>
        <w:tc>
          <w:tcPr>
            <w:tcW w:w="8703"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rPr>
                <w:rFonts w:ascii="Times New Roman" w:hAnsi="Times New Roman"/>
                <w:bCs/>
                <w:lang w:val="pt-PT"/>
              </w:rPr>
            </w:pPr>
            <w:r w:rsidRPr="00A67371">
              <w:rPr>
                <w:rFonts w:ascii="Times New Roman" w:hAnsi="Times New Roman"/>
                <w:bCs/>
                <w:lang w:val="pt-PT"/>
              </w:rPr>
              <w:t>NIF: Número de identificação fiscal de cada investida (“CNPJ” da investida no exterior).</w:t>
            </w:r>
          </w:p>
          <w:p w:rsidR="00454B11" w:rsidRPr="00A67371" w:rsidRDefault="00B632F9" w:rsidP="00600647">
            <w:pPr>
              <w:pStyle w:val="PSDS-CorpodeTexto0"/>
              <w:rPr>
                <w:rFonts w:ascii="Times New Roman" w:hAnsi="Times New Roman"/>
                <w:b/>
                <w:bCs/>
                <w:lang w:val="pt-PT"/>
              </w:rPr>
            </w:pPr>
            <w:r w:rsidRPr="00A67371">
              <w:rPr>
                <w:rFonts w:ascii="Times New Roman" w:hAnsi="Times New Roman"/>
                <w:b/>
                <w:bCs/>
                <w:lang w:val="pt-PT"/>
              </w:rPr>
              <w:t xml:space="preserve">Observação: </w:t>
            </w:r>
          </w:p>
          <w:p w:rsidR="00600647" w:rsidRPr="00A67371" w:rsidRDefault="00454B11" w:rsidP="00600647">
            <w:pPr>
              <w:pStyle w:val="PSDS-CorpodeTexto0"/>
              <w:rPr>
                <w:rFonts w:ascii="Times New Roman" w:hAnsi="Times New Roman"/>
                <w:bCs/>
                <w:lang w:val="pt-PT"/>
              </w:rPr>
            </w:pPr>
            <w:r w:rsidRPr="00A67371">
              <w:rPr>
                <w:rFonts w:ascii="Times New Roman" w:hAnsi="Times New Roman"/>
                <w:bCs/>
                <w:lang w:val="pt-PT"/>
              </w:rPr>
              <w:t xml:space="preserve">1 – </w:t>
            </w:r>
            <w:r w:rsidR="00B632F9" w:rsidRPr="00A67371">
              <w:rPr>
                <w:rFonts w:ascii="Times New Roman" w:hAnsi="Times New Roman"/>
                <w:bCs/>
                <w:lang w:val="pt-PT"/>
              </w:rPr>
              <w:t>Caso a investida não possua NIF, utilize “0000”</w:t>
            </w:r>
          </w:p>
          <w:p w:rsidR="00454B11" w:rsidRPr="00A67371" w:rsidRDefault="00454B11" w:rsidP="00600647">
            <w:pPr>
              <w:pStyle w:val="PSDS-CorpodeTexto0"/>
              <w:rPr>
                <w:rFonts w:ascii="Times New Roman" w:hAnsi="Times New Roman"/>
                <w:bCs/>
                <w:lang w:val="pt-PT"/>
              </w:rPr>
            </w:pPr>
            <w:r w:rsidRPr="00A67371">
              <w:rPr>
                <w:rFonts w:ascii="Times New Roman" w:hAnsi="Times New Roman"/>
                <w:bCs/>
                <w:lang w:val="pt-PT"/>
              </w:rPr>
              <w:t>2 – Para investidas de um mesmo país difernte do Braisl que não possuam NIF, utilizar “0000”, “0001”, “0002”, e assim por diante, conforme a quantidade de investidas.</w:t>
            </w:r>
          </w:p>
        </w:tc>
        <w:tc>
          <w:tcPr>
            <w:tcW w:w="717"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jc w:val="center"/>
              <w:rPr>
                <w:rFonts w:ascii="Times New Roman" w:hAnsi="Times New Roman"/>
                <w:bCs/>
                <w:lang w:val="pt-PT"/>
              </w:rPr>
            </w:pPr>
            <w:r w:rsidRPr="00A67371">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jc w:val="center"/>
              <w:rPr>
                <w:rFonts w:ascii="Times New Roman" w:hAnsi="Times New Roman"/>
                <w:bCs/>
                <w:lang w:val="pt-PT"/>
              </w:rPr>
            </w:pPr>
            <w:r w:rsidRPr="00A67371">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jc w:val="center"/>
              <w:rPr>
                <w:rFonts w:ascii="Times New Roman" w:hAnsi="Times New Roman"/>
                <w:bCs/>
                <w:lang w:val="pt-PT"/>
              </w:rPr>
            </w:pPr>
            <w:r w:rsidRPr="00A67371">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A67371" w:rsidRDefault="00600647" w:rsidP="00600647">
            <w:pPr>
              <w:pStyle w:val="PSDS-CorpodeTexto0"/>
              <w:jc w:val="center"/>
              <w:rPr>
                <w:rFonts w:ascii="Times New Roman" w:hAnsi="Times New Roman"/>
                <w:bCs/>
                <w:lang w:val="pt-PT"/>
              </w:rPr>
            </w:pPr>
            <w:r w:rsidRPr="00A67371">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454B11" w:rsidRDefault="00600647" w:rsidP="00600647">
            <w:pPr>
              <w:pStyle w:val="PSDS-CorpodeTexto0"/>
              <w:jc w:val="center"/>
              <w:rPr>
                <w:rFonts w:ascii="Times New Roman" w:hAnsi="Times New Roman"/>
                <w:lang w:val="pt-PT"/>
              </w:rPr>
            </w:pPr>
            <w:r w:rsidRPr="00A67371">
              <w:rPr>
                <w:rFonts w:ascii="Times New Roman" w:hAnsi="Times New Roman"/>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color w:val="000000"/>
                <w:lang w:val="pt-PT"/>
              </w:rPr>
            </w:pPr>
            <w:r w:rsidRPr="00FA3856">
              <w:rPr>
                <w:rFonts w:ascii="Times New Roman" w:hAnsi="Times New Roman"/>
                <w:color w:val="000000"/>
                <w:lang w:val="pt-PT"/>
              </w:rPr>
              <w:t>IND_CONTROLE</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Indicador de Controle</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1 – Controlada Direta</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2 – Controlada Indireta</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3 – Equiparada a Controlada</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4 – Coligada em Regime de Competência</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5 – Filial ou Sucursal</w:t>
            </w:r>
          </w:p>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6 – Coligada em Regime de Caixa</w:t>
            </w:r>
          </w:p>
          <w:p w:rsidR="009E72B0" w:rsidRPr="00FA3856" w:rsidRDefault="009E72B0" w:rsidP="00600647">
            <w:pPr>
              <w:pStyle w:val="PSDS-CorpodeTexto0"/>
              <w:rPr>
                <w:rFonts w:ascii="Times New Roman" w:hAnsi="Times New Roman"/>
                <w:bCs/>
                <w:i/>
                <w:lang w:val="pt-PT"/>
              </w:rPr>
            </w:pPr>
            <w:r w:rsidRPr="00FA3856">
              <w:rPr>
                <w:rFonts w:ascii="Times New Roman" w:hAnsi="Times New Roman"/>
                <w:bCs/>
                <w:lang w:val="pt-PT"/>
              </w:rPr>
              <w:t xml:space="preserve">7 </w:t>
            </w:r>
            <w:r w:rsidRPr="00FA3856">
              <w:rPr>
                <w:rFonts w:ascii="Times New Roman" w:hAnsi="Times New Roman"/>
                <w:bCs/>
                <w:i/>
                <w:lang w:val="pt-PT"/>
              </w:rPr>
              <w:t>– Joint Venture</w:t>
            </w:r>
          </w:p>
          <w:p w:rsidR="009E72B0" w:rsidRPr="00FA3856" w:rsidRDefault="009E72B0" w:rsidP="009E72B0">
            <w:pPr>
              <w:pStyle w:val="PSDS-CorpodeTexto0"/>
              <w:rPr>
                <w:rFonts w:ascii="Times New Roman" w:hAnsi="Times New Roman"/>
                <w:bCs/>
                <w:i/>
                <w:lang w:val="pt-PT"/>
              </w:rPr>
            </w:pPr>
            <w:r w:rsidRPr="00FA3856">
              <w:rPr>
                <w:rFonts w:ascii="Times New Roman" w:hAnsi="Times New Roman"/>
                <w:bCs/>
                <w:lang w:val="pt-PT"/>
              </w:rPr>
              <w:t xml:space="preserve">8 </w:t>
            </w:r>
            <w:r w:rsidRPr="00FA3856">
              <w:rPr>
                <w:rFonts w:ascii="Times New Roman" w:hAnsi="Times New Roman"/>
                <w:bCs/>
                <w:i/>
                <w:lang w:val="pt-PT"/>
              </w:rPr>
              <w:t>– Partnership</w:t>
            </w:r>
          </w:p>
          <w:p w:rsidR="009E72B0" w:rsidRPr="00FA3856" w:rsidRDefault="009E72B0" w:rsidP="009E72B0">
            <w:pPr>
              <w:pStyle w:val="PSDS-CorpodeTexto0"/>
              <w:rPr>
                <w:rFonts w:ascii="Times New Roman" w:hAnsi="Times New Roman"/>
                <w:bCs/>
                <w:i/>
                <w:lang w:val="pt-PT"/>
              </w:rPr>
            </w:pPr>
            <w:r w:rsidRPr="00FA3856">
              <w:rPr>
                <w:rFonts w:ascii="Times New Roman" w:hAnsi="Times New Roman"/>
                <w:bCs/>
                <w:lang w:val="pt-PT"/>
              </w:rPr>
              <w:t xml:space="preserve">9 – </w:t>
            </w:r>
            <w:r w:rsidRPr="00FA3856">
              <w:rPr>
                <w:rFonts w:ascii="Times New Roman" w:hAnsi="Times New Roman"/>
                <w:bCs/>
                <w:i/>
                <w:lang w:val="pt-PT"/>
              </w:rPr>
              <w:t>Trust</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1; 2; 3; 4; 5</w:t>
            </w:r>
            <w:r w:rsidR="000671DF" w:rsidRPr="00FA3856">
              <w:rPr>
                <w:rFonts w:ascii="Times New Roman" w:hAnsi="Times New Roman"/>
                <w:bCs/>
                <w:lang w:val="pt-PT"/>
              </w:rPr>
              <w:t>; 6</w:t>
            </w:r>
            <w:r w:rsidR="009E72B0" w:rsidRPr="00FA3856">
              <w:rPr>
                <w:rFonts w:ascii="Times New Roman" w:hAnsi="Times New Roman"/>
                <w:bCs/>
                <w:lang w:val="pt-PT"/>
              </w:rPr>
              <w:t>; 7; 8; 9</w:t>
            </w: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bCs/>
                <w:lang w:val="pt-PT"/>
              </w:rPr>
            </w:pPr>
            <w:r w:rsidRPr="00FA3856">
              <w:rPr>
                <w:rFonts w:ascii="Times New Roman" w:hAnsi="Times New Roman"/>
                <w:bCs/>
                <w:lang w:val="pt-PT"/>
              </w:rPr>
              <w:t>PAIS</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both"/>
              <w:rPr>
                <w:rFonts w:ascii="Times New Roman" w:hAnsi="Times New Roman"/>
              </w:rPr>
            </w:pPr>
            <w:r w:rsidRPr="00FA3856">
              <w:rPr>
                <w:rFonts w:ascii="Times New Roman" w:hAnsi="Times New Roman"/>
              </w:rPr>
              <w:t>País: País de cada controlada, direta ou indireta, equiparada ou coligada em regime de competência.</w:t>
            </w:r>
          </w:p>
          <w:p w:rsidR="00600647" w:rsidRPr="00FA3856" w:rsidRDefault="00600647" w:rsidP="00600647">
            <w:pPr>
              <w:pStyle w:val="PSDS-CorpodeTexto0"/>
              <w:jc w:val="both"/>
              <w:rPr>
                <w:rFonts w:ascii="Times New Roman" w:hAnsi="Times New Roman"/>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6</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8D655F">
            <w:pPr>
              <w:pStyle w:val="PSDS-CorpodeTexto0"/>
              <w:rPr>
                <w:rFonts w:ascii="Times New Roman" w:hAnsi="Times New Roman"/>
                <w:color w:val="000000"/>
                <w:lang w:val="pt-PT"/>
              </w:rPr>
            </w:pPr>
            <w:r w:rsidRPr="00FA3856">
              <w:rPr>
                <w:rFonts w:ascii="Times New Roman" w:hAnsi="Times New Roman"/>
                <w:color w:val="000000"/>
                <w:lang w:val="pt-PT"/>
              </w:rPr>
              <w:t>IND_</w:t>
            </w:r>
            <w:r w:rsidR="008D655F" w:rsidRPr="00FA3856">
              <w:rPr>
                <w:rFonts w:ascii="Times New Roman" w:hAnsi="Times New Roman"/>
                <w:color w:val="000000"/>
                <w:lang w:val="pt-PT"/>
              </w:rPr>
              <w:t>ISEN_PETR</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8D655F" w:rsidP="00600647">
            <w:pPr>
              <w:pStyle w:val="PSDS-CorpodeTexto0"/>
              <w:jc w:val="both"/>
              <w:rPr>
                <w:rFonts w:ascii="Times New Roman" w:hAnsi="Times New Roman"/>
                <w:bCs/>
                <w:lang w:val="pt-PT"/>
              </w:rPr>
            </w:pPr>
            <w:r w:rsidRPr="00FA3856">
              <w:rPr>
                <w:rFonts w:ascii="Times New Roman" w:hAnsi="Times New Roman"/>
                <w:bCs/>
                <w:lang w:val="pt-PT"/>
              </w:rPr>
              <w:t>Indicador de Prospecção e Exploração de Petróleo e Gás</w:t>
            </w:r>
            <w:r w:rsidR="00600647" w:rsidRPr="00FA3856">
              <w:rPr>
                <w:rFonts w:ascii="Times New Roman" w:hAnsi="Times New Roman"/>
                <w:bCs/>
                <w:lang w:val="pt-PT"/>
              </w:rPr>
              <w:t xml:space="preserve">: Informar </w:t>
            </w:r>
            <w:r w:rsidR="00600647" w:rsidRPr="00FA3856">
              <w:rPr>
                <w:rFonts w:ascii="Times New Roman" w:hAnsi="Times New Roman"/>
              </w:rPr>
              <w:t>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p>
          <w:p w:rsidR="00600647" w:rsidRPr="00FA3856" w:rsidRDefault="00600647" w:rsidP="00600647">
            <w:pPr>
              <w:pStyle w:val="PSDS-CorpodeTexto0"/>
              <w:jc w:val="both"/>
              <w:rPr>
                <w:rFonts w:ascii="Times New Roman" w:hAnsi="Times New Roman"/>
                <w:bCs/>
                <w:lang w:val="pt-PT"/>
              </w:rPr>
            </w:pPr>
            <w:r w:rsidRPr="00FA3856">
              <w:rPr>
                <w:rFonts w:ascii="Times New Roman" w:hAnsi="Times New Roman"/>
                <w:bCs/>
                <w:lang w:val="pt-PT"/>
              </w:rPr>
              <w:t>S = Sim</w:t>
            </w:r>
          </w:p>
          <w:p w:rsidR="00600647" w:rsidRPr="00FA3856" w:rsidRDefault="00600647" w:rsidP="00600647">
            <w:pPr>
              <w:pStyle w:val="PSDS-CorpodeTexto0"/>
              <w:jc w:val="both"/>
              <w:rPr>
                <w:rFonts w:ascii="Times New Roman" w:hAnsi="Times New Roman"/>
                <w:bCs/>
                <w:lang w:val="pt-PT"/>
              </w:rPr>
            </w:pPr>
            <w:r w:rsidRPr="00FA3856">
              <w:rPr>
                <w:rFonts w:ascii="Times New Roman" w:hAnsi="Times New Roman"/>
                <w:bCs/>
                <w:lang w:val="pt-PT"/>
              </w:rPr>
              <w:t>N = Não</w:t>
            </w:r>
          </w:p>
          <w:p w:rsidR="000671DF" w:rsidRPr="00FA3856" w:rsidRDefault="000671DF" w:rsidP="00600647">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Sim</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color w:val="000000"/>
                <w:lang w:val="pt-PT"/>
              </w:rPr>
            </w:pPr>
            <w:r w:rsidRPr="00FA3856">
              <w:rPr>
                <w:rFonts w:ascii="Times New Roman" w:hAnsi="Times New Roman"/>
                <w:color w:val="000000"/>
                <w:lang w:val="pt-PT"/>
              </w:rPr>
              <w:t>IND_CONSOL</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rPr>
                <w:rFonts w:ascii="Times New Roman" w:hAnsi="Times New Roman"/>
              </w:rPr>
            </w:pPr>
            <w:r w:rsidRPr="00FA3856">
              <w:rPr>
                <w:rFonts w:ascii="Times New Roman" w:hAnsi="Times New Roman"/>
              </w:rPr>
              <w:t>Indicador de Consolidação: Informar se a investida terá os resultados positivos e negativos consolidados:</w:t>
            </w:r>
          </w:p>
          <w:p w:rsidR="00600647" w:rsidRPr="00FA3856" w:rsidRDefault="00600647" w:rsidP="00600647">
            <w:pPr>
              <w:pStyle w:val="PSDS-CorpodeTexto0"/>
              <w:rPr>
                <w:rFonts w:ascii="Times New Roman" w:hAnsi="Times New Roman"/>
              </w:rPr>
            </w:pPr>
            <w:r w:rsidRPr="00FA3856">
              <w:rPr>
                <w:rFonts w:ascii="Times New Roman" w:hAnsi="Times New Roman"/>
              </w:rPr>
              <w:t>S = Sim</w:t>
            </w:r>
          </w:p>
          <w:p w:rsidR="00600647" w:rsidRPr="00FA3856" w:rsidRDefault="00600647" w:rsidP="00600647">
            <w:pPr>
              <w:pStyle w:val="PSDS-CorpodeTexto0"/>
              <w:rPr>
                <w:rFonts w:ascii="Times New Roman" w:hAnsi="Times New Roman"/>
              </w:rPr>
            </w:pPr>
            <w:r w:rsidRPr="00FA3856">
              <w:rPr>
                <w:rFonts w:ascii="Times New Roman" w:hAnsi="Times New Roman"/>
              </w:rPr>
              <w:t>N = Não</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Sim</w:t>
            </w:r>
          </w:p>
        </w:tc>
      </w:tr>
      <w:tr w:rsidR="005072BB" w:rsidRPr="00FA3856" w:rsidTr="002A7CB6">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suppressAutoHyphens w:val="0"/>
              <w:rPr>
                <w:rFonts w:ascii="Times New Roman" w:hAnsi="Times New Roman"/>
                <w:bCs/>
                <w:lang w:val="pt-PT"/>
              </w:rPr>
            </w:pPr>
            <w:r w:rsidRPr="00FA3856">
              <w:rPr>
                <w:rFonts w:ascii="Times New Roman" w:hAnsi="Times New Roman"/>
                <w:bCs/>
                <w:lang w:val="pt-PT"/>
              </w:rPr>
              <w:t>8</w:t>
            </w:r>
          </w:p>
        </w:tc>
        <w:tc>
          <w:tcPr>
            <w:tcW w:w="1979"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rPr>
                <w:rFonts w:ascii="Times New Roman" w:hAnsi="Times New Roman"/>
                <w:bCs/>
                <w:lang w:val="pt-PT"/>
              </w:rPr>
            </w:pPr>
            <w:r w:rsidRPr="00FA3856">
              <w:rPr>
                <w:rFonts w:ascii="Times New Roman" w:hAnsi="Times New Roman"/>
                <w:bCs/>
                <w:lang w:val="pt-PT"/>
              </w:rPr>
              <w:t>MOT_NAO_CONSOL</w:t>
            </w:r>
          </w:p>
        </w:tc>
        <w:tc>
          <w:tcPr>
            <w:tcW w:w="8703"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jc w:val="both"/>
              <w:rPr>
                <w:szCs w:val="20"/>
              </w:rPr>
            </w:pPr>
            <w:r w:rsidRPr="00FA3856">
              <w:rPr>
                <w:szCs w:val="20"/>
              </w:rPr>
              <w:t>Motivo da Não Consolidação:</w:t>
            </w:r>
          </w:p>
          <w:p w:rsidR="005072BB" w:rsidRPr="00FA3856" w:rsidRDefault="005072BB" w:rsidP="002A7CB6">
            <w:pPr>
              <w:jc w:val="both"/>
              <w:rPr>
                <w:szCs w:val="20"/>
              </w:rPr>
            </w:pPr>
            <w:r w:rsidRPr="00FA3856">
              <w:rPr>
                <w:szCs w:val="20"/>
              </w:rPr>
              <w:t>1 – Opção;</w:t>
            </w:r>
          </w:p>
          <w:p w:rsidR="005072BB" w:rsidRPr="00FA3856" w:rsidRDefault="005072BB" w:rsidP="002A7CB6">
            <w:pPr>
              <w:jc w:val="both"/>
              <w:rPr>
                <w:szCs w:val="20"/>
              </w:rPr>
            </w:pPr>
            <w:r w:rsidRPr="00FA3856">
              <w:rPr>
                <w:szCs w:val="20"/>
              </w:rPr>
              <w:t>2 – Domiciliada em país com o qual o Brasil não mantenha tratado ou ato com cláusula específica para troca de informações para fins tributários;</w:t>
            </w:r>
          </w:p>
          <w:p w:rsidR="005072BB" w:rsidRPr="00FA3856" w:rsidRDefault="005072BB" w:rsidP="002A7CB6">
            <w:pPr>
              <w:jc w:val="both"/>
              <w:rPr>
                <w:szCs w:val="20"/>
              </w:rPr>
            </w:pPr>
            <w:r w:rsidRPr="00FA3856">
              <w:rPr>
                <w:szCs w:val="20"/>
              </w:rPr>
              <w:t>3 – Domiciliada em país ou dependência com tributação favorecida, ou é beneficiária de regime fiscal privilegiado, de que tratam os arts. 24 e 24-A da Lei nº 9.430, de 27 de dezembro de 1996, listados na Instrução Normativa RFB nº 1.037, de;</w:t>
            </w:r>
          </w:p>
          <w:p w:rsidR="005072BB" w:rsidRPr="00FA3856" w:rsidRDefault="005072BB" w:rsidP="002A7CB6">
            <w:pPr>
              <w:jc w:val="both"/>
              <w:rPr>
                <w:szCs w:val="20"/>
              </w:rPr>
            </w:pPr>
            <w:r w:rsidRPr="00FA3856">
              <w:rPr>
                <w:szCs w:val="20"/>
              </w:rPr>
              <w:t>4 – Submetida a regime de tributação definido no inciso III do caput do art. 22;</w:t>
            </w:r>
          </w:p>
          <w:p w:rsidR="005072BB" w:rsidRPr="00FA3856" w:rsidRDefault="005072BB" w:rsidP="002A7CB6">
            <w:pPr>
              <w:jc w:val="both"/>
              <w:rPr>
                <w:szCs w:val="20"/>
              </w:rPr>
            </w:pPr>
            <w:r w:rsidRPr="00FA3856">
              <w:rPr>
                <w:szCs w:val="20"/>
              </w:rPr>
              <w:t>5 – Controlada, direta ou indiretamente, por pessoa jurídica submetida a tratamento tributário previsto nos incisos II e III do art. 13;</w:t>
            </w:r>
          </w:p>
          <w:p w:rsidR="005072BB" w:rsidRPr="00FA3856" w:rsidRDefault="005072BB" w:rsidP="002A7CB6">
            <w:pPr>
              <w:jc w:val="both"/>
              <w:rPr>
                <w:szCs w:val="20"/>
              </w:rPr>
            </w:pPr>
            <w:r w:rsidRPr="00FA3856">
              <w:rPr>
                <w:szCs w:val="20"/>
              </w:rPr>
              <w:t>6 – Teve renda ativa própria inferior a 80% (oitenta por cento) da renda total no período, nos termos definidos no art. 22.</w:t>
            </w:r>
          </w:p>
        </w:tc>
        <w:tc>
          <w:tcPr>
            <w:tcW w:w="717"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jc w:val="center"/>
              <w:rPr>
                <w:rFonts w:ascii="Times New Roman" w:hAnsi="Times New Roman"/>
                <w:bCs/>
                <w:lang w:val="pt-PT"/>
              </w:rPr>
            </w:pPr>
            <w:r w:rsidRPr="00FA3856">
              <w:rPr>
                <w:rFonts w:ascii="Times New Roman" w:hAnsi="Times New Roman"/>
                <w:bCs/>
                <w:lang w:val="pt-PT"/>
              </w:rPr>
              <w:t>[1; 2; 3; 4; 5; 6]</w:t>
            </w:r>
          </w:p>
        </w:tc>
        <w:tc>
          <w:tcPr>
            <w:tcW w:w="1339" w:type="dxa"/>
            <w:tcBorders>
              <w:top w:val="single" w:sz="6" w:space="0" w:color="auto"/>
              <w:left w:val="single" w:sz="6" w:space="0" w:color="auto"/>
              <w:bottom w:val="single" w:sz="6" w:space="0" w:color="auto"/>
              <w:right w:val="single" w:sz="6" w:space="0" w:color="auto"/>
            </w:tcBorders>
            <w:vAlign w:val="center"/>
          </w:tcPr>
          <w:p w:rsidR="005072BB" w:rsidRPr="00FA3856" w:rsidRDefault="005072BB" w:rsidP="002A7CB6">
            <w:pPr>
              <w:pStyle w:val="PSDS-CorpodeTexto0"/>
              <w:jc w:val="center"/>
              <w:rPr>
                <w:rFonts w:ascii="Times New Roman" w:hAnsi="Times New Roman"/>
                <w:lang w:val="pt-PT"/>
              </w:rPr>
            </w:pPr>
            <w:r w:rsidRPr="00FA3856">
              <w:rPr>
                <w:rFonts w:ascii="Times New Roman" w:hAnsi="Times New Roman"/>
                <w:lang w:val="pt-PT"/>
              </w:rPr>
              <w:t>Não</w:t>
            </w:r>
          </w:p>
        </w:tc>
      </w:tr>
      <w:tr w:rsidR="00600647" w:rsidRPr="00FA3856" w:rsidTr="00600647">
        <w:trPr>
          <w:trHeight w:val="20"/>
          <w:jc w:val="center"/>
        </w:trPr>
        <w:tc>
          <w:tcPr>
            <w:tcW w:w="485" w:type="dxa"/>
            <w:tcBorders>
              <w:top w:val="single" w:sz="6" w:space="0" w:color="auto"/>
              <w:left w:val="single" w:sz="6" w:space="0" w:color="auto"/>
              <w:bottom w:val="single" w:sz="6" w:space="0" w:color="auto"/>
              <w:right w:val="single" w:sz="6" w:space="0" w:color="auto"/>
            </w:tcBorders>
          </w:tcPr>
          <w:p w:rsidR="00600647" w:rsidRPr="00FA3856" w:rsidRDefault="005072BB" w:rsidP="00600647">
            <w:pPr>
              <w:pStyle w:val="PSDS-CorpodeTexto0"/>
              <w:suppressAutoHyphens w:val="0"/>
              <w:rPr>
                <w:rFonts w:ascii="Times New Roman" w:hAnsi="Times New Roman"/>
                <w:bCs/>
                <w:lang w:val="pt-PT"/>
              </w:rPr>
            </w:pPr>
            <w:r w:rsidRPr="00FA3856">
              <w:rPr>
                <w:rFonts w:ascii="Times New Roman" w:hAnsi="Times New Roman"/>
                <w:bCs/>
                <w:lang w:val="pt-PT"/>
              </w:rPr>
              <w:t>9</w:t>
            </w:r>
          </w:p>
        </w:tc>
        <w:tc>
          <w:tcPr>
            <w:tcW w:w="1979" w:type="dxa"/>
            <w:tcBorders>
              <w:top w:val="single" w:sz="6" w:space="0" w:color="auto"/>
              <w:left w:val="single" w:sz="6" w:space="0" w:color="auto"/>
              <w:bottom w:val="single" w:sz="6" w:space="0" w:color="auto"/>
              <w:right w:val="single" w:sz="6" w:space="0" w:color="auto"/>
            </w:tcBorders>
          </w:tcPr>
          <w:p w:rsidR="00600647" w:rsidRPr="00FA3856" w:rsidRDefault="005072BB" w:rsidP="00600647">
            <w:pPr>
              <w:pStyle w:val="PSDS-CorpodeTexto0"/>
              <w:rPr>
                <w:rFonts w:ascii="Times New Roman" w:hAnsi="Times New Roman"/>
                <w:bCs/>
                <w:lang w:val="pt-PT"/>
              </w:rPr>
            </w:pPr>
            <w:r w:rsidRPr="00FA3856">
              <w:rPr>
                <w:rFonts w:ascii="Times New Roman" w:hAnsi="Times New Roman"/>
                <w:bCs/>
                <w:lang w:val="pt-PT"/>
              </w:rPr>
              <w:t>CNPJ</w:t>
            </w:r>
          </w:p>
        </w:tc>
        <w:tc>
          <w:tcPr>
            <w:tcW w:w="8703" w:type="dxa"/>
            <w:tcBorders>
              <w:top w:val="single" w:sz="6" w:space="0" w:color="auto"/>
              <w:left w:val="single" w:sz="6" w:space="0" w:color="auto"/>
              <w:bottom w:val="single" w:sz="6" w:space="0" w:color="auto"/>
              <w:right w:val="single" w:sz="6" w:space="0" w:color="auto"/>
            </w:tcBorders>
          </w:tcPr>
          <w:p w:rsidR="00600647" w:rsidRPr="00FA3856" w:rsidRDefault="005072BB" w:rsidP="00600647">
            <w:pPr>
              <w:jc w:val="both"/>
              <w:rPr>
                <w:szCs w:val="20"/>
              </w:rPr>
            </w:pPr>
            <w:r w:rsidRPr="00FA3856">
              <w:rPr>
                <w:bCs/>
                <w:szCs w:val="20"/>
                <w:lang w:val="pt-PT"/>
              </w:rPr>
              <w:t>CNPJ da Investida no Brasil: Hipótese do art. 41, parágrafo único, da Instrução Normativa RFB nº 1.520/2014.</w:t>
            </w:r>
          </w:p>
        </w:tc>
        <w:tc>
          <w:tcPr>
            <w:tcW w:w="717"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600647" w:rsidRPr="00FA3856" w:rsidRDefault="005072BB" w:rsidP="00600647">
            <w:pPr>
              <w:pStyle w:val="PSDS-CorpodeTexto0"/>
              <w:jc w:val="center"/>
              <w:rPr>
                <w:rFonts w:ascii="Times New Roman" w:hAnsi="Times New Roman"/>
                <w:bCs/>
                <w:lang w:val="pt-PT"/>
              </w:rPr>
            </w:pPr>
            <w:r w:rsidRPr="00FA3856">
              <w:rPr>
                <w:rFonts w:ascii="Times New Roman" w:hAnsi="Times New Roman"/>
                <w:bCs/>
                <w:lang w:val="pt-PT"/>
              </w:rPr>
              <w:t>014</w:t>
            </w:r>
          </w:p>
        </w:tc>
        <w:tc>
          <w:tcPr>
            <w:tcW w:w="1016" w:type="dxa"/>
            <w:tcBorders>
              <w:top w:val="single" w:sz="6" w:space="0" w:color="auto"/>
              <w:left w:val="single" w:sz="6" w:space="0" w:color="auto"/>
              <w:bottom w:val="single" w:sz="6" w:space="0" w:color="auto"/>
              <w:right w:val="single" w:sz="6" w:space="0" w:color="auto"/>
            </w:tcBorders>
          </w:tcPr>
          <w:p w:rsidR="00600647" w:rsidRPr="00FA3856" w:rsidRDefault="00600647"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tcPr>
          <w:p w:rsidR="00600647" w:rsidRPr="00FA3856" w:rsidRDefault="005072BB" w:rsidP="0060064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00647" w:rsidRPr="00FA3856" w:rsidRDefault="00600647" w:rsidP="00600647">
            <w:pPr>
              <w:pStyle w:val="PSDS-CorpodeTexto0"/>
              <w:jc w:val="center"/>
              <w:rPr>
                <w:rFonts w:ascii="Times New Roman" w:hAnsi="Times New Roman"/>
                <w:lang w:val="pt-PT"/>
              </w:rPr>
            </w:pPr>
            <w:r w:rsidRPr="00FA3856">
              <w:rPr>
                <w:rFonts w:ascii="Times New Roman" w:hAnsi="Times New Roman"/>
                <w:lang w:val="pt-PT"/>
              </w:rPr>
              <w:t>Não</w:t>
            </w:r>
          </w:p>
        </w:tc>
      </w:tr>
    </w:tbl>
    <w:p w:rsidR="009C76A6" w:rsidRPr="00FA3856" w:rsidRDefault="009C76A6" w:rsidP="009C76A6">
      <w:pPr>
        <w:ind w:firstLine="708"/>
        <w:rPr>
          <w:b/>
          <w:bCs/>
          <w:szCs w:val="20"/>
        </w:rPr>
      </w:pPr>
    </w:p>
    <w:p w:rsidR="009C76A6" w:rsidRPr="00FA3856"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w:t>
      </w:r>
      <w:r w:rsidR="009C76A6" w:rsidRPr="00FA3856">
        <w:rPr>
          <w:rFonts w:ascii="Times New Roman" w:hAnsi="Times New Roman" w:cs="Times New Roman"/>
          <w:szCs w:val="20"/>
          <w:lang w:val="pt-PT"/>
        </w:rPr>
        <w:t xml:space="preserve"> – Regras de Validação de Campos:</w:t>
      </w:r>
    </w:p>
    <w:p w:rsidR="009C76A6" w:rsidRPr="00FA3856"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FA3856"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Tipo</w:t>
            </w:r>
          </w:p>
        </w:tc>
      </w:tr>
      <w:tr w:rsidR="005072BB" w:rsidRPr="00FA3856" w:rsidTr="002A7CB6">
        <w:trPr>
          <w:jc w:val="center"/>
        </w:trPr>
        <w:tc>
          <w:tcPr>
            <w:tcW w:w="485"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rPr>
                <w:rFonts w:ascii="Times New Roman" w:hAnsi="Times New Roman"/>
              </w:rPr>
            </w:pPr>
            <w:r w:rsidRPr="00FA3856">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Corpodetexto"/>
              <w:rPr>
                <w:rFonts w:ascii="Times New Roman" w:hAnsi="Times New Roman"/>
                <w:szCs w:val="20"/>
              </w:rPr>
            </w:pPr>
            <w:r w:rsidRPr="00FA3856">
              <w:rPr>
                <w:rFonts w:ascii="Times New Roman" w:hAnsi="Times New Roman"/>
                <w:b/>
                <w:szCs w:val="20"/>
              </w:rPr>
              <w:t xml:space="preserve">REGRA_MOTIVO_NAO_CONSOL_PREENCHER: </w:t>
            </w:r>
            <w:r w:rsidRPr="00FA3856">
              <w:rPr>
                <w:rFonts w:ascii="Times New Roman" w:hAnsi="Times New Roman"/>
                <w:szCs w:val="20"/>
              </w:rPr>
              <w:t>Verifica, quando X340.IND_CONSOL igual a “N”, se X340.MOT_NAO_CONSOL está preenchido.</w:t>
            </w:r>
          </w:p>
          <w:p w:rsidR="005072BB" w:rsidRPr="00FA3856" w:rsidRDefault="005072BB" w:rsidP="002A7CB6">
            <w:pPr>
              <w:pStyle w:val="Corpodetexto"/>
              <w:rPr>
                <w:rFonts w:ascii="Times New Roman" w:hAnsi="Times New Roman"/>
                <w:szCs w:val="20"/>
              </w:rPr>
            </w:pPr>
          </w:p>
          <w:p w:rsidR="005072BB" w:rsidRPr="00FA3856" w:rsidRDefault="005072BB" w:rsidP="002A7CB6">
            <w:pPr>
              <w:pStyle w:val="Corpodetexto"/>
              <w:rPr>
                <w:rFonts w:ascii="Times New Roman" w:hAnsi="Times New Roman"/>
                <w:szCs w:val="20"/>
              </w:rPr>
            </w:pPr>
            <w:r w:rsidRPr="00FA3856">
              <w:rPr>
                <w:rFonts w:ascii="Times New Roman" w:hAnsi="Times New Roman"/>
                <w:b/>
                <w:szCs w:val="20"/>
              </w:rPr>
              <w:t xml:space="preserve">REGRA_MOTIVO_NAO_CONSOL_NAO_PREENCHER: </w:t>
            </w:r>
            <w:r w:rsidRPr="00FA3856">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rPr>
                <w:rFonts w:ascii="Times New Roman" w:hAnsi="Times New Roman"/>
              </w:rPr>
            </w:pPr>
            <w:r w:rsidRPr="00FA3856">
              <w:rPr>
                <w:rFonts w:ascii="Times New Roman" w:hAnsi="Times New Roman"/>
              </w:rPr>
              <w:t>Erro</w:t>
            </w:r>
          </w:p>
          <w:p w:rsidR="005072BB" w:rsidRPr="00FA3856" w:rsidRDefault="005072BB" w:rsidP="002A7CB6">
            <w:pPr>
              <w:pStyle w:val="PSDS-CorpodeTexto0"/>
              <w:rPr>
                <w:rFonts w:ascii="Times New Roman" w:hAnsi="Times New Roman"/>
              </w:rPr>
            </w:pPr>
          </w:p>
          <w:p w:rsidR="005072BB" w:rsidRPr="00FA3856" w:rsidRDefault="005072BB" w:rsidP="002A7CB6">
            <w:pPr>
              <w:pStyle w:val="PSDS-CorpodeTexto0"/>
              <w:rPr>
                <w:rFonts w:ascii="Times New Roman" w:hAnsi="Times New Roman"/>
              </w:rPr>
            </w:pPr>
          </w:p>
          <w:p w:rsidR="005072BB" w:rsidRPr="00FA3856" w:rsidRDefault="005072BB" w:rsidP="002A7CB6">
            <w:pPr>
              <w:pStyle w:val="PSDS-CorpodeTexto0"/>
              <w:rPr>
                <w:rFonts w:ascii="Times New Roman" w:hAnsi="Times New Roman"/>
              </w:rPr>
            </w:pPr>
            <w:r w:rsidRPr="00FA3856">
              <w:rPr>
                <w:rFonts w:ascii="Times New Roman" w:hAnsi="Times New Roman"/>
              </w:rPr>
              <w:t>Erro</w:t>
            </w:r>
          </w:p>
          <w:p w:rsidR="005072BB" w:rsidRPr="00FA3856" w:rsidRDefault="005072BB" w:rsidP="002A7CB6">
            <w:pPr>
              <w:pStyle w:val="PSDS-CorpodeTexto0"/>
              <w:rPr>
                <w:rFonts w:ascii="Times New Roman" w:hAnsi="Times New Roman"/>
              </w:rPr>
            </w:pPr>
          </w:p>
        </w:tc>
      </w:tr>
      <w:tr w:rsidR="009C76A6" w:rsidRPr="00FA3856" w:rsidTr="00FC6C6D">
        <w:trPr>
          <w:jc w:val="center"/>
        </w:trPr>
        <w:tc>
          <w:tcPr>
            <w:tcW w:w="485" w:type="dxa"/>
            <w:tcBorders>
              <w:top w:val="single" w:sz="6" w:space="0" w:color="auto"/>
              <w:left w:val="single" w:sz="6" w:space="0" w:color="auto"/>
              <w:bottom w:val="single" w:sz="6" w:space="0" w:color="auto"/>
              <w:right w:val="single" w:sz="6" w:space="0" w:color="auto"/>
            </w:tcBorders>
          </w:tcPr>
          <w:p w:rsidR="009C76A6" w:rsidRPr="00FA3856" w:rsidRDefault="005072BB" w:rsidP="009C76A6">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9C76A6" w:rsidRPr="00FA3856" w:rsidRDefault="005072BB" w:rsidP="009C76A6">
            <w:pPr>
              <w:pStyle w:val="PSDS-CorpodeTexto0"/>
              <w:rPr>
                <w:rFonts w:ascii="Times New Roman" w:hAnsi="Times New Roman"/>
              </w:rPr>
            </w:pPr>
            <w:r w:rsidRPr="00FA3856">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rsidR="005072BB" w:rsidRPr="00FA3856" w:rsidRDefault="00E81A1E" w:rsidP="005072BB">
            <w:pPr>
              <w:shd w:val="clear" w:color="auto" w:fill="FFFFFF"/>
              <w:jc w:val="both"/>
              <w:rPr>
                <w:szCs w:val="20"/>
              </w:rPr>
            </w:pPr>
            <w:hyperlink w:anchor="REGRA_VALIDA_CNPJ" w:history="1">
              <w:r w:rsidR="005072BB" w:rsidRPr="00FA3856">
                <w:rPr>
                  <w:rStyle w:val="Hyperlink"/>
                  <w:b/>
                  <w:bCs/>
                  <w:color w:val="auto"/>
                  <w:szCs w:val="20"/>
                  <w:lang w:val="pt-PT"/>
                </w:rPr>
                <w:t>REGRA_VALIDA_CNPJ</w:t>
              </w:r>
            </w:hyperlink>
            <w:r w:rsidR="005072BB" w:rsidRPr="00FA3856">
              <w:rPr>
                <w:b/>
                <w:bCs/>
                <w:szCs w:val="20"/>
                <w:lang w:val="pt-PT"/>
              </w:rPr>
              <w:t xml:space="preserve">: </w:t>
            </w:r>
            <w:r w:rsidR="005072BB" w:rsidRPr="00FA3856">
              <w:rPr>
                <w:szCs w:val="20"/>
              </w:rPr>
              <w:t xml:space="preserve"> Verifica se a regra de formação do código é válida.</w:t>
            </w:r>
          </w:p>
          <w:p w:rsidR="00F40AD9" w:rsidRPr="00FA3856" w:rsidRDefault="00F40AD9" w:rsidP="00F40AD9">
            <w:pPr>
              <w:pStyle w:val="Corpodetexto"/>
              <w:rPr>
                <w:rFonts w:ascii="Times New Roman" w:hAnsi="Times New Roman"/>
                <w:szCs w:val="20"/>
              </w:rPr>
            </w:pPr>
          </w:p>
          <w:p w:rsidR="005072BB" w:rsidRPr="00FA3856" w:rsidRDefault="005072BB" w:rsidP="005072BB">
            <w:pPr>
              <w:rPr>
                <w:bCs/>
                <w:color w:val="000000"/>
                <w:szCs w:val="20"/>
              </w:rPr>
            </w:pPr>
            <w:r w:rsidRPr="00FA3856">
              <w:rPr>
                <w:b/>
                <w:bCs/>
                <w:color w:val="000000"/>
                <w:szCs w:val="20"/>
              </w:rPr>
              <w:t xml:space="preserve">REGRA_NIF_CNPJ: </w:t>
            </w:r>
            <w:r w:rsidRPr="00FA3856">
              <w:rPr>
                <w:bCs/>
                <w:color w:val="000000"/>
                <w:szCs w:val="20"/>
              </w:rPr>
              <w:t>Se X340.NIF e X340.CNPJ estão preenchidos, deve haver outro registro X340 com X340.NIF preenchido e igual ao anterior, e X340.CNPJ não preenchido.</w:t>
            </w:r>
          </w:p>
          <w:p w:rsidR="005072BB" w:rsidRPr="00FA3856" w:rsidRDefault="005072BB" w:rsidP="005072BB">
            <w:pPr>
              <w:rPr>
                <w:bCs/>
                <w:color w:val="000000"/>
                <w:szCs w:val="20"/>
              </w:rPr>
            </w:pPr>
          </w:p>
          <w:p w:rsidR="00F40AD9" w:rsidRPr="00FA3856" w:rsidRDefault="005072BB" w:rsidP="005072BB">
            <w:pPr>
              <w:rPr>
                <w:bCs/>
                <w:color w:val="000000"/>
                <w:szCs w:val="20"/>
              </w:rPr>
            </w:pPr>
            <w:r w:rsidRPr="00FA3856">
              <w:rPr>
                <w:b/>
                <w:bCs/>
                <w:color w:val="000000"/>
                <w:szCs w:val="20"/>
              </w:rPr>
              <w:t xml:space="preserve">REGRA_NAO_PREENCHER_CNPJ: </w:t>
            </w:r>
            <w:r w:rsidRPr="00FA3856">
              <w:rPr>
                <w:bCs/>
                <w:color w:val="000000"/>
                <w:szCs w:val="20"/>
              </w:rPr>
              <w:t xml:space="preserve">Se X40.PAIS diferente de “105” (Brasil), o campo X340.CNPJ não deve estar preenchido. </w:t>
            </w:r>
          </w:p>
          <w:p w:rsidR="005072BB" w:rsidRPr="00FA3856" w:rsidRDefault="005072BB" w:rsidP="005072BB">
            <w:pPr>
              <w:rPr>
                <w:bCs/>
                <w:color w:val="000000"/>
                <w:szCs w:val="20"/>
              </w:rPr>
            </w:pPr>
          </w:p>
          <w:p w:rsidR="005072BB" w:rsidRPr="00FA3856" w:rsidRDefault="005072BB" w:rsidP="005072BB">
            <w:pPr>
              <w:rPr>
                <w:bCs/>
                <w:color w:val="000000"/>
                <w:szCs w:val="20"/>
              </w:rPr>
            </w:pPr>
            <w:r w:rsidRPr="00FA3856">
              <w:rPr>
                <w:b/>
                <w:bCs/>
                <w:color w:val="000000"/>
                <w:szCs w:val="20"/>
              </w:rPr>
              <w:t xml:space="preserve">REGRA _PREENCHER_CNPJ: </w:t>
            </w:r>
            <w:r w:rsidRPr="00FA3856">
              <w:rPr>
                <w:bCs/>
                <w:color w:val="000000"/>
                <w:szCs w:val="20"/>
              </w:rPr>
              <w:t>Se X40.PAIS igual a “105” (Brasil), o campo X340.CNPJ deve estar preenchido.</w:t>
            </w:r>
          </w:p>
          <w:p w:rsidR="005072BB" w:rsidRPr="00FA3856" w:rsidRDefault="005072BB" w:rsidP="005072BB">
            <w:pPr>
              <w:rPr>
                <w:bCs/>
                <w:color w:val="000000"/>
                <w:szCs w:val="20"/>
              </w:rPr>
            </w:pPr>
          </w:p>
          <w:p w:rsidR="005072BB" w:rsidRPr="00FA3856" w:rsidRDefault="005072BB" w:rsidP="005072BB">
            <w:pPr>
              <w:rPr>
                <w:bCs/>
                <w:color w:val="000000"/>
                <w:szCs w:val="20"/>
              </w:rPr>
            </w:pPr>
            <w:r w:rsidRPr="00FA3856">
              <w:rPr>
                <w:b/>
                <w:bCs/>
                <w:color w:val="000000"/>
                <w:szCs w:val="20"/>
              </w:rPr>
              <w:t xml:space="preserve">REGRA_PREENCHER_CNPJ_NIF: </w:t>
            </w:r>
            <w:r w:rsidRPr="00FA3856">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rsidR="009C76A6" w:rsidRPr="00FA3856" w:rsidRDefault="009C76A6" w:rsidP="009C76A6">
            <w:pPr>
              <w:pStyle w:val="PSDS-CorpodeTexto0"/>
              <w:rPr>
                <w:rFonts w:ascii="Times New Roman" w:hAnsi="Times New Roman"/>
              </w:rPr>
            </w:pPr>
            <w:r w:rsidRPr="00FA3856">
              <w:rPr>
                <w:rFonts w:ascii="Times New Roman" w:hAnsi="Times New Roman"/>
              </w:rPr>
              <w:lastRenderedPageBreak/>
              <w:t>Erro</w:t>
            </w:r>
          </w:p>
          <w:p w:rsidR="00F40AD9" w:rsidRPr="00FA3856" w:rsidRDefault="00F40AD9" w:rsidP="009C76A6">
            <w:pPr>
              <w:pStyle w:val="PSDS-CorpodeTexto0"/>
              <w:rPr>
                <w:rFonts w:ascii="Times New Roman" w:hAnsi="Times New Roman"/>
              </w:rPr>
            </w:pPr>
          </w:p>
          <w:p w:rsidR="00F40AD9" w:rsidRPr="00FA3856" w:rsidRDefault="00F40AD9"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9C76A6" w:rsidRPr="00FA3856" w:rsidRDefault="005072BB" w:rsidP="009C76A6">
            <w:pPr>
              <w:pStyle w:val="PSDS-CorpodeTexto0"/>
              <w:rPr>
                <w:rFonts w:ascii="Times New Roman" w:hAnsi="Times New Roman"/>
              </w:rPr>
            </w:pPr>
            <w:r w:rsidRPr="00FA3856">
              <w:rPr>
                <w:rFonts w:ascii="Times New Roman" w:hAnsi="Times New Roman"/>
              </w:rPr>
              <w:t>Erro</w:t>
            </w:r>
          </w:p>
        </w:tc>
      </w:tr>
    </w:tbl>
    <w:p w:rsidR="00FC6C6D" w:rsidRPr="00FA3856" w:rsidRDefault="00FC6C6D" w:rsidP="00FC6C6D">
      <w:pPr>
        <w:pStyle w:val="Corpodetexto"/>
        <w:rPr>
          <w:rFonts w:ascii="Times New Roman" w:hAnsi="Times New Roman"/>
          <w:b/>
          <w:color w:val="002060"/>
          <w:szCs w:val="20"/>
        </w:rPr>
      </w:pPr>
      <w:r w:rsidRPr="00FA3856">
        <w:rPr>
          <w:rFonts w:ascii="Times New Roman" w:hAnsi="Times New Roman"/>
          <w:b/>
          <w:color w:val="002060"/>
          <w:szCs w:val="20"/>
        </w:rPr>
        <w:lastRenderedPageBreak/>
        <w:t>Ex</w:t>
      </w:r>
      <w:r w:rsidR="00600647" w:rsidRPr="00FA3856">
        <w:rPr>
          <w:rFonts w:ascii="Times New Roman" w:hAnsi="Times New Roman"/>
          <w:b/>
          <w:color w:val="002060"/>
          <w:szCs w:val="20"/>
        </w:rPr>
        <w:t>emplo de Preenchimento: |</w:t>
      </w:r>
      <w:r w:rsidRPr="00FA3856">
        <w:rPr>
          <w:rFonts w:ascii="Times New Roman" w:hAnsi="Times New Roman"/>
          <w:b/>
          <w:color w:val="002060"/>
          <w:szCs w:val="20"/>
        </w:rPr>
        <w:t>X340|EMPRESA CONTROLADA|</w:t>
      </w:r>
      <w:r w:rsidR="00B334D5" w:rsidRPr="00FA3856">
        <w:rPr>
          <w:rFonts w:ascii="Times New Roman" w:hAnsi="Times New Roman"/>
          <w:b/>
          <w:color w:val="002060"/>
          <w:szCs w:val="20"/>
        </w:rPr>
        <w:t>1111111111|1|249|N|S|</w:t>
      </w:r>
      <w:r w:rsidR="00DD4BDD" w:rsidRPr="00FA3856">
        <w:rPr>
          <w:rFonts w:ascii="Times New Roman" w:hAnsi="Times New Roman"/>
          <w:b/>
          <w:color w:val="002060"/>
          <w:szCs w:val="20"/>
        </w:rPr>
        <w:t>|</w:t>
      </w:r>
    </w:p>
    <w:p w:rsidR="00FC6C6D" w:rsidRPr="00FA3856" w:rsidRDefault="00FC6C6D" w:rsidP="00FC6C6D">
      <w:pPr>
        <w:pStyle w:val="Corpodetexto"/>
        <w:ind w:firstLine="708"/>
        <w:rPr>
          <w:rFonts w:ascii="Times New Roman" w:hAnsi="Times New Roman"/>
          <w:color w:val="002060"/>
          <w:szCs w:val="20"/>
        </w:rPr>
      </w:pPr>
      <w:r w:rsidRPr="00FA3856">
        <w:rPr>
          <w:rFonts w:ascii="Times New Roman" w:hAnsi="Times New Roman"/>
          <w:color w:val="002060"/>
          <w:szCs w:val="20"/>
        </w:rPr>
        <w:t>|X340|: Identificação do tipo do registro.</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EMPRESA CONTROLADA|: Razão social.</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1111111111|: Número de identificação fiscal (“CNPJ” da investida no exterior).</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1|: Indicador de controle (1 = Controlada Direta).</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249|: Código do país da investida (249 = Estados Unidos da América).</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N|: Indicador de Repetro (N = Não).</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S|: Indicador de consolidação (S = Sim – resultados positivos e negativos consolidados).</w:t>
      </w:r>
    </w:p>
    <w:p w:rsidR="00DD4BDD" w:rsidRPr="00FA3856" w:rsidRDefault="00DD4BDD" w:rsidP="00FC6C6D">
      <w:pPr>
        <w:pStyle w:val="Corpodetexto"/>
        <w:ind w:firstLine="708"/>
        <w:rPr>
          <w:rFonts w:ascii="Times New Roman" w:hAnsi="Times New Roman"/>
          <w:color w:val="002060"/>
          <w:szCs w:val="20"/>
        </w:rPr>
      </w:pPr>
      <w:r w:rsidRPr="00FA3856">
        <w:rPr>
          <w:rFonts w:ascii="Times New Roman" w:hAnsi="Times New Roman"/>
          <w:color w:val="002060"/>
          <w:szCs w:val="20"/>
        </w:rPr>
        <w:t>||: Não preenchido.</w:t>
      </w:r>
    </w:p>
    <w:p w:rsidR="00B334D5" w:rsidRPr="00FA3856" w:rsidRDefault="00B334D5" w:rsidP="00FC6C6D">
      <w:pPr>
        <w:pStyle w:val="Corpodetexto"/>
        <w:ind w:firstLine="708"/>
        <w:rPr>
          <w:rFonts w:ascii="Times New Roman" w:hAnsi="Times New Roman"/>
          <w:color w:val="002060"/>
          <w:szCs w:val="20"/>
        </w:rPr>
      </w:pPr>
    </w:p>
    <w:p w:rsidR="00600647" w:rsidRPr="00FA3856" w:rsidRDefault="00600647">
      <w:pPr>
        <w:spacing w:after="200" w:line="276" w:lineRule="auto"/>
        <w:rPr>
          <w:b/>
          <w:bCs/>
          <w:color w:val="0000FF"/>
          <w:szCs w:val="20"/>
        </w:rPr>
      </w:pPr>
      <w:r w:rsidRPr="00FA3856">
        <w:rPr>
          <w:color w:val="0000FF"/>
          <w:szCs w:val="20"/>
        </w:rPr>
        <w:br w:type="page"/>
      </w:r>
    </w:p>
    <w:p w:rsidR="00C22B28" w:rsidRPr="00FA3856" w:rsidRDefault="00C22B28" w:rsidP="00C22B28">
      <w:pPr>
        <w:pStyle w:val="Ttulo1"/>
        <w:jc w:val="both"/>
        <w:rPr>
          <w:color w:val="0000FF"/>
          <w:szCs w:val="20"/>
        </w:rPr>
      </w:pPr>
      <w:bookmarkStart w:id="639" w:name="_Toc454359392"/>
      <w:r w:rsidRPr="00FA3856">
        <w:rPr>
          <w:color w:val="0000FF"/>
          <w:szCs w:val="20"/>
        </w:rPr>
        <w:lastRenderedPageBreak/>
        <w:t>Registro X350: Participações no Exterior – Resultado do Período de Apuração</w:t>
      </w:r>
      <w:bookmarkEnd w:id="639"/>
      <w:r w:rsidRPr="00FA3856">
        <w:rPr>
          <w:color w:val="0000FF"/>
          <w:szCs w:val="20"/>
        </w:rPr>
        <w:t xml:space="preserve"> </w:t>
      </w:r>
    </w:p>
    <w:p w:rsidR="00C22B28" w:rsidRPr="00FA3856" w:rsidRDefault="00C22B28" w:rsidP="00C22B28">
      <w:pPr>
        <w:rPr>
          <w:szCs w:val="20"/>
        </w:rPr>
      </w:pPr>
    </w:p>
    <w:p w:rsidR="00AB6576" w:rsidRPr="00FA3856" w:rsidRDefault="00AB6576" w:rsidP="00744D9D">
      <w:pPr>
        <w:ind w:firstLine="708"/>
        <w:jc w:val="both"/>
        <w:rPr>
          <w:bCs/>
          <w:szCs w:val="20"/>
        </w:rPr>
      </w:pPr>
      <w:r w:rsidRPr="00FA3856">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p>
    <w:p w:rsidR="00AB6576" w:rsidRPr="00FA3856" w:rsidRDefault="00AB6576" w:rsidP="00AB6576">
      <w:pPr>
        <w:jc w:val="both"/>
        <w:rPr>
          <w:bCs/>
          <w:szCs w:val="20"/>
        </w:rPr>
      </w:pPr>
    </w:p>
    <w:p w:rsidR="00AB6576" w:rsidRPr="00FA3856" w:rsidRDefault="00AB6576" w:rsidP="00AB6576">
      <w:pPr>
        <w:jc w:val="both"/>
        <w:rPr>
          <w:bCs/>
          <w:szCs w:val="20"/>
        </w:rPr>
      </w:pPr>
      <w:r w:rsidRPr="00FA3856">
        <w:rPr>
          <w:b/>
          <w:bCs/>
          <w:szCs w:val="20"/>
        </w:rPr>
        <w:t>Atenção</w:t>
      </w:r>
      <w:r w:rsidRPr="00FA3856">
        <w:rPr>
          <w:bCs/>
          <w:szCs w:val="20"/>
        </w:rPr>
        <w:t>:</w:t>
      </w:r>
    </w:p>
    <w:p w:rsidR="00AB6576" w:rsidRPr="00FA3856" w:rsidRDefault="00AB6576" w:rsidP="005006F5">
      <w:pPr>
        <w:jc w:val="both"/>
        <w:rPr>
          <w:color w:val="000000"/>
          <w:szCs w:val="20"/>
        </w:rPr>
      </w:pPr>
      <w:r w:rsidRPr="00FA3856">
        <w:rPr>
          <w:bCs/>
          <w:szCs w:val="20"/>
        </w:rPr>
        <w:t xml:space="preserve">1) A pessoa jurídica que arbitrar os lucros das filiais, sucursais e controladas, conforme o disposto no art. 16 da Lei nº 9.430, de 1996, deve preencher somente </w:t>
      </w:r>
      <w:r w:rsidR="005006F5" w:rsidRPr="00FA3856">
        <w:rPr>
          <w:bCs/>
          <w:szCs w:val="20"/>
        </w:rPr>
        <w:t>X350.</w:t>
      </w:r>
      <w:r w:rsidR="005006F5" w:rsidRPr="00FA3856">
        <w:rPr>
          <w:color w:val="000000"/>
          <w:szCs w:val="20"/>
        </w:rPr>
        <w:t>LUC_ARB_ANT_IMP, X350. IMP_DEV_ARB e X350.LUC_ARB_PER_APUR.</w:t>
      </w:r>
    </w:p>
    <w:p w:rsidR="00AB6576" w:rsidRPr="00FA3856" w:rsidRDefault="00AB6576" w:rsidP="005006F5">
      <w:pPr>
        <w:jc w:val="both"/>
        <w:rPr>
          <w:bCs/>
          <w:szCs w:val="20"/>
        </w:rPr>
      </w:pPr>
      <w:r w:rsidRPr="00FA3856">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rsidR="00AB6576" w:rsidRPr="00FA3856" w:rsidRDefault="00AB6576" w:rsidP="005006F5">
      <w:pPr>
        <w:jc w:val="both"/>
        <w:rPr>
          <w:bCs/>
          <w:szCs w:val="20"/>
        </w:rPr>
      </w:pPr>
      <w:r w:rsidRPr="00FA3856">
        <w:rPr>
          <w:bCs/>
          <w:szCs w:val="20"/>
        </w:rPr>
        <w:t xml:space="preserve">3) Caso a moeda do país de domicílio da filial, sucursal, controlada ou coligada não tenha cotação no Brasil, os valores devem ser primeiramente </w:t>
      </w:r>
      <w:r w:rsidR="00AE7FBB" w:rsidRPr="00FA3856">
        <w:rPr>
          <w:bCs/>
          <w:szCs w:val="20"/>
        </w:rPr>
        <w:t>convertidos</w:t>
      </w:r>
      <w:r w:rsidRPr="00FA3856">
        <w:rPr>
          <w:bCs/>
          <w:szCs w:val="20"/>
        </w:rPr>
        <w:t xml:space="preserve"> em Dólares dos Estados Unidos da América e depois em Reais (IN SRF nº 213, de 2002, art. 6º, § 4º).</w:t>
      </w:r>
    </w:p>
    <w:p w:rsidR="00AB6576" w:rsidRPr="00FA3856" w:rsidRDefault="00AB6576" w:rsidP="00C22B28">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22B28" w:rsidRPr="00FA3856" w:rsidTr="00FB7374">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22B28" w:rsidRPr="00FA3856" w:rsidRDefault="00C22B28" w:rsidP="00FB7374">
            <w:pPr>
              <w:pStyle w:val="PSDS-CorpodeTexto0"/>
              <w:jc w:val="center"/>
              <w:rPr>
                <w:rFonts w:ascii="Times New Roman" w:hAnsi="Times New Roman"/>
                <w:b/>
                <w:bCs/>
              </w:rPr>
            </w:pPr>
            <w:r w:rsidRPr="00FA3856">
              <w:rPr>
                <w:rFonts w:ascii="Times New Roman" w:hAnsi="Times New Roman"/>
                <w:b/>
                <w:bCs/>
              </w:rPr>
              <w:t xml:space="preserve">REGISTRO X350: </w:t>
            </w:r>
            <w:r w:rsidRPr="00FA3856">
              <w:rPr>
                <w:rFonts w:ascii="Times New Roman" w:hAnsi="Times New Roman"/>
                <w:b/>
              </w:rPr>
              <w:t>PARTICIPAÇÕES NO EXTERIOR – RESULTADO DO PERÍODO DE APURAÇÃO</w:t>
            </w:r>
          </w:p>
        </w:tc>
      </w:tr>
      <w:tr w:rsidR="00C22B28" w:rsidRPr="00FA3856" w:rsidTr="00FB7374">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22B28" w:rsidRPr="00FA3856" w:rsidRDefault="00C22B28" w:rsidP="00FB7374">
            <w:pPr>
              <w:pStyle w:val="PSDS-CorpodeTexto0"/>
              <w:jc w:val="center"/>
              <w:rPr>
                <w:rFonts w:ascii="Times New Roman" w:hAnsi="Times New Roman"/>
                <w:b/>
                <w:bCs/>
              </w:rPr>
            </w:pPr>
            <w:r w:rsidRPr="00FA3856">
              <w:rPr>
                <w:rFonts w:ascii="Times New Roman" w:hAnsi="Times New Roman"/>
                <w:b/>
                <w:bCs/>
              </w:rPr>
              <w:t>Regras de Validação do Registro</w:t>
            </w:r>
          </w:p>
          <w:p w:rsidR="00C22B28" w:rsidRPr="00FA3856" w:rsidRDefault="00C22B28" w:rsidP="00FB7374">
            <w:pPr>
              <w:pStyle w:val="PSDS-CorpodeTexto0"/>
              <w:rPr>
                <w:rFonts w:ascii="Times New Roman" w:hAnsi="Times New Roman"/>
                <w:b/>
                <w:bCs/>
              </w:rPr>
            </w:pPr>
          </w:p>
        </w:tc>
      </w:tr>
      <w:tr w:rsidR="00C22B28" w:rsidRPr="00FA3856" w:rsidTr="00FB7374">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22B28" w:rsidRPr="00FA3856" w:rsidRDefault="00C22B28" w:rsidP="00FB7374">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C22B28" w:rsidRPr="00FA3856" w:rsidRDefault="00E86788" w:rsidP="00FB7374">
            <w:pPr>
              <w:pStyle w:val="PSDS-CorpodeTexto0"/>
              <w:jc w:val="center"/>
              <w:rPr>
                <w:rFonts w:ascii="Times New Roman" w:hAnsi="Times New Roman"/>
                <w:b/>
                <w:bCs/>
              </w:rPr>
            </w:pPr>
            <w:r w:rsidRPr="00FA3856">
              <w:rPr>
                <w:rFonts w:ascii="Times New Roman" w:hAnsi="Times New Roman"/>
                <w:b/>
                <w:bCs/>
              </w:rPr>
              <w:t>Ocorrência – 0:1</w:t>
            </w:r>
          </w:p>
        </w:tc>
      </w:tr>
      <w:tr w:rsidR="00C22B28" w:rsidRPr="00FA3856" w:rsidTr="00FB7374">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22B28" w:rsidRPr="00FA3856" w:rsidRDefault="00C22B28" w:rsidP="00FB7374">
            <w:pPr>
              <w:pStyle w:val="PSDS-CorpodeTexto0"/>
              <w:rPr>
                <w:rFonts w:ascii="Times New Roman" w:hAnsi="Times New Roman"/>
                <w:b/>
                <w:bCs/>
              </w:rPr>
            </w:pPr>
            <w:r w:rsidRPr="00FA3856">
              <w:rPr>
                <w:rFonts w:ascii="Times New Roman" w:hAnsi="Times New Roman"/>
                <w:b/>
                <w:bCs/>
              </w:rPr>
              <w:t>Campo(s) chave: REG</w:t>
            </w:r>
          </w:p>
        </w:tc>
      </w:tr>
    </w:tbl>
    <w:p w:rsidR="00C22B28" w:rsidRPr="00FA3856" w:rsidRDefault="00C22B28" w:rsidP="00C22B28">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768"/>
        <w:gridCol w:w="7914"/>
        <w:gridCol w:w="717"/>
        <w:gridCol w:w="1139"/>
        <w:gridCol w:w="1016"/>
        <w:gridCol w:w="992"/>
        <w:gridCol w:w="1339"/>
      </w:tblGrid>
      <w:tr w:rsidR="00553FA4" w:rsidRPr="00FA3856" w:rsidTr="00553FA4">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Nº</w:t>
            </w:r>
          </w:p>
        </w:tc>
        <w:tc>
          <w:tcPr>
            <w:tcW w:w="2768"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Campo</w:t>
            </w:r>
          </w:p>
        </w:tc>
        <w:tc>
          <w:tcPr>
            <w:tcW w:w="7914"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Obrigatóri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rPr>
            </w:pPr>
            <w:r w:rsidRPr="00FA3856">
              <w:rPr>
                <w:rFonts w:ascii="Times New Roman" w:hAnsi="Times New Roman"/>
                <w:b/>
                <w:bCs/>
              </w:rPr>
              <w:t>1</w:t>
            </w:r>
          </w:p>
        </w:tc>
        <w:tc>
          <w:tcPr>
            <w:tcW w:w="2768"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lang w:val="pt-PT"/>
              </w:rPr>
            </w:pPr>
            <w:r w:rsidRPr="00FA3856">
              <w:rPr>
                <w:rFonts w:ascii="Times New Roman" w:hAnsi="Times New Roman"/>
                <w:color w:val="000000"/>
                <w:lang w:val="pt-PT"/>
              </w:rPr>
              <w:t>REG</w:t>
            </w:r>
          </w:p>
          <w:p w:rsidR="00553FA4" w:rsidRPr="00FA3856" w:rsidRDefault="00553FA4" w:rsidP="00FB7374">
            <w:pPr>
              <w:pStyle w:val="PSDS-CorpodeTexto0"/>
              <w:rPr>
                <w:rFonts w:ascii="Times New Roman" w:hAnsi="Times New Roman"/>
                <w:b/>
                <w:bCs/>
                <w:lang w:val="pt-PT"/>
              </w:rPr>
            </w:pP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bCs/>
                <w:lang w:val="pt-PT"/>
              </w:rPr>
            </w:pPr>
            <w:r w:rsidRPr="00FA3856">
              <w:rPr>
                <w:rFonts w:ascii="Times New Roman" w:hAnsi="Times New Roman"/>
                <w:color w:val="000000"/>
              </w:rPr>
              <w:t>Texto Fixo Contendo a Identificação do Registro (X350).</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X350]</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REC_LIQ</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Receita Líquida: Receita líquida de todas as atividades exploradas pela filial, sucursal, controlada ou coligada residente ou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CUSTOS</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Custos dos Bens e Serviços Vendidos: Total dos custos das atividades exploradas pela filial, sucursal, controlada ou coligada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LUC_BRUTO</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Lucro Bruto:</w:t>
            </w:r>
          </w:p>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Deve ser igual a (</w:t>
            </w:r>
            <w:r w:rsidR="000671DF" w:rsidRPr="00FA3856">
              <w:rPr>
                <w:rFonts w:ascii="Times New Roman" w:hAnsi="Times New Roman"/>
                <w:color w:val="000000"/>
              </w:rPr>
              <w:t>X350.</w:t>
            </w:r>
            <w:r w:rsidRPr="00FA3856">
              <w:rPr>
                <w:rFonts w:ascii="Times New Roman" w:hAnsi="Times New Roman"/>
                <w:color w:val="000000"/>
              </w:rPr>
              <w:t xml:space="preserve">REC_LIQ – </w:t>
            </w:r>
            <w:r w:rsidR="000671DF" w:rsidRPr="00FA3856">
              <w:rPr>
                <w:rFonts w:ascii="Times New Roman" w:hAnsi="Times New Roman"/>
                <w:color w:val="000000"/>
              </w:rPr>
              <w:t>X350.</w:t>
            </w:r>
            <w:r w:rsidRPr="00FA3856">
              <w:rPr>
                <w:rFonts w:ascii="Times New Roman" w:hAnsi="Times New Roman"/>
                <w:color w:val="000000"/>
              </w:rPr>
              <w:t>CUSTOS)</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REC_AUFERIDAS</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REC_OUTRAS_OPER</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Outras Receitas Operacionais: Valor total das outras receitas operacionais da filial, sucursal, controlada ou coligada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DESP_BRASIL</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color w:val="000000"/>
                <w:szCs w:val="20"/>
              </w:rPr>
              <w:t>Despesas Financeiras Pagas ou Creditadas à Vinculada no Brasil</w:t>
            </w:r>
            <w:r w:rsidRPr="00FA3856">
              <w:rPr>
                <w:bCs/>
                <w:szCs w:val="20"/>
              </w:rPr>
              <w:t>: Valor total das despesas financeiras pagas ou creditadas pela filial, sucursal, controlada ou coligada domiciliada no exterior nas operações efetuadas com a pessoa jurídica vinculada domiciliada no Brasil.</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8</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DESP_OPER</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Despessa Operacionais: Valor total das despesas operacionais da filial, sucursal, controlada ou coligada residente ou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LUC_OPER</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Lucro Operacional:</w:t>
            </w:r>
          </w:p>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Deve ser igual a (</w:t>
            </w:r>
            <w:r w:rsidR="000671DF" w:rsidRPr="00FA3856">
              <w:rPr>
                <w:rFonts w:ascii="Times New Roman" w:hAnsi="Times New Roman"/>
                <w:color w:val="000000"/>
              </w:rPr>
              <w:t>X350.</w:t>
            </w:r>
            <w:r w:rsidRPr="00FA3856">
              <w:rPr>
                <w:rFonts w:ascii="Times New Roman" w:hAnsi="Times New Roman"/>
                <w:color w:val="000000"/>
              </w:rPr>
              <w:t xml:space="preserve">LUC_BRUTO + </w:t>
            </w:r>
            <w:r w:rsidR="000671DF" w:rsidRPr="00FA3856">
              <w:rPr>
                <w:rFonts w:ascii="Times New Roman" w:hAnsi="Times New Roman"/>
                <w:color w:val="000000"/>
              </w:rPr>
              <w:t>X350.</w:t>
            </w:r>
            <w:r w:rsidRPr="00FA3856">
              <w:rPr>
                <w:rFonts w:ascii="Times New Roman" w:hAnsi="Times New Roman"/>
                <w:color w:val="000000"/>
              </w:rPr>
              <w:t xml:space="preserve">REC_AUFERIDAS + </w:t>
            </w:r>
            <w:r w:rsidR="000671DF" w:rsidRPr="00FA3856">
              <w:rPr>
                <w:rFonts w:ascii="Times New Roman" w:hAnsi="Times New Roman"/>
                <w:color w:val="000000"/>
              </w:rPr>
              <w:t>X350.</w:t>
            </w:r>
            <w:r w:rsidRPr="00FA3856">
              <w:rPr>
                <w:rFonts w:ascii="Times New Roman" w:hAnsi="Times New Roman"/>
                <w:color w:val="000000"/>
              </w:rPr>
              <w:t xml:space="preserve">REC_OUTRAS_OPER – </w:t>
            </w:r>
            <w:r w:rsidR="000671DF" w:rsidRPr="00FA3856">
              <w:rPr>
                <w:rFonts w:ascii="Times New Roman" w:hAnsi="Times New Roman"/>
                <w:color w:val="000000"/>
              </w:rPr>
              <w:t>X350.</w:t>
            </w:r>
            <w:r w:rsidRPr="00FA3856">
              <w:rPr>
                <w:rFonts w:ascii="Times New Roman" w:hAnsi="Times New Roman"/>
                <w:color w:val="000000"/>
              </w:rPr>
              <w:t xml:space="preserve">DESP_BRASIL – </w:t>
            </w:r>
            <w:r w:rsidR="000671DF" w:rsidRPr="00FA3856">
              <w:rPr>
                <w:rFonts w:ascii="Times New Roman" w:hAnsi="Times New Roman"/>
                <w:color w:val="000000"/>
              </w:rPr>
              <w:t>X350.</w:t>
            </w:r>
            <w:r w:rsidRPr="00FA3856">
              <w:rPr>
                <w:rFonts w:ascii="Times New Roman" w:hAnsi="Times New Roman"/>
                <w:color w:val="000000"/>
              </w:rPr>
              <w:t>DESP_OPE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REC_PARTIC</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pStyle w:val="PSDS-CorpodeTexto0"/>
              <w:jc w:val="both"/>
              <w:rPr>
                <w:rFonts w:ascii="Times New Roman" w:hAnsi="Times New Roman"/>
                <w:color w:val="000000"/>
              </w:rPr>
            </w:pPr>
            <w:r w:rsidRPr="00FA3856">
              <w:rPr>
                <w:rFonts w:ascii="Times New Roman" w:hAnsi="Times New Roman"/>
                <w:color w:val="000000"/>
              </w:rPr>
              <w:t xml:space="preserve">Receita de Participação em Controladas, Coligadas, Filiais ou Sucursais: Valor total das receitas de participação em controladas, coligadas, filiais ou sucursais </w:t>
            </w:r>
            <w:r w:rsidRPr="00FA3856">
              <w:rPr>
                <w:rFonts w:ascii="Times New Roman" w:hAnsi="Times New Roman"/>
                <w:bCs/>
              </w:rPr>
              <w:t>residentes ou domiciliadas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REC_OUTRAS</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Outras Receitas: Valor total das demais receitas, ou seja, daquelas que não estão ligadas a atividade principal ou acessória da filial, sucursal, controlada ou coligada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DESP_OUTRAS</w:t>
            </w:r>
          </w:p>
          <w:p w:rsidR="00553FA4" w:rsidRPr="00FA3856" w:rsidRDefault="00553FA4" w:rsidP="00FB7374">
            <w:pPr>
              <w:rPr>
                <w:color w:val="000000"/>
                <w:szCs w:val="20"/>
              </w:rPr>
            </w:pP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Outras Despesas: Valor total das demais despesas, ou seja, daquelas que não estão ligadas a atividade principal ou acessória da filial, sucursal, controlada ou coligada domiciliada no exterior.</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LUC_LIQ_ANT_IR</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Lucro Líquido Antes do Imposto de Renda.</w:t>
            </w:r>
          </w:p>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Deve ser igual a (</w:t>
            </w:r>
            <w:r w:rsidR="000671DF" w:rsidRPr="00FA3856">
              <w:rPr>
                <w:rFonts w:ascii="Times New Roman" w:hAnsi="Times New Roman"/>
                <w:color w:val="000000"/>
              </w:rPr>
              <w:t>X350.</w:t>
            </w:r>
            <w:r w:rsidRPr="00FA3856">
              <w:rPr>
                <w:rFonts w:ascii="Times New Roman" w:hAnsi="Times New Roman"/>
                <w:color w:val="000000"/>
              </w:rPr>
              <w:t xml:space="preserve">LUC_OPER + </w:t>
            </w:r>
            <w:r w:rsidR="000671DF" w:rsidRPr="00FA3856">
              <w:rPr>
                <w:rFonts w:ascii="Times New Roman" w:hAnsi="Times New Roman"/>
                <w:color w:val="000000"/>
              </w:rPr>
              <w:t>X350.</w:t>
            </w:r>
            <w:r w:rsidRPr="00FA3856">
              <w:rPr>
                <w:rFonts w:ascii="Times New Roman" w:hAnsi="Times New Roman"/>
                <w:color w:val="000000"/>
              </w:rPr>
              <w:t xml:space="preserve">REC_PARTIC + </w:t>
            </w:r>
            <w:r w:rsidR="000671DF" w:rsidRPr="00FA3856">
              <w:rPr>
                <w:rFonts w:ascii="Times New Roman" w:hAnsi="Times New Roman"/>
                <w:color w:val="000000"/>
              </w:rPr>
              <w:t>X350.</w:t>
            </w:r>
            <w:r w:rsidRPr="00FA3856">
              <w:rPr>
                <w:rFonts w:ascii="Times New Roman" w:hAnsi="Times New Roman"/>
                <w:color w:val="000000"/>
              </w:rPr>
              <w:t xml:space="preserve">REC_OUTRAS – </w:t>
            </w:r>
            <w:r w:rsidR="000671DF" w:rsidRPr="00FA3856">
              <w:rPr>
                <w:rFonts w:ascii="Times New Roman" w:hAnsi="Times New Roman"/>
                <w:color w:val="000000"/>
              </w:rPr>
              <w:t>X350.</w:t>
            </w:r>
            <w:r w:rsidRPr="00FA3856">
              <w:rPr>
                <w:rFonts w:ascii="Times New Roman" w:hAnsi="Times New Roman"/>
                <w:color w:val="000000"/>
              </w:rPr>
              <w:t>DESP_OUTRAS)</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IMP_DEV</w:t>
            </w:r>
          </w:p>
          <w:p w:rsidR="00553FA4" w:rsidRPr="00FA3856" w:rsidRDefault="00553FA4" w:rsidP="00FB7374">
            <w:pPr>
              <w:rPr>
                <w:color w:val="000000"/>
                <w:szCs w:val="20"/>
              </w:rPr>
            </w:pP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AB6576">
            <w:pPr>
              <w:jc w:val="both"/>
              <w:rPr>
                <w:bCs/>
                <w:szCs w:val="20"/>
              </w:rPr>
            </w:pPr>
            <w:r w:rsidRPr="00FA3856">
              <w:rPr>
                <w:bCs/>
                <w:szCs w:val="20"/>
              </w:rPr>
              <w:t>Imposto Devido: Valor do tributo incidente sobre o lucro devido no país de domicílio da filial, sucursal, controlada ou coligada.</w:t>
            </w:r>
          </w:p>
          <w:p w:rsidR="00553FA4" w:rsidRPr="00FA3856" w:rsidRDefault="00553FA4" w:rsidP="00AB6576">
            <w:pPr>
              <w:jc w:val="both"/>
              <w:rPr>
                <w:bCs/>
                <w:szCs w:val="20"/>
              </w:rPr>
            </w:pPr>
            <w:r w:rsidRPr="00FA3856">
              <w:rPr>
                <w:bCs/>
                <w:szCs w:val="20"/>
              </w:rPr>
              <w:t>O tributo pago no exterior, a ser compensado com o imposto devido no Brasil, deve ser convertido em Reais.</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w:t>
            </w:r>
            <w:r w:rsidR="00DF1BF4" w:rsidRPr="00FA3856">
              <w:rPr>
                <w:rFonts w:ascii="Times New Roman" w:hAnsi="Times New Roman"/>
                <w:color w:val="000000"/>
                <w:lang w:val="pt-PT"/>
              </w:rPr>
              <w:t>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2768" w:type="dxa"/>
            <w:tcBorders>
              <w:top w:val="single" w:sz="6" w:space="0" w:color="auto"/>
              <w:left w:val="single" w:sz="6" w:space="0" w:color="auto"/>
              <w:bottom w:val="single" w:sz="6" w:space="0" w:color="auto"/>
              <w:right w:val="single" w:sz="6" w:space="0" w:color="auto"/>
            </w:tcBorders>
            <w:vAlign w:val="bottom"/>
          </w:tcPr>
          <w:p w:rsidR="00553FA4" w:rsidRPr="00FA3856" w:rsidRDefault="00553FA4" w:rsidP="00FB7374">
            <w:pPr>
              <w:rPr>
                <w:color w:val="000000"/>
                <w:szCs w:val="20"/>
              </w:rPr>
            </w:pPr>
            <w:r w:rsidRPr="00FA3856">
              <w:rPr>
                <w:color w:val="000000"/>
                <w:szCs w:val="20"/>
              </w:rPr>
              <w:t>LUC_LIQ</w:t>
            </w:r>
          </w:p>
        </w:tc>
        <w:tc>
          <w:tcPr>
            <w:tcW w:w="7914"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Lucro líquido do Período de Apuração.</w:t>
            </w:r>
          </w:p>
          <w:p w:rsidR="00553FA4" w:rsidRPr="00FA3856" w:rsidRDefault="00553FA4" w:rsidP="00FB7374">
            <w:pPr>
              <w:pStyle w:val="PSDS-CorpodeTexto0"/>
              <w:rPr>
                <w:rFonts w:ascii="Times New Roman" w:hAnsi="Times New Roman"/>
                <w:color w:val="000000"/>
              </w:rPr>
            </w:pPr>
            <w:r w:rsidRPr="00FA3856">
              <w:rPr>
                <w:rFonts w:ascii="Times New Roman" w:hAnsi="Times New Roman"/>
                <w:color w:val="000000"/>
              </w:rPr>
              <w:t>Deve ser igual a (</w:t>
            </w:r>
            <w:r w:rsidR="000671DF" w:rsidRPr="00FA3856">
              <w:rPr>
                <w:rFonts w:ascii="Times New Roman" w:hAnsi="Times New Roman"/>
                <w:color w:val="000000"/>
              </w:rPr>
              <w:t>X350.</w:t>
            </w:r>
            <w:r w:rsidRPr="00FA3856">
              <w:rPr>
                <w:rFonts w:ascii="Times New Roman" w:hAnsi="Times New Roman"/>
                <w:color w:val="000000"/>
              </w:rPr>
              <w:t xml:space="preserve">LUC_LIQ_ANT_IR – </w:t>
            </w:r>
            <w:r w:rsidR="000671DF" w:rsidRPr="00FA3856">
              <w:rPr>
                <w:rFonts w:ascii="Times New Roman" w:hAnsi="Times New Roman"/>
                <w:color w:val="000000"/>
              </w:rPr>
              <w:t>X350.</w:t>
            </w:r>
            <w:r w:rsidRPr="00FA3856">
              <w:rPr>
                <w:rFonts w:ascii="Times New Roman" w:hAnsi="Times New Roman"/>
                <w:color w:val="000000"/>
              </w:rPr>
              <w:t>IMP_DE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color w:val="000000"/>
                <w:lang w:val="pt-PT"/>
              </w:rPr>
            </w:pPr>
            <w:r w:rsidRPr="00FA3856">
              <w:rPr>
                <w:rFonts w:ascii="Times New Roman" w:hAnsi="Times New Roman"/>
                <w:color w:val="000000"/>
                <w:lang w:val="pt-PT"/>
              </w:rPr>
              <w:t>Não</w:t>
            </w:r>
          </w:p>
        </w:tc>
      </w:tr>
    </w:tbl>
    <w:p w:rsidR="00AB2A52" w:rsidRPr="00FA3856"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rsidR="005C4118" w:rsidRPr="00FA3856"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5C4118" w:rsidRPr="00FA3856"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Tipo</w:t>
            </w:r>
          </w:p>
        </w:tc>
      </w:tr>
      <w:tr w:rsidR="005C4118" w:rsidRPr="00FA3856"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5C4118">
            <w:pPr>
              <w:pStyle w:val="Corpodetexto"/>
              <w:rPr>
                <w:rFonts w:ascii="Times New Roman" w:hAnsi="Times New Roman"/>
                <w:szCs w:val="20"/>
              </w:rPr>
            </w:pPr>
            <w:r w:rsidRPr="00FA3856">
              <w:rPr>
                <w:rFonts w:ascii="Times New Roman" w:hAnsi="Times New Roman"/>
                <w:b/>
                <w:szCs w:val="20"/>
              </w:rPr>
              <w:t xml:space="preserve">REGRA_LUC_BRUTO_VALOR: </w:t>
            </w:r>
            <w:r w:rsidR="00553FA4" w:rsidRPr="00FA3856">
              <w:rPr>
                <w:rFonts w:ascii="Times New Roman" w:hAnsi="Times New Roman"/>
                <w:szCs w:val="20"/>
              </w:rPr>
              <w:t>Ve</w:t>
            </w:r>
            <w:r w:rsidR="005006F5" w:rsidRPr="00FA3856">
              <w:rPr>
                <w:rFonts w:ascii="Times New Roman" w:hAnsi="Times New Roman"/>
                <w:szCs w:val="20"/>
              </w:rPr>
              <w:t xml:space="preserve">rifica se X350.LUC_BRUTO </w:t>
            </w:r>
            <w:r w:rsidRPr="00FA3856">
              <w:rPr>
                <w:rFonts w:ascii="Times New Roman" w:hAnsi="Times New Roman"/>
                <w:szCs w:val="20"/>
              </w:rPr>
              <w:t xml:space="preserve">é igual ao resultado </w:t>
            </w:r>
            <w:r w:rsidR="00553FA4" w:rsidRPr="00FA3856">
              <w:rPr>
                <w:rFonts w:ascii="Times New Roman" w:hAnsi="Times New Roman"/>
                <w:szCs w:val="20"/>
              </w:rPr>
              <w:t>da s</w:t>
            </w:r>
            <w:r w:rsidR="005006F5" w:rsidRPr="00FA3856">
              <w:rPr>
                <w:rFonts w:ascii="Times New Roman" w:hAnsi="Times New Roman"/>
                <w:szCs w:val="20"/>
              </w:rPr>
              <w:t xml:space="preserve">ubtração de X350.REC_LIQ </w:t>
            </w:r>
            <w:r w:rsidRPr="00FA3856">
              <w:rPr>
                <w:rFonts w:ascii="Times New Roman" w:hAnsi="Times New Roman"/>
                <w:szCs w:val="20"/>
              </w:rPr>
              <w:t xml:space="preserve">por </w:t>
            </w:r>
            <w:r w:rsidR="005006F5" w:rsidRPr="00FA3856">
              <w:rPr>
                <w:rFonts w:ascii="Times New Roman" w:hAnsi="Times New Roman"/>
                <w:szCs w:val="20"/>
              </w:rPr>
              <w:t>X350.</w:t>
            </w:r>
            <w:r w:rsidRPr="00FA3856">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p w:rsidR="005C4118" w:rsidRPr="00FA3856" w:rsidRDefault="005C4118" w:rsidP="00170D01">
            <w:pPr>
              <w:pStyle w:val="PSDS-CorpodeTexto0"/>
              <w:rPr>
                <w:rFonts w:ascii="Times New Roman" w:hAnsi="Times New Roman"/>
              </w:rPr>
            </w:pPr>
          </w:p>
        </w:tc>
      </w:tr>
      <w:tr w:rsidR="005C4118"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OPER_VALOR: </w:t>
            </w:r>
            <w:r w:rsidR="00553FA4" w:rsidRPr="00FA3856">
              <w:rPr>
                <w:rFonts w:ascii="Times New Roman" w:hAnsi="Times New Roman"/>
                <w:szCs w:val="20"/>
              </w:rPr>
              <w:t>Verif</w:t>
            </w:r>
            <w:r w:rsidR="005006F5" w:rsidRPr="00FA3856">
              <w:rPr>
                <w:rFonts w:ascii="Times New Roman" w:hAnsi="Times New Roman"/>
                <w:szCs w:val="20"/>
              </w:rPr>
              <w:t xml:space="preserve">ica se X350.LUC_OPER </w:t>
            </w:r>
            <w:r w:rsidRPr="00FA3856">
              <w:rPr>
                <w:rFonts w:ascii="Times New Roman" w:hAnsi="Times New Roman"/>
                <w:szCs w:val="20"/>
              </w:rPr>
              <w:t>é igual a:</w:t>
            </w:r>
          </w:p>
          <w:p w:rsidR="005C4118" w:rsidRPr="00FA3856" w:rsidRDefault="005006F5" w:rsidP="00170D01">
            <w:pPr>
              <w:pStyle w:val="Corpodetexto"/>
              <w:rPr>
                <w:rFonts w:ascii="Times New Roman" w:hAnsi="Times New Roman"/>
                <w:szCs w:val="20"/>
              </w:rPr>
            </w:pPr>
            <w:r w:rsidRPr="00FA3856">
              <w:rPr>
                <w:rFonts w:ascii="Times New Roman" w:hAnsi="Times New Roman"/>
                <w:szCs w:val="20"/>
              </w:rPr>
              <w:t xml:space="preserve">X350.LUC_BRUTO </w:t>
            </w:r>
            <w:r w:rsidR="005C4118" w:rsidRPr="00FA3856">
              <w:rPr>
                <w:rFonts w:ascii="Times New Roman" w:hAnsi="Times New Roman"/>
                <w:szCs w:val="20"/>
              </w:rPr>
              <w:t xml:space="preserve">+ </w:t>
            </w:r>
            <w:r w:rsidRPr="00FA3856">
              <w:rPr>
                <w:rFonts w:ascii="Times New Roman" w:hAnsi="Times New Roman"/>
                <w:szCs w:val="20"/>
              </w:rPr>
              <w:t xml:space="preserve">X350.REC_AUFERIDAS </w:t>
            </w:r>
            <w:r w:rsidR="005C4118" w:rsidRPr="00FA3856">
              <w:rPr>
                <w:rFonts w:ascii="Times New Roman" w:hAnsi="Times New Roman"/>
                <w:szCs w:val="20"/>
              </w:rPr>
              <w:t xml:space="preserve">+ </w:t>
            </w:r>
            <w:r w:rsidRPr="00FA3856">
              <w:rPr>
                <w:rFonts w:ascii="Times New Roman" w:hAnsi="Times New Roman"/>
                <w:szCs w:val="20"/>
              </w:rPr>
              <w:t xml:space="preserve">X350.REC_OUTAS_OPER </w:t>
            </w:r>
            <w:r w:rsidR="005C4118" w:rsidRPr="00FA3856">
              <w:rPr>
                <w:rFonts w:ascii="Times New Roman" w:hAnsi="Times New Roman"/>
                <w:szCs w:val="20"/>
              </w:rPr>
              <w:t xml:space="preserve">– </w:t>
            </w:r>
            <w:r w:rsidRPr="00FA3856">
              <w:rPr>
                <w:rFonts w:ascii="Times New Roman" w:hAnsi="Times New Roman"/>
                <w:szCs w:val="20"/>
              </w:rPr>
              <w:t xml:space="preserve">X350.DESP_BRASIL </w:t>
            </w:r>
            <w:r w:rsidR="005C4118" w:rsidRPr="00FA3856">
              <w:rPr>
                <w:rFonts w:ascii="Times New Roman" w:hAnsi="Times New Roman"/>
                <w:szCs w:val="20"/>
              </w:rPr>
              <w:t xml:space="preserve">– </w:t>
            </w:r>
            <w:r w:rsidRPr="00FA3856">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r w:rsidR="005C4118" w:rsidRPr="00FA3856"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LIQ_ANT_IR_VALOR: </w:t>
            </w:r>
            <w:r w:rsidRPr="00FA3856">
              <w:rPr>
                <w:rFonts w:ascii="Times New Roman" w:hAnsi="Times New Roman"/>
                <w:szCs w:val="20"/>
              </w:rPr>
              <w:t xml:space="preserve">Verificar se </w:t>
            </w:r>
            <w:r w:rsidR="00553FA4" w:rsidRPr="00FA3856">
              <w:rPr>
                <w:rFonts w:ascii="Times New Roman" w:hAnsi="Times New Roman"/>
                <w:szCs w:val="20"/>
              </w:rPr>
              <w:t>X350.</w:t>
            </w:r>
            <w:r w:rsidR="005006F5" w:rsidRPr="00FA3856">
              <w:rPr>
                <w:rFonts w:ascii="Times New Roman" w:hAnsi="Times New Roman"/>
                <w:szCs w:val="20"/>
              </w:rPr>
              <w:t xml:space="preserve">LUC_LIQ_ANT_IR </w:t>
            </w:r>
            <w:r w:rsidRPr="00FA3856">
              <w:rPr>
                <w:rFonts w:ascii="Times New Roman" w:hAnsi="Times New Roman"/>
                <w:szCs w:val="20"/>
              </w:rPr>
              <w:t>é igual a:</w:t>
            </w:r>
          </w:p>
          <w:p w:rsidR="005C4118" w:rsidRPr="00FA3856" w:rsidRDefault="005006F5" w:rsidP="00170D01">
            <w:pPr>
              <w:pStyle w:val="Corpodetexto"/>
              <w:rPr>
                <w:rFonts w:ascii="Times New Roman" w:hAnsi="Times New Roman"/>
                <w:szCs w:val="20"/>
              </w:rPr>
            </w:pPr>
            <w:r w:rsidRPr="00FA3856">
              <w:rPr>
                <w:rFonts w:ascii="Times New Roman" w:hAnsi="Times New Roman"/>
                <w:szCs w:val="20"/>
              </w:rPr>
              <w:t xml:space="preserve">X350.LUC_OPER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 xml:space="preserve">REC_PARTIC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 xml:space="preserve">REC_OUTRAS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r w:rsidR="005C4118" w:rsidRPr="00FA3856"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LIQ_VALOR: </w:t>
            </w:r>
            <w:r w:rsidRPr="00FA3856">
              <w:rPr>
                <w:rFonts w:ascii="Times New Roman" w:hAnsi="Times New Roman"/>
                <w:szCs w:val="20"/>
              </w:rPr>
              <w:t xml:space="preserve">Verificar se </w:t>
            </w:r>
            <w:r w:rsidR="00553FA4" w:rsidRPr="00FA3856">
              <w:rPr>
                <w:rFonts w:ascii="Times New Roman" w:hAnsi="Times New Roman"/>
                <w:szCs w:val="20"/>
              </w:rPr>
              <w:t>X350.</w:t>
            </w:r>
            <w:r w:rsidR="005006F5" w:rsidRPr="00FA3856">
              <w:rPr>
                <w:rFonts w:ascii="Times New Roman" w:hAnsi="Times New Roman"/>
                <w:szCs w:val="20"/>
              </w:rPr>
              <w:t xml:space="preserve">LUC_LIQ </w:t>
            </w:r>
            <w:r w:rsidRPr="00FA3856">
              <w:rPr>
                <w:rFonts w:ascii="Times New Roman" w:hAnsi="Times New Roman"/>
                <w:szCs w:val="20"/>
              </w:rPr>
              <w:t xml:space="preserve">é igual ao resultado da subtração de </w:t>
            </w:r>
            <w:r w:rsidR="00553FA4" w:rsidRPr="00FA3856">
              <w:rPr>
                <w:rFonts w:ascii="Times New Roman" w:hAnsi="Times New Roman"/>
                <w:szCs w:val="20"/>
              </w:rPr>
              <w:t>X350.</w:t>
            </w:r>
            <w:r w:rsidR="005006F5" w:rsidRPr="00FA3856">
              <w:rPr>
                <w:rFonts w:ascii="Times New Roman" w:hAnsi="Times New Roman"/>
                <w:szCs w:val="20"/>
              </w:rPr>
              <w:t xml:space="preserve">LUC_LIQ_ANT_IR </w:t>
            </w:r>
            <w:r w:rsidRPr="00FA3856">
              <w:rPr>
                <w:rFonts w:ascii="Times New Roman" w:hAnsi="Times New Roman"/>
                <w:szCs w:val="20"/>
              </w:rPr>
              <w:t xml:space="preserve">por </w:t>
            </w:r>
            <w:r w:rsidR="00553FA4" w:rsidRPr="00FA3856">
              <w:rPr>
                <w:rFonts w:ascii="Times New Roman" w:hAnsi="Times New Roman"/>
                <w:szCs w:val="20"/>
              </w:rPr>
              <w:t>X350.</w:t>
            </w:r>
            <w:r w:rsidR="005006F5" w:rsidRPr="00FA3856">
              <w:rPr>
                <w:rFonts w:ascii="Times New Roman" w:hAnsi="Times New Roman"/>
                <w:szCs w:val="20"/>
              </w:rPr>
              <w:t>IMP_DEV</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bl>
    <w:p w:rsidR="00136BB9" w:rsidRPr="00FA3856" w:rsidRDefault="00136BB9" w:rsidP="00553FA4">
      <w:pPr>
        <w:spacing w:after="200" w:line="276" w:lineRule="auto"/>
        <w:rPr>
          <w:b/>
          <w:color w:val="002060"/>
          <w:szCs w:val="20"/>
        </w:rPr>
      </w:pPr>
    </w:p>
    <w:p w:rsidR="00136BB9" w:rsidRPr="00FA3856" w:rsidRDefault="00136BB9" w:rsidP="00553FA4">
      <w:pPr>
        <w:spacing w:after="200" w:line="276" w:lineRule="auto"/>
        <w:rPr>
          <w:b/>
          <w:color w:val="002060"/>
          <w:szCs w:val="20"/>
        </w:rPr>
      </w:pPr>
    </w:p>
    <w:p w:rsidR="00BC4E27" w:rsidRPr="00FA3856" w:rsidRDefault="00BC4E27" w:rsidP="00553FA4">
      <w:pPr>
        <w:spacing w:after="200" w:line="276" w:lineRule="auto"/>
        <w:rPr>
          <w:b/>
          <w:color w:val="002060"/>
          <w:szCs w:val="20"/>
        </w:rPr>
      </w:pPr>
      <w:r w:rsidRPr="00FA3856">
        <w:rPr>
          <w:b/>
          <w:color w:val="002060"/>
          <w:szCs w:val="20"/>
        </w:rPr>
        <w:lastRenderedPageBreak/>
        <w:t>Exemplo de Preenchimento: |X350|1000000,00|</w:t>
      </w:r>
      <w:r w:rsidR="00325B60" w:rsidRPr="00FA3856">
        <w:rPr>
          <w:b/>
          <w:color w:val="002060"/>
          <w:szCs w:val="20"/>
        </w:rPr>
        <w:t>6</w:t>
      </w:r>
      <w:r w:rsidRPr="00FA3856">
        <w:rPr>
          <w:b/>
          <w:color w:val="002060"/>
          <w:szCs w:val="20"/>
        </w:rPr>
        <w:t>00000,00|</w:t>
      </w:r>
      <w:r w:rsidR="00325B60" w:rsidRPr="00FA3856">
        <w:rPr>
          <w:b/>
          <w:color w:val="002060"/>
          <w:szCs w:val="20"/>
        </w:rPr>
        <w:t>400000,00|100000,00|0,00|40000,00|10000,00|</w:t>
      </w:r>
      <w:r w:rsidR="00780754" w:rsidRPr="00FA3856">
        <w:rPr>
          <w:b/>
          <w:color w:val="002060"/>
          <w:szCs w:val="20"/>
        </w:rPr>
        <w:t>450000,00|50000,00|0,00|0,00|500000,00|</w:t>
      </w:r>
      <w:r w:rsidR="00FC6C6D" w:rsidRPr="00FA3856">
        <w:rPr>
          <w:b/>
          <w:color w:val="002060"/>
          <w:szCs w:val="20"/>
        </w:rPr>
        <w:t>100000,00|400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553FA4" w:rsidRPr="00FA3856">
        <w:rPr>
          <w:rFonts w:ascii="Times New Roman" w:hAnsi="Times New Roman"/>
          <w:color w:val="002060"/>
          <w:szCs w:val="20"/>
        </w:rPr>
        <w:t xml:space="preserve">X350|: Identificação </w:t>
      </w:r>
      <w:r w:rsidRPr="00FA3856">
        <w:rPr>
          <w:rFonts w:ascii="Times New Roman" w:hAnsi="Times New Roman"/>
          <w:color w:val="002060"/>
          <w:szCs w:val="20"/>
        </w:rPr>
        <w:t>do tipo do registro.</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1000000,00|: Receita líquida de todas as atividades exploradas pela filial, sucursal, controlada ou coligada residente ou domiciliada no exterior (R$ 1.000.000,00).</w:t>
      </w:r>
    </w:p>
    <w:p w:rsidR="00BC4E27"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6</w:t>
      </w:r>
      <w:r w:rsidR="00BC4E27" w:rsidRPr="00FA3856">
        <w:rPr>
          <w:rFonts w:ascii="Times New Roman" w:hAnsi="Times New Roman"/>
          <w:color w:val="002060"/>
          <w:szCs w:val="20"/>
        </w:rPr>
        <w:t xml:space="preserve">00000,00|: Total dos custos das atividades exploradas pela filial, sucursal, controlada ou coligada domiciliada no exterior (R$ </w:t>
      </w:r>
      <w:r w:rsidRPr="00FA3856">
        <w:rPr>
          <w:rFonts w:ascii="Times New Roman" w:hAnsi="Times New Roman"/>
          <w:color w:val="002060"/>
          <w:szCs w:val="20"/>
        </w:rPr>
        <w:t>6</w:t>
      </w:r>
      <w:r w:rsidR="00BC4E27" w:rsidRPr="00FA3856">
        <w:rPr>
          <w:rFonts w:ascii="Times New Roman" w:hAnsi="Times New Roman"/>
          <w:color w:val="002060"/>
          <w:szCs w:val="20"/>
        </w:rPr>
        <w:t>00.000,00).</w:t>
      </w:r>
    </w:p>
    <w:p w:rsidR="00325B60"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400000,00|: Lucro bruto (R$ 400.000,00 = R$ 1.000.000,00 – R$ 600.000,00).</w:t>
      </w:r>
    </w:p>
    <w:p w:rsidR="00325B60"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100000,00|: Receitas financeiras auferidas pela filial, sucursal, controlada ou coligada residente ou domiciliada no exterior (R$ 100.000,00).</w:t>
      </w:r>
    </w:p>
    <w:p w:rsidR="00325B60"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receitas operacionais.</w:t>
      </w:r>
    </w:p>
    <w:p w:rsidR="00325B60"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40000,00|: Despesas financeiras pagas ou creditadas pela filial, sucursal, controlada ou coligada residente ou domiciliada no exterior (R$ 40.000,00).</w:t>
      </w:r>
    </w:p>
    <w:p w:rsidR="00325B60" w:rsidRPr="00FA3856" w:rsidRDefault="00325B60" w:rsidP="00BC4E27">
      <w:pPr>
        <w:pStyle w:val="Corpodetexto"/>
        <w:ind w:firstLine="708"/>
        <w:rPr>
          <w:rFonts w:ascii="Times New Roman" w:hAnsi="Times New Roman"/>
          <w:color w:val="002060"/>
          <w:szCs w:val="20"/>
        </w:rPr>
      </w:pPr>
      <w:r w:rsidRPr="00FA3856">
        <w:rPr>
          <w:rFonts w:ascii="Times New Roman" w:hAnsi="Times New Roman"/>
          <w:color w:val="002060"/>
          <w:szCs w:val="20"/>
        </w:rPr>
        <w:t>|10000,00|: Despesas operacionais da filial, sucursal, controlada ou coligada residente ou domiciliada no exterior (R$ 10.000,00).</w:t>
      </w:r>
    </w:p>
    <w:p w:rsidR="00325B60" w:rsidRPr="00FA3856" w:rsidRDefault="00780754" w:rsidP="00BC4E27">
      <w:pPr>
        <w:pStyle w:val="Corpodetexto"/>
        <w:ind w:firstLine="708"/>
        <w:rPr>
          <w:rFonts w:ascii="Times New Roman" w:hAnsi="Times New Roman"/>
          <w:color w:val="002060"/>
          <w:szCs w:val="20"/>
        </w:rPr>
      </w:pPr>
      <w:r w:rsidRPr="00FA3856">
        <w:rPr>
          <w:rFonts w:ascii="Times New Roman" w:hAnsi="Times New Roman"/>
          <w:color w:val="002060"/>
          <w:szCs w:val="20"/>
        </w:rPr>
        <w:t>|450000,00|: Lucro Operacional (R$ 450.000,00 = R$ 400.000,00 + R$ 100.000,00 + R$ 0,00 – R$ 40.000,00 – R$ 10.000,00).</w:t>
      </w:r>
    </w:p>
    <w:p w:rsidR="00780754" w:rsidRPr="00FA3856" w:rsidRDefault="00780754" w:rsidP="00BC4E27">
      <w:pPr>
        <w:pStyle w:val="Corpodetexto"/>
        <w:ind w:firstLine="708"/>
        <w:rPr>
          <w:rFonts w:ascii="Times New Roman" w:hAnsi="Times New Roman"/>
          <w:color w:val="002060"/>
          <w:szCs w:val="20"/>
        </w:rPr>
      </w:pPr>
      <w:r w:rsidRPr="00FA3856">
        <w:rPr>
          <w:rFonts w:ascii="Times New Roman" w:hAnsi="Times New Roman"/>
          <w:color w:val="002060"/>
          <w:szCs w:val="20"/>
        </w:rPr>
        <w:t>|50000,00|: Receita de participação em controladas, coligadas, filiais ou sucursais residentes ou domiciliadas no exterior (R$ 50.000,00).</w:t>
      </w:r>
    </w:p>
    <w:p w:rsidR="00780754" w:rsidRPr="00FA3856" w:rsidRDefault="00780754" w:rsidP="00BC4E27">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receitas.</w:t>
      </w:r>
    </w:p>
    <w:p w:rsidR="00780754" w:rsidRPr="00FA3856" w:rsidRDefault="00780754" w:rsidP="00BC4E27">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despesas.</w:t>
      </w:r>
    </w:p>
    <w:p w:rsidR="00780754" w:rsidRPr="00FA3856" w:rsidRDefault="00780754" w:rsidP="00BC4E2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0|: Lucro líquido antes </w:t>
      </w:r>
      <w:r w:rsidR="00FC6C6D" w:rsidRPr="00FA3856">
        <w:rPr>
          <w:rFonts w:ascii="Times New Roman" w:hAnsi="Times New Roman"/>
          <w:color w:val="002060"/>
          <w:szCs w:val="20"/>
        </w:rPr>
        <w:t>do imposto de renda (R$ 500.000,00).</w:t>
      </w:r>
    </w:p>
    <w:p w:rsidR="00FC6C6D" w:rsidRPr="00FA3856" w:rsidRDefault="00FC6C6D" w:rsidP="00BC4E27">
      <w:pPr>
        <w:pStyle w:val="Corpodetexto"/>
        <w:ind w:firstLine="708"/>
        <w:rPr>
          <w:rFonts w:ascii="Times New Roman" w:hAnsi="Times New Roman"/>
          <w:color w:val="002060"/>
          <w:szCs w:val="20"/>
        </w:rPr>
      </w:pPr>
      <w:r w:rsidRPr="00FA3856">
        <w:rPr>
          <w:rFonts w:ascii="Times New Roman" w:hAnsi="Times New Roman"/>
          <w:color w:val="002060"/>
          <w:szCs w:val="20"/>
        </w:rPr>
        <w:t>|100000,00|: Imposto devido em reais (R$ 100.000,00).</w:t>
      </w:r>
    </w:p>
    <w:p w:rsidR="00FC6C6D" w:rsidRPr="00FA3856" w:rsidRDefault="00FC6C6D" w:rsidP="00BC4E27">
      <w:pPr>
        <w:pStyle w:val="Corpodetexto"/>
        <w:ind w:firstLine="708"/>
        <w:rPr>
          <w:rFonts w:ascii="Times New Roman" w:hAnsi="Times New Roman"/>
          <w:color w:val="002060"/>
          <w:szCs w:val="20"/>
        </w:rPr>
      </w:pPr>
      <w:r w:rsidRPr="00FA3856">
        <w:rPr>
          <w:rFonts w:ascii="Times New Roman" w:hAnsi="Times New Roman"/>
          <w:color w:val="002060"/>
          <w:szCs w:val="20"/>
        </w:rPr>
        <w:t>|400000,00|: Lucro líquido do período de apuração (R$ 400.000,00 = R$ 500.000,00 – R$ 100.000,00).</w:t>
      </w:r>
    </w:p>
    <w:p w:rsidR="00BF4900" w:rsidRPr="00FA3856" w:rsidRDefault="00BC4E27" w:rsidP="00553FA4">
      <w:pPr>
        <w:rPr>
          <w:b/>
          <w:bCs/>
          <w:color w:val="0000FF"/>
          <w:szCs w:val="20"/>
        </w:rPr>
      </w:pPr>
      <w:r w:rsidRPr="00FA3856">
        <w:rPr>
          <w:color w:val="0000FF"/>
          <w:szCs w:val="20"/>
        </w:rPr>
        <w:tab/>
      </w:r>
    </w:p>
    <w:p w:rsidR="00744D9D" w:rsidRPr="00FA3856" w:rsidRDefault="00744D9D">
      <w:pPr>
        <w:spacing w:after="200" w:line="276" w:lineRule="auto"/>
        <w:rPr>
          <w:b/>
          <w:bCs/>
          <w:color w:val="0000FF"/>
          <w:szCs w:val="20"/>
        </w:rPr>
      </w:pPr>
      <w:r w:rsidRPr="00FA3856">
        <w:rPr>
          <w:color w:val="0000FF"/>
          <w:szCs w:val="20"/>
        </w:rPr>
        <w:br w:type="page"/>
      </w:r>
    </w:p>
    <w:p w:rsidR="00593484" w:rsidRPr="00FA3856" w:rsidRDefault="00593484" w:rsidP="00593484">
      <w:pPr>
        <w:pStyle w:val="Ttulo1"/>
        <w:jc w:val="both"/>
        <w:rPr>
          <w:color w:val="0000FF"/>
          <w:szCs w:val="20"/>
        </w:rPr>
      </w:pPr>
      <w:bookmarkStart w:id="640" w:name="_Toc454359393"/>
      <w:r w:rsidRPr="00FA3856">
        <w:rPr>
          <w:color w:val="0000FF"/>
          <w:szCs w:val="20"/>
        </w:rPr>
        <w:lastRenderedPageBreak/>
        <w:t xml:space="preserve">Registro </w:t>
      </w:r>
      <w:r w:rsidR="00C22B28" w:rsidRPr="00FA3856">
        <w:rPr>
          <w:color w:val="0000FF"/>
          <w:szCs w:val="20"/>
        </w:rPr>
        <w:t>X35</w:t>
      </w:r>
      <w:r w:rsidR="00BF4900" w:rsidRPr="00FA3856">
        <w:rPr>
          <w:color w:val="0000FF"/>
          <w:szCs w:val="20"/>
        </w:rPr>
        <w:t>1</w:t>
      </w:r>
      <w:r w:rsidRPr="00FA3856">
        <w:rPr>
          <w:color w:val="0000FF"/>
          <w:szCs w:val="20"/>
        </w:rPr>
        <w:t xml:space="preserve">: Demonstrativo de Resultados </w:t>
      </w:r>
      <w:r w:rsidR="00BF4900" w:rsidRPr="00FA3856">
        <w:rPr>
          <w:color w:val="0000FF"/>
          <w:szCs w:val="20"/>
        </w:rPr>
        <w:t xml:space="preserve">e de Imposto Pago </w:t>
      </w:r>
      <w:r w:rsidRPr="00FA3856">
        <w:rPr>
          <w:color w:val="0000FF"/>
          <w:szCs w:val="20"/>
        </w:rPr>
        <w:t>no Exterior</w:t>
      </w:r>
      <w:bookmarkEnd w:id="640"/>
    </w:p>
    <w:p w:rsidR="00593484" w:rsidRPr="00FA3856" w:rsidRDefault="00593484" w:rsidP="00593484">
      <w:pPr>
        <w:rPr>
          <w:szCs w:val="20"/>
        </w:rPr>
      </w:pPr>
    </w:p>
    <w:p w:rsidR="00593484" w:rsidRPr="00FA3856" w:rsidRDefault="00593484" w:rsidP="00593484">
      <w:pPr>
        <w:ind w:firstLine="708"/>
        <w:jc w:val="both"/>
        <w:rPr>
          <w:bCs/>
          <w:szCs w:val="20"/>
        </w:rPr>
      </w:pPr>
      <w:r w:rsidRPr="00FA3856">
        <w:rPr>
          <w:bCs/>
          <w:szCs w:val="20"/>
        </w:rPr>
        <w:t>Este registro deve ser preenchido pelas pessoas jurídicas para demonstrar os resultados</w:t>
      </w:r>
      <w:r w:rsidR="00BF4900" w:rsidRPr="00FA3856">
        <w:rPr>
          <w:bCs/>
          <w:szCs w:val="20"/>
        </w:rPr>
        <w:t xml:space="preserve"> e </w:t>
      </w:r>
      <w:r w:rsidR="005272AB" w:rsidRPr="00FA3856">
        <w:rPr>
          <w:bCs/>
          <w:szCs w:val="20"/>
        </w:rPr>
        <w:t>o</w:t>
      </w:r>
      <w:r w:rsidR="00BF4900" w:rsidRPr="00FA3856">
        <w:rPr>
          <w:bCs/>
          <w:szCs w:val="20"/>
        </w:rPr>
        <w:t xml:space="preserve"> imposto pago</w:t>
      </w:r>
      <w:r w:rsidRPr="00FA3856">
        <w:rPr>
          <w:bCs/>
          <w:szCs w:val="20"/>
        </w:rPr>
        <w:t xml:space="preserve"> no exterior.</w:t>
      </w:r>
    </w:p>
    <w:p w:rsidR="003B3C7D" w:rsidRPr="00FA3856" w:rsidRDefault="003B3C7D" w:rsidP="00593484">
      <w:pPr>
        <w:ind w:firstLine="708"/>
        <w:jc w:val="both"/>
        <w:rPr>
          <w:bCs/>
          <w:szCs w:val="20"/>
        </w:rPr>
      </w:pPr>
    </w:p>
    <w:p w:rsidR="003B3C7D" w:rsidRPr="00FA3856" w:rsidRDefault="003B3C7D" w:rsidP="00593484">
      <w:pPr>
        <w:ind w:firstLine="708"/>
        <w:jc w:val="both"/>
        <w:rPr>
          <w:b/>
          <w:bCs/>
          <w:szCs w:val="20"/>
        </w:rPr>
      </w:pPr>
      <w:r w:rsidRPr="00FA3856">
        <w:rPr>
          <w:b/>
          <w:bCs/>
          <w:szCs w:val="20"/>
        </w:rPr>
        <w:t>Observação: Este demonstrativo é o que se refere os incisos I e V do art. 35 da Instrução Normativa RFB n</w:t>
      </w:r>
      <w:r w:rsidRPr="00FA3856">
        <w:rPr>
          <w:b/>
          <w:bCs/>
          <w:szCs w:val="20"/>
          <w:u w:val="single"/>
          <w:vertAlign w:val="superscript"/>
        </w:rPr>
        <w:t>o</w:t>
      </w:r>
      <w:r w:rsidRPr="00FA3856">
        <w:rPr>
          <w:b/>
          <w:bCs/>
          <w:szCs w:val="20"/>
        </w:rPr>
        <w:t xml:space="preserve"> 1.520, de 4 de dezembro de 2014.</w:t>
      </w:r>
    </w:p>
    <w:p w:rsidR="00593484" w:rsidRPr="00FA3856" w:rsidRDefault="003B3C7D" w:rsidP="003B3C7D">
      <w:pPr>
        <w:tabs>
          <w:tab w:val="left" w:pos="12150"/>
        </w:tabs>
        <w:rPr>
          <w:szCs w:val="20"/>
        </w:rPr>
      </w:pPr>
      <w:r w:rsidRPr="00FA3856">
        <w:rPr>
          <w:szCs w:val="20"/>
        </w:rPr>
        <w:tab/>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93484" w:rsidRPr="00FA3856" w:rsidTr="00FB7374">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3484" w:rsidRPr="00FA3856" w:rsidRDefault="00C22B28" w:rsidP="00FB7374">
            <w:pPr>
              <w:pStyle w:val="PSDS-CorpodeTexto0"/>
              <w:jc w:val="center"/>
              <w:rPr>
                <w:rFonts w:ascii="Times New Roman" w:hAnsi="Times New Roman"/>
                <w:b/>
                <w:bCs/>
              </w:rPr>
            </w:pPr>
            <w:r w:rsidRPr="00FA3856">
              <w:rPr>
                <w:rFonts w:ascii="Times New Roman" w:hAnsi="Times New Roman"/>
                <w:b/>
                <w:bCs/>
              </w:rPr>
              <w:t>REGISTRO X35</w:t>
            </w:r>
            <w:r w:rsidR="00BF4900" w:rsidRPr="00FA3856">
              <w:rPr>
                <w:rFonts w:ascii="Times New Roman" w:hAnsi="Times New Roman"/>
                <w:b/>
                <w:bCs/>
              </w:rPr>
              <w:t>1</w:t>
            </w:r>
            <w:r w:rsidR="00593484" w:rsidRPr="00FA3856">
              <w:rPr>
                <w:rFonts w:ascii="Times New Roman" w:hAnsi="Times New Roman"/>
                <w:b/>
                <w:bCs/>
              </w:rPr>
              <w:t xml:space="preserve">: Demonstrativo de Resultados </w:t>
            </w:r>
            <w:r w:rsidR="00BF4900" w:rsidRPr="00FA3856">
              <w:rPr>
                <w:rFonts w:ascii="Times New Roman" w:hAnsi="Times New Roman"/>
                <w:b/>
                <w:bCs/>
              </w:rPr>
              <w:t xml:space="preserve">e de Imposto Pago </w:t>
            </w:r>
            <w:r w:rsidR="00593484" w:rsidRPr="00FA3856">
              <w:rPr>
                <w:rFonts w:ascii="Times New Roman" w:hAnsi="Times New Roman"/>
                <w:b/>
                <w:bCs/>
              </w:rPr>
              <w:t>no Exterior</w:t>
            </w:r>
          </w:p>
        </w:tc>
      </w:tr>
      <w:tr w:rsidR="00593484" w:rsidRPr="00FA3856" w:rsidTr="00FB7374">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3484" w:rsidRPr="00FA3856" w:rsidRDefault="00593484" w:rsidP="00FB7374">
            <w:pPr>
              <w:pStyle w:val="PSDS-CorpodeTexto0"/>
              <w:jc w:val="center"/>
              <w:rPr>
                <w:rFonts w:ascii="Times New Roman" w:hAnsi="Times New Roman"/>
                <w:b/>
                <w:bCs/>
              </w:rPr>
            </w:pPr>
            <w:r w:rsidRPr="00FA3856">
              <w:rPr>
                <w:rFonts w:ascii="Times New Roman" w:hAnsi="Times New Roman"/>
                <w:b/>
                <w:bCs/>
              </w:rPr>
              <w:t>Regras de Validação do Registro</w:t>
            </w:r>
          </w:p>
          <w:p w:rsidR="00593484" w:rsidRPr="00FA3856" w:rsidRDefault="00F72030" w:rsidP="00FB7374">
            <w:pPr>
              <w:pStyle w:val="PSDS-CorpodeTexto0"/>
              <w:rPr>
                <w:rFonts w:ascii="Times New Roman" w:hAnsi="Times New Roman"/>
                <w:b/>
                <w:bCs/>
              </w:rPr>
            </w:pPr>
            <w:r w:rsidRPr="00FA3856">
              <w:rPr>
                <w:rFonts w:ascii="Times New Roman" w:hAnsi="Times New Roman"/>
                <w:b/>
                <w:bCs/>
              </w:rPr>
              <w:t>REGRA_X351_PREENCHER</w:t>
            </w:r>
          </w:p>
        </w:tc>
      </w:tr>
      <w:tr w:rsidR="00593484" w:rsidRPr="00FA3856" w:rsidTr="00FB7374">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93484" w:rsidRPr="00FA3856" w:rsidRDefault="00BF4900" w:rsidP="00FB7374">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93484" w:rsidRPr="00FA3856" w:rsidRDefault="006E72DD" w:rsidP="00FB7374">
            <w:pPr>
              <w:pStyle w:val="PSDS-CorpodeTexto0"/>
              <w:jc w:val="center"/>
              <w:rPr>
                <w:rFonts w:ascii="Times New Roman" w:hAnsi="Times New Roman"/>
                <w:b/>
                <w:bCs/>
              </w:rPr>
            </w:pPr>
            <w:r w:rsidRPr="00FA3856">
              <w:rPr>
                <w:rFonts w:ascii="Times New Roman" w:hAnsi="Times New Roman"/>
                <w:b/>
                <w:bCs/>
              </w:rPr>
              <w:t>Ocorrência – 0:1</w:t>
            </w:r>
          </w:p>
        </w:tc>
      </w:tr>
      <w:tr w:rsidR="00593484" w:rsidRPr="00FA3856" w:rsidTr="00FB7374">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93484" w:rsidRPr="00FA3856" w:rsidRDefault="00593484" w:rsidP="00FB7374">
            <w:pPr>
              <w:pStyle w:val="PSDS-CorpodeTexto0"/>
              <w:rPr>
                <w:rFonts w:ascii="Times New Roman" w:hAnsi="Times New Roman"/>
                <w:b/>
                <w:bCs/>
              </w:rPr>
            </w:pPr>
            <w:r w:rsidRPr="00FA3856">
              <w:rPr>
                <w:rFonts w:ascii="Times New Roman" w:hAnsi="Times New Roman"/>
                <w:b/>
                <w:bCs/>
              </w:rPr>
              <w:t>Campo(s) chave: REG</w:t>
            </w:r>
          </w:p>
        </w:tc>
      </w:tr>
    </w:tbl>
    <w:p w:rsidR="00593484" w:rsidRPr="00FA3856" w:rsidRDefault="00593484" w:rsidP="00593484">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53FA4" w:rsidRPr="00FA3856" w:rsidRDefault="00553FA4" w:rsidP="00FB7374">
            <w:pPr>
              <w:pStyle w:val="PSDS-CorpodeTexto0"/>
              <w:jc w:val="center"/>
              <w:rPr>
                <w:rFonts w:ascii="Times New Roman" w:hAnsi="Times New Roman"/>
                <w:b/>
                <w:bCs/>
              </w:rPr>
            </w:pPr>
            <w:r w:rsidRPr="00FA3856">
              <w:rPr>
                <w:rFonts w:ascii="Times New Roman" w:hAnsi="Times New Roman"/>
                <w:b/>
                <w:bCs/>
              </w:rPr>
              <w:t>Obrigatóri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rPr>
                <w:rFonts w:ascii="Times New Roman" w:hAnsi="Times New Roman"/>
                <w:color w:val="000000"/>
                <w:lang w:val="pt-PT"/>
              </w:rPr>
            </w:pPr>
            <w:r w:rsidRPr="00FA3856">
              <w:rPr>
                <w:rFonts w:ascii="Times New Roman" w:hAnsi="Times New Roman"/>
                <w:color w:val="000000"/>
                <w:lang w:val="pt-PT"/>
              </w:rPr>
              <w:t>REG</w:t>
            </w:r>
          </w:p>
          <w:p w:rsidR="00553FA4" w:rsidRPr="00FA3856" w:rsidRDefault="00553FA4" w:rsidP="00FB737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 (X351).</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X351]</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53FA4" w:rsidRPr="003A73C5"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suppressAutoHyphens w:val="0"/>
              <w:rPr>
                <w:rFonts w:ascii="Times New Roman" w:hAnsi="Times New Roman"/>
                <w:b/>
                <w:bCs/>
                <w:highlight w:val="yellow"/>
                <w:lang w:val="pt-PT"/>
              </w:rPr>
            </w:pPr>
            <w:r w:rsidRPr="003A73C5">
              <w:rPr>
                <w:rFonts w:ascii="Times New Roman" w:hAnsi="Times New Roman"/>
                <w:b/>
                <w:bCs/>
                <w:highlight w:val="yellow"/>
                <w:lang w:val="pt-PT"/>
              </w:rPr>
              <w:t>2</w:t>
            </w:r>
          </w:p>
        </w:tc>
        <w:tc>
          <w:tcPr>
            <w:tcW w:w="1979" w:type="dxa"/>
            <w:tcBorders>
              <w:top w:val="single" w:sz="6" w:space="0" w:color="auto"/>
              <w:left w:val="single" w:sz="6" w:space="0" w:color="auto"/>
              <w:bottom w:val="single" w:sz="6" w:space="0" w:color="auto"/>
              <w:right w:val="single" w:sz="6" w:space="0" w:color="auto"/>
            </w:tcBorders>
          </w:tcPr>
          <w:p w:rsidR="00553FA4" w:rsidRPr="003A73C5" w:rsidRDefault="00553FA4" w:rsidP="005006F5">
            <w:pPr>
              <w:pStyle w:val="PSDS-CorpodeTexto0"/>
              <w:tabs>
                <w:tab w:val="right" w:pos="1763"/>
              </w:tabs>
              <w:rPr>
                <w:rFonts w:ascii="Times New Roman" w:hAnsi="Times New Roman"/>
                <w:color w:val="000000"/>
                <w:highlight w:val="yellow"/>
                <w:lang w:val="pt-PT"/>
              </w:rPr>
            </w:pPr>
            <w:r w:rsidRPr="003A73C5">
              <w:rPr>
                <w:rFonts w:ascii="Times New Roman" w:hAnsi="Times New Roman"/>
                <w:color w:val="000000"/>
                <w:highlight w:val="yellow"/>
                <w:lang w:val="pt-PT"/>
              </w:rPr>
              <w:t>RES_INV_PER</w:t>
            </w:r>
            <w:r w:rsidR="005006F5" w:rsidRPr="003A73C5">
              <w:rPr>
                <w:rFonts w:ascii="Times New Roman" w:hAnsi="Times New Roman"/>
                <w:color w:val="000000"/>
                <w:highlight w:val="yellow"/>
                <w:lang w:val="pt-PT"/>
              </w:rPr>
              <w:tab/>
            </w:r>
          </w:p>
        </w:tc>
        <w:tc>
          <w:tcPr>
            <w:tcW w:w="8703"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shd w:val="clear" w:color="auto" w:fill="FFFFFF"/>
              <w:jc w:val="both"/>
              <w:rPr>
                <w:color w:val="222222"/>
                <w:szCs w:val="20"/>
                <w:highlight w:val="yellow"/>
              </w:rPr>
            </w:pPr>
            <w:r w:rsidRPr="003A73C5">
              <w:rPr>
                <w:color w:val="222222"/>
                <w:szCs w:val="20"/>
                <w:highlight w:val="yellow"/>
              </w:rPr>
              <w:t>Resultado (positivo ou negativo) da Própria Investida em Moeda do País de Domicílio.</w:t>
            </w:r>
            <w:r w:rsidRPr="003A73C5">
              <w:rPr>
                <w:rStyle w:val="apple-converted-space"/>
                <w:color w:val="222222"/>
                <w:szCs w:val="20"/>
                <w:highlight w:val="yellow"/>
              </w:rPr>
              <w:t> </w:t>
            </w:r>
            <w:r w:rsidRPr="003A73C5">
              <w:rPr>
                <w:color w:val="222222"/>
                <w:szCs w:val="20"/>
                <w:highlight w:val="yellow"/>
              </w:rPr>
              <w:br/>
              <w:t xml:space="preserve">Devem ser expurgados o valor do resultado positivo ou negativo de </w:t>
            </w:r>
            <w:r w:rsidR="003A73C5" w:rsidRPr="003A73C5">
              <w:rPr>
                <w:color w:val="222222"/>
                <w:szCs w:val="20"/>
                <w:highlight w:val="yellow"/>
              </w:rPr>
              <w:t>eventuais controladas indiretas</w:t>
            </w:r>
            <w:r w:rsidRPr="003A73C5">
              <w:rPr>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3A73C5" w:rsidRDefault="00553FA4" w:rsidP="00A05C63">
            <w:pPr>
              <w:pStyle w:val="PSDS-CorpodeTexto0"/>
              <w:jc w:val="center"/>
              <w:rPr>
                <w:rFonts w:ascii="Times New Roman" w:hAnsi="Times New Roman"/>
                <w:highlight w:val="yellow"/>
                <w:lang w:val="pt-PT"/>
              </w:rPr>
            </w:pPr>
            <w:r w:rsidRPr="003A73C5">
              <w:rPr>
                <w:rFonts w:ascii="Times New Roman" w:hAnsi="Times New Roman"/>
                <w:highlight w:val="yellow"/>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suppressAutoHyphens w:val="0"/>
              <w:rPr>
                <w:rFonts w:ascii="Times New Roman" w:hAnsi="Times New Roman"/>
                <w:b/>
                <w:bCs/>
                <w:highlight w:val="yellow"/>
                <w:lang w:val="pt-PT"/>
              </w:rPr>
            </w:pPr>
            <w:r w:rsidRPr="003A73C5">
              <w:rPr>
                <w:rFonts w:ascii="Times New Roman" w:hAnsi="Times New Roman"/>
                <w:b/>
                <w:bCs/>
                <w:highlight w:val="yellow"/>
                <w:lang w:val="pt-PT"/>
              </w:rPr>
              <w:t>3</w:t>
            </w:r>
          </w:p>
        </w:tc>
        <w:tc>
          <w:tcPr>
            <w:tcW w:w="1979"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rPr>
                <w:rFonts w:ascii="Times New Roman" w:hAnsi="Times New Roman"/>
                <w:color w:val="000000"/>
                <w:highlight w:val="yellow"/>
                <w:lang w:val="pt-PT"/>
              </w:rPr>
            </w:pPr>
            <w:r w:rsidRPr="003A73C5">
              <w:rPr>
                <w:rFonts w:ascii="Times New Roman" w:hAnsi="Times New Roman"/>
                <w:color w:val="000000"/>
                <w:highlight w:val="yellow"/>
                <w:lang w:val="pt-PT"/>
              </w:rPr>
              <w:t>RES_INV_PER_REAL</w:t>
            </w:r>
          </w:p>
        </w:tc>
        <w:tc>
          <w:tcPr>
            <w:tcW w:w="8703"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shd w:val="clear" w:color="auto" w:fill="FFFFFF"/>
              <w:jc w:val="both"/>
              <w:rPr>
                <w:color w:val="222222"/>
                <w:szCs w:val="20"/>
                <w:highlight w:val="yellow"/>
              </w:rPr>
            </w:pPr>
            <w:r w:rsidRPr="003A73C5">
              <w:rPr>
                <w:color w:val="222222"/>
                <w:szCs w:val="20"/>
                <w:highlight w:val="yellow"/>
              </w:rPr>
              <w:t>Resultado (positivo ou negativo) da Própria Investida em Reais.</w:t>
            </w:r>
          </w:p>
          <w:p w:rsidR="00553FA4" w:rsidRPr="003A73C5" w:rsidRDefault="00553FA4" w:rsidP="003A73C5">
            <w:pPr>
              <w:shd w:val="clear" w:color="auto" w:fill="FFFFFF"/>
              <w:jc w:val="both"/>
              <w:rPr>
                <w:bCs/>
                <w:szCs w:val="20"/>
                <w:highlight w:val="yellow"/>
                <w:lang w:val="pt-PT"/>
              </w:rPr>
            </w:pPr>
            <w:r w:rsidRPr="003A73C5">
              <w:rPr>
                <w:color w:val="222222"/>
                <w:szCs w:val="20"/>
                <w:highlight w:val="yellow"/>
              </w:rPr>
              <w:t>Devem ser expurgados o valor do resultado positivo ou negativo de eventuais controladas indiretas</w:t>
            </w:r>
            <w:r w:rsidRPr="003A73C5">
              <w:rPr>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3A73C5" w:rsidRDefault="00553FA4" w:rsidP="00A05C63">
            <w:pPr>
              <w:pStyle w:val="PSDS-CorpodeTexto0"/>
              <w:jc w:val="center"/>
              <w:rPr>
                <w:rFonts w:ascii="Times New Roman" w:hAnsi="Times New Roman"/>
                <w:bCs/>
                <w:highlight w:val="yellow"/>
                <w:lang w:val="pt-PT"/>
              </w:rPr>
            </w:pPr>
            <w:r w:rsidRPr="003A73C5">
              <w:rPr>
                <w:rFonts w:ascii="Times New Roman" w:hAnsi="Times New Roman"/>
                <w:bCs/>
                <w:highlight w:val="yellow"/>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A05C63">
            <w:pPr>
              <w:pStyle w:val="PSDS-CorpodeTexto0"/>
              <w:jc w:val="center"/>
              <w:rPr>
                <w:rFonts w:ascii="Times New Roman" w:hAnsi="Times New Roman"/>
                <w:lang w:val="pt-PT"/>
              </w:rPr>
            </w:pPr>
            <w:r w:rsidRPr="003A73C5">
              <w:rPr>
                <w:rFonts w:ascii="Times New Roman" w:hAnsi="Times New Roman"/>
                <w:highlight w:val="yellow"/>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rPr>
                <w:rFonts w:ascii="Times New Roman" w:hAnsi="Times New Roman"/>
                <w:color w:val="000000"/>
                <w:lang w:val="pt-PT"/>
              </w:rPr>
            </w:pPr>
            <w:r w:rsidRPr="00FA3856">
              <w:rPr>
                <w:rFonts w:ascii="Times New Roman" w:hAnsi="Times New Roman"/>
                <w:color w:val="000000"/>
                <w:lang w:val="pt-PT"/>
              </w:rPr>
              <w:t>RES_ISEN_PETR_PER</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shd w:val="clear" w:color="auto" w:fill="FFFFFF"/>
              <w:jc w:val="both"/>
              <w:rPr>
                <w:szCs w:val="20"/>
              </w:rPr>
            </w:pPr>
            <w:r w:rsidRPr="00FA3856">
              <w:rPr>
                <w:color w:val="222222"/>
                <w:szCs w:val="20"/>
              </w:rPr>
              <w:t xml:space="preserve">Resultado da Investida em Operações que Gozem de Isenção Relacionada à Prospecção e Exploração de Petróleo e Gás: Resultado (positivo ou negativo) da própria investida em moeda do país de domicílio apenas em operações </w:t>
            </w:r>
            <w:r w:rsidRPr="00FA3856">
              <w:rPr>
                <w:szCs w:val="20"/>
              </w:rPr>
              <w:t>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w:t>
            </w:r>
          </w:p>
          <w:p w:rsidR="00553FA4" w:rsidRPr="00FA3856" w:rsidRDefault="00553FA4" w:rsidP="00611DC0">
            <w:pPr>
              <w:shd w:val="clear" w:color="auto" w:fill="FFFFFF"/>
              <w:jc w:val="both"/>
              <w:rPr>
                <w:color w:val="222222"/>
                <w:szCs w:val="20"/>
              </w:rPr>
            </w:pPr>
            <w:r w:rsidRPr="00FA3856">
              <w:rPr>
                <w:color w:val="222222"/>
                <w:szCs w:val="20"/>
              </w:rPr>
              <w:t>Deve ser expurgado o valor do resultado positivo ou negativo de eventuais controladas indiretas.</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rPr>
                <w:rFonts w:ascii="Times New Roman" w:hAnsi="Times New Roman"/>
                <w:color w:val="000000"/>
                <w:lang w:val="en-US"/>
              </w:rPr>
            </w:pPr>
            <w:r w:rsidRPr="00FA3856">
              <w:rPr>
                <w:rFonts w:ascii="Times New Roman" w:hAnsi="Times New Roman"/>
                <w:color w:val="000000"/>
                <w:lang w:val="en-US"/>
              </w:rPr>
              <w:t>RES_ISEN_PETR_PER_REAL</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2C1312">
            <w:pPr>
              <w:shd w:val="clear" w:color="auto" w:fill="FFFFFF"/>
              <w:jc w:val="both"/>
              <w:rPr>
                <w:szCs w:val="20"/>
              </w:rPr>
            </w:pPr>
            <w:r w:rsidRPr="00FA3856">
              <w:rPr>
                <w:color w:val="222222"/>
                <w:szCs w:val="20"/>
              </w:rPr>
              <w:t xml:space="preserve">Resultado da Investida em Operações que Gozem de Isenção Relacionada à Prospecção e Exploração de Petróleo e Gás em Reais (R$): Resultado (positivo ou negativo) da própria investida em Reais apenas em operações </w:t>
            </w:r>
            <w:r w:rsidRPr="00FA3856">
              <w:rPr>
                <w:szCs w:val="20"/>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FA3856">
              <w:rPr>
                <w:color w:val="222222"/>
                <w:szCs w:val="20"/>
              </w:rPr>
              <w:t>Deve ser expurgado o valor do resultado positivo ou negativo de eventuais controladas indiretas.</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rPr>
                <w:rFonts w:ascii="Times New Roman" w:hAnsi="Times New Roman"/>
                <w:color w:val="000000"/>
                <w:lang w:val="pt-PT"/>
              </w:rPr>
            </w:pPr>
            <w:r w:rsidRPr="00FA3856">
              <w:rPr>
                <w:rFonts w:ascii="Times New Roman" w:hAnsi="Times New Roman"/>
                <w:color w:val="000000"/>
                <w:lang w:val="pt-PT"/>
              </w:rPr>
              <w:t>RES_NEG_ACUM</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both"/>
              <w:rPr>
                <w:rFonts w:ascii="Times New Roman" w:hAnsi="Times New Roman"/>
                <w:bCs/>
                <w:lang w:val="pt-PT"/>
              </w:rPr>
            </w:pPr>
            <w:r w:rsidRPr="00FA3856">
              <w:rPr>
                <w:rFonts w:ascii="Times New Roman" w:hAnsi="Times New Roman"/>
                <w:bCs/>
                <w:lang w:val="pt-PT"/>
              </w:rPr>
              <w:t>Resultado Negativo Acumulado de Anos Anteriores</w:t>
            </w:r>
            <w:r w:rsidRPr="00FA3856">
              <w:rPr>
                <w:rFonts w:ascii="Times New Roman" w:hAnsi="Times New Roman"/>
              </w:rPr>
              <w:t>: Resultado negativo acumulado de anos anteriores da própria investida utilizado na compensação, na moeda do país de domicílio.</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7</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rPr>
                <w:rFonts w:ascii="Times New Roman" w:hAnsi="Times New Roman"/>
                <w:bCs/>
                <w:lang w:val="pt-PT"/>
              </w:rPr>
            </w:pPr>
            <w:r w:rsidRPr="00FA3856">
              <w:rPr>
                <w:rFonts w:ascii="Times New Roman" w:hAnsi="Times New Roman"/>
                <w:bCs/>
                <w:lang w:val="pt-PT"/>
              </w:rPr>
              <w:t>RES_POS_TRIB</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5006F5">
            <w:pPr>
              <w:pStyle w:val="PSDS-CorpodeTexto0"/>
              <w:jc w:val="both"/>
              <w:rPr>
                <w:rFonts w:ascii="Times New Roman" w:hAnsi="Times New Roman"/>
                <w:bCs/>
                <w:lang w:val="pt-PT"/>
              </w:rPr>
            </w:pPr>
            <w:r w:rsidRPr="00FA3856">
              <w:rPr>
                <w:rFonts w:ascii="Times New Roman" w:hAnsi="Times New Roman"/>
                <w:bCs/>
                <w:lang w:val="pt-PT"/>
              </w:rPr>
              <w:t xml:space="preserve">Resultado Positivo a Tributar: Resultado positivo a tributar na moeda do país de domicílio (deve ser informado o valor </w:t>
            </w:r>
            <w:r w:rsidR="005006F5" w:rsidRPr="00FA3856">
              <w:rPr>
                <w:rFonts w:ascii="Times New Roman" w:hAnsi="Times New Roman"/>
                <w:bCs/>
                <w:lang w:val="pt-PT"/>
              </w:rPr>
              <w:t>de X351.</w:t>
            </w:r>
            <w:r w:rsidR="005006F5" w:rsidRPr="00FA3856">
              <w:rPr>
                <w:rFonts w:ascii="Times New Roman" w:hAnsi="Times New Roman"/>
                <w:color w:val="000000"/>
                <w:lang w:val="pt-PT"/>
              </w:rPr>
              <w:t xml:space="preserve"> RES_INV_PER</w:t>
            </w:r>
            <w:r w:rsidRPr="00FA3856">
              <w:rPr>
                <w:rFonts w:ascii="Times New Roman" w:hAnsi="Times New Roman"/>
                <w:bCs/>
                <w:lang w:val="pt-PT"/>
              </w:rPr>
              <w:t xml:space="preserve">, caso seja resultado positivo, menos o valor do campo </w:t>
            </w:r>
            <w:r w:rsidR="005006F5" w:rsidRPr="00FA3856">
              <w:rPr>
                <w:rFonts w:ascii="Times New Roman" w:hAnsi="Times New Roman"/>
                <w:bCs/>
                <w:lang w:val="pt-PT"/>
              </w:rPr>
              <w:t>X351.</w:t>
            </w:r>
            <w:r w:rsidR="005006F5" w:rsidRPr="00FA3856">
              <w:rPr>
                <w:rFonts w:ascii="Times New Roman" w:hAnsi="Times New Roman"/>
                <w:color w:val="000000"/>
                <w:lang w:val="pt-PT"/>
              </w:rPr>
              <w:t xml:space="preserve"> RES_ISEN_PETR_PER</w:t>
            </w:r>
            <w:r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rPr>
                <w:rFonts w:ascii="Times New Roman" w:hAnsi="Times New Roman"/>
                <w:color w:val="000000"/>
                <w:lang w:val="pt-PT"/>
              </w:rPr>
            </w:pPr>
            <w:r w:rsidRPr="00FA3856">
              <w:rPr>
                <w:rFonts w:ascii="Times New Roman" w:hAnsi="Times New Roman"/>
                <w:color w:val="000000"/>
                <w:lang w:val="pt-PT"/>
              </w:rPr>
              <w:t>RES_POS_TRIB_REAL</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both"/>
              <w:rPr>
                <w:rFonts w:ascii="Times New Roman" w:hAnsi="Times New Roman"/>
                <w:bCs/>
                <w:lang w:val="pt-PT"/>
              </w:rPr>
            </w:pPr>
            <w:r w:rsidRPr="00FA3856">
              <w:rPr>
                <w:rFonts w:ascii="Times New Roman" w:hAnsi="Times New Roman"/>
                <w:bCs/>
                <w:lang w:val="pt-PT"/>
              </w:rPr>
              <w:t>Resultado Positivo a Tributar em Reais (R$).</w:t>
            </w:r>
          </w:p>
          <w:p w:rsidR="00553FA4" w:rsidRPr="00FA3856" w:rsidRDefault="00553FA4" w:rsidP="00BF4900">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rPr>
                <w:rFonts w:ascii="Times New Roman" w:hAnsi="Times New Roman"/>
                <w:color w:val="000000"/>
                <w:lang w:val="pt-PT"/>
              </w:rPr>
            </w:pPr>
            <w:r w:rsidRPr="00FA3856">
              <w:rPr>
                <w:rFonts w:ascii="Times New Roman" w:hAnsi="Times New Roman"/>
                <w:color w:val="000000"/>
                <w:lang w:val="pt-PT"/>
              </w:rPr>
              <w:t>IMP_LUCR</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both"/>
              <w:rPr>
                <w:rFonts w:ascii="Times New Roman" w:hAnsi="Times New Roman"/>
                <w:bCs/>
                <w:lang w:val="pt-PT"/>
              </w:rPr>
            </w:pPr>
            <w:r w:rsidRPr="00FA3856">
              <w:rPr>
                <w:rFonts w:ascii="Times New Roman" w:hAnsi="Times New Roman"/>
                <w:bCs/>
                <w:lang w:val="pt-PT"/>
              </w:rPr>
              <w:t xml:space="preserve">Imposto </w:t>
            </w:r>
            <w:r w:rsidR="009A44F1" w:rsidRPr="00FA3856">
              <w:rPr>
                <w:rFonts w:ascii="Times New Roman" w:hAnsi="Times New Roman"/>
                <w:bCs/>
                <w:lang w:val="pt-PT"/>
              </w:rPr>
              <w:t xml:space="preserve">Efetivamente </w:t>
            </w:r>
            <w:r w:rsidRPr="00FA3856">
              <w:rPr>
                <w:rFonts w:ascii="Times New Roman" w:hAnsi="Times New Roman"/>
                <w:bCs/>
                <w:lang w:val="pt-PT"/>
              </w:rPr>
              <w:t>Pago: Imposto incidente sobre o lucro distribuído no país de domicílio na moeda do país de domicílio (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40, 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rPr>
                <w:rFonts w:ascii="Times New Roman" w:hAnsi="Times New Roman"/>
                <w:color w:val="000000"/>
                <w:lang w:val="pt-PT"/>
              </w:rPr>
            </w:pPr>
            <w:r w:rsidRPr="00FA3856">
              <w:rPr>
                <w:rFonts w:ascii="Times New Roman" w:hAnsi="Times New Roman"/>
                <w:color w:val="000000"/>
                <w:lang w:val="pt-PT"/>
              </w:rPr>
              <w:t>IMP_LUCR_REAL</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both"/>
              <w:rPr>
                <w:rFonts w:ascii="Times New Roman" w:hAnsi="Times New Roman"/>
                <w:bCs/>
                <w:lang w:val="pt-PT"/>
              </w:rPr>
            </w:pPr>
            <w:r w:rsidRPr="00FA3856">
              <w:rPr>
                <w:rFonts w:ascii="Times New Roman" w:hAnsi="Times New Roman"/>
                <w:bCs/>
                <w:lang w:val="pt-PT"/>
              </w:rPr>
              <w:t xml:space="preserve">Imposto </w:t>
            </w:r>
            <w:r w:rsidR="009A44F1" w:rsidRPr="00FA3856">
              <w:rPr>
                <w:rFonts w:ascii="Times New Roman" w:hAnsi="Times New Roman"/>
                <w:bCs/>
                <w:lang w:val="pt-PT"/>
              </w:rPr>
              <w:t xml:space="preserve">Efetivamente </w:t>
            </w:r>
            <w:r w:rsidRPr="00FA3856">
              <w:rPr>
                <w:rFonts w:ascii="Times New Roman" w:hAnsi="Times New Roman"/>
                <w:bCs/>
                <w:lang w:val="pt-PT"/>
              </w:rPr>
              <w:t>Pago em Reais (R$): Imposto incidente sobre o lucro distribuído no país de domicílio em reais (R$) (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40, 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BF490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BF490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rPr>
                <w:rFonts w:ascii="Times New Roman" w:hAnsi="Times New Roman"/>
                <w:color w:val="000000"/>
                <w:lang w:val="pt-PT"/>
              </w:rPr>
            </w:pPr>
            <w:r w:rsidRPr="00FA3856">
              <w:rPr>
                <w:rFonts w:ascii="Times New Roman" w:hAnsi="Times New Roman"/>
                <w:color w:val="000000"/>
                <w:lang w:val="pt-PT"/>
              </w:rPr>
              <w:t>IMP_PAG_REND</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both"/>
              <w:rPr>
                <w:rFonts w:ascii="Times New Roman" w:hAnsi="Times New Roman"/>
                <w:bCs/>
                <w:lang w:val="pt-PT"/>
              </w:rPr>
            </w:pPr>
            <w:r w:rsidRPr="00FA3856">
              <w:rPr>
                <w:rFonts w:ascii="Times New Roman" w:hAnsi="Times New Roman"/>
                <w:bCs/>
                <w:lang w:val="pt-PT"/>
              </w:rPr>
              <w:t xml:space="preserve">Imposto </w:t>
            </w:r>
            <w:r w:rsidR="009A44F1" w:rsidRPr="00FA3856">
              <w:rPr>
                <w:rFonts w:ascii="Times New Roman" w:hAnsi="Times New Roman"/>
                <w:bCs/>
                <w:lang w:val="pt-PT"/>
              </w:rPr>
              <w:t xml:space="preserve">Efetivamente </w:t>
            </w:r>
            <w:r w:rsidRPr="00FA3856">
              <w:rPr>
                <w:rFonts w:ascii="Times New Roman" w:hAnsi="Times New Roman"/>
                <w:bCs/>
                <w:lang w:val="pt-PT"/>
              </w:rPr>
              <w:t>Pago no Exterior Sobre Rendimentos Recebidos na Moeda do País de Domicílio</w:t>
            </w:r>
            <w:r w:rsidRPr="00FA3856">
              <w:rPr>
                <w:rFonts w:ascii="Times New Roman" w:hAnsi="Times New Roman"/>
              </w:rPr>
              <w:t xml:space="preserve"> </w:t>
            </w:r>
            <w:r w:rsidRPr="00FA3856">
              <w:rPr>
                <w:rFonts w:ascii="Times New Roman" w:hAnsi="Times New Roman"/>
                <w:bCs/>
                <w:lang w:val="pt-PT"/>
              </w:rPr>
              <w:t>(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36, X e art. 40, III).</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611DC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A62A78">
            <w:pPr>
              <w:pStyle w:val="PSDS-CorpodeTexto0"/>
              <w:rPr>
                <w:rFonts w:ascii="Times New Roman" w:hAnsi="Times New Roman"/>
                <w:color w:val="000000"/>
                <w:lang w:val="pt-PT"/>
              </w:rPr>
            </w:pPr>
            <w:r w:rsidRPr="00FA3856">
              <w:rPr>
                <w:rFonts w:ascii="Times New Roman" w:hAnsi="Times New Roman"/>
                <w:color w:val="000000"/>
                <w:lang w:val="pt-PT"/>
              </w:rPr>
              <w:t>IMP_PAG_REND_REAL</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both"/>
              <w:rPr>
                <w:rFonts w:ascii="Times New Roman" w:hAnsi="Times New Roman"/>
                <w:bCs/>
                <w:lang w:val="pt-PT"/>
              </w:rPr>
            </w:pPr>
            <w:r w:rsidRPr="00FA3856">
              <w:rPr>
                <w:rFonts w:ascii="Times New Roman" w:hAnsi="Times New Roman"/>
                <w:bCs/>
                <w:lang w:val="pt-PT"/>
              </w:rPr>
              <w:t xml:space="preserve">Imposto </w:t>
            </w:r>
            <w:r w:rsidR="009A44F1" w:rsidRPr="00FA3856">
              <w:rPr>
                <w:rFonts w:ascii="Times New Roman" w:hAnsi="Times New Roman"/>
                <w:bCs/>
                <w:lang w:val="pt-PT"/>
              </w:rPr>
              <w:t xml:space="preserve">Efetivamente </w:t>
            </w:r>
            <w:r w:rsidRPr="00FA3856">
              <w:rPr>
                <w:rFonts w:ascii="Times New Roman" w:hAnsi="Times New Roman"/>
                <w:bCs/>
                <w:lang w:val="pt-PT"/>
              </w:rPr>
              <w:t xml:space="preserve">Pago no Exterior Sobre Rendimentos Recebidos </w:t>
            </w:r>
            <w:r w:rsidRPr="00FA3856">
              <w:rPr>
                <w:rFonts w:ascii="Times New Roman" w:hAnsi="Times New Roman"/>
              </w:rPr>
              <w:t xml:space="preserve">em Reais </w:t>
            </w:r>
            <w:r w:rsidRPr="00FA3856">
              <w:rPr>
                <w:rFonts w:ascii="Times New Roman" w:hAnsi="Times New Roman"/>
                <w:bCs/>
                <w:lang w:val="pt-PT"/>
              </w:rPr>
              <w:t>(R$) (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36, X e art. 40, III).</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611DC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611DC0">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7F7354">
            <w:pPr>
              <w:pStyle w:val="PSDS-CorpodeTexto0"/>
              <w:rPr>
                <w:rFonts w:ascii="Times New Roman" w:hAnsi="Times New Roman"/>
                <w:color w:val="000000"/>
                <w:lang w:val="pt-PT"/>
              </w:rPr>
            </w:pPr>
            <w:r w:rsidRPr="00FA3856">
              <w:rPr>
                <w:rFonts w:ascii="Times New Roman" w:hAnsi="Times New Roman"/>
                <w:color w:val="000000"/>
                <w:lang w:val="pt-PT"/>
              </w:rPr>
              <w:t>IMP_RET_EXT</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both"/>
              <w:rPr>
                <w:rFonts w:ascii="Times New Roman" w:hAnsi="Times New Roman"/>
                <w:bCs/>
                <w:lang w:val="pt-PT"/>
              </w:rPr>
            </w:pPr>
            <w:r w:rsidRPr="00FA3856">
              <w:rPr>
                <w:rFonts w:ascii="Times New Roman" w:hAnsi="Times New Roman"/>
                <w:bCs/>
                <w:lang w:val="pt-PT"/>
              </w:rPr>
              <w:t>Imposto Retido na Fonte no Exterior</w:t>
            </w:r>
            <w:r w:rsidRPr="00FA3856">
              <w:rPr>
                <w:rFonts w:ascii="Times New Roman" w:hAnsi="Times New Roman"/>
              </w:rPr>
              <w:t xml:space="preserve">: Imposto retido na fonte no exterior decorrente de rendimentos recebidos pela filial, sucursal ou controlada domiciliada no exterior, na moeda estrangeira </w:t>
            </w:r>
            <w:r w:rsidRPr="00FA3856">
              <w:rPr>
                <w:rFonts w:ascii="Times New Roman" w:hAnsi="Times New Roman"/>
                <w:bCs/>
                <w:lang w:val="pt-PT"/>
              </w:rPr>
              <w:t>(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40, I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rPr>
                <w:rFonts w:ascii="Times New Roman" w:hAnsi="Times New Roman"/>
                <w:color w:val="000000"/>
                <w:lang w:val="pt-PT"/>
              </w:rPr>
            </w:pPr>
            <w:r w:rsidRPr="00FA3856">
              <w:rPr>
                <w:rFonts w:ascii="Times New Roman" w:hAnsi="Times New Roman"/>
                <w:color w:val="000000"/>
                <w:lang w:val="pt-PT"/>
              </w:rPr>
              <w:t>IMP_RET_EXT_REAL</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both"/>
              <w:rPr>
                <w:rFonts w:ascii="Times New Roman" w:hAnsi="Times New Roman"/>
                <w:bCs/>
                <w:lang w:val="pt-PT"/>
              </w:rPr>
            </w:pPr>
            <w:r w:rsidRPr="00FA3856">
              <w:rPr>
                <w:rFonts w:ascii="Times New Roman" w:hAnsi="Times New Roman"/>
                <w:bCs/>
                <w:lang w:val="pt-PT"/>
              </w:rPr>
              <w:t>Imposto Retido na Fonte no Exterior em Reais</w:t>
            </w:r>
            <w:r w:rsidRPr="00FA3856">
              <w:rPr>
                <w:rFonts w:ascii="Times New Roman" w:hAnsi="Times New Roman"/>
              </w:rPr>
              <w:t xml:space="preserve">: Imposto retido na fonte no exterior decorrente de rendimentos recebidos pela filial, sucursal ou controlada domiciliada no exterior, em reais </w:t>
            </w:r>
            <w:r w:rsidRPr="00FA3856">
              <w:rPr>
                <w:rFonts w:ascii="Times New Roman" w:hAnsi="Times New Roman"/>
                <w:bCs/>
                <w:lang w:val="pt-PT"/>
              </w:rPr>
              <w:t>(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40, I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3C4A97">
            <w:pPr>
              <w:pStyle w:val="PSDS-CorpodeTexto0"/>
              <w:jc w:val="center"/>
              <w:rPr>
                <w:rFonts w:ascii="Times New Roman" w:hAnsi="Times New Roman"/>
                <w:lang w:val="pt-PT"/>
              </w:rPr>
            </w:pPr>
            <w:r w:rsidRPr="00FA3856">
              <w:rPr>
                <w:rFonts w:ascii="Times New Roman" w:hAnsi="Times New Roman"/>
                <w:lang w:val="pt-PT"/>
              </w:rPr>
              <w:t>Não</w:t>
            </w:r>
          </w:p>
        </w:tc>
      </w:tr>
      <w:tr w:rsidR="00553FA4" w:rsidRPr="00FA3856" w:rsidTr="00553FA4">
        <w:trPr>
          <w:jc w:val="center"/>
        </w:trPr>
        <w:tc>
          <w:tcPr>
            <w:tcW w:w="485"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1979"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rPr>
                <w:rFonts w:ascii="Times New Roman" w:hAnsi="Times New Roman"/>
                <w:color w:val="000000"/>
                <w:lang w:val="pt-PT"/>
              </w:rPr>
            </w:pPr>
            <w:r w:rsidRPr="00FA3856">
              <w:rPr>
                <w:rFonts w:ascii="Times New Roman" w:hAnsi="Times New Roman"/>
                <w:color w:val="000000"/>
                <w:lang w:val="pt-PT"/>
              </w:rPr>
              <w:t>IMP_RET_BR</w:t>
            </w:r>
          </w:p>
        </w:tc>
        <w:tc>
          <w:tcPr>
            <w:tcW w:w="8703"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both"/>
              <w:rPr>
                <w:rFonts w:ascii="Times New Roman" w:hAnsi="Times New Roman"/>
                <w:bCs/>
                <w:lang w:val="pt-PT"/>
              </w:rPr>
            </w:pPr>
            <w:r w:rsidRPr="00FA3856">
              <w:rPr>
                <w:rFonts w:ascii="Times New Roman" w:hAnsi="Times New Roman"/>
                <w:bCs/>
                <w:lang w:val="pt-PT"/>
              </w:rPr>
              <w:t>Imposto Retido na Fonte no Brasil</w:t>
            </w:r>
            <w:r w:rsidRPr="00FA3856">
              <w:rPr>
                <w:rFonts w:ascii="Times New Roman" w:hAnsi="Times New Roman"/>
              </w:rPr>
              <w:t xml:space="preserve">: Imposto retido na fonte no Brasil decorrente de rendimentos recebidos pela filial, sucursal ou controlada domiciliada no exterior, em Reais </w:t>
            </w:r>
            <w:r w:rsidRPr="00FA3856">
              <w:rPr>
                <w:rFonts w:ascii="Times New Roman" w:hAnsi="Times New Roman"/>
                <w:bCs/>
                <w:lang w:val="pt-PT"/>
              </w:rPr>
              <w:t>(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 art. 40, IV).</w:t>
            </w:r>
          </w:p>
        </w:tc>
        <w:tc>
          <w:tcPr>
            <w:tcW w:w="717"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53FA4" w:rsidRPr="00FA3856" w:rsidRDefault="00553FA4" w:rsidP="003C4A9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53FA4" w:rsidRPr="00FA3856" w:rsidRDefault="00553FA4" w:rsidP="003C4A97">
            <w:pPr>
              <w:pStyle w:val="PSDS-CorpodeTexto0"/>
              <w:jc w:val="center"/>
              <w:rPr>
                <w:rFonts w:ascii="Times New Roman" w:hAnsi="Times New Roman"/>
                <w:lang w:val="pt-PT"/>
              </w:rPr>
            </w:pPr>
            <w:r w:rsidRPr="00FA3856">
              <w:rPr>
                <w:rFonts w:ascii="Times New Roman" w:hAnsi="Times New Roman"/>
                <w:lang w:val="pt-PT"/>
              </w:rPr>
              <w:t>Não</w:t>
            </w:r>
          </w:p>
        </w:tc>
      </w:tr>
    </w:tbl>
    <w:p w:rsidR="003F22C3" w:rsidRPr="00FA3856"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F72030" w:rsidRPr="00FA3856">
        <w:rPr>
          <w:rFonts w:ascii="Times New Roman" w:hAnsi="Times New Roman" w:cs="Times New Roman"/>
          <w:bCs w:val="0"/>
          <w:szCs w:val="20"/>
        </w:rPr>
        <w:t xml:space="preserve">REGRA_X351_PREENCHER: </w:t>
      </w:r>
      <w:r w:rsidR="00F72030" w:rsidRPr="00FA3856">
        <w:rPr>
          <w:rFonts w:ascii="Times New Roman" w:hAnsi="Times New Roman" w:cs="Times New Roman"/>
          <w:b w:val="0"/>
          <w:bCs w:val="0"/>
          <w:szCs w:val="20"/>
        </w:rPr>
        <w:t>Este registro só ser preenchido/habilitado quando X340.</w:t>
      </w:r>
      <w:r w:rsidR="00F72030" w:rsidRPr="00FA3856">
        <w:rPr>
          <w:rFonts w:ascii="Times New Roman" w:hAnsi="Times New Roman" w:cs="Times New Roman"/>
          <w:b w:val="0"/>
          <w:color w:val="000000"/>
          <w:szCs w:val="20"/>
          <w:lang w:val="pt-PT"/>
        </w:rPr>
        <w:t>IND_CONTROLE for diferente de “6” (Coligada em Regime de Caixa).</w:t>
      </w:r>
    </w:p>
    <w:p w:rsidR="00F72030" w:rsidRPr="00FA3856"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rsidR="003F22C3" w:rsidRPr="00FA3856"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w:t>
      </w:r>
      <w:r w:rsidR="00F72030" w:rsidRPr="00FA3856">
        <w:rPr>
          <w:rFonts w:ascii="Times New Roman" w:hAnsi="Times New Roman" w:cs="Times New Roman"/>
          <w:szCs w:val="20"/>
          <w:lang w:val="pt-PT"/>
        </w:rPr>
        <w:t>I</w:t>
      </w:r>
      <w:r w:rsidRPr="00FA3856">
        <w:rPr>
          <w:rFonts w:ascii="Times New Roman" w:hAnsi="Times New Roman" w:cs="Times New Roman"/>
          <w:szCs w:val="20"/>
          <w:lang w:val="pt-PT"/>
        </w:rPr>
        <w:t xml:space="preserve"> – Regras de Validação de Campos:</w:t>
      </w:r>
    </w:p>
    <w:p w:rsidR="003F22C3" w:rsidRPr="00FA3856"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Tipo</w:t>
            </w:r>
          </w:p>
        </w:tc>
      </w:tr>
      <w:tr w:rsidR="003F22C3"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tcPr>
          <w:p w:rsidR="003F22C3" w:rsidRPr="00FA3856" w:rsidRDefault="002C1312" w:rsidP="00FB737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F22C3" w:rsidRPr="00FA3856" w:rsidRDefault="003F22C3" w:rsidP="00FB7374">
            <w:pPr>
              <w:pStyle w:val="PSDS-CorpodeTexto0"/>
              <w:rPr>
                <w:rFonts w:ascii="Times New Roman" w:hAnsi="Times New Roman"/>
              </w:rPr>
            </w:pPr>
            <w:r w:rsidRPr="00FA3856">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rsidR="003F22C3" w:rsidRPr="00FA3856" w:rsidRDefault="003F22C3" w:rsidP="003F22C3">
            <w:pPr>
              <w:pStyle w:val="Corpodetexto"/>
              <w:rPr>
                <w:rFonts w:ascii="Times New Roman" w:hAnsi="Times New Roman"/>
                <w:szCs w:val="20"/>
              </w:rPr>
            </w:pPr>
            <w:r w:rsidRPr="00FA3856">
              <w:rPr>
                <w:rFonts w:ascii="Times New Roman" w:hAnsi="Times New Roman"/>
                <w:b/>
                <w:szCs w:val="20"/>
              </w:rPr>
              <w:t xml:space="preserve">REGRA_POS_TRIB_VALOR: </w:t>
            </w:r>
            <w:r w:rsidRPr="00FA3856">
              <w:rPr>
                <w:rFonts w:ascii="Times New Roman" w:hAnsi="Times New Roman"/>
                <w:szCs w:val="20"/>
              </w:rPr>
              <w:t xml:space="preserve">Verifica, quando </w:t>
            </w:r>
            <w:r w:rsidR="005006F5" w:rsidRPr="00FA3856">
              <w:rPr>
                <w:rFonts w:ascii="Times New Roman" w:hAnsi="Times New Roman"/>
                <w:szCs w:val="20"/>
              </w:rPr>
              <w:t xml:space="preserve">X351.RES_INV_PER </w:t>
            </w:r>
            <w:r w:rsidRPr="00FA3856">
              <w:rPr>
                <w:rFonts w:ascii="Times New Roman" w:hAnsi="Times New Roman"/>
                <w:szCs w:val="20"/>
              </w:rPr>
              <w:t>for positivo</w:t>
            </w:r>
            <w:r w:rsidR="008C438A" w:rsidRPr="00FA3856">
              <w:rPr>
                <w:rFonts w:ascii="Times New Roman" w:hAnsi="Times New Roman"/>
                <w:szCs w:val="20"/>
              </w:rPr>
              <w:t xml:space="preserve"> e </w:t>
            </w:r>
            <w:r w:rsidR="002C1312" w:rsidRPr="00FA3856">
              <w:rPr>
                <w:rFonts w:ascii="Times New Roman" w:hAnsi="Times New Roman"/>
                <w:szCs w:val="20"/>
              </w:rPr>
              <w:t xml:space="preserve">maior que </w:t>
            </w:r>
            <w:r w:rsidR="005006F5" w:rsidRPr="00FA3856">
              <w:rPr>
                <w:rFonts w:ascii="Times New Roman" w:hAnsi="Times New Roman"/>
                <w:szCs w:val="20"/>
              </w:rPr>
              <w:t>X351.RES_NEG_ACUM</w:t>
            </w:r>
            <w:r w:rsidRPr="00FA3856">
              <w:rPr>
                <w:rFonts w:ascii="Times New Roman" w:hAnsi="Times New Roman"/>
                <w:szCs w:val="20"/>
              </w:rPr>
              <w:t xml:space="preserve">, se o resultado da subtração de </w:t>
            </w:r>
            <w:r w:rsidR="002E2118" w:rsidRPr="00FA3856">
              <w:rPr>
                <w:rFonts w:ascii="Times New Roman" w:hAnsi="Times New Roman"/>
                <w:szCs w:val="20"/>
              </w:rPr>
              <w:t>X351.</w:t>
            </w:r>
            <w:r w:rsidR="005006F5" w:rsidRPr="00FA3856">
              <w:rPr>
                <w:rFonts w:ascii="Times New Roman" w:hAnsi="Times New Roman"/>
                <w:szCs w:val="20"/>
              </w:rPr>
              <w:t xml:space="preserve">RES_INV_PER </w:t>
            </w:r>
            <w:r w:rsidR="002C1312" w:rsidRPr="00FA3856">
              <w:rPr>
                <w:rFonts w:ascii="Times New Roman" w:hAnsi="Times New Roman"/>
                <w:szCs w:val="20"/>
              </w:rPr>
              <w:t xml:space="preserve">por </w:t>
            </w:r>
            <w:r w:rsidR="005006F5" w:rsidRPr="00FA3856">
              <w:rPr>
                <w:rFonts w:ascii="Times New Roman" w:hAnsi="Times New Roman"/>
                <w:szCs w:val="20"/>
              </w:rPr>
              <w:t xml:space="preserve">X351.RES_NEG_ACUM </w:t>
            </w:r>
            <w:r w:rsidRPr="00FA3856">
              <w:rPr>
                <w:rFonts w:ascii="Times New Roman" w:hAnsi="Times New Roman"/>
                <w:szCs w:val="20"/>
              </w:rPr>
              <w:t>é igual ao valor in</w:t>
            </w:r>
            <w:r w:rsidR="002C1312" w:rsidRPr="00FA3856">
              <w:rPr>
                <w:rFonts w:ascii="Times New Roman" w:hAnsi="Times New Roman"/>
                <w:szCs w:val="20"/>
              </w:rPr>
              <w:t xml:space="preserve">formado em </w:t>
            </w:r>
            <w:r w:rsidR="002E2118" w:rsidRPr="00FA3856">
              <w:rPr>
                <w:rFonts w:ascii="Times New Roman" w:hAnsi="Times New Roman"/>
                <w:szCs w:val="20"/>
              </w:rPr>
              <w:t>X351.</w:t>
            </w:r>
            <w:r w:rsidR="002C1312" w:rsidRPr="00FA3856">
              <w:rPr>
                <w:rFonts w:ascii="Times New Roman" w:hAnsi="Times New Roman"/>
                <w:szCs w:val="20"/>
              </w:rPr>
              <w:t>RES_POS_TRI</w:t>
            </w:r>
            <w:r w:rsidR="005006F5" w:rsidRPr="00FA3856">
              <w:rPr>
                <w:rFonts w:ascii="Times New Roman" w:hAnsi="Times New Roman"/>
                <w:szCs w:val="20"/>
              </w:rPr>
              <w:t>B</w:t>
            </w:r>
            <w:r w:rsidRPr="00FA3856">
              <w:rPr>
                <w:rFonts w:ascii="Times New Roman" w:hAnsi="Times New Roman"/>
                <w:szCs w:val="20"/>
              </w:rPr>
              <w:t>.</w:t>
            </w:r>
          </w:p>
          <w:p w:rsidR="003F22C3" w:rsidRPr="00FA3856" w:rsidRDefault="003F22C3" w:rsidP="003F22C3">
            <w:pPr>
              <w:pStyle w:val="Corpodetexto"/>
              <w:rPr>
                <w:rFonts w:ascii="Times New Roman" w:hAnsi="Times New Roman"/>
                <w:szCs w:val="20"/>
              </w:rPr>
            </w:pPr>
          </w:p>
          <w:p w:rsidR="003F22C3" w:rsidRPr="00FA3856" w:rsidRDefault="003F22C3" w:rsidP="003F22C3">
            <w:pPr>
              <w:pStyle w:val="Corpodetexto"/>
              <w:rPr>
                <w:rFonts w:ascii="Times New Roman" w:hAnsi="Times New Roman"/>
                <w:szCs w:val="20"/>
              </w:rPr>
            </w:pPr>
            <w:r w:rsidRPr="00FA3856">
              <w:rPr>
                <w:rFonts w:ascii="Times New Roman" w:hAnsi="Times New Roman"/>
                <w:b/>
                <w:szCs w:val="20"/>
              </w:rPr>
              <w:t xml:space="preserve">REGRA_POS_TRIB_NAO_PREENCHER: </w:t>
            </w:r>
            <w:r w:rsidRPr="00FA3856">
              <w:rPr>
                <w:rFonts w:ascii="Times New Roman" w:hAnsi="Times New Roman"/>
                <w:szCs w:val="20"/>
              </w:rPr>
              <w:t xml:space="preserve">Verifica, quando </w:t>
            </w:r>
            <w:r w:rsidR="005006F5" w:rsidRPr="00FA3856">
              <w:rPr>
                <w:rFonts w:ascii="Times New Roman" w:hAnsi="Times New Roman"/>
                <w:szCs w:val="20"/>
              </w:rPr>
              <w:t xml:space="preserve">X351.RES_INV_PER </w:t>
            </w:r>
            <w:r w:rsidRPr="00FA3856">
              <w:rPr>
                <w:rFonts w:ascii="Times New Roman" w:hAnsi="Times New Roman"/>
                <w:szCs w:val="20"/>
              </w:rPr>
              <w:t>for negativo</w:t>
            </w:r>
            <w:r w:rsidR="008C438A" w:rsidRPr="00FA3856">
              <w:rPr>
                <w:rFonts w:ascii="Times New Roman" w:hAnsi="Times New Roman"/>
                <w:szCs w:val="20"/>
              </w:rPr>
              <w:t xml:space="preserve"> ou quando </w:t>
            </w:r>
            <w:r w:rsidR="005006F5" w:rsidRPr="00FA3856">
              <w:rPr>
                <w:rFonts w:ascii="Times New Roman" w:hAnsi="Times New Roman"/>
                <w:szCs w:val="20"/>
              </w:rPr>
              <w:t xml:space="preserve">X351.RES_INV_PER </w:t>
            </w:r>
            <w:r w:rsidR="008C438A" w:rsidRPr="00FA3856">
              <w:rPr>
                <w:rFonts w:ascii="Times New Roman" w:hAnsi="Times New Roman"/>
                <w:szCs w:val="20"/>
              </w:rPr>
              <w:t xml:space="preserve">for menor ou igual a </w:t>
            </w:r>
            <w:r w:rsidR="002E2118" w:rsidRPr="00FA3856">
              <w:rPr>
                <w:rFonts w:ascii="Times New Roman" w:hAnsi="Times New Roman"/>
                <w:szCs w:val="20"/>
              </w:rPr>
              <w:t>X351.</w:t>
            </w:r>
            <w:r w:rsidR="008C438A" w:rsidRPr="00FA3856">
              <w:rPr>
                <w:rFonts w:ascii="Times New Roman" w:hAnsi="Times New Roman"/>
                <w:szCs w:val="20"/>
              </w:rPr>
              <w:t>RES_</w:t>
            </w:r>
            <w:r w:rsidR="005006F5" w:rsidRPr="00FA3856">
              <w:rPr>
                <w:rFonts w:ascii="Times New Roman" w:hAnsi="Times New Roman"/>
                <w:szCs w:val="20"/>
              </w:rPr>
              <w:t>NEG_ACUM</w:t>
            </w:r>
            <w:r w:rsidRPr="00FA3856">
              <w:rPr>
                <w:rFonts w:ascii="Times New Roman" w:hAnsi="Times New Roman"/>
                <w:szCs w:val="20"/>
              </w:rPr>
              <w:t>, se valor in</w:t>
            </w:r>
            <w:r w:rsidR="00123271" w:rsidRPr="00FA3856">
              <w:rPr>
                <w:rFonts w:ascii="Times New Roman" w:hAnsi="Times New Roman"/>
                <w:szCs w:val="20"/>
              </w:rPr>
              <w:t xml:space="preserve">formado em </w:t>
            </w:r>
            <w:r w:rsidR="005006F5" w:rsidRPr="00FA3856">
              <w:rPr>
                <w:rFonts w:ascii="Times New Roman" w:hAnsi="Times New Roman"/>
                <w:szCs w:val="20"/>
              </w:rPr>
              <w:t xml:space="preserve">X351.RES_POS_TRIB </w:t>
            </w:r>
            <w:r w:rsidRPr="00FA3856">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rsidR="003F22C3" w:rsidRPr="00FA3856" w:rsidRDefault="003F22C3" w:rsidP="00FB7374">
            <w:pPr>
              <w:pStyle w:val="PSDS-CorpodeTexto0"/>
              <w:rPr>
                <w:rFonts w:ascii="Times New Roman" w:hAnsi="Times New Roman"/>
              </w:rPr>
            </w:pPr>
            <w:r w:rsidRPr="00FA3856">
              <w:rPr>
                <w:rFonts w:ascii="Times New Roman" w:hAnsi="Times New Roman"/>
              </w:rPr>
              <w:t>Erro</w:t>
            </w:r>
          </w:p>
          <w:p w:rsidR="003F22C3" w:rsidRPr="00FA3856" w:rsidRDefault="003F22C3" w:rsidP="00FB7374">
            <w:pPr>
              <w:pStyle w:val="PSDS-CorpodeTexto0"/>
              <w:rPr>
                <w:rFonts w:ascii="Times New Roman" w:hAnsi="Times New Roman"/>
              </w:rPr>
            </w:pPr>
          </w:p>
          <w:p w:rsidR="003F22C3" w:rsidRPr="00FA3856" w:rsidRDefault="003F22C3" w:rsidP="00FB7374">
            <w:pPr>
              <w:pStyle w:val="PSDS-CorpodeTexto0"/>
              <w:rPr>
                <w:rFonts w:ascii="Times New Roman" w:hAnsi="Times New Roman"/>
              </w:rPr>
            </w:pPr>
          </w:p>
          <w:p w:rsidR="003F22C3" w:rsidRPr="00FA3856" w:rsidRDefault="003F22C3" w:rsidP="00FB7374">
            <w:pPr>
              <w:pStyle w:val="PSDS-CorpodeTexto0"/>
              <w:rPr>
                <w:rFonts w:ascii="Times New Roman" w:hAnsi="Times New Roman"/>
              </w:rPr>
            </w:pPr>
            <w:r w:rsidRPr="00FA3856">
              <w:rPr>
                <w:rFonts w:ascii="Times New Roman" w:hAnsi="Times New Roman"/>
              </w:rPr>
              <w:t>Erro</w:t>
            </w:r>
          </w:p>
          <w:p w:rsidR="003F22C3" w:rsidRPr="00FA3856" w:rsidRDefault="003F22C3" w:rsidP="00FB7374">
            <w:pPr>
              <w:pStyle w:val="PSDS-CorpodeTexto0"/>
              <w:rPr>
                <w:rFonts w:ascii="Times New Roman" w:hAnsi="Times New Roman"/>
              </w:rPr>
            </w:pPr>
          </w:p>
        </w:tc>
      </w:tr>
    </w:tbl>
    <w:p w:rsidR="00744D9D" w:rsidRPr="00FA3856" w:rsidRDefault="00744D9D" w:rsidP="004F03A8">
      <w:pPr>
        <w:pStyle w:val="Corpodetexto"/>
        <w:rPr>
          <w:rFonts w:ascii="Times New Roman" w:hAnsi="Times New Roman"/>
          <w:b/>
          <w:color w:val="002060"/>
          <w:szCs w:val="20"/>
        </w:rPr>
      </w:pPr>
    </w:p>
    <w:p w:rsidR="00744D9D" w:rsidRPr="00FA3856" w:rsidRDefault="00744D9D">
      <w:pPr>
        <w:spacing w:after="200" w:line="276" w:lineRule="auto"/>
        <w:rPr>
          <w:b/>
          <w:color w:val="002060"/>
          <w:szCs w:val="20"/>
          <w:lang w:eastAsia="ar-SA"/>
        </w:rPr>
      </w:pPr>
      <w:r w:rsidRPr="00FA3856">
        <w:rPr>
          <w:b/>
          <w:color w:val="002060"/>
          <w:szCs w:val="20"/>
        </w:rPr>
        <w:br w:type="page"/>
      </w:r>
    </w:p>
    <w:p w:rsidR="004F03A8" w:rsidRPr="00FA3856" w:rsidRDefault="004F03A8" w:rsidP="004F03A8">
      <w:pPr>
        <w:pStyle w:val="Corpodetexto"/>
        <w:rPr>
          <w:rFonts w:ascii="Times New Roman" w:hAnsi="Times New Roman"/>
          <w:b/>
          <w:color w:val="002060"/>
          <w:szCs w:val="20"/>
        </w:rPr>
      </w:pPr>
      <w:r w:rsidRPr="00FA3856">
        <w:rPr>
          <w:rFonts w:ascii="Times New Roman" w:hAnsi="Times New Roman"/>
          <w:b/>
          <w:color w:val="002060"/>
          <w:szCs w:val="20"/>
        </w:rPr>
        <w:lastRenderedPageBreak/>
        <w:t>Exemplo de Preenchi</w:t>
      </w:r>
      <w:r w:rsidR="002E2118" w:rsidRPr="00FA3856">
        <w:rPr>
          <w:rFonts w:ascii="Times New Roman" w:hAnsi="Times New Roman"/>
          <w:b/>
          <w:color w:val="002060"/>
          <w:szCs w:val="20"/>
        </w:rPr>
        <w:t xml:space="preserve">mento: </w:t>
      </w:r>
      <w:r w:rsidR="0056194C" w:rsidRPr="00FA3856">
        <w:rPr>
          <w:rFonts w:ascii="Times New Roman" w:hAnsi="Times New Roman"/>
          <w:b/>
          <w:color w:val="002060"/>
          <w:szCs w:val="20"/>
        </w:rPr>
        <w:t>|X351|</w:t>
      </w:r>
      <w:r w:rsidRPr="00FA3856">
        <w:rPr>
          <w:rFonts w:ascii="Times New Roman" w:hAnsi="Times New Roman"/>
          <w:b/>
          <w:color w:val="002060"/>
          <w:szCs w:val="20"/>
        </w:rPr>
        <w:t>100000,00|250000,00|</w:t>
      </w:r>
      <w:r w:rsidR="0056194C" w:rsidRPr="00FA3856">
        <w:rPr>
          <w:rFonts w:ascii="Times New Roman" w:hAnsi="Times New Roman"/>
          <w:b/>
          <w:color w:val="002060"/>
          <w:szCs w:val="20"/>
        </w:rPr>
        <w:t>1000</w:t>
      </w:r>
      <w:r w:rsidRPr="00FA3856">
        <w:rPr>
          <w:rFonts w:ascii="Times New Roman" w:hAnsi="Times New Roman"/>
          <w:b/>
          <w:color w:val="002060"/>
          <w:szCs w:val="20"/>
        </w:rPr>
        <w:t>0,00|</w:t>
      </w:r>
      <w:r w:rsidR="0056194C" w:rsidRPr="00FA3856">
        <w:rPr>
          <w:rFonts w:ascii="Times New Roman" w:hAnsi="Times New Roman"/>
          <w:b/>
          <w:color w:val="002060"/>
          <w:szCs w:val="20"/>
        </w:rPr>
        <w:t>9000</w:t>
      </w:r>
      <w:r w:rsidRPr="00FA3856">
        <w:rPr>
          <w:rFonts w:ascii="Times New Roman" w:hAnsi="Times New Roman"/>
          <w:b/>
          <w:color w:val="002060"/>
          <w:szCs w:val="20"/>
        </w:rPr>
        <w:t>0,00|</w:t>
      </w:r>
      <w:r w:rsidR="0056194C" w:rsidRPr="00FA3856">
        <w:rPr>
          <w:rFonts w:ascii="Times New Roman" w:hAnsi="Times New Roman"/>
          <w:b/>
          <w:color w:val="002060"/>
          <w:szCs w:val="20"/>
        </w:rPr>
        <w:t>235000,00|</w:t>
      </w:r>
      <w:r w:rsidR="00BC4E27" w:rsidRPr="00FA3856">
        <w:rPr>
          <w:rFonts w:ascii="Times New Roman" w:hAnsi="Times New Roman"/>
          <w:b/>
          <w:color w:val="002060"/>
          <w:szCs w:val="20"/>
        </w:rPr>
        <w:t>50000,00|125000,00|20000,00|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1|: Identificação do tipo do registro.</w:t>
      </w:r>
    </w:p>
    <w:p w:rsidR="004F03A8" w:rsidRPr="00FA3856" w:rsidRDefault="0056194C" w:rsidP="004F03A8">
      <w:pPr>
        <w:pStyle w:val="Corpodetexto"/>
        <w:ind w:firstLine="708"/>
        <w:rPr>
          <w:rFonts w:ascii="Times New Roman" w:hAnsi="Times New Roman"/>
          <w:color w:val="002060"/>
          <w:szCs w:val="20"/>
        </w:rPr>
      </w:pPr>
      <w:r w:rsidRPr="00FA3856">
        <w:rPr>
          <w:rFonts w:ascii="Times New Roman" w:hAnsi="Times New Roman"/>
          <w:color w:val="002060"/>
          <w:szCs w:val="20"/>
        </w:rPr>
        <w:t>|1</w:t>
      </w:r>
      <w:r w:rsidR="004F03A8" w:rsidRPr="00FA3856">
        <w:rPr>
          <w:rFonts w:ascii="Times New Roman" w:hAnsi="Times New Roman"/>
          <w:color w:val="002060"/>
          <w:szCs w:val="20"/>
        </w:rPr>
        <w:t xml:space="preserve">00000,00|: Resultado do período </w:t>
      </w:r>
      <w:r w:rsidRPr="00FA3856">
        <w:rPr>
          <w:rFonts w:ascii="Times New Roman" w:hAnsi="Times New Roman"/>
          <w:color w:val="002060"/>
          <w:szCs w:val="20"/>
        </w:rPr>
        <w:t xml:space="preserve">da própria investida </w:t>
      </w:r>
      <w:r w:rsidR="004F03A8" w:rsidRPr="00FA3856">
        <w:rPr>
          <w:rFonts w:ascii="Times New Roman" w:hAnsi="Times New Roman"/>
          <w:color w:val="002060"/>
          <w:szCs w:val="20"/>
        </w:rPr>
        <w:t>n</w:t>
      </w:r>
      <w:r w:rsidRPr="00FA3856">
        <w:rPr>
          <w:rFonts w:ascii="Times New Roman" w:hAnsi="Times New Roman"/>
          <w:color w:val="002060"/>
          <w:szCs w:val="20"/>
        </w:rPr>
        <w:t>a moeda do país de domicílio (</w:t>
      </w:r>
      <w:r w:rsidR="004F03A8" w:rsidRPr="00FA3856">
        <w:rPr>
          <w:rFonts w:ascii="Times New Roman" w:hAnsi="Times New Roman"/>
          <w:color w:val="002060"/>
          <w:szCs w:val="20"/>
        </w:rPr>
        <w:t>U$ 10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do período da própria investida em reais (R$ 25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10000,00|: Resultado negativo acumulado de anos anteriores na moeda do país de domicílio (U$ 1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90000,00|: Resultado positivo a tributar na moeda do país de domicílio (U$ 90.000,00 = U$ 100.000,00 – U$ 1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235000,00|: Resultado positivo a tributar em reais (R$ 235.000,00).</w:t>
      </w:r>
    </w:p>
    <w:p w:rsidR="00BC4E27" w:rsidRPr="00FA3856" w:rsidRDefault="00BC4E27" w:rsidP="0056194C">
      <w:pPr>
        <w:pStyle w:val="Corpodetexto"/>
        <w:ind w:firstLine="708"/>
        <w:rPr>
          <w:rFonts w:ascii="Times New Roman" w:hAnsi="Times New Roman"/>
          <w:color w:val="002060"/>
          <w:szCs w:val="20"/>
        </w:rPr>
      </w:pPr>
      <w:r w:rsidRPr="00FA3856">
        <w:rPr>
          <w:rFonts w:ascii="Times New Roman" w:hAnsi="Times New Roman"/>
          <w:color w:val="002060"/>
          <w:szCs w:val="20"/>
        </w:rPr>
        <w:t>|50000,00|: Imposto pago no país de domicílio na moeda do país de domicílio (U$ 50.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125000,00|: Imposto pago no país de domicílio na moeda do país de domicílio (R$ 125.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20000,00|: Imposto pago no exterior sobre rendimentos recebidos na moeda do país de domicílio (U$ 20.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50000,00|: Imposto pago no exterior sobre rendimentos recebidos em reais (R$ 50.000,00).</w:t>
      </w:r>
    </w:p>
    <w:p w:rsidR="00BC4E27" w:rsidRPr="00FA3856" w:rsidRDefault="00BC4E27" w:rsidP="00BC4E27">
      <w:pPr>
        <w:pStyle w:val="Corpodetexto"/>
        <w:ind w:firstLine="708"/>
        <w:rPr>
          <w:rFonts w:ascii="Times New Roman" w:hAnsi="Times New Roman"/>
          <w:color w:val="002060"/>
          <w:szCs w:val="20"/>
        </w:rPr>
      </w:pPr>
    </w:p>
    <w:p w:rsidR="00BC4E27" w:rsidRPr="00FA3856" w:rsidRDefault="00BC4E27" w:rsidP="00BC4E27">
      <w:pPr>
        <w:pStyle w:val="Corpodetexto"/>
        <w:ind w:firstLine="708"/>
        <w:rPr>
          <w:rFonts w:ascii="Times New Roman" w:hAnsi="Times New Roman"/>
          <w:color w:val="002060"/>
          <w:szCs w:val="20"/>
        </w:rPr>
      </w:pPr>
    </w:p>
    <w:p w:rsidR="00DA584F" w:rsidRPr="00FA3856" w:rsidRDefault="00DA584F">
      <w:pPr>
        <w:spacing w:after="200" w:line="276" w:lineRule="auto"/>
        <w:rPr>
          <w:b/>
          <w:bCs/>
          <w:color w:val="0000FF"/>
          <w:szCs w:val="20"/>
        </w:rPr>
      </w:pPr>
      <w:r w:rsidRPr="00FA3856">
        <w:rPr>
          <w:color w:val="0000FF"/>
          <w:szCs w:val="20"/>
        </w:rPr>
        <w:br w:type="page"/>
      </w:r>
    </w:p>
    <w:p w:rsidR="00FB7374" w:rsidRPr="00FA3856" w:rsidRDefault="00FB7374" w:rsidP="00FB7374">
      <w:pPr>
        <w:pStyle w:val="Ttulo1"/>
        <w:jc w:val="both"/>
        <w:rPr>
          <w:color w:val="0000FF"/>
          <w:szCs w:val="20"/>
        </w:rPr>
      </w:pPr>
      <w:bookmarkStart w:id="641" w:name="_Toc454359394"/>
      <w:r w:rsidRPr="00FA3856">
        <w:rPr>
          <w:color w:val="0000FF"/>
          <w:szCs w:val="20"/>
        </w:rPr>
        <w:lastRenderedPageBreak/>
        <w:t xml:space="preserve">Registro X352: Demonstrativo de Resultados no Exterior </w:t>
      </w:r>
      <w:r w:rsidR="003C4A97" w:rsidRPr="00FA3856">
        <w:rPr>
          <w:color w:val="0000FF"/>
          <w:szCs w:val="20"/>
        </w:rPr>
        <w:t xml:space="preserve">Auferidos por Intermédio </w:t>
      </w:r>
      <w:r w:rsidRPr="00FA3856">
        <w:rPr>
          <w:color w:val="0000FF"/>
          <w:szCs w:val="20"/>
        </w:rPr>
        <w:t>de Coligadas em Regime de Caixa</w:t>
      </w:r>
      <w:bookmarkEnd w:id="641"/>
    </w:p>
    <w:p w:rsidR="00FB7374" w:rsidRPr="00FA3856" w:rsidRDefault="00FB7374" w:rsidP="00FB7374">
      <w:pPr>
        <w:rPr>
          <w:szCs w:val="20"/>
        </w:rPr>
      </w:pPr>
    </w:p>
    <w:p w:rsidR="00FB7374" w:rsidRPr="00FA3856" w:rsidRDefault="00FB7374" w:rsidP="00FB7374">
      <w:pPr>
        <w:ind w:firstLine="708"/>
        <w:jc w:val="both"/>
        <w:rPr>
          <w:bCs/>
          <w:szCs w:val="20"/>
        </w:rPr>
      </w:pPr>
      <w:r w:rsidRPr="00FA3856">
        <w:rPr>
          <w:bCs/>
          <w:szCs w:val="20"/>
        </w:rPr>
        <w:t>Este registro deve ser preenchido pelas pessoas jurídicas para demonstrar os resultados no exterior de coligadas em regime de caixa.</w:t>
      </w:r>
    </w:p>
    <w:p w:rsidR="002D2867" w:rsidRPr="00FA3856" w:rsidRDefault="002D2867" w:rsidP="00FB7374">
      <w:pPr>
        <w:ind w:firstLine="708"/>
        <w:jc w:val="both"/>
        <w:rPr>
          <w:bCs/>
          <w:szCs w:val="20"/>
        </w:rPr>
      </w:pPr>
    </w:p>
    <w:p w:rsidR="002D2867" w:rsidRPr="00FA3856" w:rsidRDefault="002D2867" w:rsidP="002D2867">
      <w:pPr>
        <w:ind w:firstLine="708"/>
        <w:jc w:val="both"/>
        <w:rPr>
          <w:szCs w:val="20"/>
        </w:rPr>
      </w:pPr>
      <w:r w:rsidRPr="00FA3856">
        <w:rPr>
          <w:b/>
          <w:bCs/>
          <w:szCs w:val="20"/>
        </w:rPr>
        <w:t xml:space="preserve">Observação: </w:t>
      </w:r>
      <w:r w:rsidRPr="00FA3856">
        <w:rPr>
          <w:bCs/>
          <w:szCs w:val="20"/>
        </w:rPr>
        <w:t xml:space="preserve">Em X352.RES_PER, X352.RES_PER_REAL, X352.LUC_DISP e X352.LUC_DIPS_REAL deverá ser o valor total do resultado (positivo ou negativo) e  do lucro disponibilizado </w:t>
      </w:r>
      <w:r w:rsidRPr="00FA3856">
        <w:rPr>
          <w:szCs w:val="20"/>
        </w:rPr>
        <w:t>de cada controlada, direta ou indireta, equiparada ou coligada.</w:t>
      </w:r>
    </w:p>
    <w:p w:rsidR="003B3C7D" w:rsidRPr="00FA3856" w:rsidRDefault="003B3C7D" w:rsidP="002D2867">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VII do art. 35 da Instrução Normativa RFB n</w:t>
      </w:r>
      <w:r w:rsidRPr="00FA3856">
        <w:rPr>
          <w:b/>
          <w:bCs/>
          <w:szCs w:val="20"/>
          <w:u w:val="single"/>
          <w:vertAlign w:val="superscript"/>
        </w:rPr>
        <w:t>o</w:t>
      </w:r>
      <w:r w:rsidRPr="00FA3856">
        <w:rPr>
          <w:b/>
          <w:bCs/>
          <w:szCs w:val="20"/>
        </w:rPr>
        <w:t xml:space="preserve"> 1.520, de 4 de dezembro de 2014.</w:t>
      </w:r>
    </w:p>
    <w:p w:rsidR="00FB7374" w:rsidRPr="00FA3856" w:rsidRDefault="00FB7374" w:rsidP="00FB7374">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B7374" w:rsidRPr="00FA3856" w:rsidTr="00FB7374">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B7374" w:rsidRPr="00FA3856" w:rsidRDefault="00FB7374" w:rsidP="007F7354">
            <w:pPr>
              <w:pStyle w:val="PSDS-CorpodeTexto0"/>
              <w:jc w:val="center"/>
              <w:rPr>
                <w:rFonts w:ascii="Times New Roman" w:hAnsi="Times New Roman"/>
                <w:b/>
                <w:bCs/>
              </w:rPr>
            </w:pPr>
            <w:r w:rsidRPr="00FA3856">
              <w:rPr>
                <w:rFonts w:ascii="Times New Roman" w:hAnsi="Times New Roman"/>
                <w:b/>
                <w:bCs/>
              </w:rPr>
              <w:t xml:space="preserve">REGISTRO X352: Demonstrativo de Resultados no Exterior </w:t>
            </w:r>
            <w:r w:rsidR="007F7354" w:rsidRPr="00FA3856">
              <w:rPr>
                <w:rFonts w:ascii="Times New Roman" w:hAnsi="Times New Roman"/>
                <w:b/>
                <w:bCs/>
              </w:rPr>
              <w:t>Auferidos por Intermédio de</w:t>
            </w:r>
            <w:r w:rsidRPr="00FA3856">
              <w:rPr>
                <w:rFonts w:ascii="Times New Roman" w:hAnsi="Times New Roman"/>
                <w:b/>
                <w:bCs/>
              </w:rPr>
              <w:t xml:space="preserve"> Coligadas em Regime de Caixa</w:t>
            </w:r>
          </w:p>
        </w:tc>
      </w:tr>
      <w:tr w:rsidR="00FB7374" w:rsidRPr="00FA3856" w:rsidTr="00FB7374">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B7374" w:rsidRPr="00FA3856" w:rsidRDefault="00FB7374" w:rsidP="00FB7374">
            <w:pPr>
              <w:pStyle w:val="PSDS-CorpodeTexto0"/>
              <w:jc w:val="center"/>
              <w:rPr>
                <w:rFonts w:ascii="Times New Roman" w:hAnsi="Times New Roman"/>
                <w:b/>
                <w:bCs/>
              </w:rPr>
            </w:pPr>
            <w:r w:rsidRPr="00FA3856">
              <w:rPr>
                <w:rFonts w:ascii="Times New Roman" w:hAnsi="Times New Roman"/>
                <w:b/>
                <w:bCs/>
              </w:rPr>
              <w:t>Regras de Validação do Registro</w:t>
            </w:r>
          </w:p>
          <w:p w:rsidR="00FB7374" w:rsidRPr="00FA3856" w:rsidRDefault="00FB7374" w:rsidP="00FB7374">
            <w:pPr>
              <w:pStyle w:val="PSDS-CorpodeTexto0"/>
              <w:rPr>
                <w:rFonts w:ascii="Times New Roman" w:hAnsi="Times New Roman"/>
                <w:b/>
                <w:bCs/>
              </w:rPr>
            </w:pPr>
            <w:r w:rsidRPr="00FA3856">
              <w:rPr>
                <w:rFonts w:ascii="Times New Roman" w:hAnsi="Times New Roman"/>
                <w:b/>
                <w:bCs/>
              </w:rPr>
              <w:t>REGRA_X352_PREENCHER</w:t>
            </w:r>
          </w:p>
        </w:tc>
      </w:tr>
      <w:tr w:rsidR="00FB7374" w:rsidRPr="00FA3856" w:rsidTr="00FB7374">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B7374" w:rsidRPr="00FA3856" w:rsidRDefault="00FB7374" w:rsidP="00FB7374">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B7374" w:rsidRPr="00FA3856" w:rsidRDefault="006E72DD" w:rsidP="00FB7374">
            <w:pPr>
              <w:pStyle w:val="PSDS-CorpodeTexto0"/>
              <w:jc w:val="center"/>
              <w:rPr>
                <w:rFonts w:ascii="Times New Roman" w:hAnsi="Times New Roman"/>
                <w:b/>
                <w:bCs/>
              </w:rPr>
            </w:pPr>
            <w:r w:rsidRPr="00FA3856">
              <w:rPr>
                <w:rFonts w:ascii="Times New Roman" w:hAnsi="Times New Roman"/>
                <w:b/>
                <w:bCs/>
              </w:rPr>
              <w:t>Ocorrência – 0:1</w:t>
            </w:r>
          </w:p>
        </w:tc>
      </w:tr>
      <w:tr w:rsidR="00FB7374" w:rsidRPr="00FA3856" w:rsidTr="00FB7374">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B7374" w:rsidRPr="00FA3856" w:rsidRDefault="00FB7374" w:rsidP="00FB7374">
            <w:pPr>
              <w:pStyle w:val="PSDS-CorpodeTexto0"/>
              <w:rPr>
                <w:rFonts w:ascii="Times New Roman" w:hAnsi="Times New Roman"/>
                <w:b/>
                <w:bCs/>
              </w:rPr>
            </w:pPr>
            <w:r w:rsidRPr="00FA3856">
              <w:rPr>
                <w:rFonts w:ascii="Times New Roman" w:hAnsi="Times New Roman"/>
                <w:b/>
                <w:bCs/>
              </w:rPr>
              <w:t>Campo(s) chave: REG</w:t>
            </w:r>
          </w:p>
        </w:tc>
      </w:tr>
    </w:tbl>
    <w:p w:rsidR="00FB7374" w:rsidRPr="00FA3856" w:rsidRDefault="00FB7374" w:rsidP="00FB7374">
      <w:pPr>
        <w:rPr>
          <w:szCs w:val="20"/>
        </w:rPr>
      </w:pPr>
    </w:p>
    <w:tbl>
      <w:tblPr>
        <w:tblW w:w="1424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75"/>
        <w:gridCol w:w="6780"/>
        <w:gridCol w:w="717"/>
        <w:gridCol w:w="1139"/>
        <w:gridCol w:w="1016"/>
        <w:gridCol w:w="992"/>
        <w:gridCol w:w="1339"/>
      </w:tblGrid>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Nº</w:t>
            </w:r>
          </w:p>
        </w:tc>
        <w:tc>
          <w:tcPr>
            <w:tcW w:w="1775"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Campo</w:t>
            </w:r>
          </w:p>
        </w:tc>
        <w:tc>
          <w:tcPr>
            <w:tcW w:w="6780"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B7374">
            <w:pPr>
              <w:pStyle w:val="PSDS-CorpodeTexto0"/>
              <w:jc w:val="center"/>
              <w:rPr>
                <w:rFonts w:ascii="Times New Roman" w:hAnsi="Times New Roman"/>
                <w:b/>
                <w:bCs/>
              </w:rPr>
            </w:pPr>
            <w:r w:rsidRPr="00FA3856">
              <w:rPr>
                <w:rFonts w:ascii="Times New Roman" w:hAnsi="Times New Roman"/>
                <w:b/>
                <w:bCs/>
              </w:rPr>
              <w:t>Obrigatóri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suppressAutoHyphens w:val="0"/>
              <w:rPr>
                <w:rFonts w:ascii="Times New Roman" w:hAnsi="Times New Roman"/>
                <w:b/>
                <w:bCs/>
              </w:rPr>
            </w:pPr>
            <w:r w:rsidRPr="00FA3856">
              <w:rPr>
                <w:rFonts w:ascii="Times New Roman" w:hAnsi="Times New Roman"/>
                <w:b/>
                <w:bCs/>
              </w:rPr>
              <w:t>1</w:t>
            </w:r>
          </w:p>
        </w:tc>
        <w:tc>
          <w:tcPr>
            <w:tcW w:w="177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rPr>
                <w:rFonts w:ascii="Times New Roman" w:hAnsi="Times New Roman"/>
                <w:color w:val="000000"/>
                <w:lang w:val="pt-PT"/>
              </w:rPr>
            </w:pPr>
            <w:r w:rsidRPr="00FA3856">
              <w:rPr>
                <w:rFonts w:ascii="Times New Roman" w:hAnsi="Times New Roman"/>
                <w:color w:val="000000"/>
                <w:lang w:val="pt-PT"/>
              </w:rPr>
              <w:t>REG</w:t>
            </w:r>
          </w:p>
          <w:p w:rsidR="002E2118" w:rsidRPr="00FA3856" w:rsidRDefault="002E2118" w:rsidP="00FB7374">
            <w:pPr>
              <w:pStyle w:val="PSDS-CorpodeTexto0"/>
              <w:rPr>
                <w:rFonts w:ascii="Times New Roman" w:hAnsi="Times New Roman"/>
                <w:b/>
                <w:bCs/>
                <w:lang w:val="pt-PT"/>
              </w:rPr>
            </w:pPr>
          </w:p>
        </w:tc>
        <w:tc>
          <w:tcPr>
            <w:tcW w:w="6780"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 (X352).</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X352]</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B737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77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rPr>
                <w:rFonts w:ascii="Times New Roman" w:hAnsi="Times New Roman"/>
                <w:color w:val="000000"/>
                <w:lang w:val="pt-PT"/>
              </w:rPr>
            </w:pPr>
            <w:r w:rsidRPr="00FA3856">
              <w:rPr>
                <w:rFonts w:ascii="Times New Roman" w:hAnsi="Times New Roman"/>
                <w:color w:val="000000"/>
                <w:lang w:val="pt-PT"/>
              </w:rPr>
              <w:t>RES_PER</w:t>
            </w:r>
          </w:p>
        </w:tc>
        <w:tc>
          <w:tcPr>
            <w:tcW w:w="6780"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jc w:val="both"/>
              <w:rPr>
                <w:szCs w:val="20"/>
              </w:rPr>
            </w:pPr>
            <w:r w:rsidRPr="00FA3856">
              <w:rPr>
                <w:szCs w:val="20"/>
              </w:rPr>
              <w:t>Resultado (positivo ou negativo) do Período na Moeda do País de Domicílio.</w:t>
            </w:r>
          </w:p>
          <w:p w:rsidR="002E2118" w:rsidRPr="00FA3856" w:rsidRDefault="002E2118" w:rsidP="00FB737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FB7374">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77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rPr>
                <w:rFonts w:ascii="Times New Roman" w:hAnsi="Times New Roman"/>
                <w:color w:val="000000"/>
                <w:lang w:val="pt-PT"/>
              </w:rPr>
            </w:pPr>
            <w:r w:rsidRPr="00FA3856">
              <w:rPr>
                <w:rFonts w:ascii="Times New Roman" w:hAnsi="Times New Roman"/>
                <w:color w:val="000000"/>
                <w:lang w:val="pt-PT"/>
              </w:rPr>
              <w:t>RES_PER_REAL</w:t>
            </w:r>
          </w:p>
        </w:tc>
        <w:tc>
          <w:tcPr>
            <w:tcW w:w="6780"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both"/>
              <w:rPr>
                <w:rFonts w:ascii="Times New Roman" w:hAnsi="Times New Roman"/>
              </w:rPr>
            </w:pPr>
            <w:r w:rsidRPr="00FA3856">
              <w:rPr>
                <w:rFonts w:ascii="Times New Roman" w:hAnsi="Times New Roman"/>
              </w:rPr>
              <w:t>Resultado (positivo ou negativo) do Período em Reais.</w:t>
            </w:r>
          </w:p>
          <w:p w:rsidR="002E2118" w:rsidRPr="00FA3856" w:rsidRDefault="002E2118" w:rsidP="00FB7374">
            <w:pPr>
              <w:pStyle w:val="PSDS-CorpodeTexto0"/>
              <w:jc w:val="both"/>
              <w:rPr>
                <w:rFonts w:ascii="Times New Roman" w:hAnsi="Times New Roman"/>
                <w:bCs/>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FB7374">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77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rPr>
                <w:rFonts w:ascii="Times New Roman" w:hAnsi="Times New Roman"/>
                <w:color w:val="000000"/>
                <w:lang w:val="pt-PT"/>
              </w:rPr>
            </w:pPr>
            <w:r w:rsidRPr="00FA3856">
              <w:rPr>
                <w:rFonts w:ascii="Times New Roman" w:hAnsi="Times New Roman"/>
                <w:color w:val="000000"/>
                <w:lang w:val="pt-PT"/>
              </w:rPr>
              <w:t>LUC_DISP</w:t>
            </w:r>
          </w:p>
        </w:tc>
        <w:tc>
          <w:tcPr>
            <w:tcW w:w="6780"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both"/>
              <w:rPr>
                <w:rFonts w:ascii="Times New Roman" w:hAnsi="Times New Roman"/>
                <w:bCs/>
                <w:lang w:val="pt-PT"/>
              </w:rPr>
            </w:pPr>
            <w:r w:rsidRPr="00FA3856">
              <w:rPr>
                <w:rFonts w:ascii="Times New Roman" w:hAnsi="Times New Roman"/>
                <w:bCs/>
                <w:lang w:val="pt-PT"/>
              </w:rPr>
              <w:t>Lucro Disponibilizado no Período na Moeda do País de Domicílio.</w:t>
            </w:r>
          </w:p>
          <w:p w:rsidR="002E2118" w:rsidRPr="00FA3856" w:rsidRDefault="002E2118" w:rsidP="00FB7374">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FB7374">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B7374">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775"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rPr>
                <w:rFonts w:ascii="Times New Roman" w:hAnsi="Times New Roman"/>
                <w:bCs/>
                <w:lang w:val="pt-PT"/>
              </w:rPr>
            </w:pPr>
            <w:r w:rsidRPr="00FA3856">
              <w:rPr>
                <w:rFonts w:ascii="Times New Roman" w:hAnsi="Times New Roman"/>
                <w:bCs/>
                <w:lang w:val="pt-PT"/>
              </w:rPr>
              <w:t>LUC_DISP_REAL</w:t>
            </w:r>
          </w:p>
        </w:tc>
        <w:tc>
          <w:tcPr>
            <w:tcW w:w="6780"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both"/>
              <w:rPr>
                <w:rFonts w:ascii="Times New Roman" w:hAnsi="Times New Roman"/>
                <w:bCs/>
                <w:lang w:val="pt-PT"/>
              </w:rPr>
            </w:pPr>
            <w:r w:rsidRPr="00FA3856">
              <w:rPr>
                <w:rFonts w:ascii="Times New Roman" w:hAnsi="Times New Roman"/>
                <w:bCs/>
                <w:lang w:val="pt-PT"/>
              </w:rPr>
              <w:t>Lucro Disponibilizado no Período em Reais.</w:t>
            </w:r>
          </w:p>
          <w:p w:rsidR="002E2118" w:rsidRPr="00FA3856" w:rsidRDefault="002E2118" w:rsidP="00FB7374">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FB7374">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B737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B7374">
            <w:pPr>
              <w:pStyle w:val="PSDS-CorpodeTexto0"/>
              <w:jc w:val="center"/>
              <w:rPr>
                <w:rFonts w:ascii="Times New Roman" w:hAnsi="Times New Roman"/>
                <w:lang w:val="pt-PT"/>
              </w:rPr>
            </w:pPr>
            <w:r w:rsidRPr="00FA3856">
              <w:rPr>
                <w:rFonts w:ascii="Times New Roman" w:hAnsi="Times New Roman"/>
                <w:lang w:val="pt-PT"/>
              </w:rPr>
              <w:t>Não</w:t>
            </w:r>
          </w:p>
        </w:tc>
      </w:tr>
    </w:tbl>
    <w:p w:rsidR="00FB7374" w:rsidRPr="00FA3856"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 xml:space="preserve">REGRA_X352_PREENCHER: </w:t>
      </w:r>
      <w:r w:rsidRPr="00FA3856">
        <w:rPr>
          <w:rFonts w:ascii="Times New Roman" w:hAnsi="Times New Roman" w:cs="Times New Roman"/>
          <w:b w:val="0"/>
          <w:bCs w:val="0"/>
          <w:szCs w:val="20"/>
        </w:rPr>
        <w:t>Este registro só ser preenchido/habilitado quando X340.</w:t>
      </w:r>
      <w:r w:rsidRPr="00FA3856">
        <w:rPr>
          <w:rFonts w:ascii="Times New Roman" w:hAnsi="Times New Roman" w:cs="Times New Roman"/>
          <w:b w:val="0"/>
          <w:color w:val="000000"/>
          <w:szCs w:val="20"/>
          <w:lang w:val="pt-PT"/>
        </w:rPr>
        <w:t>IND_CONTROLE for igual a “6” (Coligada em Regime de Caixa).</w:t>
      </w:r>
    </w:p>
    <w:p w:rsidR="004F03A8" w:rsidRPr="00FA3856" w:rsidRDefault="004F03A8" w:rsidP="004F03A8">
      <w:pPr>
        <w:pStyle w:val="Corpodetexto"/>
        <w:rPr>
          <w:rFonts w:ascii="Times New Roman" w:hAnsi="Times New Roman"/>
          <w:b/>
          <w:color w:val="002060"/>
          <w:szCs w:val="20"/>
        </w:rPr>
      </w:pPr>
    </w:p>
    <w:p w:rsidR="004F03A8" w:rsidRPr="00FA3856" w:rsidRDefault="002E2118" w:rsidP="004F03A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4F03A8" w:rsidRPr="00FA3856">
        <w:rPr>
          <w:rFonts w:ascii="Times New Roman" w:hAnsi="Times New Roman"/>
          <w:b/>
          <w:color w:val="002060"/>
          <w:szCs w:val="20"/>
        </w:rPr>
        <w:t>|X352|-100000,00|</w:t>
      </w:r>
      <w:r w:rsidR="0056194C" w:rsidRPr="00FA3856">
        <w:rPr>
          <w:rFonts w:ascii="Times New Roman" w:hAnsi="Times New Roman"/>
          <w:b/>
          <w:color w:val="002060"/>
          <w:szCs w:val="20"/>
        </w:rPr>
        <w:t>-</w:t>
      </w:r>
      <w:r w:rsidR="004F03A8" w:rsidRPr="00FA3856">
        <w:rPr>
          <w:rFonts w:ascii="Times New Roman" w:hAnsi="Times New Roman"/>
          <w:b/>
          <w:color w:val="002060"/>
          <w:szCs w:val="20"/>
        </w:rPr>
        <w:t>250000,00|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2|: Identificação do tipo do registr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do período na moeda do país de domicílio (- U$ 100.000,00 – resultado negativ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do período em reais (- R$ 250.000,00 – resultado negativ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0,00|: Não houve lucro disponibilizado no períod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0,00|: Não houve lucro disponibilizado no período.</w:t>
      </w:r>
    </w:p>
    <w:p w:rsidR="0081210D" w:rsidRPr="00FA3856" w:rsidRDefault="0081210D" w:rsidP="0081210D">
      <w:pPr>
        <w:pStyle w:val="Ttulo1"/>
        <w:jc w:val="both"/>
        <w:rPr>
          <w:color w:val="0000FF"/>
          <w:szCs w:val="20"/>
        </w:rPr>
      </w:pPr>
      <w:bookmarkStart w:id="642" w:name="_Toc454359395"/>
      <w:r w:rsidRPr="00FA3856">
        <w:rPr>
          <w:color w:val="0000FF"/>
          <w:szCs w:val="20"/>
        </w:rPr>
        <w:lastRenderedPageBreak/>
        <w:t>Registro X353: Demonstrativo de Consolidação</w:t>
      </w:r>
      <w:bookmarkEnd w:id="642"/>
    </w:p>
    <w:p w:rsidR="0081210D" w:rsidRPr="00FA3856" w:rsidRDefault="0081210D" w:rsidP="0081210D">
      <w:pPr>
        <w:rPr>
          <w:szCs w:val="20"/>
        </w:rPr>
      </w:pPr>
    </w:p>
    <w:p w:rsidR="0081210D" w:rsidRPr="00FA3856" w:rsidRDefault="0081210D" w:rsidP="002D2867">
      <w:pPr>
        <w:ind w:firstLine="708"/>
        <w:jc w:val="both"/>
        <w:rPr>
          <w:szCs w:val="20"/>
        </w:rPr>
      </w:pPr>
      <w:r w:rsidRPr="00FA3856">
        <w:rPr>
          <w:bCs/>
          <w:szCs w:val="20"/>
        </w:rPr>
        <w:t>Este registro deve ser preenchido pelas pessoas jurídicas para demonstrar os resu</w:t>
      </w:r>
      <w:r w:rsidR="002D2867" w:rsidRPr="00FA3856">
        <w:rPr>
          <w:bCs/>
          <w:szCs w:val="20"/>
        </w:rPr>
        <w:t xml:space="preserve">ltados consolidados no exterior </w:t>
      </w:r>
      <w:r w:rsidR="002D2867" w:rsidRPr="00FA3856">
        <w:rPr>
          <w:szCs w:val="20"/>
        </w:rPr>
        <w:t>de controladas, diretas ou indiretas, equiparadas ou coligadas.</w:t>
      </w:r>
    </w:p>
    <w:p w:rsidR="003B3C7D" w:rsidRPr="00FA3856" w:rsidRDefault="003B3C7D" w:rsidP="002D2867">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I do art. 35 da Instrução Normativa RFB n</w:t>
      </w:r>
      <w:r w:rsidRPr="00FA3856">
        <w:rPr>
          <w:b/>
          <w:bCs/>
          <w:szCs w:val="20"/>
          <w:u w:val="single"/>
          <w:vertAlign w:val="superscript"/>
        </w:rPr>
        <w:t>o</w:t>
      </w:r>
      <w:r w:rsidRPr="00FA3856">
        <w:rPr>
          <w:b/>
          <w:bCs/>
          <w:szCs w:val="20"/>
        </w:rPr>
        <w:t xml:space="preserve"> 1.520, de 4 de dezembro de 2014.</w:t>
      </w:r>
    </w:p>
    <w:p w:rsidR="0081210D" w:rsidRPr="00FA3856" w:rsidRDefault="0081210D" w:rsidP="0081210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1210D" w:rsidRPr="00FA3856" w:rsidTr="00FD05A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REGISTRO X353: Demonstrativo de Consolidação</w:t>
            </w:r>
          </w:p>
        </w:tc>
      </w:tr>
      <w:tr w:rsidR="0081210D" w:rsidRPr="00FA3856" w:rsidTr="00FD05A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Regras de Validação do Registro</w:t>
            </w:r>
          </w:p>
          <w:p w:rsidR="0081210D" w:rsidRPr="00FA3856" w:rsidRDefault="0081210D" w:rsidP="00FD05A2">
            <w:pPr>
              <w:pStyle w:val="PSDS-CorpodeTexto0"/>
              <w:rPr>
                <w:rFonts w:ascii="Times New Roman" w:hAnsi="Times New Roman"/>
                <w:b/>
                <w:bCs/>
              </w:rPr>
            </w:pPr>
            <w:r w:rsidRPr="00FA3856">
              <w:rPr>
                <w:rFonts w:ascii="Times New Roman" w:hAnsi="Times New Roman"/>
                <w:b/>
                <w:bCs/>
              </w:rPr>
              <w:t>REGRA_X353_PREENCHER</w:t>
            </w:r>
          </w:p>
        </w:tc>
      </w:tr>
      <w:tr w:rsidR="0081210D" w:rsidRPr="00FA3856" w:rsidTr="00FD05A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6E72DD" w:rsidP="00FD05A2">
            <w:pPr>
              <w:pStyle w:val="PSDS-CorpodeTexto0"/>
              <w:jc w:val="center"/>
              <w:rPr>
                <w:rFonts w:ascii="Times New Roman" w:hAnsi="Times New Roman"/>
                <w:b/>
                <w:bCs/>
              </w:rPr>
            </w:pPr>
            <w:r w:rsidRPr="00FA3856">
              <w:rPr>
                <w:rFonts w:ascii="Times New Roman" w:hAnsi="Times New Roman"/>
                <w:b/>
                <w:bCs/>
              </w:rPr>
              <w:t>Ocorrência – 0:1</w:t>
            </w:r>
          </w:p>
        </w:tc>
      </w:tr>
      <w:tr w:rsidR="0081210D" w:rsidRPr="00FA3856" w:rsidTr="00FD05A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rPr>
                <w:rFonts w:ascii="Times New Roman" w:hAnsi="Times New Roman"/>
                <w:b/>
                <w:bCs/>
              </w:rPr>
            </w:pPr>
            <w:r w:rsidRPr="00FA3856">
              <w:rPr>
                <w:rFonts w:ascii="Times New Roman" w:hAnsi="Times New Roman"/>
                <w:b/>
                <w:bCs/>
              </w:rPr>
              <w:t>Campo(s) chave: REG</w:t>
            </w:r>
          </w:p>
        </w:tc>
      </w:tr>
    </w:tbl>
    <w:p w:rsidR="0081210D" w:rsidRPr="00FA3856" w:rsidRDefault="0081210D" w:rsidP="0081210D">
      <w:pPr>
        <w:rPr>
          <w:szCs w:val="20"/>
        </w:rPr>
      </w:pPr>
    </w:p>
    <w:tbl>
      <w:tblPr>
        <w:tblW w:w="1605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672"/>
        <w:gridCol w:w="6699"/>
        <w:gridCol w:w="717"/>
        <w:gridCol w:w="1139"/>
        <w:gridCol w:w="1016"/>
        <w:gridCol w:w="992"/>
        <w:gridCol w:w="1339"/>
      </w:tblGrid>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Nº</w:t>
            </w:r>
          </w:p>
        </w:tc>
        <w:tc>
          <w:tcPr>
            <w:tcW w:w="3672"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Campo</w:t>
            </w:r>
          </w:p>
        </w:tc>
        <w:tc>
          <w:tcPr>
            <w:tcW w:w="669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Obrigatóri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rPr>
            </w:pPr>
            <w:r w:rsidRPr="00FA3856">
              <w:rPr>
                <w:rFonts w:ascii="Times New Roman" w:hAnsi="Times New Roman"/>
                <w:b/>
                <w:bCs/>
              </w:rPr>
              <w:t>1</w:t>
            </w:r>
          </w:p>
        </w:tc>
        <w:tc>
          <w:tcPr>
            <w:tcW w:w="367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REG</w:t>
            </w:r>
          </w:p>
          <w:p w:rsidR="002E2118" w:rsidRPr="00FA3856" w:rsidRDefault="002E2118" w:rsidP="00FD05A2">
            <w:pPr>
              <w:pStyle w:val="PSDS-CorpodeTexto0"/>
              <w:rPr>
                <w:rFonts w:ascii="Times New Roman" w:hAnsi="Times New Roman"/>
                <w:b/>
                <w:bCs/>
                <w:lang w:val="pt-PT"/>
              </w:rPr>
            </w:pPr>
          </w:p>
        </w:tc>
        <w:tc>
          <w:tcPr>
            <w:tcW w:w="669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 (X353).</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X353]</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67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RES_NEG_UTIL</w:t>
            </w:r>
          </w:p>
        </w:tc>
        <w:tc>
          <w:tcPr>
            <w:tcW w:w="669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jc w:val="both"/>
              <w:rPr>
                <w:szCs w:val="20"/>
              </w:rPr>
            </w:pPr>
            <w:r w:rsidRPr="00FA3856">
              <w:rPr>
                <w:szCs w:val="20"/>
              </w:rPr>
              <w:t>Resultado Negativo Utilizado na Consolidação na Moeda do País de Domicílio.</w:t>
            </w:r>
          </w:p>
          <w:p w:rsidR="00C66763" w:rsidRPr="00FA3856" w:rsidRDefault="00C66763" w:rsidP="00FD05A2">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67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RES_NEG_UTIL_REAL</w:t>
            </w:r>
          </w:p>
        </w:tc>
        <w:tc>
          <w:tcPr>
            <w:tcW w:w="669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both"/>
              <w:rPr>
                <w:rFonts w:ascii="Times New Roman" w:hAnsi="Times New Roman"/>
              </w:rPr>
            </w:pPr>
            <w:r w:rsidRPr="00FA3856">
              <w:rPr>
                <w:rFonts w:ascii="Times New Roman" w:hAnsi="Times New Roman"/>
              </w:rPr>
              <w:t>Resultado Negativo Utilizado na Consolidação em Reais.</w:t>
            </w:r>
          </w:p>
          <w:p w:rsidR="002E2118" w:rsidRPr="00FA3856" w:rsidRDefault="002E2118" w:rsidP="00FD05A2">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67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SALDO_RES_NEG_NAO_UTIL</w:t>
            </w:r>
          </w:p>
        </w:tc>
        <w:tc>
          <w:tcPr>
            <w:tcW w:w="669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both"/>
              <w:rPr>
                <w:rFonts w:ascii="Times New Roman" w:hAnsi="Times New Roman"/>
                <w:bCs/>
                <w:lang w:val="pt-PT"/>
              </w:rPr>
            </w:pPr>
            <w:r w:rsidRPr="00FA3856">
              <w:rPr>
                <w:rFonts w:ascii="Times New Roman" w:hAnsi="Times New Roman"/>
                <w:bCs/>
                <w:lang w:val="pt-PT"/>
              </w:rPr>
              <w:t>Saldo do Resultado Negativo Não Utilizado na Moeda do País de Domicílio.</w:t>
            </w:r>
          </w:p>
          <w:p w:rsidR="002E2118" w:rsidRPr="00FA3856" w:rsidRDefault="002E2118" w:rsidP="00FD05A2">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67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bCs/>
                <w:lang w:val="pt-PT"/>
              </w:rPr>
            </w:pPr>
            <w:r w:rsidRPr="00FA3856">
              <w:rPr>
                <w:rFonts w:ascii="Times New Roman" w:hAnsi="Times New Roman"/>
                <w:bCs/>
                <w:lang w:val="pt-PT"/>
              </w:rPr>
              <w:t>SALDO_RES_NEG_NAO_UTIL_REAL</w:t>
            </w:r>
          </w:p>
        </w:tc>
        <w:tc>
          <w:tcPr>
            <w:tcW w:w="669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both"/>
              <w:rPr>
                <w:rFonts w:ascii="Times New Roman" w:hAnsi="Times New Roman"/>
                <w:bCs/>
                <w:lang w:val="pt-PT"/>
              </w:rPr>
            </w:pPr>
            <w:r w:rsidRPr="00FA3856">
              <w:rPr>
                <w:rFonts w:ascii="Times New Roman" w:hAnsi="Times New Roman"/>
                <w:bCs/>
                <w:lang w:val="pt-PT"/>
              </w:rPr>
              <w:t>Saldo do Resultado Negativo Não Utilizado em Reais.</w:t>
            </w:r>
          </w:p>
          <w:p w:rsidR="002E2118" w:rsidRPr="00FA3856" w:rsidRDefault="002E2118" w:rsidP="00FD05A2">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lang w:val="pt-PT"/>
              </w:rPr>
              <w:t>Não</w:t>
            </w:r>
          </w:p>
        </w:tc>
      </w:tr>
    </w:tbl>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 xml:space="preserve">REGRA_X353_PREENCHER: </w:t>
      </w:r>
      <w:r w:rsidRPr="00FA3856">
        <w:rPr>
          <w:rFonts w:ascii="Times New Roman" w:hAnsi="Times New Roman" w:cs="Times New Roman"/>
          <w:b w:val="0"/>
          <w:bCs w:val="0"/>
          <w:szCs w:val="20"/>
        </w:rPr>
        <w:t>Este registro só ser preenchido/habilitado quando X340.</w:t>
      </w:r>
      <w:r w:rsidRPr="00FA3856">
        <w:rPr>
          <w:rFonts w:ascii="Times New Roman" w:hAnsi="Times New Roman" w:cs="Times New Roman"/>
          <w:b w:val="0"/>
          <w:color w:val="000000"/>
          <w:szCs w:val="20"/>
          <w:lang w:val="pt-PT"/>
        </w:rPr>
        <w:t>IND_CONTROLE for diferente de “6” (Coligada em Regime de Caixa) e quando X340.IND_CONSOL igual a “S” (Sim).</w:t>
      </w:r>
    </w:p>
    <w:p w:rsidR="004F03A8" w:rsidRPr="00FA3856" w:rsidRDefault="004F03A8" w:rsidP="004F03A8">
      <w:pPr>
        <w:pStyle w:val="Corpodetexto"/>
        <w:rPr>
          <w:rFonts w:ascii="Times New Roman" w:hAnsi="Times New Roman"/>
          <w:b/>
          <w:color w:val="002060"/>
          <w:szCs w:val="20"/>
        </w:rPr>
      </w:pPr>
    </w:p>
    <w:p w:rsidR="004F03A8" w:rsidRPr="00FA3856" w:rsidRDefault="002E2118" w:rsidP="004F03A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4F03A8" w:rsidRPr="00FA3856">
        <w:rPr>
          <w:rFonts w:ascii="Times New Roman" w:hAnsi="Times New Roman"/>
          <w:b/>
          <w:color w:val="002060"/>
          <w:szCs w:val="20"/>
        </w:rPr>
        <w:t>|X353|100000,00|250000,00|50000,00|125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3|: Identificação do tipo do registr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negativo utilizado na consolidação na moeda do país de domicílio (U$ 10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negativo utilizado na consolidação em reais (R$ 2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50000,00|: Resultado negativo não utilizado na moeda do país de domicílio (U$ 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25000,00|: Resultado negativo não utilizado em reais (R$ 125.000,00).</w:t>
      </w:r>
    </w:p>
    <w:p w:rsidR="004F03A8" w:rsidRPr="00FA3856" w:rsidRDefault="004F03A8" w:rsidP="004F03A8">
      <w:pPr>
        <w:pStyle w:val="Corpodetexto"/>
        <w:ind w:firstLine="708"/>
        <w:rPr>
          <w:rFonts w:ascii="Times New Roman" w:hAnsi="Times New Roman"/>
          <w:color w:val="002060"/>
          <w:szCs w:val="20"/>
        </w:rPr>
      </w:pPr>
    </w:p>
    <w:p w:rsidR="002E2118" w:rsidRPr="00FA3856" w:rsidRDefault="002E2118">
      <w:pPr>
        <w:spacing w:after="200" w:line="276" w:lineRule="auto"/>
        <w:rPr>
          <w:b/>
          <w:bCs/>
          <w:color w:val="0000FF"/>
          <w:szCs w:val="20"/>
        </w:rPr>
      </w:pPr>
      <w:r w:rsidRPr="00FA3856">
        <w:rPr>
          <w:color w:val="0000FF"/>
          <w:szCs w:val="20"/>
        </w:rPr>
        <w:br w:type="page"/>
      </w:r>
    </w:p>
    <w:p w:rsidR="00F72030" w:rsidRPr="00FA3856" w:rsidRDefault="00F72030" w:rsidP="00F72030">
      <w:pPr>
        <w:pStyle w:val="Ttulo1"/>
        <w:jc w:val="both"/>
        <w:rPr>
          <w:color w:val="0000FF"/>
          <w:szCs w:val="20"/>
        </w:rPr>
      </w:pPr>
      <w:bookmarkStart w:id="643" w:name="_Toc454359396"/>
      <w:r w:rsidRPr="00FA3856">
        <w:rPr>
          <w:color w:val="0000FF"/>
          <w:szCs w:val="20"/>
        </w:rPr>
        <w:lastRenderedPageBreak/>
        <w:t xml:space="preserve">Registro </w:t>
      </w:r>
      <w:r w:rsidR="0081210D" w:rsidRPr="00FA3856">
        <w:rPr>
          <w:color w:val="0000FF"/>
          <w:szCs w:val="20"/>
        </w:rPr>
        <w:t>X354</w:t>
      </w:r>
      <w:r w:rsidRPr="00FA3856">
        <w:rPr>
          <w:color w:val="0000FF"/>
          <w:szCs w:val="20"/>
        </w:rPr>
        <w:t>: Demonstrativo de Prejuízos Acumulados</w:t>
      </w:r>
      <w:bookmarkEnd w:id="643"/>
    </w:p>
    <w:p w:rsidR="00F72030" w:rsidRPr="00FA3856" w:rsidRDefault="00F72030" w:rsidP="00F72030">
      <w:pPr>
        <w:rPr>
          <w:szCs w:val="20"/>
        </w:rPr>
      </w:pPr>
    </w:p>
    <w:p w:rsidR="00F72030" w:rsidRPr="00FA3856" w:rsidRDefault="00F72030" w:rsidP="002D2867">
      <w:pPr>
        <w:ind w:firstLine="708"/>
        <w:jc w:val="both"/>
        <w:rPr>
          <w:bCs/>
          <w:szCs w:val="20"/>
        </w:rPr>
      </w:pPr>
      <w:r w:rsidRPr="00FA3856">
        <w:rPr>
          <w:bCs/>
          <w:szCs w:val="20"/>
        </w:rPr>
        <w:t>Este registro deve ser preenchido pelas pessoas jurídicas para dem</w:t>
      </w:r>
      <w:r w:rsidR="002D2867" w:rsidRPr="00FA3856">
        <w:rPr>
          <w:bCs/>
          <w:szCs w:val="20"/>
        </w:rPr>
        <w:t xml:space="preserve">onstrar os prejuízos acumulados no exterior </w:t>
      </w:r>
      <w:r w:rsidR="002D2867" w:rsidRPr="00FA3856">
        <w:rPr>
          <w:szCs w:val="20"/>
        </w:rPr>
        <w:t>de controladas, diretas ou indiretas, equiparadas ou coligadas.</w:t>
      </w:r>
    </w:p>
    <w:p w:rsidR="00F12B2A" w:rsidRPr="00FA3856" w:rsidRDefault="00F12B2A" w:rsidP="00F72030">
      <w:pPr>
        <w:ind w:firstLine="708"/>
        <w:jc w:val="both"/>
        <w:rPr>
          <w:bCs/>
          <w:szCs w:val="20"/>
        </w:rPr>
      </w:pPr>
    </w:p>
    <w:p w:rsidR="00F12B2A" w:rsidRPr="00FA3856" w:rsidRDefault="00F12B2A" w:rsidP="00F72030">
      <w:pPr>
        <w:ind w:firstLine="708"/>
        <w:jc w:val="both"/>
        <w:rPr>
          <w:szCs w:val="20"/>
        </w:rPr>
      </w:pPr>
      <w:r w:rsidRPr="00FA3856">
        <w:rPr>
          <w:b/>
          <w:bCs/>
          <w:szCs w:val="20"/>
        </w:rPr>
        <w:t xml:space="preserve">Observação: </w:t>
      </w:r>
      <w:r w:rsidRPr="00FA3856">
        <w:rPr>
          <w:bCs/>
          <w:szCs w:val="20"/>
        </w:rPr>
        <w:t>Em X354.RES_NEG deverá ser o va</w:t>
      </w:r>
      <w:r w:rsidR="00E5513F" w:rsidRPr="00FA3856">
        <w:rPr>
          <w:bCs/>
          <w:szCs w:val="20"/>
        </w:rPr>
        <w:t xml:space="preserve">lor total do resultado negativo </w:t>
      </w:r>
      <w:r w:rsidR="00E5513F" w:rsidRPr="00FA3856">
        <w:rPr>
          <w:szCs w:val="20"/>
        </w:rPr>
        <w:t>de cada controlada, direta ou indireta, equiparada ou coligada.</w:t>
      </w:r>
    </w:p>
    <w:p w:rsidR="003B3C7D" w:rsidRPr="00FA3856" w:rsidRDefault="003B3C7D" w:rsidP="00F72030">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II do art. 35 da Instrução Normativa RFB n</w:t>
      </w:r>
      <w:r w:rsidRPr="00FA3856">
        <w:rPr>
          <w:b/>
          <w:bCs/>
          <w:szCs w:val="20"/>
          <w:u w:val="single"/>
          <w:vertAlign w:val="superscript"/>
        </w:rPr>
        <w:t>o</w:t>
      </w:r>
      <w:r w:rsidRPr="00FA3856">
        <w:rPr>
          <w:b/>
          <w:bCs/>
          <w:szCs w:val="20"/>
        </w:rPr>
        <w:t xml:space="preserve"> 1.520, de 4 de dezembro de 2014.</w:t>
      </w:r>
    </w:p>
    <w:p w:rsidR="00F72030" w:rsidRPr="00FA3856" w:rsidRDefault="00F72030" w:rsidP="00F72030">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72030" w:rsidRPr="00FA3856" w:rsidTr="00FD05A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2030" w:rsidRPr="00FA3856" w:rsidRDefault="0081210D" w:rsidP="00F72030">
            <w:pPr>
              <w:pStyle w:val="PSDS-CorpodeTexto0"/>
              <w:jc w:val="center"/>
              <w:rPr>
                <w:rFonts w:ascii="Times New Roman" w:hAnsi="Times New Roman"/>
                <w:b/>
                <w:bCs/>
              </w:rPr>
            </w:pPr>
            <w:r w:rsidRPr="00FA3856">
              <w:rPr>
                <w:rFonts w:ascii="Times New Roman" w:hAnsi="Times New Roman"/>
                <w:b/>
                <w:bCs/>
              </w:rPr>
              <w:t>REGISTRO X354</w:t>
            </w:r>
            <w:r w:rsidR="00F72030" w:rsidRPr="00FA3856">
              <w:rPr>
                <w:rFonts w:ascii="Times New Roman" w:hAnsi="Times New Roman"/>
                <w:b/>
                <w:bCs/>
              </w:rPr>
              <w:t>: Demonstrativo de Prejuízos Acumulados</w:t>
            </w:r>
          </w:p>
        </w:tc>
      </w:tr>
      <w:tr w:rsidR="00F72030" w:rsidRPr="00FA3856" w:rsidTr="00FD05A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2030" w:rsidRPr="00FA3856" w:rsidRDefault="00F72030" w:rsidP="00FD05A2">
            <w:pPr>
              <w:pStyle w:val="PSDS-CorpodeTexto0"/>
              <w:jc w:val="center"/>
              <w:rPr>
                <w:rFonts w:ascii="Times New Roman" w:hAnsi="Times New Roman"/>
                <w:b/>
                <w:bCs/>
              </w:rPr>
            </w:pPr>
            <w:r w:rsidRPr="00FA3856">
              <w:rPr>
                <w:rFonts w:ascii="Times New Roman" w:hAnsi="Times New Roman"/>
                <w:b/>
                <w:bCs/>
              </w:rPr>
              <w:t>Regras de Validação do Registro</w:t>
            </w:r>
          </w:p>
          <w:p w:rsidR="00F72030" w:rsidRPr="00FA3856" w:rsidRDefault="0081210D" w:rsidP="00FD05A2">
            <w:pPr>
              <w:pStyle w:val="PSDS-CorpodeTexto0"/>
              <w:rPr>
                <w:rFonts w:ascii="Times New Roman" w:hAnsi="Times New Roman"/>
                <w:b/>
                <w:bCs/>
              </w:rPr>
            </w:pPr>
            <w:r w:rsidRPr="00FA3856">
              <w:rPr>
                <w:rFonts w:ascii="Times New Roman" w:hAnsi="Times New Roman"/>
                <w:b/>
                <w:bCs/>
              </w:rPr>
              <w:t>REGRA_X354</w:t>
            </w:r>
            <w:r w:rsidR="00F72030" w:rsidRPr="00FA3856">
              <w:rPr>
                <w:rFonts w:ascii="Times New Roman" w:hAnsi="Times New Roman"/>
                <w:b/>
                <w:bCs/>
              </w:rPr>
              <w:t>_PREENCHER</w:t>
            </w:r>
          </w:p>
        </w:tc>
      </w:tr>
      <w:tr w:rsidR="00F72030" w:rsidRPr="00FA3856" w:rsidTr="00FD05A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72030" w:rsidRPr="00FA3856" w:rsidRDefault="00F72030" w:rsidP="00FD05A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72030" w:rsidRPr="00FA3856" w:rsidRDefault="00F72030" w:rsidP="00FD05A2">
            <w:pPr>
              <w:pStyle w:val="PSDS-CorpodeTexto0"/>
              <w:jc w:val="center"/>
              <w:rPr>
                <w:rFonts w:ascii="Times New Roman" w:hAnsi="Times New Roman"/>
                <w:b/>
                <w:bCs/>
              </w:rPr>
            </w:pPr>
            <w:r w:rsidRPr="00FA3856">
              <w:rPr>
                <w:rFonts w:ascii="Times New Roman" w:hAnsi="Times New Roman"/>
                <w:b/>
                <w:bCs/>
              </w:rPr>
              <w:t>Oc</w:t>
            </w:r>
            <w:r w:rsidR="006E72DD" w:rsidRPr="00FA3856">
              <w:rPr>
                <w:rFonts w:ascii="Times New Roman" w:hAnsi="Times New Roman"/>
                <w:b/>
                <w:bCs/>
              </w:rPr>
              <w:t>orrência – 0:1</w:t>
            </w:r>
          </w:p>
        </w:tc>
      </w:tr>
      <w:tr w:rsidR="00F72030" w:rsidRPr="00FA3856" w:rsidTr="00FD05A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72030" w:rsidRPr="00FA3856" w:rsidRDefault="00F72030" w:rsidP="00FD05A2">
            <w:pPr>
              <w:pStyle w:val="PSDS-CorpodeTexto0"/>
              <w:rPr>
                <w:rFonts w:ascii="Times New Roman" w:hAnsi="Times New Roman"/>
                <w:b/>
                <w:bCs/>
              </w:rPr>
            </w:pPr>
            <w:r w:rsidRPr="00FA3856">
              <w:rPr>
                <w:rFonts w:ascii="Times New Roman" w:hAnsi="Times New Roman"/>
                <w:b/>
                <w:bCs/>
              </w:rPr>
              <w:t>Campo(s) chave: REG</w:t>
            </w:r>
          </w:p>
        </w:tc>
      </w:tr>
    </w:tbl>
    <w:p w:rsidR="00F72030" w:rsidRPr="00FA3856" w:rsidRDefault="00F72030" w:rsidP="00F72030">
      <w:pPr>
        <w:rPr>
          <w:szCs w:val="20"/>
        </w:rPr>
      </w:pPr>
    </w:p>
    <w:tbl>
      <w:tblPr>
        <w:tblW w:w="1543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61"/>
        <w:gridCol w:w="7782"/>
        <w:gridCol w:w="717"/>
        <w:gridCol w:w="1139"/>
        <w:gridCol w:w="1016"/>
        <w:gridCol w:w="992"/>
        <w:gridCol w:w="1339"/>
      </w:tblGrid>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Nº</w:t>
            </w:r>
          </w:p>
        </w:tc>
        <w:tc>
          <w:tcPr>
            <w:tcW w:w="1961"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Campo</w:t>
            </w:r>
          </w:p>
        </w:tc>
        <w:tc>
          <w:tcPr>
            <w:tcW w:w="7782"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E2118" w:rsidRPr="00FA3856" w:rsidRDefault="002E2118" w:rsidP="00FD05A2">
            <w:pPr>
              <w:pStyle w:val="PSDS-CorpodeTexto0"/>
              <w:jc w:val="center"/>
              <w:rPr>
                <w:rFonts w:ascii="Times New Roman" w:hAnsi="Times New Roman"/>
                <w:b/>
                <w:bCs/>
              </w:rPr>
            </w:pPr>
            <w:r w:rsidRPr="00FA3856">
              <w:rPr>
                <w:rFonts w:ascii="Times New Roman" w:hAnsi="Times New Roman"/>
                <w:b/>
                <w:bCs/>
              </w:rPr>
              <w:t>Obrigatóri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rPr>
            </w:pPr>
            <w:r w:rsidRPr="00FA3856">
              <w:rPr>
                <w:rFonts w:ascii="Times New Roman" w:hAnsi="Times New Roman"/>
                <w:b/>
                <w:bCs/>
              </w:rPr>
              <w:t>1</w:t>
            </w:r>
          </w:p>
        </w:tc>
        <w:tc>
          <w:tcPr>
            <w:tcW w:w="1961"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REG</w:t>
            </w:r>
          </w:p>
          <w:p w:rsidR="002E2118" w:rsidRPr="00FA3856" w:rsidRDefault="002E2118" w:rsidP="00FD05A2">
            <w:pPr>
              <w:pStyle w:val="PSDS-CorpodeTexto0"/>
              <w:rPr>
                <w:rFonts w:ascii="Times New Roman" w:hAnsi="Times New Roman"/>
                <w:b/>
                <w:bCs/>
                <w:lang w:val="pt-PT"/>
              </w:rPr>
            </w:pPr>
          </w:p>
        </w:tc>
        <w:tc>
          <w:tcPr>
            <w:tcW w:w="778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 (X354).</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X354]</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61"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rPr>
                <w:rFonts w:ascii="Times New Roman" w:hAnsi="Times New Roman"/>
                <w:color w:val="000000"/>
                <w:lang w:val="pt-PT"/>
              </w:rPr>
            </w:pPr>
            <w:r w:rsidRPr="00FA3856">
              <w:rPr>
                <w:rFonts w:ascii="Times New Roman" w:hAnsi="Times New Roman"/>
                <w:color w:val="000000"/>
                <w:lang w:val="pt-PT"/>
              </w:rPr>
              <w:t>RES_NEG</w:t>
            </w:r>
          </w:p>
        </w:tc>
        <w:tc>
          <w:tcPr>
            <w:tcW w:w="7782"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jc w:val="both"/>
              <w:rPr>
                <w:szCs w:val="20"/>
              </w:rPr>
            </w:pPr>
            <w:r w:rsidRPr="00FA3856">
              <w:rPr>
                <w:szCs w:val="20"/>
              </w:rPr>
              <w:t>Resultado Negativo de Períodos Anteriores a 2015 e a 2014 em Moeda do País de Domicílio.</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2A52A0">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2A52A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2A52A0">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61"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rPr>
                <w:rFonts w:ascii="Times New Roman" w:hAnsi="Times New Roman"/>
                <w:color w:val="000000"/>
                <w:lang w:val="pt-PT"/>
              </w:rPr>
            </w:pPr>
            <w:r w:rsidRPr="00FA3856">
              <w:rPr>
                <w:rFonts w:ascii="Times New Roman" w:hAnsi="Times New Roman"/>
                <w:color w:val="000000"/>
                <w:lang w:val="pt-PT"/>
              </w:rPr>
              <w:t>RES_NEG_REAL</w:t>
            </w:r>
          </w:p>
        </w:tc>
        <w:tc>
          <w:tcPr>
            <w:tcW w:w="7782" w:type="dxa"/>
            <w:tcBorders>
              <w:top w:val="single" w:sz="6" w:space="0" w:color="auto"/>
              <w:left w:val="single" w:sz="6" w:space="0" w:color="auto"/>
              <w:bottom w:val="single" w:sz="6" w:space="0" w:color="auto"/>
              <w:right w:val="single" w:sz="6" w:space="0" w:color="auto"/>
            </w:tcBorders>
          </w:tcPr>
          <w:p w:rsidR="002E2118" w:rsidRPr="00FA3856" w:rsidRDefault="002E2118" w:rsidP="003C4A97">
            <w:pPr>
              <w:jc w:val="both"/>
              <w:rPr>
                <w:szCs w:val="20"/>
              </w:rPr>
            </w:pPr>
            <w:r w:rsidRPr="00FA3856">
              <w:rPr>
                <w:szCs w:val="20"/>
              </w:rPr>
              <w:t>Resultado Negativo de Períodos Anteriores a 2015 e a 2014 em em Reais (R$).</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2E2118" w:rsidRPr="00FA3856" w:rsidTr="002E2118">
        <w:trPr>
          <w:jc w:val="center"/>
        </w:trPr>
        <w:tc>
          <w:tcPr>
            <w:tcW w:w="485"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61"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rPr>
                <w:rFonts w:ascii="Times New Roman" w:hAnsi="Times New Roman"/>
                <w:color w:val="000000"/>
                <w:lang w:val="pt-PT"/>
              </w:rPr>
            </w:pPr>
            <w:r w:rsidRPr="00FA3856">
              <w:rPr>
                <w:rFonts w:ascii="Times New Roman" w:hAnsi="Times New Roman"/>
                <w:color w:val="000000"/>
                <w:lang w:val="pt-PT"/>
              </w:rPr>
              <w:t>SALDO_RES_NEG</w:t>
            </w:r>
          </w:p>
        </w:tc>
        <w:tc>
          <w:tcPr>
            <w:tcW w:w="7782"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jc w:val="both"/>
              <w:rPr>
                <w:rFonts w:ascii="Times New Roman" w:hAnsi="Times New Roman"/>
                <w:bCs/>
                <w:lang w:val="pt-PT"/>
              </w:rPr>
            </w:pPr>
            <w:r w:rsidRPr="00FA3856">
              <w:rPr>
                <w:rFonts w:ascii="Times New Roman" w:hAnsi="Times New Roman"/>
                <w:bCs/>
                <w:lang w:val="pt-PT"/>
              </w:rPr>
              <w:t>Saldo do Resultado Negativo Acumulado em Moeda do País de Domicílio.</w:t>
            </w:r>
          </w:p>
        </w:tc>
        <w:tc>
          <w:tcPr>
            <w:tcW w:w="717"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jc w:val="center"/>
              <w:rPr>
                <w:rFonts w:ascii="Times New Roman" w:hAnsi="Times New Roman"/>
                <w:bCs/>
                <w:lang w:val="pt-PT"/>
              </w:rPr>
            </w:pPr>
            <w:r w:rsidRPr="00FA3856">
              <w:rPr>
                <w:rFonts w:ascii="Times New Roman" w:hAnsi="Times New Roman"/>
                <w:bCs/>
                <w:lang w:val="pt-PT"/>
              </w:rPr>
              <w:t>019</w:t>
            </w:r>
          </w:p>
          <w:p w:rsidR="002E2118" w:rsidRPr="00FA3856" w:rsidRDefault="002E2118" w:rsidP="0081210D">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2E2118" w:rsidRPr="00FA3856" w:rsidRDefault="002E2118" w:rsidP="00812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E2118" w:rsidRPr="00FA3856" w:rsidRDefault="002E2118" w:rsidP="0081210D">
            <w:pPr>
              <w:pStyle w:val="PSDS-CorpodeTexto0"/>
              <w:jc w:val="center"/>
              <w:rPr>
                <w:rFonts w:ascii="Times New Roman" w:hAnsi="Times New Roman"/>
                <w:lang w:val="pt-PT"/>
              </w:rPr>
            </w:pPr>
            <w:r w:rsidRPr="00FA3856">
              <w:rPr>
                <w:rFonts w:ascii="Times New Roman" w:hAnsi="Times New Roman"/>
                <w:lang w:val="pt-PT"/>
              </w:rPr>
              <w:t>Não</w:t>
            </w:r>
          </w:p>
        </w:tc>
      </w:tr>
    </w:tbl>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REGRA_X354</w:t>
      </w:r>
      <w:r w:rsidR="00F72030" w:rsidRPr="00FA3856">
        <w:rPr>
          <w:rFonts w:ascii="Times New Roman" w:hAnsi="Times New Roman" w:cs="Times New Roman"/>
          <w:bCs w:val="0"/>
          <w:szCs w:val="20"/>
        </w:rPr>
        <w:t xml:space="preserve">_PREENCHER: </w:t>
      </w:r>
      <w:r w:rsidR="00F72030" w:rsidRPr="00FA3856">
        <w:rPr>
          <w:rFonts w:ascii="Times New Roman" w:hAnsi="Times New Roman" w:cs="Times New Roman"/>
          <w:b w:val="0"/>
          <w:bCs w:val="0"/>
          <w:szCs w:val="20"/>
        </w:rPr>
        <w:t>Este registro só ser preenchido/habilitado quando X340.</w:t>
      </w:r>
      <w:r w:rsidR="00F72030" w:rsidRPr="00FA3856">
        <w:rPr>
          <w:rFonts w:ascii="Times New Roman" w:hAnsi="Times New Roman" w:cs="Times New Roman"/>
          <w:b w:val="0"/>
          <w:color w:val="000000"/>
          <w:szCs w:val="20"/>
          <w:lang w:val="pt-PT"/>
        </w:rPr>
        <w:t>IND_CONTROLE for diferente de “6” (Coligada em Regime de Caixa).</w:t>
      </w:r>
    </w:p>
    <w:p w:rsidR="00C0502A" w:rsidRPr="00FA3856" w:rsidRDefault="00C0502A" w:rsidP="00C0502A">
      <w:pPr>
        <w:pStyle w:val="Corpodetexto"/>
        <w:rPr>
          <w:rFonts w:ascii="Times New Roman" w:hAnsi="Times New Roman"/>
          <w:b/>
          <w:color w:val="002060"/>
          <w:szCs w:val="20"/>
        </w:rPr>
      </w:pPr>
    </w:p>
    <w:p w:rsidR="00C0502A" w:rsidRPr="00FA3856" w:rsidRDefault="002E2118"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C0502A" w:rsidRPr="00FA3856">
        <w:rPr>
          <w:rFonts w:ascii="Times New Roman" w:hAnsi="Times New Roman"/>
          <w:b/>
          <w:color w:val="002060"/>
          <w:szCs w:val="20"/>
        </w:rPr>
        <w:t>|X354|100000,00|250000,00|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4|: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negativo de períodos anteriores a 2015 e a 2014 em moeda do país de domicilio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50000,00|: Saldo do resultado negativo acumulado em moeda do país de domicílio (U$ 50.000,00).</w:t>
      </w: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FB7374">
      <w:pPr>
        <w:rPr>
          <w:color w:val="0000FF"/>
          <w:szCs w:val="20"/>
        </w:rPr>
      </w:pPr>
    </w:p>
    <w:p w:rsidR="0081210D" w:rsidRPr="00FA3856" w:rsidRDefault="0081210D">
      <w:pPr>
        <w:spacing w:after="200" w:line="276" w:lineRule="auto"/>
        <w:rPr>
          <w:b/>
          <w:bCs/>
          <w:color w:val="0000FF"/>
          <w:szCs w:val="20"/>
        </w:rPr>
      </w:pPr>
      <w:r w:rsidRPr="00FA3856">
        <w:rPr>
          <w:color w:val="0000FF"/>
          <w:szCs w:val="20"/>
        </w:rPr>
        <w:br w:type="page"/>
      </w:r>
    </w:p>
    <w:p w:rsidR="0081210D" w:rsidRPr="00FA3856" w:rsidRDefault="0081210D" w:rsidP="0081210D">
      <w:pPr>
        <w:pStyle w:val="Ttulo1"/>
        <w:jc w:val="both"/>
        <w:rPr>
          <w:color w:val="0000FF"/>
          <w:szCs w:val="20"/>
        </w:rPr>
      </w:pPr>
      <w:bookmarkStart w:id="644" w:name="_Toc454359397"/>
      <w:r w:rsidRPr="00FA3856">
        <w:rPr>
          <w:color w:val="0000FF"/>
          <w:szCs w:val="20"/>
        </w:rPr>
        <w:lastRenderedPageBreak/>
        <w:t>Registro X355: Demonstrativo de Rendas Ativas e Passivas</w:t>
      </w:r>
      <w:bookmarkEnd w:id="644"/>
    </w:p>
    <w:p w:rsidR="0081210D" w:rsidRPr="00FA3856" w:rsidRDefault="0081210D" w:rsidP="0081210D">
      <w:pPr>
        <w:rPr>
          <w:szCs w:val="20"/>
        </w:rPr>
      </w:pPr>
    </w:p>
    <w:p w:rsidR="002D2867" w:rsidRPr="00FA3856" w:rsidRDefault="0081210D" w:rsidP="002D2867">
      <w:pPr>
        <w:ind w:firstLine="708"/>
        <w:jc w:val="both"/>
        <w:rPr>
          <w:szCs w:val="20"/>
        </w:rPr>
      </w:pPr>
      <w:r w:rsidRPr="00FA3856">
        <w:rPr>
          <w:bCs/>
          <w:szCs w:val="20"/>
        </w:rPr>
        <w:t>Este registro deve ser preenchido pelas pessoas jurídicas para demonst</w:t>
      </w:r>
      <w:r w:rsidR="002D2867" w:rsidRPr="00FA3856">
        <w:rPr>
          <w:bCs/>
          <w:szCs w:val="20"/>
        </w:rPr>
        <w:t xml:space="preserve">rar as rendas ativas e passivas no exterior provenientes </w:t>
      </w:r>
      <w:r w:rsidR="002D2867" w:rsidRPr="00FA3856">
        <w:rPr>
          <w:szCs w:val="20"/>
        </w:rPr>
        <w:t>de controladas, diretas ou indiretas, equiparadas ou coligadas.</w:t>
      </w:r>
    </w:p>
    <w:p w:rsidR="003B3C7D" w:rsidRPr="00FA3856" w:rsidRDefault="003B3C7D" w:rsidP="002D2867">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V do art. 35 da Instrução Normativa RFB n</w:t>
      </w:r>
      <w:r w:rsidRPr="00FA3856">
        <w:rPr>
          <w:b/>
          <w:bCs/>
          <w:szCs w:val="20"/>
          <w:u w:val="single"/>
          <w:vertAlign w:val="superscript"/>
        </w:rPr>
        <w:t>o</w:t>
      </w:r>
      <w:r w:rsidRPr="00FA3856">
        <w:rPr>
          <w:b/>
          <w:bCs/>
          <w:szCs w:val="20"/>
        </w:rPr>
        <w:t xml:space="preserve"> 1.520, de 4 de dezembro de 2014.</w:t>
      </w:r>
    </w:p>
    <w:p w:rsidR="0081210D" w:rsidRPr="00FA3856" w:rsidRDefault="0081210D" w:rsidP="0081210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1210D" w:rsidRPr="00FA3856" w:rsidTr="00FD05A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81210D">
            <w:pPr>
              <w:pStyle w:val="PSDS-CorpodeTexto0"/>
              <w:jc w:val="center"/>
              <w:rPr>
                <w:rFonts w:ascii="Times New Roman" w:hAnsi="Times New Roman"/>
                <w:b/>
                <w:bCs/>
              </w:rPr>
            </w:pPr>
            <w:r w:rsidRPr="00FA3856">
              <w:rPr>
                <w:rFonts w:ascii="Times New Roman" w:hAnsi="Times New Roman"/>
                <w:b/>
                <w:bCs/>
              </w:rPr>
              <w:t>REGISTRO X355: Demonstrativo de Rendas Ativas e Passivas</w:t>
            </w:r>
          </w:p>
        </w:tc>
      </w:tr>
      <w:tr w:rsidR="0081210D" w:rsidRPr="00FA3856" w:rsidTr="00FD05A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Regras de Validação do Registro</w:t>
            </w:r>
          </w:p>
          <w:p w:rsidR="0081210D" w:rsidRPr="00FA3856" w:rsidRDefault="0081210D" w:rsidP="00FD05A2">
            <w:pPr>
              <w:pStyle w:val="PSDS-CorpodeTexto0"/>
              <w:rPr>
                <w:rFonts w:ascii="Times New Roman" w:hAnsi="Times New Roman"/>
                <w:b/>
                <w:bCs/>
              </w:rPr>
            </w:pPr>
            <w:r w:rsidRPr="00FA3856">
              <w:rPr>
                <w:rFonts w:ascii="Times New Roman" w:hAnsi="Times New Roman"/>
                <w:b/>
                <w:bCs/>
              </w:rPr>
              <w:t>REGRA_X355_PREENCHER</w:t>
            </w:r>
          </w:p>
        </w:tc>
      </w:tr>
      <w:tr w:rsidR="0081210D" w:rsidRPr="00FA3856" w:rsidTr="00FD05A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6E72DD" w:rsidP="00FD05A2">
            <w:pPr>
              <w:pStyle w:val="PSDS-CorpodeTexto0"/>
              <w:jc w:val="center"/>
              <w:rPr>
                <w:rFonts w:ascii="Times New Roman" w:hAnsi="Times New Roman"/>
                <w:b/>
                <w:bCs/>
              </w:rPr>
            </w:pPr>
            <w:r w:rsidRPr="00FA3856">
              <w:rPr>
                <w:rFonts w:ascii="Times New Roman" w:hAnsi="Times New Roman"/>
                <w:b/>
                <w:bCs/>
              </w:rPr>
              <w:t>Ocorrência – 0:1</w:t>
            </w:r>
          </w:p>
        </w:tc>
      </w:tr>
      <w:tr w:rsidR="0081210D" w:rsidRPr="00FA3856" w:rsidTr="00FD05A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rPr>
                <w:rFonts w:ascii="Times New Roman" w:hAnsi="Times New Roman"/>
                <w:b/>
                <w:bCs/>
              </w:rPr>
            </w:pPr>
            <w:r w:rsidRPr="00FA3856">
              <w:rPr>
                <w:rFonts w:ascii="Times New Roman" w:hAnsi="Times New Roman"/>
                <w:b/>
                <w:bCs/>
              </w:rPr>
              <w:t>Campo(s) chave: REG</w:t>
            </w:r>
          </w:p>
        </w:tc>
      </w:tr>
    </w:tbl>
    <w:p w:rsidR="0081210D" w:rsidRPr="00FA3856" w:rsidRDefault="0081210D" w:rsidP="0081210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75"/>
        <w:gridCol w:w="8907"/>
        <w:gridCol w:w="717"/>
        <w:gridCol w:w="1139"/>
        <w:gridCol w:w="1016"/>
        <w:gridCol w:w="992"/>
        <w:gridCol w:w="1339"/>
      </w:tblGrid>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Nº</w:t>
            </w:r>
          </w:p>
        </w:tc>
        <w:tc>
          <w:tcPr>
            <w:tcW w:w="177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Campo</w:t>
            </w:r>
          </w:p>
        </w:tc>
        <w:tc>
          <w:tcPr>
            <w:tcW w:w="8907"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Obrigatóri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rPr>
            </w:pPr>
            <w:r w:rsidRPr="00FA3856">
              <w:rPr>
                <w:rFonts w:ascii="Times New Roman" w:hAnsi="Times New Roman"/>
                <w:b/>
                <w:bCs/>
              </w:rPr>
              <w:t>1</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G</w:t>
            </w:r>
          </w:p>
          <w:p w:rsidR="00177984" w:rsidRPr="00FA3856" w:rsidRDefault="00177984" w:rsidP="00FD05A2">
            <w:pPr>
              <w:pStyle w:val="PSDS-CorpodeTexto0"/>
              <w:rPr>
                <w:rFonts w:ascii="Times New Roman" w:hAnsi="Times New Roman"/>
                <w:b/>
                <w:bCs/>
                <w:lang w:val="pt-PT"/>
              </w:rPr>
            </w:pP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 (X355).</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X355]</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ND_PASS_PROP</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jc w:val="both"/>
              <w:rPr>
                <w:szCs w:val="20"/>
              </w:rPr>
            </w:pPr>
            <w:r w:rsidRPr="00FA3856">
              <w:rPr>
                <w:szCs w:val="20"/>
              </w:rPr>
              <w:t>Renda Passiva Própria do Ano-Calendário em Moeda do País de Domicílio.</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rPr>
                <w:rFonts w:ascii="Times New Roman" w:hAnsi="Times New Roman"/>
                <w:color w:val="000000"/>
                <w:lang w:val="pt-PT"/>
              </w:rPr>
            </w:pPr>
            <w:r w:rsidRPr="00FA3856">
              <w:rPr>
                <w:rFonts w:ascii="Times New Roman" w:hAnsi="Times New Roman"/>
                <w:color w:val="000000"/>
                <w:lang w:val="pt-PT"/>
              </w:rPr>
              <w:t>REND_PASS_PROP_RE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jc w:val="both"/>
              <w:rPr>
                <w:szCs w:val="20"/>
              </w:rPr>
            </w:pPr>
            <w:r w:rsidRPr="00FA3856">
              <w:rPr>
                <w:szCs w:val="20"/>
              </w:rPr>
              <w:t>Renda Passiva Própria do Ano-Calendário em Reais (R$).</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81210D">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81210D">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ND_TOT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both"/>
              <w:rPr>
                <w:rFonts w:ascii="Times New Roman" w:hAnsi="Times New Roman"/>
                <w:bCs/>
                <w:lang w:val="pt-PT"/>
              </w:rPr>
            </w:pPr>
            <w:r w:rsidRPr="00FA3856">
              <w:rPr>
                <w:rFonts w:ascii="Times New Roman" w:hAnsi="Times New Roman"/>
                <w:bCs/>
                <w:lang w:val="pt-PT"/>
              </w:rPr>
              <w:t>Renda Total: Renda total conforme definição do inciso II do art. 21 da 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2014, do ano-calendário em moeda do país de domicílio.</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rPr>
                <w:rFonts w:ascii="Times New Roman" w:hAnsi="Times New Roman"/>
                <w:color w:val="000000"/>
                <w:lang w:val="pt-PT"/>
              </w:rPr>
            </w:pPr>
            <w:r w:rsidRPr="00FA3856">
              <w:rPr>
                <w:rFonts w:ascii="Times New Roman" w:hAnsi="Times New Roman"/>
                <w:color w:val="000000"/>
                <w:lang w:val="pt-PT"/>
              </w:rPr>
              <w:t>REND_TOTAL_RE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both"/>
              <w:rPr>
                <w:rFonts w:ascii="Times New Roman" w:hAnsi="Times New Roman"/>
                <w:bCs/>
                <w:lang w:val="pt-PT"/>
              </w:rPr>
            </w:pPr>
            <w:r w:rsidRPr="00FA3856">
              <w:rPr>
                <w:rFonts w:ascii="Times New Roman" w:hAnsi="Times New Roman"/>
                <w:bCs/>
                <w:lang w:val="pt-PT"/>
              </w:rPr>
              <w:t>Renda Total em Reais: Renda total conforme definição do inciso II do art. 21 da Instrução Normativa RFB n</w:t>
            </w:r>
            <w:r w:rsidRPr="00FA3856">
              <w:rPr>
                <w:rFonts w:ascii="Times New Roman" w:hAnsi="Times New Roman"/>
                <w:bCs/>
                <w:u w:val="single"/>
                <w:vertAlign w:val="superscript"/>
                <w:lang w:val="pt-PT"/>
              </w:rPr>
              <w:t>o</w:t>
            </w:r>
            <w:r w:rsidRPr="00FA3856">
              <w:rPr>
                <w:rFonts w:ascii="Times New Roman" w:hAnsi="Times New Roman"/>
                <w:bCs/>
                <w:lang w:val="pt-PT"/>
              </w:rPr>
              <w:t xml:space="preserve"> 1.520/2014, do ano-calendário em Reais (R$).</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81210D">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81210D">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ND_ATIV_PROP</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5006F5">
            <w:pPr>
              <w:pStyle w:val="PSDS-CorpodeTexto0"/>
              <w:jc w:val="both"/>
              <w:rPr>
                <w:rFonts w:ascii="Times New Roman" w:hAnsi="Times New Roman"/>
                <w:bCs/>
                <w:lang w:val="pt-PT"/>
              </w:rPr>
            </w:pPr>
            <w:r w:rsidRPr="00FA3856">
              <w:rPr>
                <w:rFonts w:ascii="Times New Roman" w:hAnsi="Times New Roman"/>
                <w:bCs/>
                <w:lang w:val="pt-PT"/>
              </w:rPr>
              <w:t xml:space="preserve">Renda Ativa Própria em Moeda do País de Domicílio (corresponde ao resultado da subtração do </w:t>
            </w:r>
            <w:r w:rsidR="005006F5" w:rsidRPr="00FA3856">
              <w:rPr>
                <w:rFonts w:ascii="Times New Roman" w:hAnsi="Times New Roman"/>
                <w:bCs/>
                <w:lang w:val="pt-PT"/>
              </w:rPr>
              <w:t>X355.</w:t>
            </w:r>
            <w:r w:rsidR="005006F5" w:rsidRPr="00FA3856">
              <w:rPr>
                <w:rFonts w:ascii="Times New Roman" w:hAnsi="Times New Roman"/>
                <w:color w:val="000000"/>
                <w:lang w:val="pt-PT"/>
              </w:rPr>
              <w:t>REND_TOTAL</w:t>
            </w:r>
            <w:r w:rsidRPr="00FA3856">
              <w:rPr>
                <w:rFonts w:ascii="Times New Roman" w:hAnsi="Times New Roman"/>
                <w:bCs/>
                <w:lang w:val="pt-PT"/>
              </w:rPr>
              <w:t xml:space="preserve"> pelo </w:t>
            </w:r>
            <w:r w:rsidR="005006F5" w:rsidRPr="00FA3856">
              <w:rPr>
                <w:rFonts w:ascii="Times New Roman" w:hAnsi="Times New Roman"/>
                <w:bCs/>
                <w:lang w:val="pt-PT"/>
              </w:rPr>
              <w:t>X355</w:t>
            </w:r>
            <w:r w:rsidR="005006F5" w:rsidRPr="00FA3856">
              <w:rPr>
                <w:rFonts w:ascii="Times New Roman" w:hAnsi="Times New Roman"/>
                <w:color w:val="000000"/>
                <w:lang w:val="pt-PT"/>
              </w:rPr>
              <w:t>.REND_PASS_PROP</w:t>
            </w:r>
            <w:r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ND_ATIV_PROP_RE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5006F5">
            <w:pPr>
              <w:pStyle w:val="PSDS-CorpodeTexto0"/>
              <w:jc w:val="both"/>
              <w:rPr>
                <w:rFonts w:ascii="Times New Roman" w:hAnsi="Times New Roman"/>
                <w:bCs/>
                <w:lang w:val="pt-PT"/>
              </w:rPr>
            </w:pPr>
            <w:r w:rsidRPr="00FA3856">
              <w:rPr>
                <w:rFonts w:ascii="Times New Roman" w:hAnsi="Times New Roman"/>
                <w:bCs/>
                <w:lang w:val="pt-PT"/>
              </w:rPr>
              <w:t xml:space="preserve">Renda Ativa Própria em Reais (corresponde ao resultado da subtração do </w:t>
            </w:r>
            <w:r w:rsidR="005006F5" w:rsidRPr="00FA3856">
              <w:rPr>
                <w:rFonts w:ascii="Times New Roman" w:hAnsi="Times New Roman"/>
                <w:bCs/>
                <w:lang w:val="pt-PT"/>
              </w:rPr>
              <w:t>X355.</w:t>
            </w:r>
            <w:r w:rsidR="005006F5" w:rsidRPr="00FA3856">
              <w:rPr>
                <w:rFonts w:ascii="Times New Roman" w:hAnsi="Times New Roman"/>
                <w:color w:val="000000"/>
                <w:lang w:val="pt-PT"/>
              </w:rPr>
              <w:t xml:space="preserve"> REND_TOTAL_REAL</w:t>
            </w:r>
            <w:r w:rsidRPr="00FA3856">
              <w:rPr>
                <w:rFonts w:ascii="Times New Roman" w:hAnsi="Times New Roman"/>
                <w:bCs/>
                <w:lang w:val="pt-PT"/>
              </w:rPr>
              <w:t xml:space="preserve"> pelo </w:t>
            </w:r>
            <w:r w:rsidR="005006F5" w:rsidRPr="00FA3856">
              <w:rPr>
                <w:rFonts w:ascii="Times New Roman" w:hAnsi="Times New Roman"/>
                <w:bCs/>
                <w:lang w:val="pt-PT"/>
              </w:rPr>
              <w:t>X355.</w:t>
            </w:r>
            <w:r w:rsidR="005006F5" w:rsidRPr="00FA3856">
              <w:rPr>
                <w:rFonts w:ascii="Times New Roman" w:hAnsi="Times New Roman"/>
                <w:color w:val="000000"/>
                <w:lang w:val="pt-PT"/>
              </w:rPr>
              <w:t>REND_PASS_PROP_REAL</w:t>
            </w:r>
            <w:r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rPr>
                <w:rFonts w:ascii="Times New Roman" w:hAnsi="Times New Roman"/>
                <w:color w:val="000000"/>
                <w:lang w:val="pt-PT"/>
              </w:rPr>
            </w:pPr>
            <w:r w:rsidRPr="00FA3856">
              <w:rPr>
                <w:rFonts w:ascii="Times New Roman" w:hAnsi="Times New Roman"/>
                <w:color w:val="000000"/>
                <w:lang w:val="pt-PT"/>
              </w:rPr>
              <w:t>PERCENTU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5006F5">
            <w:pPr>
              <w:pStyle w:val="PSDS-CorpodeTexto0"/>
              <w:jc w:val="both"/>
              <w:rPr>
                <w:rFonts w:ascii="Times New Roman" w:hAnsi="Times New Roman"/>
                <w:bCs/>
                <w:lang w:val="pt-PT"/>
              </w:rPr>
            </w:pPr>
            <w:r w:rsidRPr="00FA3856">
              <w:rPr>
                <w:rFonts w:ascii="Times New Roman" w:hAnsi="Times New Roman"/>
                <w:bCs/>
                <w:lang w:val="pt-PT"/>
              </w:rPr>
              <w:t xml:space="preserve">Percentual: Valor do percentual obtido mediante a razão entre o valor do </w:t>
            </w:r>
            <w:r w:rsidR="005006F5" w:rsidRPr="00FA3856">
              <w:rPr>
                <w:rFonts w:ascii="Times New Roman" w:hAnsi="Times New Roman"/>
                <w:bCs/>
                <w:lang w:val="pt-PT"/>
              </w:rPr>
              <w:t>X355.</w:t>
            </w:r>
            <w:r w:rsidR="005006F5" w:rsidRPr="00FA3856">
              <w:rPr>
                <w:rFonts w:ascii="Times New Roman" w:hAnsi="Times New Roman"/>
                <w:color w:val="000000"/>
                <w:lang w:val="pt-PT"/>
              </w:rPr>
              <w:t xml:space="preserve"> REND_ATIV_PROP</w:t>
            </w:r>
            <w:r w:rsidRPr="00FA3856">
              <w:rPr>
                <w:rFonts w:ascii="Times New Roman" w:hAnsi="Times New Roman"/>
                <w:bCs/>
                <w:lang w:val="pt-PT"/>
              </w:rPr>
              <w:t xml:space="preserve"> e do </w:t>
            </w:r>
            <w:r w:rsidR="005006F5" w:rsidRPr="00FA3856">
              <w:rPr>
                <w:rFonts w:ascii="Times New Roman" w:hAnsi="Times New Roman"/>
                <w:bCs/>
                <w:lang w:val="pt-PT"/>
              </w:rPr>
              <w:t>X355.</w:t>
            </w:r>
            <w:r w:rsidR="005006F5" w:rsidRPr="00FA3856">
              <w:rPr>
                <w:rFonts w:ascii="Times New Roman" w:hAnsi="Times New Roman"/>
                <w:color w:val="000000"/>
                <w:lang w:val="pt-PT"/>
              </w:rPr>
              <w:t>REND_TOTAL</w:t>
            </w:r>
            <w:r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2206DE" w:rsidP="0081210D">
            <w:pPr>
              <w:pStyle w:val="PSDS-CorpodeTexto0"/>
              <w:jc w:val="center"/>
              <w:rPr>
                <w:rFonts w:ascii="Times New Roman" w:hAnsi="Times New Roman"/>
                <w:bCs/>
                <w:lang w:val="pt-PT"/>
              </w:rPr>
            </w:pPr>
            <w:r w:rsidRPr="00FA3856">
              <w:rPr>
                <w:rFonts w:ascii="Times New Roman" w:hAnsi="Times New Roman"/>
                <w:bCs/>
                <w:lang w:val="pt-PT"/>
              </w:rPr>
              <w:t>008</w:t>
            </w:r>
          </w:p>
          <w:p w:rsidR="00177984" w:rsidRPr="00FA3856" w:rsidRDefault="00177984" w:rsidP="0081210D">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2206DE" w:rsidP="0081210D">
            <w:pPr>
              <w:pStyle w:val="PSDS-CorpodeTexto0"/>
              <w:jc w:val="center"/>
              <w:rPr>
                <w:rFonts w:ascii="Times New Roman" w:hAnsi="Times New Roman"/>
                <w:bCs/>
                <w:lang w:val="pt-PT"/>
              </w:rPr>
            </w:pPr>
            <w:r w:rsidRPr="00FA3856">
              <w:rPr>
                <w:rFonts w:ascii="Times New Roman" w:hAnsi="Times New Roman"/>
                <w:bCs/>
                <w:lang w:val="pt-PT"/>
              </w:rPr>
              <w:t>004</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812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81210D">
            <w:pPr>
              <w:pStyle w:val="PSDS-CorpodeTexto0"/>
              <w:jc w:val="center"/>
              <w:rPr>
                <w:rFonts w:ascii="Times New Roman" w:hAnsi="Times New Roman"/>
                <w:lang w:val="pt-PT"/>
              </w:rPr>
            </w:pPr>
            <w:r w:rsidRPr="00FA3856">
              <w:rPr>
                <w:rFonts w:ascii="Times New Roman" w:hAnsi="Times New Roman"/>
                <w:lang w:val="pt-PT"/>
              </w:rPr>
              <w:t>Não</w:t>
            </w:r>
          </w:p>
        </w:tc>
      </w:tr>
    </w:tbl>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 xml:space="preserve">REGRA_X355_PREENCHER: </w:t>
      </w:r>
      <w:r w:rsidR="0081210D" w:rsidRPr="00FA3856">
        <w:rPr>
          <w:rFonts w:ascii="Times New Roman" w:hAnsi="Times New Roman" w:cs="Times New Roman"/>
          <w:b w:val="0"/>
          <w:bCs w:val="0"/>
          <w:szCs w:val="20"/>
        </w:rPr>
        <w:t>Este registro só ser preenchido/habilitado quando X340.</w:t>
      </w:r>
      <w:r w:rsidR="0081210D" w:rsidRPr="00FA3856">
        <w:rPr>
          <w:rFonts w:ascii="Times New Roman" w:hAnsi="Times New Roman" w:cs="Times New Roman"/>
          <w:b w:val="0"/>
          <w:color w:val="000000"/>
          <w:szCs w:val="20"/>
          <w:lang w:val="pt-PT"/>
        </w:rPr>
        <w:t>IND_CONTROLE for diferente de “6” (Coligada em Regime de Caixa).</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I – Regras de Validação de Campos:</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Tipo</w:t>
            </w:r>
          </w:p>
        </w:tc>
      </w:tr>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ATIV_PROP_VALOR: </w:t>
            </w:r>
            <w:r w:rsidRPr="00FA3856">
              <w:rPr>
                <w:rFonts w:ascii="Times New Roman" w:hAnsi="Times New Roman"/>
                <w:szCs w:val="20"/>
              </w:rPr>
              <w:t>Verifi</w:t>
            </w:r>
            <w:r w:rsidR="005006F5" w:rsidRPr="00FA3856">
              <w:rPr>
                <w:rFonts w:ascii="Times New Roman" w:hAnsi="Times New Roman"/>
                <w:szCs w:val="20"/>
              </w:rPr>
              <w:t xml:space="preserve">ca se X355.REND_ATIV_PROP </w:t>
            </w:r>
            <w:r w:rsidRPr="00FA3856">
              <w:rPr>
                <w:rFonts w:ascii="Times New Roman" w:hAnsi="Times New Roman"/>
                <w:szCs w:val="20"/>
              </w:rPr>
              <w:t>é igual ao resultado da sub</w:t>
            </w:r>
            <w:r w:rsidR="005006F5" w:rsidRPr="00FA3856">
              <w:rPr>
                <w:rFonts w:ascii="Times New Roman" w:hAnsi="Times New Roman"/>
                <w:szCs w:val="20"/>
              </w:rPr>
              <w:t>tração de X355.REND_TOTAL pelo X355.REND_PASS_PROP</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ATIV_PROP_REAL_VALOR: </w:t>
            </w:r>
            <w:r w:rsidRPr="00FA3856">
              <w:rPr>
                <w:rFonts w:ascii="Times New Roman" w:hAnsi="Times New Roman"/>
                <w:szCs w:val="20"/>
              </w:rPr>
              <w:t>Verifica se</w:t>
            </w:r>
            <w:r w:rsidR="005006F5" w:rsidRPr="00FA3856">
              <w:rPr>
                <w:rFonts w:ascii="Times New Roman" w:hAnsi="Times New Roman"/>
                <w:szCs w:val="20"/>
              </w:rPr>
              <w:t xml:space="preserve"> X355.REND_ATIV_PROP_REAL </w:t>
            </w:r>
            <w:r w:rsidRPr="00FA3856">
              <w:rPr>
                <w:rFonts w:ascii="Times New Roman" w:hAnsi="Times New Roman"/>
                <w:szCs w:val="20"/>
              </w:rPr>
              <w:t>é igual ao resultado da subtraçã</w:t>
            </w:r>
            <w:r w:rsidR="005006F5" w:rsidRPr="00FA3856">
              <w:rPr>
                <w:rFonts w:ascii="Times New Roman" w:hAnsi="Times New Roman"/>
                <w:szCs w:val="20"/>
              </w:rPr>
              <w:t xml:space="preserve">o de X355.REND_TOTAL_REAL </w:t>
            </w:r>
            <w:r w:rsidRPr="00FA3856">
              <w:rPr>
                <w:rFonts w:ascii="Times New Roman" w:hAnsi="Times New Roman"/>
                <w:szCs w:val="20"/>
              </w:rPr>
              <w:t xml:space="preserve">pelo </w:t>
            </w:r>
            <w:r w:rsidR="005006F5" w:rsidRPr="00FA3856">
              <w:rPr>
                <w:rFonts w:ascii="Times New Roman" w:hAnsi="Times New Roman"/>
                <w:szCs w:val="20"/>
              </w:rPr>
              <w:t>X355.REND_PASS_PROP_REAL</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r w:rsidR="0081210D" w:rsidRPr="00FA3856"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PERCENTUAL_VALOR: </w:t>
            </w:r>
            <w:r w:rsidRPr="00FA3856">
              <w:rPr>
                <w:rFonts w:ascii="Times New Roman" w:hAnsi="Times New Roman"/>
                <w:szCs w:val="20"/>
              </w:rPr>
              <w:t xml:space="preserve">Verifica se </w:t>
            </w:r>
            <w:r w:rsidR="005006F5" w:rsidRPr="00FA3856">
              <w:rPr>
                <w:rFonts w:ascii="Times New Roman" w:hAnsi="Times New Roman"/>
                <w:szCs w:val="20"/>
              </w:rPr>
              <w:t xml:space="preserve">X355.PERCENTUAL </w:t>
            </w:r>
            <w:r w:rsidRPr="00FA3856">
              <w:rPr>
                <w:rFonts w:ascii="Times New Roman" w:hAnsi="Times New Roman"/>
                <w:szCs w:val="20"/>
              </w:rPr>
              <w:t xml:space="preserve">é igual ao resultado da divisão de </w:t>
            </w:r>
            <w:r w:rsidR="005006F5" w:rsidRPr="00FA3856">
              <w:rPr>
                <w:rFonts w:ascii="Times New Roman" w:hAnsi="Times New Roman"/>
                <w:szCs w:val="20"/>
              </w:rPr>
              <w:t>X355.REND_ATIV_PROP por X355.REND_TOTAL</w:t>
            </w:r>
            <w:r w:rsidR="003B51F8" w:rsidRPr="00FA3856">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bl>
    <w:p w:rsidR="00C0502A" w:rsidRPr="00FA3856" w:rsidRDefault="00C0502A" w:rsidP="00C0502A">
      <w:pPr>
        <w:pStyle w:val="Corpodetexto"/>
        <w:rPr>
          <w:rFonts w:ascii="Times New Roman" w:hAnsi="Times New Roman"/>
          <w:b/>
          <w:color w:val="002060"/>
          <w:szCs w:val="20"/>
        </w:rPr>
      </w:pPr>
    </w:p>
    <w:p w:rsidR="00C0502A" w:rsidRPr="00FA3856" w:rsidRDefault="00177984"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C0502A" w:rsidRPr="00FA3856">
        <w:rPr>
          <w:rFonts w:ascii="Times New Roman" w:hAnsi="Times New Roman"/>
          <w:b/>
          <w:color w:val="002060"/>
          <w:szCs w:val="20"/>
        </w:rPr>
        <w:t>|X355|100000,00|250000,00|1000000,00|2500000,00|900000,00|2250000,00|9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5|: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 Renda passiva própria em moeda do país de domicílio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50000,00|: Renda passiva própria em reais (R$ 2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0|: Renda total em moeda do país de domicílio (U$ 1.0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500000,00|: Renda total em reais (R$ 2.5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900000,00|: Renda ativa própria em moeda do país de domicílio (U$ 900.000,00 = U$ 1.000.000,0 –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250000,00|: Renda ativa própria em reais (R$ 2.250.000,00 = R$ 2.500.000,00 – R$ 2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90,00|: Valor percentual (U$ 900.000,00/U$ 1.000.000,00 = 90%).</w:t>
      </w: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C0502A">
      <w:pPr>
        <w:pStyle w:val="Corpodetexto"/>
        <w:ind w:firstLine="708"/>
        <w:rPr>
          <w:rFonts w:ascii="Times New Roman" w:hAnsi="Times New Roman"/>
          <w:color w:val="002060"/>
          <w:szCs w:val="20"/>
        </w:rPr>
      </w:pPr>
    </w:p>
    <w:p w:rsidR="0081210D" w:rsidRPr="00FA3856" w:rsidRDefault="0081210D" w:rsidP="0081210D">
      <w:pPr>
        <w:rPr>
          <w:color w:val="0000FF"/>
          <w:szCs w:val="20"/>
        </w:rPr>
      </w:pPr>
    </w:p>
    <w:p w:rsidR="0081210D" w:rsidRPr="00FA3856" w:rsidRDefault="0081210D">
      <w:pPr>
        <w:spacing w:after="200" w:line="276" w:lineRule="auto"/>
        <w:rPr>
          <w:b/>
          <w:bCs/>
          <w:color w:val="0000FF"/>
          <w:szCs w:val="20"/>
        </w:rPr>
      </w:pPr>
      <w:r w:rsidRPr="00FA3856">
        <w:rPr>
          <w:color w:val="0000FF"/>
          <w:szCs w:val="20"/>
        </w:rPr>
        <w:br w:type="page"/>
      </w:r>
    </w:p>
    <w:p w:rsidR="0081210D" w:rsidRPr="00FA3856" w:rsidRDefault="0081210D" w:rsidP="0081210D">
      <w:pPr>
        <w:pStyle w:val="Ttulo1"/>
        <w:jc w:val="both"/>
        <w:rPr>
          <w:color w:val="0000FF"/>
          <w:szCs w:val="20"/>
        </w:rPr>
      </w:pPr>
      <w:bookmarkStart w:id="645" w:name="_Toc454359398"/>
      <w:r w:rsidRPr="00FA3856">
        <w:rPr>
          <w:color w:val="0000FF"/>
          <w:szCs w:val="20"/>
        </w:rPr>
        <w:lastRenderedPageBreak/>
        <w:t>Registro X356: Demonstrativo de Estrutura Societária</w:t>
      </w:r>
      <w:bookmarkEnd w:id="645"/>
    </w:p>
    <w:p w:rsidR="0081210D" w:rsidRPr="00FA3856" w:rsidRDefault="0081210D" w:rsidP="0081210D">
      <w:pPr>
        <w:rPr>
          <w:szCs w:val="20"/>
        </w:rPr>
      </w:pPr>
    </w:p>
    <w:p w:rsidR="003163E0" w:rsidRPr="00FA3856" w:rsidRDefault="0081210D" w:rsidP="003163E0">
      <w:pPr>
        <w:ind w:firstLine="708"/>
        <w:jc w:val="both"/>
        <w:rPr>
          <w:szCs w:val="20"/>
        </w:rPr>
      </w:pPr>
      <w:r w:rsidRPr="00FA3856">
        <w:rPr>
          <w:bCs/>
          <w:szCs w:val="20"/>
        </w:rPr>
        <w:t>Este registro deve ser preenchido pelas pessoas jurídicas para de</w:t>
      </w:r>
      <w:r w:rsidR="003163E0" w:rsidRPr="00FA3856">
        <w:rPr>
          <w:bCs/>
          <w:szCs w:val="20"/>
        </w:rPr>
        <w:t xml:space="preserve">monstrar a estrutura societária no exterior </w:t>
      </w:r>
      <w:r w:rsidR="003163E0" w:rsidRPr="00FA3856">
        <w:rPr>
          <w:szCs w:val="20"/>
        </w:rPr>
        <w:t>de controladas, diretas ou indiretas, equiparadas ou coligadas.</w:t>
      </w:r>
    </w:p>
    <w:p w:rsidR="003B3C7D" w:rsidRPr="00FA3856" w:rsidRDefault="003B3C7D" w:rsidP="003163E0">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VI do art. 35 da Instrução Normativa RFB n</w:t>
      </w:r>
      <w:r w:rsidRPr="00FA3856">
        <w:rPr>
          <w:b/>
          <w:bCs/>
          <w:szCs w:val="20"/>
          <w:u w:val="single"/>
          <w:vertAlign w:val="superscript"/>
        </w:rPr>
        <w:t>o</w:t>
      </w:r>
      <w:r w:rsidRPr="00FA3856">
        <w:rPr>
          <w:b/>
          <w:bCs/>
          <w:szCs w:val="20"/>
        </w:rPr>
        <w:t xml:space="preserve"> 1.520, de 4 de dezembro de 2014.</w:t>
      </w:r>
    </w:p>
    <w:p w:rsidR="0081210D" w:rsidRPr="00FA3856" w:rsidRDefault="0081210D" w:rsidP="0081210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81210D" w:rsidRPr="00FA3856" w:rsidTr="00FD05A2">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81210D">
            <w:pPr>
              <w:pStyle w:val="PSDS-CorpodeTexto0"/>
              <w:jc w:val="center"/>
              <w:rPr>
                <w:rFonts w:ascii="Times New Roman" w:hAnsi="Times New Roman"/>
                <w:b/>
                <w:bCs/>
              </w:rPr>
            </w:pPr>
            <w:r w:rsidRPr="00FA3856">
              <w:rPr>
                <w:rFonts w:ascii="Times New Roman" w:hAnsi="Times New Roman"/>
                <w:b/>
                <w:bCs/>
              </w:rPr>
              <w:t>REGISTRO X356: Demonstrativo de Estrutura Societária</w:t>
            </w:r>
          </w:p>
        </w:tc>
      </w:tr>
      <w:tr w:rsidR="0081210D" w:rsidRPr="00FA3856" w:rsidTr="00FD05A2">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Regras de Validação do Registro</w:t>
            </w:r>
          </w:p>
          <w:p w:rsidR="0081210D" w:rsidRPr="00FA3856" w:rsidRDefault="0081210D" w:rsidP="00FD05A2">
            <w:pPr>
              <w:pStyle w:val="PSDS-CorpodeTexto0"/>
              <w:rPr>
                <w:rFonts w:ascii="Times New Roman" w:hAnsi="Times New Roman"/>
                <w:b/>
                <w:bCs/>
              </w:rPr>
            </w:pPr>
            <w:r w:rsidRPr="00FA3856">
              <w:rPr>
                <w:rFonts w:ascii="Times New Roman" w:hAnsi="Times New Roman"/>
                <w:b/>
                <w:bCs/>
              </w:rPr>
              <w:t>REGRA_X356_PREENCHER</w:t>
            </w:r>
          </w:p>
        </w:tc>
      </w:tr>
      <w:tr w:rsidR="0081210D" w:rsidRPr="00FA3856" w:rsidTr="00FD05A2">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FD05A2">
            <w:pPr>
              <w:pStyle w:val="PSDS-CorpodeTexto0"/>
              <w:jc w:val="center"/>
              <w:rPr>
                <w:rFonts w:ascii="Times New Roman" w:hAnsi="Times New Roman"/>
                <w:b/>
                <w:bCs/>
              </w:rPr>
            </w:pPr>
            <w:r w:rsidRPr="00FA3856">
              <w:rPr>
                <w:rFonts w:ascii="Times New Roman" w:hAnsi="Times New Roman"/>
                <w:b/>
                <w:bCs/>
              </w:rPr>
              <w:t>Ocor</w:t>
            </w:r>
            <w:r w:rsidR="005E2C10" w:rsidRPr="00FA3856">
              <w:rPr>
                <w:rFonts w:ascii="Times New Roman" w:hAnsi="Times New Roman"/>
                <w:b/>
                <w:bCs/>
              </w:rPr>
              <w:t>rência – 0:1</w:t>
            </w:r>
          </w:p>
        </w:tc>
      </w:tr>
      <w:tr w:rsidR="0081210D" w:rsidRPr="00FA3856" w:rsidTr="00FD05A2">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81210D" w:rsidRPr="00FA3856" w:rsidRDefault="005840B4" w:rsidP="00FD05A2">
            <w:pPr>
              <w:pStyle w:val="PSDS-CorpodeTexto0"/>
              <w:rPr>
                <w:rFonts w:ascii="Times New Roman" w:hAnsi="Times New Roman"/>
                <w:b/>
                <w:bCs/>
              </w:rPr>
            </w:pPr>
            <w:r w:rsidRPr="00FA3856">
              <w:rPr>
                <w:rFonts w:ascii="Times New Roman" w:hAnsi="Times New Roman"/>
                <w:b/>
                <w:bCs/>
              </w:rPr>
              <w:t xml:space="preserve">Campo(s) chave: </w:t>
            </w:r>
            <w:r w:rsidR="005E2C10" w:rsidRPr="00FA3856">
              <w:rPr>
                <w:rFonts w:ascii="Times New Roman" w:hAnsi="Times New Roman"/>
                <w:b/>
                <w:bCs/>
              </w:rPr>
              <w:t>REG</w:t>
            </w:r>
          </w:p>
        </w:tc>
      </w:tr>
    </w:tbl>
    <w:p w:rsidR="0081210D" w:rsidRPr="00FA3856" w:rsidRDefault="0081210D" w:rsidP="0081210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75"/>
        <w:gridCol w:w="8907"/>
        <w:gridCol w:w="717"/>
        <w:gridCol w:w="1139"/>
        <w:gridCol w:w="1016"/>
        <w:gridCol w:w="992"/>
        <w:gridCol w:w="1339"/>
      </w:tblGrid>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Nº</w:t>
            </w:r>
          </w:p>
        </w:tc>
        <w:tc>
          <w:tcPr>
            <w:tcW w:w="177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Campo</w:t>
            </w:r>
          </w:p>
        </w:tc>
        <w:tc>
          <w:tcPr>
            <w:tcW w:w="8907"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D05A2">
            <w:pPr>
              <w:pStyle w:val="PSDS-CorpodeTexto0"/>
              <w:jc w:val="center"/>
              <w:rPr>
                <w:rFonts w:ascii="Times New Roman" w:hAnsi="Times New Roman"/>
                <w:b/>
                <w:bCs/>
              </w:rPr>
            </w:pPr>
            <w:r w:rsidRPr="00FA3856">
              <w:rPr>
                <w:rFonts w:ascii="Times New Roman" w:hAnsi="Times New Roman"/>
                <w:b/>
                <w:bCs/>
              </w:rPr>
              <w:t>Obrigatóri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rPr>
            </w:pPr>
            <w:r w:rsidRPr="00FA3856">
              <w:rPr>
                <w:rFonts w:ascii="Times New Roman" w:hAnsi="Times New Roman"/>
                <w:b/>
                <w:bCs/>
              </w:rPr>
              <w:t>1</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REG</w:t>
            </w:r>
          </w:p>
          <w:p w:rsidR="00177984" w:rsidRPr="00FA3856" w:rsidRDefault="00177984" w:rsidP="00FD05A2">
            <w:pPr>
              <w:pStyle w:val="PSDS-CorpodeTexto0"/>
              <w:rPr>
                <w:rFonts w:ascii="Times New Roman" w:hAnsi="Times New Roman"/>
                <w:b/>
                <w:bCs/>
                <w:lang w:val="pt-PT"/>
              </w:rPr>
            </w:pP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both"/>
              <w:rPr>
                <w:rFonts w:ascii="Times New Roman" w:hAnsi="Times New Roman"/>
                <w:bCs/>
                <w:lang w:val="pt-PT"/>
              </w:rPr>
            </w:pPr>
            <w:r w:rsidRPr="00FA3856">
              <w:rPr>
                <w:rFonts w:ascii="Times New Roman" w:hAnsi="Times New Roman"/>
                <w:color w:val="000000"/>
              </w:rPr>
              <w:t>Texto Fixo Contendo a Identificação do Registro</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X356]</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PERC_PART</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both"/>
              <w:rPr>
                <w:rFonts w:ascii="Times New Roman" w:hAnsi="Times New Roman"/>
                <w:bCs/>
                <w:lang w:val="pt-PT"/>
              </w:rPr>
            </w:pPr>
            <w:r w:rsidRPr="00FA3856">
              <w:rPr>
                <w:rFonts w:ascii="Times New Roman" w:hAnsi="Times New Roman"/>
                <w:bCs/>
                <w:lang w:val="pt-PT"/>
              </w:rPr>
              <w:t>Percentual de Participação</w:t>
            </w:r>
            <w:r w:rsidR="00DF5B3D" w:rsidRPr="00FA3856">
              <w:rPr>
                <w:rFonts w:ascii="Times New Roman" w:hAnsi="Times New Roman"/>
                <w:bCs/>
                <w:lang w:val="pt-PT"/>
              </w:rPr>
              <w:t xml:space="preserve"> </w:t>
            </w:r>
            <w:r w:rsidR="005E2C10" w:rsidRPr="00FA3856">
              <w:rPr>
                <w:rFonts w:ascii="Times New Roman" w:hAnsi="Times New Roman"/>
                <w:bCs/>
                <w:lang w:val="pt-PT"/>
              </w:rPr>
              <w:t xml:space="preserve">da Investidora Direta </w:t>
            </w:r>
            <w:r w:rsidR="00E5513F" w:rsidRPr="00FA3856">
              <w:rPr>
                <w:rFonts w:ascii="Times New Roman" w:hAnsi="Times New Roman"/>
                <w:bCs/>
                <w:lang w:val="pt-PT"/>
              </w:rPr>
              <w:t>(%).</w:t>
            </w:r>
          </w:p>
          <w:p w:rsidR="00E5513F" w:rsidRPr="00FA3856" w:rsidRDefault="00E5513F" w:rsidP="00FD05A2">
            <w:pPr>
              <w:pStyle w:val="PSDS-CorpodeTexto0"/>
              <w:jc w:val="both"/>
              <w:rPr>
                <w:rFonts w:ascii="Times New Roman" w:hAnsi="Times New Roman"/>
                <w:b/>
                <w:bCs/>
                <w:lang w:val="pt-PT"/>
              </w:rPr>
            </w:pPr>
            <w:r w:rsidRPr="00FA3856">
              <w:rPr>
                <w:rFonts w:ascii="Times New Roman" w:hAnsi="Times New Roman"/>
                <w:b/>
                <w:bCs/>
                <w:lang w:val="pt-PT"/>
              </w:rPr>
              <w:t xml:space="preserve">Exemplo: </w:t>
            </w:r>
            <w:r w:rsidRPr="00FA3856">
              <w:rPr>
                <w:rFonts w:ascii="Times New Roman" w:hAnsi="Times New Roman"/>
                <w:bCs/>
                <w:lang w:val="pt-PT"/>
              </w:rPr>
              <w:t>60,00%.</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2206DE" w:rsidP="00FD05A2">
            <w:pPr>
              <w:pStyle w:val="PSDS-CorpodeTexto0"/>
              <w:jc w:val="center"/>
              <w:rPr>
                <w:rFonts w:ascii="Times New Roman" w:hAnsi="Times New Roman"/>
                <w:bCs/>
                <w:lang w:val="pt-PT"/>
              </w:rPr>
            </w:pPr>
            <w:r w:rsidRPr="00FA3856">
              <w:rPr>
                <w:rFonts w:ascii="Times New Roman" w:hAnsi="Times New Roman"/>
                <w:bCs/>
                <w:lang w:val="pt-PT"/>
              </w:rPr>
              <w:t>008</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2206DE" w:rsidP="00FD05A2">
            <w:pPr>
              <w:pStyle w:val="PSDS-CorpodeTexto0"/>
              <w:jc w:val="center"/>
              <w:rPr>
                <w:rFonts w:ascii="Times New Roman" w:hAnsi="Times New Roman"/>
                <w:bCs/>
                <w:lang w:val="pt-PT"/>
              </w:rPr>
            </w:pPr>
            <w:r w:rsidRPr="00FA3856">
              <w:rPr>
                <w:rFonts w:ascii="Times New Roman" w:hAnsi="Times New Roman"/>
                <w:bCs/>
                <w:lang w:val="pt-PT"/>
              </w:rPr>
              <w:t>004</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rPr>
                <w:rFonts w:ascii="Times New Roman" w:hAnsi="Times New Roman"/>
                <w:color w:val="000000"/>
                <w:lang w:val="pt-PT"/>
              </w:rPr>
            </w:pPr>
            <w:r w:rsidRPr="00FA3856">
              <w:rPr>
                <w:rFonts w:ascii="Times New Roman" w:hAnsi="Times New Roman"/>
                <w:color w:val="000000"/>
                <w:lang w:val="pt-PT"/>
              </w:rPr>
              <w:t>ATIVO_TOTAL</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jc w:val="both"/>
              <w:rPr>
                <w:szCs w:val="20"/>
              </w:rPr>
            </w:pPr>
            <w:r w:rsidRPr="00FA3856">
              <w:rPr>
                <w:szCs w:val="20"/>
              </w:rPr>
              <w:t>Ativo Total</w:t>
            </w:r>
            <w:r w:rsidR="00E14EAA">
              <w:rPr>
                <w:szCs w:val="20"/>
              </w:rPr>
              <w:t xml:space="preserve"> em Reais</w:t>
            </w:r>
            <w:r w:rsidRPr="00FA3856">
              <w:rPr>
                <w:szCs w:val="20"/>
              </w:rPr>
              <w:t>: Ativo total de cada controlada, direta ou indireta, equiparada ou coligada em regime de competência.</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FD05A2">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D05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D05A2">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775"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rPr>
                <w:rFonts w:ascii="Times New Roman" w:hAnsi="Times New Roman"/>
                <w:color w:val="000000"/>
                <w:lang w:val="pt-PT"/>
              </w:rPr>
            </w:pPr>
            <w:r w:rsidRPr="00FA3856">
              <w:rPr>
                <w:rFonts w:ascii="Times New Roman" w:hAnsi="Times New Roman"/>
                <w:color w:val="000000"/>
                <w:lang w:val="pt-PT"/>
              </w:rPr>
              <w:t>PAT_LIQUIDO</w:t>
            </w:r>
          </w:p>
        </w:tc>
        <w:tc>
          <w:tcPr>
            <w:tcW w:w="8907"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jc w:val="both"/>
              <w:rPr>
                <w:rFonts w:ascii="Times New Roman" w:hAnsi="Times New Roman"/>
                <w:bCs/>
                <w:lang w:val="pt-PT"/>
              </w:rPr>
            </w:pPr>
            <w:r w:rsidRPr="00FA3856">
              <w:rPr>
                <w:rFonts w:ascii="Times New Roman" w:hAnsi="Times New Roman"/>
                <w:bCs/>
                <w:lang w:val="pt-PT"/>
              </w:rPr>
              <w:t>Patrimônio Líquido</w:t>
            </w:r>
            <w:r w:rsidR="00E14EAA">
              <w:rPr>
                <w:rFonts w:ascii="Times New Roman" w:hAnsi="Times New Roman"/>
                <w:bCs/>
                <w:lang w:val="pt-PT"/>
              </w:rPr>
              <w:t xml:space="preserve"> em Reais</w:t>
            </w:r>
            <w:r w:rsidRPr="00FA3856">
              <w:rPr>
                <w:rFonts w:ascii="Times New Roman" w:hAnsi="Times New Roman"/>
                <w:bCs/>
                <w:lang w:val="pt-PT"/>
              </w:rPr>
              <w:t xml:space="preserve">: Patrimônio líquido </w:t>
            </w:r>
            <w:r w:rsidRPr="00FA3856">
              <w:rPr>
                <w:rFonts w:ascii="Times New Roman" w:hAnsi="Times New Roman"/>
              </w:rPr>
              <w:t>de cada controlada, direta ou indireta, equiparada ou coligada em regime de competência.</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jc w:val="center"/>
              <w:rPr>
                <w:rFonts w:ascii="Times New Roman" w:hAnsi="Times New Roman"/>
                <w:bCs/>
                <w:lang w:val="pt-PT"/>
              </w:rPr>
            </w:pPr>
            <w:r w:rsidRPr="00FA3856">
              <w:rPr>
                <w:rFonts w:ascii="Times New Roman" w:hAnsi="Times New Roman"/>
                <w:bCs/>
                <w:lang w:val="pt-PT"/>
              </w:rPr>
              <w:t>019</w:t>
            </w:r>
          </w:p>
          <w:p w:rsidR="00177984" w:rsidRPr="00FA3856" w:rsidRDefault="00177984" w:rsidP="00765856">
            <w:pPr>
              <w:pStyle w:val="PSDS-CorpodeTexto0"/>
              <w:jc w:val="center"/>
              <w:rPr>
                <w:rFonts w:ascii="Times New Roman" w:hAnsi="Times New Roman"/>
                <w:bCs/>
                <w:lang w:val="pt-PT"/>
              </w:rPr>
            </w:pP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76585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765856">
            <w:pPr>
              <w:pStyle w:val="PSDS-CorpodeTexto0"/>
              <w:jc w:val="center"/>
              <w:rPr>
                <w:rFonts w:ascii="Times New Roman" w:hAnsi="Times New Roman"/>
                <w:lang w:val="pt-PT"/>
              </w:rPr>
            </w:pPr>
            <w:r w:rsidRPr="00FA3856">
              <w:rPr>
                <w:rFonts w:ascii="Times New Roman" w:hAnsi="Times New Roman"/>
                <w:lang w:val="pt-PT"/>
              </w:rPr>
              <w:t>Não</w:t>
            </w:r>
          </w:p>
        </w:tc>
      </w:tr>
    </w:tbl>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 xml:space="preserve">REGRA_X356_PREENCHER: </w:t>
      </w:r>
      <w:r w:rsidR="0081210D" w:rsidRPr="00FA3856">
        <w:rPr>
          <w:rFonts w:ascii="Times New Roman" w:hAnsi="Times New Roman" w:cs="Times New Roman"/>
          <w:b w:val="0"/>
          <w:bCs w:val="0"/>
          <w:szCs w:val="20"/>
        </w:rPr>
        <w:t>Este registro só ser preenchido/habilitado quando X340.</w:t>
      </w:r>
      <w:r w:rsidR="0081210D" w:rsidRPr="00FA3856">
        <w:rPr>
          <w:rFonts w:ascii="Times New Roman" w:hAnsi="Times New Roman" w:cs="Times New Roman"/>
          <w:b w:val="0"/>
          <w:color w:val="000000"/>
          <w:szCs w:val="20"/>
          <w:lang w:val="pt-PT"/>
        </w:rPr>
        <w:t>IND_CONTROLE for diferente de “6” (Coligada em Regime de Caixa).</w:t>
      </w:r>
    </w:p>
    <w:p w:rsidR="00C0502A" w:rsidRPr="00FA3856" w:rsidRDefault="00C0502A" w:rsidP="00C0502A">
      <w:pPr>
        <w:pStyle w:val="Corpodetexto"/>
        <w:rPr>
          <w:rFonts w:ascii="Times New Roman" w:hAnsi="Times New Roman"/>
          <w:b/>
          <w:color w:val="002060"/>
          <w:szCs w:val="20"/>
        </w:rPr>
      </w:pPr>
    </w:p>
    <w:p w:rsidR="00C0502A" w:rsidRPr="00FA3856" w:rsidRDefault="00177984"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C0502A" w:rsidRPr="00FA3856">
        <w:rPr>
          <w:rFonts w:ascii="Times New Roman" w:hAnsi="Times New Roman"/>
          <w:b/>
          <w:color w:val="002060"/>
          <w:szCs w:val="20"/>
        </w:rPr>
        <w:t>|X356|50,00|1000000,00|2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6|: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50,00|: Percentual de participação (5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0|: Ativo total (R$ 1.0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00000,00|: Patrimônio líquido (R$ 200.000,00).</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rPr>
          <w:color w:val="0000FF"/>
          <w:szCs w:val="20"/>
        </w:rPr>
      </w:pPr>
    </w:p>
    <w:p w:rsidR="00FB7374" w:rsidRPr="00FA3856" w:rsidRDefault="00FB7374" w:rsidP="003F22C3">
      <w:pPr>
        <w:rPr>
          <w:color w:val="0000FF"/>
          <w:szCs w:val="20"/>
        </w:rPr>
      </w:pPr>
    </w:p>
    <w:p w:rsidR="00FB7374" w:rsidRPr="00FA3856" w:rsidRDefault="00525430" w:rsidP="00FB7374">
      <w:pPr>
        <w:spacing w:after="200" w:line="276" w:lineRule="auto"/>
        <w:rPr>
          <w:b/>
          <w:bCs/>
          <w:color w:val="0000FF"/>
          <w:szCs w:val="20"/>
        </w:rPr>
      </w:pPr>
      <w:r w:rsidRPr="00FA3856">
        <w:rPr>
          <w:color w:val="0000FF"/>
          <w:szCs w:val="20"/>
        </w:rPr>
        <w:br w:type="page"/>
      </w:r>
    </w:p>
    <w:p w:rsidR="00BA73FF" w:rsidRPr="00FA3856" w:rsidRDefault="00BA73FF" w:rsidP="00BA73FF">
      <w:pPr>
        <w:pStyle w:val="Ttulo1"/>
        <w:jc w:val="both"/>
        <w:rPr>
          <w:color w:val="0000FF"/>
          <w:szCs w:val="20"/>
        </w:rPr>
      </w:pPr>
      <w:bookmarkStart w:id="646" w:name="_Toc454359399"/>
      <w:r w:rsidRPr="00FA3856">
        <w:rPr>
          <w:color w:val="0000FF"/>
          <w:szCs w:val="20"/>
        </w:rPr>
        <w:lastRenderedPageBreak/>
        <w:t>Registro X390: Origem e Aplicação de Recursos – Imunes e Isentas</w:t>
      </w:r>
      <w:bookmarkEnd w:id="646"/>
      <w:r w:rsidRPr="00FA3856">
        <w:rPr>
          <w:color w:val="0000FF"/>
          <w:szCs w:val="20"/>
        </w:rPr>
        <w:t xml:space="preserve"> </w:t>
      </w:r>
    </w:p>
    <w:p w:rsidR="00BA73FF" w:rsidRPr="00FA3856" w:rsidRDefault="00BA73FF" w:rsidP="00BA73FF">
      <w:pPr>
        <w:rPr>
          <w:szCs w:val="20"/>
        </w:rPr>
      </w:pPr>
    </w:p>
    <w:p w:rsidR="007F6BED" w:rsidRPr="00FA3856" w:rsidRDefault="007F6BED" w:rsidP="007F6BED">
      <w:pPr>
        <w:ind w:firstLine="708"/>
        <w:jc w:val="both"/>
        <w:rPr>
          <w:bCs/>
          <w:szCs w:val="20"/>
        </w:rPr>
      </w:pPr>
      <w:r w:rsidRPr="00FA3856">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Discriminar os valores, em Reais, conforme melhor se enquadrarem entre os títulos apresen</w:t>
      </w:r>
      <w:r w:rsidR="00450781" w:rsidRPr="00FA3856">
        <w:rPr>
          <w:bCs/>
          <w:szCs w:val="20"/>
        </w:rPr>
        <w:t>tados, utilizando as linhas X390/7 (Outros Recursos) e X390/15</w:t>
      </w:r>
      <w:r w:rsidRPr="00FA3856">
        <w:rPr>
          <w:bCs/>
          <w:szCs w:val="20"/>
        </w:rPr>
        <w:t xml:space="preserve"> (Outras Despesas) somente em caso de impossibilidade de melhor classificação.</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Os empréstimos tomados deve</w:t>
      </w:r>
      <w:r w:rsidR="00F41C80" w:rsidRPr="00FA3856">
        <w:rPr>
          <w:bCs/>
          <w:szCs w:val="20"/>
        </w:rPr>
        <w:t>m ser incluídos na linha X390/6</w:t>
      </w:r>
      <w:r w:rsidRPr="00FA3856">
        <w:rPr>
          <w:bCs/>
          <w:szCs w:val="20"/>
        </w:rPr>
        <w:t xml:space="preserve"> (Doações e Subvenções).</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As amortizações e o pagamento de juros de</w:t>
      </w:r>
      <w:r w:rsidR="00F41C80" w:rsidRPr="00FA3856">
        <w:rPr>
          <w:bCs/>
          <w:szCs w:val="20"/>
        </w:rPr>
        <w:t>vem ser informados na linha X390/15</w:t>
      </w:r>
      <w:r w:rsidRPr="00FA3856">
        <w:rPr>
          <w:bCs/>
          <w:szCs w:val="20"/>
        </w:rPr>
        <w:t xml:space="preserve"> (Outras Despesas).</w:t>
      </w:r>
    </w:p>
    <w:p w:rsidR="00BA73FF" w:rsidRPr="00FA3856" w:rsidRDefault="00BA73FF" w:rsidP="007F6BED">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11724"/>
        <w:gridCol w:w="3846"/>
      </w:tblGrid>
      <w:tr w:rsidR="00BA73FF" w:rsidRPr="00FA3856" w:rsidTr="00BA73F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 xml:space="preserve">REGISTRO X390: </w:t>
            </w:r>
            <w:r w:rsidRPr="00FA3856">
              <w:rPr>
                <w:rFonts w:ascii="Times New Roman" w:hAnsi="Times New Roman"/>
                <w:b/>
              </w:rPr>
              <w:t>ORIGENS E APLICAÇÕES DE RECURSOS – IMUNES E ISENTAS</w:t>
            </w:r>
          </w:p>
        </w:tc>
      </w:tr>
      <w:tr w:rsidR="00BA73FF" w:rsidRPr="00FA3856" w:rsidTr="00BA73F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BA73FF" w:rsidRPr="00FA3856" w:rsidRDefault="00D41C23" w:rsidP="00D41C23">
            <w:pPr>
              <w:pStyle w:val="PSDS-CorpodeTexto0"/>
              <w:spacing w:line="276" w:lineRule="auto"/>
              <w:rPr>
                <w:rFonts w:ascii="Times New Roman" w:hAnsi="Times New Roman"/>
                <w:b/>
                <w:bCs/>
              </w:rPr>
            </w:pPr>
            <w:r w:rsidRPr="00FA3856">
              <w:rPr>
                <w:rFonts w:ascii="Times New Roman" w:hAnsi="Times New Roman"/>
                <w:b/>
                <w:bCs/>
              </w:rPr>
              <w:t>REGRA_LINHA_ATUALIZADA</w:t>
            </w:r>
          </w:p>
        </w:tc>
      </w:tr>
      <w:tr w:rsidR="00BA73FF" w:rsidRPr="00FA3856" w:rsidTr="00BA73F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Ocorrência – 0:N</w:t>
            </w:r>
          </w:p>
        </w:tc>
      </w:tr>
      <w:tr w:rsidR="00BA73FF" w:rsidRPr="00FA3856" w:rsidTr="00BA73F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hideMark/>
          </w:tcPr>
          <w:p w:rsidR="00BA73FF" w:rsidRPr="00FA3856" w:rsidRDefault="00BA73FF">
            <w:pPr>
              <w:pStyle w:val="PSDS-CorpodeTexto0"/>
              <w:spacing w:line="276" w:lineRule="auto"/>
              <w:rPr>
                <w:rFonts w:ascii="Times New Roman" w:hAnsi="Times New Roman"/>
                <w:b/>
                <w:bCs/>
              </w:rPr>
            </w:pPr>
            <w:r w:rsidRPr="00FA3856">
              <w:rPr>
                <w:rFonts w:ascii="Times New Roman" w:hAnsi="Times New Roman"/>
                <w:b/>
                <w:bCs/>
              </w:rPr>
              <w:t>Campo(s) chave: CODIGO</w:t>
            </w:r>
          </w:p>
        </w:tc>
      </w:tr>
    </w:tbl>
    <w:p w:rsidR="00BA73FF" w:rsidRPr="00FA3856" w:rsidRDefault="00BA73FF" w:rsidP="00BA73FF">
      <w:pPr>
        <w:pStyle w:val="PSDS-MarcadoresNivel3"/>
        <w:tabs>
          <w:tab w:val="left" w:pos="708"/>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4"/>
        <w:gridCol w:w="1979"/>
        <w:gridCol w:w="8704"/>
        <w:gridCol w:w="717"/>
        <w:gridCol w:w="1139"/>
        <w:gridCol w:w="1016"/>
        <w:gridCol w:w="992"/>
        <w:gridCol w:w="1339"/>
      </w:tblGrid>
      <w:tr w:rsidR="00177984" w:rsidRPr="00FA3856" w:rsidTr="00177984">
        <w:trPr>
          <w:jc w:val="center"/>
        </w:trPr>
        <w:tc>
          <w:tcPr>
            <w:tcW w:w="484"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Campo</w:t>
            </w:r>
          </w:p>
        </w:tc>
        <w:tc>
          <w:tcPr>
            <w:tcW w:w="8704"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hideMark/>
          </w:tcPr>
          <w:p w:rsidR="00177984" w:rsidRPr="00FA3856" w:rsidRDefault="00177984">
            <w:pPr>
              <w:pStyle w:val="PSDS-CorpodeTexto0"/>
              <w:spacing w:line="276" w:lineRule="auto"/>
              <w:jc w:val="center"/>
              <w:rPr>
                <w:rFonts w:ascii="Times New Roman" w:hAnsi="Times New Roman"/>
                <w:b/>
                <w:bCs/>
              </w:rPr>
            </w:pPr>
            <w:r w:rsidRPr="00FA3856">
              <w:rPr>
                <w:rFonts w:ascii="Times New Roman" w:hAnsi="Times New Roman"/>
                <w:b/>
                <w:bCs/>
              </w:rPr>
              <w:t>Obrigatório</w:t>
            </w:r>
          </w:p>
        </w:tc>
      </w:tr>
      <w:tr w:rsidR="00177984" w:rsidRPr="00FA3856" w:rsidTr="00177984">
        <w:trPr>
          <w:jc w:val="center"/>
        </w:trPr>
        <w:tc>
          <w:tcPr>
            <w:tcW w:w="484"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uppressAutoHyphens w:val="0"/>
              <w:spacing w:line="276" w:lineRule="auto"/>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pPr>
              <w:pStyle w:val="PSDS-CorpodeTexto0"/>
              <w:spacing w:line="276" w:lineRule="auto"/>
              <w:rPr>
                <w:rFonts w:ascii="Times New Roman" w:hAnsi="Times New Roman"/>
                <w:color w:val="000000"/>
                <w:lang w:val="pt-PT"/>
              </w:rPr>
            </w:pPr>
            <w:r w:rsidRPr="00FA3856">
              <w:rPr>
                <w:rFonts w:ascii="Times New Roman" w:hAnsi="Times New Roman"/>
                <w:color w:val="000000"/>
                <w:lang w:val="pt-PT"/>
              </w:rPr>
              <w:t>REG</w:t>
            </w:r>
          </w:p>
          <w:p w:rsidR="00177984" w:rsidRPr="00FA3856" w:rsidRDefault="00177984">
            <w:pPr>
              <w:pStyle w:val="PSDS-CorpodeTexto0"/>
              <w:spacing w:line="276" w:lineRule="auto"/>
              <w:rPr>
                <w:rFonts w:ascii="Times New Roman" w:hAnsi="Times New Roman"/>
                <w:b/>
                <w:bCs/>
                <w:lang w:val="pt-PT"/>
              </w:rPr>
            </w:pPr>
          </w:p>
        </w:tc>
        <w:tc>
          <w:tcPr>
            <w:tcW w:w="8704"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rPr>
                <w:rFonts w:ascii="Times New Roman" w:hAnsi="Times New Roman"/>
                <w:bCs/>
                <w:lang w:val="pt-PT"/>
              </w:rPr>
            </w:pPr>
            <w:r w:rsidRPr="00FA3856">
              <w:rPr>
                <w:rFonts w:ascii="Times New Roman" w:hAnsi="Times New Roman"/>
                <w:color w:val="000000"/>
              </w:rPr>
              <w:t>Texto Fixo Contendo a Identificação do Registro (X390).</w:t>
            </w:r>
          </w:p>
        </w:tc>
        <w:tc>
          <w:tcPr>
            <w:tcW w:w="717"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bCs/>
                <w:lang w:val="pt-PT"/>
              </w:rPr>
              <w:t>[X390]</w:t>
            </w:r>
          </w:p>
        </w:tc>
        <w:tc>
          <w:tcPr>
            <w:tcW w:w="1339" w:type="dxa"/>
            <w:tcBorders>
              <w:top w:val="single" w:sz="6" w:space="0" w:color="auto"/>
              <w:left w:val="single" w:sz="6" w:space="0" w:color="auto"/>
              <w:bottom w:val="single" w:sz="6" w:space="0" w:color="auto"/>
              <w:right w:val="single" w:sz="6" w:space="0" w:color="auto"/>
            </w:tcBorders>
            <w:vAlign w:val="center"/>
            <w:hideMark/>
          </w:tcPr>
          <w:p w:rsidR="00177984" w:rsidRPr="00FA3856" w:rsidRDefault="00177984">
            <w:pPr>
              <w:pStyle w:val="PSDS-CorpodeTexto0"/>
              <w:spacing w:line="276" w:lineRule="auto"/>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4"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uppressAutoHyphens w:val="0"/>
              <w:spacing w:line="276" w:lineRule="auto"/>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spacing w:line="276" w:lineRule="auto"/>
              <w:rPr>
                <w:rFonts w:ascii="Times New Roman" w:hAnsi="Times New Roman"/>
                <w:color w:val="000000"/>
                <w:lang w:val="pt-PT"/>
              </w:rPr>
            </w:pPr>
            <w:r w:rsidRPr="00FA3856">
              <w:rPr>
                <w:rFonts w:ascii="Times New Roman" w:hAnsi="Times New Roman"/>
                <w:color w:val="000000"/>
                <w:lang w:val="pt-PT"/>
              </w:rPr>
              <w:t>CODIGO</w:t>
            </w:r>
          </w:p>
          <w:p w:rsidR="00177984" w:rsidRPr="00FA3856" w:rsidRDefault="00177984" w:rsidP="00177984">
            <w:pPr>
              <w:pStyle w:val="PSDS-CorpodeTexto0"/>
              <w:spacing w:line="276" w:lineRule="auto"/>
              <w:rPr>
                <w:rFonts w:ascii="Times New Roman" w:hAnsi="Times New Roman"/>
                <w:b/>
                <w:bCs/>
                <w:lang w:val="pt-PT"/>
              </w:rPr>
            </w:pPr>
          </w:p>
        </w:tc>
        <w:tc>
          <w:tcPr>
            <w:tcW w:w="8704"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hideMark/>
          </w:tcPr>
          <w:p w:rsidR="00177984" w:rsidRPr="00FA3856" w:rsidRDefault="00177984" w:rsidP="00177984">
            <w:pPr>
              <w:pStyle w:val="PSDS-CorpodeTexto0"/>
              <w:spacing w:line="276" w:lineRule="auto"/>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4"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uppressAutoHyphens w:val="0"/>
              <w:spacing w:line="276" w:lineRule="auto"/>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spacing w:line="276" w:lineRule="auto"/>
              <w:rPr>
                <w:rFonts w:ascii="Times New Roman" w:hAnsi="Times New Roman"/>
                <w:lang w:val="pt-PT"/>
              </w:rPr>
            </w:pPr>
            <w:r w:rsidRPr="00FA3856">
              <w:rPr>
                <w:rFonts w:ascii="Times New Roman" w:hAnsi="Times New Roman"/>
                <w:lang w:val="pt-PT"/>
              </w:rPr>
              <w:t>DESCRICAO</w:t>
            </w:r>
          </w:p>
          <w:p w:rsidR="00177984" w:rsidRPr="00FA3856" w:rsidRDefault="00177984" w:rsidP="00177984">
            <w:pPr>
              <w:pStyle w:val="PSDS-CorpodeTexto0"/>
              <w:spacing w:line="276" w:lineRule="auto"/>
              <w:rPr>
                <w:rFonts w:ascii="Times New Roman" w:hAnsi="Times New Roman"/>
                <w:color w:val="000000"/>
                <w:lang w:val="pt-PT"/>
              </w:rPr>
            </w:pPr>
          </w:p>
        </w:tc>
        <w:tc>
          <w:tcPr>
            <w:tcW w:w="8704"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hideMark/>
          </w:tcPr>
          <w:p w:rsidR="00177984" w:rsidRPr="00FA3856" w:rsidRDefault="00177984" w:rsidP="00177984">
            <w:pPr>
              <w:pStyle w:val="PSDS-CorpodeTexto0"/>
              <w:spacing w:line="276" w:lineRule="auto"/>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hideMark/>
          </w:tcPr>
          <w:p w:rsidR="00177984" w:rsidRPr="00FA3856" w:rsidRDefault="00177984" w:rsidP="00177984">
            <w:pPr>
              <w:pStyle w:val="PSDS-CorpodeTexto0"/>
              <w:spacing w:line="276" w:lineRule="auto"/>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4"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uppressAutoHyphens w:val="0"/>
              <w:spacing w:line="276" w:lineRule="auto"/>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pPr>
              <w:pStyle w:val="PSDS-CorpodeTexto0"/>
              <w:spacing w:line="276" w:lineRule="auto"/>
              <w:rPr>
                <w:rFonts w:ascii="Times New Roman" w:hAnsi="Times New Roman"/>
                <w:color w:val="000000"/>
                <w:lang w:val="pt-PT"/>
              </w:rPr>
            </w:pPr>
            <w:r w:rsidRPr="00FA3856">
              <w:rPr>
                <w:rFonts w:ascii="Times New Roman" w:hAnsi="Times New Roman"/>
                <w:color w:val="000000"/>
                <w:lang w:val="pt-PT"/>
              </w:rPr>
              <w:t>VALOR</w:t>
            </w:r>
          </w:p>
          <w:p w:rsidR="00177984" w:rsidRPr="00FA3856" w:rsidRDefault="00177984">
            <w:pPr>
              <w:pStyle w:val="PSDS-CorpodeTexto0"/>
              <w:spacing w:line="276" w:lineRule="auto"/>
              <w:rPr>
                <w:rFonts w:ascii="Times New Roman" w:hAnsi="Times New Roman"/>
                <w:lang w:val="pt-PT"/>
              </w:rPr>
            </w:pPr>
          </w:p>
        </w:tc>
        <w:tc>
          <w:tcPr>
            <w:tcW w:w="8704"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hideMark/>
          </w:tcPr>
          <w:p w:rsidR="00177984" w:rsidRPr="00FA3856" w:rsidRDefault="00177984">
            <w:pPr>
              <w:pStyle w:val="PSDS-CorpodeTexto0"/>
              <w:spacing w:line="276" w:lineRule="auto"/>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hideMark/>
          </w:tcPr>
          <w:p w:rsidR="00177984" w:rsidRPr="00FA3856" w:rsidRDefault="00177984">
            <w:pPr>
              <w:pStyle w:val="PSDS-CorpodeTexto0"/>
              <w:spacing w:line="276" w:lineRule="auto"/>
              <w:jc w:val="center"/>
              <w:rPr>
                <w:rFonts w:ascii="Times New Roman" w:hAnsi="Times New Roman"/>
                <w:lang w:val="pt-PT"/>
              </w:rPr>
            </w:pPr>
            <w:r w:rsidRPr="00FA3856">
              <w:rPr>
                <w:rFonts w:ascii="Times New Roman" w:hAnsi="Times New Roman"/>
                <w:color w:val="000000"/>
                <w:lang w:val="pt-PT"/>
              </w:rPr>
              <w:t>Não</w:t>
            </w:r>
          </w:p>
        </w:tc>
      </w:tr>
    </w:tbl>
    <w:p w:rsidR="00177984" w:rsidRPr="00FA3856" w:rsidRDefault="00177984"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8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8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E81A1E" w:rsidP="00FE5D23">
      <w:pPr>
        <w:pStyle w:val="Corpodetexto"/>
        <w:ind w:left="708" w:firstLine="12"/>
        <w:rPr>
          <w:rFonts w:ascii="Times New Roman" w:hAnsi="Times New Roman"/>
          <w:b/>
          <w:szCs w:val="20"/>
        </w:rPr>
      </w:pPr>
      <w:hyperlink r:id="rId28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3D500A" w:rsidRPr="00FA3856" w:rsidRDefault="003D500A" w:rsidP="00BA73FF">
      <w:pPr>
        <w:rPr>
          <w:b/>
          <w:szCs w:val="20"/>
        </w:rPr>
      </w:pPr>
    </w:p>
    <w:p w:rsidR="00BA73FF" w:rsidRPr="00FA3856" w:rsidRDefault="00FE5D23" w:rsidP="00BA73FF">
      <w:pPr>
        <w:rPr>
          <w:b/>
          <w:szCs w:val="20"/>
          <w:lang w:val="pt-PT"/>
        </w:rPr>
      </w:pPr>
      <w:r w:rsidRPr="00FA3856">
        <w:rPr>
          <w:b/>
          <w:szCs w:val="20"/>
          <w:lang w:val="pt-PT"/>
        </w:rPr>
        <w:t>I</w:t>
      </w:r>
      <w:r w:rsidR="00BA73FF" w:rsidRPr="00FA3856">
        <w:rPr>
          <w:b/>
          <w:szCs w:val="20"/>
          <w:lang w:val="pt-PT"/>
        </w:rPr>
        <w:t>I – Regras de Validação de Campos:</w:t>
      </w:r>
    </w:p>
    <w:p w:rsidR="00BA73FF" w:rsidRPr="00FA3856"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Tipo</w:t>
            </w:r>
          </w:p>
        </w:tc>
      </w:tr>
      <w:tr w:rsidR="0012324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PSDS-CorpodeTexto0"/>
              <w:suppressAutoHyphens w:val="0"/>
              <w:spacing w:line="276" w:lineRule="auto"/>
              <w:rPr>
                <w:rFonts w:ascii="Times New Roman" w:hAnsi="Times New Roman"/>
                <w:b/>
                <w:bCs/>
                <w:lang w:val="pt-PT"/>
              </w:rPr>
            </w:pPr>
            <w:r w:rsidRPr="00FA3856">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PSDS-CorpodeTexto0"/>
              <w:spacing w:line="276" w:lineRule="auto"/>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pacing w:line="276" w:lineRule="auto"/>
              <w:rPr>
                <w:rFonts w:ascii="Times New Roman" w:hAnsi="Times New Roman"/>
              </w:rPr>
            </w:pPr>
            <w:r w:rsidRPr="00FA3856">
              <w:rPr>
                <w:rFonts w:ascii="Times New Roman" w:hAnsi="Times New Roman"/>
              </w:rPr>
              <w:t>Erro</w:t>
            </w:r>
          </w:p>
          <w:p w:rsidR="0012324D" w:rsidRPr="00FA3856" w:rsidRDefault="0012324D" w:rsidP="0012324D">
            <w:pPr>
              <w:pStyle w:val="PSDS-CorpodeTexto0"/>
              <w:spacing w:line="276" w:lineRule="auto"/>
              <w:rPr>
                <w:rFonts w:ascii="Times New Roman" w:hAnsi="Times New Roman"/>
              </w:rPr>
            </w:pPr>
          </w:p>
        </w:tc>
      </w:tr>
    </w:tbl>
    <w:p w:rsidR="00BA73FF" w:rsidRPr="00FA3856"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rsidR="00BA73FF" w:rsidRPr="00FA3856" w:rsidRDefault="003D500A" w:rsidP="00BA73FF">
      <w:pPr>
        <w:rPr>
          <w:b/>
          <w:szCs w:val="20"/>
          <w:lang w:val="pt-PT"/>
        </w:rPr>
      </w:pPr>
      <w:r w:rsidRPr="00FA3856">
        <w:rPr>
          <w:b/>
          <w:szCs w:val="20"/>
          <w:lang w:val="pt-PT"/>
        </w:rPr>
        <w:t>I</w:t>
      </w:r>
      <w:r w:rsidR="00BA73FF" w:rsidRPr="00FA3856">
        <w:rPr>
          <w:b/>
          <w:szCs w:val="20"/>
          <w:lang w:val="pt-PT"/>
        </w:rPr>
        <w:t>II – Tabela Dinâmica:</w:t>
      </w:r>
    </w:p>
    <w:p w:rsidR="007F6BED" w:rsidRPr="00FA3856" w:rsidRDefault="007F6BED" w:rsidP="00BA73FF">
      <w:pPr>
        <w:rPr>
          <w:b/>
          <w:szCs w:val="20"/>
          <w:lang w:val="pt-PT"/>
        </w:rPr>
      </w:pPr>
    </w:p>
    <w:tbl>
      <w:tblPr>
        <w:tblW w:w="13643" w:type="dxa"/>
        <w:jc w:val="center"/>
        <w:tblCellMar>
          <w:left w:w="70" w:type="dxa"/>
          <w:right w:w="70" w:type="dxa"/>
        </w:tblCellMar>
        <w:tblLook w:val="04A0" w:firstRow="1" w:lastRow="0" w:firstColumn="1" w:lastColumn="0" w:noHBand="0" w:noVBand="1"/>
      </w:tblPr>
      <w:tblGrid>
        <w:gridCol w:w="974"/>
        <w:gridCol w:w="7028"/>
        <w:gridCol w:w="940"/>
        <w:gridCol w:w="907"/>
        <w:gridCol w:w="629"/>
        <w:gridCol w:w="1185"/>
        <w:gridCol w:w="1980"/>
      </w:tblGrid>
      <w:tr w:rsidR="005B30D4" w:rsidRPr="00FA3856" w:rsidTr="00177984">
        <w:trPr>
          <w:trHeight w:val="20"/>
          <w:tblHeader/>
          <w:jc w:val="center"/>
        </w:trPr>
        <w:tc>
          <w:tcPr>
            <w:tcW w:w="9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CÓDIGO</w:t>
            </w:r>
          </w:p>
        </w:tc>
        <w:tc>
          <w:tcPr>
            <w:tcW w:w="7028" w:type="dxa"/>
            <w:tcBorders>
              <w:top w:val="single" w:sz="4" w:space="0" w:color="auto"/>
              <w:left w:val="nil"/>
              <w:bottom w:val="single" w:sz="4" w:space="0" w:color="auto"/>
              <w:right w:val="single" w:sz="4" w:space="0" w:color="auto"/>
            </w:tcBorders>
            <w:shd w:val="clear" w:color="auto" w:fill="auto"/>
            <w:vAlign w:val="bottom"/>
            <w:hideMark/>
          </w:tcPr>
          <w:p w:rsidR="005B30D4" w:rsidRPr="00FA3856" w:rsidRDefault="005B30D4" w:rsidP="00783761">
            <w:pPr>
              <w:jc w:val="center"/>
              <w:rPr>
                <w:b/>
                <w:bCs/>
                <w:color w:val="000000"/>
                <w:szCs w:val="20"/>
              </w:rPr>
            </w:pPr>
            <w:r w:rsidRPr="00FA3856">
              <w:rPr>
                <w:b/>
                <w:bCs/>
                <w:color w:val="000000"/>
                <w:szCs w:val="20"/>
              </w:rPr>
              <w:t>DESCRIÇÃO</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DT_INI</w:t>
            </w:r>
          </w:p>
        </w:tc>
        <w:tc>
          <w:tcPr>
            <w:tcW w:w="907" w:type="dxa"/>
            <w:tcBorders>
              <w:top w:val="single" w:sz="4" w:space="0" w:color="auto"/>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DT_FIM</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FORMATO</w:t>
            </w:r>
          </w:p>
        </w:tc>
        <w:tc>
          <w:tcPr>
            <w:tcW w:w="1980" w:type="dxa"/>
            <w:tcBorders>
              <w:top w:val="single" w:sz="4" w:space="0" w:color="auto"/>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
                <w:bCs/>
                <w:color w:val="000000"/>
                <w:szCs w:val="20"/>
              </w:rPr>
            </w:pPr>
            <w:r w:rsidRPr="00FA3856">
              <w:rPr>
                <w:b/>
                <w:bCs/>
                <w:color w:val="000000"/>
                <w:szCs w:val="20"/>
              </w:rPr>
              <w:t>FÓRMULA</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ORIGEM DE RECURSO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2</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Contribuições de Associados ou Sindicalizado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3</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Receita da Venda de Bens ou da Prestação de Serviço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4</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Rendimentos de Aplicações Financeiras de Renda Fixa</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5</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Ganhos Líquidos Auferidos no Mercado de Renda Variável</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6</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Doações e Subvençõe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7</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Outros Recurso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8</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TOTAL</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SOMA (X390(2:7))</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9</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APLICAÇÃO DE RECURSO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R</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 </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0</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Ordenados, Gratificações e Outros Pagamentos, Inclusive Encargos Sociai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1</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IR Retido sobre Rendimentos de Aplicações Financeiras de Renda Fixa</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2</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IR Retido ou Pago sobre Ganhos Líquidos Auferidos no Mercado de Renda Variável</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3</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Impostos, Taxas e Contribuiçõe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4</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Despesas de Manutenção</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5</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Outras Despesas</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E</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6</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TOTAL</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E5513F" w:rsidP="00783761">
            <w:pPr>
              <w:jc w:val="center"/>
              <w:rPr>
                <w:bCs/>
                <w:color w:val="000000"/>
                <w:szCs w:val="20"/>
              </w:rPr>
            </w:pPr>
            <w:r w:rsidRPr="00FA3856">
              <w:rPr>
                <w:bCs/>
                <w:color w:val="000000"/>
                <w:szCs w:val="20"/>
              </w:rPr>
              <w:t>N</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SOMA (X390(10:15))</w:t>
            </w:r>
          </w:p>
        </w:tc>
      </w:tr>
      <w:tr w:rsidR="005B30D4" w:rsidRPr="00FA3856" w:rsidTr="00177984">
        <w:trPr>
          <w:trHeight w:val="20"/>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17</w:t>
            </w:r>
          </w:p>
        </w:tc>
        <w:tc>
          <w:tcPr>
            <w:tcW w:w="7028" w:type="dxa"/>
            <w:tcBorders>
              <w:top w:val="nil"/>
              <w:left w:val="nil"/>
              <w:bottom w:val="single" w:sz="4" w:space="0" w:color="auto"/>
              <w:right w:val="single" w:sz="4" w:space="0" w:color="auto"/>
            </w:tcBorders>
            <w:shd w:val="clear" w:color="auto" w:fill="auto"/>
            <w:vAlign w:val="bottom"/>
            <w:hideMark/>
          </w:tcPr>
          <w:p w:rsidR="005B30D4" w:rsidRPr="00FA3856" w:rsidRDefault="005B30D4" w:rsidP="00783761">
            <w:pPr>
              <w:rPr>
                <w:bCs/>
                <w:color w:val="000000"/>
                <w:szCs w:val="20"/>
              </w:rPr>
            </w:pPr>
            <w:r w:rsidRPr="00FA3856">
              <w:rPr>
                <w:bCs/>
                <w:color w:val="000000"/>
                <w:szCs w:val="20"/>
              </w:rPr>
              <w:t>SUPERAVIT/DEFICIT</w:t>
            </w:r>
          </w:p>
        </w:tc>
        <w:tc>
          <w:tcPr>
            <w:tcW w:w="94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01012014</w:t>
            </w:r>
          </w:p>
        </w:tc>
        <w:tc>
          <w:tcPr>
            <w:tcW w:w="907"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CNA</w:t>
            </w:r>
          </w:p>
        </w:tc>
        <w:tc>
          <w:tcPr>
            <w:tcW w:w="1185"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jc w:val="center"/>
              <w:rPr>
                <w:bCs/>
                <w:color w:val="000000"/>
                <w:szCs w:val="20"/>
              </w:rPr>
            </w:pPr>
            <w:r w:rsidRPr="00FA3856">
              <w:rPr>
                <w:bCs/>
                <w:color w:val="000000"/>
                <w:szCs w:val="20"/>
              </w:rPr>
              <w:t>NS</w:t>
            </w:r>
          </w:p>
        </w:tc>
        <w:tc>
          <w:tcPr>
            <w:tcW w:w="1980" w:type="dxa"/>
            <w:tcBorders>
              <w:top w:val="nil"/>
              <w:left w:val="nil"/>
              <w:bottom w:val="single" w:sz="4" w:space="0" w:color="auto"/>
              <w:right w:val="single" w:sz="4" w:space="0" w:color="auto"/>
            </w:tcBorders>
            <w:shd w:val="clear" w:color="auto" w:fill="auto"/>
            <w:noWrap/>
            <w:vAlign w:val="bottom"/>
            <w:hideMark/>
          </w:tcPr>
          <w:p w:rsidR="005B30D4" w:rsidRPr="00FA3856" w:rsidRDefault="005B30D4" w:rsidP="00783761">
            <w:pPr>
              <w:rPr>
                <w:bCs/>
                <w:color w:val="000000"/>
                <w:szCs w:val="20"/>
              </w:rPr>
            </w:pPr>
            <w:r w:rsidRPr="00FA3856">
              <w:rPr>
                <w:bCs/>
                <w:color w:val="000000"/>
                <w:szCs w:val="20"/>
              </w:rPr>
              <w:t>X390(8) - X390(16)</w:t>
            </w:r>
          </w:p>
        </w:tc>
      </w:tr>
    </w:tbl>
    <w:p w:rsidR="007F6BED" w:rsidRPr="00FA3856" w:rsidRDefault="007F6BED" w:rsidP="007F6BED">
      <w:pPr>
        <w:pStyle w:val="Corpodetexto"/>
        <w:rPr>
          <w:rFonts w:ascii="Times New Roman" w:hAnsi="Times New Roman"/>
          <w:b/>
          <w:color w:val="002060"/>
          <w:szCs w:val="20"/>
        </w:rPr>
      </w:pPr>
    </w:p>
    <w:p w:rsidR="007F6BED" w:rsidRPr="00FA3856" w:rsidRDefault="00177984" w:rsidP="007F6B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7F6BED" w:rsidRPr="00FA3856">
        <w:rPr>
          <w:rFonts w:ascii="Times New Roman" w:hAnsi="Times New Roman"/>
          <w:b/>
          <w:color w:val="002060"/>
          <w:szCs w:val="20"/>
        </w:rPr>
        <w:t>|X390|1|ORIGEM DE RECURSOS||</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39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ORIGEM DE RECURSOS|: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F6BED" w:rsidRPr="00FA3856" w:rsidRDefault="007F6BED" w:rsidP="007F6BED">
      <w:pPr>
        <w:pStyle w:val="Corpodetexto"/>
        <w:ind w:firstLine="708"/>
        <w:rPr>
          <w:rFonts w:ascii="Times New Roman" w:hAnsi="Times New Roman"/>
          <w:color w:val="002060"/>
          <w:szCs w:val="20"/>
        </w:rPr>
      </w:pPr>
    </w:p>
    <w:p w:rsidR="00177984" w:rsidRPr="00FA3856" w:rsidRDefault="00177984">
      <w:pPr>
        <w:spacing w:after="200" w:line="276" w:lineRule="auto"/>
        <w:rPr>
          <w:b/>
          <w:bCs/>
          <w:color w:val="0000FF"/>
          <w:szCs w:val="20"/>
        </w:rPr>
      </w:pPr>
      <w:r w:rsidRPr="00FA3856">
        <w:rPr>
          <w:color w:val="0000FF"/>
          <w:szCs w:val="20"/>
        </w:rPr>
        <w:br w:type="page"/>
      </w:r>
    </w:p>
    <w:p w:rsidR="00DC7752" w:rsidRPr="00FA3856" w:rsidRDefault="00DC7752" w:rsidP="00DC7752">
      <w:pPr>
        <w:pStyle w:val="Ttulo1"/>
        <w:jc w:val="both"/>
        <w:rPr>
          <w:color w:val="0000FF"/>
          <w:szCs w:val="20"/>
        </w:rPr>
      </w:pPr>
      <w:bookmarkStart w:id="647" w:name="_Toc454359400"/>
      <w:r w:rsidRPr="00FA3856">
        <w:rPr>
          <w:color w:val="0000FF"/>
          <w:szCs w:val="20"/>
        </w:rPr>
        <w:lastRenderedPageBreak/>
        <w:t xml:space="preserve">Registro X400: Comércio Eletrônico e Tecnologia da Informação </w:t>
      </w:r>
      <w:r w:rsidR="00AD5447" w:rsidRPr="00FA3856">
        <w:rPr>
          <w:color w:val="0000FF"/>
          <w:szCs w:val="20"/>
        </w:rPr>
        <w:t>– Informações das Vendas</w:t>
      </w:r>
      <w:bookmarkEnd w:id="647"/>
    </w:p>
    <w:p w:rsidR="00DC7752" w:rsidRPr="00FA3856" w:rsidRDefault="00DC7752" w:rsidP="00DC7752">
      <w:pPr>
        <w:rPr>
          <w:szCs w:val="20"/>
        </w:rPr>
      </w:pPr>
    </w:p>
    <w:p w:rsidR="00881218" w:rsidRPr="00FA3856" w:rsidRDefault="00F71BDB" w:rsidP="00F71BDB">
      <w:pPr>
        <w:ind w:firstLine="708"/>
        <w:jc w:val="both"/>
        <w:rPr>
          <w:bCs/>
          <w:szCs w:val="20"/>
        </w:rPr>
      </w:pPr>
      <w:r w:rsidRPr="00FA3856">
        <w:rPr>
          <w:bCs/>
          <w:szCs w:val="20"/>
        </w:rPr>
        <w:t xml:space="preserve">Este registro será habilitado </w:t>
      </w:r>
      <w:r w:rsidR="00881218" w:rsidRPr="00FA3856">
        <w:rPr>
          <w:bCs/>
          <w:szCs w:val="20"/>
        </w:rPr>
        <w:t xml:space="preserve">somente para as pessoas jurídicas que </w:t>
      </w:r>
      <w:r w:rsidRPr="00FA3856">
        <w:rPr>
          <w:bCs/>
          <w:szCs w:val="20"/>
        </w:rPr>
        <w:t>efetuaram</w:t>
      </w:r>
      <w:r w:rsidR="00881218" w:rsidRPr="00FA3856">
        <w:rPr>
          <w:bCs/>
          <w:szCs w:val="20"/>
        </w:rPr>
        <w:t xml:space="preserve"> durante o ano-calendário vendas de bens (tangíveis ou intangíveis) ou prestado serviços, por meio da Internet, para pessoas físicas e jurídicas, residentes ou domiciliadas no Brasil ou no exterior</w:t>
      </w:r>
      <w:r w:rsidR="00AD5447" w:rsidRPr="00FA3856">
        <w:rPr>
          <w:bCs/>
          <w:szCs w:val="20"/>
        </w:rPr>
        <w:t xml:space="preserve"> (0020.IND_E-COM_TI = "S"), ou seja, que</w:t>
      </w:r>
      <w:r w:rsidR="00881218" w:rsidRPr="00FA3856">
        <w:rPr>
          <w:bCs/>
          <w:szCs w:val="20"/>
        </w:rPr>
        <w:t>. As pessoas jurídicas que efetuaram vendas de bens tangíveis para órgãos da Administração Pública Direta, por meio da Internet, tam</w:t>
      </w:r>
      <w:r w:rsidRPr="00FA3856">
        <w:rPr>
          <w:bCs/>
          <w:szCs w:val="20"/>
        </w:rPr>
        <w:t>bém deverão preencher este registro</w:t>
      </w:r>
      <w:r w:rsidR="00881218" w:rsidRPr="00FA3856">
        <w:rPr>
          <w:bCs/>
          <w:szCs w:val="20"/>
        </w:rPr>
        <w:t>.</w:t>
      </w:r>
    </w:p>
    <w:p w:rsidR="00F71BDB" w:rsidRPr="00FA3856" w:rsidRDefault="00F71BDB" w:rsidP="00F71BDB">
      <w:pPr>
        <w:ind w:firstLine="708"/>
        <w:jc w:val="both"/>
        <w:rPr>
          <w:bCs/>
          <w:szCs w:val="20"/>
        </w:rPr>
      </w:pPr>
    </w:p>
    <w:p w:rsidR="00881218" w:rsidRPr="00FA3856" w:rsidRDefault="00881218" w:rsidP="00F71BDB">
      <w:pPr>
        <w:ind w:firstLine="708"/>
        <w:jc w:val="both"/>
        <w:rPr>
          <w:bCs/>
          <w:szCs w:val="20"/>
        </w:rPr>
      </w:pPr>
      <w:r w:rsidRPr="00FA3856">
        <w:rPr>
          <w:bCs/>
          <w:szCs w:val="20"/>
        </w:rPr>
        <w:t xml:space="preserve">Os valores a serem indicados </w:t>
      </w:r>
      <w:r w:rsidR="00F71BDB" w:rsidRPr="00FA3856">
        <w:rPr>
          <w:bCs/>
          <w:szCs w:val="20"/>
        </w:rPr>
        <w:t>neste registro</w:t>
      </w:r>
      <w:r w:rsidRPr="00FA3856">
        <w:rPr>
          <w:bCs/>
          <w:szCs w:val="20"/>
        </w:rPr>
        <w:t xml:space="preserve"> deverão ser os referentes ao valor consolidado durante o ano-calendário, por tipo de transação (somatório dos valores constantes das Notas Fiscais de venda ou de prestação de serviço, conforme o caso).</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Cs/>
          <w:szCs w:val="20"/>
        </w:rPr>
        <w:t>Para fins</w:t>
      </w:r>
      <w:r w:rsidR="00450781" w:rsidRPr="00FA3856">
        <w:rPr>
          <w:bCs/>
          <w:szCs w:val="20"/>
        </w:rPr>
        <w:t xml:space="preserve"> de preenchimento das linhas X400/2 a X400/5 e X400/24</w:t>
      </w:r>
      <w:r w:rsidRPr="00FA3856">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Cs/>
          <w:szCs w:val="20"/>
        </w:rPr>
        <w:t>Para fins de preenchimento da</w:t>
      </w:r>
      <w:r w:rsidR="00450781" w:rsidRPr="00FA3856">
        <w:rPr>
          <w:bCs/>
          <w:szCs w:val="20"/>
        </w:rPr>
        <w:t>s linhas X400/8 a X400/11 e X400/25</w:t>
      </w:r>
      <w:r w:rsidRPr="00FA3856">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
          <w:bCs/>
          <w:szCs w:val="20"/>
        </w:rPr>
        <w:t>Atenção</w:t>
      </w:r>
      <w:r w:rsidRPr="00FA3856">
        <w:rPr>
          <w:bCs/>
          <w:szCs w:val="20"/>
        </w:rPr>
        <w:t xml:space="preserve">: </w:t>
      </w:r>
    </w:p>
    <w:p w:rsidR="00F71BDB" w:rsidRPr="00FA3856" w:rsidRDefault="00F71BDB" w:rsidP="00F71BDB">
      <w:pPr>
        <w:ind w:firstLine="708"/>
        <w:jc w:val="both"/>
        <w:rPr>
          <w:bCs/>
          <w:szCs w:val="20"/>
        </w:rPr>
      </w:pPr>
      <w:r w:rsidRPr="00FA3856">
        <w:rPr>
          <w:bCs/>
          <w:szCs w:val="20"/>
        </w:rPr>
        <w:t xml:space="preserve">1) A pessoa jurídica que tiver disponibilizadas as </w:t>
      </w:r>
      <w:r w:rsidR="00450781" w:rsidRPr="00FA3856">
        <w:rPr>
          <w:bCs/>
          <w:szCs w:val="20"/>
        </w:rPr>
        <w:t xml:space="preserve">linhas </w:t>
      </w:r>
      <w:r w:rsidR="00F41C80" w:rsidRPr="00FA3856">
        <w:rPr>
          <w:bCs/>
          <w:szCs w:val="20"/>
        </w:rPr>
        <w:t>X400/2 a X400/5, X400/8 a X400/11, X400/14 a X400/21</w:t>
      </w:r>
      <w:r w:rsidRPr="00FA3856">
        <w:rPr>
          <w:bCs/>
          <w:szCs w:val="20"/>
        </w:rPr>
        <w:t xml:space="preserve">, </w:t>
      </w:r>
      <w:r w:rsidR="00F41C80" w:rsidRPr="00FA3856">
        <w:rPr>
          <w:bCs/>
          <w:szCs w:val="20"/>
        </w:rPr>
        <w:t>X</w:t>
      </w:r>
      <w:r w:rsidRPr="00FA3856">
        <w:rPr>
          <w:bCs/>
          <w:szCs w:val="20"/>
        </w:rPr>
        <w:t>40</w:t>
      </w:r>
      <w:r w:rsidR="00F41C80" w:rsidRPr="00FA3856">
        <w:rPr>
          <w:bCs/>
          <w:szCs w:val="20"/>
        </w:rPr>
        <w:t>0/24 e X400/25</w:t>
      </w:r>
      <w:r w:rsidRPr="00FA3856">
        <w:rPr>
          <w:bCs/>
          <w:szCs w:val="20"/>
        </w:rPr>
        <w:t xml:space="preserve"> deverá preencher o registro X410 – Comércio Eletrônico.</w:t>
      </w:r>
    </w:p>
    <w:p w:rsidR="00F71BDB" w:rsidRPr="00FA3856" w:rsidRDefault="00F71BDB" w:rsidP="00F71BDB">
      <w:pPr>
        <w:ind w:firstLine="708"/>
        <w:jc w:val="both"/>
        <w:rPr>
          <w:bCs/>
          <w:szCs w:val="20"/>
        </w:rPr>
      </w:pPr>
      <w:r w:rsidRPr="00FA3856">
        <w:rPr>
          <w:bCs/>
          <w:szCs w:val="20"/>
        </w:rPr>
        <w:t>2) Os valores correspondentes às vendas de bens tangíveis e intangíveis para órgãos da administração pública devem s</w:t>
      </w:r>
      <w:r w:rsidR="00F41C80" w:rsidRPr="00FA3856">
        <w:rPr>
          <w:bCs/>
          <w:szCs w:val="20"/>
        </w:rPr>
        <w:t>er informados nas linhas X400/24 e X400/25</w:t>
      </w:r>
      <w:r w:rsidRPr="00FA3856">
        <w:rPr>
          <w:bCs/>
          <w:szCs w:val="20"/>
        </w:rPr>
        <w:t>, respectivamente.</w:t>
      </w:r>
    </w:p>
    <w:p w:rsidR="00F71BDB" w:rsidRPr="00FA3856" w:rsidRDefault="00F71BDB" w:rsidP="00F71BDB">
      <w:pPr>
        <w:ind w:firstLine="708"/>
        <w:jc w:val="both"/>
        <w:rPr>
          <w:bCs/>
          <w:szCs w:val="20"/>
        </w:rPr>
      </w:pPr>
      <w:r w:rsidRPr="00FA3856">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FA3856">
        <w:rPr>
          <w:bCs/>
          <w:szCs w:val="20"/>
        </w:rPr>
        <w:t>X</w:t>
      </w:r>
      <w:r w:rsidRPr="00FA3856">
        <w:rPr>
          <w:bCs/>
          <w:szCs w:val="20"/>
        </w:rPr>
        <w:t>40</w:t>
      </w:r>
      <w:r w:rsidR="00F41C80" w:rsidRPr="00FA3856">
        <w:rPr>
          <w:bCs/>
          <w:szCs w:val="20"/>
        </w:rPr>
        <w:t>0/19</w:t>
      </w:r>
      <w:r w:rsidRPr="00FA3856">
        <w:rPr>
          <w:bCs/>
          <w:szCs w:val="20"/>
        </w:rPr>
        <w:t xml:space="preserve"> ou na linha </w:t>
      </w:r>
      <w:r w:rsidR="00F41C80" w:rsidRPr="00FA3856">
        <w:rPr>
          <w:bCs/>
          <w:szCs w:val="20"/>
        </w:rPr>
        <w:t>X</w:t>
      </w:r>
      <w:r w:rsidRPr="00FA3856">
        <w:rPr>
          <w:bCs/>
          <w:szCs w:val="20"/>
        </w:rPr>
        <w:t>40</w:t>
      </w:r>
      <w:r w:rsidR="00F41C80" w:rsidRPr="00FA3856">
        <w:rPr>
          <w:bCs/>
          <w:szCs w:val="20"/>
        </w:rPr>
        <w:t>0/20</w:t>
      </w:r>
      <w:r w:rsidRPr="00FA3856">
        <w:rPr>
          <w:bCs/>
          <w:szCs w:val="20"/>
        </w:rPr>
        <w:t>, conforme instruções de preenchimento constantes nessas linhas.</w:t>
      </w:r>
    </w:p>
    <w:p w:rsidR="00DC7752" w:rsidRPr="00FA3856" w:rsidRDefault="00F71BDB" w:rsidP="00F71BDB">
      <w:pPr>
        <w:ind w:firstLine="708"/>
        <w:jc w:val="both"/>
        <w:rPr>
          <w:bCs/>
          <w:szCs w:val="20"/>
        </w:rPr>
      </w:pPr>
      <w:r w:rsidRPr="00FA3856">
        <w:rPr>
          <w:bCs/>
          <w:szCs w:val="20"/>
        </w:rPr>
        <w:t> </w:t>
      </w: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5B30D4" w:rsidRPr="00FA3856" w:rsidRDefault="005B30D4"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C7752" w:rsidRPr="00FA3856" w:rsidTr="00F079B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7752" w:rsidRPr="00FA3856" w:rsidRDefault="00DC7752" w:rsidP="00DC7752">
            <w:pPr>
              <w:pStyle w:val="PSDS-CorpodeTexto0"/>
              <w:jc w:val="center"/>
              <w:rPr>
                <w:rFonts w:ascii="Times New Roman" w:hAnsi="Times New Roman"/>
                <w:b/>
                <w:bCs/>
              </w:rPr>
            </w:pPr>
            <w:r w:rsidRPr="00FA3856">
              <w:rPr>
                <w:rFonts w:ascii="Times New Roman" w:hAnsi="Times New Roman"/>
                <w:b/>
                <w:bCs/>
              </w:rPr>
              <w:lastRenderedPageBreak/>
              <w:t xml:space="preserve">REGISTRO X400: </w:t>
            </w:r>
            <w:r w:rsidRPr="00FA3856">
              <w:rPr>
                <w:rFonts w:ascii="Times New Roman" w:hAnsi="Times New Roman"/>
                <w:b/>
              </w:rPr>
              <w:t>COMÉRCIO ELETRÔNICO E TECNOLOGIA DA INFORMAÇÃO</w:t>
            </w:r>
            <w:r w:rsidR="00AD5447" w:rsidRPr="00FA3856">
              <w:rPr>
                <w:rFonts w:ascii="Times New Roman" w:hAnsi="Times New Roman"/>
                <w:b/>
              </w:rPr>
              <w:t xml:space="preserve"> – INFORMAÇÕES DAS VENDAS</w:t>
            </w:r>
          </w:p>
        </w:tc>
      </w:tr>
      <w:tr w:rsidR="00DC7752" w:rsidRPr="00FA3856" w:rsidTr="00F079B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DC7752"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DC7752" w:rsidRPr="00FA3856" w:rsidTr="00F079B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Ocorrência – 0:N</w:t>
            </w:r>
          </w:p>
        </w:tc>
      </w:tr>
      <w:tr w:rsidR="00DC7752" w:rsidRPr="00FA3856" w:rsidTr="00F079B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C7752" w:rsidRPr="00FA3856" w:rsidRDefault="00DC7752" w:rsidP="00F079BE">
            <w:pPr>
              <w:pStyle w:val="PSDS-CorpodeTexto0"/>
              <w:rPr>
                <w:rFonts w:ascii="Times New Roman" w:hAnsi="Times New Roman"/>
                <w:b/>
                <w:bCs/>
              </w:rPr>
            </w:pPr>
            <w:r w:rsidRPr="00FA3856">
              <w:rPr>
                <w:rFonts w:ascii="Times New Roman" w:hAnsi="Times New Roman"/>
                <w:b/>
                <w:bCs/>
              </w:rPr>
              <w:t>Campo(s) chave: CODIGO</w:t>
            </w:r>
          </w:p>
        </w:tc>
      </w:tr>
    </w:tbl>
    <w:p w:rsidR="00DC7752" w:rsidRPr="00FA3856" w:rsidRDefault="00DC7752" w:rsidP="00DC7752">
      <w:pPr>
        <w:pStyle w:val="PSDS-MarcadoresNivel3"/>
        <w:tabs>
          <w:tab w:val="clear" w:pos="1440"/>
        </w:tabs>
        <w:spacing w:before="0" w:after="0"/>
        <w:rPr>
          <w:rFonts w:ascii="Times New Roman" w:hAnsi="Times New Roman" w:cs="Times New Roman"/>
          <w:b w:val="0"/>
          <w:bCs w:val="0"/>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F079BE">
            <w:pPr>
              <w:pStyle w:val="PSDS-CorpodeTexto0"/>
              <w:jc w:val="center"/>
              <w:rPr>
                <w:rFonts w:ascii="Times New Roman" w:hAnsi="Times New Roman"/>
                <w:b/>
                <w:bCs/>
              </w:rPr>
            </w:pPr>
            <w:r w:rsidRPr="00FA3856">
              <w:rPr>
                <w:rFonts w:ascii="Times New Roman" w:hAnsi="Times New Roman"/>
                <w:b/>
                <w:bCs/>
              </w:rPr>
              <w:t>Obrigatóri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rPr>
                <w:rFonts w:ascii="Times New Roman" w:hAnsi="Times New Roman"/>
                <w:color w:val="000000"/>
                <w:lang w:val="pt-PT"/>
              </w:rPr>
            </w:pPr>
            <w:r w:rsidRPr="00FA3856">
              <w:rPr>
                <w:rFonts w:ascii="Times New Roman" w:hAnsi="Times New Roman"/>
                <w:color w:val="000000"/>
                <w:lang w:val="pt-PT"/>
              </w:rPr>
              <w:t>REG</w:t>
            </w:r>
          </w:p>
          <w:p w:rsidR="00177984" w:rsidRPr="00FA3856" w:rsidRDefault="00177984" w:rsidP="00F079BE">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rPr>
                <w:rFonts w:ascii="Times New Roman" w:hAnsi="Times New Roman"/>
                <w:bCs/>
                <w:lang w:val="pt-PT"/>
              </w:rPr>
            </w:pPr>
            <w:r w:rsidRPr="00FA3856">
              <w:rPr>
                <w:rFonts w:ascii="Times New Roman" w:hAnsi="Times New Roman"/>
                <w:color w:val="000000"/>
              </w:rPr>
              <w:t>Texto Fixo Contendo a Identificação do Registro (X400).</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bCs/>
                <w:lang w:val="pt-PT"/>
              </w:rPr>
              <w:t>[X400]</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079BE">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rPr>
                <w:rFonts w:ascii="Times New Roman" w:hAnsi="Times New Roman"/>
                <w:color w:val="000000"/>
                <w:lang w:val="pt-PT"/>
              </w:rPr>
            </w:pPr>
            <w:r w:rsidRPr="00FA3856">
              <w:rPr>
                <w:rFonts w:ascii="Times New Roman" w:hAnsi="Times New Roman"/>
                <w:color w:val="000000"/>
                <w:lang w:val="pt-PT"/>
              </w:rPr>
              <w:t>CODIGO</w:t>
            </w:r>
          </w:p>
          <w:p w:rsidR="00177984" w:rsidRPr="00FA3856" w:rsidRDefault="00177984" w:rsidP="00177984">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177984">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rPr>
                <w:rFonts w:ascii="Times New Roman" w:hAnsi="Times New Roman"/>
                <w:lang w:val="pt-PT"/>
              </w:rPr>
            </w:pPr>
            <w:r w:rsidRPr="00FA3856">
              <w:rPr>
                <w:rFonts w:ascii="Times New Roman" w:hAnsi="Times New Roman"/>
                <w:lang w:val="pt-PT"/>
              </w:rPr>
              <w:t>DESCRICAO</w:t>
            </w:r>
          </w:p>
          <w:p w:rsidR="00177984" w:rsidRPr="00FA3856" w:rsidRDefault="00177984" w:rsidP="00177984">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177984">
            <w:pPr>
              <w:pStyle w:val="PSDS-CorpodeTexto0"/>
              <w:jc w:val="center"/>
              <w:rPr>
                <w:rFonts w:ascii="Times New Roman" w:hAnsi="Times New Roman"/>
                <w:lang w:val="pt-PT"/>
              </w:rPr>
            </w:pPr>
            <w:r w:rsidRPr="00FA3856">
              <w:rPr>
                <w:rFonts w:ascii="Times New Roman" w:hAnsi="Times New Roman"/>
                <w:lang w:val="pt-PT"/>
              </w:rPr>
              <w:t>Nã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rPr>
                <w:rFonts w:ascii="Times New Roman" w:hAnsi="Times New Roman"/>
                <w:color w:val="000000"/>
                <w:lang w:val="pt-PT"/>
              </w:rPr>
            </w:pPr>
            <w:r w:rsidRPr="00FA3856">
              <w:rPr>
                <w:rFonts w:ascii="Times New Roman" w:hAnsi="Times New Roman"/>
                <w:color w:val="000000"/>
                <w:lang w:val="pt-PT"/>
              </w:rPr>
              <w:t>VALOR</w:t>
            </w:r>
          </w:p>
          <w:p w:rsidR="00177984" w:rsidRPr="00FA3856" w:rsidRDefault="00177984" w:rsidP="00F079BE">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177984" w:rsidRPr="00FA3856" w:rsidRDefault="00177984" w:rsidP="00F079B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F079BE">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DC7752" w:rsidRPr="00FA3856" w:rsidRDefault="00DC7752" w:rsidP="00DC7752">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8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8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8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DC7752">
      <w:pPr>
        <w:rPr>
          <w:b/>
          <w:szCs w:val="20"/>
          <w:lang w:val="pt-PT"/>
        </w:rPr>
      </w:pPr>
    </w:p>
    <w:p w:rsidR="00DC7752" w:rsidRPr="00FA3856" w:rsidRDefault="00FE5D23" w:rsidP="00DC7752">
      <w:pPr>
        <w:rPr>
          <w:b/>
          <w:szCs w:val="20"/>
          <w:lang w:val="pt-PT"/>
        </w:rPr>
      </w:pPr>
      <w:r w:rsidRPr="00FA3856">
        <w:rPr>
          <w:b/>
          <w:szCs w:val="20"/>
          <w:lang w:val="pt-PT"/>
        </w:rPr>
        <w:t>I</w:t>
      </w:r>
      <w:r w:rsidR="00DC7752" w:rsidRPr="00FA3856">
        <w:rPr>
          <w:b/>
          <w:szCs w:val="20"/>
          <w:lang w:val="pt-PT"/>
        </w:rPr>
        <w:t>I – Regras de Validação de Campos:</w:t>
      </w:r>
    </w:p>
    <w:p w:rsidR="00DC7752" w:rsidRPr="00FA3856"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F71BDB" w:rsidRPr="00FA3856" w:rsidRDefault="00F71BDB" w:rsidP="00AE337F">
      <w:pPr>
        <w:rPr>
          <w:b/>
          <w:szCs w:val="20"/>
          <w:lang w:val="pt-PT"/>
        </w:rPr>
      </w:pPr>
    </w:p>
    <w:p w:rsidR="00B75376" w:rsidRPr="00FA3856" w:rsidRDefault="00B75376" w:rsidP="00AE337F">
      <w:pPr>
        <w:rPr>
          <w:b/>
          <w:szCs w:val="20"/>
          <w:lang w:val="pt-PT"/>
        </w:rPr>
      </w:pPr>
    </w:p>
    <w:p w:rsidR="00B75376" w:rsidRPr="00FA3856" w:rsidRDefault="00B75376" w:rsidP="00AE337F">
      <w:pPr>
        <w:rPr>
          <w:b/>
          <w:szCs w:val="20"/>
          <w:lang w:val="pt-PT"/>
        </w:rPr>
      </w:pPr>
    </w:p>
    <w:p w:rsidR="00B75376" w:rsidRPr="00FA3856" w:rsidRDefault="00B75376" w:rsidP="00AE337F">
      <w:pPr>
        <w:rPr>
          <w:b/>
          <w:szCs w:val="20"/>
          <w:lang w:val="pt-PT"/>
        </w:rPr>
      </w:pPr>
    </w:p>
    <w:p w:rsidR="00177984" w:rsidRPr="00FA3856" w:rsidRDefault="00177984" w:rsidP="00AE337F">
      <w:pPr>
        <w:rPr>
          <w:b/>
          <w:szCs w:val="20"/>
          <w:lang w:val="pt-PT"/>
        </w:rPr>
      </w:pPr>
    </w:p>
    <w:p w:rsidR="00177984" w:rsidRPr="00FA3856" w:rsidRDefault="00177984" w:rsidP="00AE337F">
      <w:pPr>
        <w:rPr>
          <w:b/>
          <w:szCs w:val="20"/>
          <w:lang w:val="pt-PT"/>
        </w:rPr>
      </w:pPr>
    </w:p>
    <w:p w:rsidR="00AE337F" w:rsidRPr="00FA3856" w:rsidRDefault="00AE337F" w:rsidP="00AE337F">
      <w:pPr>
        <w:rPr>
          <w:b/>
          <w:szCs w:val="20"/>
          <w:lang w:val="pt-PT"/>
        </w:rPr>
      </w:pPr>
      <w:r w:rsidRPr="00FA3856">
        <w:rPr>
          <w:b/>
          <w:szCs w:val="20"/>
          <w:lang w:val="pt-PT"/>
        </w:rPr>
        <w:lastRenderedPageBreak/>
        <w:t>I</w:t>
      </w:r>
      <w:r w:rsidR="003D500A" w:rsidRPr="00FA3856">
        <w:rPr>
          <w:b/>
          <w:szCs w:val="20"/>
          <w:lang w:val="pt-PT"/>
        </w:rPr>
        <w:t>I</w:t>
      </w:r>
      <w:r w:rsidRPr="00FA3856">
        <w:rPr>
          <w:b/>
          <w:szCs w:val="20"/>
          <w:lang w:val="pt-PT"/>
        </w:rPr>
        <w:t>I – Tabela Dinâmica:</w:t>
      </w:r>
    </w:p>
    <w:p w:rsidR="00F71BDB" w:rsidRPr="00FA3856" w:rsidRDefault="00F71BDB" w:rsidP="00A81E4F">
      <w:pPr>
        <w:jc w:val="both"/>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132"/>
        <w:gridCol w:w="1040"/>
        <w:gridCol w:w="907"/>
        <w:gridCol w:w="629"/>
        <w:gridCol w:w="1185"/>
        <w:gridCol w:w="2020"/>
        <w:gridCol w:w="6448"/>
      </w:tblGrid>
      <w:tr w:rsidR="005B30D4" w:rsidRPr="00FA3856" w:rsidTr="00177984">
        <w:trPr>
          <w:trHeight w:val="20"/>
          <w:tblHeader/>
          <w:jc w:val="center"/>
        </w:trPr>
        <w:tc>
          <w:tcPr>
            <w:tcW w:w="974" w:type="dxa"/>
            <w:shd w:val="clear" w:color="auto" w:fill="auto"/>
            <w:noWrap/>
            <w:vAlign w:val="bottom"/>
            <w:hideMark/>
          </w:tcPr>
          <w:p w:rsidR="005B30D4" w:rsidRPr="00FA3856" w:rsidRDefault="005B30D4" w:rsidP="00F71BDB">
            <w:pPr>
              <w:jc w:val="center"/>
              <w:rPr>
                <w:b/>
                <w:bCs/>
                <w:color w:val="000000"/>
                <w:szCs w:val="20"/>
              </w:rPr>
            </w:pPr>
            <w:r w:rsidRPr="00FA3856">
              <w:rPr>
                <w:b/>
                <w:bCs/>
                <w:color w:val="000000"/>
                <w:szCs w:val="20"/>
              </w:rPr>
              <w:t>CÓDIGO</w:t>
            </w:r>
          </w:p>
        </w:tc>
        <w:tc>
          <w:tcPr>
            <w:tcW w:w="3132" w:type="dxa"/>
            <w:shd w:val="clear" w:color="auto" w:fill="auto"/>
            <w:vAlign w:val="bottom"/>
            <w:hideMark/>
          </w:tcPr>
          <w:p w:rsidR="005B30D4" w:rsidRPr="00FA3856" w:rsidRDefault="005B30D4" w:rsidP="00F71BDB">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F71BDB">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F71BDB">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F71BDB">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F71BDB">
            <w:pPr>
              <w:jc w:val="center"/>
              <w:rPr>
                <w:b/>
                <w:bCs/>
                <w:color w:val="000000"/>
                <w:szCs w:val="20"/>
              </w:rPr>
            </w:pPr>
            <w:r w:rsidRPr="00FA3856">
              <w:rPr>
                <w:b/>
                <w:bCs/>
                <w:color w:val="000000"/>
                <w:szCs w:val="20"/>
              </w:rPr>
              <w:t>FORMATO</w:t>
            </w:r>
          </w:p>
        </w:tc>
        <w:tc>
          <w:tcPr>
            <w:tcW w:w="2020" w:type="dxa"/>
            <w:vAlign w:val="bottom"/>
          </w:tcPr>
          <w:p w:rsidR="005B30D4" w:rsidRPr="00FA3856" w:rsidRDefault="005B30D4" w:rsidP="00F71BDB">
            <w:pPr>
              <w:jc w:val="center"/>
              <w:rPr>
                <w:b/>
                <w:bCs/>
                <w:color w:val="000000"/>
                <w:szCs w:val="20"/>
              </w:rPr>
            </w:pPr>
            <w:r w:rsidRPr="00FA3856">
              <w:rPr>
                <w:b/>
                <w:bCs/>
                <w:color w:val="000000"/>
                <w:szCs w:val="20"/>
              </w:rPr>
              <w:t>FÓRMULA</w:t>
            </w:r>
          </w:p>
        </w:tc>
        <w:tc>
          <w:tcPr>
            <w:tcW w:w="6448" w:type="dxa"/>
            <w:shd w:val="clear" w:color="auto" w:fill="auto"/>
            <w:noWrap/>
            <w:vAlign w:val="bottom"/>
            <w:hideMark/>
          </w:tcPr>
          <w:p w:rsidR="005B30D4" w:rsidRPr="00FA3856" w:rsidRDefault="005B30D4" w:rsidP="00F71BDB">
            <w:pPr>
              <w:jc w:val="center"/>
              <w:rPr>
                <w:b/>
                <w:bCs/>
                <w:color w:val="000000"/>
                <w:szCs w:val="20"/>
              </w:rPr>
            </w:pPr>
            <w:r w:rsidRPr="00FA3856">
              <w:rPr>
                <w:b/>
                <w:bCs/>
                <w:szCs w:val="20"/>
              </w:rPr>
              <w:t>ORIENTAÇÕES</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F71BDB">
            <w:pPr>
              <w:rPr>
                <w:bCs/>
                <w:color w:val="000000"/>
                <w:szCs w:val="20"/>
              </w:rPr>
            </w:pP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 Destinadas a Pessoas Jurídicas (Brasi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261B60">
            <w:pPr>
              <w:jc w:val="both"/>
              <w:rPr>
                <w:bCs/>
                <w:szCs w:val="20"/>
              </w:rPr>
            </w:pPr>
            <w:r w:rsidRPr="00FA3856">
              <w:rPr>
                <w:bCs/>
                <w:szCs w:val="20"/>
              </w:rPr>
              <w:t>Valor total das vendas de bens tangíveis (corpóreos) realizadas durante o ano-calendário, destinadas a outras pessoas jurídicas domiciliadas no Brasil, caso se verifique que uma ou mais etapas de venda tenham se dado com o auxílio de ferramentas disponíveis na homepage da pessoa jurídica na Internet, tais como: solicitação de compra, pagamento e acompanhamento da solicitação de compra pelo adquirente.</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3</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 Destinadas a Pessoas Físicas (Brasi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B75376">
            <w:pPr>
              <w:jc w:val="both"/>
              <w:rPr>
                <w:bCs/>
                <w:szCs w:val="20"/>
              </w:rPr>
            </w:pPr>
            <w:r w:rsidRPr="00FA3856">
              <w:rPr>
                <w:bCs/>
                <w:szCs w:val="20"/>
              </w:rPr>
              <w:t>Valor total das vendas de bens tangíveis (corpóreos) realizadas durante o ano-calendário, destinadas a pessoas físicas residentes no Brasil, caso se verifique que uma ou mais etapas de venda tenham se dado com o auxílio de ferramentas disponíveis na homepage da pessoa jurídica na Internet, tais como: solicitação de compra, pagamento e acompanhamento da solicitação de compra pelo adquirente.</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4</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 Destinadas a Pessoas Jurídicas (Exterior)</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B75376">
            <w:pPr>
              <w:jc w:val="both"/>
              <w:rPr>
                <w:bCs/>
                <w:szCs w:val="20"/>
              </w:rPr>
            </w:pPr>
            <w:r w:rsidRPr="00FA3856">
              <w:rPr>
                <w:bCs/>
                <w:szCs w:val="20"/>
              </w:rPr>
              <w:t>Valor total das vendas de bens tangíveis (corpóreos) realizadas durante o ano calendário, destinadas a pessoas jurídicas residentes ou domiciliadas no exterior, caso se verifique que uma ou mais etapas de venda tenham se dado com o auxílio de ferramentas disponíveis na homepage da pessoa jurídica na Internet, tais como: solicitação de compra, pagamento e acompanhamento da solicitação de compra pelo adquirente.</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5</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 Destinadas a Pessoas Físicas (Exterior)</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B75376">
            <w:pPr>
              <w:jc w:val="both"/>
              <w:rPr>
                <w:bCs/>
                <w:szCs w:val="20"/>
              </w:rPr>
            </w:pPr>
            <w:r w:rsidRPr="00FA3856">
              <w:rPr>
                <w:bCs/>
                <w:szCs w:val="20"/>
              </w:rPr>
              <w:t>Valor total das vendas de bens tangíveis (corpóreos) realizadas durante o ano-calendário, destinadas a pessoas físicas residentes no exterior, caso se verifique que uma ou mais etapas de venda tenham se dado com o auxílio de ferramentas disponíveis na homepage da pessoa jurídica na Internet, tais como: solicitação de compra, pagamento e acompanhamento da solicitação de compra pelo adquirente.</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6</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OTAL DAS VENDAS DE BENS TANGÍVEIS</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SOMA (X400 (2:5))</w:t>
            </w:r>
          </w:p>
        </w:tc>
        <w:tc>
          <w:tcPr>
            <w:tcW w:w="6448" w:type="dxa"/>
            <w:shd w:val="clear" w:color="auto" w:fill="auto"/>
            <w:noWrap/>
            <w:vAlign w:val="bottom"/>
          </w:tcPr>
          <w:p w:rsidR="005B30D4" w:rsidRPr="00FA3856" w:rsidRDefault="005B30D4" w:rsidP="00B75376">
            <w:pPr>
              <w:jc w:val="both"/>
              <w:rPr>
                <w:bCs/>
                <w:szCs w:val="20"/>
              </w:rPr>
            </w:pPr>
            <w:r w:rsidRPr="00FA3856">
              <w:rPr>
                <w:bCs/>
                <w:szCs w:val="20"/>
              </w:rPr>
              <w:t>Esta linha será preenchida automaticamente pela ECF e seu valor corresponde ao somatório das linhas X400/2 a X400/5.</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7</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DE BENS INTANGÍVEIS, CUJA ENTREGA SE DEU POR MEIO VIRTUA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F71BDB">
            <w:pPr>
              <w:rPr>
                <w:bCs/>
                <w:color w:val="000000"/>
                <w:szCs w:val="20"/>
              </w:rPr>
            </w:pP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8</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Bens Intangíveis Destinadas a Pessoas Jurídicas (Brasi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color w:val="000000"/>
                <w:szCs w:val="20"/>
              </w:rPr>
            </w:pPr>
            <w:r w:rsidRPr="00FA3856">
              <w:rPr>
                <w:bCs/>
                <w:szCs w:val="20"/>
              </w:rPr>
              <w:t>Valor total das transações que envolveram bens intangíveis (incorpóreos) realizadas durante o ano-calendário, destinadas a outras pessoas jurídicas domiciliadas no Brasil.</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9</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Bens Intangíveis Destinadas a Pessoas Físicas (Brasi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transações que envolveram bens intangíveis (incorpóreos) realizadas durante o ano-calendário, destinadas a pessoas físicas residentes no Brasil.</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lastRenderedPageBreak/>
              <w:t>10</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Bens Intangíveis Destinadas a Pessoas Jurídicas (Exterior)</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transações que envolveram bens intangíveis (incorpóreos) realizadas durante o ano-calendário, destinadas a pessoas jurídicas residentes ou domiciliadas no exterior.</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1</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Bens Intangíveis Destinadas a Pessoas Físicas (Exterior)</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transações que envolveram bens intangíveis (incorpóreos) realizadas durante o ano-calendário, destinadas a pessoas físicas residentes ou domiciliadas no exterior.</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2</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OTAL DAS TRANSAÇÕES DE BENS INTANGÍVEIS, CUJA ENTREGA SE DEU POR MEIO VIRTUAL</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SOMA (X400 (8:11))</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Esta linha será preenchida automaticamente pela ECF e seu valor corresponde ao somatório das linhas X400/8 a X400/11.</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3</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PRESTAÇÃO DE SERVIÇOS POR MEIO DA INTERNET E DE SERVIÇOS DE TECNOLOGIA DA INFORMAÇÃO</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F71BDB">
            <w:pPr>
              <w:rPr>
                <w:bCs/>
                <w:color w:val="000000"/>
                <w:szCs w:val="20"/>
              </w:rPr>
            </w:pP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4</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Serviços de Call Center/Help-Desk</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receitas auferidas pela pessoa jurídica, durante o ano-calendário, relativas à prestação de serviços de call center/help-desk, quando tais serviços forem prestados por meio da Internet ou com o auxílio da rede mundial de computadores. Consideram-se serviços de call center/help-desk aqueles prestados pela pessoa jurídica a pessoa física ou jurídica, residentes ou domiciliadas no Brasil ou no exterior, referentes a serviços de atendimento ao cliente do contratante, confirmação de chamadas, de correspondência e de registro/inscrição em cursos oferecidos pelo cliente da pessoa jurídica declarante, bem como outros serviços prestados pela pessoa jurídica de natureza similar.</w:t>
            </w:r>
          </w:p>
          <w:p w:rsidR="005B30D4" w:rsidRPr="00FA3856" w:rsidRDefault="005B30D4" w:rsidP="00A81E4F">
            <w:pPr>
              <w:jc w:val="both"/>
              <w:rPr>
                <w:bCs/>
                <w:szCs w:val="20"/>
              </w:rPr>
            </w:pPr>
            <w:r w:rsidRPr="00FA3856">
              <w:rPr>
                <w:b/>
                <w:bCs/>
                <w:szCs w:val="20"/>
              </w:rPr>
              <w:t>Atenção</w:t>
            </w:r>
            <w:r w:rsidRPr="00FA3856">
              <w:rPr>
                <w:bCs/>
                <w:szCs w:val="20"/>
              </w:rPr>
              <w:t>: Não incluir nesta linha os valores relativos a serviços de call center/help-desk referentes a gerenciamento de redes de processamento e suporte informático. O valor relativo a esses serviços, quando prestados por meio da Internet ou com o auxílio da rede mundial de computadores, deverão ser informados na linha X400/18.</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5</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Serviços Relativos a Ensino a Distânci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receitas auferidas pela pessoa jurídica, durante o ano-calendário, relativas à prestação de serviços de ensino a distância, prestados a pessoas físicas ou jurídicas residentes ou domiciliadas no Brasil ou no exterior, cuja prestação tenha se dado por meio da Internet. O valor a ser informado nesta linha deve corresponder às receitas relativas às aulas, às provas e a qualquer outra atividade de ensino ministrada ou realizada por meio da Internet ou em sala de aula virtual.</w:t>
            </w:r>
          </w:p>
          <w:p w:rsidR="005B30D4" w:rsidRPr="00FA3856" w:rsidRDefault="005B30D4" w:rsidP="00A81E4F">
            <w:pPr>
              <w:jc w:val="both"/>
              <w:rPr>
                <w:bCs/>
                <w:szCs w:val="20"/>
              </w:rPr>
            </w:pPr>
            <w:r w:rsidRPr="00FA3856">
              <w:rPr>
                <w:b/>
                <w:bCs/>
                <w:szCs w:val="20"/>
              </w:rPr>
              <w:t>Atenção</w:t>
            </w:r>
            <w:r w:rsidRPr="00FA3856">
              <w:rPr>
                <w:bCs/>
                <w:szCs w:val="20"/>
              </w:rPr>
              <w:t>:</w:t>
            </w:r>
          </w:p>
          <w:p w:rsidR="005B30D4" w:rsidRPr="00FA3856" w:rsidRDefault="005B30D4" w:rsidP="00A81E4F">
            <w:pPr>
              <w:jc w:val="both"/>
              <w:rPr>
                <w:bCs/>
                <w:szCs w:val="20"/>
              </w:rPr>
            </w:pPr>
            <w:r w:rsidRPr="00FA3856">
              <w:rPr>
                <w:bCs/>
                <w:szCs w:val="20"/>
              </w:rPr>
              <w:lastRenderedPageBreak/>
              <w:t>1) Não deve ser incluído, nesta linha, o valor correspondente à venda de livros, de apostilas e de outro material didático, ainda que seu valor tenha sido cobrado conjuntamente com o curso oferecido pela pessoa jurídica.</w:t>
            </w:r>
          </w:p>
          <w:p w:rsidR="005B30D4" w:rsidRPr="00FA3856" w:rsidRDefault="005B30D4" w:rsidP="00A81E4F">
            <w:pPr>
              <w:jc w:val="both"/>
              <w:rPr>
                <w:bCs/>
                <w:szCs w:val="20"/>
              </w:rPr>
            </w:pPr>
            <w:r w:rsidRPr="00FA3856">
              <w:rPr>
                <w:bCs/>
                <w:szCs w:val="20"/>
              </w:rPr>
              <w:t>2) O valor relativo à venda de livros, de apostilas e de outro material didático, quando forem materializadas em papel, CD-ROM, disquetes ou qualquer outro suporte físico, deve ser informado nas linhas X400/2 a X400/5, observadas as instruções de preenchimento constantes dessas linhas.</w:t>
            </w:r>
          </w:p>
          <w:p w:rsidR="005B30D4" w:rsidRPr="00FA3856" w:rsidRDefault="005B30D4" w:rsidP="00A81E4F">
            <w:pPr>
              <w:jc w:val="both"/>
              <w:rPr>
                <w:bCs/>
                <w:szCs w:val="20"/>
              </w:rPr>
            </w:pPr>
            <w:r w:rsidRPr="00FA3856">
              <w:rPr>
                <w:bCs/>
                <w:szCs w:val="20"/>
              </w:rPr>
              <w:t>3) O valor relativo à venda de livros eletrônicos, de apostilas eletrônicas e de outro material didático em meio eletrônico, quando forem transmitidos ao adquirente por meio de download ou outro meio virtual e não forem materializados em suporte físico, deve ser informado nas linhas X400/06 a X400/09, observadas as instruções de preenchimento constantes nessas linhas.</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lastRenderedPageBreak/>
              <w:t>16</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Passagens Aéreas, Terrestres, Marítimas, Fluviais e Outras Atividades de Turismo</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receitas auferidas pela pessoa jurídica, durante o ano-calendário, relativas à venda de passagens aéreas, rodoviárias, marítimas e fluviais efetuadas pela pessoa jurídica, por meio da Internet, que resultaram na emissão de ticket e de passagem eletrônicos ou em reserva de passagem mediante o pagamento, ainda que nesse último caso não tenha sido emitido a passagem ou o ticket definitivo. Informar, também, nesta linha o valor relativo à comercialização de outras atividades turísticas, inclusive a venda de ingressos para shows, espetáculos, peças teatrais, musicais, jogos desportivos e outras atividades, quando esses forem comercializados juntamente com o pacote turístico.</w:t>
            </w:r>
          </w:p>
          <w:p w:rsidR="005B30D4" w:rsidRPr="00FA3856" w:rsidRDefault="005B30D4" w:rsidP="00A81E4F">
            <w:pPr>
              <w:jc w:val="both"/>
              <w:rPr>
                <w:bCs/>
                <w:szCs w:val="20"/>
              </w:rPr>
            </w:pPr>
            <w:r w:rsidRPr="00FA3856">
              <w:rPr>
                <w:b/>
                <w:bCs/>
                <w:szCs w:val="20"/>
              </w:rPr>
              <w:t>Atenção</w:t>
            </w:r>
            <w:r w:rsidRPr="00FA3856">
              <w:rPr>
                <w:bCs/>
                <w:szCs w:val="20"/>
              </w:rPr>
              <w:t>: Não deve ser informado, nesta linha, o valor correspondente à venda de ingressos para espetáculos, shows, cinemas, peças teatrais, musicais, jogos desportivos e outras atividades de lazer que não sejam comercializadas juntamente com pacote turístico. Esse valor deverá ser informado na linha X400/17.</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7</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Entradas para Espetáculos, Shows e Outras Atividades de Lazer</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receitas totais auferidas pela pessoa jurídica, durante o ano-calendário, relativas à venda, por meio da Internet, de entradas ou de ingressos para espetáculos, shows, cinemas, peças teatrais, musicais, jogos desportivos e outras atividades de lazer, que não sejam comercializados juntamente com pacotes turísticos.</w:t>
            </w:r>
          </w:p>
          <w:p w:rsidR="005B30D4" w:rsidRPr="00FA3856" w:rsidRDefault="005B30D4" w:rsidP="00A81E4F">
            <w:pPr>
              <w:jc w:val="both"/>
              <w:rPr>
                <w:bCs/>
                <w:szCs w:val="20"/>
              </w:rPr>
            </w:pPr>
            <w:r w:rsidRPr="00FA3856">
              <w:rPr>
                <w:b/>
                <w:bCs/>
                <w:szCs w:val="20"/>
              </w:rPr>
              <w:t>Atenção</w:t>
            </w:r>
            <w:r w:rsidRPr="00FA3856">
              <w:rPr>
                <w:bCs/>
                <w:szCs w:val="20"/>
              </w:rPr>
              <w:t>: Não deve ser informado, nesta linha, o valor correspondente à venda de ingressos para espetáculos, shows, cinemas, peças teatrais, musicais, jogos desportivos e outras atividades de lazer que sejam comercializadas juntamente com pacote turístico. Esse valor deverá ser informado na linha X400/16.</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18</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Gerenciamento de Redes de Processamento e Suporte Informático</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Valor total das receitas auferidas pela pessoa jurídica, durante o ano-calendário, relativas à prestação de serviços de gerenciamento de redes de processamento e de suporte informático prestados por meio da Internet.</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lastRenderedPageBreak/>
              <w:t>19</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Desenvolvimento de Software sob Encomend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A81E4F">
            <w:pPr>
              <w:jc w:val="both"/>
              <w:rPr>
                <w:bCs/>
                <w:szCs w:val="20"/>
              </w:rPr>
            </w:pPr>
            <w:r w:rsidRPr="00FA3856">
              <w:rPr>
                <w:bCs/>
                <w:szCs w:val="20"/>
              </w:rPr>
              <w:t xml:space="preserve">Valor total das receitas auferidas pela pessoa jurídica, durante o ano-calendário, relativas à prestação de serviço correspondente ao desenvolvimento de programas de computador (software) efetuada pela pessoa jurídica sob encomenda, conforme solicitação e instruções dadas pelo adquirente. Nesta linha também deve ser informado o valor referente à transação que tenha gerado software modificado a pedido do encomendante. </w:t>
            </w:r>
          </w:p>
          <w:p w:rsidR="005B30D4" w:rsidRPr="00FA3856" w:rsidRDefault="005B30D4" w:rsidP="00A81E4F">
            <w:pPr>
              <w:jc w:val="both"/>
              <w:rPr>
                <w:bCs/>
                <w:szCs w:val="20"/>
              </w:rPr>
            </w:pPr>
            <w:r w:rsidRPr="00FA3856">
              <w:rPr>
                <w:b/>
                <w:bCs/>
                <w:szCs w:val="20"/>
              </w:rPr>
              <w:t>Atenção</w:t>
            </w:r>
            <w:r w:rsidRPr="00FA3856">
              <w:rPr>
                <w:bCs/>
                <w:szCs w:val="20"/>
              </w:rPr>
              <w:t>:</w:t>
            </w:r>
          </w:p>
          <w:p w:rsidR="005B30D4" w:rsidRPr="00FA3856" w:rsidRDefault="005B30D4" w:rsidP="00A81E4F">
            <w:pPr>
              <w:jc w:val="both"/>
              <w:rPr>
                <w:bCs/>
                <w:szCs w:val="20"/>
              </w:rPr>
            </w:pPr>
            <w:r w:rsidRPr="00FA3856">
              <w:rPr>
                <w:bCs/>
                <w:szCs w:val="20"/>
              </w:rPr>
              <w:t>1) Não deve ser incluído, nesta linha, o valor correspondente à receita auferida na prestação de serviços contratados para o desenvolvimento de outros bens digitais. O valor da receita auferida nessas transações deve ser informado na linha X400/20.</w:t>
            </w:r>
          </w:p>
          <w:p w:rsidR="005B30D4" w:rsidRPr="00FA3856" w:rsidRDefault="005B30D4" w:rsidP="00A81E4F">
            <w:pPr>
              <w:jc w:val="both"/>
              <w:rPr>
                <w:bCs/>
                <w:szCs w:val="20"/>
              </w:rPr>
            </w:pPr>
            <w:r w:rsidRPr="00FA3856">
              <w:rPr>
                <w:bCs/>
                <w:szCs w:val="20"/>
              </w:rPr>
              <w:t>2) Não informar nesta linha o valor correspondente à receita auferida na venda de softwares de prateleira, que tenham suporte físico e são comercializados por meio de cópias múltiplas. O valor das receitas auferidas nessas transações deve ser informado nas linhas X400/2 a X400/5, conforme instruções de preenchimento constantes nessas linhas.</w:t>
            </w:r>
          </w:p>
          <w:p w:rsidR="005B30D4" w:rsidRPr="00FA3856" w:rsidRDefault="005B30D4" w:rsidP="007F6BED">
            <w:pPr>
              <w:jc w:val="both"/>
              <w:rPr>
                <w:bCs/>
                <w:szCs w:val="20"/>
              </w:rPr>
            </w:pPr>
            <w:r w:rsidRPr="00FA3856">
              <w:rPr>
                <w:bCs/>
                <w:szCs w:val="20"/>
              </w:rPr>
              <w:t>3) Não informar, nesta linha, o valor da receita auferida nas transações que envolvam software comercializado por meio de cópias múltiplas, que são disponibilizadas ao adquirente por meio da Internet. Essa informação deve ser prestada nas linhas X400/06 a X400/09, conforme instruções de preenchimento constantes nessas li</w:t>
            </w:r>
            <w:bookmarkStart w:id="648" w:name="BM40/02"/>
            <w:bookmarkStart w:id="649" w:name="BM40/03"/>
            <w:bookmarkStart w:id="650" w:name="BM40/04"/>
            <w:bookmarkStart w:id="651" w:name="BM40/05"/>
            <w:bookmarkStart w:id="652" w:name="BM40/07"/>
            <w:bookmarkStart w:id="653" w:name="BM40/08"/>
            <w:bookmarkStart w:id="654" w:name="BM40/09"/>
            <w:bookmarkStart w:id="655" w:name="BM40/10"/>
            <w:bookmarkEnd w:id="648"/>
            <w:bookmarkEnd w:id="649"/>
            <w:bookmarkEnd w:id="650"/>
            <w:bookmarkEnd w:id="651"/>
            <w:bookmarkEnd w:id="652"/>
            <w:bookmarkEnd w:id="653"/>
            <w:bookmarkEnd w:id="654"/>
            <w:bookmarkEnd w:id="655"/>
            <w:r w:rsidRPr="00FA3856">
              <w:rPr>
                <w:bCs/>
                <w:szCs w:val="20"/>
              </w:rPr>
              <w:t>nhas.</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0</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Desenvolvimento de Bens Intangíveis sob Encomenda, Exceto Software</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7F6BED">
            <w:pPr>
              <w:jc w:val="both"/>
              <w:rPr>
                <w:bCs/>
                <w:szCs w:val="20"/>
              </w:rPr>
            </w:pPr>
            <w:r w:rsidRPr="00FA3856">
              <w:rPr>
                <w:bCs/>
                <w:szCs w:val="20"/>
              </w:rPr>
              <w:t>Valor total das receitas auferidas pela pessoa jurídica, durante o ano-calendário, relativas a prestação de serviço correspondente ao desenvolvimento de textos literários, sons, imagens, filmes e outros bens digitais efetuados pela pessoa jurídica sob encomenda, conforme solicitação e instruções dadas pelo adquirente. Nesta linha também deve ser informado o valor referente à transação que tenha gerado bem intangível modificado a pedido do encomendante</w:t>
            </w:r>
          </w:p>
          <w:p w:rsidR="005B30D4" w:rsidRPr="00FA3856" w:rsidRDefault="005B30D4" w:rsidP="007F6BED">
            <w:pPr>
              <w:jc w:val="both"/>
              <w:rPr>
                <w:bCs/>
                <w:szCs w:val="20"/>
              </w:rPr>
            </w:pPr>
            <w:r w:rsidRPr="00FA3856">
              <w:rPr>
                <w:b/>
                <w:bCs/>
                <w:szCs w:val="20"/>
              </w:rPr>
              <w:t>Atenção</w:t>
            </w:r>
            <w:r w:rsidRPr="00FA3856">
              <w:rPr>
                <w:bCs/>
                <w:szCs w:val="20"/>
              </w:rPr>
              <w:t>:</w:t>
            </w:r>
          </w:p>
          <w:p w:rsidR="005B30D4" w:rsidRPr="00FA3856" w:rsidRDefault="005B30D4" w:rsidP="007F6BED">
            <w:pPr>
              <w:jc w:val="both"/>
              <w:rPr>
                <w:bCs/>
                <w:szCs w:val="20"/>
              </w:rPr>
            </w:pPr>
            <w:r w:rsidRPr="00FA3856">
              <w:rPr>
                <w:bCs/>
                <w:szCs w:val="20"/>
              </w:rPr>
              <w:t>1) Não deve ser incluído, nesta linha, o valor correspondente à receita auferida na prestação de serviços relativa ao desenvolvimento de software. O valor da receita auferida nessas transações deve ser informado na linha X400/19.</w:t>
            </w:r>
          </w:p>
          <w:p w:rsidR="005B30D4" w:rsidRPr="00FA3856" w:rsidRDefault="005B30D4" w:rsidP="007F6BED">
            <w:pPr>
              <w:jc w:val="both"/>
              <w:rPr>
                <w:bCs/>
                <w:szCs w:val="20"/>
              </w:rPr>
            </w:pPr>
            <w:r w:rsidRPr="00FA3856">
              <w:rPr>
                <w:bCs/>
                <w:szCs w:val="20"/>
              </w:rPr>
              <w:t>2) Não informar nesta linha o valor correspondente à receita auferida na venda de bens digitais que tenham suporte físico e são comercializados por meio de cópias múltiplas. O valor das receitas auferidas nessas transações deve ser informado nas linhas X400/2 a X400/5, conforme instruções de preenchimento constantes nessas linhas.</w:t>
            </w:r>
          </w:p>
          <w:p w:rsidR="005B30D4" w:rsidRPr="00FA3856" w:rsidRDefault="005B30D4" w:rsidP="007F6BED">
            <w:pPr>
              <w:jc w:val="both"/>
              <w:rPr>
                <w:bCs/>
                <w:szCs w:val="20"/>
              </w:rPr>
            </w:pPr>
            <w:r w:rsidRPr="00FA3856">
              <w:rPr>
                <w:bCs/>
                <w:szCs w:val="20"/>
              </w:rPr>
              <w:t xml:space="preserve">3) Não informar, nesta linha, o valor da receita auferida nas transações que envolvam bens digitais que são comercializados por meio de cópias múltiplas, </w:t>
            </w:r>
            <w:r w:rsidRPr="00FA3856">
              <w:rPr>
                <w:bCs/>
                <w:szCs w:val="20"/>
              </w:rPr>
              <w:lastRenderedPageBreak/>
              <w:t>que são disponibilizadas ao adquirente por meio da Internet. Essa informação deve ser prestada nas linhas X400/8 a X400/11, conforme instruções de preenchimento constantes nessas linhas.</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lastRenderedPageBreak/>
              <w:t>21</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Outros Serviços Prestados por Meio da Internet e de Outros Serviços de Tecnologia da Informação</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7F6BED">
            <w:pPr>
              <w:jc w:val="both"/>
              <w:rPr>
                <w:bCs/>
                <w:szCs w:val="20"/>
              </w:rPr>
            </w:pPr>
            <w:r w:rsidRPr="00FA3856">
              <w:rPr>
                <w:bCs/>
                <w:szCs w:val="20"/>
              </w:rPr>
              <w:t>Informar nesta linha as receitas auferidas nas transações que envolvam qualquer prestação de serviço efetuada por meio virtual ou qualquer serviço de tecnologia da informação, que não se enquadram nas linhas X400/14 a X400/20, desde que para a concretização do serviço seja constatada que pelo menos uma das etapas para sua conclusão tenha se realizado por meio da Internet.</w:t>
            </w:r>
          </w:p>
          <w:p w:rsidR="005B30D4" w:rsidRPr="00FA3856" w:rsidRDefault="005B30D4" w:rsidP="007F6BED">
            <w:pPr>
              <w:jc w:val="both"/>
              <w:rPr>
                <w:bCs/>
                <w:szCs w:val="20"/>
              </w:rPr>
            </w:pPr>
            <w:r w:rsidRPr="00FA3856">
              <w:rPr>
                <w:bCs/>
                <w:szCs w:val="20"/>
              </w:rPr>
              <w:t xml:space="preserve">Também deverão ser informadas nesta linha as receitas auferidas pelas instituições financeiras referentes aos serviços de cobrança, contratação de crédito, tarifas de talão de cheque, serviço de distribuição de cotas para outras financeiras, dentre outros serviços, que, ainda que parcialmente, sejam prestados pela Internet, telefone ou terminal eletrônico. </w:t>
            </w:r>
          </w:p>
          <w:p w:rsidR="005B30D4" w:rsidRPr="00FA3856" w:rsidRDefault="005B30D4" w:rsidP="007F6BED">
            <w:pPr>
              <w:jc w:val="both"/>
              <w:rPr>
                <w:bCs/>
                <w:szCs w:val="20"/>
              </w:rPr>
            </w:pPr>
            <w:r w:rsidRPr="00FA3856">
              <w:rPr>
                <w:b/>
                <w:bCs/>
                <w:szCs w:val="20"/>
              </w:rPr>
              <w:t>Atenção</w:t>
            </w:r>
            <w:r w:rsidRPr="00FA3856">
              <w:rPr>
                <w:bCs/>
                <w:szCs w:val="20"/>
              </w:rPr>
              <w:t>: A instituição financeira que esteja impossibilitada de segregar as receitas auferidas com pacote de serviços, envio de TED e DOC, bem como as de outros serviços, prestados por intermédio da Internet, deve informar, nesta linha, o valor total dessas receitas.</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2</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OTAL DA PRESTAÇÃO DE SERVIÇOS POR MEIO DA INTERNET E DE SERVIÇOS DE TECNOLOGIA DA INFORMAÇÃO</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SOMA (X400 (14:21))</w:t>
            </w:r>
          </w:p>
        </w:tc>
        <w:tc>
          <w:tcPr>
            <w:tcW w:w="6448" w:type="dxa"/>
            <w:shd w:val="clear" w:color="auto" w:fill="auto"/>
            <w:noWrap/>
            <w:vAlign w:val="bottom"/>
          </w:tcPr>
          <w:p w:rsidR="005B30D4" w:rsidRPr="00FA3856" w:rsidRDefault="005B30D4" w:rsidP="000D6D8F">
            <w:pPr>
              <w:jc w:val="both"/>
              <w:rPr>
                <w:bCs/>
                <w:szCs w:val="20"/>
              </w:rPr>
            </w:pPr>
            <w:r w:rsidRPr="00FA3856">
              <w:rPr>
                <w:bCs/>
                <w:szCs w:val="20"/>
              </w:rPr>
              <w:t>Esta linha será preenchida automaticamente pela ECF e seu valor corresponde ao somatório das linhas X400/14 a X400/21.</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3</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ÓRGÃOS DA ADMINISTRAÇÃO PÚBLIC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 </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F71BDB">
            <w:pPr>
              <w:rPr>
                <w:bCs/>
                <w:color w:val="000000"/>
                <w:szCs w:val="20"/>
              </w:rPr>
            </w:pP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4</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Vendas de Bens Tangíveis Realizadas para Órgãos da Administração Públic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7F6BED">
            <w:pPr>
              <w:jc w:val="both"/>
              <w:rPr>
                <w:bCs/>
                <w:szCs w:val="20"/>
              </w:rPr>
            </w:pPr>
            <w:r w:rsidRPr="00FA3856">
              <w:rPr>
                <w:bCs/>
                <w:szCs w:val="20"/>
              </w:rPr>
              <w:t>Valor da receita auferida nas vendas de bens tangíveis realizadas para órgãos da Administração Pública da União, dos Estados, dos Municípios e do Distrito Federal, bem como a suas autarquias, fundações públicas e demais entidades de caráter público às quais não se tenha dado estrutura de direito privado.</w:t>
            </w:r>
          </w:p>
          <w:p w:rsidR="005B30D4" w:rsidRPr="00FA3856" w:rsidRDefault="005B30D4" w:rsidP="007F6BED">
            <w:pPr>
              <w:jc w:val="both"/>
              <w:rPr>
                <w:bCs/>
                <w:szCs w:val="20"/>
              </w:rPr>
            </w:pPr>
            <w:r w:rsidRPr="00FA3856">
              <w:rPr>
                <w:b/>
                <w:bCs/>
                <w:szCs w:val="20"/>
              </w:rPr>
              <w:t>Atenção</w:t>
            </w:r>
            <w:r w:rsidRPr="00FA3856">
              <w:rPr>
                <w:bCs/>
                <w:szCs w:val="20"/>
              </w:rPr>
              <w:t>:</w:t>
            </w:r>
          </w:p>
          <w:p w:rsidR="005B30D4" w:rsidRPr="00FA3856" w:rsidRDefault="005B30D4" w:rsidP="007F6BED">
            <w:pPr>
              <w:jc w:val="both"/>
              <w:rPr>
                <w:bCs/>
                <w:szCs w:val="20"/>
              </w:rPr>
            </w:pPr>
            <w:r w:rsidRPr="00FA3856">
              <w:rPr>
                <w:bCs/>
                <w:szCs w:val="20"/>
              </w:rPr>
              <w:t>1) O valor das vendas de bens tangíveis efetuadas para empresas de economia mista e empresas públicas deve ser informado na linha X400/2.</w:t>
            </w:r>
          </w:p>
          <w:p w:rsidR="005B30D4" w:rsidRPr="00FA3856" w:rsidRDefault="005B30D4" w:rsidP="007F6BED">
            <w:pPr>
              <w:jc w:val="both"/>
              <w:rPr>
                <w:bCs/>
                <w:szCs w:val="20"/>
              </w:rPr>
            </w:pPr>
            <w:r w:rsidRPr="00FA3856">
              <w:rPr>
                <w:bCs/>
                <w:szCs w:val="20"/>
              </w:rPr>
              <w:t>2) O valor das vendas de bens tangíveis efetuadas para órgãos da Administração Pública estrangeira deve ser informado na linha X400/4.</w:t>
            </w:r>
          </w:p>
          <w:p w:rsidR="005B30D4" w:rsidRPr="00FA3856" w:rsidRDefault="005B30D4" w:rsidP="007F6BED">
            <w:pPr>
              <w:jc w:val="both"/>
              <w:rPr>
                <w:bCs/>
                <w:szCs w:val="20"/>
              </w:rPr>
            </w:pPr>
            <w:r w:rsidRPr="00FA3856">
              <w:rPr>
                <w:bCs/>
                <w:szCs w:val="20"/>
              </w:rPr>
              <w:t>3) O valor correspondente às receitas auferidas na prestação de serviços deve ser informado nas linhas X400/14 a X400/21.</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25</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ransações com Bens Intangíveis Realizadas para Órgãos da Administração Públic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 </w:t>
            </w:r>
          </w:p>
        </w:tc>
        <w:tc>
          <w:tcPr>
            <w:tcW w:w="6448" w:type="dxa"/>
            <w:shd w:val="clear" w:color="auto" w:fill="auto"/>
            <w:noWrap/>
            <w:vAlign w:val="bottom"/>
          </w:tcPr>
          <w:p w:rsidR="005B30D4" w:rsidRPr="00FA3856" w:rsidRDefault="005B30D4" w:rsidP="007F6BED">
            <w:pPr>
              <w:jc w:val="both"/>
              <w:rPr>
                <w:bCs/>
                <w:szCs w:val="20"/>
              </w:rPr>
            </w:pPr>
            <w:r w:rsidRPr="00FA3856">
              <w:rPr>
                <w:bCs/>
                <w:szCs w:val="20"/>
              </w:rPr>
              <w:t>Valor da receita auferida nas vendas de bens intangíveis realizadas para órgãos da Administração Pública da União, dos Estados, dos Municípios e do Distrito Federal, bem como a suas autarquias, fundações públicas e demais entidades de caráter público às quais não se tenha dado estrutura de direito privado.</w:t>
            </w:r>
          </w:p>
          <w:p w:rsidR="005B30D4" w:rsidRPr="00FA3856" w:rsidRDefault="005B30D4" w:rsidP="007F6BED">
            <w:pPr>
              <w:jc w:val="both"/>
              <w:rPr>
                <w:bCs/>
                <w:szCs w:val="20"/>
              </w:rPr>
            </w:pPr>
            <w:r w:rsidRPr="00FA3856">
              <w:rPr>
                <w:b/>
                <w:bCs/>
                <w:szCs w:val="20"/>
              </w:rPr>
              <w:lastRenderedPageBreak/>
              <w:t>Atenção</w:t>
            </w:r>
            <w:r w:rsidRPr="00FA3856">
              <w:rPr>
                <w:bCs/>
                <w:szCs w:val="20"/>
              </w:rPr>
              <w:t>:</w:t>
            </w:r>
          </w:p>
          <w:p w:rsidR="005B30D4" w:rsidRPr="00FA3856" w:rsidRDefault="005B30D4" w:rsidP="007F6BED">
            <w:pPr>
              <w:jc w:val="both"/>
              <w:rPr>
                <w:bCs/>
                <w:szCs w:val="20"/>
              </w:rPr>
            </w:pPr>
            <w:r w:rsidRPr="00FA3856">
              <w:rPr>
                <w:bCs/>
                <w:szCs w:val="20"/>
              </w:rPr>
              <w:t>1) O valor das vendas de bens intangíveis efetuadas para empresas de economia mista e empresas públicas deve ser informado na linha X400/8.</w:t>
            </w:r>
          </w:p>
          <w:p w:rsidR="005B30D4" w:rsidRPr="00FA3856" w:rsidRDefault="005B30D4" w:rsidP="007F6BED">
            <w:pPr>
              <w:jc w:val="both"/>
              <w:rPr>
                <w:bCs/>
                <w:szCs w:val="20"/>
              </w:rPr>
            </w:pPr>
            <w:r w:rsidRPr="00FA3856">
              <w:rPr>
                <w:bCs/>
                <w:szCs w:val="20"/>
              </w:rPr>
              <w:t>2) O valor das vendas de bens intangíveis efetuadas para órgãos da Administração Pública estrangeira deve ser informado na linha X400/10.</w:t>
            </w:r>
          </w:p>
          <w:p w:rsidR="005B30D4" w:rsidRPr="00FA3856" w:rsidRDefault="005B30D4" w:rsidP="007F6BED">
            <w:pPr>
              <w:jc w:val="both"/>
              <w:rPr>
                <w:bCs/>
                <w:szCs w:val="20"/>
              </w:rPr>
            </w:pPr>
            <w:r w:rsidRPr="00FA3856">
              <w:rPr>
                <w:bCs/>
                <w:szCs w:val="20"/>
              </w:rPr>
              <w:t>3) O valor correspondente às receitas auferidas na prestação de serviços para órgãos da Administração Pública deve ser informado nas linhas X400/14 a X400/21.</w:t>
            </w:r>
          </w:p>
        </w:tc>
      </w:tr>
      <w:tr w:rsidR="005B30D4" w:rsidRPr="00FA3856" w:rsidTr="00177984">
        <w:trPr>
          <w:trHeight w:val="20"/>
          <w:jc w:val="center"/>
        </w:trPr>
        <w:tc>
          <w:tcPr>
            <w:tcW w:w="974"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lastRenderedPageBreak/>
              <w:t>26</w:t>
            </w:r>
          </w:p>
        </w:tc>
        <w:tc>
          <w:tcPr>
            <w:tcW w:w="3132" w:type="dxa"/>
            <w:shd w:val="clear" w:color="auto" w:fill="auto"/>
            <w:vAlign w:val="bottom"/>
            <w:hideMark/>
          </w:tcPr>
          <w:p w:rsidR="005B30D4" w:rsidRPr="00FA3856" w:rsidRDefault="005B30D4" w:rsidP="00F71BDB">
            <w:pPr>
              <w:rPr>
                <w:bCs/>
                <w:color w:val="000000"/>
                <w:szCs w:val="20"/>
              </w:rPr>
            </w:pPr>
            <w:r w:rsidRPr="00FA3856">
              <w:rPr>
                <w:bCs/>
                <w:color w:val="000000"/>
                <w:szCs w:val="20"/>
              </w:rPr>
              <w:t>TOTAL DAS TRANSAÇÕES COM ÓRGÃOS DA ADMINISTRAÇÃO PÚBLICA</w:t>
            </w:r>
          </w:p>
        </w:tc>
        <w:tc>
          <w:tcPr>
            <w:tcW w:w="1040"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F71BDB">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F71BDB">
            <w:pPr>
              <w:jc w:val="center"/>
              <w:rPr>
                <w:bCs/>
                <w:color w:val="000000"/>
                <w:szCs w:val="20"/>
              </w:rPr>
            </w:pPr>
            <w:r w:rsidRPr="00FA3856">
              <w:rPr>
                <w:bCs/>
                <w:color w:val="000000"/>
                <w:szCs w:val="20"/>
              </w:rPr>
              <w:t>N</w:t>
            </w:r>
          </w:p>
        </w:tc>
        <w:tc>
          <w:tcPr>
            <w:tcW w:w="2020" w:type="dxa"/>
            <w:vAlign w:val="bottom"/>
          </w:tcPr>
          <w:p w:rsidR="005B30D4" w:rsidRPr="00FA3856" w:rsidRDefault="005B30D4" w:rsidP="00F71BDB">
            <w:pPr>
              <w:rPr>
                <w:bCs/>
                <w:color w:val="000000"/>
                <w:szCs w:val="20"/>
              </w:rPr>
            </w:pPr>
            <w:r w:rsidRPr="00FA3856">
              <w:rPr>
                <w:bCs/>
                <w:color w:val="000000"/>
                <w:szCs w:val="20"/>
              </w:rPr>
              <w:t>X400 (24) + X400(25)</w:t>
            </w:r>
          </w:p>
        </w:tc>
        <w:tc>
          <w:tcPr>
            <w:tcW w:w="6448" w:type="dxa"/>
            <w:shd w:val="clear" w:color="auto" w:fill="auto"/>
            <w:noWrap/>
            <w:vAlign w:val="bottom"/>
          </w:tcPr>
          <w:p w:rsidR="005B30D4" w:rsidRPr="00FA3856" w:rsidRDefault="005B30D4" w:rsidP="007F6BED">
            <w:pPr>
              <w:jc w:val="both"/>
              <w:rPr>
                <w:bCs/>
                <w:szCs w:val="20"/>
              </w:rPr>
            </w:pPr>
            <w:r w:rsidRPr="00FA3856">
              <w:rPr>
                <w:bCs/>
                <w:szCs w:val="20"/>
              </w:rPr>
              <w:t>Esta linha será preenchida automaticamente pela ECF e seu valor corresponde ao somatório das linhas X400/24 a X400/25.</w:t>
            </w:r>
          </w:p>
        </w:tc>
      </w:tr>
    </w:tbl>
    <w:p w:rsidR="007F6BED" w:rsidRPr="00FA3856" w:rsidRDefault="007F6BED" w:rsidP="007F6BED">
      <w:pPr>
        <w:pStyle w:val="Corpodetexto"/>
        <w:rPr>
          <w:rFonts w:ascii="Times New Roman" w:hAnsi="Times New Roman"/>
          <w:b/>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F6BED" w:rsidRPr="00FA3856" w:rsidRDefault="007F6BED" w:rsidP="007F6BED">
      <w:pPr>
        <w:pStyle w:val="Corpodetexto"/>
        <w:rPr>
          <w:rFonts w:ascii="Times New Roman" w:hAnsi="Times New Roman"/>
          <w:b/>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X400|23|TRANSAÇÕES COM ÓRGÃOS DA ADMINISTRAÇÃO PÚBLIC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40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23|: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TRANSAÇÕES COM ÓRGÃOS DA ADMINISTRAÇÃO PÚBLICA|: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F6BED" w:rsidRPr="00FA3856" w:rsidRDefault="007F6BED" w:rsidP="007F6BED">
      <w:pPr>
        <w:pStyle w:val="Corpodetexto"/>
        <w:ind w:firstLine="708"/>
        <w:rPr>
          <w:rFonts w:ascii="Times New Roman" w:hAnsi="Times New Roman"/>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X400|24|Vendas de Bens Tangíveis Realizadas para Órgãos da Administração Pública|100000,00|</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40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24|: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Vendas de Bens Tangíveis Realizadas para Órgãos da Administração Pública|: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783761" w:rsidRPr="00FA3856" w:rsidRDefault="00783761" w:rsidP="00AE337F">
      <w:pPr>
        <w:rPr>
          <w:b/>
          <w:szCs w:val="20"/>
          <w:lang w:val="pt-PT"/>
        </w:rPr>
      </w:pPr>
    </w:p>
    <w:p w:rsidR="00783761" w:rsidRPr="00FA3856" w:rsidRDefault="00783761">
      <w:pPr>
        <w:rPr>
          <w:b/>
          <w:bCs/>
          <w:color w:val="0000FF"/>
          <w:szCs w:val="20"/>
        </w:rPr>
      </w:pPr>
      <w:r w:rsidRPr="00FA3856">
        <w:rPr>
          <w:color w:val="0000FF"/>
          <w:szCs w:val="20"/>
        </w:rPr>
        <w:br w:type="page"/>
      </w:r>
    </w:p>
    <w:p w:rsidR="00E13728" w:rsidRPr="00FA3856" w:rsidRDefault="00E13728" w:rsidP="00AE337F">
      <w:pPr>
        <w:pStyle w:val="Ttulo1"/>
        <w:jc w:val="both"/>
        <w:rPr>
          <w:color w:val="0000FF"/>
          <w:szCs w:val="20"/>
        </w:rPr>
      </w:pPr>
      <w:bookmarkStart w:id="656" w:name="_Toc454359401"/>
      <w:r w:rsidRPr="00FA3856">
        <w:rPr>
          <w:color w:val="0000FF"/>
          <w:szCs w:val="20"/>
        </w:rPr>
        <w:lastRenderedPageBreak/>
        <w:t>Registro X410: Comércio Eletrônico</w:t>
      </w:r>
      <w:r w:rsidR="00F12B2A" w:rsidRPr="00FA3856">
        <w:rPr>
          <w:color w:val="0000FF"/>
          <w:szCs w:val="20"/>
        </w:rPr>
        <w:t xml:space="preserve"> </w:t>
      </w:r>
      <w:r w:rsidR="00AD5447" w:rsidRPr="00FA3856">
        <w:rPr>
          <w:color w:val="0000FF"/>
          <w:szCs w:val="20"/>
        </w:rPr>
        <w:t xml:space="preserve">– Informação de </w:t>
      </w:r>
      <w:r w:rsidR="00AD5447" w:rsidRPr="00FA3856">
        <w:rPr>
          <w:i/>
          <w:color w:val="0000FF"/>
          <w:szCs w:val="20"/>
        </w:rPr>
        <w:t>Homepage</w:t>
      </w:r>
      <w:r w:rsidR="00AD5447" w:rsidRPr="00FA3856">
        <w:rPr>
          <w:color w:val="0000FF"/>
          <w:szCs w:val="20"/>
        </w:rPr>
        <w:t>/Servidor</w:t>
      </w:r>
      <w:bookmarkEnd w:id="656"/>
    </w:p>
    <w:p w:rsidR="00E13728" w:rsidRPr="00FA3856" w:rsidRDefault="00E13728" w:rsidP="00E13728">
      <w:pPr>
        <w:rPr>
          <w:bCs/>
          <w:szCs w:val="20"/>
        </w:rPr>
      </w:pPr>
    </w:p>
    <w:p w:rsidR="00AD5447" w:rsidRPr="00FA3856" w:rsidRDefault="008D5E08" w:rsidP="00177984">
      <w:pPr>
        <w:pStyle w:val="PSDS-CorpodeTexto0"/>
        <w:widowControl w:val="0"/>
        <w:autoSpaceDE w:val="0"/>
        <w:autoSpaceDN w:val="0"/>
        <w:adjustRightInd w:val="0"/>
        <w:jc w:val="both"/>
        <w:rPr>
          <w:rFonts w:ascii="Times New Roman" w:hAnsi="Times New Roman"/>
          <w:bCs/>
        </w:rPr>
      </w:pPr>
      <w:r w:rsidRPr="00FA3856">
        <w:rPr>
          <w:rFonts w:ascii="Times New Roman" w:hAnsi="Times New Roman"/>
          <w:bCs/>
        </w:rPr>
        <w:tab/>
        <w:t>Este registro será habilitado somente para</w:t>
      </w:r>
      <w:r w:rsidR="00177984" w:rsidRPr="00FA3856">
        <w:rPr>
          <w:rFonts w:ascii="Times New Roman" w:hAnsi="Times New Roman"/>
          <w:bCs/>
        </w:rPr>
        <w:t xml:space="preserve"> as pessoas jurídicas</w:t>
      </w:r>
      <w:r w:rsidR="00AD5447" w:rsidRPr="00FA3856">
        <w:rPr>
          <w:rFonts w:ascii="Times New Roman" w:hAnsi="Times New Roman"/>
          <w:bCs/>
        </w:rPr>
        <w:t xml:space="preserve"> </w:t>
      </w:r>
      <w:r w:rsidRPr="00FA3856">
        <w:rPr>
          <w:rFonts w:ascii="Times New Roman" w:hAnsi="Times New Roman"/>
          <w:bCs/>
        </w:rPr>
        <w:t xml:space="preserve">que efetuaram durante o ano-calendário, </w:t>
      </w:r>
      <w:r w:rsidRPr="00FA3856">
        <w:rPr>
          <w:rFonts w:ascii="Times New Roman" w:hAnsi="Times New Roman"/>
          <w:b/>
          <w:bCs/>
        </w:rPr>
        <w:t>por meio da Internet</w:t>
      </w:r>
      <w:r w:rsidRPr="00FA3856">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FA3856">
        <w:rPr>
          <w:rFonts w:ascii="Times New Roman" w:hAnsi="Times New Roman"/>
          <w:bCs/>
        </w:rPr>
        <w:t xml:space="preserve"> (0020.IND_E-COM_TI = "S")</w:t>
      </w:r>
      <w:r w:rsidRPr="00FA3856">
        <w:rPr>
          <w:rFonts w:ascii="Times New Roman" w:hAnsi="Times New Roman"/>
          <w:bCs/>
        </w:rPr>
        <w:t>.</w:t>
      </w:r>
      <w:r w:rsidR="00177984" w:rsidRPr="00FA3856">
        <w:rPr>
          <w:rFonts w:ascii="Times New Roman" w:hAnsi="Times New Roman"/>
          <w:bCs/>
        </w:rPr>
        <w:t xml:space="preserve"> </w:t>
      </w:r>
    </w:p>
    <w:p w:rsidR="00AD5447" w:rsidRPr="00FA3856" w:rsidRDefault="00AD5447" w:rsidP="00177984">
      <w:pPr>
        <w:pStyle w:val="PSDS-CorpodeTexto0"/>
        <w:widowControl w:val="0"/>
        <w:autoSpaceDE w:val="0"/>
        <w:autoSpaceDN w:val="0"/>
        <w:adjustRightInd w:val="0"/>
        <w:jc w:val="both"/>
        <w:rPr>
          <w:rFonts w:ascii="Times New Roman" w:hAnsi="Times New Roman"/>
          <w:bCs/>
        </w:rPr>
      </w:pPr>
    </w:p>
    <w:p w:rsidR="00AD5447" w:rsidRPr="00FA3856" w:rsidRDefault="008D5E08" w:rsidP="00AD5447">
      <w:pPr>
        <w:pStyle w:val="PSDS-CorpodeTexto0"/>
        <w:widowControl w:val="0"/>
        <w:autoSpaceDE w:val="0"/>
        <w:autoSpaceDN w:val="0"/>
        <w:adjustRightInd w:val="0"/>
        <w:ind w:firstLine="708"/>
        <w:jc w:val="both"/>
        <w:rPr>
          <w:rFonts w:ascii="Times New Roman" w:hAnsi="Times New Roman"/>
          <w:b/>
          <w:bCs/>
        </w:rPr>
      </w:pPr>
      <w:r w:rsidRPr="00FA3856">
        <w:rPr>
          <w:rFonts w:ascii="Times New Roman" w:hAnsi="Times New Roman"/>
          <w:bCs/>
        </w:rPr>
        <w:t xml:space="preserve">Deverão, </w:t>
      </w:r>
      <w:r w:rsidR="00AD5447" w:rsidRPr="00FA3856">
        <w:rPr>
          <w:rFonts w:ascii="Times New Roman" w:hAnsi="Times New Roman"/>
          <w:bCs/>
        </w:rPr>
        <w:t>também</w:t>
      </w:r>
      <w:r w:rsidRPr="00FA3856">
        <w:rPr>
          <w:rFonts w:ascii="Times New Roman" w:hAnsi="Times New Roman"/>
          <w:bCs/>
        </w:rPr>
        <w:t>, preencher este registro as pessoas jurídicas que pos</w:t>
      </w:r>
      <w:r w:rsidR="00AD5447" w:rsidRPr="00FA3856">
        <w:rPr>
          <w:rFonts w:ascii="Times New Roman" w:hAnsi="Times New Roman"/>
          <w:bCs/>
        </w:rPr>
        <w:t>suam servidor à sua disposição (</w:t>
      </w:r>
      <w:r w:rsidRPr="00FA3856">
        <w:rPr>
          <w:rFonts w:ascii="Times New Roman" w:hAnsi="Times New Roman"/>
          <w:bCs/>
        </w:rPr>
        <w:t>próprio, alugado, arrendado ou cedido a título oneroso ou gratuito</w:t>
      </w:r>
      <w:r w:rsidR="00AD5447" w:rsidRPr="00FA3856">
        <w:rPr>
          <w:rFonts w:ascii="Times New Roman" w:hAnsi="Times New Roman"/>
          <w:bCs/>
        </w:rPr>
        <w:t xml:space="preserve">), </w:t>
      </w:r>
      <w:r w:rsidRPr="00FA3856">
        <w:rPr>
          <w:rFonts w:ascii="Times New Roman" w:hAnsi="Times New Roman"/>
          <w:b/>
          <w:bCs/>
        </w:rPr>
        <w:t>a partir do qual realize transações de comércio eletrônico.</w:t>
      </w:r>
      <w:r w:rsidR="00177984" w:rsidRPr="00FA3856">
        <w:rPr>
          <w:rFonts w:ascii="Times New Roman" w:hAnsi="Times New Roman"/>
          <w:b/>
          <w:bCs/>
        </w:rPr>
        <w:t xml:space="preserve"> </w:t>
      </w:r>
    </w:p>
    <w:p w:rsidR="00AD5447" w:rsidRPr="00FA3856" w:rsidRDefault="00AD5447" w:rsidP="00AD5447">
      <w:pPr>
        <w:pStyle w:val="PSDS-CorpodeTexto0"/>
        <w:widowControl w:val="0"/>
        <w:autoSpaceDE w:val="0"/>
        <w:autoSpaceDN w:val="0"/>
        <w:adjustRightInd w:val="0"/>
        <w:ind w:firstLine="708"/>
        <w:jc w:val="both"/>
        <w:rPr>
          <w:rFonts w:ascii="Times New Roman" w:hAnsi="Times New Roman"/>
          <w:bCs/>
        </w:rPr>
      </w:pPr>
    </w:p>
    <w:p w:rsidR="008D5E08" w:rsidRPr="00FA3856" w:rsidRDefault="008D5E08" w:rsidP="00AD5447">
      <w:pPr>
        <w:pStyle w:val="PSDS-CorpodeTexto0"/>
        <w:widowControl w:val="0"/>
        <w:autoSpaceDE w:val="0"/>
        <w:autoSpaceDN w:val="0"/>
        <w:adjustRightInd w:val="0"/>
        <w:ind w:firstLine="708"/>
        <w:jc w:val="both"/>
        <w:rPr>
          <w:rFonts w:ascii="Times New Roman" w:hAnsi="Times New Roman"/>
        </w:rPr>
      </w:pPr>
      <w:r w:rsidRPr="00FA3856">
        <w:rPr>
          <w:rFonts w:ascii="Times New Roman" w:hAnsi="Times New Roman"/>
          <w:bCs/>
        </w:rPr>
        <w:t xml:space="preserve">Não deve preencher este registro a pessoa jurídica que tenha </w:t>
      </w:r>
      <w:r w:rsidRPr="00FA3856">
        <w:rPr>
          <w:rFonts w:ascii="Times New Roman" w:hAnsi="Times New Roman"/>
          <w:bCs/>
          <w:i/>
        </w:rPr>
        <w:t>homepage</w:t>
      </w:r>
      <w:r w:rsidRPr="00FA3856">
        <w:rPr>
          <w:rFonts w:ascii="Times New Roman" w:hAnsi="Times New Roman"/>
          <w:bCs/>
        </w:rPr>
        <w:t xml:space="preserve"> utilizada apenas como meio de publicidade ou de divulgação instituci</w:t>
      </w:r>
      <w:r w:rsidR="00AD5447" w:rsidRPr="00FA3856">
        <w:rPr>
          <w:rFonts w:ascii="Times New Roman" w:hAnsi="Times New Roman"/>
          <w:bCs/>
        </w:rPr>
        <w:t>onal da empresa e de sua marca; assim,</w:t>
      </w:r>
      <w:r w:rsidRPr="00FA3856">
        <w:rPr>
          <w:rFonts w:ascii="Times New Roman" w:hAnsi="Times New Roman"/>
          <w:bCs/>
        </w:rPr>
        <w:t xml:space="preserve"> não deve preencher este registro a pessoa jurídica que não forneça, por meio desta </w:t>
      </w:r>
      <w:r w:rsidRPr="00FA3856">
        <w:rPr>
          <w:rFonts w:ascii="Times New Roman" w:hAnsi="Times New Roman"/>
          <w:bCs/>
          <w:i/>
        </w:rPr>
        <w:t>homepage</w:t>
      </w:r>
      <w:r w:rsidRPr="00FA3856">
        <w:rPr>
          <w:rFonts w:ascii="Times New Roman" w:hAnsi="Times New Roman"/>
          <w:bCs/>
        </w:rPr>
        <w:t>, endereço eletrônico ou um “Fale Conosco</w:t>
      </w:r>
      <w:r w:rsidR="00AD5447" w:rsidRPr="00FA3856">
        <w:rPr>
          <w:rFonts w:ascii="Times New Roman" w:hAnsi="Times New Roman"/>
          <w:bCs/>
        </w:rPr>
        <w:t>”</w:t>
      </w:r>
      <w:r w:rsidRPr="00FA3856">
        <w:rPr>
          <w:rFonts w:ascii="Times New Roman" w:hAnsi="Times New Roman"/>
          <w:bCs/>
        </w:rPr>
        <w:t>.</w:t>
      </w:r>
    </w:p>
    <w:p w:rsidR="00F079BE" w:rsidRPr="00FA3856" w:rsidRDefault="00F079BE" w:rsidP="00E13728">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13728" w:rsidRPr="00FA3856" w:rsidTr="00F079B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13728" w:rsidRPr="00FA3856" w:rsidRDefault="00E13728" w:rsidP="00F12B2A">
            <w:pPr>
              <w:pStyle w:val="PSDS-CorpodeTexto0"/>
              <w:jc w:val="center"/>
              <w:rPr>
                <w:rFonts w:ascii="Times New Roman" w:hAnsi="Times New Roman"/>
                <w:b/>
                <w:bCs/>
              </w:rPr>
            </w:pPr>
            <w:r w:rsidRPr="00FA3856">
              <w:rPr>
                <w:rFonts w:ascii="Times New Roman" w:hAnsi="Times New Roman"/>
                <w:b/>
                <w:bCs/>
              </w:rPr>
              <w:t xml:space="preserve">REGISTRO X410: </w:t>
            </w:r>
            <w:r w:rsidRPr="00FA3856">
              <w:rPr>
                <w:rFonts w:ascii="Times New Roman" w:hAnsi="Times New Roman"/>
                <w:b/>
              </w:rPr>
              <w:t>COMÉRCIO ELETRÔNICO</w:t>
            </w:r>
            <w:r w:rsidR="00F12B2A" w:rsidRPr="00FA3856">
              <w:rPr>
                <w:rFonts w:ascii="Times New Roman" w:hAnsi="Times New Roman"/>
                <w:b/>
              </w:rPr>
              <w:t xml:space="preserve"> </w:t>
            </w:r>
            <w:r w:rsidR="00AD5447" w:rsidRPr="00FA3856">
              <w:rPr>
                <w:rFonts w:ascii="Times New Roman" w:hAnsi="Times New Roman"/>
                <w:b/>
              </w:rPr>
              <w:t xml:space="preserve">– INFORMAÇÃO DE </w:t>
            </w:r>
            <w:r w:rsidR="00AD5447" w:rsidRPr="00FA3856">
              <w:rPr>
                <w:rFonts w:ascii="Times New Roman" w:hAnsi="Times New Roman"/>
                <w:b/>
                <w:i/>
              </w:rPr>
              <w:t>HOMEPAGE</w:t>
            </w:r>
            <w:r w:rsidR="00AD5447" w:rsidRPr="00FA3856">
              <w:rPr>
                <w:rFonts w:ascii="Times New Roman" w:hAnsi="Times New Roman"/>
                <w:b/>
              </w:rPr>
              <w:t>/SERVIDOR</w:t>
            </w:r>
          </w:p>
        </w:tc>
      </w:tr>
      <w:tr w:rsidR="00E13728" w:rsidRPr="00FA3856" w:rsidTr="00F079B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13728" w:rsidRPr="00FA3856" w:rsidRDefault="00E13728" w:rsidP="00F079BE">
            <w:pPr>
              <w:pStyle w:val="PSDS-CorpodeTexto0"/>
              <w:jc w:val="center"/>
              <w:rPr>
                <w:rFonts w:ascii="Times New Roman" w:hAnsi="Times New Roman"/>
                <w:b/>
                <w:bCs/>
              </w:rPr>
            </w:pPr>
            <w:r w:rsidRPr="00FA3856">
              <w:rPr>
                <w:rFonts w:ascii="Times New Roman" w:hAnsi="Times New Roman"/>
                <w:b/>
                <w:bCs/>
              </w:rPr>
              <w:t>Regras de Validação do Registro</w:t>
            </w:r>
          </w:p>
          <w:p w:rsidR="00E13728" w:rsidRPr="00FA3856" w:rsidRDefault="00E13728" w:rsidP="00F079BE">
            <w:pPr>
              <w:pStyle w:val="PSDS-CorpodeTexto0"/>
              <w:jc w:val="center"/>
              <w:rPr>
                <w:rFonts w:ascii="Times New Roman" w:hAnsi="Times New Roman"/>
                <w:b/>
                <w:bCs/>
              </w:rPr>
            </w:pPr>
            <w:r w:rsidRPr="00FA3856">
              <w:rPr>
                <w:rFonts w:ascii="Times New Roman" w:hAnsi="Times New Roman"/>
                <w:b/>
                <w:bCs/>
              </w:rPr>
              <w:t>REGRA_HOMEPAGE_SERVIDOR</w:t>
            </w:r>
          </w:p>
        </w:tc>
      </w:tr>
      <w:tr w:rsidR="00E13728" w:rsidRPr="00FA3856" w:rsidTr="00F079B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13728" w:rsidRPr="00FA3856" w:rsidRDefault="00E13728" w:rsidP="00F079B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13728" w:rsidRPr="00FA3856" w:rsidRDefault="00E13728" w:rsidP="00F079BE">
            <w:pPr>
              <w:pStyle w:val="PSDS-CorpodeTexto0"/>
              <w:jc w:val="center"/>
              <w:rPr>
                <w:rFonts w:ascii="Times New Roman" w:hAnsi="Times New Roman"/>
                <w:b/>
                <w:bCs/>
              </w:rPr>
            </w:pPr>
            <w:r w:rsidRPr="00FA3856">
              <w:rPr>
                <w:rFonts w:ascii="Times New Roman" w:hAnsi="Times New Roman"/>
                <w:b/>
                <w:bCs/>
              </w:rPr>
              <w:t>Ocorrênc</w:t>
            </w:r>
            <w:r w:rsidR="00DA5AB8" w:rsidRPr="00FA3856">
              <w:rPr>
                <w:rFonts w:ascii="Times New Roman" w:hAnsi="Times New Roman"/>
                <w:b/>
                <w:bCs/>
              </w:rPr>
              <w:t>ia – 0:N</w:t>
            </w:r>
          </w:p>
        </w:tc>
      </w:tr>
      <w:tr w:rsidR="00E13728" w:rsidRPr="00FA3856" w:rsidTr="00F079B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13728" w:rsidRPr="00FA3856" w:rsidRDefault="00E13728" w:rsidP="00E13728">
            <w:pPr>
              <w:pStyle w:val="PSDS-CorpodeTexto0"/>
              <w:rPr>
                <w:rFonts w:ascii="Times New Roman" w:hAnsi="Times New Roman"/>
                <w:b/>
                <w:bCs/>
              </w:rPr>
            </w:pPr>
            <w:r w:rsidRPr="00FA3856">
              <w:rPr>
                <w:rFonts w:ascii="Times New Roman" w:hAnsi="Times New Roman"/>
                <w:b/>
                <w:bCs/>
              </w:rPr>
              <w:t>Campo(s) chave: PAIS</w:t>
            </w:r>
          </w:p>
        </w:tc>
      </w:tr>
    </w:tbl>
    <w:p w:rsidR="00DC7752" w:rsidRPr="00FA3856" w:rsidRDefault="00DC7752" w:rsidP="00DC7752">
      <w:pPr>
        <w:rPr>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94"/>
        <w:gridCol w:w="8868"/>
        <w:gridCol w:w="708"/>
        <w:gridCol w:w="1139"/>
        <w:gridCol w:w="945"/>
        <w:gridCol w:w="992"/>
        <w:gridCol w:w="1339"/>
      </w:tblGrid>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Nº</w:t>
            </w:r>
          </w:p>
        </w:tc>
        <w:tc>
          <w:tcPr>
            <w:tcW w:w="1894"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Campo</w:t>
            </w:r>
          </w:p>
        </w:tc>
        <w:tc>
          <w:tcPr>
            <w:tcW w:w="8868"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77984" w:rsidRPr="00FA3856" w:rsidRDefault="00177984" w:rsidP="008F71FA">
            <w:pPr>
              <w:pStyle w:val="PSDS-CorpodeTexto0"/>
              <w:jc w:val="center"/>
              <w:rPr>
                <w:rFonts w:ascii="Times New Roman" w:hAnsi="Times New Roman"/>
                <w:b/>
                <w:bCs/>
              </w:rPr>
            </w:pPr>
            <w:r w:rsidRPr="00FA3856">
              <w:rPr>
                <w:rFonts w:ascii="Times New Roman" w:hAnsi="Times New Roman"/>
                <w:b/>
                <w:bCs/>
              </w:rPr>
              <w:t>Obrigatório</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F32A8">
            <w:pPr>
              <w:pStyle w:val="PSDS-CorpodeTexto0"/>
              <w:numPr>
                <w:ilvl w:val="0"/>
                <w:numId w:val="45"/>
              </w:numPr>
              <w:suppressAutoHyphens w:val="0"/>
              <w:rPr>
                <w:rFonts w:ascii="Times New Roman" w:hAnsi="Times New Roman"/>
                <w:b/>
                <w:bCs/>
              </w:rPr>
            </w:pPr>
          </w:p>
        </w:tc>
        <w:tc>
          <w:tcPr>
            <w:tcW w:w="1894" w:type="dxa"/>
            <w:tcBorders>
              <w:top w:val="single" w:sz="6" w:space="0" w:color="auto"/>
              <w:left w:val="single" w:sz="6" w:space="0" w:color="auto"/>
              <w:bottom w:val="single" w:sz="6" w:space="0" w:color="auto"/>
              <w:right w:val="single" w:sz="6" w:space="0" w:color="auto"/>
            </w:tcBorders>
          </w:tcPr>
          <w:p w:rsidR="00177984" w:rsidRPr="00FA3856" w:rsidRDefault="00177984" w:rsidP="003B49DF">
            <w:pPr>
              <w:pStyle w:val="PSDS-CorpodeTexto0"/>
              <w:rPr>
                <w:rFonts w:ascii="Times New Roman" w:hAnsi="Times New Roman"/>
                <w:lang w:val="pt-PT"/>
              </w:rPr>
            </w:pPr>
            <w:r w:rsidRPr="00FA3856">
              <w:rPr>
                <w:rFonts w:ascii="Times New Roman" w:hAnsi="Times New Roman"/>
                <w:lang w:val="pt-PT"/>
              </w:rPr>
              <w:t>REG</w:t>
            </w:r>
          </w:p>
          <w:p w:rsidR="00177984" w:rsidRPr="00FA3856" w:rsidRDefault="00177984" w:rsidP="003B49DF">
            <w:pPr>
              <w:pStyle w:val="PSDS-CorpodeTexto0"/>
              <w:rPr>
                <w:rFonts w:ascii="Times New Roman" w:hAnsi="Times New Roman"/>
                <w:b/>
                <w:bCs/>
                <w:lang w:val="pt-PT"/>
              </w:rPr>
            </w:pPr>
          </w:p>
        </w:tc>
        <w:tc>
          <w:tcPr>
            <w:tcW w:w="8868" w:type="dxa"/>
            <w:tcBorders>
              <w:top w:val="single" w:sz="6" w:space="0" w:color="auto"/>
              <w:left w:val="single" w:sz="6" w:space="0" w:color="auto"/>
              <w:bottom w:val="single" w:sz="6" w:space="0" w:color="auto"/>
              <w:right w:val="single" w:sz="6" w:space="0" w:color="auto"/>
            </w:tcBorders>
          </w:tcPr>
          <w:p w:rsidR="00177984" w:rsidRPr="00FA3856" w:rsidRDefault="00177984" w:rsidP="003B49DF">
            <w:pPr>
              <w:pStyle w:val="PSDS-CorpodeTexto0"/>
              <w:rPr>
                <w:rFonts w:ascii="Times New Roman" w:hAnsi="Times New Roman"/>
                <w:b/>
                <w:bCs/>
                <w:lang w:val="pt-PT"/>
              </w:rPr>
            </w:pPr>
            <w:r w:rsidRPr="00FA3856">
              <w:rPr>
                <w:rFonts w:ascii="Times New Roman" w:hAnsi="Times New Roman"/>
              </w:rPr>
              <w:t>Texto Fixo Contendo a Identificação do Registro (X410).</w:t>
            </w:r>
          </w:p>
        </w:tc>
        <w:tc>
          <w:tcPr>
            <w:tcW w:w="708"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bCs/>
                <w:lang w:val="pt-PT"/>
              </w:rPr>
              <w:t>[X410]</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3B49DF">
            <w:pPr>
              <w:pStyle w:val="PSDS-CorpodeTexto0"/>
              <w:jc w:val="center"/>
              <w:rPr>
                <w:rFonts w:ascii="Times New Roman" w:hAnsi="Times New Roman"/>
                <w:lang w:val="pt-PT"/>
              </w:rPr>
            </w:pPr>
            <w:r w:rsidRPr="00FA3856">
              <w:rPr>
                <w:rFonts w:ascii="Times New Roman" w:hAnsi="Times New Roman"/>
                <w:lang w:val="pt-PT"/>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F32A8">
            <w:pPr>
              <w:pStyle w:val="PSDS-CorpodeTexto0"/>
              <w:numPr>
                <w:ilvl w:val="0"/>
                <w:numId w:val="45"/>
              </w:numPr>
              <w:suppressAutoHyphens w:val="0"/>
              <w:rPr>
                <w:rFonts w:ascii="Times New Roman" w:hAnsi="Times New Roman"/>
                <w:b/>
                <w:bCs/>
                <w:lang w:val="pt-PT"/>
              </w:rPr>
            </w:pPr>
          </w:p>
        </w:tc>
        <w:tc>
          <w:tcPr>
            <w:tcW w:w="1894" w:type="dxa"/>
            <w:tcBorders>
              <w:top w:val="single" w:sz="6" w:space="0" w:color="auto"/>
              <w:left w:val="single" w:sz="6" w:space="0" w:color="auto"/>
              <w:bottom w:val="single" w:sz="6" w:space="0" w:color="auto"/>
              <w:right w:val="single" w:sz="6" w:space="0" w:color="auto"/>
            </w:tcBorders>
          </w:tcPr>
          <w:p w:rsidR="00177984" w:rsidRPr="00FA3856" w:rsidRDefault="00177984" w:rsidP="003B49DF">
            <w:pPr>
              <w:pStyle w:val="PSDS-CorpodeTexto0"/>
              <w:rPr>
                <w:rFonts w:ascii="Times New Roman" w:hAnsi="Times New Roman"/>
                <w:lang w:val="pt-PT"/>
              </w:rPr>
            </w:pPr>
            <w:r w:rsidRPr="00FA3856">
              <w:rPr>
                <w:rFonts w:ascii="Times New Roman" w:hAnsi="Times New Roman"/>
                <w:lang w:val="pt-PT"/>
              </w:rPr>
              <w:t>PAIS</w:t>
            </w:r>
          </w:p>
          <w:p w:rsidR="00177984" w:rsidRPr="00FA3856" w:rsidRDefault="00177984" w:rsidP="003B49DF">
            <w:pPr>
              <w:pStyle w:val="PSDS-CorpodeTexto0"/>
              <w:rPr>
                <w:rFonts w:ascii="Times New Roman" w:hAnsi="Times New Roman"/>
                <w:b/>
                <w:bCs/>
                <w:lang w:val="pt-PT"/>
              </w:rPr>
            </w:pPr>
          </w:p>
        </w:tc>
        <w:tc>
          <w:tcPr>
            <w:tcW w:w="8868" w:type="dxa"/>
            <w:tcBorders>
              <w:top w:val="single" w:sz="6" w:space="0" w:color="auto"/>
              <w:left w:val="single" w:sz="6" w:space="0" w:color="auto"/>
              <w:bottom w:val="single" w:sz="6" w:space="0" w:color="auto"/>
              <w:right w:val="single" w:sz="6" w:space="0" w:color="auto"/>
            </w:tcBorders>
          </w:tcPr>
          <w:p w:rsidR="00177984" w:rsidRPr="00FA3856" w:rsidRDefault="00177984" w:rsidP="008D5E08">
            <w:pPr>
              <w:jc w:val="both"/>
              <w:rPr>
                <w:bCs/>
                <w:szCs w:val="20"/>
              </w:rPr>
            </w:pPr>
            <w:r w:rsidRPr="00FA3856">
              <w:rPr>
                <w:bCs/>
                <w:szCs w:val="20"/>
              </w:rPr>
              <w:t xml:space="preserve">País: País em que disponibiliza homepage ou mantém servidor à sua disposição. </w:t>
            </w:r>
          </w:p>
          <w:p w:rsidR="00177984" w:rsidRPr="00FA3856" w:rsidRDefault="00177984" w:rsidP="008D5E08">
            <w:pPr>
              <w:jc w:val="both"/>
              <w:rPr>
                <w:bCs/>
                <w:szCs w:val="20"/>
              </w:rPr>
            </w:pPr>
            <w:r w:rsidRPr="00FA3856">
              <w:rPr>
                <w:szCs w:val="20"/>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N</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003</w:t>
            </w:r>
          </w:p>
        </w:tc>
        <w:tc>
          <w:tcPr>
            <w:tcW w:w="945"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3B49DF">
            <w:pPr>
              <w:pStyle w:val="PSDS-CorpodeTexto0"/>
              <w:jc w:val="center"/>
              <w:rPr>
                <w:rFonts w:ascii="Times New Roman" w:hAnsi="Times New Roman"/>
                <w:lang w:val="en-US"/>
              </w:rPr>
            </w:pPr>
            <w:r w:rsidRPr="00FA3856">
              <w:rPr>
                <w:rFonts w:ascii="Times New Roman" w:hAnsi="Times New Roman"/>
                <w:lang w:val="en-US"/>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F32A8">
            <w:pPr>
              <w:pStyle w:val="PSDS-CorpodeTexto0"/>
              <w:numPr>
                <w:ilvl w:val="0"/>
                <w:numId w:val="45"/>
              </w:numPr>
              <w:suppressAutoHyphens w:val="0"/>
              <w:rPr>
                <w:rFonts w:ascii="Times New Roman" w:hAnsi="Times New Roman"/>
                <w:b/>
                <w:bCs/>
                <w:lang w:val="en-US"/>
              </w:rPr>
            </w:pPr>
          </w:p>
        </w:tc>
        <w:tc>
          <w:tcPr>
            <w:tcW w:w="1894" w:type="dxa"/>
            <w:tcBorders>
              <w:top w:val="single" w:sz="6" w:space="0" w:color="auto"/>
              <w:left w:val="single" w:sz="6" w:space="0" w:color="auto"/>
              <w:bottom w:val="single" w:sz="6" w:space="0" w:color="auto"/>
              <w:right w:val="single" w:sz="6" w:space="0" w:color="auto"/>
            </w:tcBorders>
          </w:tcPr>
          <w:p w:rsidR="00177984" w:rsidRPr="00FA3856" w:rsidRDefault="00177984" w:rsidP="003B49DF">
            <w:pPr>
              <w:pStyle w:val="PSDS-CorpodeTexto0"/>
              <w:rPr>
                <w:rFonts w:ascii="Times New Roman" w:hAnsi="Times New Roman"/>
                <w:lang w:val="en-US"/>
              </w:rPr>
            </w:pPr>
            <w:r w:rsidRPr="00FA3856">
              <w:rPr>
                <w:rFonts w:ascii="Times New Roman" w:hAnsi="Times New Roman"/>
                <w:lang w:val="en-US"/>
              </w:rPr>
              <w:t>IND_HOME_DISP</w:t>
            </w:r>
          </w:p>
        </w:tc>
        <w:tc>
          <w:tcPr>
            <w:tcW w:w="8868"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rPr>
                <w:szCs w:val="20"/>
              </w:rPr>
            </w:pPr>
            <w:r w:rsidRPr="00FA3856">
              <w:rPr>
                <w:szCs w:val="20"/>
              </w:rPr>
              <w:t>Indicador de Homepage Disponível:</w:t>
            </w:r>
          </w:p>
          <w:p w:rsidR="00177984" w:rsidRPr="00FA3856" w:rsidRDefault="00177984" w:rsidP="00177984">
            <w:pPr>
              <w:rPr>
                <w:szCs w:val="20"/>
              </w:rPr>
            </w:pPr>
            <w:r w:rsidRPr="00FA3856">
              <w:rPr>
                <w:szCs w:val="20"/>
              </w:rPr>
              <w:t>S – Sim</w:t>
            </w:r>
          </w:p>
          <w:p w:rsidR="00177984" w:rsidRPr="00FA3856" w:rsidRDefault="00177984" w:rsidP="00177984">
            <w:pPr>
              <w:jc w:val="both"/>
              <w:rPr>
                <w:bCs/>
                <w:szCs w:val="20"/>
              </w:rPr>
            </w:pPr>
            <w:r w:rsidRPr="00FA3856">
              <w:rPr>
                <w:szCs w:val="20"/>
              </w:rPr>
              <w:t>N – Não</w:t>
            </w:r>
          </w:p>
          <w:p w:rsidR="00177984" w:rsidRPr="00FA3856" w:rsidRDefault="00177984" w:rsidP="008D5E08">
            <w:pPr>
              <w:jc w:val="both"/>
              <w:rPr>
                <w:bCs/>
                <w:szCs w:val="20"/>
              </w:rPr>
            </w:pPr>
            <w:r w:rsidRPr="00FA3856">
              <w:rPr>
                <w:bCs/>
                <w:szCs w:val="20"/>
              </w:rP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p>
          <w:p w:rsidR="00177984" w:rsidRPr="00FA3856" w:rsidRDefault="00177984" w:rsidP="00177984">
            <w:pPr>
              <w:jc w:val="both"/>
              <w:rPr>
                <w:bCs/>
                <w:szCs w:val="20"/>
              </w:rPr>
            </w:pPr>
            <w:r w:rsidRPr="00FA3856">
              <w:rPr>
                <w:b/>
                <w:bCs/>
                <w:szCs w:val="20"/>
              </w:rPr>
              <w:t>Atenção</w:t>
            </w:r>
            <w:r w:rsidRPr="00FA3856">
              <w:rPr>
                <w:bCs/>
                <w:szCs w:val="20"/>
              </w:rPr>
              <w:t>: Deve assinalar “Não” neste campo, a pessoa jurídica que tenha efetuado somente o registro de sua homepage num determinado país e não tenha construído ou disponibilizado efetivamente essa homepage para o público.</w:t>
            </w:r>
          </w:p>
        </w:tc>
        <w:tc>
          <w:tcPr>
            <w:tcW w:w="708"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001</w:t>
            </w:r>
          </w:p>
        </w:tc>
        <w:tc>
          <w:tcPr>
            <w:tcW w:w="945"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E13728">
            <w:pPr>
              <w:pStyle w:val="PSDS-CorpodeTexto0"/>
              <w:jc w:val="center"/>
              <w:rPr>
                <w:rFonts w:ascii="Times New Roman" w:hAnsi="Times New Roman"/>
                <w:bCs/>
                <w:lang w:val="en-US"/>
              </w:rPr>
            </w:pPr>
            <w:r w:rsidRPr="00FA3856">
              <w:rPr>
                <w:rFonts w:ascii="Times New Roman" w:hAnsi="Times New Roman"/>
                <w:bCs/>
                <w:lang w:val="en-US"/>
              </w:rPr>
              <w:t>[S; N]</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3B49DF">
            <w:pPr>
              <w:pStyle w:val="PSDS-CorpodeTexto0"/>
              <w:jc w:val="center"/>
              <w:rPr>
                <w:rFonts w:ascii="Times New Roman" w:hAnsi="Times New Roman"/>
                <w:lang w:val="en-US"/>
              </w:rPr>
            </w:pPr>
            <w:r w:rsidRPr="00FA3856">
              <w:rPr>
                <w:rFonts w:ascii="Times New Roman" w:hAnsi="Times New Roman"/>
                <w:lang w:val="en-US"/>
              </w:rPr>
              <w:t>Sim</w:t>
            </w:r>
          </w:p>
        </w:tc>
      </w:tr>
      <w:tr w:rsidR="00177984"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77984" w:rsidRPr="00FA3856" w:rsidRDefault="00177984" w:rsidP="00FF32A8">
            <w:pPr>
              <w:pStyle w:val="PSDS-CorpodeTexto0"/>
              <w:numPr>
                <w:ilvl w:val="0"/>
                <w:numId w:val="45"/>
              </w:numPr>
              <w:suppressAutoHyphens w:val="0"/>
              <w:rPr>
                <w:rFonts w:ascii="Times New Roman" w:hAnsi="Times New Roman"/>
                <w:b/>
                <w:bCs/>
                <w:lang w:val="en-US"/>
              </w:rPr>
            </w:pPr>
          </w:p>
        </w:tc>
        <w:tc>
          <w:tcPr>
            <w:tcW w:w="1894" w:type="dxa"/>
            <w:tcBorders>
              <w:top w:val="single" w:sz="6" w:space="0" w:color="auto"/>
              <w:left w:val="single" w:sz="6" w:space="0" w:color="auto"/>
              <w:bottom w:val="single" w:sz="6" w:space="0" w:color="auto"/>
              <w:right w:val="single" w:sz="6" w:space="0" w:color="auto"/>
            </w:tcBorders>
          </w:tcPr>
          <w:p w:rsidR="00177984" w:rsidRPr="00FA3856" w:rsidRDefault="00177984" w:rsidP="003B49DF">
            <w:pPr>
              <w:pStyle w:val="PSDS-CorpodeTexto0"/>
              <w:rPr>
                <w:rFonts w:ascii="Times New Roman" w:hAnsi="Times New Roman"/>
                <w:lang w:val="en-US"/>
              </w:rPr>
            </w:pPr>
            <w:r w:rsidRPr="00FA3856">
              <w:rPr>
                <w:rFonts w:ascii="Times New Roman" w:hAnsi="Times New Roman"/>
                <w:lang w:val="en-US"/>
              </w:rPr>
              <w:t>IND_SERV_DISP</w:t>
            </w:r>
          </w:p>
        </w:tc>
        <w:tc>
          <w:tcPr>
            <w:tcW w:w="8868" w:type="dxa"/>
            <w:tcBorders>
              <w:top w:val="single" w:sz="6" w:space="0" w:color="auto"/>
              <w:left w:val="single" w:sz="6" w:space="0" w:color="auto"/>
              <w:bottom w:val="single" w:sz="6" w:space="0" w:color="auto"/>
              <w:right w:val="single" w:sz="6" w:space="0" w:color="auto"/>
            </w:tcBorders>
          </w:tcPr>
          <w:p w:rsidR="00177984" w:rsidRPr="00FA3856" w:rsidRDefault="00177984" w:rsidP="00177984">
            <w:pPr>
              <w:jc w:val="both"/>
              <w:rPr>
                <w:szCs w:val="20"/>
                <w:lang w:val="pt-PT"/>
              </w:rPr>
            </w:pPr>
            <w:r w:rsidRPr="00FA3856">
              <w:rPr>
                <w:szCs w:val="20"/>
                <w:lang w:val="pt-PT"/>
              </w:rPr>
              <w:t>Indicador de Disponibilidade de Servidor:</w:t>
            </w:r>
          </w:p>
          <w:p w:rsidR="00177984" w:rsidRPr="00FA3856" w:rsidRDefault="00177984" w:rsidP="00177984">
            <w:pPr>
              <w:jc w:val="both"/>
              <w:rPr>
                <w:szCs w:val="20"/>
                <w:lang w:val="pt-PT"/>
              </w:rPr>
            </w:pPr>
            <w:r w:rsidRPr="00FA3856">
              <w:rPr>
                <w:szCs w:val="20"/>
                <w:lang w:val="pt-PT"/>
              </w:rPr>
              <w:t>S – Sim</w:t>
            </w:r>
          </w:p>
          <w:p w:rsidR="00177984" w:rsidRPr="00FA3856" w:rsidRDefault="00177984" w:rsidP="00177984">
            <w:pPr>
              <w:jc w:val="both"/>
              <w:rPr>
                <w:bCs/>
                <w:szCs w:val="20"/>
              </w:rPr>
            </w:pPr>
            <w:r w:rsidRPr="00FA3856">
              <w:rPr>
                <w:szCs w:val="20"/>
                <w:lang w:val="pt-PT"/>
              </w:rPr>
              <w:t>N – Não</w:t>
            </w:r>
          </w:p>
          <w:p w:rsidR="00177984" w:rsidRPr="00FA3856" w:rsidRDefault="00177984" w:rsidP="00177984">
            <w:pPr>
              <w:jc w:val="both"/>
              <w:rPr>
                <w:bCs/>
                <w:szCs w:val="20"/>
              </w:rPr>
            </w:pPr>
            <w:r w:rsidRPr="00FA3856">
              <w:rPr>
                <w:bCs/>
                <w:szCs w:val="20"/>
              </w:rPr>
              <w:t xml:space="preserve">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w:t>
            </w:r>
            <w:r w:rsidRPr="00FA3856">
              <w:rPr>
                <w:bCs/>
                <w:szCs w:val="20"/>
              </w:rPr>
              <w:lastRenderedPageBreak/>
              <w:t>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708"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E13728">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177984" w:rsidRPr="00FA3856" w:rsidRDefault="00177984"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AD5447" w:rsidRPr="00FA3856"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E13728" w:rsidRPr="00FA3856"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Registro:</w:t>
      </w:r>
    </w:p>
    <w:p w:rsidR="00E13728" w:rsidRPr="00FA3856"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E13728" w:rsidRPr="00FA3856"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FA3856">
        <w:rPr>
          <w:rFonts w:ascii="Times New Roman" w:hAnsi="Times New Roman" w:cs="Times New Roman"/>
          <w:szCs w:val="20"/>
          <w:lang w:val="pt-PT"/>
        </w:rPr>
        <w:t xml:space="preserve">REGRA_HOMEPAGE_SERVIDOR: </w:t>
      </w:r>
      <w:r w:rsidRPr="00FA3856">
        <w:rPr>
          <w:rFonts w:ascii="Times New Roman" w:hAnsi="Times New Roman" w:cs="Times New Roman"/>
          <w:b w:val="0"/>
          <w:szCs w:val="20"/>
          <w:lang w:val="pt-PT"/>
        </w:rPr>
        <w:t>Ver</w:t>
      </w:r>
      <w:r w:rsidR="00177984" w:rsidRPr="00FA3856">
        <w:rPr>
          <w:rFonts w:ascii="Times New Roman" w:hAnsi="Times New Roman" w:cs="Times New Roman"/>
          <w:b w:val="0"/>
          <w:szCs w:val="20"/>
          <w:lang w:val="pt-PT"/>
        </w:rPr>
        <w:t>fica</w:t>
      </w:r>
      <w:r w:rsidR="0011050B" w:rsidRPr="00FA3856">
        <w:rPr>
          <w:rFonts w:ascii="Times New Roman" w:hAnsi="Times New Roman" w:cs="Times New Roman"/>
          <w:b w:val="0"/>
          <w:szCs w:val="20"/>
          <w:lang w:val="pt-PT"/>
        </w:rPr>
        <w:t xml:space="preserve"> se, para cada X410.PAIS</w:t>
      </w:r>
      <w:r w:rsidRPr="00FA3856">
        <w:rPr>
          <w:rFonts w:ascii="Times New Roman" w:hAnsi="Times New Roman" w:cs="Times New Roman"/>
          <w:b w:val="0"/>
          <w:szCs w:val="20"/>
          <w:lang w:val="pt-PT"/>
        </w:rPr>
        <w:t xml:space="preserve">, </w:t>
      </w:r>
      <w:r w:rsidR="00177984" w:rsidRPr="00FA3856">
        <w:rPr>
          <w:rFonts w:ascii="Times New Roman" w:hAnsi="Times New Roman" w:cs="Times New Roman"/>
          <w:b w:val="0"/>
          <w:szCs w:val="20"/>
          <w:lang w:val="pt-PT"/>
        </w:rPr>
        <w:t>X410.IND_HOME_D</w:t>
      </w:r>
      <w:r w:rsidR="0011050B" w:rsidRPr="00FA3856">
        <w:rPr>
          <w:rFonts w:ascii="Times New Roman" w:hAnsi="Times New Roman" w:cs="Times New Roman"/>
          <w:b w:val="0"/>
          <w:szCs w:val="20"/>
          <w:lang w:val="pt-PT"/>
        </w:rPr>
        <w:t xml:space="preserve">ISP </w:t>
      </w:r>
      <w:r w:rsidRPr="00FA3856">
        <w:rPr>
          <w:rFonts w:ascii="Times New Roman" w:hAnsi="Times New Roman" w:cs="Times New Roman"/>
          <w:b w:val="0"/>
          <w:szCs w:val="20"/>
          <w:lang w:val="pt-PT"/>
        </w:rPr>
        <w:t>igual a “S”</w:t>
      </w:r>
      <w:r w:rsidR="008F71FA" w:rsidRPr="00FA3856">
        <w:rPr>
          <w:rFonts w:ascii="Times New Roman" w:hAnsi="Times New Roman" w:cs="Times New Roman"/>
          <w:b w:val="0"/>
          <w:szCs w:val="20"/>
          <w:lang w:val="pt-PT"/>
        </w:rPr>
        <w:t xml:space="preserve"> e</w:t>
      </w:r>
      <w:r w:rsidRPr="00FA3856">
        <w:rPr>
          <w:rFonts w:ascii="Times New Roman" w:hAnsi="Times New Roman" w:cs="Times New Roman"/>
          <w:b w:val="0"/>
          <w:szCs w:val="20"/>
          <w:lang w:val="pt-PT"/>
        </w:rPr>
        <w:t xml:space="preserve"> </w:t>
      </w:r>
      <w:r w:rsidR="0011050B" w:rsidRPr="00FA3856">
        <w:rPr>
          <w:rFonts w:ascii="Times New Roman" w:hAnsi="Times New Roman" w:cs="Times New Roman"/>
          <w:b w:val="0"/>
          <w:szCs w:val="20"/>
          <w:lang w:val="pt-PT"/>
        </w:rPr>
        <w:t xml:space="preserve">X410.IND_SERV_DISP </w:t>
      </w:r>
      <w:r w:rsidRPr="00FA3856">
        <w:rPr>
          <w:rFonts w:ascii="Times New Roman" w:hAnsi="Times New Roman" w:cs="Times New Roman"/>
          <w:b w:val="0"/>
          <w:szCs w:val="20"/>
          <w:lang w:val="pt-PT"/>
        </w:rPr>
        <w:t>igual a “</w:t>
      </w:r>
      <w:r w:rsidR="008F71FA" w:rsidRPr="00FA3856">
        <w:rPr>
          <w:rFonts w:ascii="Times New Roman" w:hAnsi="Times New Roman" w:cs="Times New Roman"/>
          <w:b w:val="0"/>
          <w:szCs w:val="20"/>
          <w:lang w:val="pt-PT"/>
        </w:rPr>
        <w:t>N</w:t>
      </w:r>
      <w:r w:rsidRPr="00FA3856">
        <w:rPr>
          <w:rFonts w:ascii="Times New Roman" w:hAnsi="Times New Roman" w:cs="Times New Roman"/>
          <w:b w:val="0"/>
          <w:szCs w:val="20"/>
          <w:lang w:val="pt-PT"/>
        </w:rPr>
        <w:t>”</w:t>
      </w:r>
      <w:r w:rsidR="0011050B" w:rsidRPr="00FA3856">
        <w:rPr>
          <w:rFonts w:ascii="Times New Roman" w:hAnsi="Times New Roman" w:cs="Times New Roman"/>
          <w:b w:val="0"/>
          <w:szCs w:val="20"/>
          <w:lang w:val="pt-PT"/>
        </w:rPr>
        <w:t xml:space="preserve"> ou  X410.IND_HOME_DISP </w:t>
      </w:r>
      <w:r w:rsidR="008F71FA" w:rsidRPr="00FA3856">
        <w:rPr>
          <w:rFonts w:ascii="Times New Roman" w:hAnsi="Times New Roman" w:cs="Times New Roman"/>
          <w:b w:val="0"/>
          <w:szCs w:val="20"/>
          <w:lang w:val="pt-PT"/>
        </w:rPr>
        <w:t xml:space="preserve">igual a “N” e </w:t>
      </w:r>
      <w:r w:rsidR="0011050B" w:rsidRPr="00FA3856">
        <w:rPr>
          <w:rFonts w:ascii="Times New Roman" w:hAnsi="Times New Roman" w:cs="Times New Roman"/>
          <w:b w:val="0"/>
          <w:szCs w:val="20"/>
          <w:lang w:val="pt-PT"/>
        </w:rPr>
        <w:t xml:space="preserve">X410.IND_SERV_DISP </w:t>
      </w:r>
      <w:r w:rsidR="008F71FA" w:rsidRPr="00FA3856">
        <w:rPr>
          <w:rFonts w:ascii="Times New Roman" w:hAnsi="Times New Roman" w:cs="Times New Roman"/>
          <w:b w:val="0"/>
          <w:szCs w:val="20"/>
          <w:lang w:val="pt-PT"/>
        </w:rPr>
        <w:t>igual a “S”. Caso a regra não seja cumprida, o sistema gera um erro.</w:t>
      </w:r>
    </w:p>
    <w:p w:rsidR="00881218" w:rsidRPr="00FA3856"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rsidR="00881218" w:rsidRPr="00FA3856" w:rsidRDefault="00177984" w:rsidP="008812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881218" w:rsidRPr="00FA3856">
        <w:rPr>
          <w:rFonts w:ascii="Times New Roman" w:hAnsi="Times New Roman"/>
          <w:b/>
          <w:color w:val="002060"/>
          <w:szCs w:val="20"/>
        </w:rPr>
        <w:t>|X410|</w:t>
      </w:r>
      <w:r w:rsidR="00E56B45" w:rsidRPr="00FA3856">
        <w:rPr>
          <w:rFonts w:ascii="Times New Roman" w:hAnsi="Times New Roman"/>
          <w:b/>
          <w:color w:val="002060"/>
          <w:szCs w:val="20"/>
        </w:rPr>
        <w:t>105|</w:t>
      </w:r>
      <w:r w:rsidR="00881218" w:rsidRPr="00FA3856">
        <w:rPr>
          <w:rFonts w:ascii="Times New Roman" w:hAnsi="Times New Roman"/>
          <w:b/>
          <w:color w:val="002060"/>
          <w:szCs w:val="20"/>
        </w:rPr>
        <w:t>S|N|</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X410|: Identificação do tipo do registro.</w:t>
      </w:r>
    </w:p>
    <w:p w:rsidR="00E56B45" w:rsidRPr="00FA3856" w:rsidRDefault="00E56B45" w:rsidP="00881218">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S|: Hom</w:t>
      </w:r>
      <w:r w:rsidR="00AE7FBB" w:rsidRPr="00FA3856">
        <w:rPr>
          <w:rFonts w:ascii="Times New Roman" w:hAnsi="Times New Roman"/>
          <w:color w:val="002060"/>
          <w:szCs w:val="20"/>
        </w:rPr>
        <w:t>e</w:t>
      </w:r>
      <w:r w:rsidRPr="00FA3856">
        <w:rPr>
          <w:rFonts w:ascii="Times New Roman" w:hAnsi="Times New Roman"/>
          <w:color w:val="002060"/>
          <w:szCs w:val="20"/>
        </w:rPr>
        <w:t>page disponível (S = Sim).</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N|: Servidor não disponível (N = Não).</w:t>
      </w:r>
    </w:p>
    <w:p w:rsidR="00881218" w:rsidRPr="00FA3856"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8F71FA" w:rsidRPr="00FA3856"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783761" w:rsidRPr="00FA3856" w:rsidRDefault="00783761">
      <w:pPr>
        <w:rPr>
          <w:b/>
          <w:bCs/>
          <w:color w:val="0000FF"/>
          <w:szCs w:val="20"/>
        </w:rPr>
      </w:pPr>
      <w:r w:rsidRPr="00FA3856">
        <w:rPr>
          <w:color w:val="0000FF"/>
          <w:szCs w:val="20"/>
        </w:rPr>
        <w:br w:type="page"/>
      </w:r>
    </w:p>
    <w:p w:rsidR="00F079BE" w:rsidRPr="00FA3856" w:rsidRDefault="00F079BE" w:rsidP="00F079BE">
      <w:pPr>
        <w:pStyle w:val="Ttulo1"/>
        <w:jc w:val="both"/>
        <w:rPr>
          <w:color w:val="0000FF"/>
          <w:szCs w:val="20"/>
        </w:rPr>
      </w:pPr>
      <w:bookmarkStart w:id="657" w:name="_Toc454359402"/>
      <w:r w:rsidRPr="00FA3856">
        <w:rPr>
          <w:color w:val="0000FF"/>
          <w:szCs w:val="20"/>
        </w:rPr>
        <w:lastRenderedPageBreak/>
        <w:t xml:space="preserve">Registro X420: </w:t>
      </w:r>
      <w:r w:rsidRPr="00FA3856">
        <w:rPr>
          <w:i/>
          <w:color w:val="0000FF"/>
          <w:szCs w:val="20"/>
        </w:rPr>
        <w:t>Royalties</w:t>
      </w:r>
      <w:r w:rsidRPr="00FA3856">
        <w:rPr>
          <w:color w:val="0000FF"/>
          <w:szCs w:val="20"/>
        </w:rPr>
        <w:t xml:space="preserve"> Recebidos ou Pagos a Beneficiários do Brasil e do Exterior</w:t>
      </w:r>
      <w:bookmarkEnd w:id="657"/>
    </w:p>
    <w:p w:rsidR="00F079BE" w:rsidRPr="00FA3856" w:rsidRDefault="00F079BE" w:rsidP="00F079BE">
      <w:pPr>
        <w:rPr>
          <w:bCs/>
          <w:szCs w:val="20"/>
        </w:rPr>
      </w:pPr>
    </w:p>
    <w:p w:rsidR="0028090A" w:rsidRPr="00FA3856" w:rsidRDefault="0028090A" w:rsidP="0028090A">
      <w:pPr>
        <w:rPr>
          <w:bCs/>
          <w:szCs w:val="20"/>
        </w:rPr>
      </w:pPr>
      <w:r w:rsidRPr="00FA3856">
        <w:rPr>
          <w:bCs/>
          <w:szCs w:val="20"/>
        </w:rPr>
        <w:tab/>
        <w:t xml:space="preserve">Este registro será habilitado somente para as pessoas jurídicas que, durante o ano-calendário, </w:t>
      </w:r>
      <w:r w:rsidR="000766D2" w:rsidRPr="00FA3856">
        <w:rPr>
          <w:bCs/>
          <w:szCs w:val="20"/>
        </w:rPr>
        <w:t xml:space="preserve">tiveram recebimentos ou pagamentos </w:t>
      </w:r>
      <w:r w:rsidRPr="00FA3856">
        <w:rPr>
          <w:bCs/>
          <w:szCs w:val="20"/>
        </w:rPr>
        <w:t xml:space="preserve">de pessoas físicas ou jurídicas, residentes ou domiciliadas no Brasil ou no exterior, rendimentos a título de royalties </w:t>
      </w:r>
      <w:r w:rsidR="000766D2" w:rsidRPr="00FA3856">
        <w:rPr>
          <w:bCs/>
          <w:szCs w:val="20"/>
        </w:rPr>
        <w:t xml:space="preserve">(0020.IND_ROY_REC = “S” (Sim) ou 0020.IND_ROY_PAG = “S”) </w:t>
      </w:r>
      <w:r w:rsidRPr="00FA3856">
        <w:rPr>
          <w:bCs/>
          <w:szCs w:val="20"/>
        </w:rPr>
        <w:t>relativos a:</w:t>
      </w:r>
    </w:p>
    <w:p w:rsidR="0028090A" w:rsidRPr="00FA3856" w:rsidRDefault="0028090A" w:rsidP="0028090A">
      <w:pPr>
        <w:jc w:val="both"/>
        <w:rPr>
          <w:bCs/>
          <w:szCs w:val="20"/>
        </w:rPr>
      </w:pPr>
    </w:p>
    <w:p w:rsidR="0028090A" w:rsidRPr="00FA3856" w:rsidRDefault="001F020C" w:rsidP="0028090A">
      <w:pPr>
        <w:jc w:val="both"/>
        <w:rPr>
          <w:bCs/>
          <w:szCs w:val="20"/>
        </w:rPr>
      </w:pPr>
      <w:r w:rsidRPr="00FA3856">
        <w:rPr>
          <w:bCs/>
          <w:szCs w:val="20"/>
        </w:rPr>
        <w:t>- E</w:t>
      </w:r>
      <w:r w:rsidR="0028090A" w:rsidRPr="00FA3856">
        <w:rPr>
          <w:bCs/>
          <w:szCs w:val="20"/>
        </w:rPr>
        <w:t>xploração econômica dos direitos patrimoniais do autor, de marcas, de patentes e de desenho industrial;</w:t>
      </w:r>
    </w:p>
    <w:p w:rsidR="0028090A" w:rsidRPr="00FA3856" w:rsidRDefault="001F020C" w:rsidP="0028090A">
      <w:pPr>
        <w:jc w:val="both"/>
        <w:rPr>
          <w:bCs/>
          <w:szCs w:val="20"/>
        </w:rPr>
      </w:pPr>
      <w:r w:rsidRPr="00FA3856">
        <w:rPr>
          <w:bCs/>
          <w:szCs w:val="20"/>
        </w:rPr>
        <w:t>- E</w:t>
      </w:r>
      <w:r w:rsidR="0028090A" w:rsidRPr="00FA3856">
        <w:rPr>
          <w:bCs/>
          <w:szCs w:val="20"/>
        </w:rPr>
        <w:t>xploração de know-how;</w:t>
      </w:r>
    </w:p>
    <w:p w:rsidR="0028090A" w:rsidRPr="00FA3856" w:rsidRDefault="001F020C" w:rsidP="0028090A">
      <w:pPr>
        <w:jc w:val="both"/>
        <w:rPr>
          <w:bCs/>
          <w:szCs w:val="20"/>
        </w:rPr>
      </w:pPr>
      <w:r w:rsidRPr="00FA3856">
        <w:rPr>
          <w:bCs/>
          <w:szCs w:val="20"/>
        </w:rPr>
        <w:t>- E</w:t>
      </w:r>
      <w:r w:rsidR="0028090A" w:rsidRPr="00FA3856">
        <w:rPr>
          <w:bCs/>
          <w:szCs w:val="20"/>
        </w:rPr>
        <w:t>xploração de franquias;</w:t>
      </w:r>
    </w:p>
    <w:p w:rsidR="0028090A" w:rsidRPr="00FA3856" w:rsidRDefault="001F020C" w:rsidP="0028090A">
      <w:pPr>
        <w:jc w:val="both"/>
        <w:rPr>
          <w:bCs/>
          <w:szCs w:val="20"/>
        </w:rPr>
      </w:pPr>
      <w:r w:rsidRPr="00FA3856">
        <w:rPr>
          <w:bCs/>
          <w:szCs w:val="20"/>
        </w:rPr>
        <w:t>- E</w:t>
      </w:r>
      <w:r w:rsidR="0028090A" w:rsidRPr="00FA3856">
        <w:rPr>
          <w:bCs/>
          <w:szCs w:val="20"/>
        </w:rPr>
        <w:t>xploração dos direitos relativos à propriedade intelectual referente a cultivares.</w:t>
      </w:r>
    </w:p>
    <w:p w:rsidR="0028090A" w:rsidRPr="00FA3856" w:rsidRDefault="0028090A" w:rsidP="0028090A">
      <w:pPr>
        <w:jc w:val="both"/>
        <w:rPr>
          <w:bCs/>
          <w:szCs w:val="20"/>
        </w:rPr>
      </w:pPr>
    </w:p>
    <w:p w:rsidR="0028090A" w:rsidRPr="00FA3856" w:rsidRDefault="000766D2" w:rsidP="0028090A">
      <w:pPr>
        <w:ind w:firstLine="708"/>
        <w:jc w:val="both"/>
        <w:rPr>
          <w:bCs/>
          <w:szCs w:val="20"/>
        </w:rPr>
      </w:pPr>
      <w:r w:rsidRPr="00FA3856">
        <w:rPr>
          <w:b/>
          <w:bCs/>
          <w:szCs w:val="20"/>
        </w:rPr>
        <w:t xml:space="preserve">Observação: </w:t>
      </w:r>
      <w:r w:rsidRPr="00FA3856">
        <w:rPr>
          <w:bCs/>
          <w:szCs w:val="20"/>
        </w:rPr>
        <w:t xml:space="preserve">A </w:t>
      </w:r>
      <w:r w:rsidR="0028090A" w:rsidRPr="00FA3856">
        <w:rPr>
          <w:bCs/>
          <w:szCs w:val="20"/>
        </w:rPr>
        <w:t>pessoa jurídica deverá informar os valores consolidados por país.</w:t>
      </w:r>
    </w:p>
    <w:p w:rsidR="009A346E" w:rsidRPr="00FA3856" w:rsidRDefault="009A346E" w:rsidP="00F079BE">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079BE" w:rsidRPr="00FA3856" w:rsidTr="00F079B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079BE" w:rsidRPr="00FA3856" w:rsidRDefault="00F079BE" w:rsidP="00F079BE">
            <w:pPr>
              <w:pStyle w:val="PSDS-CorpodeTexto0"/>
              <w:jc w:val="center"/>
              <w:rPr>
                <w:rFonts w:ascii="Times New Roman" w:hAnsi="Times New Roman"/>
                <w:b/>
                <w:bCs/>
              </w:rPr>
            </w:pPr>
            <w:r w:rsidRPr="00FA3856">
              <w:rPr>
                <w:rFonts w:ascii="Times New Roman" w:hAnsi="Times New Roman"/>
                <w:b/>
                <w:bCs/>
              </w:rPr>
              <w:t xml:space="preserve">REGISTRO X420: </w:t>
            </w:r>
            <w:r w:rsidRPr="00FA3856">
              <w:rPr>
                <w:rFonts w:ascii="Times New Roman" w:hAnsi="Times New Roman"/>
                <w:b/>
                <w:i/>
              </w:rPr>
              <w:t>ROYALTIES</w:t>
            </w:r>
            <w:r w:rsidRPr="00FA3856">
              <w:rPr>
                <w:rFonts w:ascii="Times New Roman" w:hAnsi="Times New Roman"/>
                <w:b/>
              </w:rPr>
              <w:t xml:space="preserve"> RECEBIDOS OU PAGOS A BENEFICIÁRIOS DO BRASIL E DO EXTERIOR</w:t>
            </w:r>
          </w:p>
        </w:tc>
      </w:tr>
      <w:tr w:rsidR="00F079BE" w:rsidRPr="00FA3856" w:rsidTr="00F079B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079BE" w:rsidRPr="00FA3856" w:rsidRDefault="00F079BE" w:rsidP="00F079BE">
            <w:pPr>
              <w:pStyle w:val="PSDS-CorpodeTexto0"/>
              <w:jc w:val="center"/>
              <w:rPr>
                <w:rFonts w:ascii="Times New Roman" w:hAnsi="Times New Roman"/>
                <w:b/>
                <w:bCs/>
              </w:rPr>
            </w:pPr>
            <w:r w:rsidRPr="00FA3856">
              <w:rPr>
                <w:rFonts w:ascii="Times New Roman" w:hAnsi="Times New Roman"/>
                <w:b/>
                <w:bCs/>
              </w:rPr>
              <w:t>Regras de Validação do Registro</w:t>
            </w:r>
          </w:p>
          <w:p w:rsidR="003D500A" w:rsidRPr="00FA3856" w:rsidRDefault="003D500A" w:rsidP="003D500A">
            <w:pPr>
              <w:pStyle w:val="PSDS-CorpodeTexto0"/>
              <w:rPr>
                <w:rFonts w:ascii="Times New Roman" w:hAnsi="Times New Roman"/>
                <w:b/>
                <w:bCs/>
              </w:rPr>
            </w:pPr>
            <w:r w:rsidRPr="00FA3856">
              <w:rPr>
                <w:rFonts w:ascii="Times New Roman" w:hAnsi="Times New Roman"/>
                <w:b/>
                <w:bCs/>
              </w:rPr>
              <w:t>REGRA_ROYALTIES_BRASIL</w:t>
            </w:r>
          </w:p>
          <w:p w:rsidR="00F079BE" w:rsidRPr="00FA3856" w:rsidRDefault="00F079BE" w:rsidP="003D500A">
            <w:pPr>
              <w:pStyle w:val="PSDS-CorpodeTexto0"/>
              <w:rPr>
                <w:rFonts w:ascii="Times New Roman" w:hAnsi="Times New Roman"/>
                <w:b/>
                <w:bCs/>
              </w:rPr>
            </w:pPr>
            <w:r w:rsidRPr="00FA3856">
              <w:rPr>
                <w:rFonts w:ascii="Times New Roman" w:hAnsi="Times New Roman"/>
                <w:b/>
                <w:bCs/>
              </w:rPr>
              <w:t>REGRA_ROYALTIES_EXTERIOR</w:t>
            </w:r>
          </w:p>
          <w:p w:rsidR="003D500A" w:rsidRPr="00FA3856" w:rsidRDefault="003D500A" w:rsidP="003D500A">
            <w:pPr>
              <w:pStyle w:val="PSDS-CorpodeTexto0"/>
              <w:rPr>
                <w:rFonts w:ascii="Times New Roman" w:hAnsi="Times New Roman"/>
                <w:b/>
                <w:bCs/>
              </w:rPr>
            </w:pPr>
            <w:r w:rsidRPr="00FA3856">
              <w:rPr>
                <w:rFonts w:ascii="Times New Roman" w:hAnsi="Times New Roman"/>
                <w:b/>
                <w:bCs/>
              </w:rPr>
              <w:t>REGRA_X420_OBRIGATORIO_R</w:t>
            </w:r>
          </w:p>
          <w:p w:rsidR="003D500A" w:rsidRPr="00FA3856" w:rsidRDefault="003D500A" w:rsidP="003D500A">
            <w:pPr>
              <w:pStyle w:val="PSDS-CorpodeTexto0"/>
              <w:rPr>
                <w:rFonts w:ascii="Times New Roman" w:hAnsi="Times New Roman"/>
                <w:b/>
                <w:bCs/>
              </w:rPr>
            </w:pPr>
            <w:r w:rsidRPr="00FA3856">
              <w:rPr>
                <w:rFonts w:ascii="Times New Roman" w:hAnsi="Times New Roman"/>
                <w:b/>
                <w:bCs/>
              </w:rPr>
              <w:t>REGRA_X420_OBRIGATORIO_P</w:t>
            </w:r>
          </w:p>
          <w:p w:rsidR="003D500A" w:rsidRPr="00FA3856" w:rsidRDefault="003D500A" w:rsidP="003D500A">
            <w:pPr>
              <w:pStyle w:val="PSDS-CorpodeTexto0"/>
              <w:rPr>
                <w:rFonts w:ascii="Times New Roman" w:hAnsi="Times New Roman"/>
                <w:b/>
                <w:bCs/>
              </w:rPr>
            </w:pPr>
            <w:r w:rsidRPr="00FA3856">
              <w:rPr>
                <w:rFonts w:ascii="Times New Roman" w:hAnsi="Times New Roman"/>
                <w:b/>
                <w:bCs/>
              </w:rPr>
              <w:t>REGRA_X420_PREENCHIDO</w:t>
            </w:r>
          </w:p>
        </w:tc>
      </w:tr>
      <w:tr w:rsidR="00F079BE" w:rsidRPr="00FA3856" w:rsidTr="00F079B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079BE" w:rsidRPr="00FA3856" w:rsidRDefault="00F079BE" w:rsidP="00F079B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079BE" w:rsidRPr="00FA3856" w:rsidRDefault="00F079BE" w:rsidP="00F079BE">
            <w:pPr>
              <w:pStyle w:val="PSDS-CorpodeTexto0"/>
              <w:jc w:val="center"/>
              <w:rPr>
                <w:rFonts w:ascii="Times New Roman" w:hAnsi="Times New Roman"/>
                <w:b/>
                <w:bCs/>
              </w:rPr>
            </w:pPr>
            <w:r w:rsidRPr="00FA3856">
              <w:rPr>
                <w:rFonts w:ascii="Times New Roman" w:hAnsi="Times New Roman"/>
                <w:b/>
                <w:bCs/>
              </w:rPr>
              <w:t>Ocorrênc</w:t>
            </w:r>
            <w:r w:rsidR="001C0D2F" w:rsidRPr="00FA3856">
              <w:rPr>
                <w:rFonts w:ascii="Times New Roman" w:hAnsi="Times New Roman"/>
                <w:b/>
                <w:bCs/>
              </w:rPr>
              <w:t>ia – 0:N</w:t>
            </w:r>
          </w:p>
        </w:tc>
      </w:tr>
      <w:tr w:rsidR="00F079BE" w:rsidRPr="00FA3856" w:rsidTr="00F079B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079BE" w:rsidRPr="00FA3856" w:rsidRDefault="00F079BE" w:rsidP="00F079BE">
            <w:pPr>
              <w:pStyle w:val="PSDS-CorpodeTexto0"/>
              <w:rPr>
                <w:rFonts w:ascii="Times New Roman" w:hAnsi="Times New Roman"/>
                <w:b/>
                <w:bCs/>
              </w:rPr>
            </w:pPr>
            <w:r w:rsidRPr="00FA3856">
              <w:rPr>
                <w:rFonts w:ascii="Times New Roman" w:hAnsi="Times New Roman"/>
                <w:b/>
                <w:bCs/>
              </w:rPr>
              <w:t xml:space="preserve">Campo(s) chave: </w:t>
            </w:r>
            <w:r w:rsidR="009A346E" w:rsidRPr="00FA3856">
              <w:rPr>
                <w:rFonts w:ascii="Times New Roman" w:hAnsi="Times New Roman"/>
                <w:b/>
                <w:bCs/>
              </w:rPr>
              <w:t xml:space="preserve">TIP_ROY + </w:t>
            </w:r>
            <w:r w:rsidRPr="00FA3856">
              <w:rPr>
                <w:rFonts w:ascii="Times New Roman" w:hAnsi="Times New Roman"/>
                <w:b/>
                <w:bCs/>
              </w:rPr>
              <w:t>PAIS</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80"/>
        <w:gridCol w:w="8611"/>
        <w:gridCol w:w="708"/>
        <w:gridCol w:w="1139"/>
        <w:gridCol w:w="1016"/>
        <w:gridCol w:w="992"/>
        <w:gridCol w:w="1339"/>
      </w:tblGrid>
      <w:tr w:rsidR="001F020C" w:rsidRPr="00FA3856" w:rsidTr="001F020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Nº</w:t>
            </w:r>
          </w:p>
        </w:tc>
        <w:tc>
          <w:tcPr>
            <w:tcW w:w="2080"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Campo</w:t>
            </w:r>
          </w:p>
        </w:tc>
        <w:tc>
          <w:tcPr>
            <w:tcW w:w="8611"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1F020C" w:rsidRPr="00FA3856" w:rsidRDefault="001F020C" w:rsidP="009A346E">
            <w:pPr>
              <w:pStyle w:val="PSDS-CorpodeTexto0"/>
              <w:jc w:val="center"/>
              <w:rPr>
                <w:rFonts w:ascii="Times New Roman" w:hAnsi="Times New Roman"/>
                <w:b/>
                <w:bCs/>
              </w:rPr>
            </w:pPr>
            <w:r w:rsidRPr="00FA3856">
              <w:rPr>
                <w:rFonts w:ascii="Times New Roman" w:hAnsi="Times New Roman"/>
                <w:b/>
                <w:bCs/>
              </w:rPr>
              <w:t>Obrigatóri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REG</w:t>
            </w:r>
          </w:p>
          <w:p w:rsidR="001F020C" w:rsidRPr="00FA3856" w:rsidRDefault="001F020C" w:rsidP="003B49DF">
            <w:pPr>
              <w:pStyle w:val="PSDS-CorpodeTexto0"/>
              <w:rPr>
                <w:rFonts w:ascii="Times New Roman" w:hAnsi="Times New Roman"/>
                <w:b/>
                <w:bCs/>
                <w:lang w:val="pt-PT"/>
              </w:rPr>
            </w:pP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b/>
                <w:bCs/>
                <w:lang w:val="pt-PT"/>
              </w:rPr>
            </w:pPr>
            <w:r w:rsidRPr="00FA3856">
              <w:rPr>
                <w:rFonts w:ascii="Times New Roman" w:hAnsi="Times New Roman"/>
              </w:rPr>
              <w:t>Texto Fixo Contendo a Identificação do Registro (X420).</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en-US"/>
              </w:rPr>
            </w:pPr>
            <w:r w:rsidRPr="00FA3856">
              <w:rPr>
                <w:rFonts w:ascii="Times New Roman" w:hAnsi="Times New Roman"/>
                <w:lang w:val="en-US"/>
              </w:rPr>
              <w:t>004</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en-US"/>
              </w:rPr>
            </w:pPr>
            <w:r w:rsidRPr="00FA3856">
              <w:rPr>
                <w:rFonts w:ascii="Times New Roman" w:hAnsi="Times New Roman"/>
                <w:bCs/>
                <w:lang w:val="en-US"/>
              </w:rPr>
              <w:t>[X420]</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en-US"/>
              </w:rPr>
            </w:pPr>
            <w:r w:rsidRPr="00FA3856">
              <w:rPr>
                <w:rFonts w:ascii="Times New Roman" w:hAnsi="Times New Roman"/>
                <w:lang w:val="en-US"/>
              </w:rPr>
              <w:t>Sim</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en-US"/>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b/>
                <w:bCs/>
                <w:lang w:val="en-US"/>
              </w:rPr>
            </w:pPr>
            <w:r w:rsidRPr="00FA3856">
              <w:rPr>
                <w:rFonts w:ascii="Times New Roman" w:hAnsi="Times New Roman"/>
                <w:lang w:val="en-US"/>
              </w:rPr>
              <w:t>TIP_ROY</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jc w:val="both"/>
              <w:rPr>
                <w:szCs w:val="20"/>
                <w:lang w:val="pt-PT"/>
              </w:rPr>
            </w:pPr>
            <w:r w:rsidRPr="00FA3856">
              <w:rPr>
                <w:szCs w:val="20"/>
                <w:lang w:val="pt-PT"/>
              </w:rPr>
              <w:t xml:space="preserve">Indicar se são </w:t>
            </w:r>
            <w:r w:rsidRPr="00FA3856">
              <w:rPr>
                <w:i/>
                <w:szCs w:val="20"/>
                <w:lang w:val="pt-PT"/>
              </w:rPr>
              <w:t xml:space="preserve">roylaties </w:t>
            </w:r>
            <w:r w:rsidRPr="00FA3856">
              <w:rPr>
                <w:szCs w:val="20"/>
                <w:lang w:val="pt-PT"/>
              </w:rPr>
              <w:t>recebidos ou pagos a benfeciários no Brasil e no exterior.</w:t>
            </w:r>
          </w:p>
          <w:p w:rsidR="001F020C" w:rsidRPr="00FA3856" w:rsidRDefault="001F020C" w:rsidP="003B49DF">
            <w:pPr>
              <w:jc w:val="both"/>
              <w:rPr>
                <w:szCs w:val="20"/>
                <w:lang w:val="pt-PT"/>
              </w:rPr>
            </w:pPr>
            <w:r w:rsidRPr="00FA3856">
              <w:rPr>
                <w:szCs w:val="20"/>
                <w:lang w:val="pt-PT"/>
              </w:rPr>
              <w:t xml:space="preserve">Tipo dos </w:t>
            </w:r>
            <w:r w:rsidRPr="00FA3856">
              <w:rPr>
                <w:i/>
                <w:szCs w:val="20"/>
                <w:lang w:val="pt-PT"/>
              </w:rPr>
              <w:t>royalties</w:t>
            </w:r>
            <w:r w:rsidRPr="00FA3856">
              <w:rPr>
                <w:szCs w:val="20"/>
                <w:lang w:val="pt-PT"/>
              </w:rPr>
              <w:t>:</w:t>
            </w:r>
          </w:p>
          <w:p w:rsidR="001F020C" w:rsidRPr="00FA3856" w:rsidRDefault="001F020C" w:rsidP="003B49DF">
            <w:pPr>
              <w:jc w:val="both"/>
              <w:rPr>
                <w:szCs w:val="20"/>
                <w:lang w:val="pt-PT"/>
              </w:rPr>
            </w:pPr>
            <w:r w:rsidRPr="00FA3856">
              <w:rPr>
                <w:szCs w:val="20"/>
                <w:lang w:val="pt-PT"/>
              </w:rPr>
              <w:t>R - Recebido</w:t>
            </w:r>
          </w:p>
          <w:p w:rsidR="001F020C" w:rsidRPr="00FA3856" w:rsidRDefault="001F020C" w:rsidP="003B49DF">
            <w:pPr>
              <w:pStyle w:val="PSDS-CorpodeTexto0"/>
              <w:rPr>
                <w:rFonts w:ascii="Times New Roman" w:hAnsi="Times New Roman"/>
                <w:b/>
                <w:bCs/>
                <w:lang w:val="pt-PT"/>
              </w:rPr>
            </w:pPr>
            <w:r w:rsidRPr="00FA3856">
              <w:rPr>
                <w:rFonts w:ascii="Times New Roman" w:hAnsi="Times New Roman"/>
                <w:lang w:val="pt-PT"/>
              </w:rPr>
              <w:t>P – Pago</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pt-PT"/>
              </w:rPr>
            </w:pPr>
            <w:r w:rsidRPr="00FA3856">
              <w:rPr>
                <w:rFonts w:ascii="Times New Roman" w:hAnsi="Times New Roman"/>
                <w:bCs/>
                <w:lang w:val="pt-PT"/>
              </w:rPr>
              <w:t>[R; P]</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Sim</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PAIS</w:t>
            </w:r>
          </w:p>
          <w:p w:rsidR="001F020C" w:rsidRPr="00FA3856" w:rsidRDefault="001F020C" w:rsidP="003B49DF">
            <w:pPr>
              <w:pStyle w:val="PSDS-CorpodeTexto0"/>
              <w:rPr>
                <w:rFonts w:ascii="Times New Roman" w:hAnsi="Times New Roman"/>
                <w:lang w:val="pt-PT"/>
              </w:rPr>
            </w:pP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28090A">
            <w:pPr>
              <w:tabs>
                <w:tab w:val="left" w:pos="15480"/>
              </w:tabs>
              <w:jc w:val="both"/>
              <w:rPr>
                <w:bCs/>
                <w:szCs w:val="20"/>
              </w:rPr>
            </w:pPr>
            <w:r w:rsidRPr="00FA3856">
              <w:rPr>
                <w:bCs/>
                <w:szCs w:val="20"/>
              </w:rPr>
              <w:t>País: País ou a dependência de país de residência ou de domicílio da pessoa física ou jurídica que efetuou o pagamento ou a remessa do valor recebido ou pago pela pessoa jurídica declarante, observado os exemplos a seguir:</w:t>
            </w:r>
          </w:p>
          <w:p w:rsidR="001F020C" w:rsidRPr="00FA3856" w:rsidRDefault="001F020C" w:rsidP="0028090A">
            <w:pPr>
              <w:jc w:val="both"/>
              <w:rPr>
                <w:bCs/>
                <w:szCs w:val="20"/>
              </w:rPr>
            </w:pPr>
            <w:r w:rsidRPr="00FA3856">
              <w:rPr>
                <w:b/>
                <w:bCs/>
                <w:szCs w:val="20"/>
              </w:rPr>
              <w:t>Exemplos</w:t>
            </w:r>
            <w:r w:rsidRPr="00FA3856">
              <w:rPr>
                <w:bCs/>
                <w:szCs w:val="20"/>
              </w:rPr>
              <w:t xml:space="preserve">: </w:t>
            </w:r>
          </w:p>
          <w:p w:rsidR="001F020C" w:rsidRPr="00FA3856" w:rsidRDefault="001F020C" w:rsidP="0028090A">
            <w:pPr>
              <w:jc w:val="both"/>
              <w:rPr>
                <w:bCs/>
                <w:szCs w:val="20"/>
              </w:rPr>
            </w:pPr>
            <w:r w:rsidRPr="00FA3856">
              <w:rPr>
                <w:bCs/>
                <w:szCs w:val="20"/>
              </w:rPr>
              <w:t>1) Pessoa jurídica domiciliada na França possui conta corrente no Canadá e a partir desta remete royalties para a pessoa jurídica declarante. Nesse caso, o país a ser selecionado é a França.</w:t>
            </w:r>
          </w:p>
          <w:p w:rsidR="001F020C" w:rsidRPr="00FA3856" w:rsidRDefault="001F020C" w:rsidP="0028090A">
            <w:pPr>
              <w:jc w:val="both"/>
              <w:rPr>
                <w:bCs/>
                <w:szCs w:val="20"/>
              </w:rPr>
            </w:pPr>
            <w:r w:rsidRPr="00FA3856">
              <w:rPr>
                <w:bCs/>
                <w:szCs w:val="20"/>
              </w:rPr>
              <w:t>2) Pessoa jurídica declarante efetua remessa, por conta e ordem do beneficiário do pagamento que é residente no Japão, para conta corrente localizada nos Estados Unidos da América. Nesse caso, o país a ser selecionado é o Japão.</w:t>
            </w:r>
          </w:p>
          <w:p w:rsidR="001F020C" w:rsidRPr="00FA3856" w:rsidRDefault="001F020C" w:rsidP="003B49DF">
            <w:pPr>
              <w:pStyle w:val="PSDS-CorpodeTexto0"/>
              <w:rPr>
                <w:rFonts w:ascii="Times New Roman" w:hAnsi="Times New Roman"/>
                <w:b/>
                <w:bCs/>
                <w:lang w:val="pt-PT"/>
              </w:rPr>
            </w:pPr>
            <w:r w:rsidRPr="00FA3856">
              <w:rPr>
                <w:rFonts w:ascii="Times New Roman" w:hAnsi="Times New Roman"/>
              </w:rPr>
              <w:lastRenderedPageBreak/>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Sim</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DIR_SW</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28090A">
            <w:pPr>
              <w:jc w:val="both"/>
              <w:rPr>
                <w:bCs/>
                <w:szCs w:val="20"/>
              </w:rPr>
            </w:pPr>
            <w:r w:rsidRPr="00FA3856">
              <w:rPr>
                <w:szCs w:val="20"/>
              </w:rPr>
              <w:t xml:space="preserve">Valor da Exploração Econômica dos Direitos Patrimoniais do Autor Relativos a </w:t>
            </w:r>
            <w:r w:rsidRPr="00FA3856">
              <w:rPr>
                <w:i/>
                <w:szCs w:val="20"/>
              </w:rPr>
              <w:t>Software</w:t>
            </w:r>
            <w:r w:rsidRPr="00FA3856">
              <w:rPr>
                <w:bCs/>
                <w:szCs w:val="20"/>
              </w:rPr>
              <w:t>: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p>
          <w:p w:rsidR="001F020C" w:rsidRPr="00FA3856" w:rsidRDefault="001F020C" w:rsidP="0028090A">
            <w:pPr>
              <w:jc w:val="both"/>
              <w:rPr>
                <w:bCs/>
                <w:szCs w:val="20"/>
              </w:rPr>
            </w:pPr>
            <w:r w:rsidRPr="00FA3856">
              <w:rPr>
                <w:b/>
                <w:bCs/>
                <w:szCs w:val="20"/>
              </w:rPr>
              <w:t>Atenção</w:t>
            </w:r>
            <w:r w:rsidRPr="00FA3856">
              <w:rPr>
                <w:bCs/>
                <w:szCs w:val="20"/>
              </w:rPr>
              <w:t>: Não incluir neste campo o valor recebido ou pago ou remetido a título de transferência total dos direitos patrimoniais do programa de computador.</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DIR_AUT</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jc w:val="both"/>
              <w:rPr>
                <w:bCs/>
                <w:szCs w:val="20"/>
              </w:rPr>
            </w:pPr>
            <w:r w:rsidRPr="00FA3856">
              <w:rPr>
                <w:szCs w:val="20"/>
              </w:rPr>
              <w:t>Valor da Exploração Econômica dos Direitos Patrimoniais do Autor, Exceto Software</w:t>
            </w:r>
            <w:r w:rsidRPr="00FA3856">
              <w:rPr>
                <w:bCs/>
                <w:szCs w:val="20"/>
              </w:rPr>
              <w:t>: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p>
          <w:p w:rsidR="001F020C" w:rsidRPr="00FA3856" w:rsidRDefault="001F020C" w:rsidP="00F47ED7">
            <w:pPr>
              <w:jc w:val="both"/>
              <w:rPr>
                <w:bCs/>
                <w:szCs w:val="20"/>
              </w:rPr>
            </w:pPr>
            <w:r w:rsidRPr="00FA3856">
              <w:rPr>
                <w:bCs/>
                <w:szCs w:val="20"/>
              </w:rPr>
              <w:t>- textos de obras literárias, artísticas ou científicas;</w:t>
            </w:r>
          </w:p>
          <w:p w:rsidR="001F020C" w:rsidRPr="00FA3856" w:rsidRDefault="001F020C" w:rsidP="00F47ED7">
            <w:pPr>
              <w:jc w:val="both"/>
              <w:rPr>
                <w:bCs/>
                <w:szCs w:val="20"/>
              </w:rPr>
            </w:pPr>
            <w:r w:rsidRPr="00FA3856">
              <w:rPr>
                <w:bCs/>
                <w:szCs w:val="20"/>
              </w:rPr>
              <w:t>- conferências, alocuções, sermões e outras obras da mesma natureza;</w:t>
            </w:r>
          </w:p>
          <w:p w:rsidR="001F020C" w:rsidRPr="00FA3856" w:rsidRDefault="001F020C" w:rsidP="00F47ED7">
            <w:pPr>
              <w:jc w:val="both"/>
              <w:rPr>
                <w:bCs/>
                <w:szCs w:val="20"/>
              </w:rPr>
            </w:pPr>
            <w:r w:rsidRPr="00FA3856">
              <w:rPr>
                <w:bCs/>
                <w:szCs w:val="20"/>
              </w:rPr>
              <w:t>- obras dramáticas e dramático-musicais;</w:t>
            </w:r>
          </w:p>
          <w:p w:rsidR="001F020C" w:rsidRPr="00FA3856" w:rsidRDefault="001F020C" w:rsidP="00F47ED7">
            <w:pPr>
              <w:jc w:val="both"/>
              <w:rPr>
                <w:bCs/>
                <w:szCs w:val="20"/>
              </w:rPr>
            </w:pPr>
            <w:r w:rsidRPr="00FA3856">
              <w:rPr>
                <w:bCs/>
                <w:szCs w:val="20"/>
              </w:rPr>
              <w:t>- obras coreográficas e pantomímicas, cuja execução cênica se fixe por escrito ou por qualquer outra forma;</w:t>
            </w:r>
          </w:p>
          <w:p w:rsidR="001F020C" w:rsidRPr="00FA3856" w:rsidRDefault="001F020C" w:rsidP="00F47ED7">
            <w:pPr>
              <w:jc w:val="both"/>
              <w:rPr>
                <w:bCs/>
                <w:szCs w:val="20"/>
              </w:rPr>
            </w:pPr>
            <w:r w:rsidRPr="00FA3856">
              <w:rPr>
                <w:bCs/>
                <w:szCs w:val="20"/>
              </w:rPr>
              <w:t>- composições musicais, tenham ou não letra;</w:t>
            </w:r>
          </w:p>
          <w:p w:rsidR="001F020C" w:rsidRPr="00FA3856" w:rsidRDefault="001F020C" w:rsidP="00F47ED7">
            <w:pPr>
              <w:jc w:val="both"/>
              <w:rPr>
                <w:bCs/>
                <w:szCs w:val="20"/>
              </w:rPr>
            </w:pPr>
            <w:r w:rsidRPr="00FA3856">
              <w:rPr>
                <w:bCs/>
                <w:szCs w:val="20"/>
              </w:rPr>
              <w:t>- obras audiovisuais, sonorizadas ou não, inclusive as cinematográficas;</w:t>
            </w:r>
          </w:p>
          <w:p w:rsidR="001F020C" w:rsidRPr="00FA3856" w:rsidRDefault="001F020C" w:rsidP="00F47ED7">
            <w:pPr>
              <w:jc w:val="both"/>
              <w:rPr>
                <w:bCs/>
                <w:szCs w:val="20"/>
              </w:rPr>
            </w:pPr>
            <w:r w:rsidRPr="00FA3856">
              <w:rPr>
                <w:bCs/>
                <w:szCs w:val="20"/>
              </w:rPr>
              <w:t>- obras fotográficas e as produzidas por qualquer processo análogo ao da fotografia;</w:t>
            </w:r>
          </w:p>
          <w:p w:rsidR="001F020C" w:rsidRPr="00FA3856" w:rsidRDefault="001F020C" w:rsidP="00F47ED7">
            <w:pPr>
              <w:jc w:val="both"/>
              <w:rPr>
                <w:bCs/>
                <w:szCs w:val="20"/>
              </w:rPr>
            </w:pPr>
            <w:r w:rsidRPr="00FA3856">
              <w:rPr>
                <w:bCs/>
                <w:szCs w:val="20"/>
              </w:rPr>
              <w:t>- obras de desenho, pintura, gravura, escultura, litografia e arte cinética;</w:t>
            </w:r>
          </w:p>
          <w:p w:rsidR="001F020C" w:rsidRPr="00FA3856" w:rsidRDefault="001F020C" w:rsidP="00F47ED7">
            <w:pPr>
              <w:jc w:val="both"/>
              <w:rPr>
                <w:bCs/>
                <w:szCs w:val="20"/>
              </w:rPr>
            </w:pPr>
            <w:r w:rsidRPr="00FA3856">
              <w:rPr>
                <w:bCs/>
                <w:szCs w:val="20"/>
              </w:rPr>
              <w:t>- ilustrações, cartas geográficas e outras obras da mesma natureza;</w:t>
            </w:r>
          </w:p>
          <w:p w:rsidR="001F020C" w:rsidRPr="00FA3856" w:rsidRDefault="001F020C" w:rsidP="00F47ED7">
            <w:pPr>
              <w:jc w:val="both"/>
              <w:rPr>
                <w:bCs/>
                <w:szCs w:val="20"/>
              </w:rPr>
            </w:pPr>
            <w:r w:rsidRPr="00FA3856">
              <w:rPr>
                <w:bCs/>
                <w:szCs w:val="20"/>
              </w:rPr>
              <w:t>- projetos, esboços e obras plásticas concernentes à geografia, engenharia, topografia, arquitetura, paisagismo, cenografia e ciência;</w:t>
            </w:r>
          </w:p>
          <w:p w:rsidR="001F020C" w:rsidRPr="00FA3856" w:rsidRDefault="001F020C" w:rsidP="00F47ED7">
            <w:pPr>
              <w:jc w:val="both"/>
              <w:rPr>
                <w:bCs/>
                <w:szCs w:val="20"/>
              </w:rPr>
            </w:pPr>
            <w:r w:rsidRPr="00FA3856">
              <w:rPr>
                <w:bCs/>
                <w:szCs w:val="20"/>
              </w:rPr>
              <w:t>- adaptações, traduções e outras transformações de obras originais, apresentadas como criação intelectual nova;</w:t>
            </w:r>
          </w:p>
          <w:p w:rsidR="001F020C" w:rsidRPr="00FA3856" w:rsidRDefault="001F020C" w:rsidP="00F47ED7">
            <w:pPr>
              <w:jc w:val="both"/>
              <w:rPr>
                <w:bCs/>
                <w:szCs w:val="20"/>
              </w:rPr>
            </w:pPr>
            <w:r w:rsidRPr="00FA3856">
              <w:rPr>
                <w:bCs/>
                <w:szCs w:val="20"/>
              </w:rPr>
              <w:t>- coletâneas ou compilações, antologias, enciclopédias, dicionários, bases de dados e outras obras, que, por sua seleção, organização ou disposição de seu conteúdo, constituam uma criação intelectual.</w:t>
            </w:r>
          </w:p>
          <w:p w:rsidR="001F020C" w:rsidRPr="00FA3856" w:rsidRDefault="001F020C" w:rsidP="00F47ED7">
            <w:pPr>
              <w:jc w:val="both"/>
              <w:rPr>
                <w:bCs/>
                <w:szCs w:val="20"/>
              </w:rPr>
            </w:pPr>
            <w:r w:rsidRPr="00FA3856">
              <w:rPr>
                <w:b/>
                <w:bCs/>
                <w:szCs w:val="20"/>
              </w:rPr>
              <w:t>Atenção</w:t>
            </w:r>
            <w:r w:rsidRPr="00FA3856">
              <w:rPr>
                <w:bCs/>
                <w:szCs w:val="20"/>
              </w:rPr>
              <w:t>: Não incluir neste campo o valor recebido ou pago ou remetido a título de transferência total dos direitos patrimoniais da obra protegida pelo Direito Autoral.</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MARCA</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jc w:val="both"/>
              <w:rPr>
                <w:bCs/>
                <w:szCs w:val="20"/>
              </w:rPr>
            </w:pPr>
            <w:r w:rsidRPr="00FA3856">
              <w:rPr>
                <w:szCs w:val="20"/>
              </w:rPr>
              <w:t>Valor da Exploração Econômica dos Direitos Patrimoniais de Marcas</w:t>
            </w:r>
            <w:r w:rsidRPr="00FA3856">
              <w:rPr>
                <w:bCs/>
                <w:szCs w:val="20"/>
              </w:rPr>
              <w:t>: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p>
          <w:p w:rsidR="001F020C" w:rsidRPr="00FA3856" w:rsidRDefault="001F020C" w:rsidP="00F47ED7">
            <w:pPr>
              <w:jc w:val="both"/>
              <w:rPr>
                <w:bCs/>
                <w:szCs w:val="20"/>
              </w:rPr>
            </w:pPr>
            <w:r w:rsidRPr="00FA3856">
              <w:rPr>
                <w:b/>
                <w:bCs/>
                <w:szCs w:val="20"/>
              </w:rPr>
              <w:lastRenderedPageBreak/>
              <w:t>Atenção</w:t>
            </w:r>
            <w:r w:rsidRPr="00FA3856">
              <w:rPr>
                <w:bCs/>
                <w:szCs w:val="20"/>
              </w:rPr>
              <w:t>:</w:t>
            </w:r>
          </w:p>
          <w:p w:rsidR="001F020C" w:rsidRPr="00FA3856" w:rsidRDefault="001F020C" w:rsidP="00F47ED7">
            <w:pPr>
              <w:jc w:val="both"/>
              <w:rPr>
                <w:bCs/>
                <w:szCs w:val="20"/>
              </w:rPr>
            </w:pPr>
            <w:r w:rsidRPr="00FA3856">
              <w:rPr>
                <w:bCs/>
                <w:szCs w:val="20"/>
              </w:rPr>
              <w:t>1) Não incluir neste campo o valor recebido ou pago ou remetido a título de transferência total dos direitos patrimoniais da marca protegida pelo Direito da Propriedade Industrial.</w:t>
            </w:r>
          </w:p>
          <w:p w:rsidR="001F020C" w:rsidRPr="00FA3856" w:rsidRDefault="001F020C" w:rsidP="00F47ED7">
            <w:pPr>
              <w:jc w:val="both"/>
              <w:rPr>
                <w:bCs/>
                <w:szCs w:val="20"/>
              </w:rPr>
            </w:pPr>
            <w:r w:rsidRPr="00FA3856">
              <w:rPr>
                <w:bCs/>
                <w:szCs w:val="20"/>
              </w:rPr>
              <w:t>2) Não informar neste campo o valor recebido ou pago ou remetido correspondente aos contratos de uso de marcas relativos à concessão de franquia. Esse valor deve ser informado no campo “Exploração de Franquias”.</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PAT</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jc w:val="both"/>
              <w:rPr>
                <w:bCs/>
                <w:szCs w:val="20"/>
              </w:rPr>
            </w:pPr>
            <w:r w:rsidRPr="00FA3856">
              <w:rPr>
                <w:szCs w:val="20"/>
              </w:rPr>
              <w:t>Valor da Exploração Econômica dos Direitos Patrimoniais de Patentes e de Desenho Industrial</w:t>
            </w:r>
            <w:r w:rsidRPr="00FA3856">
              <w:rPr>
                <w:bCs/>
                <w:szCs w:val="20"/>
              </w:rPr>
              <w:t>: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p>
          <w:p w:rsidR="001F020C" w:rsidRPr="00FA3856" w:rsidRDefault="001F020C" w:rsidP="00F47ED7">
            <w:pPr>
              <w:jc w:val="both"/>
              <w:rPr>
                <w:bCs/>
                <w:szCs w:val="20"/>
              </w:rPr>
            </w:pPr>
            <w:r w:rsidRPr="00FA3856">
              <w:rPr>
                <w:b/>
                <w:bCs/>
                <w:szCs w:val="20"/>
              </w:rPr>
              <w:t>Atenção</w:t>
            </w:r>
            <w:r w:rsidRPr="00FA3856">
              <w:rPr>
                <w:bCs/>
                <w:szCs w:val="20"/>
              </w:rPr>
              <w:t>:</w:t>
            </w:r>
          </w:p>
          <w:p w:rsidR="001F020C" w:rsidRPr="00FA3856" w:rsidRDefault="001F020C" w:rsidP="00F47ED7">
            <w:pPr>
              <w:jc w:val="both"/>
              <w:rPr>
                <w:bCs/>
                <w:szCs w:val="20"/>
              </w:rPr>
            </w:pPr>
            <w:r w:rsidRPr="00FA3856">
              <w:rPr>
                <w:bCs/>
                <w:szCs w:val="20"/>
              </w:rPr>
              <w:t>1) Não incluir neste campo o valor recebido ou pago ou remetido a título de transferência total dos direitos patrimoniais de patente ou desenho industrial protegidos pelo Direito da Propriedade Industrial.</w:t>
            </w:r>
          </w:p>
          <w:p w:rsidR="001F020C" w:rsidRPr="00FA3856" w:rsidRDefault="001F020C" w:rsidP="00F47ED7">
            <w:pPr>
              <w:jc w:val="both"/>
              <w:rPr>
                <w:bCs/>
                <w:szCs w:val="20"/>
              </w:rPr>
            </w:pPr>
            <w:r w:rsidRPr="00FA3856">
              <w:rPr>
                <w:bCs/>
                <w:szCs w:val="20"/>
              </w:rPr>
              <w:t>2) Não informar neste campo o valor recebido ou pago ou remetido correspondente aos contratos de patentes relativos à concessão de franquia. Esse valor deve ser informado no campo “Exploração de Franquias”.</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KNOW</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jc w:val="both"/>
              <w:rPr>
                <w:bCs/>
                <w:szCs w:val="20"/>
              </w:rPr>
            </w:pPr>
            <w:r w:rsidRPr="00FA3856">
              <w:rPr>
                <w:szCs w:val="20"/>
              </w:rPr>
              <w:t xml:space="preserve">Valor da Exploração de </w:t>
            </w:r>
            <w:r w:rsidRPr="00FA3856">
              <w:rPr>
                <w:i/>
                <w:szCs w:val="20"/>
              </w:rPr>
              <w:t>Know-How</w:t>
            </w:r>
            <w:r w:rsidRPr="00FA3856">
              <w:rPr>
                <w:bCs/>
                <w:szCs w:val="20"/>
              </w:rPr>
              <w:t>: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p>
          <w:p w:rsidR="001F020C" w:rsidRPr="00FA3856" w:rsidRDefault="001F020C" w:rsidP="00F47ED7">
            <w:pPr>
              <w:jc w:val="both"/>
              <w:rPr>
                <w:bCs/>
                <w:szCs w:val="20"/>
              </w:rPr>
            </w:pPr>
            <w:r w:rsidRPr="00FA3856">
              <w:rPr>
                <w:b/>
                <w:bCs/>
                <w:szCs w:val="20"/>
              </w:rPr>
              <w:t>Atenção</w:t>
            </w:r>
            <w:r w:rsidRPr="00FA3856">
              <w:rPr>
                <w:bCs/>
                <w:szCs w:val="20"/>
              </w:rPr>
              <w:t>:</w:t>
            </w:r>
          </w:p>
          <w:p w:rsidR="001F020C" w:rsidRPr="00FA3856" w:rsidRDefault="001F020C" w:rsidP="00F47ED7">
            <w:pPr>
              <w:jc w:val="both"/>
              <w:rPr>
                <w:bCs/>
                <w:szCs w:val="20"/>
              </w:rPr>
            </w:pPr>
            <w:r w:rsidRPr="00FA3856">
              <w:rPr>
                <w:bCs/>
                <w:szCs w:val="20"/>
              </w:rPr>
              <w:t>1) Não informar neste campo o valor recebido ou pago ou remetido correspondente aos contratos de know-how relativos à concessão de franquia. Esse valor deve ser informado no campo “Exploração de Franquias”.</w:t>
            </w:r>
          </w:p>
          <w:p w:rsidR="001F020C" w:rsidRPr="00FA3856" w:rsidRDefault="001F020C" w:rsidP="00F47ED7">
            <w:pPr>
              <w:jc w:val="both"/>
              <w:rPr>
                <w:bCs/>
                <w:szCs w:val="20"/>
              </w:rPr>
            </w:pPr>
            <w:r w:rsidRPr="00FA3856">
              <w:rPr>
                <w:bCs/>
                <w:szCs w:val="20"/>
              </w:rP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FRANQ</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jc w:val="both"/>
              <w:rPr>
                <w:bCs/>
                <w:szCs w:val="20"/>
              </w:rPr>
            </w:pPr>
            <w:r w:rsidRPr="00FA3856">
              <w:rPr>
                <w:szCs w:val="20"/>
              </w:rPr>
              <w:t>Valor da Exploração de Franquias</w:t>
            </w:r>
            <w:r w:rsidRPr="00FA3856">
              <w:rPr>
                <w:bCs/>
                <w:szCs w:val="20"/>
              </w:rPr>
              <w:t>: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1F020C" w:rsidRPr="00FA3856" w:rsidTr="001F020C">
        <w:trPr>
          <w:jc w:val="center"/>
        </w:trPr>
        <w:tc>
          <w:tcPr>
            <w:tcW w:w="485" w:type="dxa"/>
            <w:tcBorders>
              <w:top w:val="single" w:sz="6" w:space="0" w:color="auto"/>
              <w:left w:val="single" w:sz="6" w:space="0" w:color="auto"/>
              <w:bottom w:val="single" w:sz="6" w:space="0" w:color="auto"/>
              <w:right w:val="single" w:sz="6" w:space="0" w:color="auto"/>
            </w:tcBorders>
          </w:tcPr>
          <w:p w:rsidR="001F020C" w:rsidRPr="00FA3856" w:rsidRDefault="001F020C" w:rsidP="00FF32A8">
            <w:pPr>
              <w:pStyle w:val="PSDS-CorpodeTexto0"/>
              <w:numPr>
                <w:ilvl w:val="0"/>
                <w:numId w:val="46"/>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1F020C" w:rsidRPr="00FA3856" w:rsidRDefault="001F020C" w:rsidP="003B49DF">
            <w:pPr>
              <w:pStyle w:val="PSDS-CorpodeTexto0"/>
              <w:rPr>
                <w:rFonts w:ascii="Times New Roman" w:hAnsi="Times New Roman"/>
                <w:lang w:val="pt-PT"/>
              </w:rPr>
            </w:pPr>
            <w:r w:rsidRPr="00FA3856">
              <w:rPr>
                <w:rFonts w:ascii="Times New Roman" w:hAnsi="Times New Roman"/>
                <w:lang w:val="pt-PT"/>
              </w:rPr>
              <w:t>VL_EXPL_INT</w:t>
            </w:r>
          </w:p>
        </w:tc>
        <w:tc>
          <w:tcPr>
            <w:tcW w:w="8611" w:type="dxa"/>
            <w:tcBorders>
              <w:top w:val="single" w:sz="6" w:space="0" w:color="auto"/>
              <w:left w:val="single" w:sz="6" w:space="0" w:color="auto"/>
              <w:bottom w:val="single" w:sz="6" w:space="0" w:color="auto"/>
              <w:right w:val="single" w:sz="6" w:space="0" w:color="auto"/>
            </w:tcBorders>
          </w:tcPr>
          <w:p w:rsidR="001F020C" w:rsidRPr="00FA3856" w:rsidRDefault="001F020C" w:rsidP="00F47ED7">
            <w:pPr>
              <w:pStyle w:val="PSDS-CorpodeTexto0"/>
              <w:jc w:val="both"/>
              <w:rPr>
                <w:rFonts w:ascii="Times New Roman" w:hAnsi="Times New Roman"/>
                <w:b/>
                <w:bCs/>
                <w:lang w:val="pt-PT"/>
              </w:rPr>
            </w:pPr>
            <w:r w:rsidRPr="00FA3856">
              <w:rPr>
                <w:rFonts w:ascii="Times New Roman" w:hAnsi="Times New Roman"/>
              </w:rPr>
              <w:t>Valor da Exploração dos Direitos Relativos à Propriedade Intelectual Referente a Cultivares</w:t>
            </w:r>
            <w:r w:rsidRPr="00FA3856">
              <w:rPr>
                <w:rFonts w:ascii="Times New Roman" w:hAnsi="Times New Roman"/>
                <w:bCs/>
              </w:rPr>
              <w:t>: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708"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9A346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1F020C" w:rsidRPr="00FA3856" w:rsidRDefault="001F020C"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p w:rsidR="001F020C" w:rsidRPr="00FA3856" w:rsidRDefault="001F020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3B49DF" w:rsidRPr="00FA3856"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o Registro:</w:t>
      </w:r>
    </w:p>
    <w:p w:rsidR="009A346E" w:rsidRPr="00FA3856"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ab/>
      </w:r>
    </w:p>
    <w:p w:rsidR="00157E0A" w:rsidRPr="00FA3856"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OBRIGATORIO_R: </w:t>
      </w:r>
      <w:r w:rsidRPr="00FA3856">
        <w:rPr>
          <w:rFonts w:ascii="Times New Roman" w:hAnsi="Times New Roman" w:cs="Times New Roman"/>
          <w:b w:val="0"/>
          <w:bCs w:val="0"/>
          <w:szCs w:val="20"/>
        </w:rPr>
        <w:t>Verifica, quando 0020.IND_ROY_REC igual a “S”, se existe X420.TIP_ROY igual a “R”. Se a regra não for cumprida, o sistema gera um erro.</w:t>
      </w:r>
    </w:p>
    <w:p w:rsidR="00157E0A" w:rsidRPr="00FA3856"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OBRIGATORIO_P: </w:t>
      </w:r>
      <w:r w:rsidRPr="00FA3856">
        <w:rPr>
          <w:rFonts w:ascii="Times New Roman" w:hAnsi="Times New Roman" w:cs="Times New Roman"/>
          <w:b w:val="0"/>
          <w:bCs w:val="0"/>
          <w:szCs w:val="20"/>
        </w:rPr>
        <w:t>Verifica, quando 0020.IND_ROY_PAG igual a “S”, se existe X420.TIP_ROY igual a “P”. Se a regra não for cumprida, o sistema gera um erro.</w:t>
      </w: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PREENCHIDO: </w:t>
      </w:r>
      <w:r w:rsidRPr="00FA3856">
        <w:rPr>
          <w:rFonts w:ascii="Times New Roman" w:hAnsi="Times New Roman" w:cs="Times New Roman"/>
          <w:b w:val="0"/>
          <w:bCs w:val="0"/>
          <w:szCs w:val="20"/>
        </w:rPr>
        <w:t>Verifica se, pelo menos, um campo de valor foi informado. Se a regra não for cumprida, o sistema gera um erro.</w:t>
      </w:r>
    </w:p>
    <w:p w:rsidR="007603E5" w:rsidRPr="00FA3856"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7603E5" w:rsidRPr="00FA3856" w:rsidRDefault="001F020C" w:rsidP="007603E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7603E5" w:rsidRPr="00FA3856">
        <w:rPr>
          <w:rFonts w:ascii="Times New Roman" w:hAnsi="Times New Roman"/>
          <w:b/>
          <w:color w:val="002060"/>
          <w:szCs w:val="20"/>
        </w:rPr>
        <w:t>|X420|</w:t>
      </w:r>
      <w:r w:rsidR="008D5E08" w:rsidRPr="00FA3856">
        <w:rPr>
          <w:rFonts w:ascii="Times New Roman" w:hAnsi="Times New Roman"/>
          <w:b/>
          <w:color w:val="002060"/>
          <w:szCs w:val="20"/>
        </w:rPr>
        <w:t>R|</w:t>
      </w:r>
      <w:r w:rsidR="007603E5" w:rsidRPr="00FA3856">
        <w:rPr>
          <w:rFonts w:ascii="Times New Roman" w:hAnsi="Times New Roman"/>
          <w:b/>
          <w:color w:val="002060"/>
          <w:szCs w:val="20"/>
        </w:rPr>
        <w:t>105|50000,00|10000,00|5000,00|6000,00|7000,00|8000,00|</w:t>
      </w:r>
      <w:r w:rsidR="008D5E08" w:rsidRPr="00FA3856">
        <w:rPr>
          <w:rFonts w:ascii="Times New Roman" w:hAnsi="Times New Roman"/>
          <w:b/>
          <w:color w:val="002060"/>
          <w:szCs w:val="20"/>
        </w:rPr>
        <w:t>9000,00|</w:t>
      </w:r>
    </w:p>
    <w:p w:rsidR="007603E5" w:rsidRPr="00FA3856" w:rsidRDefault="00881218" w:rsidP="007603E5">
      <w:pPr>
        <w:pStyle w:val="Corpodetexto"/>
        <w:ind w:firstLine="708"/>
        <w:rPr>
          <w:rFonts w:ascii="Times New Roman" w:hAnsi="Times New Roman"/>
          <w:color w:val="002060"/>
          <w:szCs w:val="20"/>
        </w:rPr>
      </w:pPr>
      <w:r w:rsidRPr="00FA3856">
        <w:rPr>
          <w:rFonts w:ascii="Times New Roman" w:hAnsi="Times New Roman"/>
          <w:color w:val="002060"/>
          <w:szCs w:val="20"/>
        </w:rPr>
        <w:t>|X42</w:t>
      </w:r>
      <w:r w:rsidR="007603E5" w:rsidRPr="00FA3856">
        <w:rPr>
          <w:rFonts w:ascii="Times New Roman" w:hAnsi="Times New Roman"/>
          <w:color w:val="002060"/>
          <w:szCs w:val="20"/>
        </w:rPr>
        <w:t>0|: Identificação do tipo do registro.</w:t>
      </w:r>
    </w:p>
    <w:p w:rsidR="008D5E08" w:rsidRPr="00FA3856" w:rsidRDefault="008D5E08"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R|: Tipo dos </w:t>
      </w:r>
      <w:r w:rsidRPr="00FA3856">
        <w:rPr>
          <w:rFonts w:ascii="Times New Roman" w:hAnsi="Times New Roman"/>
          <w:i/>
          <w:color w:val="002060"/>
          <w:szCs w:val="20"/>
        </w:rPr>
        <w:t xml:space="preserve">royalties </w:t>
      </w:r>
      <w:r w:rsidRPr="00FA3856">
        <w:rPr>
          <w:rFonts w:ascii="Times New Roman" w:hAnsi="Times New Roman"/>
          <w:color w:val="002060"/>
          <w:szCs w:val="20"/>
        </w:rPr>
        <w:t xml:space="preserve">(R = </w:t>
      </w:r>
      <w:r w:rsidRPr="00FA3856">
        <w:rPr>
          <w:rFonts w:ascii="Times New Roman" w:hAnsi="Times New Roman"/>
          <w:i/>
          <w:color w:val="002060"/>
          <w:szCs w:val="20"/>
        </w:rPr>
        <w:t xml:space="preserve">Royalties </w:t>
      </w:r>
      <w:r w:rsidRPr="00FA3856">
        <w:rPr>
          <w:rFonts w:ascii="Times New Roman" w:hAnsi="Times New Roman"/>
          <w:color w:val="002060"/>
          <w:szCs w:val="20"/>
        </w:rPr>
        <w:t>recebidos).</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 </w:t>
      </w:r>
      <w:r w:rsidR="008D5E08" w:rsidRPr="00FA3856">
        <w:rPr>
          <w:rFonts w:ascii="Times New Roman" w:hAnsi="Times New Roman"/>
          <w:color w:val="002060"/>
          <w:szCs w:val="20"/>
        </w:rPr>
        <w:t>Valor da Exploração Econômica dos Direitos Patrimoniais do Autor Relativos a Software</w:t>
      </w:r>
      <w:r w:rsidRPr="00FA3856">
        <w:rPr>
          <w:rFonts w:ascii="Times New Roman" w:hAnsi="Times New Roman"/>
          <w:color w:val="002060"/>
          <w:szCs w:val="20"/>
        </w:rPr>
        <w:t xml:space="preserve"> (R$ 50.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w:t>
      </w:r>
      <w:r w:rsidR="008D5E08" w:rsidRPr="00FA3856">
        <w:rPr>
          <w:rFonts w:ascii="Times New Roman" w:hAnsi="Times New Roman"/>
          <w:color w:val="002060"/>
          <w:szCs w:val="20"/>
        </w:rPr>
        <w:t>Valor da Exploração Econômica dos Direitos Patrimoniais do Autor, Exceto Software</w:t>
      </w:r>
      <w:r w:rsidRPr="00FA3856">
        <w:rPr>
          <w:rFonts w:ascii="Times New Roman" w:hAnsi="Times New Roman"/>
          <w:color w:val="002060"/>
          <w:szCs w:val="20"/>
        </w:rPr>
        <w:t xml:space="preserve"> (R$ 10.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 </w:t>
      </w:r>
      <w:r w:rsidR="008D5E08" w:rsidRPr="00FA3856">
        <w:rPr>
          <w:rFonts w:ascii="Times New Roman" w:hAnsi="Times New Roman"/>
          <w:color w:val="002060"/>
          <w:szCs w:val="20"/>
        </w:rPr>
        <w:t>Valor da Exploração Econômica dos Direitos Patrimoniais de Marcas</w:t>
      </w:r>
      <w:r w:rsidRPr="00FA3856">
        <w:rPr>
          <w:rFonts w:ascii="Times New Roman" w:hAnsi="Times New Roman"/>
          <w:color w:val="002060"/>
          <w:szCs w:val="20"/>
        </w:rPr>
        <w:t xml:space="preserve"> (R$ 5.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6000,00|: </w:t>
      </w:r>
      <w:r w:rsidR="008D5E08" w:rsidRPr="00FA3856">
        <w:rPr>
          <w:rFonts w:ascii="Times New Roman" w:hAnsi="Times New Roman"/>
          <w:color w:val="002060"/>
          <w:szCs w:val="20"/>
        </w:rPr>
        <w:t xml:space="preserve">Valor da Exploração Econômica dos Direitos Patrimoniais de Patentes e de Desenho Industrial </w:t>
      </w:r>
      <w:r w:rsidRPr="00FA3856">
        <w:rPr>
          <w:rFonts w:ascii="Times New Roman" w:hAnsi="Times New Roman"/>
          <w:color w:val="002060"/>
          <w:szCs w:val="20"/>
        </w:rPr>
        <w:t>(R$ 6.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7000,00|: </w:t>
      </w:r>
      <w:r w:rsidR="008D5E08" w:rsidRPr="00FA3856">
        <w:rPr>
          <w:rFonts w:ascii="Times New Roman" w:hAnsi="Times New Roman"/>
          <w:color w:val="002060"/>
          <w:szCs w:val="20"/>
        </w:rPr>
        <w:t xml:space="preserve">Valor da Exploração de Know-How </w:t>
      </w:r>
      <w:r w:rsidRPr="00FA3856">
        <w:rPr>
          <w:rFonts w:ascii="Times New Roman" w:hAnsi="Times New Roman"/>
          <w:color w:val="002060"/>
          <w:szCs w:val="20"/>
        </w:rPr>
        <w:t>(R$ 7.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8000,00|: </w:t>
      </w:r>
      <w:r w:rsidR="008D5E08" w:rsidRPr="00FA3856">
        <w:rPr>
          <w:rFonts w:ascii="Times New Roman" w:hAnsi="Times New Roman"/>
          <w:color w:val="002060"/>
          <w:szCs w:val="20"/>
        </w:rPr>
        <w:t xml:space="preserve">Valor da Exploração de Franquias </w:t>
      </w:r>
      <w:r w:rsidRPr="00FA3856">
        <w:rPr>
          <w:rFonts w:ascii="Times New Roman" w:hAnsi="Times New Roman"/>
          <w:color w:val="002060"/>
          <w:szCs w:val="20"/>
        </w:rPr>
        <w:t>(R$ 8.000,00).</w:t>
      </w:r>
    </w:p>
    <w:p w:rsidR="008D5E08" w:rsidRPr="00FA3856" w:rsidRDefault="008D5E08" w:rsidP="007603E5">
      <w:pPr>
        <w:pStyle w:val="Corpodetexto"/>
        <w:ind w:firstLine="708"/>
        <w:rPr>
          <w:rFonts w:ascii="Times New Roman" w:hAnsi="Times New Roman"/>
          <w:color w:val="002060"/>
          <w:szCs w:val="20"/>
        </w:rPr>
      </w:pPr>
      <w:r w:rsidRPr="00FA3856">
        <w:rPr>
          <w:rFonts w:ascii="Times New Roman" w:hAnsi="Times New Roman"/>
          <w:color w:val="002060"/>
          <w:szCs w:val="20"/>
        </w:rPr>
        <w:t>|9000,00|: Valor da Exploração dos Direitos Relativos à Propriedade Intelectual Referente a Cultivares (R$ 9.000,00).</w:t>
      </w:r>
    </w:p>
    <w:p w:rsidR="007603E5" w:rsidRPr="00FA3856"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rsidR="003D500A" w:rsidRPr="00FA3856"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165C60" w:rsidRPr="00FA3856" w:rsidRDefault="00165C60">
      <w:pPr>
        <w:rPr>
          <w:b/>
          <w:bCs/>
          <w:color w:val="0000FF"/>
          <w:szCs w:val="20"/>
        </w:rPr>
      </w:pPr>
      <w:r w:rsidRPr="00FA3856">
        <w:rPr>
          <w:color w:val="0000FF"/>
          <w:szCs w:val="20"/>
        </w:rPr>
        <w:br w:type="page"/>
      </w:r>
    </w:p>
    <w:p w:rsidR="00CA2519" w:rsidRPr="00FA3856" w:rsidRDefault="00CA2519" w:rsidP="00CA2519">
      <w:pPr>
        <w:pStyle w:val="Ttulo1"/>
        <w:jc w:val="both"/>
        <w:rPr>
          <w:color w:val="0000FF"/>
          <w:szCs w:val="20"/>
        </w:rPr>
      </w:pPr>
      <w:bookmarkStart w:id="658" w:name="_Toc454359403"/>
      <w:r w:rsidRPr="00FA3856">
        <w:rPr>
          <w:color w:val="0000FF"/>
          <w:szCs w:val="20"/>
        </w:rPr>
        <w:lastRenderedPageBreak/>
        <w:t>Registro X430: Rendimentos Relativos a Serviços, Juros e Dividendos Recebidos do Brasil e do Exterior</w:t>
      </w:r>
      <w:bookmarkEnd w:id="658"/>
    </w:p>
    <w:p w:rsidR="00CA2519" w:rsidRPr="00FA3856" w:rsidRDefault="00CA2519" w:rsidP="00CA2519">
      <w:pPr>
        <w:rPr>
          <w:bCs/>
          <w:szCs w:val="20"/>
        </w:rPr>
      </w:pPr>
    </w:p>
    <w:p w:rsidR="00053F07" w:rsidRPr="00FA3856" w:rsidRDefault="00053F07" w:rsidP="009C5217">
      <w:pPr>
        <w:jc w:val="both"/>
        <w:rPr>
          <w:bCs/>
          <w:szCs w:val="20"/>
        </w:rPr>
      </w:pPr>
      <w:r w:rsidRPr="00FA3856">
        <w:rPr>
          <w:bCs/>
          <w:szCs w:val="20"/>
        </w:rPr>
        <w:tab/>
        <w:t xml:space="preserve">Este registro será habilitado somente para as pessoas jurídicas, durante o ano-calendário, </w:t>
      </w:r>
      <w:r w:rsidR="000766D2" w:rsidRPr="00FA3856">
        <w:rPr>
          <w:bCs/>
          <w:szCs w:val="20"/>
        </w:rPr>
        <w:t xml:space="preserve">com </w:t>
      </w:r>
      <w:r w:rsidRPr="00FA3856">
        <w:rPr>
          <w:bCs/>
          <w:szCs w:val="20"/>
        </w:rPr>
        <w:t>rendimentos relativos a</w:t>
      </w:r>
      <w:r w:rsidR="000766D2" w:rsidRPr="00FA3856">
        <w:rPr>
          <w:bCs/>
          <w:szCs w:val="20"/>
        </w:rPr>
        <w:t xml:space="preserve"> (0020.IND_REND_SERV = "S")</w:t>
      </w:r>
      <w:r w:rsidRPr="00FA3856">
        <w:rPr>
          <w:bCs/>
          <w:szCs w:val="20"/>
        </w:rPr>
        <w:t>:</w:t>
      </w:r>
    </w:p>
    <w:p w:rsidR="009C5217" w:rsidRPr="00FA3856" w:rsidRDefault="009C5217" w:rsidP="009C5217">
      <w:pPr>
        <w:jc w:val="both"/>
        <w:rPr>
          <w:bCs/>
          <w:szCs w:val="20"/>
        </w:rPr>
      </w:pPr>
    </w:p>
    <w:p w:rsidR="00053F07" w:rsidRPr="00FA3856" w:rsidRDefault="006671A6" w:rsidP="009C5217">
      <w:pPr>
        <w:jc w:val="both"/>
        <w:rPr>
          <w:bCs/>
          <w:szCs w:val="20"/>
        </w:rPr>
      </w:pPr>
      <w:r w:rsidRPr="00FA3856">
        <w:rPr>
          <w:bCs/>
          <w:szCs w:val="20"/>
        </w:rPr>
        <w:t>- S</w:t>
      </w:r>
      <w:r w:rsidR="00053F07" w:rsidRPr="00FA3856">
        <w:rPr>
          <w:bCs/>
          <w:szCs w:val="20"/>
        </w:rPr>
        <w:t>erviços de assistência técnica, científica, administrativa e semelhantes que impliquem transferência de tecnologia;</w:t>
      </w:r>
    </w:p>
    <w:p w:rsidR="00053F07" w:rsidRPr="00FA3856" w:rsidRDefault="006671A6" w:rsidP="009C5217">
      <w:pPr>
        <w:jc w:val="both"/>
        <w:rPr>
          <w:bCs/>
          <w:szCs w:val="20"/>
        </w:rPr>
      </w:pPr>
      <w:r w:rsidRPr="00FA3856">
        <w:rPr>
          <w:bCs/>
          <w:szCs w:val="20"/>
        </w:rPr>
        <w:t>- S</w:t>
      </w:r>
      <w:r w:rsidR="00053F07" w:rsidRPr="00FA3856">
        <w:rPr>
          <w:bCs/>
          <w:szCs w:val="20"/>
        </w:rPr>
        <w:t>erviços técnicos e de assistência que não impliquem transferência de tecnologia, prestados no Brasil ou no exterior à pessoa jurídica declarante;</w:t>
      </w:r>
    </w:p>
    <w:p w:rsidR="00053F07" w:rsidRPr="00FA3856" w:rsidRDefault="006671A6" w:rsidP="009C5217">
      <w:pPr>
        <w:jc w:val="both"/>
        <w:rPr>
          <w:bCs/>
          <w:szCs w:val="20"/>
        </w:rPr>
      </w:pPr>
      <w:r w:rsidRPr="00FA3856">
        <w:rPr>
          <w:bCs/>
          <w:szCs w:val="20"/>
        </w:rPr>
        <w:t>- J</w:t>
      </w:r>
      <w:r w:rsidR="00053F07" w:rsidRPr="00FA3856">
        <w:rPr>
          <w:bCs/>
          <w:szCs w:val="20"/>
        </w:rPr>
        <w:t>uros sobre capital próprio, bem como juros decorrentes de contratos de mútuo entre empresas ligadas e juros decorrentes de contratos de financiamento;</w:t>
      </w:r>
    </w:p>
    <w:p w:rsidR="00053F07" w:rsidRPr="00FA3856" w:rsidRDefault="006671A6" w:rsidP="009C5217">
      <w:pPr>
        <w:jc w:val="both"/>
        <w:rPr>
          <w:bCs/>
          <w:szCs w:val="20"/>
        </w:rPr>
      </w:pPr>
      <w:r w:rsidRPr="00FA3856">
        <w:rPr>
          <w:bCs/>
          <w:szCs w:val="20"/>
        </w:rPr>
        <w:t>- D</w:t>
      </w:r>
      <w:r w:rsidR="00053F07" w:rsidRPr="00FA3856">
        <w:rPr>
          <w:bCs/>
          <w:szCs w:val="20"/>
        </w:rPr>
        <w:t>ividendos decorrentes de participações em outras empresas.</w:t>
      </w:r>
    </w:p>
    <w:p w:rsidR="00053F07" w:rsidRPr="00FA3856" w:rsidRDefault="00053F07" w:rsidP="009C5217">
      <w:pPr>
        <w:jc w:val="both"/>
        <w:rPr>
          <w:bCs/>
          <w:szCs w:val="20"/>
        </w:rPr>
      </w:pPr>
      <w:r w:rsidRPr="00FA3856">
        <w:rPr>
          <w:bCs/>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A2519"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A2519" w:rsidRPr="00FA3856" w:rsidRDefault="00CA2519" w:rsidP="00CA2519">
            <w:pPr>
              <w:pStyle w:val="PSDS-CorpodeTexto0"/>
              <w:jc w:val="center"/>
              <w:rPr>
                <w:rFonts w:ascii="Times New Roman" w:hAnsi="Times New Roman"/>
                <w:b/>
                <w:bCs/>
              </w:rPr>
            </w:pPr>
            <w:r w:rsidRPr="00FA3856">
              <w:rPr>
                <w:rFonts w:ascii="Times New Roman" w:hAnsi="Times New Roman"/>
                <w:b/>
                <w:bCs/>
              </w:rPr>
              <w:t xml:space="preserve">REGISTRO X430: </w:t>
            </w:r>
            <w:r w:rsidRPr="00FA3856">
              <w:rPr>
                <w:rFonts w:ascii="Times New Roman" w:hAnsi="Times New Roman"/>
                <w:b/>
              </w:rPr>
              <w:t>RENDIMENTOS RELATIVOS A SERVIÇOS, JUROS E DIVIDENDOS RECEBIDOS DO BRASIL E DO EXTERIOR</w:t>
            </w:r>
          </w:p>
        </w:tc>
      </w:tr>
      <w:tr w:rsidR="00CA2519"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A2519" w:rsidRPr="00FA3856" w:rsidRDefault="00CA2519"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CA2519" w:rsidRPr="00FA3856" w:rsidRDefault="00CA2519" w:rsidP="00353C1C">
            <w:pPr>
              <w:pStyle w:val="PSDS-CorpodeTexto0"/>
              <w:jc w:val="center"/>
              <w:rPr>
                <w:rFonts w:ascii="Times New Roman" w:hAnsi="Times New Roman"/>
                <w:b/>
                <w:bCs/>
              </w:rPr>
            </w:pPr>
          </w:p>
        </w:tc>
      </w:tr>
      <w:tr w:rsidR="00CA2519" w:rsidRPr="00FA3856" w:rsidTr="009C521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A2519" w:rsidRPr="00FA3856" w:rsidRDefault="00CA2519"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CA2519" w:rsidRPr="00FA3856" w:rsidRDefault="00CA2519" w:rsidP="00353C1C">
            <w:pPr>
              <w:pStyle w:val="PSDS-CorpodeTexto0"/>
              <w:jc w:val="center"/>
              <w:rPr>
                <w:rFonts w:ascii="Times New Roman" w:hAnsi="Times New Roman"/>
                <w:b/>
                <w:bCs/>
              </w:rPr>
            </w:pPr>
            <w:r w:rsidRPr="00FA3856">
              <w:rPr>
                <w:rFonts w:ascii="Times New Roman" w:hAnsi="Times New Roman"/>
                <w:b/>
                <w:bCs/>
              </w:rPr>
              <w:t>Ocorrênc</w:t>
            </w:r>
            <w:r w:rsidR="001C0D2F" w:rsidRPr="00FA3856">
              <w:rPr>
                <w:rFonts w:ascii="Times New Roman" w:hAnsi="Times New Roman"/>
                <w:b/>
                <w:bCs/>
              </w:rPr>
              <w:t>ia – 0:N</w:t>
            </w:r>
          </w:p>
        </w:tc>
      </w:tr>
      <w:tr w:rsidR="00CA2519"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A2519" w:rsidRPr="00FA3856" w:rsidRDefault="00CA2519" w:rsidP="00353C1C">
            <w:pPr>
              <w:pStyle w:val="PSDS-CorpodeTexto0"/>
              <w:rPr>
                <w:rFonts w:ascii="Times New Roman" w:hAnsi="Times New Roman"/>
                <w:b/>
                <w:bCs/>
              </w:rPr>
            </w:pPr>
            <w:r w:rsidRPr="00FA3856">
              <w:rPr>
                <w:rFonts w:ascii="Times New Roman" w:hAnsi="Times New Roman"/>
                <w:b/>
                <w:bCs/>
              </w:rPr>
              <w:t>Campo(s) chave: PAIS</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80"/>
        <w:gridCol w:w="8418"/>
        <w:gridCol w:w="717"/>
        <w:gridCol w:w="1139"/>
        <w:gridCol w:w="979"/>
        <w:gridCol w:w="1276"/>
        <w:gridCol w:w="1276"/>
      </w:tblGrid>
      <w:tr w:rsidR="006671A6" w:rsidRPr="00FA3856" w:rsidTr="006671A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Nº</w:t>
            </w:r>
          </w:p>
        </w:tc>
        <w:tc>
          <w:tcPr>
            <w:tcW w:w="2080"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Campo</w:t>
            </w:r>
          </w:p>
        </w:tc>
        <w:tc>
          <w:tcPr>
            <w:tcW w:w="8418"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Tamanho</w:t>
            </w:r>
          </w:p>
        </w:tc>
        <w:tc>
          <w:tcPr>
            <w:tcW w:w="97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Decimal</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CA2519">
            <w:pPr>
              <w:pStyle w:val="PSDS-CorpodeTexto0"/>
              <w:jc w:val="center"/>
              <w:rPr>
                <w:rFonts w:ascii="Times New Roman" w:hAnsi="Times New Roman"/>
                <w:b/>
                <w:bCs/>
              </w:rPr>
            </w:pPr>
            <w:r w:rsidRPr="00FA3856">
              <w:rPr>
                <w:rFonts w:ascii="Times New Roman" w:hAnsi="Times New Roman"/>
                <w:b/>
                <w:bCs/>
              </w:rPr>
              <w:t>Obrigatóri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rPr>
            </w:pPr>
            <w:r w:rsidRPr="00FA3856">
              <w:rPr>
                <w:rFonts w:ascii="Times New Roman" w:hAnsi="Times New Roman"/>
              </w:rPr>
              <w:t>REG</w:t>
            </w:r>
          </w:p>
          <w:p w:rsidR="006671A6" w:rsidRPr="00FA3856" w:rsidRDefault="006671A6" w:rsidP="003B49DF">
            <w:pPr>
              <w:pStyle w:val="PSDS-CorpodeTexto0"/>
              <w:rPr>
                <w:rFonts w:ascii="Times New Roman" w:hAnsi="Times New Roman"/>
                <w:b/>
                <w:bCs/>
                <w:lang w:val="pt-PT"/>
              </w:rPr>
            </w:pP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
                <w:bCs/>
                <w:lang w:val="pt-PT"/>
              </w:rPr>
            </w:pPr>
            <w:r w:rsidRPr="00FA3856">
              <w:rPr>
                <w:rFonts w:ascii="Times New Roman" w:hAnsi="Times New Roman"/>
              </w:rPr>
              <w:t>Texto Fixo Contendo a Identificação do Registro (X430).</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4</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Cs/>
                <w:lang w:val="pt-PT"/>
              </w:rPr>
            </w:pPr>
            <w:r w:rsidRPr="00FA3856">
              <w:rPr>
                <w:rFonts w:ascii="Times New Roman" w:hAnsi="Times New Roman"/>
                <w:bCs/>
                <w:lang w:val="pt-PT"/>
              </w:rPr>
              <w:t>[X430]</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PAIS</w:t>
            </w:r>
          </w:p>
          <w:p w:rsidR="006671A6" w:rsidRPr="00FA3856" w:rsidRDefault="006671A6" w:rsidP="003B49DF">
            <w:pPr>
              <w:pStyle w:val="PSDS-CorpodeTexto0"/>
              <w:rPr>
                <w:rFonts w:ascii="Times New Roman" w:hAnsi="Times New Roman"/>
                <w:b/>
                <w:bCs/>
                <w:lang w:val="pt-PT"/>
              </w:rPr>
            </w:pP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bCs/>
                <w:szCs w:val="20"/>
              </w:rPr>
              <w:t>País: País ou a dependência de país de residência ou de domicílio da pessoa física ou jurídica que efetuou o pagamento ou a remessa dos valores recebidos pela pessoa jurídica declarante, observado o exemplo a seguir:</w:t>
            </w:r>
          </w:p>
          <w:p w:rsidR="006671A6" w:rsidRPr="00FA3856" w:rsidRDefault="006671A6" w:rsidP="006671A6">
            <w:pPr>
              <w:jc w:val="both"/>
              <w:rPr>
                <w:bCs/>
                <w:szCs w:val="20"/>
              </w:rPr>
            </w:pPr>
            <w:r w:rsidRPr="00FA3856">
              <w:rPr>
                <w:b/>
                <w:bCs/>
                <w:szCs w:val="20"/>
              </w:rPr>
              <w:t>Exemplo</w:t>
            </w:r>
            <w:r w:rsidRPr="00FA3856">
              <w:rPr>
                <w:bCs/>
                <w:szCs w:val="20"/>
              </w:rPr>
              <w:t>: Pessoa jurídica domiciliada na França possui conta corrente no Canadá e a partir desta remete valor pela prestação de serviço de assistência técnica para a pessoa jurídica declarante. Nesse caso, o país a ser selecionado é a França.</w:t>
            </w:r>
          </w:p>
          <w:p w:rsidR="006671A6" w:rsidRPr="00FA3856" w:rsidRDefault="006671A6" w:rsidP="00CA2519">
            <w:pPr>
              <w:pStyle w:val="PSDS-CorpodeTexto0"/>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3</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SERV_ASSIST</w:t>
            </w: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Serviços de Assistência Técnica, Científica, Administrativa e Assemelhados com Transferência de Tecnologia</w:t>
            </w:r>
            <w:r w:rsidRPr="00FA3856">
              <w:rPr>
                <w:bCs/>
                <w:szCs w:val="20"/>
              </w:rPr>
              <w:t xml:space="preserve">: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 </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SERV_SEM_ASSIST</w:t>
            </w: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Serviços Técnicos e de Assistência sem Transferência de Tecnologia Prestados no Brasil</w:t>
            </w:r>
            <w:r w:rsidRPr="00FA3856">
              <w:rPr>
                <w:bCs/>
                <w:szCs w:val="20"/>
              </w:rPr>
              <w:t>: Rendimentos recebidos a título de serviços técnicos e de assistência, prestados no Brasil, referentes aos contratos dispensados de averbação no Instituto Nacional de Propriedade Industrial (INPI) por não constituírem transferência de tecnologia, tais como:</w:t>
            </w:r>
          </w:p>
          <w:p w:rsidR="006671A6" w:rsidRPr="00FA3856" w:rsidRDefault="006671A6" w:rsidP="009C5217">
            <w:pPr>
              <w:jc w:val="both"/>
              <w:rPr>
                <w:bCs/>
                <w:szCs w:val="20"/>
              </w:rPr>
            </w:pPr>
            <w:r w:rsidRPr="00FA3856">
              <w:rPr>
                <w:bCs/>
                <w:szCs w:val="20"/>
              </w:rPr>
              <w:lastRenderedPageBreak/>
              <w:t>- agenciamento de compras, inclusive serviços de logística relativos ao embarque de mercadorias e liberação alfandegária e outros de natureza similar;</w:t>
            </w:r>
          </w:p>
          <w:p w:rsidR="006671A6" w:rsidRPr="00FA3856" w:rsidRDefault="006671A6" w:rsidP="009C5217">
            <w:pPr>
              <w:jc w:val="both"/>
              <w:rPr>
                <w:bCs/>
                <w:szCs w:val="20"/>
              </w:rPr>
            </w:pPr>
            <w:r w:rsidRPr="00FA3856">
              <w:rPr>
                <w:bCs/>
                <w:szCs w:val="20"/>
              </w:rPr>
              <w:t>- beneficiamento de produtos;</w:t>
            </w:r>
          </w:p>
          <w:p w:rsidR="006671A6" w:rsidRPr="00FA3856" w:rsidRDefault="006671A6" w:rsidP="009C5217">
            <w:pPr>
              <w:jc w:val="both"/>
              <w:rPr>
                <w:bCs/>
                <w:szCs w:val="20"/>
              </w:rPr>
            </w:pPr>
            <w:r w:rsidRPr="00FA3856">
              <w:rPr>
                <w:bCs/>
                <w:szCs w:val="20"/>
              </w:rPr>
              <w:t>- homologação e certificação de qualidade de produtos brasileiros com o objetivo de promover a exportação;</w:t>
            </w:r>
          </w:p>
          <w:p w:rsidR="006671A6" w:rsidRPr="00FA3856" w:rsidRDefault="006671A6" w:rsidP="009C5217">
            <w:pPr>
              <w:jc w:val="both"/>
              <w:rPr>
                <w:bCs/>
                <w:szCs w:val="20"/>
              </w:rPr>
            </w:pPr>
            <w:r w:rsidRPr="00FA3856">
              <w:rPr>
                <w:bCs/>
                <w:szCs w:val="20"/>
              </w:rPr>
              <w:t>- consultoria nas áreas comercial, financeira, jurídica, reorganização societária e licitações;</w:t>
            </w:r>
          </w:p>
          <w:p w:rsidR="006671A6" w:rsidRPr="00FA3856" w:rsidRDefault="006671A6" w:rsidP="009C5217">
            <w:pPr>
              <w:jc w:val="both"/>
              <w:rPr>
                <w:bCs/>
                <w:szCs w:val="20"/>
              </w:rPr>
            </w:pPr>
            <w:r w:rsidRPr="00FA3856">
              <w:rPr>
                <w:bCs/>
                <w:szCs w:val="20"/>
              </w:rPr>
              <w:t>- estudos de viabilidade econômica;</w:t>
            </w:r>
          </w:p>
          <w:p w:rsidR="006671A6" w:rsidRPr="00FA3856" w:rsidRDefault="006671A6" w:rsidP="009C5217">
            <w:pPr>
              <w:jc w:val="both"/>
              <w:rPr>
                <w:bCs/>
                <w:szCs w:val="20"/>
              </w:rPr>
            </w:pPr>
            <w:r w:rsidRPr="00FA3856">
              <w:rPr>
                <w:bCs/>
                <w:szCs w:val="20"/>
              </w:rPr>
              <w:t>- serviços de marketing;</w:t>
            </w:r>
          </w:p>
          <w:p w:rsidR="006671A6" w:rsidRPr="00FA3856" w:rsidRDefault="006671A6" w:rsidP="009C5217">
            <w:pPr>
              <w:jc w:val="both"/>
              <w:rPr>
                <w:bCs/>
                <w:szCs w:val="20"/>
              </w:rPr>
            </w:pPr>
            <w:r w:rsidRPr="00FA3856">
              <w:rPr>
                <w:bCs/>
                <w:szCs w:val="20"/>
              </w:rPr>
              <w:t>- serviços realizados sem a presença de técnicos da empresa tomadora do serviço e que não gerem quaisquer relatórios ou documentos;</w:t>
            </w:r>
          </w:p>
          <w:p w:rsidR="006671A6" w:rsidRPr="00FA3856" w:rsidRDefault="006671A6" w:rsidP="009C5217">
            <w:pPr>
              <w:jc w:val="both"/>
              <w:rPr>
                <w:bCs/>
                <w:szCs w:val="20"/>
              </w:rPr>
            </w:pPr>
            <w:r w:rsidRPr="00FA3856">
              <w:rPr>
                <w:bCs/>
                <w:szCs w:val="20"/>
              </w:rPr>
              <w:t>- serviços de manutenção de software realizados sem a presença dos técnicos da empresa tomadora no local da prestação, tais como os efetuados por meio de “help-desk”.</w:t>
            </w:r>
          </w:p>
          <w:p w:rsidR="006671A6" w:rsidRPr="00FA3856" w:rsidRDefault="006671A6" w:rsidP="009C5217">
            <w:pPr>
              <w:jc w:val="both"/>
              <w:rPr>
                <w:bCs/>
                <w:szCs w:val="20"/>
              </w:rPr>
            </w:pPr>
            <w:r w:rsidRPr="00FA3856">
              <w:rPr>
                <w:bCs/>
                <w:szCs w:val="20"/>
              </w:rPr>
              <w:t>As pessoas jurídicas que exercem atividades no mercado financeiro, também, devem informar, neste campo, os rendimentos recebidos pelos seguintes serviços:</w:t>
            </w:r>
          </w:p>
          <w:p w:rsidR="006671A6" w:rsidRPr="00FA3856" w:rsidRDefault="006671A6" w:rsidP="009C5217">
            <w:pPr>
              <w:jc w:val="both"/>
              <w:rPr>
                <w:bCs/>
                <w:szCs w:val="20"/>
              </w:rPr>
            </w:pPr>
            <w:r w:rsidRPr="00FA3856">
              <w:rPr>
                <w:bCs/>
                <w:szCs w:val="20"/>
              </w:rPr>
              <w:t>- administração de fundos, loterias, sociedades de investimento, dentre outros de natureza similar;</w:t>
            </w:r>
          </w:p>
          <w:p w:rsidR="006671A6" w:rsidRPr="00FA3856" w:rsidRDefault="006671A6" w:rsidP="009C5217">
            <w:pPr>
              <w:jc w:val="both"/>
              <w:rPr>
                <w:bCs/>
                <w:szCs w:val="20"/>
              </w:rPr>
            </w:pPr>
            <w:r w:rsidRPr="00FA3856">
              <w:rPr>
                <w:bCs/>
                <w:szCs w:val="20"/>
              </w:rPr>
              <w:t>- taxas de administração de consórcios e similares;</w:t>
            </w:r>
          </w:p>
          <w:p w:rsidR="006671A6" w:rsidRPr="00FA3856" w:rsidRDefault="006671A6" w:rsidP="009C5217">
            <w:pPr>
              <w:jc w:val="both"/>
              <w:rPr>
                <w:bCs/>
                <w:szCs w:val="20"/>
              </w:rPr>
            </w:pPr>
            <w:r w:rsidRPr="00FA3856">
              <w:rPr>
                <w:bCs/>
                <w:szCs w:val="20"/>
              </w:rPr>
              <w:t>- tarifas e portes e comissões por prestação de serviços de cobrança, colocação de títulos e valores mobiliários por conta e ordem de terceiros;</w:t>
            </w:r>
          </w:p>
          <w:p w:rsidR="006671A6" w:rsidRPr="00FA3856" w:rsidRDefault="006671A6" w:rsidP="009C5217">
            <w:pPr>
              <w:jc w:val="both"/>
              <w:rPr>
                <w:bCs/>
                <w:szCs w:val="20"/>
              </w:rPr>
            </w:pPr>
            <w:r w:rsidRPr="00FA3856">
              <w:rPr>
                <w:bCs/>
                <w:szCs w:val="20"/>
              </w:rPr>
              <w:t>- serviços prestados na contratação de operações de câmbio, comissão “del credere” relativa à administração de ativos redescontados junto ao Bacen;</w:t>
            </w:r>
          </w:p>
          <w:p w:rsidR="006671A6" w:rsidRPr="00FA3856" w:rsidRDefault="006671A6" w:rsidP="009C5217">
            <w:pPr>
              <w:jc w:val="both"/>
              <w:rPr>
                <w:bCs/>
                <w:szCs w:val="20"/>
              </w:rPr>
            </w:pPr>
            <w:r w:rsidRPr="00FA3856">
              <w:rPr>
                <w:bCs/>
                <w:szCs w:val="20"/>
              </w:rPr>
              <w:t>- serviços prestados na intermediação de bolsas, custódia, bem como serviços prestados a partes ligadas;</w:t>
            </w:r>
          </w:p>
          <w:p w:rsidR="006671A6" w:rsidRPr="00FA3856" w:rsidRDefault="006671A6" w:rsidP="009C5217">
            <w:pPr>
              <w:jc w:val="both"/>
              <w:rPr>
                <w:bCs/>
                <w:szCs w:val="20"/>
              </w:rPr>
            </w:pPr>
            <w:r w:rsidRPr="00FA3856">
              <w:rPr>
                <w:bCs/>
                <w:szCs w:val="20"/>
              </w:rPr>
              <w:t>- portes e comissões decorrentes de serviços de ordem de pagamento, crédito e outras transferências de fundos;</w:t>
            </w:r>
          </w:p>
          <w:p w:rsidR="006671A6" w:rsidRPr="00FA3856" w:rsidRDefault="006671A6" w:rsidP="009C5217">
            <w:pPr>
              <w:jc w:val="both"/>
              <w:rPr>
                <w:bCs/>
                <w:szCs w:val="20"/>
              </w:rPr>
            </w:pPr>
            <w:r w:rsidRPr="00FA3856">
              <w:rPr>
                <w:bCs/>
                <w:szCs w:val="20"/>
              </w:rPr>
              <w:t>- outros serviços de natureza similar aos descritos acima.</w:t>
            </w:r>
          </w:p>
          <w:p w:rsidR="006671A6" w:rsidRPr="00FA3856" w:rsidRDefault="006671A6" w:rsidP="009C5217">
            <w:pPr>
              <w:jc w:val="both"/>
              <w:rPr>
                <w:bCs/>
                <w:szCs w:val="20"/>
              </w:rPr>
            </w:pPr>
            <w:r w:rsidRPr="00FA3856">
              <w:rPr>
                <w:b/>
                <w:bCs/>
                <w:szCs w:val="20"/>
              </w:rPr>
              <w:t>Atenção</w:t>
            </w:r>
            <w:r w:rsidRPr="00FA3856">
              <w:rPr>
                <w:bCs/>
                <w:szCs w:val="20"/>
              </w:rPr>
              <w:t>:</w:t>
            </w:r>
          </w:p>
          <w:p w:rsidR="006671A6" w:rsidRPr="00FA3856" w:rsidRDefault="006671A6" w:rsidP="009C5217">
            <w:pPr>
              <w:jc w:val="both"/>
              <w:rPr>
                <w:bCs/>
                <w:szCs w:val="20"/>
              </w:rPr>
            </w:pPr>
            <w:r w:rsidRPr="00FA3856">
              <w:rPr>
                <w:bCs/>
                <w:szCs w:val="20"/>
              </w:rPr>
              <w:t>1) Serviço prestado no Brasil é aquele em que o prestador do serviço se fez presente dentro do território brasileiro para executar a prestação do serviço.</w:t>
            </w:r>
          </w:p>
          <w:p w:rsidR="006671A6" w:rsidRPr="00FA3856" w:rsidRDefault="006671A6" w:rsidP="009C5217">
            <w:pPr>
              <w:jc w:val="both"/>
              <w:rPr>
                <w:bCs/>
                <w:szCs w:val="20"/>
              </w:rPr>
            </w:pPr>
            <w:r w:rsidRPr="00FA3856">
              <w:rPr>
                <w:bCs/>
                <w:szCs w:val="20"/>
              </w:rP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19</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SERV_SEM_ASSIST_EXT</w:t>
            </w: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Serviços Técnicos e de Assistência sem Transferência de Tecnologia Prestados no Exterior</w:t>
            </w:r>
            <w:r w:rsidRPr="00FA3856">
              <w:rPr>
                <w:bCs/>
                <w:szCs w:val="20"/>
              </w:rPr>
              <w:t>: Rendimentos recebidos a título de serviços técnicos e de assistência, prestados no exterior, referentes aos contratos dispensados de averbação no Instituto Nacional de Propriedade Industrial (INPI) por não constituírem transferência de tecnologia, tais como:</w:t>
            </w:r>
          </w:p>
          <w:p w:rsidR="006671A6" w:rsidRPr="00FA3856" w:rsidRDefault="006671A6" w:rsidP="009C5217">
            <w:pPr>
              <w:jc w:val="both"/>
              <w:rPr>
                <w:bCs/>
                <w:szCs w:val="20"/>
              </w:rPr>
            </w:pPr>
            <w:r w:rsidRPr="00FA3856">
              <w:rPr>
                <w:bCs/>
                <w:szCs w:val="20"/>
              </w:rPr>
              <w:t>- agenciamento de compras, inclusive serviços de logística relativos ao embarque de mercadorias e liberação alfandegária e outros de natureza similar;</w:t>
            </w:r>
          </w:p>
          <w:p w:rsidR="006671A6" w:rsidRPr="00FA3856" w:rsidRDefault="006671A6" w:rsidP="009C5217">
            <w:pPr>
              <w:jc w:val="both"/>
              <w:rPr>
                <w:bCs/>
                <w:szCs w:val="20"/>
              </w:rPr>
            </w:pPr>
            <w:r w:rsidRPr="00FA3856">
              <w:rPr>
                <w:bCs/>
                <w:szCs w:val="20"/>
              </w:rPr>
              <w:lastRenderedPageBreak/>
              <w:t>- beneficiamento de produtos;</w:t>
            </w:r>
          </w:p>
          <w:p w:rsidR="006671A6" w:rsidRPr="00FA3856" w:rsidRDefault="006671A6" w:rsidP="009C5217">
            <w:pPr>
              <w:jc w:val="both"/>
              <w:rPr>
                <w:bCs/>
                <w:szCs w:val="20"/>
              </w:rPr>
            </w:pPr>
            <w:r w:rsidRPr="00FA3856">
              <w:rPr>
                <w:bCs/>
                <w:szCs w:val="20"/>
              </w:rPr>
              <w:t>- homologação e certificação de qualidade de produtos brasileiros com o objetivo de promover a exportação;</w:t>
            </w:r>
          </w:p>
          <w:p w:rsidR="006671A6" w:rsidRPr="00FA3856" w:rsidRDefault="006671A6" w:rsidP="009C5217">
            <w:pPr>
              <w:jc w:val="both"/>
              <w:rPr>
                <w:bCs/>
                <w:szCs w:val="20"/>
              </w:rPr>
            </w:pPr>
            <w:r w:rsidRPr="00FA3856">
              <w:rPr>
                <w:bCs/>
                <w:szCs w:val="20"/>
              </w:rPr>
              <w:t>- consultoria nas áreas comercial, financeira, jurídica, reorganização societária e licitações;</w:t>
            </w:r>
          </w:p>
          <w:p w:rsidR="006671A6" w:rsidRPr="00FA3856" w:rsidRDefault="006671A6" w:rsidP="009C5217">
            <w:pPr>
              <w:jc w:val="both"/>
              <w:rPr>
                <w:bCs/>
                <w:szCs w:val="20"/>
              </w:rPr>
            </w:pPr>
            <w:r w:rsidRPr="00FA3856">
              <w:rPr>
                <w:bCs/>
                <w:szCs w:val="20"/>
              </w:rPr>
              <w:t>- estudos de viabilidade econômica;</w:t>
            </w:r>
          </w:p>
          <w:p w:rsidR="006671A6" w:rsidRPr="00FA3856" w:rsidRDefault="006671A6" w:rsidP="009C5217">
            <w:pPr>
              <w:jc w:val="both"/>
              <w:rPr>
                <w:bCs/>
                <w:szCs w:val="20"/>
              </w:rPr>
            </w:pPr>
            <w:r w:rsidRPr="00FA3856">
              <w:rPr>
                <w:bCs/>
                <w:szCs w:val="20"/>
              </w:rPr>
              <w:t>- serviços de marketing;</w:t>
            </w:r>
          </w:p>
          <w:p w:rsidR="006671A6" w:rsidRPr="00FA3856" w:rsidRDefault="006671A6" w:rsidP="009C5217">
            <w:pPr>
              <w:jc w:val="both"/>
              <w:rPr>
                <w:bCs/>
                <w:szCs w:val="20"/>
              </w:rPr>
            </w:pPr>
            <w:r w:rsidRPr="00FA3856">
              <w:rPr>
                <w:bCs/>
                <w:szCs w:val="20"/>
              </w:rPr>
              <w:t>- serviços realizados sem a presença de técnicos da empresa tomadora do serviço e que não gerem quaisquer relatórios ou documentos;</w:t>
            </w:r>
          </w:p>
          <w:p w:rsidR="006671A6" w:rsidRPr="00FA3856" w:rsidRDefault="006671A6" w:rsidP="009C5217">
            <w:pPr>
              <w:jc w:val="both"/>
              <w:rPr>
                <w:bCs/>
                <w:szCs w:val="20"/>
              </w:rPr>
            </w:pPr>
            <w:r w:rsidRPr="00FA3856">
              <w:rPr>
                <w:bCs/>
                <w:szCs w:val="20"/>
              </w:rPr>
              <w:t>- serviços de manutenção de software realizados sem a presença dos técnicos da empresa tomadora no local da prestação, tais como os efetuados por meio de “help-desk”.</w:t>
            </w:r>
          </w:p>
          <w:p w:rsidR="006671A6" w:rsidRPr="00FA3856" w:rsidRDefault="006671A6" w:rsidP="009C5217">
            <w:pPr>
              <w:jc w:val="both"/>
              <w:rPr>
                <w:bCs/>
                <w:szCs w:val="20"/>
              </w:rPr>
            </w:pPr>
            <w:r w:rsidRPr="00FA3856">
              <w:rPr>
                <w:bCs/>
                <w:szCs w:val="20"/>
              </w:rPr>
              <w:t>As pessoas jurídicas que exercem atividades no mercado financeiro, também, devem informar, neste campo, os rendimentos recebidos pelos seguintes serviços:</w:t>
            </w:r>
          </w:p>
          <w:p w:rsidR="006671A6" w:rsidRPr="00FA3856" w:rsidRDefault="006671A6" w:rsidP="009C5217">
            <w:pPr>
              <w:jc w:val="both"/>
              <w:rPr>
                <w:bCs/>
                <w:szCs w:val="20"/>
              </w:rPr>
            </w:pPr>
            <w:r w:rsidRPr="00FA3856">
              <w:rPr>
                <w:bCs/>
                <w:szCs w:val="20"/>
              </w:rPr>
              <w:t>- administração de fundos, loterias, sociedades de investimento, dentre outros de natureza similar;</w:t>
            </w:r>
          </w:p>
          <w:p w:rsidR="006671A6" w:rsidRPr="00FA3856" w:rsidRDefault="006671A6" w:rsidP="009C5217">
            <w:pPr>
              <w:jc w:val="both"/>
              <w:rPr>
                <w:bCs/>
                <w:szCs w:val="20"/>
              </w:rPr>
            </w:pPr>
            <w:r w:rsidRPr="00FA3856">
              <w:rPr>
                <w:bCs/>
                <w:szCs w:val="20"/>
              </w:rPr>
              <w:t>- taxas de administração de consórcios e similares;</w:t>
            </w:r>
          </w:p>
          <w:p w:rsidR="006671A6" w:rsidRPr="00FA3856" w:rsidRDefault="006671A6" w:rsidP="009C5217">
            <w:pPr>
              <w:jc w:val="both"/>
              <w:rPr>
                <w:bCs/>
                <w:szCs w:val="20"/>
              </w:rPr>
            </w:pPr>
            <w:r w:rsidRPr="00FA3856">
              <w:rPr>
                <w:bCs/>
                <w:szCs w:val="20"/>
              </w:rPr>
              <w:t>- tarifas e portes e comissões por prestação de serviços de cobrança, colocação de títulos e valores mobiliários por conta e ordem de terceiros;</w:t>
            </w:r>
          </w:p>
          <w:p w:rsidR="006671A6" w:rsidRPr="00FA3856" w:rsidRDefault="006671A6" w:rsidP="009C5217">
            <w:pPr>
              <w:jc w:val="both"/>
              <w:rPr>
                <w:bCs/>
                <w:szCs w:val="20"/>
              </w:rPr>
            </w:pPr>
            <w:r w:rsidRPr="00FA3856">
              <w:rPr>
                <w:bCs/>
                <w:szCs w:val="20"/>
              </w:rPr>
              <w:t>- serviços prestados na contratação de operações de câmbio, comissão “del credere” relativa à administração de ativos redescontados junto ao Bacen;</w:t>
            </w:r>
          </w:p>
          <w:p w:rsidR="006671A6" w:rsidRPr="00FA3856" w:rsidRDefault="006671A6" w:rsidP="009C5217">
            <w:pPr>
              <w:jc w:val="both"/>
              <w:rPr>
                <w:bCs/>
                <w:szCs w:val="20"/>
              </w:rPr>
            </w:pPr>
            <w:r w:rsidRPr="00FA3856">
              <w:rPr>
                <w:bCs/>
                <w:szCs w:val="20"/>
              </w:rPr>
              <w:t>- serviços prestados na intermediação de bolsas, custódia, bem como serviços prestados a partes ligadas;</w:t>
            </w:r>
          </w:p>
          <w:p w:rsidR="006671A6" w:rsidRPr="00FA3856" w:rsidRDefault="006671A6" w:rsidP="009C5217">
            <w:pPr>
              <w:jc w:val="both"/>
              <w:rPr>
                <w:bCs/>
                <w:szCs w:val="20"/>
              </w:rPr>
            </w:pPr>
            <w:r w:rsidRPr="00FA3856">
              <w:rPr>
                <w:bCs/>
                <w:szCs w:val="20"/>
              </w:rPr>
              <w:t>- portes e comissões decorrentes de serviços de ordem de pagamento, crédito e outras transferências de fundos;</w:t>
            </w:r>
          </w:p>
          <w:p w:rsidR="006671A6" w:rsidRPr="00FA3856" w:rsidRDefault="006671A6" w:rsidP="009C5217">
            <w:pPr>
              <w:jc w:val="both"/>
              <w:rPr>
                <w:bCs/>
                <w:szCs w:val="20"/>
              </w:rPr>
            </w:pPr>
            <w:r w:rsidRPr="00FA3856">
              <w:rPr>
                <w:bCs/>
                <w:szCs w:val="20"/>
              </w:rPr>
              <w:t>- outros serviços de natureza similar aos descritos acima.</w:t>
            </w:r>
          </w:p>
          <w:p w:rsidR="006671A6" w:rsidRPr="00FA3856" w:rsidRDefault="006671A6" w:rsidP="009C5217">
            <w:pPr>
              <w:jc w:val="both"/>
              <w:rPr>
                <w:bCs/>
                <w:szCs w:val="20"/>
              </w:rPr>
            </w:pPr>
            <w:r w:rsidRPr="00FA3856">
              <w:rPr>
                <w:b/>
                <w:bCs/>
                <w:szCs w:val="20"/>
              </w:rPr>
              <w:t>Atenção</w:t>
            </w:r>
            <w:r w:rsidRPr="00FA3856">
              <w:rPr>
                <w:bCs/>
                <w:szCs w:val="20"/>
              </w:rPr>
              <w:t>:</w:t>
            </w:r>
          </w:p>
          <w:p w:rsidR="006671A6" w:rsidRPr="00FA3856" w:rsidRDefault="006671A6" w:rsidP="009C5217">
            <w:pPr>
              <w:jc w:val="both"/>
              <w:rPr>
                <w:bCs/>
                <w:szCs w:val="20"/>
              </w:rPr>
            </w:pPr>
            <w:r w:rsidRPr="00FA3856">
              <w:rPr>
                <w:bCs/>
                <w:szCs w:val="20"/>
              </w:rPr>
              <w:t>1) Serviço prestado no exterior é aquele em que o prestador do serviço não se fez presente dentro do território brasileiro para executar a prestação do serviço.</w:t>
            </w:r>
          </w:p>
          <w:p w:rsidR="006671A6" w:rsidRPr="00FA3856" w:rsidRDefault="006671A6" w:rsidP="009C5217">
            <w:pPr>
              <w:jc w:val="both"/>
              <w:rPr>
                <w:bCs/>
                <w:szCs w:val="20"/>
              </w:rPr>
            </w:pPr>
            <w:r w:rsidRPr="00FA3856">
              <w:rPr>
                <w:bCs/>
                <w:szCs w:val="20"/>
              </w:rP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19</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JURO</w:t>
            </w: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Juros sobre o Capital Próprio</w:t>
            </w:r>
            <w:r w:rsidRPr="00FA3856">
              <w:rPr>
                <w:bCs/>
                <w:szCs w:val="20"/>
              </w:rPr>
              <w:t>: Valor recebido a título de remuneração dos recursos investidos pela pessoa jurídica em outra pessoa jurídica domiciliada no Brasil, de que trata o art. 9º da Lei nº 9.249, de 26 de dezembro de 1995.</w:t>
            </w:r>
          </w:p>
          <w:p w:rsidR="006671A6" w:rsidRPr="00FA3856" w:rsidRDefault="006671A6" w:rsidP="009C5217">
            <w:pPr>
              <w:jc w:val="both"/>
              <w:rPr>
                <w:bCs/>
                <w:szCs w:val="20"/>
              </w:rPr>
            </w:pPr>
            <w:r w:rsidRPr="00FA3856">
              <w:rPr>
                <w:bCs/>
                <w:szCs w:val="20"/>
              </w:rPr>
              <w:t>Informar, também, neste campo o valor recebido a título de juros sobre o capital próprio correspondente à participação da pessoa jurídica em empresas residentes ou domiciliadas no exterior.</w:t>
            </w:r>
          </w:p>
          <w:p w:rsidR="006671A6" w:rsidRPr="00FA3856" w:rsidRDefault="006671A6" w:rsidP="009C5217">
            <w:pPr>
              <w:jc w:val="both"/>
              <w:rPr>
                <w:bCs/>
                <w:szCs w:val="20"/>
              </w:rPr>
            </w:pPr>
            <w:r w:rsidRPr="00FA3856">
              <w:rPr>
                <w:b/>
                <w:bCs/>
                <w:szCs w:val="20"/>
              </w:rPr>
              <w:t>Atenção</w:t>
            </w:r>
            <w:r w:rsidRPr="00FA3856">
              <w:rPr>
                <w:bCs/>
                <w:szCs w:val="20"/>
              </w:rPr>
              <w:t>:</w:t>
            </w:r>
          </w:p>
          <w:p w:rsidR="006671A6" w:rsidRPr="00FA3856" w:rsidRDefault="006671A6" w:rsidP="009C5217">
            <w:pPr>
              <w:jc w:val="both"/>
              <w:rPr>
                <w:bCs/>
                <w:szCs w:val="20"/>
              </w:rPr>
            </w:pPr>
            <w:r w:rsidRPr="00FA3856">
              <w:rPr>
                <w:bCs/>
                <w:szCs w:val="20"/>
              </w:rPr>
              <w:t xml:space="preserve">1) Não informar neste campo o valor correspondente aos juros recebidos durante o período que anteceder o início das operações sociais ou de implantação do empreendimento inicial de que trata a </w:t>
            </w:r>
            <w:r w:rsidRPr="00FA3856">
              <w:rPr>
                <w:bCs/>
                <w:szCs w:val="20"/>
              </w:rPr>
              <w:lastRenderedPageBreak/>
              <w:t>alínea “b” do parágrafo 1º do art. 15 do Decreto-Lei nº 1.598, de 26 de dezembro de 2012, e a alínea “g” do inciso II do art. 325 do Decreto nº 3.000, de 1999.</w:t>
            </w:r>
          </w:p>
          <w:p w:rsidR="006671A6" w:rsidRPr="00FA3856" w:rsidRDefault="006671A6" w:rsidP="009C5217">
            <w:pPr>
              <w:jc w:val="both"/>
              <w:rPr>
                <w:bCs/>
                <w:szCs w:val="20"/>
              </w:rPr>
            </w:pPr>
            <w:r w:rsidRPr="00FA3856">
              <w:rPr>
                <w:bCs/>
                <w:szCs w:val="20"/>
              </w:rPr>
              <w:t>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19</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DEMAIS_JUROS</w:t>
            </w:r>
          </w:p>
          <w:p w:rsidR="006671A6" w:rsidRPr="00FA3856" w:rsidRDefault="006671A6" w:rsidP="00CA2519">
            <w:pPr>
              <w:pStyle w:val="PSDS-CorpodeTexto0"/>
              <w:rPr>
                <w:rFonts w:ascii="Times New Roman" w:hAnsi="Times New Roman"/>
                <w:lang w:val="pt-PT"/>
              </w:rPr>
            </w:pP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Demais Juros</w:t>
            </w:r>
            <w:r w:rsidRPr="00FA3856">
              <w:rPr>
                <w:bCs/>
                <w:szCs w:val="20"/>
              </w:rPr>
              <w:t>: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p>
          <w:p w:rsidR="006671A6" w:rsidRPr="00FA3856" w:rsidRDefault="006671A6" w:rsidP="009C5217">
            <w:pPr>
              <w:jc w:val="both"/>
              <w:rPr>
                <w:bCs/>
                <w:szCs w:val="20"/>
              </w:rPr>
            </w:pPr>
            <w:r w:rsidRPr="00FA3856">
              <w:rPr>
                <w:bCs/>
                <w:szCs w:val="20"/>
              </w:rPr>
              <w:t>- juros recebidos durante o período que anteceder o início das operações sociais ou de implantação do empreendimento inicial de que trata alínea “b” do parágrafo 1º do art. 15 do Decreto-Lei nº 1.598, de 26 de dezembro de 2012, e a alínea “g” do inciso II do art. 325 do Decreto nº 3.000, de 1999;</w:t>
            </w:r>
          </w:p>
          <w:p w:rsidR="006671A6" w:rsidRPr="00FA3856" w:rsidRDefault="006671A6" w:rsidP="009C5217">
            <w:pPr>
              <w:jc w:val="both"/>
              <w:rPr>
                <w:bCs/>
                <w:szCs w:val="20"/>
              </w:rPr>
            </w:pPr>
            <w:r w:rsidRPr="00FA3856">
              <w:rPr>
                <w:bCs/>
                <w:szCs w:val="20"/>
              </w:rPr>
              <w:t>-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p>
          <w:p w:rsidR="006671A6" w:rsidRPr="00FA3856" w:rsidRDefault="006671A6" w:rsidP="009C5217">
            <w:pPr>
              <w:jc w:val="both"/>
              <w:rPr>
                <w:bCs/>
                <w:szCs w:val="20"/>
              </w:rPr>
            </w:pPr>
            <w:r w:rsidRPr="00FA3856">
              <w:rPr>
                <w:bCs/>
                <w:szCs w:val="20"/>
              </w:rPr>
              <w:t>- juros recebidos correspondentes a quaisquer transações realizadas pela pessoa jurídica.</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19</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7"/>
              </w:numPr>
              <w:suppressAutoHyphens w:val="0"/>
              <w:rPr>
                <w:rFonts w:ascii="Times New Roman" w:hAnsi="Times New Roman"/>
                <w:b/>
                <w:bCs/>
                <w:lang w:val="pt-PT"/>
              </w:rPr>
            </w:pPr>
          </w:p>
        </w:tc>
        <w:tc>
          <w:tcPr>
            <w:tcW w:w="2080"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rPr>
                <w:rFonts w:ascii="Times New Roman" w:hAnsi="Times New Roman"/>
                <w:lang w:val="pt-PT"/>
              </w:rPr>
            </w:pPr>
            <w:r w:rsidRPr="00FA3856">
              <w:rPr>
                <w:rFonts w:ascii="Times New Roman" w:hAnsi="Times New Roman"/>
                <w:lang w:val="pt-PT"/>
              </w:rPr>
              <w:t>VL_DIVID</w:t>
            </w:r>
          </w:p>
        </w:tc>
        <w:tc>
          <w:tcPr>
            <w:tcW w:w="8418" w:type="dxa"/>
            <w:tcBorders>
              <w:top w:val="single" w:sz="6" w:space="0" w:color="auto"/>
              <w:left w:val="single" w:sz="6" w:space="0" w:color="auto"/>
              <w:bottom w:val="single" w:sz="6" w:space="0" w:color="auto"/>
              <w:right w:val="single" w:sz="6" w:space="0" w:color="auto"/>
            </w:tcBorders>
          </w:tcPr>
          <w:p w:rsidR="006671A6" w:rsidRPr="00FA3856" w:rsidRDefault="006671A6" w:rsidP="009C5217">
            <w:pPr>
              <w:jc w:val="both"/>
              <w:rPr>
                <w:bCs/>
                <w:szCs w:val="20"/>
              </w:rPr>
            </w:pPr>
            <w:r w:rsidRPr="00FA3856">
              <w:rPr>
                <w:szCs w:val="20"/>
              </w:rPr>
              <w:t>Valor dos Dividendos</w:t>
            </w:r>
            <w:r w:rsidRPr="00FA3856">
              <w:rPr>
                <w:bCs/>
                <w:szCs w:val="20"/>
              </w:rPr>
              <w:t>: Lucros ou dividendos recebidos pela pessoa jurídica em decorrência de participação societária avaliada pelo método da equivalência patrimonial ou pelo custo de aquisição em outras sociedades no Brasil ou no exterior.</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19</w:t>
            </w:r>
          </w:p>
        </w:tc>
        <w:tc>
          <w:tcPr>
            <w:tcW w:w="979" w:type="dxa"/>
            <w:tcBorders>
              <w:top w:val="single" w:sz="6" w:space="0" w:color="auto"/>
              <w:left w:val="single" w:sz="6" w:space="0" w:color="auto"/>
              <w:bottom w:val="single" w:sz="6" w:space="0" w:color="auto"/>
              <w:right w:val="single" w:sz="6" w:space="0" w:color="auto"/>
            </w:tcBorders>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b/>
                <w:bCs/>
                <w:lang w:val="pt-PT"/>
              </w:rPr>
            </w:pPr>
            <w:r w:rsidRPr="00FA3856">
              <w:rPr>
                <w:rFonts w:ascii="Times New Roman" w:hAnsi="Times New Roman"/>
                <w:b/>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CA2519">
            <w:pPr>
              <w:pStyle w:val="PSDS-CorpodeTexto0"/>
              <w:jc w:val="center"/>
              <w:rPr>
                <w:rFonts w:ascii="Times New Roman" w:hAnsi="Times New Roman"/>
                <w:lang w:val="pt-PT"/>
              </w:rPr>
            </w:pPr>
            <w:r w:rsidRPr="00FA3856">
              <w:rPr>
                <w:rFonts w:ascii="Times New Roman" w:hAnsi="Times New Roman"/>
                <w:lang w:val="pt-PT"/>
              </w:rPr>
              <w:t>Não</w:t>
            </w:r>
          </w:p>
        </w:tc>
      </w:tr>
    </w:tbl>
    <w:p w:rsidR="003B49DF" w:rsidRPr="00FA3856" w:rsidRDefault="003B49DF" w:rsidP="009C5217">
      <w:pPr>
        <w:pStyle w:val="PSDS-MarcadoresNivel4"/>
        <w:tabs>
          <w:tab w:val="clear" w:pos="2271"/>
          <w:tab w:val="left" w:pos="720"/>
        </w:tabs>
        <w:spacing w:before="0" w:after="0"/>
        <w:ind w:left="0" w:firstLine="0"/>
        <w:rPr>
          <w:rFonts w:ascii="Times New Roman" w:hAnsi="Times New Roman" w:cs="Times New Roman"/>
          <w:szCs w:val="20"/>
          <w:lang w:val="pt-PT"/>
        </w:rPr>
      </w:pP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szCs w:val="20"/>
          <w:lang w:val="pt-PT"/>
        </w:rPr>
        <w:tab/>
        <w:t xml:space="preserve">REGRA_CAMPOS_X430: </w:t>
      </w:r>
      <w:r w:rsidRPr="00FA3856">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rsidR="006671A6" w:rsidRPr="00FA3856" w:rsidRDefault="006671A6" w:rsidP="009C5217">
      <w:pPr>
        <w:pStyle w:val="Corpodetexto"/>
        <w:rPr>
          <w:rFonts w:ascii="Times New Roman" w:hAnsi="Times New Roman"/>
          <w:b/>
          <w:color w:val="002060"/>
          <w:szCs w:val="20"/>
        </w:rPr>
      </w:pPr>
    </w:p>
    <w:p w:rsidR="009C5217" w:rsidRPr="00FA3856" w:rsidRDefault="006671A6" w:rsidP="009C521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r w:rsidR="0028090A" w:rsidRPr="00FA3856">
        <w:rPr>
          <w:rFonts w:ascii="Times New Roman" w:hAnsi="Times New Roman"/>
          <w:b/>
          <w:color w:val="002060"/>
          <w:szCs w:val="20"/>
        </w:rPr>
        <w:t>|X43</w:t>
      </w:r>
      <w:r w:rsidR="009C5217" w:rsidRPr="00FA3856">
        <w:rPr>
          <w:rFonts w:ascii="Times New Roman" w:hAnsi="Times New Roman"/>
          <w:b/>
          <w:color w:val="002060"/>
          <w:szCs w:val="20"/>
        </w:rPr>
        <w:t>0|105|50000,00|10000,00|5000,00|6000,00|7</w:t>
      </w:r>
      <w:r w:rsidR="0028090A" w:rsidRPr="00FA3856">
        <w:rPr>
          <w:rFonts w:ascii="Times New Roman" w:hAnsi="Times New Roman"/>
          <w:b/>
          <w:color w:val="002060"/>
          <w:szCs w:val="20"/>
        </w:rPr>
        <w:t>000,00|8000,00|</w:t>
      </w:r>
    </w:p>
    <w:p w:rsidR="009C5217" w:rsidRPr="00FA3856" w:rsidRDefault="0028090A" w:rsidP="009C5217">
      <w:pPr>
        <w:pStyle w:val="Corpodetexto"/>
        <w:ind w:firstLine="708"/>
        <w:rPr>
          <w:rFonts w:ascii="Times New Roman" w:hAnsi="Times New Roman"/>
          <w:color w:val="002060"/>
          <w:szCs w:val="20"/>
        </w:rPr>
      </w:pPr>
      <w:r w:rsidRPr="00FA3856">
        <w:rPr>
          <w:rFonts w:ascii="Times New Roman" w:hAnsi="Times New Roman"/>
          <w:color w:val="002060"/>
          <w:szCs w:val="20"/>
        </w:rPr>
        <w:t>|X43</w:t>
      </w:r>
      <w:r w:rsidR="009C5217" w:rsidRPr="00FA3856">
        <w:rPr>
          <w:rFonts w:ascii="Times New Roman" w:hAnsi="Times New Roman"/>
          <w:color w:val="002060"/>
          <w:szCs w:val="20"/>
        </w:rPr>
        <w:t>0|: Identificação do tipo do registro.</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 </w:t>
      </w:r>
      <w:r w:rsidR="0028090A" w:rsidRPr="00FA3856">
        <w:rPr>
          <w:rFonts w:ascii="Times New Roman" w:hAnsi="Times New Roman"/>
          <w:color w:val="002060"/>
          <w:szCs w:val="20"/>
        </w:rPr>
        <w:t>Valor dos Serviços de Assistência Técnica, Científica, Administrativa e Assemelhados com Transferência de Tecnologia</w:t>
      </w:r>
      <w:r w:rsidRPr="00FA3856">
        <w:rPr>
          <w:rFonts w:ascii="Times New Roman" w:hAnsi="Times New Roman"/>
          <w:color w:val="002060"/>
          <w:szCs w:val="20"/>
        </w:rPr>
        <w:t xml:space="preserve"> (R$ 50.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w:t>
      </w:r>
      <w:r w:rsidR="0028090A" w:rsidRPr="00FA3856">
        <w:rPr>
          <w:rFonts w:ascii="Times New Roman" w:hAnsi="Times New Roman"/>
          <w:color w:val="002060"/>
          <w:szCs w:val="20"/>
        </w:rPr>
        <w:t>Valor dos Serviços Técnicos e de Assistência sem Transferência de Tecnologia Prestados no Brasil</w:t>
      </w:r>
      <w:r w:rsidRPr="00FA3856">
        <w:rPr>
          <w:rFonts w:ascii="Times New Roman" w:hAnsi="Times New Roman"/>
          <w:color w:val="002060"/>
          <w:szCs w:val="20"/>
        </w:rPr>
        <w:t xml:space="preserve"> (R$ 10.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 </w:t>
      </w:r>
      <w:r w:rsidR="0028090A" w:rsidRPr="00FA3856">
        <w:rPr>
          <w:rFonts w:ascii="Times New Roman" w:hAnsi="Times New Roman"/>
          <w:color w:val="002060"/>
          <w:szCs w:val="20"/>
        </w:rPr>
        <w:t xml:space="preserve">Valor dos Serviços Técnicos e de Assistência sem Transferência de Tecnologia Prestados no Exterior </w:t>
      </w:r>
      <w:r w:rsidRPr="00FA3856">
        <w:rPr>
          <w:rFonts w:ascii="Times New Roman" w:hAnsi="Times New Roman"/>
          <w:color w:val="002060"/>
          <w:szCs w:val="20"/>
        </w:rPr>
        <w:t>(R$ 5.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6000,00|: </w:t>
      </w:r>
      <w:r w:rsidR="0028090A" w:rsidRPr="00FA3856">
        <w:rPr>
          <w:rFonts w:ascii="Times New Roman" w:hAnsi="Times New Roman"/>
          <w:color w:val="002060"/>
          <w:szCs w:val="20"/>
        </w:rPr>
        <w:t>Valor dos Juros sobre o Capital Próprio</w:t>
      </w:r>
      <w:r w:rsidRPr="00FA3856">
        <w:rPr>
          <w:rFonts w:ascii="Times New Roman" w:hAnsi="Times New Roman"/>
          <w:color w:val="002060"/>
          <w:szCs w:val="20"/>
        </w:rPr>
        <w:t xml:space="preserve"> (R$ 6.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7000,00|: </w:t>
      </w:r>
      <w:r w:rsidR="0028090A" w:rsidRPr="00FA3856">
        <w:rPr>
          <w:rFonts w:ascii="Times New Roman" w:hAnsi="Times New Roman"/>
          <w:color w:val="002060"/>
          <w:szCs w:val="20"/>
        </w:rPr>
        <w:t xml:space="preserve">Valor dos Demais Juros </w:t>
      </w:r>
      <w:r w:rsidRPr="00FA3856">
        <w:rPr>
          <w:rFonts w:ascii="Times New Roman" w:hAnsi="Times New Roman"/>
          <w:color w:val="002060"/>
          <w:szCs w:val="20"/>
        </w:rPr>
        <w:t>(R$ 7.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8000,00|: </w:t>
      </w:r>
      <w:r w:rsidR="0028090A" w:rsidRPr="00FA3856">
        <w:rPr>
          <w:rFonts w:ascii="Times New Roman" w:hAnsi="Times New Roman"/>
          <w:color w:val="002060"/>
          <w:szCs w:val="20"/>
        </w:rPr>
        <w:t xml:space="preserve">Valor dos Dividendos </w:t>
      </w:r>
      <w:r w:rsidRPr="00FA3856">
        <w:rPr>
          <w:rFonts w:ascii="Times New Roman" w:hAnsi="Times New Roman"/>
          <w:color w:val="002060"/>
          <w:szCs w:val="20"/>
        </w:rPr>
        <w:t>(R$ 8.000,00).</w:t>
      </w:r>
    </w:p>
    <w:p w:rsidR="009C5217" w:rsidRPr="00FA3856" w:rsidRDefault="009C5217" w:rsidP="009C5217">
      <w:pPr>
        <w:pStyle w:val="PSDS-MarcadoresNivel4"/>
        <w:tabs>
          <w:tab w:val="clear" w:pos="2271"/>
          <w:tab w:val="left" w:pos="720"/>
        </w:tabs>
        <w:spacing w:before="0" w:after="0"/>
        <w:ind w:left="0" w:firstLine="0"/>
        <w:rPr>
          <w:rFonts w:ascii="Times New Roman" w:hAnsi="Times New Roman" w:cs="Times New Roman"/>
          <w:szCs w:val="20"/>
          <w:lang w:val="pt-PT"/>
        </w:rPr>
      </w:pPr>
    </w:p>
    <w:p w:rsidR="00165C60" w:rsidRPr="00FA3856" w:rsidRDefault="00165C60">
      <w:pPr>
        <w:rPr>
          <w:b/>
          <w:bCs/>
          <w:color w:val="0000FF"/>
          <w:szCs w:val="20"/>
        </w:rPr>
      </w:pPr>
      <w:r w:rsidRPr="00FA3856">
        <w:rPr>
          <w:color w:val="0000FF"/>
          <w:szCs w:val="20"/>
        </w:rPr>
        <w:br w:type="page"/>
      </w:r>
    </w:p>
    <w:p w:rsidR="00367F7C" w:rsidRPr="00FA3856" w:rsidRDefault="00367F7C" w:rsidP="00367F7C">
      <w:pPr>
        <w:pStyle w:val="Ttulo1"/>
        <w:jc w:val="both"/>
        <w:rPr>
          <w:color w:val="0000FF"/>
          <w:szCs w:val="20"/>
        </w:rPr>
      </w:pPr>
      <w:bookmarkStart w:id="659" w:name="_Toc454359404"/>
      <w:r w:rsidRPr="00FA3856">
        <w:rPr>
          <w:color w:val="0000FF"/>
          <w:szCs w:val="20"/>
        </w:rPr>
        <w:lastRenderedPageBreak/>
        <w:t>Registro X450: Pagamentos/Remessas Relativos a Serviços, Juros e Dividendos Recebidos do Brasil e do Exterior</w:t>
      </w:r>
      <w:bookmarkEnd w:id="659"/>
    </w:p>
    <w:p w:rsidR="00367F7C" w:rsidRPr="00FA3856" w:rsidRDefault="00367F7C" w:rsidP="00367F7C">
      <w:pPr>
        <w:rPr>
          <w:bCs/>
          <w:szCs w:val="20"/>
        </w:rPr>
      </w:pPr>
    </w:p>
    <w:p w:rsidR="00D44DA4" w:rsidRPr="00FA3856" w:rsidRDefault="00F7291B" w:rsidP="00F7291B">
      <w:pPr>
        <w:rPr>
          <w:bCs/>
          <w:szCs w:val="20"/>
        </w:rPr>
      </w:pPr>
      <w:r w:rsidRPr="00FA3856">
        <w:rPr>
          <w:bCs/>
          <w:szCs w:val="20"/>
        </w:rPr>
        <w:tab/>
        <w:t>Este registro</w:t>
      </w:r>
      <w:r w:rsidR="00D44DA4" w:rsidRPr="00FA3856">
        <w:rPr>
          <w:bCs/>
          <w:szCs w:val="20"/>
        </w:rPr>
        <w:t xml:space="preserve"> será </w:t>
      </w:r>
      <w:r w:rsidR="00AE7FBB" w:rsidRPr="00FA3856">
        <w:rPr>
          <w:bCs/>
          <w:szCs w:val="20"/>
        </w:rPr>
        <w:t>habilitado</w:t>
      </w:r>
      <w:r w:rsidR="00D44DA4" w:rsidRPr="00FA3856">
        <w:rPr>
          <w:bCs/>
          <w:szCs w:val="20"/>
        </w:rPr>
        <w:t xml:space="preserve"> somente para as pessoas jurídicas </w:t>
      </w:r>
      <w:r w:rsidR="008D7930" w:rsidRPr="00FA3856">
        <w:rPr>
          <w:bCs/>
          <w:szCs w:val="20"/>
        </w:rPr>
        <w:t xml:space="preserve">que, </w:t>
      </w:r>
      <w:r w:rsidR="00D44DA4" w:rsidRPr="00FA3856">
        <w:rPr>
          <w:bCs/>
          <w:szCs w:val="20"/>
        </w:rPr>
        <w:t>durante o ano-calendário</w:t>
      </w:r>
      <w:r w:rsidR="008D7930" w:rsidRPr="00FA3856">
        <w:rPr>
          <w:bCs/>
          <w:szCs w:val="20"/>
        </w:rPr>
        <w:t>, realizaram pagamentos/remessas</w:t>
      </w:r>
      <w:r w:rsidR="00D44DA4" w:rsidRPr="00FA3856">
        <w:rPr>
          <w:bCs/>
          <w:szCs w:val="20"/>
        </w:rPr>
        <w:t xml:space="preserve"> a pessoas físicas ou jurídicas, residentes ou domiciliadas no Brasil ou no exterior</w:t>
      </w:r>
      <w:r w:rsidR="000766D2" w:rsidRPr="00FA3856">
        <w:rPr>
          <w:bCs/>
          <w:szCs w:val="20"/>
        </w:rPr>
        <w:t xml:space="preserve"> (0020.</w:t>
      </w:r>
      <w:r w:rsidR="000766D2" w:rsidRPr="00FA3856">
        <w:rPr>
          <w:szCs w:val="20"/>
        </w:rPr>
        <w:t xml:space="preserve"> IND_PGTO_REM = “S”)</w:t>
      </w:r>
      <w:r w:rsidR="00D44DA4" w:rsidRPr="00FA3856">
        <w:rPr>
          <w:bCs/>
          <w:szCs w:val="20"/>
        </w:rPr>
        <w:t xml:space="preserve">, </w:t>
      </w:r>
      <w:r w:rsidR="008D7930" w:rsidRPr="00FA3856">
        <w:rPr>
          <w:bCs/>
          <w:szCs w:val="20"/>
        </w:rPr>
        <w:t xml:space="preserve">de </w:t>
      </w:r>
      <w:r w:rsidR="00D44DA4" w:rsidRPr="00FA3856">
        <w:rPr>
          <w:bCs/>
          <w:szCs w:val="20"/>
        </w:rPr>
        <w:t>valores relativos a:</w:t>
      </w:r>
    </w:p>
    <w:p w:rsidR="00F7291B" w:rsidRPr="00FA3856" w:rsidRDefault="00F7291B" w:rsidP="00F7291B">
      <w:pPr>
        <w:rPr>
          <w:bCs/>
          <w:szCs w:val="20"/>
        </w:rPr>
      </w:pPr>
    </w:p>
    <w:p w:rsidR="00D44DA4" w:rsidRPr="00FA3856" w:rsidRDefault="008D7930" w:rsidP="00D44DA4">
      <w:pPr>
        <w:jc w:val="both"/>
        <w:rPr>
          <w:bCs/>
          <w:szCs w:val="20"/>
        </w:rPr>
      </w:pPr>
      <w:r w:rsidRPr="00FA3856">
        <w:rPr>
          <w:bCs/>
          <w:szCs w:val="20"/>
        </w:rPr>
        <w:t>- S</w:t>
      </w:r>
      <w:r w:rsidR="00D44DA4" w:rsidRPr="00FA3856">
        <w:rPr>
          <w:bCs/>
          <w:szCs w:val="20"/>
        </w:rPr>
        <w:t>erviços de assistência técnica, científica, administrativa e semelhantes que impliquem transferência de tecnologia;</w:t>
      </w:r>
    </w:p>
    <w:p w:rsidR="00D44DA4" w:rsidRPr="00FA3856" w:rsidRDefault="008D7930" w:rsidP="00D44DA4">
      <w:pPr>
        <w:jc w:val="both"/>
        <w:rPr>
          <w:bCs/>
          <w:szCs w:val="20"/>
        </w:rPr>
      </w:pPr>
      <w:r w:rsidRPr="00FA3856">
        <w:rPr>
          <w:bCs/>
          <w:szCs w:val="20"/>
        </w:rPr>
        <w:t>- S</w:t>
      </w:r>
      <w:r w:rsidR="00D44DA4" w:rsidRPr="00FA3856">
        <w:rPr>
          <w:bCs/>
          <w:szCs w:val="20"/>
        </w:rPr>
        <w:t>erviços técnicos e de assistência que não impliquem transferência de tecnologia, prestados no Brasil ou no exterior;</w:t>
      </w:r>
    </w:p>
    <w:p w:rsidR="00D44DA4" w:rsidRPr="00FA3856" w:rsidRDefault="008D7930" w:rsidP="00D44DA4">
      <w:pPr>
        <w:jc w:val="both"/>
        <w:rPr>
          <w:bCs/>
          <w:szCs w:val="20"/>
        </w:rPr>
      </w:pPr>
      <w:r w:rsidRPr="00FA3856">
        <w:rPr>
          <w:bCs/>
          <w:szCs w:val="20"/>
        </w:rPr>
        <w:t>- J</w:t>
      </w:r>
      <w:r w:rsidR="00D44DA4" w:rsidRPr="00FA3856">
        <w:rPr>
          <w:bCs/>
          <w:szCs w:val="20"/>
        </w:rPr>
        <w:t>uros sobre capital próprio, bem como juros decorrentes de contratos de mútuo entre empresas ligadas e juros decorrentes de contratos de financiamento;</w:t>
      </w:r>
    </w:p>
    <w:p w:rsidR="00D44DA4" w:rsidRPr="00FA3856" w:rsidRDefault="008D7930" w:rsidP="00D44DA4">
      <w:pPr>
        <w:jc w:val="both"/>
        <w:rPr>
          <w:bCs/>
          <w:szCs w:val="20"/>
        </w:rPr>
      </w:pPr>
      <w:r w:rsidRPr="00FA3856">
        <w:rPr>
          <w:bCs/>
          <w:szCs w:val="20"/>
        </w:rPr>
        <w:t>- D</w:t>
      </w:r>
      <w:r w:rsidR="00D44DA4" w:rsidRPr="00FA3856">
        <w:rPr>
          <w:bCs/>
          <w:szCs w:val="20"/>
        </w:rPr>
        <w:t>ividendos decorrentes de participações em outras empresas.</w:t>
      </w:r>
    </w:p>
    <w:p w:rsidR="00F7291B" w:rsidRPr="00FA3856" w:rsidRDefault="00F7291B" w:rsidP="00D44DA4">
      <w:pPr>
        <w:jc w:val="both"/>
        <w:rPr>
          <w:bCs/>
          <w:szCs w:val="20"/>
        </w:rPr>
      </w:pPr>
    </w:p>
    <w:p w:rsidR="00D44DA4" w:rsidRPr="00FA3856" w:rsidRDefault="008D7930" w:rsidP="00A41906">
      <w:pPr>
        <w:ind w:firstLine="708"/>
        <w:jc w:val="both"/>
        <w:rPr>
          <w:bCs/>
          <w:szCs w:val="20"/>
        </w:rPr>
      </w:pPr>
      <w:r w:rsidRPr="00FA3856">
        <w:rPr>
          <w:b/>
          <w:bCs/>
          <w:szCs w:val="20"/>
        </w:rPr>
        <w:t xml:space="preserve">Observação: </w:t>
      </w:r>
      <w:r w:rsidRPr="00FA3856">
        <w:rPr>
          <w:bCs/>
          <w:szCs w:val="20"/>
        </w:rPr>
        <w:t>A</w:t>
      </w:r>
      <w:r w:rsidR="00D44DA4" w:rsidRPr="00FA3856">
        <w:rPr>
          <w:bCs/>
          <w:szCs w:val="20"/>
        </w:rPr>
        <w:t xml:space="preserve"> pessoa jurídica deverá informar os valores consolidados por país</w:t>
      </w:r>
      <w:r w:rsidR="00A41906" w:rsidRPr="00FA3856">
        <w:rPr>
          <w:bCs/>
          <w:szCs w:val="20"/>
        </w:rPr>
        <w:t>.</w:t>
      </w:r>
    </w:p>
    <w:p w:rsidR="00367F7C" w:rsidRPr="00FA3856" w:rsidRDefault="00367F7C" w:rsidP="00367F7C">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67F7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67F7C" w:rsidRPr="00FA3856" w:rsidRDefault="00367F7C" w:rsidP="00367F7C">
            <w:pPr>
              <w:pStyle w:val="PSDS-CorpodeTexto0"/>
              <w:jc w:val="center"/>
              <w:rPr>
                <w:rFonts w:ascii="Times New Roman" w:hAnsi="Times New Roman"/>
                <w:b/>
                <w:bCs/>
              </w:rPr>
            </w:pPr>
            <w:r w:rsidRPr="00FA3856">
              <w:rPr>
                <w:rFonts w:ascii="Times New Roman" w:hAnsi="Times New Roman"/>
                <w:b/>
                <w:bCs/>
              </w:rPr>
              <w:t xml:space="preserve">REGISTRO X450: </w:t>
            </w:r>
            <w:r w:rsidRPr="00FA3856">
              <w:rPr>
                <w:rFonts w:ascii="Times New Roman" w:hAnsi="Times New Roman"/>
                <w:b/>
              </w:rPr>
              <w:t>PAGAMENTOS/REMESSAS RELATIVOS A SERVIÇOS, JUROS E DIVIDENDOS RECEBIDOS DO BRASIL E DO EXTERIOR</w:t>
            </w:r>
          </w:p>
        </w:tc>
      </w:tr>
      <w:tr w:rsidR="00367F7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67F7C" w:rsidRPr="00FA3856" w:rsidRDefault="00367F7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367F7C" w:rsidRPr="00FA3856" w:rsidRDefault="00AA6BF7" w:rsidP="00AA6BF7">
            <w:pPr>
              <w:pStyle w:val="PSDS-CorpodeTexto0"/>
              <w:rPr>
                <w:rFonts w:ascii="Times New Roman" w:hAnsi="Times New Roman"/>
                <w:b/>
                <w:bCs/>
              </w:rPr>
            </w:pPr>
            <w:r w:rsidRPr="00FA3856">
              <w:rPr>
                <w:rFonts w:ascii="Times New Roman" w:hAnsi="Times New Roman"/>
                <w:b/>
                <w:bCs/>
              </w:rPr>
              <w:t>REGRA_CAMPOS_X450</w:t>
            </w:r>
          </w:p>
          <w:p w:rsidR="007603E5" w:rsidRPr="00FA3856" w:rsidRDefault="007603E5" w:rsidP="00AA6BF7">
            <w:pPr>
              <w:pStyle w:val="PSDS-CorpodeTexto0"/>
              <w:rPr>
                <w:rFonts w:ascii="Times New Roman" w:hAnsi="Times New Roman"/>
                <w:b/>
                <w:bCs/>
              </w:rPr>
            </w:pPr>
            <w:r w:rsidRPr="00FA3856">
              <w:rPr>
                <w:rFonts w:ascii="Times New Roman" w:hAnsi="Times New Roman"/>
                <w:b/>
                <w:bCs/>
              </w:rPr>
              <w:t>REGRA_ROYALTIES_BRASIL</w:t>
            </w:r>
          </w:p>
          <w:p w:rsidR="007603E5" w:rsidRPr="00FA3856" w:rsidRDefault="007603E5" w:rsidP="007603E5">
            <w:pPr>
              <w:pStyle w:val="PSDS-CorpodeTexto0"/>
              <w:rPr>
                <w:rFonts w:ascii="Times New Roman" w:hAnsi="Times New Roman"/>
                <w:b/>
                <w:bCs/>
              </w:rPr>
            </w:pPr>
            <w:r w:rsidRPr="00FA3856">
              <w:rPr>
                <w:rFonts w:ascii="Times New Roman" w:hAnsi="Times New Roman"/>
                <w:b/>
                <w:bCs/>
              </w:rPr>
              <w:t>REGRA_ROYALTIES_EXTERIOR</w:t>
            </w:r>
          </w:p>
        </w:tc>
      </w:tr>
      <w:tr w:rsidR="00367F7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67F7C" w:rsidRPr="00FA3856" w:rsidRDefault="00367F7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67F7C" w:rsidRPr="00FA3856" w:rsidRDefault="00367F7C" w:rsidP="00353C1C">
            <w:pPr>
              <w:pStyle w:val="PSDS-CorpodeTexto0"/>
              <w:jc w:val="center"/>
              <w:rPr>
                <w:rFonts w:ascii="Times New Roman" w:hAnsi="Times New Roman"/>
                <w:b/>
                <w:bCs/>
              </w:rPr>
            </w:pPr>
            <w:r w:rsidRPr="00FA3856">
              <w:rPr>
                <w:rFonts w:ascii="Times New Roman" w:hAnsi="Times New Roman"/>
                <w:b/>
                <w:bCs/>
              </w:rPr>
              <w:t>Ocorrência – 0:N</w:t>
            </w:r>
          </w:p>
        </w:tc>
      </w:tr>
      <w:tr w:rsidR="00367F7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67F7C" w:rsidRPr="00FA3856" w:rsidRDefault="00367F7C" w:rsidP="00353C1C">
            <w:pPr>
              <w:pStyle w:val="PSDS-CorpodeTexto0"/>
              <w:rPr>
                <w:rFonts w:ascii="Times New Roman" w:hAnsi="Times New Roman"/>
                <w:b/>
                <w:bCs/>
              </w:rPr>
            </w:pPr>
            <w:r w:rsidRPr="00FA3856">
              <w:rPr>
                <w:rFonts w:ascii="Times New Roman" w:hAnsi="Times New Roman"/>
                <w:b/>
                <w:bCs/>
              </w:rPr>
              <w:t>Campo(s) chave: PAIS</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44"/>
        <w:gridCol w:w="8918"/>
        <w:gridCol w:w="708"/>
        <w:gridCol w:w="1139"/>
        <w:gridCol w:w="945"/>
        <w:gridCol w:w="992"/>
        <w:gridCol w:w="1339"/>
      </w:tblGrid>
      <w:tr w:rsidR="006671A6" w:rsidRPr="00FA3856" w:rsidTr="006671A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Nº</w:t>
            </w:r>
          </w:p>
        </w:tc>
        <w:tc>
          <w:tcPr>
            <w:tcW w:w="1844"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Campo</w:t>
            </w:r>
          </w:p>
        </w:tc>
        <w:tc>
          <w:tcPr>
            <w:tcW w:w="8918"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67F7C">
            <w:pPr>
              <w:pStyle w:val="PSDS-CorpodeTexto0"/>
              <w:jc w:val="center"/>
              <w:rPr>
                <w:rFonts w:ascii="Times New Roman" w:hAnsi="Times New Roman"/>
                <w:b/>
                <w:bCs/>
              </w:rPr>
            </w:pPr>
            <w:r w:rsidRPr="00FA3856">
              <w:rPr>
                <w:rFonts w:ascii="Times New Roman" w:hAnsi="Times New Roman"/>
                <w:b/>
                <w:bCs/>
              </w:rPr>
              <w:t>Obrigatóri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rPr>
            </w:pPr>
            <w:r w:rsidRPr="00FA3856">
              <w:rPr>
                <w:rFonts w:ascii="Times New Roman" w:hAnsi="Times New Roman"/>
              </w:rPr>
              <w:t>REG</w:t>
            </w:r>
          </w:p>
          <w:p w:rsidR="006671A6" w:rsidRPr="00FA3856" w:rsidRDefault="006671A6" w:rsidP="003B49DF">
            <w:pPr>
              <w:pStyle w:val="PSDS-CorpodeTexto0"/>
              <w:rPr>
                <w:rFonts w:ascii="Times New Roman" w:hAnsi="Times New Roman"/>
                <w:b/>
                <w:bCs/>
                <w:lang w:val="pt-PT"/>
              </w:rPr>
            </w:pP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bCs/>
                <w:lang w:val="pt-PT"/>
              </w:rPr>
            </w:pPr>
            <w:r w:rsidRPr="00FA3856">
              <w:rPr>
                <w:rFonts w:ascii="Times New Roman" w:hAnsi="Times New Roman"/>
                <w:bCs/>
                <w:lang w:val="pt-PT"/>
              </w:rPr>
              <w:t>Texto Fixo Contendo a Identificação do Registro (X450).</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X450]</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PAIS</w:t>
            </w:r>
          </w:p>
          <w:p w:rsidR="006671A6" w:rsidRPr="00FA3856" w:rsidRDefault="006671A6" w:rsidP="003B49DF">
            <w:pPr>
              <w:pStyle w:val="PSDS-CorpodeTexto0"/>
              <w:rPr>
                <w:rFonts w:ascii="Times New Roman" w:hAnsi="Times New Roman"/>
                <w:b/>
                <w:bCs/>
                <w:lang w:val="pt-PT"/>
              </w:rPr>
            </w:pP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bCs/>
                <w:szCs w:val="20"/>
              </w:rPr>
              <w:t>País: País ou a dependência de país de residência ou domicílio da pessoa física ou jurídica destinatária do pagamento ou da remessa efetuados pela pessoa jurídica declarante, observado o exemplo a seguir:</w:t>
            </w:r>
          </w:p>
          <w:p w:rsidR="006671A6" w:rsidRPr="00FA3856" w:rsidRDefault="006671A6" w:rsidP="00F7291B">
            <w:pPr>
              <w:jc w:val="both"/>
              <w:rPr>
                <w:bCs/>
                <w:szCs w:val="20"/>
              </w:rPr>
            </w:pPr>
            <w:r w:rsidRPr="00FA3856">
              <w:rPr>
                <w:b/>
                <w:bCs/>
                <w:szCs w:val="20"/>
              </w:rPr>
              <w:t>Exemplo</w:t>
            </w:r>
            <w:r w:rsidRPr="00FA3856">
              <w:rPr>
                <w:bCs/>
                <w:szCs w:val="20"/>
              </w:rPr>
              <w:t>: Pessoa jurídica declarante efetua remessa, por conta e ordem do beneficiário do pagamento que é residente no Japão, para conta corrente localizada nos Estados Unidos da América. Nesse caso, o país a ser selecionado é o Japão.</w:t>
            </w:r>
          </w:p>
          <w:p w:rsidR="006671A6" w:rsidRPr="00FA3856" w:rsidRDefault="006671A6" w:rsidP="00367F7C">
            <w:pPr>
              <w:pStyle w:val="PSDS-CorpodeTexto0"/>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SERV_ASSIST</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szCs w:val="20"/>
              </w:rPr>
              <w:t>Valor dos Serviços de Assistência Técnica, Científica, Administrativa e Assemelhados com Transferência de Tecnologia</w:t>
            </w:r>
            <w:r w:rsidRPr="00FA3856">
              <w:rPr>
                <w:bCs/>
                <w:szCs w:val="20"/>
              </w:rPr>
              <w:t xml:space="preserve">: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SERV_SEM_ASSIST</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szCs w:val="20"/>
              </w:rPr>
              <w:t>Valor dos Serviços Técnicos e de Assistência sem Transferência de Tecnologia Prestados no Brasil</w:t>
            </w:r>
            <w:r w:rsidRPr="00FA3856">
              <w:rPr>
                <w:bCs/>
                <w:szCs w:val="20"/>
              </w:rPr>
              <w:t xml:space="preserve">: Pagamentos ou as remessas efetuados a título de serviços técnicos e de assistência, prestados no Brasil, </w:t>
            </w:r>
            <w:r w:rsidRPr="00FA3856">
              <w:rPr>
                <w:bCs/>
                <w:szCs w:val="20"/>
              </w:rPr>
              <w:lastRenderedPageBreak/>
              <w:t>referentes aos contratos dispensados de averbação no Instituto Nacional de Propriedade Industrial (INPI) por não constituírem transferência de tecnologia, tais como:</w:t>
            </w:r>
          </w:p>
          <w:p w:rsidR="006671A6" w:rsidRPr="00FA3856" w:rsidRDefault="006671A6" w:rsidP="00F7291B">
            <w:pPr>
              <w:jc w:val="both"/>
              <w:rPr>
                <w:bCs/>
                <w:szCs w:val="20"/>
              </w:rPr>
            </w:pPr>
            <w:r w:rsidRPr="00FA3856">
              <w:rPr>
                <w:bCs/>
                <w:szCs w:val="20"/>
              </w:rPr>
              <w:t>- agenciamento de compras, inclusive serviços de logística relativos ao embarque de mercadorias e liberação alfandegária e outros de natureza similar;</w:t>
            </w:r>
          </w:p>
          <w:p w:rsidR="006671A6" w:rsidRPr="00FA3856" w:rsidRDefault="006671A6" w:rsidP="00F7291B">
            <w:pPr>
              <w:jc w:val="both"/>
              <w:rPr>
                <w:bCs/>
                <w:szCs w:val="20"/>
              </w:rPr>
            </w:pPr>
            <w:r w:rsidRPr="00FA3856">
              <w:rPr>
                <w:bCs/>
                <w:szCs w:val="20"/>
              </w:rPr>
              <w:t>- beneficiamento de produtos;</w:t>
            </w:r>
          </w:p>
          <w:p w:rsidR="006671A6" w:rsidRPr="00FA3856" w:rsidRDefault="006671A6" w:rsidP="00F7291B">
            <w:pPr>
              <w:jc w:val="both"/>
              <w:rPr>
                <w:bCs/>
                <w:szCs w:val="20"/>
              </w:rPr>
            </w:pPr>
            <w:r w:rsidRPr="00FA3856">
              <w:rPr>
                <w:bCs/>
                <w:szCs w:val="20"/>
              </w:rPr>
              <w:t>- homologação e certificação de qualidade de produtos brasileiros com o objetivo de promover a exportação;</w:t>
            </w:r>
          </w:p>
          <w:p w:rsidR="006671A6" w:rsidRPr="00FA3856" w:rsidRDefault="006671A6" w:rsidP="00F7291B">
            <w:pPr>
              <w:jc w:val="both"/>
              <w:rPr>
                <w:bCs/>
                <w:szCs w:val="20"/>
              </w:rPr>
            </w:pPr>
            <w:r w:rsidRPr="00FA3856">
              <w:rPr>
                <w:bCs/>
                <w:szCs w:val="20"/>
              </w:rPr>
              <w:t>- consultoria nas áreas comercial, financeira, jurídica, reorganização societária e licitações;</w:t>
            </w:r>
          </w:p>
          <w:p w:rsidR="006671A6" w:rsidRPr="00FA3856" w:rsidRDefault="006671A6" w:rsidP="00F7291B">
            <w:pPr>
              <w:jc w:val="both"/>
              <w:rPr>
                <w:bCs/>
                <w:szCs w:val="20"/>
              </w:rPr>
            </w:pPr>
            <w:r w:rsidRPr="00FA3856">
              <w:rPr>
                <w:bCs/>
                <w:szCs w:val="20"/>
              </w:rPr>
              <w:t>- estudos de viabilidade econômica;</w:t>
            </w:r>
          </w:p>
          <w:p w:rsidR="006671A6" w:rsidRPr="00FA3856" w:rsidRDefault="006671A6" w:rsidP="00F7291B">
            <w:pPr>
              <w:jc w:val="both"/>
              <w:rPr>
                <w:bCs/>
                <w:szCs w:val="20"/>
              </w:rPr>
            </w:pPr>
            <w:r w:rsidRPr="00FA3856">
              <w:rPr>
                <w:bCs/>
                <w:szCs w:val="20"/>
              </w:rPr>
              <w:t>- serviços de marketing;</w:t>
            </w:r>
          </w:p>
          <w:p w:rsidR="006671A6" w:rsidRPr="00FA3856" w:rsidRDefault="006671A6" w:rsidP="00F7291B">
            <w:pPr>
              <w:jc w:val="both"/>
              <w:rPr>
                <w:bCs/>
                <w:szCs w:val="20"/>
              </w:rPr>
            </w:pPr>
            <w:r w:rsidRPr="00FA3856">
              <w:rPr>
                <w:bCs/>
                <w:szCs w:val="20"/>
              </w:rPr>
              <w:t>- serviços realizados sem a presença de técnicos da empresa tomadora do serviço e que não gerem quaisquer relatórios ou documentos;</w:t>
            </w:r>
          </w:p>
          <w:p w:rsidR="006671A6" w:rsidRPr="00FA3856" w:rsidRDefault="006671A6" w:rsidP="00F7291B">
            <w:pPr>
              <w:jc w:val="both"/>
              <w:rPr>
                <w:bCs/>
                <w:szCs w:val="20"/>
              </w:rPr>
            </w:pPr>
            <w:r w:rsidRPr="00FA3856">
              <w:rPr>
                <w:bCs/>
                <w:szCs w:val="20"/>
              </w:rPr>
              <w:t>- serviços de manutenção de software realizados sem a presença dos técnicos da empresa tomadora no local da prestação, tais como os efetuados por meio de “help-desk”.</w:t>
            </w:r>
          </w:p>
          <w:p w:rsidR="006671A6" w:rsidRPr="00FA3856" w:rsidRDefault="006671A6" w:rsidP="00F7291B">
            <w:pPr>
              <w:jc w:val="both"/>
              <w:rPr>
                <w:bCs/>
                <w:szCs w:val="20"/>
              </w:rPr>
            </w:pPr>
            <w:r w:rsidRPr="00FA3856">
              <w:rPr>
                <w:bCs/>
                <w:szCs w:val="20"/>
              </w:rPr>
              <w:t>As pessoas jurídicas, também, devem informar, neste campo, os pagamentos ou as remessas efetuados pelos seguintes serviços de natureza financeira:</w:t>
            </w:r>
          </w:p>
          <w:p w:rsidR="006671A6" w:rsidRPr="00FA3856" w:rsidRDefault="006671A6" w:rsidP="00F7291B">
            <w:pPr>
              <w:jc w:val="both"/>
              <w:rPr>
                <w:bCs/>
                <w:szCs w:val="20"/>
              </w:rPr>
            </w:pPr>
            <w:r w:rsidRPr="00FA3856">
              <w:rPr>
                <w:bCs/>
                <w:szCs w:val="20"/>
              </w:rPr>
              <w:t>- administração de fundos, loterias, sociedades de investimento, dentre outros de natureza similar;</w:t>
            </w:r>
          </w:p>
          <w:p w:rsidR="006671A6" w:rsidRPr="00FA3856" w:rsidRDefault="006671A6" w:rsidP="00F7291B">
            <w:pPr>
              <w:jc w:val="both"/>
              <w:rPr>
                <w:bCs/>
                <w:szCs w:val="20"/>
              </w:rPr>
            </w:pPr>
            <w:r w:rsidRPr="00FA3856">
              <w:rPr>
                <w:bCs/>
                <w:szCs w:val="20"/>
              </w:rPr>
              <w:t>- taxas de administração de consórcios e similares;</w:t>
            </w:r>
          </w:p>
          <w:p w:rsidR="006671A6" w:rsidRPr="00FA3856" w:rsidRDefault="006671A6" w:rsidP="00F7291B">
            <w:pPr>
              <w:jc w:val="both"/>
              <w:rPr>
                <w:bCs/>
                <w:szCs w:val="20"/>
              </w:rPr>
            </w:pPr>
            <w:r w:rsidRPr="00FA3856">
              <w:rPr>
                <w:bCs/>
                <w:szCs w:val="20"/>
              </w:rPr>
              <w:t>- tarifas e portes e comissões por prestação de serviços de cobrança, colocação de títulos e valores mobiliários por conta e ordem de terceiros;</w:t>
            </w:r>
          </w:p>
          <w:p w:rsidR="006671A6" w:rsidRPr="00FA3856" w:rsidRDefault="006671A6" w:rsidP="00F7291B">
            <w:pPr>
              <w:jc w:val="both"/>
              <w:rPr>
                <w:bCs/>
                <w:szCs w:val="20"/>
              </w:rPr>
            </w:pPr>
            <w:r w:rsidRPr="00FA3856">
              <w:rPr>
                <w:bCs/>
                <w:szCs w:val="20"/>
              </w:rPr>
              <w:t>- serviços prestados na contratação de operações de câmbio, comissão “del credere” relativa à administração de ativos redescontados junto ao Bacen;</w:t>
            </w:r>
          </w:p>
          <w:p w:rsidR="006671A6" w:rsidRPr="00FA3856" w:rsidRDefault="006671A6" w:rsidP="00F7291B">
            <w:pPr>
              <w:jc w:val="both"/>
              <w:rPr>
                <w:bCs/>
                <w:szCs w:val="20"/>
              </w:rPr>
            </w:pPr>
            <w:r w:rsidRPr="00FA3856">
              <w:rPr>
                <w:bCs/>
                <w:szCs w:val="20"/>
              </w:rPr>
              <w:t>- serviços prestados na intermediação de bolsas, custódia, bem como serviços prestados a partes ligadas;</w:t>
            </w:r>
          </w:p>
          <w:p w:rsidR="006671A6" w:rsidRPr="00FA3856" w:rsidRDefault="006671A6" w:rsidP="00F7291B">
            <w:pPr>
              <w:jc w:val="both"/>
              <w:rPr>
                <w:bCs/>
                <w:szCs w:val="20"/>
              </w:rPr>
            </w:pPr>
            <w:r w:rsidRPr="00FA3856">
              <w:rPr>
                <w:bCs/>
                <w:szCs w:val="20"/>
              </w:rPr>
              <w:t>- portes e comissões decorrentes de serviços de ordem de pagamento, crédito e outras transferências de fundos;</w:t>
            </w:r>
          </w:p>
          <w:p w:rsidR="006671A6" w:rsidRPr="00FA3856" w:rsidRDefault="006671A6" w:rsidP="00F7291B">
            <w:pPr>
              <w:jc w:val="both"/>
              <w:rPr>
                <w:bCs/>
                <w:szCs w:val="20"/>
              </w:rPr>
            </w:pPr>
            <w:r w:rsidRPr="00FA3856">
              <w:rPr>
                <w:bCs/>
                <w:szCs w:val="20"/>
              </w:rPr>
              <w:t>- outros serviços de natureza similar aos descritos acima.</w:t>
            </w:r>
          </w:p>
          <w:p w:rsidR="006671A6" w:rsidRPr="00FA3856" w:rsidRDefault="006671A6" w:rsidP="00F7291B">
            <w:pPr>
              <w:jc w:val="both"/>
              <w:rPr>
                <w:bCs/>
                <w:szCs w:val="20"/>
              </w:rPr>
            </w:pPr>
            <w:r w:rsidRPr="00FA3856">
              <w:rPr>
                <w:b/>
                <w:bCs/>
                <w:szCs w:val="20"/>
              </w:rPr>
              <w:t>Atenção</w:t>
            </w:r>
            <w:r w:rsidRPr="00FA3856">
              <w:rPr>
                <w:bCs/>
                <w:szCs w:val="20"/>
              </w:rPr>
              <w:t>:</w:t>
            </w:r>
          </w:p>
          <w:p w:rsidR="006671A6" w:rsidRPr="00FA3856" w:rsidRDefault="006671A6" w:rsidP="00F7291B">
            <w:pPr>
              <w:jc w:val="both"/>
              <w:rPr>
                <w:bCs/>
                <w:szCs w:val="20"/>
              </w:rPr>
            </w:pPr>
            <w:r w:rsidRPr="00FA3856">
              <w:rPr>
                <w:bCs/>
                <w:szCs w:val="20"/>
              </w:rPr>
              <w:t>1) Serviço prestado no Brasil é aquele em que o prestador do serviço se fez presente dentro do território brasileiro para executar a prestação do serviço.</w:t>
            </w:r>
          </w:p>
          <w:p w:rsidR="006671A6" w:rsidRPr="00FA3856" w:rsidRDefault="006671A6" w:rsidP="00F7291B">
            <w:pPr>
              <w:jc w:val="both"/>
              <w:rPr>
                <w:bCs/>
                <w:szCs w:val="20"/>
              </w:rPr>
            </w:pPr>
            <w:r w:rsidRPr="00FA3856">
              <w:rPr>
                <w:bCs/>
                <w:szCs w:val="20"/>
              </w:rPr>
              <w:t>2) Não informar neste campo o valor dos pagamentos ou remessa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a Beneficiários do Brasil e do Exterior”.</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SERV_SEM_ASSIST_EXT</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szCs w:val="20"/>
              </w:rPr>
              <w:t>Valor dos Serviços Técnicos e de Assistência sem Transferência de Tecnologia Prestados no Exterior</w:t>
            </w:r>
            <w:r w:rsidRPr="00FA3856">
              <w:rPr>
                <w:bCs/>
                <w:szCs w:val="20"/>
              </w:rPr>
              <w:t>: Pagamentos ou as remessas efetuados a título de serviços técnicos e de assistência, prestados no exterior, referentes aos contratos dispensados de averbação no Instituto Nacional de Propriedade Industrial (INPI) por não constituírem transferência de tecnologia, tais como:</w:t>
            </w:r>
          </w:p>
          <w:p w:rsidR="006671A6" w:rsidRPr="00FA3856" w:rsidRDefault="006671A6" w:rsidP="00F7291B">
            <w:pPr>
              <w:jc w:val="both"/>
              <w:rPr>
                <w:bCs/>
                <w:szCs w:val="20"/>
              </w:rPr>
            </w:pPr>
            <w:r w:rsidRPr="00FA3856">
              <w:rPr>
                <w:bCs/>
                <w:szCs w:val="20"/>
              </w:rPr>
              <w:t>- agenciamento de compras, inclusive serviços de logística relativos ao embarque de mercadorias e liberação alfandegária e outros de natureza similar;</w:t>
            </w:r>
          </w:p>
          <w:p w:rsidR="006671A6" w:rsidRPr="00FA3856" w:rsidRDefault="006671A6" w:rsidP="00F7291B">
            <w:pPr>
              <w:jc w:val="both"/>
              <w:rPr>
                <w:bCs/>
                <w:szCs w:val="20"/>
              </w:rPr>
            </w:pPr>
            <w:r w:rsidRPr="00FA3856">
              <w:rPr>
                <w:bCs/>
                <w:szCs w:val="20"/>
              </w:rPr>
              <w:lastRenderedPageBreak/>
              <w:t>- beneficiamento de produtos;</w:t>
            </w:r>
          </w:p>
          <w:p w:rsidR="006671A6" w:rsidRPr="00FA3856" w:rsidRDefault="006671A6" w:rsidP="00F7291B">
            <w:pPr>
              <w:jc w:val="both"/>
              <w:rPr>
                <w:bCs/>
                <w:szCs w:val="20"/>
              </w:rPr>
            </w:pPr>
            <w:r w:rsidRPr="00FA3856">
              <w:rPr>
                <w:bCs/>
                <w:szCs w:val="20"/>
              </w:rPr>
              <w:t>- homologação e certificação de qualidade de produtos brasileiros com o objetivo de promover a exportação;</w:t>
            </w:r>
          </w:p>
          <w:p w:rsidR="006671A6" w:rsidRPr="00FA3856" w:rsidRDefault="006671A6" w:rsidP="00F7291B">
            <w:pPr>
              <w:jc w:val="both"/>
              <w:rPr>
                <w:bCs/>
                <w:szCs w:val="20"/>
              </w:rPr>
            </w:pPr>
            <w:r w:rsidRPr="00FA3856">
              <w:rPr>
                <w:bCs/>
                <w:szCs w:val="20"/>
              </w:rPr>
              <w:t>- consultoria nas áreas comercial, financeira, jurídica, reorganização societária e licitações;</w:t>
            </w:r>
          </w:p>
          <w:p w:rsidR="006671A6" w:rsidRPr="00FA3856" w:rsidRDefault="006671A6" w:rsidP="00F7291B">
            <w:pPr>
              <w:jc w:val="both"/>
              <w:rPr>
                <w:bCs/>
                <w:szCs w:val="20"/>
              </w:rPr>
            </w:pPr>
            <w:r w:rsidRPr="00FA3856">
              <w:rPr>
                <w:bCs/>
                <w:szCs w:val="20"/>
              </w:rPr>
              <w:t>- estudos de viabilidade econômica;</w:t>
            </w:r>
          </w:p>
          <w:p w:rsidR="006671A6" w:rsidRPr="00FA3856" w:rsidRDefault="006671A6" w:rsidP="00F7291B">
            <w:pPr>
              <w:jc w:val="both"/>
              <w:rPr>
                <w:bCs/>
                <w:szCs w:val="20"/>
              </w:rPr>
            </w:pPr>
            <w:r w:rsidRPr="00FA3856">
              <w:rPr>
                <w:bCs/>
                <w:szCs w:val="20"/>
              </w:rPr>
              <w:t>- serviços de marketing;</w:t>
            </w:r>
          </w:p>
          <w:p w:rsidR="006671A6" w:rsidRPr="00FA3856" w:rsidRDefault="006671A6" w:rsidP="00F7291B">
            <w:pPr>
              <w:jc w:val="both"/>
              <w:rPr>
                <w:bCs/>
                <w:szCs w:val="20"/>
              </w:rPr>
            </w:pPr>
            <w:r w:rsidRPr="00FA3856">
              <w:rPr>
                <w:bCs/>
                <w:szCs w:val="20"/>
              </w:rPr>
              <w:t>- serviços realizados sem a presença de técnicos da empresa tomadora do serviço e que não gerem quaisquer relatórios ou documentos;</w:t>
            </w:r>
          </w:p>
          <w:p w:rsidR="006671A6" w:rsidRPr="00FA3856" w:rsidRDefault="006671A6" w:rsidP="00F7291B">
            <w:pPr>
              <w:jc w:val="both"/>
              <w:rPr>
                <w:bCs/>
                <w:szCs w:val="20"/>
              </w:rPr>
            </w:pPr>
            <w:r w:rsidRPr="00FA3856">
              <w:rPr>
                <w:bCs/>
                <w:szCs w:val="20"/>
              </w:rPr>
              <w:t>- serviços de manutenção de softwares realizados sem a presença dos técnicos da empresa tomadora no local da prestação, tais como os efetuados por meio de “help-desk”.</w:t>
            </w:r>
          </w:p>
          <w:p w:rsidR="006671A6" w:rsidRPr="00FA3856" w:rsidRDefault="006671A6" w:rsidP="00F7291B">
            <w:pPr>
              <w:jc w:val="both"/>
              <w:rPr>
                <w:bCs/>
                <w:szCs w:val="20"/>
              </w:rPr>
            </w:pPr>
            <w:r w:rsidRPr="00FA3856">
              <w:rPr>
                <w:bCs/>
                <w:szCs w:val="20"/>
              </w:rPr>
              <w:t>As pessoas jurídicas, também, devem informar, neste campo, os pagamentos ou as remessas efetuados pelos seguintes serviços de natureza financeira:</w:t>
            </w:r>
          </w:p>
          <w:p w:rsidR="006671A6" w:rsidRPr="00FA3856" w:rsidRDefault="006671A6" w:rsidP="00F7291B">
            <w:pPr>
              <w:jc w:val="both"/>
              <w:rPr>
                <w:bCs/>
                <w:szCs w:val="20"/>
              </w:rPr>
            </w:pPr>
            <w:r w:rsidRPr="00FA3856">
              <w:rPr>
                <w:bCs/>
                <w:szCs w:val="20"/>
              </w:rPr>
              <w:t>- administração de fundos, loterias, sociedades de investimento, dentre outros de natureza similar;</w:t>
            </w:r>
          </w:p>
          <w:p w:rsidR="006671A6" w:rsidRPr="00FA3856" w:rsidRDefault="006671A6" w:rsidP="00F7291B">
            <w:pPr>
              <w:jc w:val="both"/>
              <w:rPr>
                <w:bCs/>
                <w:szCs w:val="20"/>
              </w:rPr>
            </w:pPr>
            <w:r w:rsidRPr="00FA3856">
              <w:rPr>
                <w:bCs/>
                <w:szCs w:val="20"/>
              </w:rPr>
              <w:t>- taxas de administração de consórcios e similares;</w:t>
            </w:r>
          </w:p>
          <w:p w:rsidR="006671A6" w:rsidRPr="00FA3856" w:rsidRDefault="006671A6" w:rsidP="00F7291B">
            <w:pPr>
              <w:jc w:val="both"/>
              <w:rPr>
                <w:bCs/>
                <w:szCs w:val="20"/>
              </w:rPr>
            </w:pPr>
            <w:r w:rsidRPr="00FA3856">
              <w:rPr>
                <w:bCs/>
                <w:szCs w:val="20"/>
              </w:rPr>
              <w:t>- tarifas e portes e comissões por prestação de serviços de cobrança, colocação de títulos e valores mobiliários por conta e ordem de terceiros;</w:t>
            </w:r>
          </w:p>
          <w:p w:rsidR="006671A6" w:rsidRPr="00FA3856" w:rsidRDefault="006671A6" w:rsidP="00F7291B">
            <w:pPr>
              <w:jc w:val="both"/>
              <w:rPr>
                <w:bCs/>
                <w:szCs w:val="20"/>
              </w:rPr>
            </w:pPr>
            <w:r w:rsidRPr="00FA3856">
              <w:rPr>
                <w:bCs/>
                <w:szCs w:val="20"/>
              </w:rPr>
              <w:t>- serviços prestados na contratação de operações de câmbio, comissão “del credere” relativa à administração de ativos redescontados junto ao Bacen;</w:t>
            </w:r>
          </w:p>
          <w:p w:rsidR="006671A6" w:rsidRPr="00FA3856" w:rsidRDefault="006671A6" w:rsidP="00F7291B">
            <w:pPr>
              <w:jc w:val="both"/>
              <w:rPr>
                <w:bCs/>
                <w:szCs w:val="20"/>
              </w:rPr>
            </w:pPr>
            <w:r w:rsidRPr="00FA3856">
              <w:rPr>
                <w:bCs/>
                <w:szCs w:val="20"/>
              </w:rPr>
              <w:t>- serviços prestados na intermediação de bolsas, custódia, bem como serviços prestados a partes ligadas;</w:t>
            </w:r>
          </w:p>
          <w:p w:rsidR="006671A6" w:rsidRPr="00FA3856" w:rsidRDefault="006671A6" w:rsidP="00F7291B">
            <w:pPr>
              <w:jc w:val="both"/>
              <w:rPr>
                <w:bCs/>
                <w:szCs w:val="20"/>
              </w:rPr>
            </w:pPr>
            <w:r w:rsidRPr="00FA3856">
              <w:rPr>
                <w:bCs/>
                <w:szCs w:val="20"/>
              </w:rPr>
              <w:t>- portes e comissões decorrentes de serviços de ordem de pagamento, crédito e outras transferências de fundos;</w:t>
            </w:r>
          </w:p>
          <w:p w:rsidR="006671A6" w:rsidRPr="00FA3856" w:rsidRDefault="006671A6" w:rsidP="00F7291B">
            <w:pPr>
              <w:jc w:val="both"/>
              <w:rPr>
                <w:bCs/>
                <w:szCs w:val="20"/>
              </w:rPr>
            </w:pPr>
            <w:r w:rsidRPr="00FA3856">
              <w:rPr>
                <w:bCs/>
                <w:szCs w:val="20"/>
              </w:rPr>
              <w:t>- outros serviços de natureza similar aos descritos acima.</w:t>
            </w:r>
          </w:p>
          <w:p w:rsidR="006671A6" w:rsidRPr="00FA3856" w:rsidRDefault="006671A6" w:rsidP="00F7291B">
            <w:pPr>
              <w:jc w:val="both"/>
              <w:rPr>
                <w:bCs/>
                <w:szCs w:val="20"/>
              </w:rPr>
            </w:pPr>
            <w:r w:rsidRPr="00FA3856">
              <w:rPr>
                <w:b/>
                <w:bCs/>
                <w:szCs w:val="20"/>
              </w:rPr>
              <w:t>Atenção</w:t>
            </w:r>
            <w:r w:rsidRPr="00FA3856">
              <w:rPr>
                <w:bCs/>
                <w:szCs w:val="20"/>
              </w:rPr>
              <w:t>:</w:t>
            </w:r>
          </w:p>
          <w:p w:rsidR="006671A6" w:rsidRPr="00FA3856" w:rsidRDefault="006671A6" w:rsidP="00F7291B">
            <w:pPr>
              <w:jc w:val="both"/>
              <w:rPr>
                <w:bCs/>
                <w:szCs w:val="20"/>
              </w:rPr>
            </w:pPr>
            <w:r w:rsidRPr="00FA3856">
              <w:rPr>
                <w:bCs/>
                <w:szCs w:val="20"/>
              </w:rPr>
              <w:t>1) Serviço prestado no exterior é aquele em que o prestador do serviço não se fez presente dentro do território brasileiro para executar a prestação do serviço.</w:t>
            </w:r>
          </w:p>
          <w:p w:rsidR="006671A6" w:rsidRPr="00FA3856" w:rsidRDefault="006671A6" w:rsidP="00F7291B">
            <w:pPr>
              <w:jc w:val="both"/>
              <w:rPr>
                <w:bCs/>
                <w:szCs w:val="20"/>
              </w:rPr>
            </w:pPr>
            <w:r w:rsidRPr="00FA3856">
              <w:rPr>
                <w:bCs/>
                <w:szCs w:val="20"/>
              </w:rPr>
              <w:t>2) Não informar neste campo o valor dos pagamentos ou remessa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a Beneficiários do Brasil e do Exterior”.</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JURO_PF</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szCs w:val="20"/>
              </w:rPr>
              <w:t>Valor dos Juros sobre o Capital Próprio Pagos a Pessoa Física</w:t>
            </w:r>
            <w:r w:rsidRPr="00FA3856">
              <w:rPr>
                <w:bCs/>
                <w:szCs w:val="20"/>
              </w:rPr>
              <w:t>: Valor pago ou remetido à pessoa física residente ou domiciliada no Brasil ou no exterior a título de remuneração dos recursos investidos na pessoa jurídica declarante, de que trata o art. 9º da Lei nº 9.249, de 26 de dezembro de 1995.</w:t>
            </w:r>
          </w:p>
          <w:p w:rsidR="006671A6" w:rsidRPr="00FA3856" w:rsidRDefault="006671A6" w:rsidP="00F7291B">
            <w:pPr>
              <w:jc w:val="both"/>
              <w:rPr>
                <w:bCs/>
                <w:szCs w:val="20"/>
              </w:rPr>
            </w:pPr>
            <w:r w:rsidRPr="00FA3856">
              <w:rPr>
                <w:b/>
                <w:bCs/>
                <w:szCs w:val="20"/>
              </w:rPr>
              <w:t>Atenção</w:t>
            </w:r>
            <w:r w:rsidRPr="00FA3856">
              <w:rPr>
                <w:bCs/>
                <w:szCs w:val="20"/>
              </w:rPr>
              <w:t>:</w:t>
            </w:r>
          </w:p>
          <w:p w:rsidR="006671A6" w:rsidRPr="00FA3856" w:rsidRDefault="006671A6" w:rsidP="00F7291B">
            <w:pPr>
              <w:jc w:val="both"/>
              <w:rPr>
                <w:bCs/>
                <w:szCs w:val="20"/>
              </w:rPr>
            </w:pPr>
            <w:r w:rsidRPr="00FA3856">
              <w:rPr>
                <w:bCs/>
                <w:szCs w:val="20"/>
              </w:rP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e a alínea “g” do inciso II do art. 325 do Decreto nº 3.000, de 1999. </w:t>
            </w:r>
          </w:p>
          <w:p w:rsidR="006671A6" w:rsidRPr="00FA3856" w:rsidRDefault="006671A6" w:rsidP="00F7291B">
            <w:pPr>
              <w:jc w:val="both"/>
              <w:rPr>
                <w:bCs/>
                <w:szCs w:val="20"/>
              </w:rPr>
            </w:pPr>
            <w:r w:rsidRPr="00FA3856">
              <w:rPr>
                <w:bCs/>
                <w:szCs w:val="20"/>
              </w:rPr>
              <w:t xml:space="preserve">2) As cooperativas não devem informar neste campo o valor relativo aos juros pagos aos associados correspondente à remuneração de até 12% sobre o capital integralizado de que trata o parágrafo único do art. </w:t>
            </w:r>
            <w:r w:rsidRPr="00FA3856">
              <w:rPr>
                <w:bCs/>
                <w:szCs w:val="20"/>
              </w:rPr>
              <w:lastRenderedPageBreak/>
              <w:t>49 da Lei nº 4.506, de 30 de novembro de 1964, c/c parágrafo 3º do art. 24 da Lei nº 5.764, de 16 de dezembro de 1971, e o inciso II do art. 348 do Decreto nº 3.000, de 1999.</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JURO_PJ</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A41906">
            <w:pPr>
              <w:jc w:val="both"/>
              <w:rPr>
                <w:bCs/>
                <w:szCs w:val="20"/>
              </w:rPr>
            </w:pPr>
            <w:r w:rsidRPr="00FA3856">
              <w:rPr>
                <w:szCs w:val="20"/>
              </w:rPr>
              <w:t>Valor dos Juros sobre o Capital Próprio Pagos a Pessoa Jurídica</w:t>
            </w:r>
            <w:r w:rsidRPr="00FA3856">
              <w:rPr>
                <w:bCs/>
                <w:szCs w:val="20"/>
              </w:rPr>
              <w:t>: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DEMAIS_JUROS</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F7291B">
            <w:pPr>
              <w:jc w:val="both"/>
              <w:rPr>
                <w:bCs/>
                <w:szCs w:val="20"/>
              </w:rPr>
            </w:pPr>
            <w:r w:rsidRPr="00FA3856">
              <w:rPr>
                <w:bCs/>
                <w:szCs w:val="20"/>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p>
          <w:p w:rsidR="006671A6" w:rsidRPr="00FA3856" w:rsidRDefault="006671A6" w:rsidP="00F7291B">
            <w:pPr>
              <w:jc w:val="both"/>
              <w:rPr>
                <w:bCs/>
                <w:szCs w:val="20"/>
              </w:rPr>
            </w:pPr>
            <w:r w:rsidRPr="00FA3856">
              <w:rPr>
                <w:bCs/>
                <w:szCs w:val="20"/>
              </w:rPr>
              <w:t>- juros pagos ou remetidos durante o período que anteceder o início das operações sociais ou de implantação do empreendimento inicial de que trata a alínea “b” do parágrafo 1º do art. 15 do Decreto-Lei nº 1.598, de 26 de dezembro de 2012, e a alínea “g” do inciso II do art. 325 do Decreto nº 3.000, de 1999;</w:t>
            </w:r>
          </w:p>
          <w:p w:rsidR="006671A6" w:rsidRPr="00FA3856" w:rsidRDefault="006671A6" w:rsidP="00F7291B">
            <w:pPr>
              <w:jc w:val="both"/>
              <w:rPr>
                <w:bCs/>
                <w:szCs w:val="20"/>
              </w:rPr>
            </w:pPr>
            <w:r w:rsidRPr="00FA3856">
              <w:rPr>
                <w:bCs/>
                <w:szCs w:val="20"/>
              </w:rPr>
              <w:t>-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p>
          <w:p w:rsidR="006671A6" w:rsidRPr="00FA3856" w:rsidRDefault="006671A6" w:rsidP="00F7291B">
            <w:pPr>
              <w:jc w:val="both"/>
              <w:rPr>
                <w:bCs/>
                <w:szCs w:val="20"/>
              </w:rPr>
            </w:pPr>
            <w:r w:rsidRPr="00FA3856">
              <w:rPr>
                <w:bCs/>
                <w:szCs w:val="20"/>
              </w:rPr>
              <w:t>- juros pagos ou remetidos correspondentes a quaisquer transações realizadas pela pessoa jurídica.</w:t>
            </w:r>
          </w:p>
          <w:p w:rsidR="006671A6" w:rsidRPr="00FA3856" w:rsidRDefault="006671A6" w:rsidP="00F7291B">
            <w:pPr>
              <w:jc w:val="both"/>
              <w:rPr>
                <w:bCs/>
                <w:szCs w:val="20"/>
              </w:rPr>
            </w:pPr>
            <w:r w:rsidRPr="00FA3856">
              <w:rPr>
                <w:b/>
                <w:bCs/>
                <w:szCs w:val="20"/>
              </w:rPr>
              <w:t>Atenção</w:t>
            </w:r>
            <w:r w:rsidRPr="00FA3856">
              <w:rPr>
                <w:bCs/>
                <w:szCs w:val="20"/>
              </w:rPr>
              <w:t>: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DIVID_PF</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A41906">
            <w:pPr>
              <w:jc w:val="both"/>
              <w:rPr>
                <w:bCs/>
                <w:szCs w:val="20"/>
              </w:rPr>
            </w:pPr>
            <w:r w:rsidRPr="00FA3856">
              <w:rPr>
                <w:bCs/>
                <w:szCs w:val="20"/>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FF32A8">
            <w:pPr>
              <w:pStyle w:val="PSDS-CorpodeTexto0"/>
              <w:numPr>
                <w:ilvl w:val="0"/>
                <w:numId w:val="48"/>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6671A6" w:rsidRPr="00FA3856" w:rsidRDefault="006671A6" w:rsidP="003B49DF">
            <w:pPr>
              <w:pStyle w:val="PSDS-CorpodeTexto0"/>
              <w:rPr>
                <w:rFonts w:ascii="Times New Roman" w:hAnsi="Times New Roman"/>
                <w:lang w:val="pt-PT"/>
              </w:rPr>
            </w:pPr>
            <w:r w:rsidRPr="00FA3856">
              <w:rPr>
                <w:rFonts w:ascii="Times New Roman" w:hAnsi="Times New Roman"/>
                <w:lang w:val="pt-PT"/>
              </w:rPr>
              <w:t>VL_DIVID_PJ</w:t>
            </w:r>
          </w:p>
        </w:tc>
        <w:tc>
          <w:tcPr>
            <w:tcW w:w="8918" w:type="dxa"/>
            <w:tcBorders>
              <w:top w:val="single" w:sz="6" w:space="0" w:color="auto"/>
              <w:left w:val="single" w:sz="6" w:space="0" w:color="auto"/>
              <w:bottom w:val="single" w:sz="6" w:space="0" w:color="auto"/>
              <w:right w:val="single" w:sz="6" w:space="0" w:color="auto"/>
            </w:tcBorders>
          </w:tcPr>
          <w:p w:rsidR="006671A6" w:rsidRPr="00FA3856" w:rsidRDefault="006671A6" w:rsidP="00A41906">
            <w:pPr>
              <w:jc w:val="both"/>
              <w:rPr>
                <w:bCs/>
                <w:szCs w:val="20"/>
              </w:rPr>
            </w:pPr>
            <w:r w:rsidRPr="00FA3856">
              <w:rPr>
                <w:bCs/>
                <w:szCs w:val="20"/>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708"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67F7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A41906" w:rsidRPr="00FA3856"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rsidR="00AA6BF7" w:rsidRPr="00FA3856" w:rsidRDefault="00AA6BF7" w:rsidP="00AA6BF7">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AA6BF7" w:rsidRPr="00FA3856" w:rsidRDefault="00AA6BF7"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7603E5" w:rsidRPr="00FA3856"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szCs w:val="20"/>
          <w:lang w:val="pt-PT"/>
        </w:rPr>
        <w:t xml:space="preserve">REGRA_CAMPOS_X450: </w:t>
      </w:r>
      <w:r w:rsidRPr="00FA3856">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rsidR="007603E5" w:rsidRPr="00FA3856"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7603E5" w:rsidRPr="00FA3856"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bCs w:val="0"/>
          <w:szCs w:val="20"/>
        </w:rPr>
        <w:t xml:space="preserve">REGRA_ROYALTIES_BRASIL: </w:t>
      </w:r>
      <w:r w:rsidRPr="00FA3856">
        <w:rPr>
          <w:rFonts w:ascii="Times New Roman" w:hAnsi="Times New Roman" w:cs="Times New Roman"/>
          <w:b w:val="0"/>
          <w:bCs w:val="0"/>
          <w:szCs w:val="20"/>
        </w:rPr>
        <w:t xml:space="preserve">Verifica, quando 0010.COD_QUALIF_PJ = “01” (PJ em Geral) e 0010_FORMA_TRIB = “1” (Lucro Real) </w:t>
      </w:r>
      <w:r w:rsidR="00AE7FBB" w:rsidRPr="00FA3856">
        <w:rPr>
          <w:rFonts w:ascii="Times New Roman" w:hAnsi="Times New Roman" w:cs="Times New Roman"/>
          <w:b w:val="0"/>
          <w:bCs w:val="0"/>
          <w:szCs w:val="20"/>
        </w:rPr>
        <w:t>e (</w:t>
      </w:r>
      <w:r w:rsidRPr="00FA3856">
        <w:rPr>
          <w:rFonts w:ascii="Times New Roman" w:hAnsi="Times New Roman" w:cs="Times New Roman"/>
          <w:b w:val="0"/>
          <w:bCs w:val="0"/>
          <w:szCs w:val="20"/>
        </w:rPr>
        <w:t>L210 (27) &gt; 0 ou L300(“3.01.01.07.01.31”) &gt; 0 ou L300 (“3.11.01.07.01.</w:t>
      </w:r>
      <w:r w:rsidR="006671A6" w:rsidRPr="00FA3856">
        <w:rPr>
          <w:rFonts w:ascii="Times New Roman" w:hAnsi="Times New Roman" w:cs="Times New Roman"/>
          <w:b w:val="0"/>
          <w:bCs w:val="0"/>
          <w:szCs w:val="20"/>
        </w:rPr>
        <w:t>3</w:t>
      </w:r>
      <w:r w:rsidR="000766D2" w:rsidRPr="00FA3856">
        <w:rPr>
          <w:rFonts w:ascii="Times New Roman" w:hAnsi="Times New Roman" w:cs="Times New Roman"/>
          <w:b w:val="0"/>
          <w:bCs w:val="0"/>
          <w:szCs w:val="20"/>
        </w:rPr>
        <w:t>1</w:t>
      </w:r>
      <w:r w:rsidR="006671A6" w:rsidRPr="00FA3856">
        <w:rPr>
          <w:rFonts w:ascii="Times New Roman" w:hAnsi="Times New Roman" w:cs="Times New Roman"/>
          <w:b w:val="0"/>
          <w:bCs w:val="0"/>
          <w:szCs w:val="20"/>
        </w:rPr>
        <w:t>”)</w:t>
      </w:r>
      <w:r w:rsidR="0011050B" w:rsidRPr="00FA3856">
        <w:rPr>
          <w:rFonts w:ascii="Times New Roman" w:hAnsi="Times New Roman" w:cs="Times New Roman"/>
          <w:b w:val="0"/>
          <w:bCs w:val="0"/>
          <w:szCs w:val="20"/>
        </w:rPr>
        <w:t xml:space="preserve">, se existe um X450.PAIS </w:t>
      </w:r>
      <w:r w:rsidRPr="00FA3856">
        <w:rPr>
          <w:rFonts w:ascii="Times New Roman" w:hAnsi="Times New Roman" w:cs="Times New Roman"/>
          <w:b w:val="0"/>
          <w:bCs w:val="0"/>
          <w:szCs w:val="20"/>
        </w:rPr>
        <w:t xml:space="preserve">com preenchimento igual a “105” (Brasil). Se a regra não for cumprida, o sistema gera um </w:t>
      </w:r>
      <w:r w:rsidR="00E21F24" w:rsidRPr="00FA3856">
        <w:rPr>
          <w:rFonts w:ascii="Times New Roman" w:hAnsi="Times New Roman" w:cs="Times New Roman"/>
          <w:b w:val="0"/>
          <w:bCs w:val="0"/>
          <w:szCs w:val="20"/>
        </w:rPr>
        <w:t>erro</w:t>
      </w:r>
      <w:r w:rsidRPr="00FA3856">
        <w:rPr>
          <w:rFonts w:ascii="Times New Roman" w:hAnsi="Times New Roman" w:cs="Times New Roman"/>
          <w:b w:val="0"/>
          <w:bCs w:val="0"/>
          <w:szCs w:val="20"/>
        </w:rPr>
        <w:t>.</w:t>
      </w:r>
    </w:p>
    <w:p w:rsidR="007603E5" w:rsidRPr="00FA3856" w:rsidRDefault="007603E5" w:rsidP="007603E5">
      <w:pPr>
        <w:pStyle w:val="PSDS-MarcadoresNivel4"/>
        <w:tabs>
          <w:tab w:val="clear" w:pos="2271"/>
          <w:tab w:val="left" w:pos="720"/>
        </w:tabs>
        <w:spacing w:before="0" w:after="0"/>
        <w:ind w:left="0" w:firstLine="0"/>
        <w:jc w:val="both"/>
        <w:rPr>
          <w:rFonts w:ascii="Times New Roman" w:hAnsi="Times New Roman" w:cs="Times New Roman"/>
          <w:bCs w:val="0"/>
          <w:szCs w:val="20"/>
        </w:rPr>
      </w:pPr>
    </w:p>
    <w:p w:rsidR="000766D2" w:rsidRPr="00FA3856" w:rsidRDefault="007603E5" w:rsidP="000766D2">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bCs w:val="0"/>
          <w:szCs w:val="20"/>
        </w:rPr>
        <w:t xml:space="preserve">REGRA_ROYALTIES_EXTERIOR: </w:t>
      </w:r>
      <w:r w:rsidRPr="00FA3856">
        <w:rPr>
          <w:rFonts w:ascii="Times New Roman" w:hAnsi="Times New Roman" w:cs="Times New Roman"/>
          <w:b w:val="0"/>
          <w:bCs w:val="0"/>
          <w:szCs w:val="20"/>
        </w:rPr>
        <w:t xml:space="preserve">Verifica, quando 0010.COD_QUALIF_PJ = “01” (PJ em Geral) e 0010_FORMA_TRIB = “1” (Lucro Real) </w:t>
      </w:r>
      <w:r w:rsidR="00AE7FBB" w:rsidRPr="00FA3856">
        <w:rPr>
          <w:rFonts w:ascii="Times New Roman" w:hAnsi="Times New Roman" w:cs="Times New Roman"/>
          <w:b w:val="0"/>
          <w:bCs w:val="0"/>
          <w:szCs w:val="20"/>
        </w:rPr>
        <w:t>e (</w:t>
      </w:r>
      <w:r w:rsidRPr="00FA3856">
        <w:rPr>
          <w:rFonts w:ascii="Times New Roman" w:hAnsi="Times New Roman" w:cs="Times New Roman"/>
          <w:b w:val="0"/>
          <w:bCs w:val="0"/>
          <w:szCs w:val="20"/>
        </w:rPr>
        <w:t>L210 (28) &gt; 0 ou L300(“3.01.01.07.01.32”</w:t>
      </w:r>
      <w:r w:rsidR="000766D2" w:rsidRPr="00FA3856">
        <w:rPr>
          <w:rFonts w:ascii="Times New Roman" w:hAnsi="Times New Roman" w:cs="Times New Roman"/>
          <w:b w:val="0"/>
          <w:bCs w:val="0"/>
          <w:szCs w:val="20"/>
        </w:rPr>
        <w:t>) &gt; 0 ou L300 (“3.11.01.07.01.32</w:t>
      </w:r>
      <w:r w:rsidRPr="00FA3856">
        <w:rPr>
          <w:rFonts w:ascii="Times New Roman" w:hAnsi="Times New Roman" w:cs="Times New Roman"/>
          <w:b w:val="0"/>
          <w:bCs w:val="0"/>
          <w:szCs w:val="20"/>
        </w:rPr>
        <w:t xml:space="preserve">”), se existe pelo menos um </w:t>
      </w:r>
      <w:r w:rsidR="006671A6" w:rsidRPr="00FA3856">
        <w:rPr>
          <w:rFonts w:ascii="Times New Roman" w:hAnsi="Times New Roman" w:cs="Times New Roman"/>
          <w:b w:val="0"/>
          <w:bCs w:val="0"/>
          <w:szCs w:val="20"/>
        </w:rPr>
        <w:t>X3</w:t>
      </w:r>
      <w:r w:rsidR="0011050B" w:rsidRPr="00FA3856">
        <w:rPr>
          <w:rFonts w:ascii="Times New Roman" w:hAnsi="Times New Roman" w:cs="Times New Roman"/>
          <w:b w:val="0"/>
          <w:bCs w:val="0"/>
          <w:szCs w:val="20"/>
        </w:rPr>
        <w:t xml:space="preserve">50.PAIS </w:t>
      </w:r>
      <w:r w:rsidRPr="00FA3856">
        <w:rPr>
          <w:rFonts w:ascii="Times New Roman" w:hAnsi="Times New Roman" w:cs="Times New Roman"/>
          <w:b w:val="0"/>
          <w:bCs w:val="0"/>
          <w:szCs w:val="20"/>
        </w:rPr>
        <w:t>com preenchimento diferente de “105” (Brasil).</w:t>
      </w:r>
      <w:r w:rsidR="000766D2" w:rsidRPr="00FA3856">
        <w:rPr>
          <w:rFonts w:ascii="Times New Roman" w:hAnsi="Times New Roman" w:cs="Times New Roman"/>
          <w:b w:val="0"/>
          <w:bCs w:val="0"/>
          <w:szCs w:val="20"/>
        </w:rPr>
        <w:t xml:space="preserve"> Se a regra não for cumprida, o sistema gera um </w:t>
      </w:r>
      <w:r w:rsidR="00E21F24" w:rsidRPr="00FA3856">
        <w:rPr>
          <w:rFonts w:ascii="Times New Roman" w:hAnsi="Times New Roman" w:cs="Times New Roman"/>
          <w:b w:val="0"/>
          <w:bCs w:val="0"/>
          <w:szCs w:val="20"/>
        </w:rPr>
        <w:t>erro</w:t>
      </w:r>
      <w:r w:rsidR="000766D2" w:rsidRPr="00FA3856">
        <w:rPr>
          <w:rFonts w:ascii="Times New Roman" w:hAnsi="Times New Roman" w:cs="Times New Roman"/>
          <w:b w:val="0"/>
          <w:bCs w:val="0"/>
          <w:szCs w:val="20"/>
        </w:rPr>
        <w:t>.</w:t>
      </w:r>
    </w:p>
    <w:p w:rsidR="007603E5" w:rsidRPr="00FA3856" w:rsidRDefault="007603E5" w:rsidP="007603E5">
      <w:pPr>
        <w:pStyle w:val="PSDS-MarcadoresNivel4"/>
        <w:tabs>
          <w:tab w:val="clear" w:pos="2271"/>
          <w:tab w:val="left" w:pos="720"/>
        </w:tabs>
        <w:spacing w:before="0" w:after="0"/>
        <w:ind w:left="0" w:firstLine="0"/>
        <w:jc w:val="both"/>
        <w:rPr>
          <w:rFonts w:ascii="Times New Roman" w:hAnsi="Times New Roman" w:cs="Times New Roman"/>
          <w:b w:val="0"/>
          <w:bCs w:val="0"/>
          <w:szCs w:val="20"/>
          <w:lang w:val="pt-PT"/>
        </w:rPr>
      </w:pPr>
    </w:p>
    <w:p w:rsidR="007603E5" w:rsidRPr="00FA3856" w:rsidRDefault="007603E5" w:rsidP="00053F07">
      <w:pPr>
        <w:pStyle w:val="Corpodetexto"/>
        <w:rPr>
          <w:rFonts w:ascii="Times New Roman" w:hAnsi="Times New Roman"/>
          <w:b/>
          <w:color w:val="002060"/>
          <w:szCs w:val="20"/>
        </w:rPr>
      </w:pPr>
    </w:p>
    <w:p w:rsidR="00053F07" w:rsidRPr="00FA3856" w:rsidRDefault="006671A6" w:rsidP="00053F07">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r w:rsidR="00053F07" w:rsidRPr="00FA3856">
        <w:rPr>
          <w:rFonts w:ascii="Times New Roman" w:hAnsi="Times New Roman"/>
          <w:b/>
          <w:color w:val="002060"/>
          <w:szCs w:val="20"/>
        </w:rPr>
        <w:t>|X450|105|50000,00|10000,00|5000,00|6000,00|7000,00|8000,00|9000,00|1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X450|: Identificação do tipo do registro.</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50000,00|: Valor dos Serviços de Assistência Técnica, Científica, Administrativa e Assemelhados com Transferência de Tecnologia (R$ 5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000,00|: Valor dos Serviços Técnicos e de Assistência sem Transferência de Tecnologia Prestados no Brasil (R$ 1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5000,00|: Valor dos Serviços Técnicos e de Assistência sem Transferência de Tecnologia Prestados no Exterior (R$ 5.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6000,00|: Valor dos Juros sobre o Capital Próprio Pagos a Pessoa Física (R$ 6.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7000,00|: Valor dos Juros sobre o Capital Próprio Pagos a Pessoa Jurídica (R$ 7.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8000,00|: Valor dos Demais Juros (R$ 8.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9000,00|: Dividendos pagos a Pessoa Física (R$ 9.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000,00|: Dividendos pagos a Pessoa Jurídica (R$ 10.000,00).</w:t>
      </w:r>
    </w:p>
    <w:p w:rsidR="00053F07" w:rsidRPr="00FA3856" w:rsidRDefault="00053F07" w:rsidP="00053F07">
      <w:pPr>
        <w:pStyle w:val="Corpodetexto"/>
        <w:ind w:firstLine="708"/>
        <w:rPr>
          <w:rFonts w:ascii="Times New Roman" w:hAnsi="Times New Roman"/>
          <w:color w:val="002060"/>
          <w:szCs w:val="20"/>
        </w:rPr>
      </w:pPr>
    </w:p>
    <w:p w:rsidR="00A41906" w:rsidRPr="00FA3856"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rsidR="00157E0A" w:rsidRPr="00FA3856"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rsidR="00EE2217" w:rsidRPr="00FA3856" w:rsidRDefault="00EE2217">
      <w:pPr>
        <w:spacing w:after="200" w:line="276" w:lineRule="auto"/>
        <w:rPr>
          <w:b/>
          <w:bCs/>
          <w:color w:val="0000FF"/>
          <w:szCs w:val="20"/>
        </w:rPr>
      </w:pPr>
      <w:r w:rsidRPr="00FA3856">
        <w:rPr>
          <w:color w:val="0000FF"/>
          <w:szCs w:val="20"/>
        </w:rPr>
        <w:br w:type="page"/>
      </w:r>
    </w:p>
    <w:p w:rsidR="007E756C" w:rsidRPr="00FA3856" w:rsidRDefault="007E756C" w:rsidP="007E756C">
      <w:pPr>
        <w:pStyle w:val="Ttulo1"/>
        <w:jc w:val="both"/>
        <w:rPr>
          <w:color w:val="0000FF"/>
          <w:szCs w:val="20"/>
        </w:rPr>
      </w:pPr>
      <w:bookmarkStart w:id="660" w:name="_Toc454359405"/>
      <w:r w:rsidRPr="00FA3856">
        <w:rPr>
          <w:color w:val="0000FF"/>
          <w:szCs w:val="20"/>
        </w:rPr>
        <w:lastRenderedPageBreak/>
        <w:t>Registro X460: Inovação Tecnológica e Desenvolvimento Tecnológico</w:t>
      </w:r>
      <w:bookmarkEnd w:id="660"/>
    </w:p>
    <w:p w:rsidR="007E756C" w:rsidRPr="00FA3856" w:rsidRDefault="007E756C" w:rsidP="007E756C">
      <w:pPr>
        <w:rPr>
          <w:bCs/>
          <w:szCs w:val="20"/>
        </w:rPr>
      </w:pPr>
    </w:p>
    <w:p w:rsidR="00EE2217" w:rsidRPr="00FA3856" w:rsidRDefault="00EE2217" w:rsidP="00EE2217">
      <w:pPr>
        <w:jc w:val="both"/>
        <w:rPr>
          <w:bCs/>
          <w:szCs w:val="20"/>
        </w:rPr>
      </w:pPr>
      <w:r w:rsidRPr="00FA3856">
        <w:rPr>
          <w:bCs/>
          <w:szCs w:val="20"/>
        </w:rPr>
        <w:tab/>
        <w:t>Este registro deverá ser preenchido pela pessoa jurídica que realizou, durante o ano-calendário, atividades de pesquisa tecnológica e desenvolvimento de inovação tecnológica para o</w:t>
      </w:r>
      <w:r w:rsidR="008D7930" w:rsidRPr="00FA3856">
        <w:rPr>
          <w:bCs/>
          <w:szCs w:val="20"/>
        </w:rPr>
        <w:t>s fins de que trata o Decreto n</w:t>
      </w:r>
      <w:r w:rsidR="008D7930" w:rsidRPr="00FA3856">
        <w:rPr>
          <w:bCs/>
          <w:szCs w:val="20"/>
          <w:u w:val="single"/>
          <w:vertAlign w:val="superscript"/>
        </w:rPr>
        <w:t>o</w:t>
      </w:r>
      <w:r w:rsidRPr="00FA3856">
        <w:rPr>
          <w:bCs/>
          <w:szCs w:val="20"/>
        </w:rPr>
        <w:t xml:space="preserve"> 5.798, de 7 de junho de 200</w:t>
      </w:r>
      <w:r w:rsidR="008D7930" w:rsidRPr="00FA3856">
        <w:rPr>
          <w:bCs/>
          <w:szCs w:val="20"/>
        </w:rPr>
        <w:t>6, com redação dada pelo art. 1</w:t>
      </w:r>
      <w:r w:rsidR="008D7930" w:rsidRPr="00FA3856">
        <w:rPr>
          <w:bCs/>
          <w:szCs w:val="20"/>
          <w:u w:val="single"/>
          <w:vertAlign w:val="superscript"/>
        </w:rPr>
        <w:t>o</w:t>
      </w:r>
      <w:r w:rsidRPr="00FA3856">
        <w:rPr>
          <w:bCs/>
          <w:szCs w:val="20"/>
        </w:rPr>
        <w:t xml:space="preserve"> do Decreto n</w:t>
      </w:r>
      <w:r w:rsidR="008D7930" w:rsidRPr="00FA3856">
        <w:rPr>
          <w:bCs/>
          <w:szCs w:val="20"/>
          <w:u w:val="single"/>
          <w:vertAlign w:val="superscript"/>
        </w:rPr>
        <w:t>o</w:t>
      </w:r>
      <w:r w:rsidRPr="00FA3856">
        <w:rPr>
          <w:bCs/>
          <w:szCs w:val="20"/>
        </w:rPr>
        <w:t xml:space="preserve"> 6.909, de 22 de julho de 2009, ou o Decreto n</w:t>
      </w:r>
      <w:r w:rsidR="008D7930" w:rsidRPr="00FA3856">
        <w:rPr>
          <w:bCs/>
          <w:szCs w:val="20"/>
          <w:u w:val="single"/>
          <w:vertAlign w:val="superscript"/>
        </w:rPr>
        <w:t>o</w:t>
      </w:r>
      <w:r w:rsidRPr="00FA3856">
        <w:rPr>
          <w:bCs/>
          <w:szCs w:val="20"/>
        </w:rPr>
        <w:t xml:space="preserve"> 6.260, de 20 de novembro de 2007, com redação dada pelo art. 2º do Decreto n</w:t>
      </w:r>
      <w:r w:rsidR="008D7930" w:rsidRPr="00FA3856">
        <w:rPr>
          <w:bCs/>
          <w:szCs w:val="20"/>
          <w:u w:val="single"/>
          <w:vertAlign w:val="superscript"/>
        </w:rPr>
        <w:t>o</w:t>
      </w:r>
      <w:r w:rsidRPr="00FA3856">
        <w:rPr>
          <w:bCs/>
          <w:szCs w:val="20"/>
        </w:rPr>
        <w:t xml:space="preserve"> 6.909, de 2009, ou, ainda, pela pessoa jurídica que tenha executado, direta ou indiretamente, programas de desenvolvimento tecnológico industrial ou agropecuário (PDTI/PDTA) de que trata o Decreto n</w:t>
      </w:r>
      <w:r w:rsidR="008D7930" w:rsidRPr="00FA3856">
        <w:rPr>
          <w:bCs/>
          <w:szCs w:val="20"/>
          <w:u w:val="single"/>
          <w:vertAlign w:val="superscript"/>
        </w:rPr>
        <w:t>o</w:t>
      </w:r>
      <w:r w:rsidRPr="00FA3856">
        <w:rPr>
          <w:bCs/>
          <w:szCs w:val="20"/>
        </w:rPr>
        <w:t xml:space="preserve"> 949, de 5 de outubro de 1993.</w:t>
      </w:r>
    </w:p>
    <w:p w:rsidR="007E756C" w:rsidRPr="00FA3856" w:rsidRDefault="007E756C" w:rsidP="007E756C">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E756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7E756C">
            <w:pPr>
              <w:pStyle w:val="PSDS-CorpodeTexto0"/>
              <w:jc w:val="center"/>
              <w:rPr>
                <w:rFonts w:ascii="Times New Roman" w:hAnsi="Times New Roman"/>
                <w:b/>
                <w:bCs/>
              </w:rPr>
            </w:pPr>
            <w:r w:rsidRPr="00FA3856">
              <w:rPr>
                <w:rFonts w:ascii="Times New Roman" w:hAnsi="Times New Roman"/>
                <w:b/>
                <w:bCs/>
              </w:rPr>
              <w:t xml:space="preserve">REGISTRO X460: </w:t>
            </w:r>
            <w:r w:rsidRPr="00FA3856">
              <w:rPr>
                <w:rFonts w:ascii="Times New Roman" w:hAnsi="Times New Roman"/>
                <w:b/>
              </w:rPr>
              <w:t>INOVAÇÃO TECNOLÓGICA E DESENVOLVIMENTO TECNOLÓGICO</w:t>
            </w:r>
          </w:p>
        </w:tc>
      </w:tr>
      <w:tr w:rsidR="007E756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E756C"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E756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Ocorrência – 0:N</w:t>
            </w:r>
          </w:p>
        </w:tc>
      </w:tr>
      <w:tr w:rsidR="007E756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rPr>
                <w:rFonts w:ascii="Times New Roman" w:hAnsi="Times New Roman"/>
                <w:b/>
                <w:bCs/>
              </w:rPr>
            </w:pPr>
            <w:r w:rsidRPr="00FA3856">
              <w:rPr>
                <w:rFonts w:ascii="Times New Roman" w:hAnsi="Times New Roman"/>
                <w:b/>
                <w:bCs/>
              </w:rPr>
              <w:t>Campo(s) chave: CODIGO</w:t>
            </w:r>
          </w:p>
        </w:tc>
      </w:tr>
    </w:tbl>
    <w:p w:rsidR="007E756C" w:rsidRPr="00FA3856" w:rsidRDefault="007E756C" w:rsidP="003B49DF">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Obrigatóri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6671A6" w:rsidRPr="00FA3856" w:rsidRDefault="006671A6" w:rsidP="00353C1C">
            <w:pPr>
              <w:pStyle w:val="PSDS-CorpodeTexto0"/>
              <w:rPr>
                <w:rFonts w:ascii="Times New Roman" w:hAnsi="Times New Roman"/>
                <w:b/>
                <w:bCs/>
                <w:lang w:val="pt-PT"/>
              </w:rPr>
            </w:pPr>
          </w:p>
          <w:p w:rsidR="006671A6" w:rsidRPr="00FA3856" w:rsidRDefault="006671A6"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Texto Fixo Contendo a Identificação do Registro (X460).</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X460]</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6671A6" w:rsidRPr="00FA3856" w:rsidRDefault="006671A6" w:rsidP="006671A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lang w:val="pt-PT"/>
              </w:rPr>
            </w:pPr>
            <w:r w:rsidRPr="00FA3856">
              <w:rPr>
                <w:rFonts w:ascii="Times New Roman" w:hAnsi="Times New Roman"/>
                <w:lang w:val="pt-PT"/>
              </w:rPr>
              <w:t>DESCRICAO</w:t>
            </w:r>
          </w:p>
          <w:p w:rsidR="006671A6" w:rsidRPr="00FA3856" w:rsidRDefault="006671A6" w:rsidP="006671A6">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6671A6" w:rsidRPr="00FA3856" w:rsidRDefault="006671A6"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7E756C" w:rsidRPr="00FA3856" w:rsidRDefault="007E756C" w:rsidP="007E756C">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8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9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9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70A40" w:rsidRPr="00FA3856" w:rsidRDefault="00770A40" w:rsidP="007E756C">
      <w:pPr>
        <w:rPr>
          <w:b/>
          <w:szCs w:val="20"/>
          <w:lang w:val="pt-PT"/>
        </w:rPr>
      </w:pPr>
    </w:p>
    <w:p w:rsidR="00B37AED" w:rsidRPr="00FA3856" w:rsidRDefault="00B37AED">
      <w:pPr>
        <w:spacing w:after="200" w:line="276" w:lineRule="auto"/>
        <w:rPr>
          <w:b/>
          <w:szCs w:val="20"/>
          <w:lang w:val="pt-PT"/>
        </w:rPr>
      </w:pPr>
      <w:r w:rsidRPr="00FA3856">
        <w:rPr>
          <w:b/>
          <w:szCs w:val="20"/>
          <w:lang w:val="pt-PT"/>
        </w:rPr>
        <w:br w:type="page"/>
      </w:r>
    </w:p>
    <w:p w:rsidR="007E756C" w:rsidRPr="00FA3856" w:rsidRDefault="00FE5D23" w:rsidP="007E756C">
      <w:pPr>
        <w:rPr>
          <w:b/>
          <w:szCs w:val="20"/>
          <w:lang w:val="pt-PT"/>
        </w:rPr>
      </w:pPr>
      <w:r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E756C" w:rsidRPr="00FA3856" w:rsidRDefault="007E756C" w:rsidP="007E756C">
      <w:pPr>
        <w:pStyle w:val="Corpodetexto"/>
        <w:rPr>
          <w:rFonts w:ascii="Times New Roman" w:hAnsi="Times New Roman"/>
          <w:szCs w:val="20"/>
        </w:rPr>
      </w:pPr>
    </w:p>
    <w:p w:rsidR="00BA73FF" w:rsidRPr="00FA3856" w:rsidRDefault="00BA73FF" w:rsidP="007E756C">
      <w:pPr>
        <w:pStyle w:val="Corpodetexto"/>
        <w:rPr>
          <w:rFonts w:ascii="Times New Roman" w:hAnsi="Times New Roman"/>
          <w:b/>
          <w:szCs w:val="20"/>
        </w:rPr>
      </w:pPr>
      <w:r w:rsidRPr="00FA3856">
        <w:rPr>
          <w:rFonts w:ascii="Times New Roman" w:hAnsi="Times New Roman"/>
          <w:b/>
          <w:szCs w:val="20"/>
        </w:rPr>
        <w:t>I</w:t>
      </w:r>
      <w:r w:rsidR="00FE5D23" w:rsidRPr="00FA3856">
        <w:rPr>
          <w:rFonts w:ascii="Times New Roman" w:hAnsi="Times New Roman"/>
          <w:b/>
          <w:szCs w:val="20"/>
        </w:rPr>
        <w:t>I</w:t>
      </w:r>
      <w:r w:rsidRPr="00FA3856">
        <w:rPr>
          <w:rFonts w:ascii="Times New Roman" w:hAnsi="Times New Roman"/>
          <w:b/>
          <w:szCs w:val="20"/>
        </w:rPr>
        <w:t>I – Tabela Dinâmica:</w:t>
      </w:r>
    </w:p>
    <w:p w:rsidR="00B37AED" w:rsidRPr="00FA3856" w:rsidRDefault="00B37AED" w:rsidP="007E756C">
      <w:pPr>
        <w:pStyle w:val="Corpodetexto"/>
        <w:rPr>
          <w:rFonts w:ascii="Times New Roman" w:hAnsi="Times New Roman"/>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132"/>
        <w:gridCol w:w="1040"/>
        <w:gridCol w:w="907"/>
        <w:gridCol w:w="629"/>
        <w:gridCol w:w="1185"/>
        <w:gridCol w:w="1174"/>
        <w:gridCol w:w="7294"/>
      </w:tblGrid>
      <w:tr w:rsidR="005B30D4" w:rsidRPr="00FA3856" w:rsidTr="006671A6">
        <w:trPr>
          <w:trHeight w:val="20"/>
          <w:tblHeader/>
          <w:jc w:val="center"/>
        </w:trPr>
        <w:tc>
          <w:tcPr>
            <w:tcW w:w="974" w:type="dxa"/>
            <w:shd w:val="clear" w:color="auto" w:fill="auto"/>
            <w:noWrap/>
            <w:vAlign w:val="bottom"/>
            <w:hideMark/>
          </w:tcPr>
          <w:p w:rsidR="005B30D4" w:rsidRPr="00FA3856" w:rsidRDefault="005B30D4" w:rsidP="00EE2217">
            <w:pPr>
              <w:jc w:val="center"/>
              <w:rPr>
                <w:b/>
                <w:bCs/>
                <w:color w:val="000000"/>
                <w:szCs w:val="20"/>
              </w:rPr>
            </w:pPr>
            <w:r w:rsidRPr="00FA3856">
              <w:rPr>
                <w:b/>
                <w:bCs/>
                <w:color w:val="000000"/>
                <w:szCs w:val="20"/>
              </w:rPr>
              <w:t>CÓDIGO</w:t>
            </w:r>
          </w:p>
        </w:tc>
        <w:tc>
          <w:tcPr>
            <w:tcW w:w="3132" w:type="dxa"/>
            <w:shd w:val="clear" w:color="auto" w:fill="auto"/>
            <w:vAlign w:val="bottom"/>
            <w:hideMark/>
          </w:tcPr>
          <w:p w:rsidR="005B30D4" w:rsidRPr="00FA3856" w:rsidRDefault="005B30D4" w:rsidP="00EE2217">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EE2217">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EE2217">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EE2217">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EE2217">
            <w:pPr>
              <w:jc w:val="center"/>
              <w:rPr>
                <w:b/>
                <w:bCs/>
                <w:color w:val="000000"/>
                <w:szCs w:val="20"/>
              </w:rPr>
            </w:pPr>
            <w:r w:rsidRPr="00FA3856">
              <w:rPr>
                <w:b/>
                <w:bCs/>
                <w:color w:val="000000"/>
                <w:szCs w:val="20"/>
              </w:rPr>
              <w:t>FORMATO</w:t>
            </w:r>
          </w:p>
        </w:tc>
        <w:tc>
          <w:tcPr>
            <w:tcW w:w="1174" w:type="dxa"/>
            <w:vAlign w:val="bottom"/>
          </w:tcPr>
          <w:p w:rsidR="005B30D4" w:rsidRPr="00FA3856" w:rsidRDefault="005B30D4" w:rsidP="00EE2217">
            <w:pPr>
              <w:jc w:val="center"/>
              <w:rPr>
                <w:b/>
                <w:bCs/>
                <w:color w:val="000000"/>
                <w:szCs w:val="20"/>
              </w:rPr>
            </w:pPr>
            <w:r w:rsidRPr="00FA3856">
              <w:rPr>
                <w:b/>
                <w:bCs/>
                <w:color w:val="000000"/>
                <w:szCs w:val="20"/>
              </w:rPr>
              <w:t>FÓRMULA</w:t>
            </w:r>
          </w:p>
        </w:tc>
        <w:tc>
          <w:tcPr>
            <w:tcW w:w="7294" w:type="dxa"/>
            <w:shd w:val="clear" w:color="auto" w:fill="auto"/>
            <w:noWrap/>
            <w:vAlign w:val="bottom"/>
            <w:hideMark/>
          </w:tcPr>
          <w:p w:rsidR="005B30D4" w:rsidRPr="00FA3856" w:rsidRDefault="005B30D4" w:rsidP="00EE2217">
            <w:pPr>
              <w:jc w:val="center"/>
              <w:rPr>
                <w:b/>
                <w:bCs/>
                <w:color w:val="000000"/>
                <w:szCs w:val="20"/>
              </w:rPr>
            </w:pPr>
            <w:r w:rsidRPr="00FA3856">
              <w:rPr>
                <w:b/>
                <w:bCs/>
                <w:szCs w:val="20"/>
              </w:rPr>
              <w:t>ORIENTAÇÕES</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INOVAÇÃO TECNOLÓGICA (LEI Nº 11.196/2005)</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Cs/>
                <w:szCs w:val="20"/>
              </w:rPr>
              <w:t>Para fins de preenchimento das linhas X460/2 a X460/16, considera-se inovação tecnológica a concepção de novo produto ou processo de fabricação, bem como a agregação de novas funcionalidades ou características ao produto ou processo que implique melhorias incrementais e efetivo ganho de qualidade ou produtividade, resultando maior competitividade no mercado (Lei nº 11.196, de 2005, art. 17, § 1º; Decreto nº 5.798, de 2006, art. 2º, I).</w:t>
            </w:r>
          </w:p>
          <w:p w:rsidR="005B30D4" w:rsidRPr="00FA3856" w:rsidRDefault="005B30D4" w:rsidP="00EE2217">
            <w:pPr>
              <w:jc w:val="both"/>
              <w:rPr>
                <w:bCs/>
                <w:szCs w:val="20"/>
              </w:rPr>
            </w:pPr>
            <w:r w:rsidRPr="00FA3856">
              <w:rPr>
                <w:bCs/>
                <w:szCs w:val="20"/>
              </w:rPr>
              <w:t>Considera-se pesquisa tecnológica e desenvolvimento de inovação tecnológica as atividades de (Decreto nº 5.798, de 2006, art. 2º, II):</w:t>
            </w:r>
          </w:p>
          <w:p w:rsidR="005B30D4" w:rsidRPr="00FA3856" w:rsidRDefault="005B30D4" w:rsidP="00EE2217">
            <w:pPr>
              <w:jc w:val="both"/>
              <w:rPr>
                <w:bCs/>
                <w:szCs w:val="20"/>
              </w:rPr>
            </w:pPr>
            <w:r w:rsidRPr="00FA3856">
              <w:rPr>
                <w:bCs/>
                <w:szCs w:val="20"/>
              </w:rPr>
              <w:t>a) pesquisa básica dirigida: os trabalhos executados com o objetivo de adquirir conhecimentos quanto à compreensão de novos fenômenos, com vistas ao desenvolvimento de produtos, processos ou sistemas inovadores;</w:t>
            </w:r>
          </w:p>
          <w:p w:rsidR="005B30D4" w:rsidRPr="00FA3856" w:rsidRDefault="005B30D4" w:rsidP="00EE2217">
            <w:pPr>
              <w:jc w:val="both"/>
              <w:rPr>
                <w:bCs/>
                <w:szCs w:val="20"/>
              </w:rPr>
            </w:pPr>
            <w:r w:rsidRPr="00FA3856">
              <w:rPr>
                <w:bCs/>
                <w:szCs w:val="20"/>
              </w:rPr>
              <w:t>b) pesquisa aplicada: os trabalhos executados com o objetivo de adquirir novos conhecimentos, com vistas ao desenvolvimento ou aprimoramento de produtos, processos e sistemas;</w:t>
            </w:r>
          </w:p>
          <w:p w:rsidR="005B30D4" w:rsidRPr="00FA3856" w:rsidRDefault="005B30D4" w:rsidP="00EE2217">
            <w:pPr>
              <w:jc w:val="both"/>
              <w:rPr>
                <w:bCs/>
                <w:szCs w:val="20"/>
              </w:rPr>
            </w:pPr>
            <w:r w:rsidRPr="00FA3856">
              <w:rPr>
                <w:bCs/>
                <w:szCs w:val="20"/>
              </w:rPr>
              <w:t>c) desenvolvimento experimental: os trabalhos sistemáticos delineados a partir de conhecimentos pré-existentes, visando a comprovação ou demonstração da viabilidade técnica ou funcional de novos produtos, processos, sistemas e serviços ou, ainda, um evidente aperfeiçoamento dos já produzidos ou estabelecidos;</w:t>
            </w:r>
          </w:p>
          <w:p w:rsidR="005B30D4" w:rsidRPr="00FA3856" w:rsidRDefault="005B30D4" w:rsidP="00EE2217">
            <w:pPr>
              <w:jc w:val="both"/>
              <w:rPr>
                <w:bCs/>
                <w:szCs w:val="20"/>
              </w:rPr>
            </w:pPr>
            <w:r w:rsidRPr="00FA3856">
              <w:rPr>
                <w:bCs/>
                <w:szCs w:val="20"/>
              </w:rPr>
              <w:t>d) tecnologia industrial básica: aquelas tais como a aferição e calibração de máquinas e equipamentos, o projeto e a confecção de instrumentos de medida específicos, a certificação de conformidade, inclusive os ensaios correspondentes, a normalização ou a documentação técnica gerada e o patenteamento do produto ou processo desenvolvido; e</w:t>
            </w:r>
          </w:p>
          <w:p w:rsidR="005B30D4" w:rsidRPr="00FA3856" w:rsidRDefault="005B30D4" w:rsidP="00EE2217">
            <w:pPr>
              <w:jc w:val="both"/>
              <w:rPr>
                <w:bCs/>
                <w:szCs w:val="20"/>
              </w:rPr>
            </w:pPr>
            <w:r w:rsidRPr="00FA3856">
              <w:rPr>
                <w:bCs/>
                <w:szCs w:val="20"/>
              </w:rPr>
              <w:t>e) serviços de apoio técnico: aqueles que sejam indispensáveis à implantação e à manutenção das instalações ou dos equipamentos destinados, exclusivamente, à execução de projetos de pesquisa, desenvolvimento ou inovação tecnológica, bem como à capacitação dos recursos humanos a eles dedicados.</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ceitas Auferidas em Virtude da Inovação Tecnológica</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receitas auferidas pela pessoa jurídica, durante o ano-calendário, relativas a transações que envolvam novos produtos, processos, sistemas, serviços, exploração de patentes e de cultivares, dentre outros, que tenham sido resultantes da utilização de inovação tecnológica, de que trata o § 1º, art. 17 da Lei nº 11.196, de 2005.</w:t>
            </w:r>
          </w:p>
          <w:p w:rsidR="005B30D4" w:rsidRPr="00FA3856" w:rsidRDefault="005B30D4" w:rsidP="00EE2217">
            <w:pPr>
              <w:jc w:val="both"/>
              <w:rPr>
                <w:bCs/>
                <w:szCs w:val="20"/>
              </w:rPr>
            </w:pPr>
            <w:r w:rsidRPr="00FA3856">
              <w:rPr>
                <w:b/>
                <w:bCs/>
                <w:szCs w:val="20"/>
              </w:rPr>
              <w:lastRenderedPageBreak/>
              <w:t>Atenção</w:t>
            </w:r>
            <w:r w:rsidRPr="00FA3856">
              <w:rPr>
                <w:bCs/>
                <w:szCs w:val="20"/>
              </w:rPr>
              <w:t>: A pessoa jurídica que tenha efetivado dispêndios em projeto de pesquisa científica e tecnológica e de inovação tecnológica executado por Instituição Científica e Tecnológica (ICT), a que se refere o inciso V do caput do art. 2º da Lei nº 10.973, de 2 de dezembro de 2004, deverá informar, nesta linha, o valor da receita auferida de acordo com a sua participação na titularidade dos direitos sobre a criação e a propriedade industrial e intelectual gerada por projeto desenvolvido por uma ICT. Nesse caso sua participação nas receitas corresponderá à razão entre a diferença do valor despendido pela pessoa jurídica e do valor efetivamente excluído para fins de determinação do lucro real e da base de cálculo da CSLL, de um lado, e o valor total do projeto, de outro (Lei nº 11.196, de 2005, art. 19-A, § 6º, incluído pela Lei nº 11.487, de 2007; Decreto nº 6.260, de 2007, art. 3º, com redação dada pelo Decreto nº 6.909, de 2009, art. 2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3</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Dispêndios com Pesquisa Tecnológica e Desenvolvimento de Inovação Tecnológica (art. 17, I)</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os dispêndios realizados pela pessoa jurídica, durante o ano-calendário, com pesquisa tecnológica e desenvolvimento de inovação tecnológica classificáveis como despesas operacionais pela legislação do imposto de renda da pessoa jurídica (IRPJ) (Lei nº 11.196, de 2005, art. 17, I; Decreto nº 5.798, de 2006, art. 3º, I).</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Os valores informados nas linhas X460/4 e X460/5 não devem compor o valor indicado nesta linha.</w:t>
            </w:r>
          </w:p>
          <w:p w:rsidR="005B30D4" w:rsidRPr="00FA3856" w:rsidRDefault="005B30D4" w:rsidP="00EE2217">
            <w:pPr>
              <w:jc w:val="both"/>
              <w:rPr>
                <w:bCs/>
                <w:szCs w:val="20"/>
              </w:rPr>
            </w:pPr>
            <w:r w:rsidRPr="00FA3856">
              <w:rPr>
                <w:bCs/>
                <w:szCs w:val="20"/>
              </w:rPr>
              <w:t>2) Não devem ser computados nesta Linha os valores correspondentes aos dispêndios que tenham sido financiados por órgãos e entidades do Poder Público e alocados como recursos não reembolsáveis (Lei nº 11.196, de 2005, art. 17, § 4º; Decreto nº 5.798, de 2006, art. 3º, § 2º).</w:t>
            </w:r>
          </w:p>
          <w:p w:rsidR="005B30D4" w:rsidRPr="00FA3856" w:rsidRDefault="005B30D4" w:rsidP="00EE2217">
            <w:pPr>
              <w:jc w:val="both"/>
              <w:rPr>
                <w:bCs/>
                <w:szCs w:val="20"/>
              </w:rPr>
            </w:pPr>
            <w:r w:rsidRPr="00FA3856">
              <w:rPr>
                <w:bCs/>
                <w:szCs w:val="20"/>
              </w:rPr>
              <w:t>3) Não informar, nesta linha, os valores relativos aos dispêndios incorridos em instalações fixas e na aquisição de aparelhos, máquinas e equipamentos, destinados à utilização em projetos de pesquisa e desenvolvimento tecnológico, metrologia, normalização técnica e avaliação de conformidade, aplicáveis a produtos, processos, sistemas e pessoal, procedimentos de autorização de registros, licenças, homologações e suas formas correlatas, bem como relativos a procedimentos de proteção de propriedade intelectual, depreciados ou amortizados na forma da legislação vigente, de que tratam o art. 20 da Lei nº 11.196, de 2005, e o art. 9º do Decreto nº 5.798, de 2006.</w:t>
            </w:r>
          </w:p>
          <w:p w:rsidR="005B30D4" w:rsidRPr="00FA3856" w:rsidRDefault="005B30D4" w:rsidP="00EE2217">
            <w:pPr>
              <w:jc w:val="both"/>
              <w:rPr>
                <w:bCs/>
                <w:szCs w:val="20"/>
              </w:rPr>
            </w:pPr>
            <w:r w:rsidRPr="00FA3856">
              <w:rPr>
                <w:bCs/>
                <w:szCs w:val="20"/>
              </w:rPr>
              <w:t>4) As microempresas e empresas de pequeno porte que apuram o IRPJ com base no lucro real, não devem informar, nesta Linha, o valor correspondente aos dispêndios realizados com pesquisa tecnológica e desenvolvimento de inovação tecnológica que tenham sido custeados com as transferências recebidas de outras pessoas na forma do art. 18 da Lei nº 11.196, de 2005; e o art. 7º do Decreto nº 5.798, de 2006, com redação dada pelo Decreto nº 6.909, de 2009.</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4</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 xml:space="preserve">Dispêndios com Pesquisa Tecnológica e Desenvolvimento de Inovação Tecnológica - Instituições </w:t>
            </w:r>
            <w:r w:rsidRPr="00FA3856">
              <w:rPr>
                <w:bCs/>
                <w:color w:val="000000"/>
                <w:szCs w:val="20"/>
              </w:rPr>
              <w:lastRenderedPageBreak/>
              <w:t>de Pesquisa, Universidades ou Inventor Independente (art. 17, § 2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 xml:space="preserve">Valor correspondente ao total dos dispêndios realizados, durante o ano-calendário, com pesquisa tecnológica e desenvolvimento de inovação tecnológica contratados no País com universidade, instituição de pesquisa ou inventor independente, domiciliados ou residentes </w:t>
            </w:r>
            <w:r w:rsidRPr="00FA3856">
              <w:rPr>
                <w:bCs/>
                <w:szCs w:val="20"/>
              </w:rPr>
              <w:lastRenderedPageBreak/>
              <w:t>no Brasil, cujo risco empresarial, gestão e controle da utilização dos dispêndios sejam de responsabilidade da pessoa jurídica que efetuou os dispêndios (Lei nº 11.196, de 2005, art. 17, § 2º, c/c art. 22, II; Decreto nº 5.798, de 2006, art. 3º, § 1º, c/c art. 10, II).</w:t>
            </w:r>
          </w:p>
          <w:p w:rsidR="005B30D4" w:rsidRPr="00FA3856" w:rsidRDefault="005B30D4" w:rsidP="00EE2217">
            <w:pPr>
              <w:jc w:val="both"/>
              <w:rPr>
                <w:bCs/>
                <w:szCs w:val="20"/>
              </w:rPr>
            </w:pPr>
            <w:r w:rsidRPr="00FA3856">
              <w:rPr>
                <w:bCs/>
                <w:szCs w:val="20"/>
              </w:rPr>
              <w:t>Considera-se inventor independente a pessoa física, não ocupante de cargo efetivo, cargo militar ou emprego público, que seja inventor, obtentor ou autor de criação (Lei nº 10.973, de 2 de dezembro de 2004, art. 2º, IX).</w:t>
            </w:r>
          </w:p>
          <w:p w:rsidR="005B30D4" w:rsidRPr="00FA3856" w:rsidRDefault="005B30D4" w:rsidP="00EE2217">
            <w:pPr>
              <w:jc w:val="both"/>
              <w:rPr>
                <w:bCs/>
                <w:szCs w:val="20"/>
              </w:rPr>
            </w:pPr>
            <w:r w:rsidRPr="00FA3856">
              <w:rPr>
                <w:bCs/>
                <w:szCs w:val="20"/>
              </w:rPr>
              <w:t>Atenção:</w:t>
            </w:r>
          </w:p>
          <w:p w:rsidR="005B30D4" w:rsidRPr="00FA3856" w:rsidRDefault="005B30D4" w:rsidP="00EE2217">
            <w:pPr>
              <w:jc w:val="both"/>
              <w:rPr>
                <w:bCs/>
                <w:szCs w:val="20"/>
              </w:rPr>
            </w:pPr>
            <w:r w:rsidRPr="00FA3856">
              <w:rPr>
                <w:bCs/>
                <w:szCs w:val="20"/>
              </w:rPr>
              <w:t>1) O valor informado na linha X460/5 não deve compor o valor indicado nesta linha.</w:t>
            </w:r>
          </w:p>
          <w:p w:rsidR="005B30D4" w:rsidRPr="00FA3856" w:rsidRDefault="005B30D4" w:rsidP="00EE2217">
            <w:pPr>
              <w:jc w:val="both"/>
              <w:rPr>
                <w:bCs/>
                <w:szCs w:val="20"/>
              </w:rPr>
            </w:pPr>
            <w:r w:rsidRPr="00FA3856">
              <w:rPr>
                <w:bCs/>
                <w:szCs w:val="20"/>
              </w:rPr>
              <w:t>2) Não devem ser computados nesta Linha os valores correspondentes aos dispêndios que tenham sido financiados por órgãos e entidades do Poder Público e alocados como recursos não reembolsáveis (Lei nº 11.196, de 2005, art. 17, § 4º; Decreto nº 5.798, de 2006, art. 3º, § 2º).</w:t>
            </w:r>
          </w:p>
          <w:p w:rsidR="005B30D4" w:rsidRPr="00FA3856" w:rsidRDefault="005B30D4" w:rsidP="00EE2217">
            <w:pPr>
              <w:jc w:val="both"/>
              <w:rPr>
                <w:bCs/>
                <w:szCs w:val="20"/>
              </w:rPr>
            </w:pPr>
            <w:r w:rsidRPr="00FA3856">
              <w:rPr>
                <w:bCs/>
                <w:szCs w:val="20"/>
              </w:rPr>
              <w:t>3) Não informar, nesta linha, os valores relativos aos dispêndios incorridos em instalações fixas e na aquisição de aparelhos, máquinas e equipamentos, destinados à utilização em projetos de pesquisa e desenvolvimento tecnológico, metrologia, normalização técnica e avaliação de conformidade, aplicáveis a produtos, processos, sistemas e pessoal, procedimentos de autorização de registros, licenças, homologações e suas formas correlatas, bem como relativos a procedimentos de proteção de propriedade intelectual, depreciados ou amortizados na forma da legislação vigente, de que tratam o art. 20 da Lei nº 11.196, de 2005, e o art. 9º do Decreto nº 5.798, de 2006, com redação dada pelo Decreto nº 6.909, de 2009.</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5</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Transferências a Micro e Pequenas Empresas para Pesquisa Tecnológica e Inovação Tecnológica (art. 18, § 1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às importâncias transferidas pela pessoa jurídica, durante o ano-calendário, a microempresas e empresas de pequeno porte  domiciliadas no Brasil, e a inventor independente, residente no Brasil, destinadas à execução de pesquisa tecnológica e de desenvolvimento de inovação tecnológica de interesse e por conta e ordem da pessoa jurídica que promoveu a transferência, ainda que a pessoa jurídica ou inventor independente recebedor dessas importâncias venha a ter participação no resultado econômico do produto resultante (Lei nº 11.196, de 2005, art. 18, § 1º, art. 22, II; Decreto nº 5.798, de 2006, art. 7º, § 1º c/c art. 10, II, com redação dada pel</w:t>
            </w:r>
            <w:bookmarkStart w:id="661" w:name="BM46/07"/>
            <w:bookmarkStart w:id="662" w:name="BM46/08"/>
            <w:bookmarkStart w:id="663" w:name="BM46/09"/>
            <w:bookmarkStart w:id="664" w:name="BM46/10"/>
            <w:bookmarkStart w:id="665" w:name="BM46/11"/>
            <w:bookmarkStart w:id="666" w:name="BM46/12"/>
            <w:bookmarkStart w:id="667" w:name="BM46/13"/>
            <w:bookmarkStart w:id="668" w:name="BM46/14"/>
            <w:bookmarkStart w:id="669" w:name="BM46/15"/>
            <w:bookmarkStart w:id="670" w:name="BM46/16"/>
            <w:bookmarkStart w:id="671" w:name="BM46/17"/>
            <w:bookmarkStart w:id="672" w:name="BM46/18"/>
            <w:bookmarkStart w:id="673" w:name="BM46/19"/>
            <w:bookmarkStart w:id="674" w:name="BM46/20"/>
            <w:bookmarkStart w:id="675" w:name="BM46/21"/>
            <w:bookmarkStart w:id="676" w:name="BM46/22"/>
            <w:bookmarkStart w:id="677" w:name="BM46/23"/>
            <w:bookmarkStart w:id="678" w:name="BM46/24"/>
            <w:bookmarkStart w:id="679" w:name="BM46/25"/>
            <w:bookmarkStart w:id="680" w:name="BM46/26"/>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r w:rsidRPr="00FA3856">
              <w:rPr>
                <w:bCs/>
                <w:szCs w:val="20"/>
              </w:rPr>
              <w:t>o Decreto nº 6.909, de 2009).</w:t>
            </w:r>
          </w:p>
          <w:p w:rsidR="005B30D4" w:rsidRPr="00FA3856" w:rsidRDefault="005B30D4" w:rsidP="00EE2217">
            <w:pPr>
              <w:jc w:val="both"/>
              <w:rPr>
                <w:bCs/>
                <w:szCs w:val="20"/>
              </w:rPr>
            </w:pPr>
            <w:r w:rsidRPr="00FA3856">
              <w:rPr>
                <w:bCs/>
                <w:szCs w:val="20"/>
              </w:rPr>
              <w:t>Considera-se inventor independente a pessoa física, não ocupante de cargo efetivo, cargo militar ou emprego público, que seja inventor, obtentor ou autor de criação (Lei nº 10.973, de 2004, art. 2º, IX).</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O valor informado na linha X460/4 não deve compor o valor indicado nesta linha.</w:t>
            </w:r>
          </w:p>
          <w:p w:rsidR="005B30D4" w:rsidRPr="00FA3856" w:rsidRDefault="005B30D4" w:rsidP="00EE2217">
            <w:pPr>
              <w:jc w:val="both"/>
              <w:rPr>
                <w:bCs/>
                <w:szCs w:val="20"/>
              </w:rPr>
            </w:pPr>
            <w:r w:rsidRPr="00FA3856">
              <w:rPr>
                <w:bCs/>
                <w:szCs w:val="20"/>
              </w:rPr>
              <w:t>2) Não devem ser computados nesta linha os valores correspondentes aos dispêndios que tenham sido financiados por órgãos e entidades do Poder Público e alocados como recursos não reembolsáveis (Lei nº 11.196, de 2005, art. 17, § 4º; Decreto nº 5.798, de 2006, art. 3º, § 2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6</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Dispêndios em Projetos de Pesquisa Desenvolvidos por ICT ou por Entidades Científicas e Tecnológicas Privadas, sem Fins Lucrativos (art. 19-A)</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s dispêndios efetivados em projeto de pesquisa científica e tecnológica e de inovação tecnológica executado por Instituição Científica e Tecnológica (ICT), a que se refere a Lei nº 10.973, de 2004, art. 2º, V, ou por entidades cientificas e tecnológicas privadas, sem fins lucrativos, conforme regulamento (Lei nº 11.196, de 2005, art. 19-A, incluído pela Lei nº 11.487, de 2007, com redação dada pelo art. 13 da Lei nº 12.546, de 14 de dezembro de 2011).</w:t>
            </w:r>
          </w:p>
          <w:p w:rsidR="005B30D4" w:rsidRPr="00FA3856" w:rsidRDefault="005B30D4" w:rsidP="00EE2217">
            <w:pPr>
              <w:jc w:val="both"/>
              <w:rPr>
                <w:bCs/>
                <w:szCs w:val="20"/>
              </w:rPr>
            </w:pPr>
            <w:r w:rsidRPr="00FA3856">
              <w:rPr>
                <w:bCs/>
                <w:szCs w:val="20"/>
              </w:rPr>
              <w:t>Considera-se ICT, nos termos do art. 2º, V, da Lei nº 10.973, de 2004, o órgão ou a entidade da administração pública que tenha por missão institucional, dentre outras, executar atividade de pesquisa básica ou aplicada de caráter cientifico ou tecnológico.</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7</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messas ao Exterior a Título de Royalties, Assistência Técnica e Serviços Especializados</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importâncias pagas, remetidas ou creditadas pela pessoa jurídica, durante o ano-calendário, a beneficiários residentes ou domiciliados no exterior, a título de royalties, de assistência técnica ou científica e de serviços especializados, previstos em contratos de transferência de tecnologia averbados ou registrados nos termos da Lei nº 9.279, de 14 de maio de 199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8</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messas ao Exterior para Registro e Manutenção de Marcas, Patentes e Cultivares (art. 17, VI)</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remessas efetuadas pela pessoa jurídica para o exterior, durante o ano-calendário, destinadas ao registro e à manutenção de marcas, patentes e cultivares, nas quais a alíquota do IRRF foi reduzida a zero (Lei nº 11.196, de 2005, art. 17, VI; Decreto nº 5.798, de 2006, art. 3º, VI).</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9</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Subvenção Recebida da União (art. 21)</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Cs/>
                <w:szCs w:val="20"/>
              </w:rPr>
              <w:t>Valor correspondente ao total dos recursos recebidos pela pessoa jurídica, durante o ano-calendário, da União, por intermédio das agências de fomento de ciência e tecnologia, para subvencionar a remuneração de pesquisadores, titulados como mestres ou doutores, empregados em atividades de inovação tecnológica (Lei nº 11.196, de 2005, art. 21; Decreto nº 5.798, de 2006, art. 11).</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0</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dução de 50% do IPI (art. 17, II)</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 redução de 50% (cinquenta por cento) do IPI incidente sobre as aquisições e importações efetuadas pela pessoa jurídica, durante o ano-calendário, relativas a equipamentos, máquinas, aparelhos e instrumentos, bem como acessórios sobressalentes e ferramentas que acompanhem esses bens, destinados à pesquisa e ao desenvolvimento tecnológico (Lei nº 11.196, de 2005, art. 17, II; Decreto nº 5.798, de 2006, art. 3º, II; art. 5º, parágrafo único).</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1</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Exclusão do Lucro Real (art. 19)</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t>Indicar, nesta linha, sem prejuízo do disposto no art. 17 da Lei nº 11.196, de 2005, o valor correspondente ao total excluído do lucro líquido, durante o ano-calendário, para fins de determinação do lucro real, relativo aos dispêndios realizados no período de apuração com pesquisa tecnológica e desenvolvimento de inovação tecnológica, classificáveis como despesas pela legislação do IRPJ (Lei nº 11.196, de 2005, art. 19).</w:t>
            </w:r>
          </w:p>
          <w:p w:rsidR="005B30D4" w:rsidRPr="00FA3856" w:rsidRDefault="005B30D4" w:rsidP="00EE2217">
            <w:pPr>
              <w:jc w:val="both"/>
              <w:rPr>
                <w:bCs/>
                <w:szCs w:val="20"/>
              </w:rPr>
            </w:pPr>
            <w:r w:rsidRPr="00FA3856">
              <w:rPr>
                <w:bCs/>
                <w:szCs w:val="20"/>
              </w:rPr>
              <w:t>Para fins de exclusão, devem ser observados os seguintes percentuais (Decreto nº 5.798, de 2006, art. 8º, § 1º):</w:t>
            </w:r>
          </w:p>
          <w:p w:rsidR="005B30D4" w:rsidRPr="00FA3856" w:rsidRDefault="005B30D4" w:rsidP="00EE2217">
            <w:pPr>
              <w:jc w:val="both"/>
              <w:rPr>
                <w:bCs/>
                <w:szCs w:val="20"/>
              </w:rPr>
            </w:pPr>
            <w:r w:rsidRPr="00FA3856">
              <w:rPr>
                <w:bCs/>
                <w:szCs w:val="20"/>
              </w:rPr>
              <w:t>a) até 60% (sessenta por cento) da soma dos dispêndios realizados no período de apuração;</w:t>
            </w:r>
          </w:p>
          <w:p w:rsidR="005B30D4" w:rsidRPr="00FA3856" w:rsidRDefault="005B30D4" w:rsidP="00EE2217">
            <w:pPr>
              <w:jc w:val="both"/>
              <w:rPr>
                <w:bCs/>
                <w:szCs w:val="20"/>
              </w:rPr>
            </w:pPr>
            <w:r w:rsidRPr="00FA3856">
              <w:rPr>
                <w:bCs/>
                <w:szCs w:val="20"/>
              </w:rPr>
              <w:lastRenderedPageBreak/>
              <w:t>b) até 80% (oitenta por cento) dos dispêndios,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rsidR="005B30D4" w:rsidRPr="00FA3856" w:rsidRDefault="005B30D4" w:rsidP="00EE2217">
            <w:pPr>
              <w:jc w:val="both"/>
              <w:rPr>
                <w:bCs/>
                <w:szCs w:val="20"/>
              </w:rPr>
            </w:pPr>
            <w:r w:rsidRPr="00FA3856">
              <w:rPr>
                <w:bCs/>
                <w:szCs w:val="20"/>
              </w:rPr>
              <w:t>c) até 70% (se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Excepcionalmente, para os anos-calendário de 2006 a 2008, os percentuais acima poderão ser aplicados com base no incremento do número de pesquisadores contratados no ano-calendário de gozo do incentivo, em relação à média de pesquisadores com contratos em vigor no ano-calendário de 2005 (Decreto nº 5.798, de 2006, art. 8º, § 2º).</w:t>
            </w:r>
          </w:p>
          <w:p w:rsidR="005B30D4" w:rsidRPr="00FA3856" w:rsidRDefault="005B30D4" w:rsidP="00EE2217">
            <w:pPr>
              <w:jc w:val="both"/>
              <w:rPr>
                <w:bCs/>
                <w:szCs w:val="20"/>
              </w:rPr>
            </w:pPr>
            <w:r w:rsidRPr="00FA3856">
              <w:rPr>
                <w:bCs/>
                <w:szCs w:val="20"/>
              </w:rPr>
              <w:t>2) A pessoa jurídica que se dedica exclusivamente à pesquisa tecnológica e desenvolvimento de inovação tecnológica, para fins de cálculo dos percentuais acima, poderá considerar os sócios que atuem com dedicação de pelo menos vinte horas semanais na atividade de pesquisa tecnológica e desenvolvimento de inovação tecnológica explorada pela própria pessoa jurídica (Decreto nº 5.798, de 2006, art. 8º, § 3º).</w:t>
            </w:r>
          </w:p>
          <w:p w:rsidR="005B30D4" w:rsidRPr="00FA3856" w:rsidRDefault="005B30D4" w:rsidP="00EE2217">
            <w:pPr>
              <w:jc w:val="both"/>
              <w:rPr>
                <w:bCs/>
                <w:szCs w:val="20"/>
              </w:rPr>
            </w:pPr>
            <w:r w:rsidRPr="00FA3856">
              <w:rPr>
                <w:bCs/>
                <w:szCs w:val="20"/>
              </w:rPr>
              <w:t>3) A exclusão fica limitada ao valor do lucro real e da base de cálculo da CSLL antes da própria exclusão, vedado o aproveitamento de eventual excesso em período de apuração posterior, exceto para a pessoa jurídica que se dedique exclusivamente à pesquisa tecnológica e desenvolvimento de inovação tecnológica (Lei nº 11.196, de 2005, art. 19, §§ 5º e 6º)</w:t>
            </w:r>
          </w:p>
          <w:p w:rsidR="005B30D4" w:rsidRPr="00FA3856" w:rsidRDefault="005B30D4" w:rsidP="00EE2217">
            <w:pPr>
              <w:jc w:val="both"/>
              <w:rPr>
                <w:bCs/>
                <w:szCs w:val="20"/>
              </w:rPr>
            </w:pPr>
            <w:r w:rsidRPr="00FA3856">
              <w:rPr>
                <w:bCs/>
                <w:szCs w:val="20"/>
              </w:rPr>
              <w:t>4) O valor informado na linha X460/13 não deve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12</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Exclusão da Base de Cálculo da CSLL (art. 19)</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t>Indicar, nesta linha, sem prejuízo do disposto no art. 17 da Lei nº 11.196, de 2005, o valor correspondente ao total excluído da base de cálculo da CSLL, durante o ano-calendário, relativo aos dispêndios realizados no período de apuração com pesquisa tecnológica e desenvolvimento de inovação tecnológica, classificáveis como despesas pela legislação do IRPJ (Lei nº 11.196, de 2005, art. 19).</w:t>
            </w:r>
          </w:p>
          <w:p w:rsidR="005B30D4" w:rsidRPr="00FA3856" w:rsidRDefault="005B30D4" w:rsidP="00EE2217">
            <w:pPr>
              <w:jc w:val="both"/>
              <w:rPr>
                <w:bCs/>
                <w:szCs w:val="20"/>
              </w:rPr>
            </w:pPr>
            <w:r w:rsidRPr="00FA3856">
              <w:rPr>
                <w:bCs/>
                <w:szCs w:val="20"/>
              </w:rPr>
              <w:t>Para fins de exclusão, devem ser observados os seguintes percentuais (Decreto nº 5.798, de 2006, art. 8º, § 1º):</w:t>
            </w:r>
          </w:p>
          <w:p w:rsidR="005B30D4" w:rsidRPr="00FA3856" w:rsidRDefault="005B30D4" w:rsidP="00EE2217">
            <w:pPr>
              <w:jc w:val="both"/>
              <w:rPr>
                <w:bCs/>
                <w:szCs w:val="20"/>
              </w:rPr>
            </w:pPr>
            <w:r w:rsidRPr="00FA3856">
              <w:rPr>
                <w:bCs/>
                <w:szCs w:val="20"/>
              </w:rPr>
              <w:t>a) até 60% (sessenta por cento) da soma dos dispêndios realizados no período de apuração;</w:t>
            </w:r>
          </w:p>
          <w:p w:rsidR="005B30D4" w:rsidRPr="00FA3856" w:rsidRDefault="005B30D4" w:rsidP="00EE2217">
            <w:pPr>
              <w:jc w:val="both"/>
              <w:rPr>
                <w:bCs/>
                <w:szCs w:val="20"/>
              </w:rPr>
            </w:pPr>
            <w:r w:rsidRPr="00FA3856">
              <w:rPr>
                <w:bCs/>
                <w:szCs w:val="20"/>
              </w:rPr>
              <w:t>b) até 80% (oitenta por cento) dos dispêndios,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rsidR="005B30D4" w:rsidRPr="00FA3856" w:rsidRDefault="005B30D4" w:rsidP="00EE2217">
            <w:pPr>
              <w:jc w:val="both"/>
              <w:rPr>
                <w:bCs/>
                <w:szCs w:val="20"/>
              </w:rPr>
            </w:pPr>
            <w:r w:rsidRPr="00FA3856">
              <w:rPr>
                <w:bCs/>
                <w:szCs w:val="20"/>
              </w:rPr>
              <w:lastRenderedPageBreak/>
              <w:t>c) até 70% (se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Excepcionalmente, para os anos-calendário de 2006 a 2008, os percentuais acima poderão ser aplicados com base no incremento do número de pesquisadores contratados no ano-calendário de gozo do incentivo, em relação à média de pesquisadores com contratos em vigor no ano-calendário de 2005 (Decreto nº 5.798, de 2006, art. 8º, § 2º).</w:t>
            </w:r>
          </w:p>
          <w:p w:rsidR="005B30D4" w:rsidRPr="00FA3856" w:rsidRDefault="005B30D4" w:rsidP="00EE2217">
            <w:pPr>
              <w:jc w:val="both"/>
              <w:rPr>
                <w:bCs/>
                <w:szCs w:val="20"/>
              </w:rPr>
            </w:pPr>
            <w:r w:rsidRPr="00FA3856">
              <w:rPr>
                <w:bCs/>
                <w:szCs w:val="20"/>
              </w:rPr>
              <w:t>2) A pessoa jurídica que se dedica exclusivamente à pesquisa tecnológica e desenvolvimento de inovação tecnológica, para fins de cálculo dos percentuais acima, poderá considerar os sócios que atuem com dedicação de pelo menos vinte horas semanais na atividade de pesquisa tecnológica e desenvolvimento de inovação tecnológica explorada pela própria pessoa jurídica (Decreto nº 5.798, de 2006, art. 8º, § 3º).</w:t>
            </w:r>
          </w:p>
          <w:p w:rsidR="005B30D4" w:rsidRPr="00FA3856" w:rsidRDefault="005B30D4" w:rsidP="00EE2217">
            <w:pPr>
              <w:jc w:val="both"/>
              <w:rPr>
                <w:bCs/>
                <w:szCs w:val="20"/>
              </w:rPr>
            </w:pPr>
            <w:r w:rsidRPr="00FA3856">
              <w:rPr>
                <w:bCs/>
                <w:szCs w:val="20"/>
              </w:rPr>
              <w:t>3) A exclusão fica limitada ao valor do lucro real e da base de cálculo da CSLL antes da própria exclusão, vedado o aproveitamento de eventual excesso em período de apuração posterior, exceto para a pessoa jurídica que se dedique exclusivamente à pesquisa tecnológica e desenvolvimento de inovação tecnológica (Lei nº 11.196, de 2005, art. 19, §§ 5º e 6º)</w:t>
            </w:r>
          </w:p>
          <w:p w:rsidR="005B30D4" w:rsidRPr="00FA3856" w:rsidRDefault="005B30D4" w:rsidP="00EE2217">
            <w:pPr>
              <w:jc w:val="both"/>
              <w:rPr>
                <w:bCs/>
                <w:szCs w:val="20"/>
              </w:rPr>
            </w:pPr>
            <w:r w:rsidRPr="00FA3856">
              <w:rPr>
                <w:bCs/>
                <w:szCs w:val="20"/>
              </w:rPr>
              <w:t>4) O valor informado na linha X460/14 não deve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13</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Exclusão do Lucro Real - Patentes e Cultivares (art. 19, § 3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t>Indicar, nesta linha, sem prejuízo do disposto no caput e no § 1º do art. 19 da Lei nº 11.196, de 2005, o valor correspondente ao total excluído do lucro líquido, para fins de determinação do lucro real, correspondente a até 20% (vinte por cento) da soma dos dispêndios ou pagamentos vinculados à pesquisa tecnológica e desenvolvimento de inovação tecnológica objeto de patente concedida ou cultivar registrado (Lei nº 11.196, de 2005, art. 19, § 3º; Decreto nº 5.798, de 2006, art. 8º, § 4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4</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Exclusão da Base de Cálculo da CSLL - Patentes e Cultivares (art. 19, § 3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t>Indicar, nesta linha, sem prejuízo do disposto no caput e no § 1º do art. 19 da Lei nº 11.196, de 2005, o valor correspondente ao total excluído da base de cálculo da CSLL, correspondente a até 20% (vinte por cento) da soma dos dispêndios ou pagamentos vinculados à pesquisa tecnológica e desenvolvimento de inovação tecnológica objeto de patente concedida ou cultivar registrado (Lei nº 11.196, de 2005, art. 19, § 3º; Decreto nº 5.798, de 2006, art. 8º, § 4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5</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 xml:space="preserve">Exclusão do Lucro Real - ICT ou Entidades Científicas e Tecnológicas </w:t>
            </w:r>
            <w:r w:rsidRPr="00FA3856">
              <w:rPr>
                <w:bCs/>
                <w:color w:val="000000"/>
                <w:szCs w:val="20"/>
              </w:rPr>
              <w:lastRenderedPageBreak/>
              <w:t>Privadas, sem Fins Lucrativos (art. 19-A)</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lastRenderedPageBreak/>
              <w:t>Indicar, nesta linha, o valor correspondente ao total excluído do lucro líquido, para efeito de apuração do lucro real, relativo ao total dos dispêndios efetivados em projeto de pesquisa científica e tecnológica e de inovação tecnológica a ser executado por Instituição Científica e Tecnológica (ICT), a que se refere o inciso V do caput do art. 2º da Lei nº 10.973, de 2 de dezembro de 2004, ou por entidades científicas e tecnológicas privadas, sem fins lucrativos, conforme regulamento (Lei nº 11.196, de 2005, art. 19-A, incluído pela Lei nº 11.487, de 2007, com redação dada pelo art. 13 da Lei nº 12.546, de 2011; Decreto nº 6.260, de 20 de novembro de 2007, art. 1º).</w:t>
            </w:r>
          </w:p>
          <w:p w:rsidR="005B30D4" w:rsidRPr="00FA3856" w:rsidRDefault="005B30D4" w:rsidP="00EE2217">
            <w:pPr>
              <w:jc w:val="both"/>
              <w:rPr>
                <w:bCs/>
                <w:szCs w:val="20"/>
              </w:rPr>
            </w:pPr>
            <w:r w:rsidRPr="00FA3856">
              <w:rPr>
                <w:bCs/>
                <w:szCs w:val="20"/>
              </w:rPr>
              <w:t>Considera-se ICT, nos termos do art. 2º, V, da Lei nº 10.973, de 2004, o órgão ou a entidade da administração pública que tenha por missão institucional, dentre outras, executar atividade de pesquisa básica ou aplicada de caráter cientifico ou tecnológico.</w:t>
            </w:r>
          </w:p>
          <w:p w:rsidR="005B30D4" w:rsidRPr="00FA3856" w:rsidRDefault="005B30D4" w:rsidP="00EE2217">
            <w:pPr>
              <w:jc w:val="both"/>
              <w:rPr>
                <w:bCs/>
                <w:szCs w:val="20"/>
              </w:rPr>
            </w:pPr>
            <w:r w:rsidRPr="00FA3856">
              <w:rPr>
                <w:bCs/>
                <w:szCs w:val="20"/>
              </w:rPr>
              <w:t>O valor da exclusão (Lei nº 11.196, de 2005, art. 19-A, § 1º; Decreto nº 6.260, de 2007, art. 1º, § 1º):</w:t>
            </w:r>
          </w:p>
          <w:p w:rsidR="005B30D4" w:rsidRPr="00FA3856" w:rsidRDefault="005B30D4" w:rsidP="00EE2217">
            <w:pPr>
              <w:jc w:val="both"/>
              <w:rPr>
                <w:bCs/>
                <w:szCs w:val="20"/>
              </w:rPr>
            </w:pPr>
            <w:r w:rsidRPr="00FA3856">
              <w:rPr>
                <w:bCs/>
                <w:szCs w:val="20"/>
              </w:rPr>
              <w:t>a) corresponderá, à opção da pessoa jurídica, a no mínimo a metade e no máximo duas vezes e meia o valor dos dispêndios efetuados, observado o disposto no art. 3º e seu § 2º e no art. 5º do Decreto nº 6.260, de 2007;</w:t>
            </w:r>
          </w:p>
          <w:p w:rsidR="005B30D4" w:rsidRPr="00FA3856" w:rsidRDefault="005B30D4" w:rsidP="00EE2217">
            <w:pPr>
              <w:jc w:val="both"/>
              <w:rPr>
                <w:bCs/>
                <w:szCs w:val="20"/>
              </w:rPr>
            </w:pPr>
            <w:r w:rsidRPr="00FA3856">
              <w:rPr>
                <w:bCs/>
                <w:szCs w:val="20"/>
              </w:rPr>
              <w:t>b) deve ser efetuada no período de apuração em que os recursos forem despendidos e fica limitada ao valor do lucro real antes da própria exclusão, ved</w:t>
            </w:r>
            <w:bookmarkStart w:id="681" w:name="BM46/01"/>
            <w:bookmarkStart w:id="682" w:name="BM46/02"/>
            <w:bookmarkStart w:id="683" w:name="BM46/03"/>
            <w:bookmarkStart w:id="684" w:name="BM46/04"/>
            <w:bookmarkStart w:id="685" w:name="BM46/05"/>
            <w:bookmarkStart w:id="686" w:name="BM46/06"/>
            <w:bookmarkEnd w:id="681"/>
            <w:bookmarkEnd w:id="682"/>
            <w:bookmarkEnd w:id="683"/>
            <w:bookmarkEnd w:id="684"/>
            <w:bookmarkEnd w:id="685"/>
            <w:bookmarkEnd w:id="686"/>
            <w:r w:rsidRPr="00FA3856">
              <w:rPr>
                <w:bCs/>
                <w:szCs w:val="20"/>
              </w:rPr>
              <w:t>ado o aproveitamento de um eventual excesso em período posterior.</w:t>
            </w:r>
          </w:p>
          <w:p w:rsidR="005B30D4" w:rsidRPr="00FA3856" w:rsidRDefault="005B30D4" w:rsidP="00EE2217">
            <w:pPr>
              <w:jc w:val="both"/>
              <w:rPr>
                <w:bCs/>
                <w:szCs w:val="20"/>
              </w:rPr>
            </w:pPr>
            <w:r w:rsidRPr="00FA3856">
              <w:rPr>
                <w:bCs/>
                <w:szCs w:val="20"/>
              </w:rPr>
              <w:t>Atenção:</w:t>
            </w:r>
          </w:p>
          <w:p w:rsidR="005B30D4" w:rsidRPr="00FA3856" w:rsidRDefault="005B30D4" w:rsidP="00EE2217">
            <w:pPr>
              <w:jc w:val="both"/>
              <w:rPr>
                <w:bCs/>
                <w:szCs w:val="20"/>
              </w:rPr>
            </w:pPr>
            <w:r w:rsidRPr="00FA3856">
              <w:rPr>
                <w:bCs/>
                <w:szCs w:val="20"/>
              </w:rPr>
              <w:t>O incentivo fiscal de que trata o art. 19-A não pode ser cumulado com o regime de incentivos fiscais à pesquisa tecnológica e à inovação tecnológica, previsto nos arts. 17 e 19 da Lei nº 11.196, de 2005, nem com a dedução a que se refere o inciso II do § 2º do art.13 da Lei nº 9.249, de 1995, relativamente a projetos desenvolvidos pela ICT com recursos despendidos na forma do caput deste artigo (Lei nº 11.196, de 2005, art. 19-A, § 11, incluído pela Lei nº 11.487, de 2007; Decreto nº 6.260, de 2007, art. 4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16</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Exclusão da Base de Cálculo da CSLL - ICT ou Entidades Científicas e Tecnológicas Privadas, sem Fins Lucrativos (art. 19-A)</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
                <w:bCs/>
                <w:szCs w:val="20"/>
              </w:rPr>
              <w:t>Atenção</w:t>
            </w:r>
            <w:r w:rsidRPr="00FA3856">
              <w:rPr>
                <w:bCs/>
                <w:szCs w:val="20"/>
              </w:rPr>
              <w:t>: Esta linha não deve ser preenchida pelas pessoas jurídicas tributadas pelo lucro presumido ou arbitrado.</w:t>
            </w:r>
          </w:p>
          <w:p w:rsidR="005B30D4" w:rsidRPr="00FA3856" w:rsidRDefault="005B30D4" w:rsidP="00EE2217">
            <w:pPr>
              <w:jc w:val="both"/>
              <w:rPr>
                <w:bCs/>
                <w:szCs w:val="20"/>
              </w:rPr>
            </w:pPr>
            <w:r w:rsidRPr="00FA3856">
              <w:rPr>
                <w:bCs/>
                <w:szCs w:val="20"/>
              </w:rPr>
              <w:t>Indicar, nesta linha, o valor correspondente ao total excluído da base cálculo da CSLL relativo ao total dos dispêndios efetivados em projeto de pesquisa científica e tecnológica e de inovação tecnológica a ser executado por Instituição Científica e Tecnológica (ICT), a que se refere o inciso V do caput do art. 2º da Lei nº 10.973, de 2 de dezembro de 2004, ou por entidades científicas e tecnológicas privadas, sem fins lucrativos, conforme regulamento (Lei nº 11.196, de 2005, art. 19-A, incluído pela Lei nº 11.487, de 2007, com a redação dada pelo art. 13 da Lei nº 12.546, de 2011; Decreto nº 6.260, de 2007, art. 1º).</w:t>
            </w:r>
          </w:p>
          <w:p w:rsidR="005B30D4" w:rsidRPr="00FA3856" w:rsidRDefault="005B30D4" w:rsidP="00EE2217">
            <w:pPr>
              <w:jc w:val="both"/>
              <w:rPr>
                <w:bCs/>
                <w:szCs w:val="20"/>
              </w:rPr>
            </w:pPr>
            <w:r w:rsidRPr="00FA3856">
              <w:rPr>
                <w:bCs/>
                <w:szCs w:val="20"/>
              </w:rPr>
              <w:t>Considera-se ICT, nos termos do art. 2º, V, da Lei nº 10.973, de 2004, o órgão ou a entidade da administração pública que tenha por missão institucional, dentre outras, executar atividade de pesquisa básica ou aplicada de caráter cientifico ou tecnológico.</w:t>
            </w:r>
          </w:p>
          <w:p w:rsidR="005B30D4" w:rsidRPr="00FA3856" w:rsidRDefault="005B30D4" w:rsidP="00EE2217">
            <w:pPr>
              <w:jc w:val="both"/>
              <w:rPr>
                <w:bCs/>
                <w:szCs w:val="20"/>
              </w:rPr>
            </w:pPr>
            <w:r w:rsidRPr="00FA3856">
              <w:rPr>
                <w:bCs/>
                <w:szCs w:val="20"/>
              </w:rPr>
              <w:lastRenderedPageBreak/>
              <w:t>O valor da exclusão (Lei nº 11.196, de 2005, art. 19-A, § 1º; Decreto nº 6.260, de 2007, art. 1º, § 1º):</w:t>
            </w:r>
          </w:p>
          <w:p w:rsidR="005B30D4" w:rsidRPr="00FA3856" w:rsidRDefault="005B30D4" w:rsidP="00EE2217">
            <w:pPr>
              <w:jc w:val="both"/>
              <w:rPr>
                <w:bCs/>
                <w:szCs w:val="20"/>
              </w:rPr>
            </w:pPr>
            <w:r w:rsidRPr="00FA3856">
              <w:rPr>
                <w:bCs/>
                <w:szCs w:val="20"/>
              </w:rPr>
              <w:t>a) corresponderá, à opção da pessoa jurídica, a no mínimo a metade e no máximo duas vezes e meia o valor dos dispêndios efetuados, observado o disposto no art. 3º e seu § 2º e no art. 5º do Decreto nº 6.260, de 2007;</w:t>
            </w:r>
          </w:p>
          <w:p w:rsidR="005B30D4" w:rsidRPr="00FA3856" w:rsidRDefault="005B30D4" w:rsidP="00EE2217">
            <w:pPr>
              <w:jc w:val="both"/>
              <w:rPr>
                <w:bCs/>
                <w:szCs w:val="20"/>
              </w:rPr>
            </w:pPr>
            <w:r w:rsidRPr="00FA3856">
              <w:rPr>
                <w:bCs/>
                <w:szCs w:val="20"/>
              </w:rPr>
              <w:t>b) deve ser efetuada no período de apuração em que os recursos forem despendidos e fica limitada ao valor do lucro real antes da própria exclusão, vedado o aproveitamento de um eventual excesso em período posterior.</w:t>
            </w:r>
          </w:p>
          <w:p w:rsidR="005B30D4" w:rsidRPr="00FA3856" w:rsidRDefault="005B30D4" w:rsidP="00EE2217">
            <w:pPr>
              <w:jc w:val="both"/>
              <w:rPr>
                <w:bCs/>
                <w:szCs w:val="20"/>
              </w:rPr>
            </w:pPr>
            <w:r w:rsidRPr="00FA3856">
              <w:rPr>
                <w:bCs/>
                <w:szCs w:val="20"/>
              </w:rPr>
              <w:t>Atenção:</w:t>
            </w:r>
          </w:p>
          <w:p w:rsidR="005B30D4" w:rsidRPr="00FA3856" w:rsidRDefault="005B30D4" w:rsidP="00EE2217">
            <w:pPr>
              <w:jc w:val="both"/>
              <w:rPr>
                <w:bCs/>
                <w:szCs w:val="20"/>
              </w:rPr>
            </w:pPr>
            <w:r w:rsidRPr="00FA3856">
              <w:rPr>
                <w:bCs/>
                <w:szCs w:val="20"/>
              </w:rPr>
              <w:t>O incentivo fiscal de que trata o art. 19-A não pode ser cumulado com o regime de incentivos fiscais à pesquisa tecnológica e à inovação tecnológica, previsto nos arts. 17 e 19 da Lei nº 11.196, de 2005, nem com a dedução a que se refere o inciso II do § 2º do art.13 da Lei nº 9.249, de 1995, relativamente a projetos desenvolvidos pela ICT com recursos despendidos na forma do caput deste artigo (Lei nº 11.196, de 2005, art. 19-A, § 11, incluído pela Lei nº 11.487, de 2007; Decreto nº 6.260, de 2007, art. 4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17</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PROGRAMA DE DESENVOLVIMENTO TECNOLÓGICO INDUSTRIAL E AGROPECUÁRIO (PDTI / PDTA - LEI Nº 8.661/1993)</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 </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Cs/>
                <w:szCs w:val="20"/>
              </w:rPr>
              <w:t>As linhas X460/18 a X460/28 deverão ser preenchidas pela pessoa jurídica titular de Programas de Desenvolvimento Tecnológico Industrial (PDTI) ou de Programas de Desenvolvimento Tecnológico Agropecuário (PDTA) e de projetos aprovados até 31 de dezembro de 2005, que não tenham migrado para o regime estabelecido nos arts. 17 a 26 da Lei nº 11.196, de 2005, estando assim submetida à aplicação da Lei nº 8.661, de 1993, e do Decreto nº 949, de 5 de outubro de 1993 (Lei nº 11.196, de 2005, art. 25; Decreto nº 5.798, de 2006, arts. 15 e 17).</w:t>
            </w:r>
          </w:p>
          <w:p w:rsidR="005B30D4" w:rsidRPr="00FA3856" w:rsidRDefault="005B30D4" w:rsidP="00EE2217">
            <w:pPr>
              <w:jc w:val="both"/>
              <w:rPr>
                <w:bCs/>
                <w:szCs w:val="20"/>
              </w:rPr>
            </w:pPr>
            <w:r w:rsidRPr="00FA3856">
              <w:rPr>
                <w:bCs/>
                <w:szCs w:val="20"/>
              </w:rPr>
              <w:t>Para esse fim, as atividades de pesquisa e desenvolvimento tecnológico industrial e agropecuário são as realizadas no País e compreendem (Decreto nº 949, de 1993, art. 3º, §§ 1º a 4º):</w:t>
            </w:r>
          </w:p>
          <w:p w:rsidR="005B30D4" w:rsidRPr="00FA3856" w:rsidRDefault="005B30D4" w:rsidP="00EE2217">
            <w:pPr>
              <w:jc w:val="both"/>
              <w:rPr>
                <w:bCs/>
                <w:szCs w:val="20"/>
              </w:rPr>
            </w:pPr>
            <w:r w:rsidRPr="00FA3856">
              <w:rPr>
                <w:bCs/>
                <w:szCs w:val="20"/>
              </w:rPr>
              <w:t>a) pesquisa básica dirigida: os trabalhos executados com o objetivo de adquirir conhecimentos quanto à compreensão de novos fenômenos, com vistas ao desenvolvimento de produtos, processos ou sistemas inovadores;</w:t>
            </w:r>
          </w:p>
          <w:p w:rsidR="005B30D4" w:rsidRPr="00FA3856" w:rsidRDefault="005B30D4" w:rsidP="00EE2217">
            <w:pPr>
              <w:jc w:val="both"/>
              <w:rPr>
                <w:bCs/>
                <w:szCs w:val="20"/>
              </w:rPr>
            </w:pPr>
            <w:r w:rsidRPr="00FA3856">
              <w:rPr>
                <w:bCs/>
                <w:szCs w:val="20"/>
              </w:rPr>
              <w:t>b) pesquisa aplicada: os trabalhos executados com o objetivo de adquirir novos conhecimentos, com vistas ao desenvolvimento ou aprimoramento de produtos, processos e sistemas;</w:t>
            </w:r>
          </w:p>
          <w:p w:rsidR="005B30D4" w:rsidRPr="00FA3856" w:rsidRDefault="005B30D4" w:rsidP="00EE2217">
            <w:pPr>
              <w:jc w:val="both"/>
              <w:rPr>
                <w:bCs/>
                <w:szCs w:val="20"/>
              </w:rPr>
            </w:pPr>
            <w:r w:rsidRPr="00FA3856">
              <w:rPr>
                <w:bCs/>
                <w:szCs w:val="20"/>
              </w:rPr>
              <w:t>c) desenvolvimento experimental: os trabalhos sistemáticos delineados a partir de conhecimentos pré-existentes, visando à comprovação ou demonstração da viabilidade técnica ou funcional de novos produtos, processos, sistemas e serviços ou, ainda, um evidente aperfeiçoamento dos já produzidos ou estabelecidos;</w:t>
            </w:r>
          </w:p>
          <w:p w:rsidR="005B30D4" w:rsidRPr="00FA3856" w:rsidRDefault="005B30D4" w:rsidP="00EE2217">
            <w:pPr>
              <w:jc w:val="both"/>
              <w:rPr>
                <w:bCs/>
                <w:szCs w:val="20"/>
              </w:rPr>
            </w:pPr>
            <w:r w:rsidRPr="00FA3856">
              <w:rPr>
                <w:bCs/>
                <w:szCs w:val="20"/>
              </w:rPr>
              <w:t>d) serviços de apoio técnico: aqueles que sejam indispensáveis à implantação e à manutenção das instalações ou dos equipamentos destinados exclusivamente às linhas de pesquisa e desenvolvimento tecnológico dos Programas, bem como à capacitação dos recursos humanos dedicados aos mesmos.</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18</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ceitas Auferidas em Decorrência do PDTI/PDTA</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receitas auferidas pela pessoa jurídica, durante o ano-calendário, relativas às transações que envolvam novos produtos ou processos, ou o evidente aprimoramento de suas características, resultantes de capacitação tecnológica da indústria ou da agropecuária do PDTI/PDTA de que trata a Lei nº 8.661, de 1993, e o Decreto nº 949, de 1993.</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19</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Dispêndios em Atividades de Pesquisa e de Desenvolvimento Tecnológico Industrial ou Agropecuário</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os dispêndios realizados pela pessoa jurídica, durante o ano-calendário, em atividades de pesquisa e de desenvolvimento tecnológico, industrial e agropecuário, incorridos no período-base, classificáveis como despesa pela legislação do imposto de renda. (Decreto nº 949, de 1993, art. 13, I).</w:t>
            </w:r>
          </w:p>
          <w:p w:rsidR="005B30D4" w:rsidRPr="00FA3856" w:rsidRDefault="005B30D4" w:rsidP="00EE2217">
            <w:pPr>
              <w:jc w:val="both"/>
              <w:rPr>
                <w:bCs/>
                <w:szCs w:val="20"/>
              </w:rPr>
            </w:pPr>
            <w:r w:rsidRPr="00FA3856">
              <w:rPr>
                <w:bCs/>
                <w:szCs w:val="20"/>
              </w:rPr>
              <w:t>Também deve ser informado, nesta linha, o valor correspondente ao total dos pagamentos efetuados pela pessoa jurídica, durante o ano-calendário, às instituições de pesquisa e de desenvolvimento tecnológico e outras empresas, desde que tenha sido mantida, com a pessoa jurídica titular do PDTI/PDTA, a responsabilidade, o risco empresarial, a gestão e o controle da utilização dos resultados do programa (Decreto nº 949, de 1993, art. 13, I, c/c art. 8º).</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Informar, também, nesta linha, o montante correspondente aos dispêndios em pesquisa e desenvolvimento, no País, que exceder o valor do compromisso assumido na forma do art. 22 do Decreto nº 949, de 1993.</w:t>
            </w:r>
          </w:p>
          <w:p w:rsidR="005B30D4" w:rsidRPr="00FA3856" w:rsidRDefault="005B30D4" w:rsidP="00EE2217">
            <w:pPr>
              <w:jc w:val="both"/>
              <w:rPr>
                <w:bCs/>
                <w:szCs w:val="20"/>
              </w:rPr>
            </w:pPr>
            <w:r w:rsidRPr="00FA3856">
              <w:rPr>
                <w:bCs/>
                <w:szCs w:val="20"/>
              </w:rPr>
              <w:t>2) Não devem ser computados nesta linha os valores correspondentes aos dispêndios que tenham sido financiados por órgãos e entidades do Poder Público e alocados como recursos não reembolsáveis (Decreto nº 949, de 1993, art. 13, I)</w:t>
            </w:r>
          </w:p>
          <w:p w:rsidR="005B30D4" w:rsidRPr="00FA3856" w:rsidRDefault="005B30D4" w:rsidP="00EE2217">
            <w:pPr>
              <w:jc w:val="both"/>
              <w:rPr>
                <w:bCs/>
                <w:szCs w:val="20"/>
              </w:rPr>
            </w:pPr>
            <w:r w:rsidRPr="00FA3856">
              <w:rPr>
                <w:bCs/>
                <w:szCs w:val="20"/>
              </w:rPr>
              <w:t>3) Somente serão admitidos como dispêndios os pagamentos de assistência técnica, científica ou assemelhados, e de royalties por patentes industriais efetuados à instituição de pesquisa constituída no País (Decreto nº 949, de 1993, art. 14).</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0</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messas ao Exterior a Título de Royalties, Assistência Técnica ou Científica e de Serviços Especializados</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importâncias pagas, remetidas ou creditadas pela pessoa jurídica, durante o ano-calendário, a beneficiários residentes ou domiciliados no exterior, a título de royalties, de assistência técnica ou científica e de serviços especializados, previstos em contratos de transferência de tecnologia averbados nos termos do Código da Propriedade Industrial (Decreto nº 949, de 1993, art. 13, V).</w:t>
            </w:r>
          </w:p>
          <w:p w:rsidR="005B30D4" w:rsidRPr="00FA3856" w:rsidRDefault="005B30D4" w:rsidP="00EE2217">
            <w:pPr>
              <w:jc w:val="both"/>
              <w:rPr>
                <w:bCs/>
                <w:szCs w:val="20"/>
              </w:rPr>
            </w:pPr>
            <w:r w:rsidRPr="00FA3856">
              <w:rPr>
                <w:bCs/>
                <w:szCs w:val="20"/>
              </w:rPr>
              <w:t>A pessoa jurídica industrial ou agropecuária de tecnologia de ponta ou de bens de capital não seriados deve informar, nesta Linha, o valor relativo à soma dos pagamentos em moeda nacional ou estrangeira efetuados, durante o ano-calendário, a título de royalties, de assistência técnica ou científica referentes a contrato de transferência de tecnologia averbados nos termos do Código da Propriedade Industrial (Decreto nº 949, de 1993, art. 13, VI).</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1</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 xml:space="preserve">Aquisições no Mercado Interno Referentes a Máquinas, Equipamentos e Outros Destinados à </w:t>
            </w:r>
            <w:r w:rsidRPr="00FA3856">
              <w:rPr>
                <w:bCs/>
                <w:color w:val="000000"/>
                <w:szCs w:val="20"/>
              </w:rPr>
              <w:lastRenderedPageBreak/>
              <w:t>Pesquisa e ao Desenvolvimento Tecnológico</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 xml:space="preserve">Valor correspondente ao total das aquisições realizadas pela pessoa jurídica, durante o ano-calendário, no mercado interno, com isenção ou redução de IPI, de equipamentos, máquinas, aparelhos e instrumentos, bem como os valores referentes às aquisições de </w:t>
            </w:r>
            <w:r w:rsidRPr="00FA3856">
              <w:rPr>
                <w:bCs/>
                <w:szCs w:val="20"/>
              </w:rPr>
              <w:lastRenderedPageBreak/>
              <w:t>acessórios sobressalentes e ferramentas que, em quantidade normal, acompanhem esses bens, destinados à pesquisa e ao desenvolvimento tecnológico (Decreto nº 949, de 1993, art. 13, II).</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22</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Importações Referentes a Máquinas, Equipamentos e Outros Destinados à Pesquisa e ao Desenvolvimento Tecnológico</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s importações realizadas pela pessoa jurídica, durante o ano-calendário, com isenção ou redução do IPI vinculado à importação, de equipamentos, máquinas, aparelhos e instrumentos, bem como os valores referentes às importações de acessórios sobressalentes e ferramentas que acompanhem esses bens, destinados à pesquisa e ao desenvolvimento tecnológico (Decreto nº 949, de 1993, art. 13, II).</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3</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Crédito do IRRF Correspondente às Remessas ao Exterior (art. 4º, V)</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o crédito do IRRF, incidente sobre os valores pagos, remetidos ou creditados pela pessoa jurídica, durante o ano-calendário, a beneficiários residentes ou domiciliados no exterior, a título de royalties, de assistência técnica ou científica e de serviços especializados, previstos em contratos de transferência de tecnologia averbados nos termos do Código da Propriedade Industrial. A pessoa jurídica, para fazer jus ao crédito, deve ter assumido o compromisso de realizar, na execução do PDTI/PDTA, dispêndios em pesquisa e desenvolvimento, no País em montante equivalente, no mínimo, ao dobro do valor dos incentivos de que tratam o inciso V do art. 4º da Lei nº 8.661, de 1993; e o inciso V do art. 13 e o art. 22 do Decreto nº 949, de 1993.</w:t>
            </w:r>
          </w:p>
          <w:p w:rsidR="005B30D4" w:rsidRPr="00FA3856" w:rsidRDefault="005B30D4" w:rsidP="00EE2217">
            <w:pPr>
              <w:jc w:val="both"/>
              <w:rPr>
                <w:bCs/>
                <w:szCs w:val="20"/>
              </w:rPr>
            </w:pPr>
            <w:r w:rsidRPr="00FA3856">
              <w:rPr>
                <w:bCs/>
                <w:szCs w:val="20"/>
              </w:rPr>
              <w:t>O valor do crédito IRRF deve observar os seguintes percentuais (Lei nº 8.661,1993, art. 4, V, com alteração introduzida pela Lei nº 9.532, de 1997, art. 2º):</w:t>
            </w:r>
          </w:p>
          <w:p w:rsidR="005B30D4" w:rsidRPr="00FA3856" w:rsidRDefault="005B30D4" w:rsidP="00EE2217">
            <w:pPr>
              <w:jc w:val="both"/>
              <w:rPr>
                <w:bCs/>
                <w:szCs w:val="20"/>
              </w:rPr>
            </w:pPr>
            <w:r w:rsidRPr="00FA3856">
              <w:rPr>
                <w:bCs/>
                <w:szCs w:val="20"/>
              </w:rPr>
              <w:t>a) 20% (vinte por cento), relativamente aos períodos de apuração encerrados a partir de 1º de janeiro de 2004 até 31 de dezembro de 2008;</w:t>
            </w:r>
          </w:p>
          <w:p w:rsidR="005B30D4" w:rsidRPr="00FA3856" w:rsidRDefault="005B30D4" w:rsidP="00EE2217">
            <w:pPr>
              <w:jc w:val="both"/>
              <w:rPr>
                <w:bCs/>
                <w:szCs w:val="20"/>
              </w:rPr>
            </w:pPr>
            <w:r w:rsidRPr="00FA3856">
              <w:rPr>
                <w:bCs/>
                <w:szCs w:val="20"/>
              </w:rPr>
              <w:t>b) 10% (dez por cento), relativamente aos períodos de apuração encerrados a partir de 1º de janeiro de 2009 até 31 de dezembro de 2013.</w:t>
            </w:r>
          </w:p>
          <w:p w:rsidR="005B30D4" w:rsidRPr="00FA3856" w:rsidRDefault="005B30D4" w:rsidP="00EE2217">
            <w:pPr>
              <w:jc w:val="both"/>
              <w:rPr>
                <w:bCs/>
                <w:szCs w:val="20"/>
              </w:rPr>
            </w:pPr>
            <w:r w:rsidRPr="00FA3856">
              <w:rPr>
                <w:b/>
                <w:bCs/>
                <w:szCs w:val="20"/>
              </w:rPr>
              <w:t>Atenção</w:t>
            </w:r>
            <w:r w:rsidRPr="00FA3856">
              <w:rPr>
                <w:bCs/>
                <w:szCs w:val="20"/>
              </w:rPr>
              <w:t>:</w:t>
            </w:r>
          </w:p>
          <w:p w:rsidR="005B30D4" w:rsidRPr="00FA3856" w:rsidRDefault="005B30D4" w:rsidP="00EE2217">
            <w:pPr>
              <w:jc w:val="both"/>
              <w:rPr>
                <w:bCs/>
                <w:szCs w:val="20"/>
              </w:rPr>
            </w:pPr>
            <w:r w:rsidRPr="00FA3856">
              <w:rPr>
                <w:bCs/>
                <w:szCs w:val="20"/>
              </w:rPr>
              <w:t>1) A pessoa jurídica deverá informar o valor do crédito do IRRF constante do pleito de que trata o art. 21 do Decreto nº 949, de 1993, ainda que o valor não tenha sido restituído.</w:t>
            </w:r>
          </w:p>
          <w:p w:rsidR="005B30D4" w:rsidRPr="00FA3856" w:rsidRDefault="005B30D4" w:rsidP="00EE2217">
            <w:pPr>
              <w:jc w:val="both"/>
              <w:rPr>
                <w:bCs/>
                <w:szCs w:val="20"/>
              </w:rPr>
            </w:pPr>
            <w:r w:rsidRPr="00FA3856">
              <w:rPr>
                <w:bCs/>
                <w:szCs w:val="20"/>
              </w:rPr>
              <w:t>2) Não informar o valor referente a crédito de IRRF correspondente às remessas que não atendam o disposto nos incisos I e II do art. 25 do Decreto nº 949, de 1993.</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4</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dução de IOF Correspondente às Remessas ao Exterior (art. 4º, V)</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 xml:space="preserve">Valor correspondente ao total da redução de 25% (vinte e cinco) do imposto sobre operações de crédito, câmbio e seguro ou relativos a títulos e valores mobiliários (IOF), incidente sobre os valores pagos, remetidos ou creditados pela pessoa jurídica, durante o ano-calendário, a beneficiários residentes ou domiciliados no exterior, a título de royalties, de assistência técnica ou científica e de serviços especializados, previstos em contratos de transferência de tecnologia averbados nos termos do Código da Propriedade Industrial (Lei nº 8.661, de 1993, art. 4º, V; com alterações introduzidas pela Lei nº 9.532, de 1997, art. 59; Decreto nº 949, de 1993, arts. 13, V, e 22). </w:t>
            </w:r>
          </w:p>
          <w:p w:rsidR="005B30D4" w:rsidRPr="00FA3856" w:rsidRDefault="005B30D4" w:rsidP="00EE2217">
            <w:pPr>
              <w:jc w:val="both"/>
              <w:rPr>
                <w:bCs/>
                <w:szCs w:val="20"/>
              </w:rPr>
            </w:pPr>
            <w:r w:rsidRPr="00FA3856">
              <w:rPr>
                <w:bCs/>
                <w:szCs w:val="20"/>
              </w:rPr>
              <w:t xml:space="preserve">A pessoa jurídica, para fazer jus ao crédito, deve ter assumido o compromisso de realizar, na execução do PDTI/PDTA, dispêndios em pesquisa e desenvolvimento, no País em </w:t>
            </w:r>
            <w:r w:rsidRPr="00FA3856">
              <w:rPr>
                <w:bCs/>
                <w:szCs w:val="20"/>
              </w:rPr>
              <w:lastRenderedPageBreak/>
              <w:t>montante equivalente, no mínimo, ao dobro do valor desses incentivos (Decreto nº 949, de 1993, arts. 13, V, e 22).</w:t>
            </w:r>
          </w:p>
          <w:p w:rsidR="005B30D4" w:rsidRPr="00FA3856" w:rsidRDefault="005B30D4" w:rsidP="00EE2217">
            <w:pPr>
              <w:jc w:val="both"/>
              <w:rPr>
                <w:bCs/>
                <w:szCs w:val="20"/>
              </w:rPr>
            </w:pPr>
            <w:r w:rsidRPr="00FA3856">
              <w:rPr>
                <w:b/>
                <w:bCs/>
                <w:szCs w:val="20"/>
              </w:rPr>
              <w:t>Atenção</w:t>
            </w:r>
            <w:r w:rsidRPr="00FA3856">
              <w:rPr>
                <w:bCs/>
                <w:szCs w:val="20"/>
              </w:rPr>
              <w:t>: Não informar o valor referente à redução do IOF correspondente às remessas que não atendam o disposto nos incisos I e II do art. 25 do Decreto nº 949, de 1993.</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lastRenderedPageBreak/>
              <w:t>25</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Isenção de IPI de Bens Adquiridos no Mercado Interno (art. 4º, II, § 6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 isenção do IPI incidente sobre as aquisições efetuadas, no mercado interno, pela pessoa jurídica, durante o ano-calendário, de equipamentos, máquinas, aparelhos e instrumentos, bem como de acessórios sobressalentes e ferramentas que, em quantidade normal, acompanhem esses bens, destinados à pesquisa e ao desenvolvimento tecnológico (Lei nº 8661, de 1993, art. 4º, II, § 6º; Decreto nº 949, de 1993, art. 13, II).</w:t>
            </w:r>
          </w:p>
          <w:p w:rsidR="005B30D4" w:rsidRPr="00FA3856" w:rsidRDefault="005B30D4" w:rsidP="00EE2217">
            <w:pPr>
              <w:jc w:val="both"/>
              <w:rPr>
                <w:bCs/>
                <w:szCs w:val="20"/>
              </w:rPr>
            </w:pPr>
            <w:r w:rsidRPr="00FA3856">
              <w:rPr>
                <w:b/>
                <w:bCs/>
                <w:szCs w:val="20"/>
              </w:rPr>
              <w:t>Atenção</w:t>
            </w:r>
            <w:r w:rsidRPr="00FA3856">
              <w:rPr>
                <w:bCs/>
                <w:szCs w:val="20"/>
              </w:rPr>
              <w:t>: Somente fará jus à isenção do IPI os bens adquiridos ao amparo de projetos aprovados ou protocolizados no órgão competente para a sua apreciação, até 14 de novembro de 1997 (Lei nº 9.532, de 1997, art. 7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6</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Isenção de IPI de Bens Importados (art. 4º, II, § 6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 isenção do IPI vinculado incidente sobre as importações efetuadas pela pessoa jurídica, durante o ano-calendário, de equipamentos, máquinas, aparelhos e instrumentos, bem como de acessórios sobressalentes e ferramentas que acompanhem esses bens, destinados à pesquisa e ao desenvolvimento tecnológico (Lei nº 8661, de 1993, art. 4º, II, § 6º; Decreto nº 949, de 1993, art. 13, II).</w:t>
            </w:r>
          </w:p>
          <w:p w:rsidR="005B30D4" w:rsidRPr="00FA3856" w:rsidRDefault="005B30D4" w:rsidP="00EE2217">
            <w:pPr>
              <w:jc w:val="both"/>
              <w:rPr>
                <w:bCs/>
                <w:szCs w:val="20"/>
              </w:rPr>
            </w:pPr>
            <w:r w:rsidRPr="00FA3856">
              <w:rPr>
                <w:b/>
                <w:bCs/>
                <w:szCs w:val="20"/>
              </w:rPr>
              <w:t>Atenção</w:t>
            </w:r>
            <w:r w:rsidRPr="00FA3856">
              <w:rPr>
                <w:bCs/>
                <w:szCs w:val="20"/>
              </w:rPr>
              <w:t>: Somente fará jus à isenção do IPI vinculado os bens importados ao amparo de projetos aprovados ou protocolizados no órgão competente para a sua apreciação, até 14 de novembro de 1997 (Lei nº 9.532, de 1997, art. 7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7</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dução de IPI de Bens Adquiridos no Mercado Interno (art. 4º, II, § 6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B37AED">
            <w:pPr>
              <w:jc w:val="both"/>
              <w:rPr>
                <w:bCs/>
                <w:szCs w:val="20"/>
              </w:rPr>
            </w:pPr>
            <w:r w:rsidRPr="00FA3856">
              <w:rPr>
                <w:bCs/>
                <w:szCs w:val="20"/>
              </w:rPr>
              <w:t>Valor correspondente ao total da redução de 50% (cinquenta por cento) da alíquota do IPI incidente sobre as aquisições efetuadas, no mercado interno, pela pessoa jurídica, durante o ano-calendário, de equipamentos, máquinas, aparelhos e instrumentos, bem como de acessórios sobressalentes e ferramentas que acompanhem esses bens, destinados à pesquisa e ao desenvolvimento tecnológico adquiridos no mercado interno (Lei nº 8661, de 1993, art. 4º, II, § 6º, alterado pela Lei nº 9.532, de 1997, arts. 43 e 76).</w:t>
            </w:r>
          </w:p>
          <w:p w:rsidR="005B30D4" w:rsidRPr="00FA3856" w:rsidRDefault="005B30D4" w:rsidP="00EE2217">
            <w:pPr>
              <w:jc w:val="both"/>
              <w:rPr>
                <w:bCs/>
                <w:szCs w:val="20"/>
              </w:rPr>
            </w:pPr>
            <w:r w:rsidRPr="00FA3856">
              <w:rPr>
                <w:b/>
                <w:bCs/>
                <w:szCs w:val="20"/>
              </w:rPr>
              <w:t>Atenção</w:t>
            </w:r>
            <w:r w:rsidRPr="00FA3856">
              <w:rPr>
                <w:bCs/>
                <w:szCs w:val="20"/>
              </w:rPr>
              <w:t>: A redução da alíquota do IPI se aplica aos bens adquiridos ao amparo de projetos aprovados ou protocolizados no órgão competente para a sua apreciação, após 14 de novembro de 1997 (Lei nº 9.532, de 1997, art. 7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28</w:t>
            </w:r>
          </w:p>
        </w:tc>
        <w:tc>
          <w:tcPr>
            <w:tcW w:w="3132" w:type="dxa"/>
            <w:shd w:val="clear" w:color="auto" w:fill="auto"/>
            <w:vAlign w:val="bottom"/>
            <w:hideMark/>
          </w:tcPr>
          <w:p w:rsidR="005B30D4" w:rsidRPr="00FA3856" w:rsidRDefault="005B30D4" w:rsidP="00EE2217">
            <w:pPr>
              <w:rPr>
                <w:bCs/>
                <w:color w:val="000000"/>
                <w:szCs w:val="20"/>
              </w:rPr>
            </w:pPr>
            <w:r w:rsidRPr="00FA3856">
              <w:rPr>
                <w:bCs/>
                <w:color w:val="000000"/>
                <w:szCs w:val="20"/>
              </w:rPr>
              <w:t>Redução de IPI de Bens Importados (art. 4º, II, § 6º)</w:t>
            </w:r>
          </w:p>
        </w:tc>
        <w:tc>
          <w:tcPr>
            <w:tcW w:w="1040"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EE2217">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EE2217">
            <w:pPr>
              <w:jc w:val="center"/>
              <w:rPr>
                <w:bCs/>
                <w:color w:val="000000"/>
                <w:szCs w:val="20"/>
              </w:rPr>
            </w:pPr>
            <w:r w:rsidRPr="00FA3856">
              <w:rPr>
                <w:bCs/>
                <w:color w:val="000000"/>
                <w:szCs w:val="20"/>
              </w:rPr>
              <w:t>N</w:t>
            </w:r>
          </w:p>
        </w:tc>
        <w:tc>
          <w:tcPr>
            <w:tcW w:w="1174" w:type="dxa"/>
            <w:vAlign w:val="bottom"/>
          </w:tcPr>
          <w:p w:rsidR="005B30D4" w:rsidRPr="00FA3856" w:rsidRDefault="005B30D4" w:rsidP="00EE2217">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EE2217">
            <w:pPr>
              <w:jc w:val="both"/>
              <w:rPr>
                <w:bCs/>
                <w:szCs w:val="20"/>
              </w:rPr>
            </w:pPr>
            <w:r w:rsidRPr="00FA3856">
              <w:rPr>
                <w:bCs/>
                <w:color w:val="000000"/>
                <w:szCs w:val="20"/>
              </w:rPr>
              <w:t>V</w:t>
            </w:r>
            <w:r w:rsidRPr="00FA3856">
              <w:rPr>
                <w:bCs/>
                <w:szCs w:val="20"/>
              </w:rPr>
              <w:t>alor correspondente ao total da redução de 50% (cinquenta por cento) da alíquota do IPI vinculado incidente sobre as importações efetuadas pela pessoa jurídica, durante o ano-calendário, de equipamentos, máquinas, aparelhos e instrumentos, bem como de acessórios sobressalentes e ferramentas que acompanhem esses bens, destinados à pesquisa e ao desenvolvimento tecnológico (Lei nº 8661, de 1993, art. 4º, II, § 6º, alterado pela Lei nº 9.532, de 1997, arts. 43 e 76).</w:t>
            </w:r>
          </w:p>
          <w:p w:rsidR="005B30D4" w:rsidRPr="00FA3856" w:rsidRDefault="005B30D4" w:rsidP="00EE2217">
            <w:pPr>
              <w:jc w:val="both"/>
              <w:rPr>
                <w:bCs/>
                <w:szCs w:val="20"/>
              </w:rPr>
            </w:pPr>
            <w:r w:rsidRPr="00FA3856">
              <w:rPr>
                <w:b/>
                <w:bCs/>
                <w:szCs w:val="20"/>
              </w:rPr>
              <w:t>Atenção</w:t>
            </w:r>
            <w:r w:rsidRPr="00FA3856">
              <w:rPr>
                <w:bCs/>
                <w:szCs w:val="20"/>
              </w:rPr>
              <w:t>: A redução da alíquota do IPI vinculado se aplica aos bens importados ao amparo de projetos aprovados ou protocolizados no órgão competente para a sua apreciação, após 14 de novembro de 1997 (Lei nº 9.532, de 1997, art. 76).</w:t>
            </w:r>
          </w:p>
        </w:tc>
      </w:tr>
    </w:tbl>
    <w:p w:rsidR="00B37AED" w:rsidRPr="00FA3856" w:rsidRDefault="00B37AED" w:rsidP="00B37AED">
      <w:pPr>
        <w:pStyle w:val="Corpodetexto"/>
        <w:rPr>
          <w:rFonts w:ascii="Times New Roman" w:hAnsi="Times New Roman"/>
          <w:b/>
          <w:color w:val="002060"/>
          <w:szCs w:val="20"/>
        </w:rPr>
      </w:pP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37AED" w:rsidRPr="00FA3856" w:rsidRDefault="00B37AED" w:rsidP="00B37AED">
      <w:pPr>
        <w:pStyle w:val="Corpodetexto"/>
        <w:rPr>
          <w:rFonts w:ascii="Times New Roman" w:hAnsi="Times New Roman"/>
          <w:b/>
          <w:color w:val="002060"/>
          <w:szCs w:val="20"/>
        </w:rPr>
      </w:pP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X460|17|PROGRAMA DE DESENVOLVIMENTO TECNOLÓGICO INDUSTRIAL E AGROPECUÁRIO (PDTI / PDTA - LEI Nº 8.661/1993)||</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X460|: Identificação do tipo do registro.</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PROGRAMA DE DESENVOLVIMENTO TECNOLÓGICO INDUSTRIAL E AGROPECUÁRIO (PDTI / PDTA - LEI Nº 8.661/1993)|: Descriçã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37AED" w:rsidRPr="00FA3856" w:rsidRDefault="00B37AED" w:rsidP="00B37AED">
      <w:pPr>
        <w:rPr>
          <w:bCs/>
          <w:szCs w:val="20"/>
        </w:rPr>
      </w:pP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X460|18|Receitas Auferidas em Decorrência do PDTI/PDTA|100000,00|</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X460|: Identificação do tipo do registro.</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8|: Códig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Receitas Auferidas em Decorrência do PDTI/PDTA|: Descriçã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602836" w:rsidRPr="00FA3856" w:rsidRDefault="00602836" w:rsidP="00602836">
      <w:pPr>
        <w:rPr>
          <w:color w:val="0000FF"/>
          <w:szCs w:val="20"/>
        </w:rPr>
      </w:pPr>
    </w:p>
    <w:p w:rsidR="00602836" w:rsidRPr="00FA3856" w:rsidRDefault="00602836" w:rsidP="00602836">
      <w:pPr>
        <w:rPr>
          <w:b/>
          <w:bCs/>
          <w:color w:val="0000FF"/>
          <w:szCs w:val="20"/>
        </w:rPr>
      </w:pPr>
      <w:r w:rsidRPr="00FA3856">
        <w:rPr>
          <w:color w:val="0000FF"/>
          <w:szCs w:val="20"/>
        </w:rPr>
        <w:br w:type="page"/>
      </w:r>
    </w:p>
    <w:p w:rsidR="007E756C" w:rsidRPr="00FA3856" w:rsidRDefault="007E756C" w:rsidP="007E756C">
      <w:pPr>
        <w:pStyle w:val="Ttulo1"/>
        <w:jc w:val="both"/>
        <w:rPr>
          <w:color w:val="0000FF"/>
          <w:szCs w:val="20"/>
        </w:rPr>
      </w:pPr>
      <w:bookmarkStart w:id="687" w:name="_Toc454359406"/>
      <w:r w:rsidRPr="00FA3856">
        <w:rPr>
          <w:color w:val="0000FF"/>
          <w:szCs w:val="20"/>
        </w:rPr>
        <w:lastRenderedPageBreak/>
        <w:t>Registro X470: Capacitação de Informática e Inclusão Digital</w:t>
      </w:r>
      <w:bookmarkEnd w:id="687"/>
    </w:p>
    <w:p w:rsidR="007E756C" w:rsidRPr="00FA3856" w:rsidRDefault="007E756C" w:rsidP="007E756C">
      <w:pPr>
        <w:rPr>
          <w:bCs/>
          <w:szCs w:val="20"/>
        </w:rPr>
      </w:pPr>
    </w:p>
    <w:p w:rsidR="00CE69DC" w:rsidRPr="00FA3856" w:rsidRDefault="00602836" w:rsidP="00602836">
      <w:pPr>
        <w:jc w:val="both"/>
        <w:rPr>
          <w:bCs/>
          <w:szCs w:val="20"/>
        </w:rPr>
      </w:pPr>
      <w:r w:rsidRPr="00FA3856">
        <w:rPr>
          <w:bCs/>
          <w:szCs w:val="20"/>
        </w:rPr>
        <w:tab/>
        <w:t>Este registro deverá ser preenchido</w:t>
      </w:r>
      <w:r w:rsidR="00CE69DC" w:rsidRPr="00FA3856">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rsidR="007E756C" w:rsidRPr="00FA3856" w:rsidRDefault="007E756C" w:rsidP="007E756C">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E756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7E756C">
            <w:pPr>
              <w:pStyle w:val="PSDS-CorpodeTexto0"/>
              <w:jc w:val="center"/>
              <w:rPr>
                <w:rFonts w:ascii="Times New Roman" w:hAnsi="Times New Roman"/>
                <w:b/>
                <w:bCs/>
              </w:rPr>
            </w:pPr>
            <w:r w:rsidRPr="00FA3856">
              <w:rPr>
                <w:rFonts w:ascii="Times New Roman" w:hAnsi="Times New Roman"/>
                <w:b/>
                <w:bCs/>
              </w:rPr>
              <w:t xml:space="preserve">REGISTRO X470: </w:t>
            </w:r>
            <w:r w:rsidRPr="00FA3856">
              <w:rPr>
                <w:rFonts w:ascii="Times New Roman" w:hAnsi="Times New Roman"/>
                <w:b/>
              </w:rPr>
              <w:t>CAPACITAÇÃO DE INFORMÁTICA E INCLUSÃO DIGITAL</w:t>
            </w:r>
          </w:p>
        </w:tc>
      </w:tr>
      <w:tr w:rsidR="007E756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E756C"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E756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Ocorrência – 0:N</w:t>
            </w:r>
          </w:p>
        </w:tc>
      </w:tr>
      <w:tr w:rsidR="007E756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rPr>
                <w:rFonts w:ascii="Times New Roman" w:hAnsi="Times New Roman"/>
                <w:b/>
                <w:bCs/>
              </w:rPr>
            </w:pPr>
            <w:r w:rsidRPr="00FA3856">
              <w:rPr>
                <w:rFonts w:ascii="Times New Roman" w:hAnsi="Times New Roman"/>
                <w:b/>
                <w:bCs/>
              </w:rPr>
              <w:t>Campo(s) chave: CODIGO</w:t>
            </w:r>
          </w:p>
        </w:tc>
      </w:tr>
    </w:tbl>
    <w:p w:rsidR="007E756C" w:rsidRPr="00FA3856" w:rsidRDefault="007E756C" w:rsidP="007E756C">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Obrigatóri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6671A6" w:rsidRPr="00FA3856" w:rsidRDefault="006671A6" w:rsidP="00353C1C">
            <w:pPr>
              <w:pStyle w:val="PSDS-CorpodeTexto0"/>
              <w:rPr>
                <w:rFonts w:ascii="Times New Roman" w:hAnsi="Times New Roman"/>
                <w:b/>
                <w:bCs/>
                <w:lang w:val="pt-PT"/>
              </w:rPr>
            </w:pPr>
          </w:p>
          <w:p w:rsidR="006671A6" w:rsidRPr="00FA3856" w:rsidRDefault="006671A6"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Texto Fixo Contendo a Identificação do Registro (X470).</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X470]</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6671A6" w:rsidRPr="00FA3856" w:rsidRDefault="006671A6" w:rsidP="006671A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lang w:val="pt-PT"/>
              </w:rPr>
            </w:pPr>
            <w:r w:rsidRPr="00FA3856">
              <w:rPr>
                <w:rFonts w:ascii="Times New Roman" w:hAnsi="Times New Roman"/>
                <w:lang w:val="pt-PT"/>
              </w:rPr>
              <w:t>DESCRICAO</w:t>
            </w:r>
          </w:p>
          <w:p w:rsidR="006671A6" w:rsidRPr="00FA3856" w:rsidRDefault="006671A6" w:rsidP="006671A6">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6671A6" w:rsidRPr="00FA3856" w:rsidRDefault="006671A6"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BA73FF" w:rsidRPr="00FA3856" w:rsidRDefault="00BA73FF" w:rsidP="007E756C">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9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9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9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7E756C">
      <w:pPr>
        <w:rPr>
          <w:b/>
          <w:szCs w:val="20"/>
          <w:lang w:val="pt-PT"/>
        </w:rPr>
      </w:pPr>
    </w:p>
    <w:p w:rsidR="004F3D8E" w:rsidRPr="00FA3856" w:rsidRDefault="004F3D8E" w:rsidP="007E756C">
      <w:pPr>
        <w:rPr>
          <w:b/>
          <w:szCs w:val="20"/>
          <w:lang w:val="pt-PT"/>
        </w:rPr>
      </w:pPr>
    </w:p>
    <w:p w:rsidR="004F3D8E" w:rsidRPr="00FA3856" w:rsidRDefault="004F3D8E" w:rsidP="007E756C">
      <w:pPr>
        <w:rPr>
          <w:b/>
          <w:szCs w:val="20"/>
          <w:lang w:val="pt-PT"/>
        </w:rPr>
      </w:pPr>
    </w:p>
    <w:p w:rsidR="004F3D8E" w:rsidRPr="00FA3856" w:rsidRDefault="004F3D8E" w:rsidP="007E756C">
      <w:pPr>
        <w:rPr>
          <w:b/>
          <w:szCs w:val="20"/>
          <w:lang w:val="pt-PT"/>
        </w:rPr>
      </w:pPr>
    </w:p>
    <w:p w:rsidR="007E756C" w:rsidRPr="00FA3856" w:rsidRDefault="00FE5D23" w:rsidP="007E756C">
      <w:pPr>
        <w:rPr>
          <w:b/>
          <w:szCs w:val="20"/>
          <w:lang w:val="pt-PT"/>
        </w:rPr>
      </w:pPr>
      <w:r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4F3D8E" w:rsidRPr="00FA3856" w:rsidRDefault="004F3D8E" w:rsidP="007E756C">
      <w:pPr>
        <w:pStyle w:val="Corpodetexto"/>
        <w:rPr>
          <w:rFonts w:ascii="Times New Roman" w:hAnsi="Times New Roman"/>
          <w:b/>
          <w:szCs w:val="20"/>
        </w:rPr>
      </w:pPr>
    </w:p>
    <w:p w:rsidR="00BA73FF" w:rsidRPr="00FA3856" w:rsidRDefault="00BA73FF" w:rsidP="007E756C">
      <w:pPr>
        <w:pStyle w:val="Corpodetexto"/>
        <w:rPr>
          <w:rFonts w:ascii="Times New Roman" w:hAnsi="Times New Roman"/>
          <w:b/>
          <w:szCs w:val="20"/>
        </w:rPr>
      </w:pPr>
      <w:r w:rsidRPr="00FA3856">
        <w:rPr>
          <w:rFonts w:ascii="Times New Roman" w:hAnsi="Times New Roman"/>
          <w:b/>
          <w:szCs w:val="20"/>
        </w:rPr>
        <w:t>I</w:t>
      </w:r>
      <w:r w:rsidR="00FE5D23" w:rsidRPr="00FA3856">
        <w:rPr>
          <w:rFonts w:ascii="Times New Roman" w:hAnsi="Times New Roman"/>
          <w:b/>
          <w:szCs w:val="20"/>
        </w:rPr>
        <w:t>I</w:t>
      </w:r>
      <w:r w:rsidRPr="00FA3856">
        <w:rPr>
          <w:rFonts w:ascii="Times New Roman" w:hAnsi="Times New Roman"/>
          <w:b/>
          <w:szCs w:val="20"/>
        </w:rPr>
        <w:t>I – Tabela Dinâmica:</w:t>
      </w:r>
    </w:p>
    <w:p w:rsidR="004F3D8E" w:rsidRPr="00FA3856" w:rsidRDefault="004F3D8E" w:rsidP="007E756C">
      <w:pPr>
        <w:pStyle w:val="Corpodetexto"/>
        <w:rPr>
          <w:rFonts w:ascii="Times New Roman" w:hAnsi="Times New Roman"/>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132"/>
        <w:gridCol w:w="1040"/>
        <w:gridCol w:w="907"/>
        <w:gridCol w:w="629"/>
        <w:gridCol w:w="1185"/>
        <w:gridCol w:w="1174"/>
        <w:gridCol w:w="7294"/>
      </w:tblGrid>
      <w:tr w:rsidR="005B30D4" w:rsidRPr="00FA3856" w:rsidTr="006671A6">
        <w:trPr>
          <w:trHeight w:val="20"/>
          <w:tblHeader/>
          <w:jc w:val="center"/>
        </w:trPr>
        <w:tc>
          <w:tcPr>
            <w:tcW w:w="974" w:type="dxa"/>
            <w:shd w:val="clear" w:color="auto" w:fill="auto"/>
            <w:noWrap/>
            <w:vAlign w:val="bottom"/>
            <w:hideMark/>
          </w:tcPr>
          <w:p w:rsidR="005B30D4" w:rsidRPr="00FA3856" w:rsidRDefault="005B30D4" w:rsidP="00103DCD">
            <w:pPr>
              <w:jc w:val="center"/>
              <w:rPr>
                <w:b/>
                <w:bCs/>
                <w:color w:val="000000"/>
                <w:szCs w:val="20"/>
              </w:rPr>
            </w:pPr>
            <w:r w:rsidRPr="00FA3856">
              <w:rPr>
                <w:b/>
                <w:bCs/>
                <w:color w:val="000000"/>
                <w:szCs w:val="20"/>
              </w:rPr>
              <w:t>CÓDIGO</w:t>
            </w:r>
          </w:p>
        </w:tc>
        <w:tc>
          <w:tcPr>
            <w:tcW w:w="3132" w:type="dxa"/>
            <w:shd w:val="clear" w:color="auto" w:fill="auto"/>
            <w:vAlign w:val="bottom"/>
            <w:hideMark/>
          </w:tcPr>
          <w:p w:rsidR="005B30D4" w:rsidRPr="00FA3856" w:rsidRDefault="005B30D4" w:rsidP="00103DCD">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103DCD">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103DCD">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103DCD">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103DCD">
            <w:pPr>
              <w:jc w:val="center"/>
              <w:rPr>
                <w:b/>
                <w:bCs/>
                <w:color w:val="000000"/>
                <w:szCs w:val="20"/>
              </w:rPr>
            </w:pPr>
            <w:r w:rsidRPr="00FA3856">
              <w:rPr>
                <w:b/>
                <w:bCs/>
                <w:color w:val="000000"/>
                <w:szCs w:val="20"/>
              </w:rPr>
              <w:t>FORMATO</w:t>
            </w:r>
          </w:p>
        </w:tc>
        <w:tc>
          <w:tcPr>
            <w:tcW w:w="1174" w:type="dxa"/>
            <w:vAlign w:val="bottom"/>
          </w:tcPr>
          <w:p w:rsidR="005B30D4" w:rsidRPr="00FA3856" w:rsidRDefault="005B30D4" w:rsidP="00103DCD">
            <w:pPr>
              <w:jc w:val="center"/>
              <w:rPr>
                <w:b/>
                <w:bCs/>
                <w:color w:val="000000"/>
                <w:szCs w:val="20"/>
              </w:rPr>
            </w:pPr>
            <w:r w:rsidRPr="00FA3856">
              <w:rPr>
                <w:b/>
                <w:bCs/>
                <w:color w:val="000000"/>
                <w:szCs w:val="20"/>
              </w:rPr>
              <w:t>FÓRMULA</w:t>
            </w:r>
          </w:p>
        </w:tc>
        <w:tc>
          <w:tcPr>
            <w:tcW w:w="7294" w:type="dxa"/>
            <w:shd w:val="clear" w:color="auto" w:fill="auto"/>
            <w:noWrap/>
            <w:vAlign w:val="bottom"/>
            <w:hideMark/>
          </w:tcPr>
          <w:p w:rsidR="005B30D4" w:rsidRPr="00FA3856" w:rsidRDefault="005B30D4" w:rsidP="00103DCD">
            <w:pPr>
              <w:jc w:val="center"/>
              <w:rPr>
                <w:b/>
                <w:bCs/>
                <w:color w:val="000000"/>
                <w:szCs w:val="20"/>
              </w:rPr>
            </w:pPr>
            <w:r w:rsidRPr="00FA3856">
              <w:rPr>
                <w:b/>
                <w:bCs/>
                <w:szCs w:val="20"/>
              </w:rPr>
              <w:t>ORIENTAÇÕES</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1</w:t>
            </w:r>
          </w:p>
        </w:tc>
        <w:tc>
          <w:tcPr>
            <w:tcW w:w="3132" w:type="dxa"/>
            <w:shd w:val="clear" w:color="auto" w:fill="auto"/>
            <w:vAlign w:val="bottom"/>
            <w:hideMark/>
          </w:tcPr>
          <w:p w:rsidR="005B30D4" w:rsidRPr="00FA3856" w:rsidRDefault="005B30D4" w:rsidP="00103DCD">
            <w:pPr>
              <w:rPr>
                <w:bCs/>
                <w:color w:val="000000"/>
                <w:szCs w:val="20"/>
              </w:rPr>
            </w:pPr>
            <w:r w:rsidRPr="00FA3856">
              <w:rPr>
                <w:bCs/>
                <w:color w:val="000000"/>
                <w:szCs w:val="20"/>
              </w:rPr>
              <w:t>CAPACITAÇÃO E COMPETITIVIDADE DO SETOR DE INFORMÁTICA (LEI Nº 8.248/1991)</w:t>
            </w:r>
          </w:p>
        </w:tc>
        <w:tc>
          <w:tcPr>
            <w:tcW w:w="1040"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 </w:t>
            </w:r>
          </w:p>
        </w:tc>
        <w:tc>
          <w:tcPr>
            <w:tcW w:w="1174" w:type="dxa"/>
            <w:vAlign w:val="bottom"/>
          </w:tcPr>
          <w:p w:rsidR="005B30D4" w:rsidRPr="00FA3856" w:rsidRDefault="005B30D4" w:rsidP="00103DCD">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602836">
            <w:pPr>
              <w:jc w:val="both"/>
              <w:rPr>
                <w:bCs/>
                <w:szCs w:val="20"/>
              </w:rPr>
            </w:pPr>
            <w:r w:rsidRPr="00FA3856">
              <w:rPr>
                <w:bCs/>
                <w:szCs w:val="20"/>
              </w:rPr>
              <w:t>As linhas X470/2 a X470/11 deverão ser preenchidas pela pessoa jurídica que tenha investido em atividades de pesquisa e desenvolvimento em tecnologias da informação e que tenham pleiteado isenção ou redução do IPI para os bens de informática e automação nos termos do art. 4º da Lei nº 8.248, de 1991, com redação dada pela Lei nº 10.176, de 11 de janeiro de 2001, e pela Lei nº 11.077, de 30 de dezembro de 2004; e pela Lei nº 12.431, de 2011, regulada pelo Decreto nº 5.906, de 26 de setembro de 2006, e alterações posteriores.</w:t>
            </w:r>
          </w:p>
          <w:p w:rsidR="005B30D4" w:rsidRPr="00FA3856" w:rsidRDefault="005B30D4" w:rsidP="00602836">
            <w:pPr>
              <w:jc w:val="both"/>
              <w:rPr>
                <w:bCs/>
                <w:szCs w:val="20"/>
              </w:rPr>
            </w:pPr>
            <w:r w:rsidRPr="00FA3856">
              <w:rPr>
                <w:bCs/>
                <w:szCs w:val="20"/>
              </w:rPr>
              <w:t xml:space="preserve">Consideram-se bens e serviços de informática e automação: </w:t>
            </w:r>
          </w:p>
          <w:p w:rsidR="005B30D4" w:rsidRPr="00FA3856" w:rsidRDefault="005B30D4" w:rsidP="00602836">
            <w:pPr>
              <w:jc w:val="both"/>
              <w:rPr>
                <w:bCs/>
                <w:szCs w:val="20"/>
              </w:rPr>
            </w:pPr>
            <w:r w:rsidRPr="00FA3856">
              <w:rPr>
                <w:bCs/>
                <w:szCs w:val="20"/>
              </w:rPr>
              <w:t>a) componentes eletrônicos a semicondutor, optoeletrônicos, bem como os respectivos insumos de natureza eletrônica;</w:t>
            </w:r>
          </w:p>
          <w:p w:rsidR="005B30D4" w:rsidRPr="00FA3856" w:rsidRDefault="005B30D4" w:rsidP="00602836">
            <w:pPr>
              <w:jc w:val="both"/>
              <w:rPr>
                <w:bCs/>
                <w:szCs w:val="20"/>
              </w:rPr>
            </w:pPr>
            <w:r w:rsidRPr="00FA3856">
              <w:rPr>
                <w:bCs/>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rsidR="005B30D4" w:rsidRPr="00FA3856" w:rsidRDefault="005B30D4" w:rsidP="00602836">
            <w:pPr>
              <w:jc w:val="both"/>
              <w:rPr>
                <w:bCs/>
                <w:szCs w:val="20"/>
              </w:rPr>
            </w:pPr>
            <w:r w:rsidRPr="00FA3856">
              <w:rPr>
                <w:bCs/>
                <w:szCs w:val="20"/>
              </w:rPr>
              <w:t>c) programas para computadores, máquinas, equipamentos e dispositivos de tratamento da informação e respectiva documentação técnica associada (software);</w:t>
            </w:r>
          </w:p>
          <w:p w:rsidR="005B30D4" w:rsidRPr="00FA3856" w:rsidRDefault="005B30D4" w:rsidP="00602836">
            <w:pPr>
              <w:jc w:val="both"/>
              <w:rPr>
                <w:bCs/>
                <w:szCs w:val="20"/>
              </w:rPr>
            </w:pPr>
            <w:r w:rsidRPr="00FA3856">
              <w:rPr>
                <w:bCs/>
                <w:szCs w:val="20"/>
              </w:rPr>
              <w:t>d) serviços técnicos associados aos bens e serviços descritos nas alíneas “a”, “b” e “c”;</w:t>
            </w:r>
          </w:p>
          <w:p w:rsidR="005B30D4" w:rsidRPr="00FA3856" w:rsidRDefault="005B30D4" w:rsidP="00602836">
            <w:pPr>
              <w:jc w:val="both"/>
              <w:rPr>
                <w:bCs/>
                <w:szCs w:val="20"/>
              </w:rPr>
            </w:pPr>
            <w:r w:rsidRPr="00FA3856">
              <w:rPr>
                <w:bCs/>
                <w:szCs w:val="20"/>
              </w:rPr>
              <w:t>e) os aparelhos telefônicos por fio com unidade auscultador-microfone sem fio, que incorporem controle por técnicas digitais, código 8517.11.00 da NCM;</w:t>
            </w:r>
          </w:p>
          <w:p w:rsidR="005B30D4" w:rsidRPr="00FA3856" w:rsidRDefault="005B30D4" w:rsidP="00602836">
            <w:pPr>
              <w:jc w:val="both"/>
              <w:rPr>
                <w:bCs/>
                <w:szCs w:val="20"/>
              </w:rPr>
            </w:pPr>
            <w:r w:rsidRPr="00FA3856">
              <w:rPr>
                <w:bCs/>
                <w:szCs w:val="20"/>
              </w:rPr>
              <w:t>f) terminais portáteis de telefonia celular, código 8517.12.31 da NCM; e</w:t>
            </w:r>
          </w:p>
          <w:p w:rsidR="005B30D4" w:rsidRPr="00FA3856" w:rsidRDefault="005B30D4" w:rsidP="00602836">
            <w:pPr>
              <w:jc w:val="both"/>
              <w:rPr>
                <w:bCs/>
                <w:szCs w:val="20"/>
              </w:rPr>
            </w:pPr>
            <w:r w:rsidRPr="00FA3856">
              <w:rPr>
                <w:bCs/>
                <w:szCs w:val="20"/>
              </w:rPr>
              <w:t>g) as unidades de saída por vídeo (monitores), classificados nas Subposições 8528.41 e 8528.51 da NCM, desprovidas de interfaces e circuitarias para recepção de sinal de rádio 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rsidR="005B30D4" w:rsidRPr="00FA3856" w:rsidRDefault="005B30D4" w:rsidP="00602836">
            <w:pPr>
              <w:jc w:val="both"/>
              <w:rPr>
                <w:bCs/>
                <w:szCs w:val="20"/>
              </w:rPr>
            </w:pPr>
            <w:r w:rsidRPr="00FA3856">
              <w:rPr>
                <w:bCs/>
                <w:szCs w:val="20"/>
              </w:rPr>
              <w:t>Os bens relacionados no Anexo I do Decreto nº 5.906, de 2006, com redação dada pelo Decreto nº 7.010, de 16 de novembro de 2009, são os considerados bens de informática, para fins de preenchimento das linhas X470/2 a X470/11.</w:t>
            </w:r>
          </w:p>
          <w:p w:rsidR="005B30D4" w:rsidRPr="00FA3856" w:rsidRDefault="005B30D4" w:rsidP="00602836">
            <w:pPr>
              <w:jc w:val="both"/>
              <w:rPr>
                <w:bCs/>
                <w:szCs w:val="20"/>
              </w:rPr>
            </w:pPr>
            <w:r w:rsidRPr="00FA3856">
              <w:rPr>
                <w:bCs/>
                <w:szCs w:val="20"/>
              </w:rPr>
              <w:t>Atenção:</w:t>
            </w:r>
          </w:p>
          <w:p w:rsidR="005B30D4" w:rsidRPr="00FA3856" w:rsidRDefault="005B30D4" w:rsidP="004F3D8E">
            <w:pPr>
              <w:jc w:val="both"/>
              <w:rPr>
                <w:bCs/>
                <w:szCs w:val="20"/>
              </w:rPr>
            </w:pPr>
            <w:r w:rsidRPr="00FA3856">
              <w:rPr>
                <w:bCs/>
                <w:szCs w:val="20"/>
              </w:rPr>
              <w:lastRenderedPageBreak/>
              <w:t>Não considerar, no preenchimento das linhas X470/2 a X470/11, informações relativas aos bens relacionados no Anexo II do Decreto nº 5.906, de 2006, com redação dada pelo Decreto nº 6.405, de 19 de março de 2008, uma vez que tais bens não são considerados bens de informática para esse fim (Decreto nº 5.906, de 2006, art. 2º, § 2º).</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lastRenderedPageBreak/>
              <w:t>2</w:t>
            </w:r>
          </w:p>
        </w:tc>
        <w:tc>
          <w:tcPr>
            <w:tcW w:w="3132" w:type="dxa"/>
            <w:shd w:val="clear" w:color="auto" w:fill="auto"/>
            <w:vAlign w:val="bottom"/>
            <w:hideMark/>
          </w:tcPr>
          <w:p w:rsidR="005B30D4" w:rsidRPr="00FA3856" w:rsidRDefault="005B30D4" w:rsidP="00103DCD">
            <w:pPr>
              <w:rPr>
                <w:bCs/>
                <w:color w:val="000000"/>
                <w:szCs w:val="20"/>
              </w:rPr>
            </w:pPr>
            <w:r w:rsidRPr="00FA3856">
              <w:rPr>
                <w:bCs/>
                <w:color w:val="000000"/>
                <w:szCs w:val="20"/>
              </w:rPr>
              <w:t>Vendas de Bens de Informática e Automação (Leis nº 8.248/1991, 8.191/1991, 10.176/2001, 11.077/2004 e Dec. nº 5.906/2006)</w:t>
            </w:r>
          </w:p>
        </w:tc>
        <w:tc>
          <w:tcPr>
            <w:tcW w:w="1040"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N</w:t>
            </w:r>
          </w:p>
        </w:tc>
        <w:tc>
          <w:tcPr>
            <w:tcW w:w="1174" w:type="dxa"/>
            <w:vAlign w:val="bottom"/>
          </w:tcPr>
          <w:p w:rsidR="005B30D4" w:rsidRPr="00FA3856" w:rsidRDefault="005B30D4" w:rsidP="00103DCD">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o total das vendas efetuadas pela pessoa jurídica, durante o ano-calendário, de bens de informática e automação, produzidos em pontos do território nacional não compreendidos nas regiões Centro-Oeste e de influência da Sudam e da Sudene, que são beneficiadas com redução da incidência do IPI (Lei nº 8.248, de 1991, art. 4º, § 1ºA, c/c Lei nº 8.191, de 1991, art. 1º com alterações introduzidas pela Lei nº 10.176, de 2001, pela Lei nº 11.077, de 2004; Decreto nº 5.906, de 2006, art. 4º, II).</w:t>
            </w:r>
          </w:p>
          <w:p w:rsidR="005B30D4" w:rsidRPr="00FA3856" w:rsidRDefault="005B30D4" w:rsidP="004F3D8E">
            <w:pPr>
              <w:jc w:val="both"/>
              <w:rPr>
                <w:bCs/>
                <w:szCs w:val="20"/>
              </w:rPr>
            </w:pPr>
            <w:r w:rsidRPr="00FA3856">
              <w:rPr>
                <w:b/>
                <w:bCs/>
                <w:szCs w:val="20"/>
              </w:rPr>
              <w:t>Atenção</w:t>
            </w:r>
            <w:r w:rsidRPr="00FA3856">
              <w:rPr>
                <w:bCs/>
                <w:szCs w:val="20"/>
              </w:rPr>
              <w:t>: O valor informado nas linhas X470/6 e X470/10 não devem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3</w:t>
            </w:r>
          </w:p>
        </w:tc>
        <w:tc>
          <w:tcPr>
            <w:tcW w:w="3132" w:type="dxa"/>
            <w:shd w:val="clear" w:color="auto" w:fill="auto"/>
            <w:vAlign w:val="bottom"/>
            <w:hideMark/>
          </w:tcPr>
          <w:p w:rsidR="005B30D4" w:rsidRPr="00FA3856" w:rsidRDefault="005B30D4" w:rsidP="00103DCD">
            <w:pPr>
              <w:rPr>
                <w:bCs/>
                <w:color w:val="000000"/>
                <w:szCs w:val="20"/>
              </w:rPr>
            </w:pPr>
            <w:r w:rsidRPr="00FA3856">
              <w:rPr>
                <w:bCs/>
                <w:color w:val="000000"/>
                <w:szCs w:val="20"/>
              </w:rPr>
              <w:t>Redução do IPI na Venda de Bens de Informática e Automação Produzidos Fora das Regiões Centro-Oeste e Sudam/Sudene (Leis nº 8.248/1991, 8.191/1991, 10.176/2001, 11.077/2004 e Dec. nº 5.906/2006)</w:t>
            </w:r>
          </w:p>
        </w:tc>
        <w:tc>
          <w:tcPr>
            <w:tcW w:w="1040"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N</w:t>
            </w:r>
          </w:p>
        </w:tc>
        <w:tc>
          <w:tcPr>
            <w:tcW w:w="1174" w:type="dxa"/>
            <w:vAlign w:val="bottom"/>
          </w:tcPr>
          <w:p w:rsidR="005B30D4" w:rsidRPr="00FA3856" w:rsidRDefault="005B30D4" w:rsidP="00103DCD">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o total da redução do IPI incidente sobre as vendas efetuadas pela pessoa jurídica, durante o ano-calendário, de bens de informática e automação, produzidos em pontos do território nacional, não compreendidos nas regiões Centro-Oeste e de influência da Sudam e da Sudene (Lei nº 8.248, de 1991, art. 4º, § 1ºA, c/c Lei nº 8.191, de 1991, art. 1º, com alterações introduzidas pela Lei nº 10.176, de 2001 e pela Lei nº 11.077, de 2004; Decreto nº 5.906, de 2006, art. 4º, II).</w:t>
            </w:r>
          </w:p>
          <w:p w:rsidR="005B30D4" w:rsidRPr="00FA3856" w:rsidRDefault="005B30D4" w:rsidP="00602836">
            <w:pPr>
              <w:jc w:val="both"/>
              <w:rPr>
                <w:bCs/>
                <w:szCs w:val="20"/>
              </w:rPr>
            </w:pPr>
            <w:r w:rsidRPr="00FA3856">
              <w:rPr>
                <w:bCs/>
                <w:szCs w:val="20"/>
              </w:rPr>
              <w:t>As alíquotas do IPI incidentes sobre os bens de informática e automação, produzidos fora da região Centro-Oeste e da região de influência da Sudam e da Sudene são reduzidas em (Lei nº 8.248, de 1991, art. 4º, § 1A, IV a VI; com redação dada pela Lei nº 11.077, de 2004; Decreto nº 5.906, de 2006, art. 4º, II):</w:t>
            </w:r>
          </w:p>
          <w:p w:rsidR="005B30D4" w:rsidRPr="00FA3856" w:rsidRDefault="005B30D4" w:rsidP="00602836">
            <w:pPr>
              <w:jc w:val="both"/>
              <w:rPr>
                <w:bCs/>
                <w:szCs w:val="20"/>
              </w:rPr>
            </w:pPr>
            <w:r w:rsidRPr="00FA3856">
              <w:rPr>
                <w:bCs/>
                <w:szCs w:val="20"/>
              </w:rPr>
              <w:t>a) 80% (oitenta por cento), de 1º de janeiro de 2004 até 31 de dezembro de 2014;</w:t>
            </w:r>
          </w:p>
          <w:p w:rsidR="005B30D4" w:rsidRPr="00FA3856" w:rsidRDefault="005B30D4" w:rsidP="00602836">
            <w:pPr>
              <w:jc w:val="both"/>
              <w:rPr>
                <w:bCs/>
                <w:szCs w:val="20"/>
              </w:rPr>
            </w:pPr>
            <w:r w:rsidRPr="00FA3856">
              <w:rPr>
                <w:bCs/>
                <w:szCs w:val="20"/>
              </w:rPr>
              <w:t>b) 75% (setenta e cinco por cento), de 1º de janeiro de 2015 até 31 de dezembro de 2015; e</w:t>
            </w:r>
          </w:p>
          <w:p w:rsidR="005B30D4" w:rsidRPr="00FA3856" w:rsidRDefault="005B30D4" w:rsidP="00602836">
            <w:pPr>
              <w:jc w:val="both"/>
              <w:rPr>
                <w:bCs/>
                <w:szCs w:val="20"/>
              </w:rPr>
            </w:pPr>
            <w:r w:rsidRPr="00FA3856">
              <w:rPr>
                <w:bCs/>
                <w:szCs w:val="20"/>
              </w:rPr>
              <w:t>c) 70% (setenta por cento), de 1º de janeiro de 2016 até 31 de dezembro de 2019.</w:t>
            </w:r>
          </w:p>
          <w:p w:rsidR="005B30D4" w:rsidRPr="00FA3856" w:rsidRDefault="005B30D4" w:rsidP="00602836">
            <w:pPr>
              <w:jc w:val="both"/>
              <w:rPr>
                <w:bCs/>
                <w:szCs w:val="20"/>
              </w:rPr>
            </w:pPr>
            <w:r w:rsidRPr="00FA3856">
              <w:rPr>
                <w:bCs/>
                <w:szCs w:val="20"/>
              </w:rPr>
              <w:t>O valor da redução do IPI deve ser correspondente às vendas informadas na linha X470/2.</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4</w:t>
            </w:r>
          </w:p>
        </w:tc>
        <w:tc>
          <w:tcPr>
            <w:tcW w:w="3132" w:type="dxa"/>
            <w:shd w:val="clear" w:color="auto" w:fill="auto"/>
            <w:vAlign w:val="bottom"/>
            <w:hideMark/>
          </w:tcPr>
          <w:p w:rsidR="005B30D4" w:rsidRPr="00FA3856" w:rsidRDefault="005B30D4" w:rsidP="00103DCD">
            <w:pPr>
              <w:rPr>
                <w:bCs/>
                <w:color w:val="000000"/>
                <w:szCs w:val="20"/>
              </w:rPr>
            </w:pPr>
            <w:r w:rsidRPr="00FA3856">
              <w:rPr>
                <w:bCs/>
                <w:color w:val="000000"/>
                <w:szCs w:val="20"/>
              </w:rPr>
              <w:t>Vendas de Bens de Informática e Automação Produzidos na Região Centro-Oeste e na Região de Atuação da Sudam/Sudene (Leis nº 10.176/2001, 11.077/2004 e Dec. nº 5.906/2006)</w:t>
            </w:r>
          </w:p>
        </w:tc>
        <w:tc>
          <w:tcPr>
            <w:tcW w:w="1040"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103DCD">
            <w:pPr>
              <w:jc w:val="center"/>
              <w:rPr>
                <w:bCs/>
                <w:color w:val="000000"/>
                <w:szCs w:val="20"/>
              </w:rPr>
            </w:pPr>
            <w:r w:rsidRPr="00FA3856">
              <w:rPr>
                <w:bCs/>
                <w:color w:val="000000"/>
                <w:szCs w:val="20"/>
              </w:rPr>
              <w:t>N</w:t>
            </w:r>
          </w:p>
        </w:tc>
        <w:tc>
          <w:tcPr>
            <w:tcW w:w="1174" w:type="dxa"/>
            <w:vAlign w:val="bottom"/>
          </w:tcPr>
          <w:p w:rsidR="005B30D4" w:rsidRPr="00FA3856" w:rsidRDefault="005B30D4" w:rsidP="00103DCD">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color w:val="000000"/>
                <w:szCs w:val="20"/>
              </w:rPr>
              <w:t>V</w:t>
            </w:r>
            <w:r w:rsidRPr="00FA3856">
              <w:rPr>
                <w:bCs/>
                <w:szCs w:val="20"/>
              </w:rPr>
              <w:t>alor correspondente ao total das vendas efetuadas pela pessoa jurídica, durante o ano-calendário, de bens de informática e automação desenvolvidos no País e produzidos na Região Centro-Oeste e nas regiões de influência da Sudam e da Sudene, beneficiadas com redução de IPI (Lei nº 10.176, de 2001, art. 11, com alterações introduzidas pela Lei nº 11.077, de 2004; Decreto nº 5.906/2006, art. 4º, I, com redação dada pelo Decreto nº 6.405, de 2008).</w:t>
            </w:r>
          </w:p>
          <w:p w:rsidR="005B30D4" w:rsidRPr="00FA3856" w:rsidRDefault="005B30D4" w:rsidP="00602836">
            <w:pPr>
              <w:jc w:val="both"/>
              <w:rPr>
                <w:bCs/>
                <w:szCs w:val="20"/>
              </w:rPr>
            </w:pPr>
            <w:r w:rsidRPr="00FA3856">
              <w:rPr>
                <w:b/>
                <w:bCs/>
                <w:szCs w:val="20"/>
              </w:rPr>
              <w:t>Atenção</w:t>
            </w:r>
            <w:r w:rsidRPr="00FA3856">
              <w:rPr>
                <w:bCs/>
                <w:szCs w:val="20"/>
              </w:rPr>
              <w:t>: O valor informado na linha X470/8 não deve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5</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 xml:space="preserve">Redução do IPI na Venda de Bens de Informática e Automação Produzidos nas Regiões Centro-Oeste e Sudam/Sudene (Lei nº </w:t>
            </w:r>
            <w:r w:rsidRPr="00FA3856">
              <w:rPr>
                <w:bCs/>
                <w:color w:val="000000"/>
                <w:szCs w:val="20"/>
              </w:rPr>
              <w:lastRenderedPageBreak/>
              <w:t>10.176/2001, art. 11, com redação dada pela Lei nº 11.077/2004; Dec. nº 5.906/2006, art. 4º, I)</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 xml:space="preserve">Valor correspondente ao total da redução do IPI incidente sobre as vendas efetuadas pela pessoa jurídica, durante o ano-calendário, de bens de informática e automação, desenvolvidos no País e produzidos na Região Centro-Oeste e nas regiões de influência da Sudam e da Sudene (Lei nº 10.176, de 2001, art. 11, com a redação dada pela Lei nº 11.077, </w:t>
            </w:r>
            <w:r w:rsidRPr="00FA3856">
              <w:rPr>
                <w:bCs/>
                <w:szCs w:val="20"/>
              </w:rPr>
              <w:lastRenderedPageBreak/>
              <w:t>de 2004; Decreto nº 5.906, de 2006, art. 4º, I, com redação dada pelo Decreto nº 6.405, de 2008).</w:t>
            </w:r>
          </w:p>
          <w:p w:rsidR="005B30D4" w:rsidRPr="00FA3856" w:rsidRDefault="005B30D4" w:rsidP="00602836">
            <w:pPr>
              <w:jc w:val="both"/>
              <w:rPr>
                <w:bCs/>
                <w:szCs w:val="20"/>
              </w:rPr>
            </w:pPr>
            <w:r w:rsidRPr="00FA3856">
              <w:rPr>
                <w:bCs/>
                <w:szCs w:val="20"/>
              </w:rPr>
              <w:t>As alíquotas do IPI incidentes sobre as vendas de bens de informática e automação, desenvolvidos no País e produzidos na Região Centro-Oeste e na região de influência da Sudam e da Sudene são reduzidas em (Lei nº 10.176, de 2001, art. 11, com redação dada pela Lei nº 11.077, de 2004; Decreto nº 5.906, de 2006, art. 4º, I, com redação dada pelo Decreto nº 6.405, de 2008):</w:t>
            </w:r>
          </w:p>
          <w:p w:rsidR="005B30D4" w:rsidRPr="00FA3856" w:rsidRDefault="005B30D4" w:rsidP="00602836">
            <w:pPr>
              <w:jc w:val="both"/>
              <w:rPr>
                <w:bCs/>
                <w:szCs w:val="20"/>
              </w:rPr>
            </w:pPr>
            <w:r w:rsidRPr="00FA3856">
              <w:rPr>
                <w:bCs/>
                <w:szCs w:val="20"/>
              </w:rPr>
              <w:t>a) 95% (noventa e cinco por cento), de 1º de janeiro de 2004 até 31 de dezembro de 2014;</w:t>
            </w:r>
          </w:p>
          <w:p w:rsidR="005B30D4" w:rsidRPr="00FA3856" w:rsidRDefault="005B30D4" w:rsidP="00602836">
            <w:pPr>
              <w:jc w:val="both"/>
              <w:rPr>
                <w:bCs/>
                <w:szCs w:val="20"/>
              </w:rPr>
            </w:pPr>
            <w:r w:rsidRPr="00FA3856">
              <w:rPr>
                <w:bCs/>
                <w:szCs w:val="20"/>
              </w:rPr>
              <w:t>b) 90% (noventa por cento), de 1º de janeiro de 2015 até 31 de dezembro de 2015; e</w:t>
            </w:r>
          </w:p>
          <w:p w:rsidR="005B30D4" w:rsidRPr="00FA3856" w:rsidRDefault="005B30D4" w:rsidP="00602836">
            <w:pPr>
              <w:jc w:val="both"/>
              <w:rPr>
                <w:bCs/>
                <w:szCs w:val="20"/>
              </w:rPr>
            </w:pPr>
            <w:r w:rsidRPr="00FA3856">
              <w:rPr>
                <w:bCs/>
                <w:szCs w:val="20"/>
              </w:rPr>
              <w:t>c) 85% (oitenta e cinco por cento), de 1º de janeiro de 2016 até 31 de dezembro de 2019.</w:t>
            </w:r>
          </w:p>
          <w:p w:rsidR="005B30D4" w:rsidRPr="00FA3856" w:rsidRDefault="005B30D4" w:rsidP="004F3D8E">
            <w:pPr>
              <w:jc w:val="both"/>
              <w:rPr>
                <w:bCs/>
                <w:szCs w:val="20"/>
              </w:rPr>
            </w:pPr>
            <w:r w:rsidRPr="00FA3856">
              <w:rPr>
                <w:bCs/>
                <w:szCs w:val="20"/>
              </w:rPr>
              <w:t>O valor da redução do IPI deve ser correspondente às vendas informadas na linha X470/4.</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6</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Vendas no Mercado Interno de Microcomputadores e Microprocessadores (Leis nº 8.248/199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tcPr>
          <w:p w:rsidR="005B30D4" w:rsidRPr="00FA3856" w:rsidRDefault="005B30D4" w:rsidP="004F3D8E">
            <w:pPr>
              <w:jc w:val="both"/>
              <w:rPr>
                <w:bCs/>
                <w:szCs w:val="20"/>
              </w:rPr>
            </w:pPr>
            <w:r w:rsidRPr="00FA3856">
              <w:rPr>
                <w:bCs/>
                <w:szCs w:val="20"/>
              </w:rPr>
              <w:t>Valor correspondente ao total das vendas efetuadas pela pessoa jurídica, durante o ano-calendário, de microcomputadores portáteis, classificados nos códigos 8471.30.11, 8471.30.12, 8471.30.19, 8471.41.10 e 8471.41.90 da NCM e as unidades de processamento digital de pequena capacidade, baseadas em microprocessadores, classificadas no código 8471.50.10 da NCM, de valor até R$ 11.000,00 (onze mil reais), bem como o valor correspondente às vendas de  unidades de discos magnéticos e ópticos, classificadas nos códigos 8471.70.11, 8471.70.12, 8471.70.21 e 8471.70.29 da NCM, circuitos impressos com componentes elétricos e eletrônicos montados, classificados nos códigos 8473.30.41, 8473.30.42, 8473.30.43 e 8473.30.49 da NCM, gabinetes, classificados no código 8473.30.1 da NCM, e fontes de alimentação, classificadas no código 8504.40.90 da NCM, reconhecíveis como exclusiva ou principalmente destinados a tais produtos, produzidos em pontos do território nacional, não compreendidos nas regiões Centro-Oeste e de influência da Sudam e da Sudene, que são beneficiadas com redução de IPI (Lei nº 8.248, de 1991, art. 4º, § 5º, com redação dada pela Lei nº 11.077, de 2004; Decreto nº 5.906, de 2006, art. 3º, II, com redação dada pelo Decreto nº 6.405, de 2008).</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7</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dução do IPI nas Vendas de Microcomputadores e Microprocessadores Produzidos Fora das</w:t>
            </w:r>
            <w:bookmarkStart w:id="688" w:name="BM47/01"/>
            <w:bookmarkStart w:id="689" w:name="BM47/02"/>
            <w:bookmarkStart w:id="690" w:name="BM47/03"/>
            <w:bookmarkStart w:id="691" w:name="BM47/04"/>
            <w:bookmarkStart w:id="692" w:name="BM47/05"/>
            <w:bookmarkStart w:id="693" w:name="BM47/06"/>
            <w:bookmarkStart w:id="694" w:name="BM47/07"/>
            <w:bookmarkStart w:id="695" w:name="BM47/08"/>
            <w:bookmarkStart w:id="696" w:name="BM47/09"/>
            <w:bookmarkStart w:id="697" w:name="BM47/10"/>
            <w:bookmarkStart w:id="698" w:name="BM47/11"/>
            <w:bookmarkStart w:id="699" w:name="BM47/12"/>
            <w:bookmarkStart w:id="700" w:name="BM47/13"/>
            <w:bookmarkStart w:id="701" w:name="BM47/14"/>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r w:rsidRPr="00FA3856">
              <w:rPr>
                <w:bCs/>
                <w:color w:val="000000"/>
                <w:szCs w:val="20"/>
              </w:rPr>
              <w:t xml:space="preserve"> Regiões Centro-Oeste e Sudam/Sudene (Leis nº 8.248/199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tcPr>
          <w:p w:rsidR="005B30D4" w:rsidRPr="00FA3856" w:rsidRDefault="005B30D4" w:rsidP="00602836">
            <w:pPr>
              <w:jc w:val="both"/>
              <w:rPr>
                <w:bCs/>
                <w:szCs w:val="20"/>
              </w:rPr>
            </w:pPr>
            <w:r w:rsidRPr="00FA3856">
              <w:rPr>
                <w:bCs/>
                <w:szCs w:val="20"/>
              </w:rPr>
              <w:t xml:space="preserve">Valor correspondente ao total da redução do IPI incidente sobre as vendas efetuadas pela pessoa jurídica, durante o ano-calendário, de microcomputadores portáteis, classificados nos códigos 8471.30.11, 8471.30.12, 8471.30.19, 8471.41.10 e 8471.41.90 da NCM e as unidades de processamento digital de pequena capacidade, baseadas em microprocessadores, classificadas no código 8471.50.10 da NCM, de valor até R$ 11.000,00 (onze mil reais), bem como o valor da redução do IPI incidente sobre as vendas de unidades de discos magnéticos e ópticos, classificados nos códigos 8471.70.11, 8471.70.12, 8471.70.21 e 8471.70.29 da NCM, circuitos impressos com componentes elétricos e eletrônicos montados, classificados nos códigos 8473.30.41, 8473.30.42, 8473.30.43 e 8473.30.49 da NCM, gabinetes, classificados no código 8473.30.1 da NCM e fontes de alimentação, classificadas no código 8504.40.90 da NCM, reconhecíveis como exclusiva ou principalmente destinados a tais produtos, produzidos em pontos do território </w:t>
            </w:r>
            <w:r w:rsidRPr="00FA3856">
              <w:rPr>
                <w:bCs/>
                <w:szCs w:val="20"/>
              </w:rPr>
              <w:lastRenderedPageBreak/>
              <w:t>nacional, não compreendidos nas regiões Centro-Oeste e de influência da Sudam e da Sudene (Lei nº 8.248, de 1991, art. 4º, § 5º com redação dada pela Lei nº 11.077, de 2004; Decreto nº 5.906, de 2006, art. 3º, II, com redação dada pelo Decreto nº 6.405, de 2008).</w:t>
            </w:r>
          </w:p>
          <w:p w:rsidR="005B30D4" w:rsidRPr="00FA3856" w:rsidRDefault="005B30D4" w:rsidP="00602836">
            <w:pPr>
              <w:jc w:val="both"/>
              <w:rPr>
                <w:bCs/>
                <w:szCs w:val="20"/>
              </w:rPr>
            </w:pPr>
            <w:r w:rsidRPr="00FA3856">
              <w:rPr>
                <w:bCs/>
                <w:szCs w:val="20"/>
              </w:rPr>
              <w:t>As alíquotas do IPI incidentes sobre as vendas de microcomputadores e microprocessadores, bem como dos demais bens cuja NCM está especificada no caput do art. 3º do Decreto nº 5.906, de 2006, produzidos fora da região Centro-Oeste e da região de influência da Sudam e da Sudene são reduzidas em (Lei nº 8.248, de 1991, art. 4º, § 5º com redação dada pela Lei nº 11.077, de 2004; Decreto nº 5.906, de 2006, art. 3º, II):</w:t>
            </w:r>
          </w:p>
          <w:p w:rsidR="005B30D4" w:rsidRPr="00FA3856" w:rsidRDefault="005B30D4" w:rsidP="00602836">
            <w:pPr>
              <w:jc w:val="both"/>
              <w:rPr>
                <w:bCs/>
                <w:szCs w:val="20"/>
              </w:rPr>
            </w:pPr>
            <w:r w:rsidRPr="00FA3856">
              <w:rPr>
                <w:bCs/>
                <w:szCs w:val="20"/>
              </w:rPr>
              <w:t>a) 95% (noventa e cinco por cento), de 1º de janeiro de 2004 até 31 de dezembro de 2014;</w:t>
            </w:r>
          </w:p>
          <w:p w:rsidR="005B30D4" w:rsidRPr="00FA3856" w:rsidRDefault="005B30D4" w:rsidP="00602836">
            <w:pPr>
              <w:jc w:val="both"/>
              <w:rPr>
                <w:bCs/>
                <w:szCs w:val="20"/>
              </w:rPr>
            </w:pPr>
            <w:r w:rsidRPr="00FA3856">
              <w:rPr>
                <w:bCs/>
                <w:szCs w:val="20"/>
              </w:rPr>
              <w:t>b) 90% (noventa por cento), de 1º de janeiro de 2015 até 31 de dezembro de 2015; e</w:t>
            </w:r>
          </w:p>
          <w:p w:rsidR="005B30D4" w:rsidRPr="00FA3856" w:rsidRDefault="005B30D4" w:rsidP="00602836">
            <w:pPr>
              <w:jc w:val="both"/>
              <w:rPr>
                <w:bCs/>
                <w:szCs w:val="20"/>
              </w:rPr>
            </w:pPr>
            <w:r w:rsidRPr="00FA3856">
              <w:rPr>
                <w:bCs/>
                <w:szCs w:val="20"/>
              </w:rPr>
              <w:t>c) 75% (setenta e cinco por cento), de 1º de janeiro de 2016 até 31 de dezembro de 2019.</w:t>
            </w:r>
          </w:p>
          <w:p w:rsidR="005B30D4" w:rsidRPr="00FA3856" w:rsidRDefault="005B30D4" w:rsidP="004F3D8E">
            <w:pPr>
              <w:jc w:val="both"/>
              <w:rPr>
                <w:bCs/>
                <w:szCs w:val="20"/>
              </w:rPr>
            </w:pPr>
            <w:r w:rsidRPr="00FA3856">
              <w:rPr>
                <w:bCs/>
                <w:szCs w:val="20"/>
              </w:rPr>
              <w:t>O valor da redução do IPI deve ser correspondente às vendas informadas na linha X470/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8</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Vendas de Microcomputadores e Microprocessadores Produzidos na Região Centro-Oeste e na Região de Atuação da Sudam/Sudene (Leis nº 10.176/200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o total das vendas efetuadas pela pessoa jurídica, durante o ano-calendário, de microcomputadores portáteis, classificados nos códigos 8471.30.11, 8471.30.12, 8471.30.19, 8471.41.10 e 8471.41.90 da NCM e as unidades de processamento digital de pequena capacidade, baseadas em microprocessadores, classificadas no código 8471.50.10 da NCM, de valor até R$ 11.000,00 (onze mil reais), bem como o valor correspondente às vendas de unidades de discos magnéticos e ópticos, classificadas nos códigos 8471.70.11, 8471.70.12, 8471.70.21 e 8471.70.29 da NCM, circuitos impressos com componentes elétricos e eletrônicos montados, classificados nos códigos 8473.30.41, 8473.30.42, 8473.30.43 e 8473.30.49 da NCM, gabinetes, classificados no código 8473.30.1 da NCM e fontes de alimentação, classificadas no código 8504.40.90 da NCM, reconhecíveis como exclusiva ou principalmente destinados a tais produtos, produzidos na Região Centro-Oeste e nas regiões de influência da Sudam e da Sudene, que são beneficiadas com isenção de IPI (Lei nº 10.176/2001 art. 11, § 1º, com alterações introduzidas pela Lei nº 11.077/2004; Decreto nº 5.906/2006, art. 3º, I, a, com redação dada pelo Decreto nº 6.405, de 2008).</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9</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Isenção do IPI na Venda de Microcomputadores e Microprocessadores Produzidos nas Regiões Centro-Oeste e Sudam/Sudene (Leis nº 10.176/200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o total da isenção do IPI incidente nas vendas efetuadas pela pessoa jurídica, durante o ano-calendário, de microcomputadores portáteis, classificados nos códigos 8471.30.11, 8471.30.12, 8471.30.19, 8471.41.10 e 8471.41.90 da NCM e as unidades de processamento digital de pequena capacidade, baseadas em microprocessadores, classificadas no código 8471.50.10 da NCM, de valor até R$ 11.000,00 (onze mil reais), bem como o valor da isenção do IPI incidente sobre as vendas de unidades de discos magnéticos e ópticos, classificadas nos códigos 8471.70.11, 8471.70.12, 8471.70.21 e 8471.70.29 da NCM, circuitos impressos com componentes elétricos e eletrônicos montados, classificados nos códigos 8473.30.41, 8473.30.42, 8473.30.43 e 8473.30.49 da NCM, gabinetes, classificados no código 8473.30.1 da NCM e fontes de alimentação, classificadas no código 8504.40.90 da NCM, reconhecíveis como exclusiva ou principalmente destinados a tais produtos, produzidos na Região Centro-</w:t>
            </w:r>
            <w:r w:rsidRPr="00FA3856">
              <w:rPr>
                <w:bCs/>
                <w:szCs w:val="20"/>
              </w:rPr>
              <w:lastRenderedPageBreak/>
              <w:t>Oeste e nas regiões de influência da Sudam e da Sudene (Lei nº 10.176, de 2001, art. 11, § 1º, com alterações introduzidas pela Lei nº 11.077, de 2004; Decreto nº 5.906, de 2006, art. 3º, I, com redação dada pelo Decreto nº 6.405, de 2008).</w:t>
            </w:r>
          </w:p>
          <w:p w:rsidR="005B30D4" w:rsidRPr="00FA3856" w:rsidRDefault="005B30D4" w:rsidP="00602836">
            <w:pPr>
              <w:jc w:val="both"/>
              <w:rPr>
                <w:bCs/>
                <w:szCs w:val="20"/>
              </w:rPr>
            </w:pPr>
            <w:r w:rsidRPr="00FA3856">
              <w:rPr>
                <w:bCs/>
                <w:szCs w:val="20"/>
              </w:rPr>
              <w:t>A isenção do IPI incidente sobre as vendas de microcomputadores e microprocessadores, bem como dos demais bens cuja NCM está especificada no caput do art. 3º do Decreto nº 5.906, de 2006, produzidos na região Centro-Oeste e na região de influência da Sudam e da Sudene se aplica até 31 de dezembro de 2014. A partir de 1º de janeiro de 2015, as alíquotas do IPI são reduzidas em (Lei nº 10.176, de 2001, art. 11; Lei nº 8.248, de 1991, art. 4º, § 5º com redação dada pela Lei nº 11.077, de 2004; Decreto nº 5.906, de 2006, art. 3º, I, alíneas “a” a “c”):</w:t>
            </w:r>
          </w:p>
          <w:p w:rsidR="005B30D4" w:rsidRPr="00FA3856" w:rsidRDefault="005B30D4" w:rsidP="00602836">
            <w:pPr>
              <w:jc w:val="both"/>
              <w:rPr>
                <w:bCs/>
                <w:szCs w:val="20"/>
              </w:rPr>
            </w:pPr>
            <w:r w:rsidRPr="00FA3856">
              <w:rPr>
                <w:bCs/>
                <w:szCs w:val="20"/>
              </w:rPr>
              <w:t>a) 95% (noventa e cinco por cento), de 1º de janeiro até 31 de dezembro de 2015; e</w:t>
            </w:r>
          </w:p>
          <w:p w:rsidR="005B30D4" w:rsidRPr="00FA3856" w:rsidRDefault="005B30D4" w:rsidP="00602836">
            <w:pPr>
              <w:jc w:val="both"/>
              <w:rPr>
                <w:bCs/>
                <w:szCs w:val="20"/>
              </w:rPr>
            </w:pPr>
            <w:r w:rsidRPr="00FA3856">
              <w:rPr>
                <w:bCs/>
                <w:szCs w:val="20"/>
              </w:rPr>
              <w:t>b) 85% (oitenta e cinco por cento), de 1º de janeiro de 2016 até 31 de dezembro de 2019.</w:t>
            </w:r>
          </w:p>
          <w:p w:rsidR="005B30D4" w:rsidRPr="00FA3856" w:rsidRDefault="005B30D4" w:rsidP="004F3D8E">
            <w:pPr>
              <w:jc w:val="both"/>
              <w:rPr>
                <w:bCs/>
                <w:szCs w:val="20"/>
              </w:rPr>
            </w:pPr>
            <w:r w:rsidRPr="00FA3856">
              <w:rPr>
                <w:bCs/>
                <w:szCs w:val="20"/>
              </w:rPr>
              <w:t>O valor da isenção ou redução do IPI deve ser correspondente às vendas informadas na linha X470/07.</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10</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Vendas de Bens de Informática e Automação Desenvolvidos no País (Leis nºs 12.431/2011, 8.248/1991, 8.191/1991, 10.176/200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 xml:space="preserve">Valor correspondente a total das vendas efetuadas pela pessoa jurídica, durante o ano-calendário, de bens desenvolvidos no País que sejam incluídos na categoria de bens de informática pela Lei nº 8.248, de 1991, e alterações posteriores, conforme regulamento, que são beneficiadas com redução de IPI (Lei nº 8.248, de 1991, e alterações posteriores, art. 4º, § 7º, com redação dada pelo art. 19 da Lei nº 12.431, de 2011). </w:t>
            </w:r>
          </w:p>
          <w:p w:rsidR="005B30D4" w:rsidRPr="00FA3856" w:rsidRDefault="005B30D4" w:rsidP="004F3D8E">
            <w:pPr>
              <w:jc w:val="both"/>
              <w:rPr>
                <w:bCs/>
                <w:szCs w:val="20"/>
              </w:rPr>
            </w:pPr>
            <w:r w:rsidRPr="00FA3856">
              <w:rPr>
                <w:b/>
                <w:bCs/>
                <w:szCs w:val="20"/>
              </w:rPr>
              <w:t>Atenção</w:t>
            </w:r>
            <w:r w:rsidRPr="00FA3856">
              <w:rPr>
                <w:bCs/>
                <w:szCs w:val="20"/>
              </w:rPr>
              <w:t>: Consideram-se bens ou produtos desenvolvidos no País, para os fins do art. 3º, I, da Lei nº 8.248/1991, e do Decreto nº 5.906, de 2006, os bens de informática e automação de que trata o art. 2º do citado Decreto, que atendam às especificações, normas e padrões adotados pela legislação brasileira e cujas especificações, projetos e desenvolvimentos tenham sido realizados no País, por técnicos de comprovado conhecimento em tais atividades, residentes e domiciliados no Brasil (Portaria MCT nº 950, de 12 de dezembro de 2006).</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11</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dução de IPI na Venda de Bens de Informática e Automação Desenvolvidos no País (Leis nºs 12.431/2011, 8.248/1991, 8.191/1991, 10.176/2001, 11.077/2004 e Dec. nº 5.906/2006)</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 xml:space="preserve">Valor correspondente ao total da redução do IPI incidente nas vendas efetuadas pela pessoa jurídica, durante o ano-calendário, de bens desenvolvidos no País, que sejam incluídos na categoria de bens de informática pela Lei nº 8.248, de 1991, e alterações posteriores, conforme regulamento (Lei nº 8.248, de 1991, e alterações posteriores, art. 4º, § 7º, com redação dada pelo art. 19 da Lei nº 12.431, de 2011). </w:t>
            </w:r>
          </w:p>
          <w:p w:rsidR="005B30D4" w:rsidRPr="00FA3856" w:rsidRDefault="005B30D4" w:rsidP="00602836">
            <w:pPr>
              <w:jc w:val="both"/>
              <w:rPr>
                <w:bCs/>
                <w:szCs w:val="20"/>
              </w:rPr>
            </w:pPr>
            <w:r w:rsidRPr="00FA3856">
              <w:rPr>
                <w:bCs/>
                <w:szCs w:val="20"/>
              </w:rPr>
              <w:t>As alíquotas de IPI incidentes sobre a venda de bens desenvolvidos no País são reduzidas em (Lei nº 8.248, de 1991, art. 4º, § 7º, incluído pela Lei nº 11.077, de 2004, com redação dada pelo art. 19 da Lei nº 12.431, de 2011):</w:t>
            </w:r>
          </w:p>
          <w:p w:rsidR="005B30D4" w:rsidRPr="00FA3856" w:rsidRDefault="005B30D4" w:rsidP="00602836">
            <w:pPr>
              <w:jc w:val="both"/>
              <w:rPr>
                <w:bCs/>
                <w:szCs w:val="20"/>
              </w:rPr>
            </w:pPr>
            <w:r w:rsidRPr="00FA3856">
              <w:rPr>
                <w:bCs/>
                <w:szCs w:val="20"/>
              </w:rPr>
              <w:t>a) 100% (cem por cento), de 15 de dezembro de 2010 até 31 de dezembro de 2014;</w:t>
            </w:r>
          </w:p>
          <w:p w:rsidR="005B30D4" w:rsidRPr="00FA3856" w:rsidRDefault="005B30D4" w:rsidP="00602836">
            <w:pPr>
              <w:jc w:val="both"/>
              <w:rPr>
                <w:bCs/>
                <w:szCs w:val="20"/>
              </w:rPr>
            </w:pPr>
            <w:r w:rsidRPr="00FA3856">
              <w:rPr>
                <w:bCs/>
                <w:szCs w:val="20"/>
              </w:rPr>
              <w:t>b) 90% (noventa por cento), de 1º de janeiro até 31 dezembro de 2015; e</w:t>
            </w:r>
          </w:p>
          <w:p w:rsidR="005B30D4" w:rsidRPr="00FA3856" w:rsidRDefault="005B30D4" w:rsidP="00602836">
            <w:pPr>
              <w:jc w:val="both"/>
              <w:rPr>
                <w:bCs/>
                <w:szCs w:val="20"/>
              </w:rPr>
            </w:pPr>
            <w:r w:rsidRPr="00FA3856">
              <w:rPr>
                <w:bCs/>
                <w:szCs w:val="20"/>
              </w:rPr>
              <w:t>c) 70% (setenta por cento), de 1º de janeiro de 2016 até 31 de dezembro de 2019.</w:t>
            </w:r>
          </w:p>
          <w:p w:rsidR="005B30D4" w:rsidRPr="00FA3856" w:rsidRDefault="005B30D4" w:rsidP="004F3D8E">
            <w:pPr>
              <w:jc w:val="both"/>
              <w:rPr>
                <w:bCs/>
                <w:szCs w:val="20"/>
              </w:rPr>
            </w:pPr>
            <w:r w:rsidRPr="00FA3856">
              <w:rPr>
                <w:bCs/>
                <w:szCs w:val="20"/>
              </w:rPr>
              <w:t>O valor da redução do IPI deve ser correspondente às vendas informadas na linha X470/10.</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12</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PROGRAMA DE INCLUSÃO DIGITAL - LEI Nº 11.196/2005</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 </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602836">
            <w:pPr>
              <w:jc w:val="both"/>
              <w:rPr>
                <w:bCs/>
                <w:szCs w:val="20"/>
              </w:rPr>
            </w:pPr>
            <w:r w:rsidRPr="00FA3856">
              <w:rPr>
                <w:bCs/>
                <w:szCs w:val="20"/>
              </w:rPr>
              <w:t>As linhas X470/13 a X470/16 deverão ser preenchidas pela pessoa jurídica que tenha efetuado, durante o ano-calendário, venda a varejo dos produtos de que tratam os incisos I a VI do art. 28 da Lei nº 11.196, de 2005, com alterações introduzidas pela Lei nº 12.431, de 2011, e pela Lei nº 12.507, de 11 de outubro de 2011 (relacionados na linha X470/13), cujo faturamento está sujeito à alíquota zero da Contribuição para o PIS/Pasep e da Cofins.</w:t>
            </w:r>
          </w:p>
          <w:p w:rsidR="005B30D4" w:rsidRPr="00FA3856" w:rsidRDefault="005B30D4" w:rsidP="00602836">
            <w:pPr>
              <w:jc w:val="both"/>
              <w:rPr>
                <w:bCs/>
                <w:szCs w:val="20"/>
              </w:rPr>
            </w:pPr>
            <w:r w:rsidRPr="00FA3856">
              <w:rPr>
                <w:bCs/>
                <w:szCs w:val="20"/>
              </w:rPr>
              <w:t>Estão também sujeitas ao preenchimento das linhas X470/10 a X470/15 as pessoas jurídicas que efetuem vendas a varejo que não estejam sujeitas à retenção na fonte da Contribuição para o PIS/Pasep e da Cofins de que tratam o art. 64 da Lei nº 9.430, de 1996, e o art. 34 da Lei nº 10.833, de 2003 (Lei nº 11.196, de 2005, art. 29).</w:t>
            </w:r>
          </w:p>
          <w:p w:rsidR="005B30D4" w:rsidRPr="00FA3856" w:rsidRDefault="005B30D4" w:rsidP="004F3D8E">
            <w:pPr>
              <w:jc w:val="both"/>
              <w:rPr>
                <w:bCs/>
                <w:szCs w:val="20"/>
              </w:rPr>
            </w:pPr>
            <w:r w:rsidRPr="00FA3856">
              <w:rPr>
                <w:b/>
                <w:bCs/>
                <w:szCs w:val="20"/>
              </w:rPr>
              <w:t>Atenção</w:t>
            </w:r>
            <w:r w:rsidRPr="00FA3856">
              <w:rPr>
                <w:bCs/>
                <w:szCs w:val="20"/>
              </w:rPr>
              <w:t>: As disposições dos arts. 28 e 29 da Lei nº 11.196, de 2005, aplicam-se às vendas efetuadas até dezembro de 2014 (Lei nº 11.196, de 2005, art. 30, II, com redação dada pela Lei nº 12.249, de 2010)</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13</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ceita Auferida na Venda a Varejo (art. 28, I a VI)</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à receita bruta da venda a varejo dos seguintes produtos (Lei nº 11.196, de 2005, art. 28, I a VI, com alterações introduzidas pela Lei nº 12.431, de 2011, e pela Lei nº 12.507, de 2011):</w:t>
            </w:r>
          </w:p>
          <w:p w:rsidR="005B30D4" w:rsidRPr="00FA3856" w:rsidRDefault="005B30D4" w:rsidP="00602836">
            <w:pPr>
              <w:jc w:val="both"/>
              <w:rPr>
                <w:bCs/>
                <w:szCs w:val="20"/>
              </w:rPr>
            </w:pPr>
            <w:r w:rsidRPr="00FA3856">
              <w:rPr>
                <w:bCs/>
                <w:szCs w:val="20"/>
              </w:rPr>
              <w:t>a) unidades de processamento digital classificadas no código 8471.50.10 da Tabela de Incidência do IPI - TIPI;</w:t>
            </w:r>
          </w:p>
          <w:p w:rsidR="005B30D4" w:rsidRPr="00FA3856" w:rsidRDefault="005B30D4" w:rsidP="00602836">
            <w:pPr>
              <w:jc w:val="both"/>
              <w:rPr>
                <w:bCs/>
                <w:szCs w:val="20"/>
              </w:rPr>
            </w:pPr>
            <w:r w:rsidRPr="00FA3856">
              <w:rPr>
                <w:bCs/>
                <w:szCs w:val="20"/>
              </w:rPr>
              <w:t>b) máquinas automáticas para processamento de dados, digitais, portáteis, de peso inferior a 3,5Kg (três quilos e meio), com tela (écran) de área superior a 140cm2 (cento e quarenta centímetros quadrados), classificadas nos códigos 8471.30.12, 8471.30.19 ou 8471.30.90 da Tipi;</w:t>
            </w:r>
          </w:p>
          <w:p w:rsidR="005B30D4" w:rsidRPr="00FA3856" w:rsidRDefault="005B30D4" w:rsidP="00602836">
            <w:pPr>
              <w:jc w:val="both"/>
              <w:rPr>
                <w:bCs/>
                <w:szCs w:val="20"/>
              </w:rPr>
            </w:pPr>
            <w:r w:rsidRPr="00FA3856">
              <w:rPr>
                <w:bCs/>
                <w:szCs w:val="20"/>
              </w:rPr>
              <w:t>c)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w:t>
            </w:r>
          </w:p>
          <w:p w:rsidR="005B30D4" w:rsidRPr="00FA3856" w:rsidRDefault="005B30D4" w:rsidP="00602836">
            <w:pPr>
              <w:jc w:val="both"/>
              <w:rPr>
                <w:bCs/>
                <w:szCs w:val="20"/>
              </w:rPr>
            </w:pPr>
            <w:r w:rsidRPr="00FA3856">
              <w:rPr>
                <w:bCs/>
                <w:szCs w:val="20"/>
              </w:rPr>
              <w:t>d) teclado (unidade de entrada) e de mouse (unidade de entrada) classificados, respectivamente, nos códigos 8471.60.52 e 8471.60.53 da Tipi, quando acompanharem a unidade de processamento digital classificada no código 8471.50.10 da Tipi;</w:t>
            </w:r>
          </w:p>
          <w:p w:rsidR="005B30D4" w:rsidRPr="00FA3856" w:rsidRDefault="005B30D4" w:rsidP="00602836">
            <w:pPr>
              <w:jc w:val="both"/>
              <w:rPr>
                <w:bCs/>
                <w:szCs w:val="20"/>
              </w:rPr>
            </w:pPr>
            <w:r w:rsidRPr="00FA3856">
              <w:rPr>
                <w:bCs/>
                <w:szCs w:val="20"/>
              </w:rPr>
              <w:t>e) modens, classificados nas posições 8517.62.55, 8517.62.62 ou 8517.62.72 da Tipi.</w:t>
            </w:r>
          </w:p>
          <w:p w:rsidR="005B30D4" w:rsidRPr="00FA3856" w:rsidRDefault="005B30D4" w:rsidP="00602836">
            <w:pPr>
              <w:jc w:val="both"/>
              <w:rPr>
                <w:bCs/>
                <w:szCs w:val="20"/>
              </w:rPr>
            </w:pPr>
            <w:r w:rsidRPr="00FA3856">
              <w:rPr>
                <w:bCs/>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os na subposição 8471.41 da Tipi, produzidas no País conforme processo produtivo básico estabelecido pelo Poder Executivo.</w:t>
            </w:r>
          </w:p>
          <w:p w:rsidR="005B30D4" w:rsidRPr="00FA3856" w:rsidRDefault="005B30D4" w:rsidP="00602836">
            <w:pPr>
              <w:jc w:val="both"/>
              <w:rPr>
                <w:bCs/>
                <w:szCs w:val="20"/>
              </w:rPr>
            </w:pPr>
            <w:r w:rsidRPr="00FA3856">
              <w:rPr>
                <w:bCs/>
                <w:szCs w:val="20"/>
              </w:rPr>
              <w:t>Atenção:</w:t>
            </w:r>
          </w:p>
          <w:p w:rsidR="005B30D4" w:rsidRPr="00FA3856" w:rsidRDefault="005B30D4" w:rsidP="004F3D8E">
            <w:pPr>
              <w:jc w:val="both"/>
              <w:rPr>
                <w:bCs/>
                <w:szCs w:val="20"/>
              </w:rPr>
            </w:pPr>
            <w:r w:rsidRPr="00FA3856">
              <w:rPr>
                <w:bCs/>
                <w:szCs w:val="20"/>
              </w:rPr>
              <w:t>Os valores informados nas linhas X470/14, X470/15 e X470/16 não devem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lastRenderedPageBreak/>
              <w:t>14</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ceita Auferida na Venda Efetuada às Pessoas Jurídicas de Direito Privado (art. 28, § 2º)</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 receita bruta de vendas a varejo efetuada às pessoas jurídicas de direito privado dos produtos descritos nos itens “a” a “f” das instruções de preenchimento da linha X470/13 (Lei nº 11.196, de 2005, art. 28, I a V, § 2º, com alterações introduzidas pela Lei nº 12.431, de 2011, e pela Lei nº 12.507, de 2011).</w:t>
            </w:r>
          </w:p>
          <w:p w:rsidR="005B30D4" w:rsidRPr="00FA3856" w:rsidRDefault="005B30D4" w:rsidP="004F3D8E">
            <w:pPr>
              <w:jc w:val="both"/>
              <w:rPr>
                <w:bCs/>
                <w:szCs w:val="20"/>
              </w:rPr>
            </w:pPr>
            <w:r w:rsidRPr="00FA3856">
              <w:rPr>
                <w:b/>
                <w:bCs/>
                <w:szCs w:val="20"/>
              </w:rPr>
              <w:t>Atenção</w:t>
            </w:r>
            <w:r w:rsidRPr="00FA3856">
              <w:rPr>
                <w:bCs/>
                <w:szCs w:val="20"/>
              </w:rPr>
              <w:t>: O valor informado na linha X470/14 não deve compor o valor indicado nesta linha.</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15</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ceita Auferida na Venda Efetuada a Órgãos da Administração Pública (art. 28, § 2º)</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 receita bruta de vendas a varejo efetuada a órgãos e entidades da Administração Pública Federal, Estadual ou Municipal e do Distrito Federal, direta ou indireta, às fundações instituídas e mantidas pelo Poder Público e a demais organizações sob o controle direto ou indireto da União, dos Estados, dos Municípios ou do Distrito Federal dos produtos descritos nos itens “a” a “f” das instruções de preenchimento da linha X470/13 (Lei nº 11.196, de 2005, art. 28, I a V, § 2º, com alterações introduzidas pela Lei nº 12.431, de 2011, e pela Lei nº 12.507, de 2011).</w:t>
            </w:r>
          </w:p>
        </w:tc>
      </w:tr>
      <w:tr w:rsidR="005B30D4" w:rsidRPr="00FA3856" w:rsidTr="006671A6">
        <w:trPr>
          <w:trHeight w:val="20"/>
          <w:jc w:val="center"/>
        </w:trPr>
        <w:tc>
          <w:tcPr>
            <w:tcW w:w="974"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16</w:t>
            </w:r>
          </w:p>
        </w:tc>
        <w:tc>
          <w:tcPr>
            <w:tcW w:w="3132" w:type="dxa"/>
            <w:shd w:val="clear" w:color="auto" w:fill="auto"/>
            <w:vAlign w:val="bottom"/>
            <w:hideMark/>
          </w:tcPr>
          <w:p w:rsidR="005B30D4" w:rsidRPr="00FA3856" w:rsidRDefault="005B30D4" w:rsidP="00602836">
            <w:pPr>
              <w:rPr>
                <w:bCs/>
                <w:color w:val="000000"/>
                <w:szCs w:val="20"/>
              </w:rPr>
            </w:pPr>
            <w:r w:rsidRPr="00FA3856">
              <w:rPr>
                <w:bCs/>
                <w:color w:val="000000"/>
                <w:szCs w:val="20"/>
              </w:rPr>
              <w:t>Receita Auferida na Venda Efetuada às Sociedades de Arrendamento Mercantil e Leasing (art. 28, § 3º)</w:t>
            </w:r>
          </w:p>
        </w:tc>
        <w:tc>
          <w:tcPr>
            <w:tcW w:w="1040"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02836">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02836">
            <w:pPr>
              <w:jc w:val="center"/>
              <w:rPr>
                <w:bCs/>
                <w:color w:val="000000"/>
                <w:szCs w:val="20"/>
              </w:rPr>
            </w:pPr>
            <w:r w:rsidRPr="00FA3856">
              <w:rPr>
                <w:bCs/>
                <w:color w:val="000000"/>
                <w:szCs w:val="20"/>
              </w:rPr>
              <w:t>N</w:t>
            </w:r>
          </w:p>
        </w:tc>
        <w:tc>
          <w:tcPr>
            <w:tcW w:w="1174" w:type="dxa"/>
            <w:vAlign w:val="bottom"/>
          </w:tcPr>
          <w:p w:rsidR="005B30D4" w:rsidRPr="00FA3856" w:rsidRDefault="005B30D4" w:rsidP="00602836">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4F3D8E">
            <w:pPr>
              <w:jc w:val="both"/>
              <w:rPr>
                <w:bCs/>
                <w:szCs w:val="20"/>
              </w:rPr>
            </w:pPr>
            <w:r w:rsidRPr="00FA3856">
              <w:rPr>
                <w:bCs/>
                <w:szCs w:val="20"/>
              </w:rPr>
              <w:t>Valor correspondente a receita bruta de venda efetuada a sociedades de arrendamento mercantil leasing dos produtos descritos nos itens “a” a “f” das instruções de preenchimento da linha X470/13 (Lei nº 11.196, de 2005, art. 28, I a V, § 3º, com alterações introduzidas pela Lei nº 12.431, de 2011, e pela Lei nº 12.507, de 2011).</w:t>
            </w:r>
          </w:p>
        </w:tc>
      </w:tr>
    </w:tbl>
    <w:p w:rsidR="00783761" w:rsidRPr="00FA3856" w:rsidRDefault="00783761" w:rsidP="007E756C">
      <w:pPr>
        <w:pStyle w:val="Corpodetexto"/>
        <w:rPr>
          <w:rFonts w:ascii="Times New Roman" w:hAnsi="Times New Roman"/>
          <w:b/>
          <w:szCs w:val="20"/>
        </w:rPr>
      </w:pP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F3D8E" w:rsidRPr="00FA3856" w:rsidRDefault="004F3D8E" w:rsidP="004F3D8E">
      <w:pPr>
        <w:pStyle w:val="Corpodetexto"/>
        <w:rPr>
          <w:rFonts w:ascii="Times New Roman" w:hAnsi="Times New Roman"/>
          <w:b/>
          <w:color w:val="002060"/>
          <w:szCs w:val="20"/>
        </w:rPr>
      </w:pP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X470|12|PROGRAMA DE INCLUSÃO DIGITAL - LEI Nº 11.196/2005||</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X470|: Identificação do tipo do registro.</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2|: Códig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PROGRAMA DE INCLUSÃO DIGITAL - LEI Nº 11.196/2005|: Descriçã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4F3D8E" w:rsidRPr="00FA3856" w:rsidRDefault="004F3D8E" w:rsidP="004F3D8E">
      <w:pPr>
        <w:rPr>
          <w:bCs/>
          <w:szCs w:val="20"/>
        </w:rPr>
      </w:pP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X470|16|Receita Auferida na Venda Efetuada às Sociedades de Arrendamento Mercantil e Leasing (art. 28, § 3º)|100000,00|</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X470|: Identificação do tipo do registro.</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6|: Códig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Receita Auferida na Venda Efetuada às Sociedades de Arrendamento Mercantil e Leasing (art. 28, § 3º)|: Descriçã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4F3D8E" w:rsidRPr="00FA3856" w:rsidRDefault="004F3D8E" w:rsidP="004F3D8E">
      <w:pPr>
        <w:spacing w:after="200" w:line="276" w:lineRule="auto"/>
        <w:rPr>
          <w:b/>
          <w:bCs/>
          <w:color w:val="0000FF"/>
          <w:szCs w:val="20"/>
        </w:rPr>
      </w:pPr>
    </w:p>
    <w:p w:rsidR="006671A6" w:rsidRPr="00FA3856" w:rsidRDefault="006671A6">
      <w:pPr>
        <w:spacing w:after="200" w:line="276" w:lineRule="auto"/>
        <w:rPr>
          <w:b/>
          <w:bCs/>
          <w:color w:val="0000FF"/>
          <w:szCs w:val="20"/>
        </w:rPr>
      </w:pPr>
      <w:r w:rsidRPr="00FA3856">
        <w:rPr>
          <w:color w:val="0000FF"/>
          <w:szCs w:val="20"/>
        </w:rPr>
        <w:br w:type="page"/>
      </w:r>
    </w:p>
    <w:p w:rsidR="00221E07" w:rsidRPr="00FA3856" w:rsidRDefault="007E756C" w:rsidP="00221E07">
      <w:pPr>
        <w:pStyle w:val="Ttulo1"/>
        <w:jc w:val="both"/>
        <w:rPr>
          <w:color w:val="0000FF"/>
          <w:szCs w:val="20"/>
        </w:rPr>
      </w:pPr>
      <w:bookmarkStart w:id="702" w:name="_Toc454359407"/>
      <w:r w:rsidRPr="00FA3856">
        <w:rPr>
          <w:color w:val="0000FF"/>
          <w:szCs w:val="20"/>
        </w:rPr>
        <w:lastRenderedPageBreak/>
        <w:t>Registro X480:</w:t>
      </w:r>
      <w:r w:rsidR="00221E07" w:rsidRPr="00FA3856">
        <w:rPr>
          <w:color w:val="0000FF"/>
          <w:szCs w:val="20"/>
        </w:rPr>
        <w:t xml:space="preserve"> Repes, Recap, Padis, PATVD, Reidi, Repenec, Reicomp, Retaero, Recine, Resíduos Sólidos, Recopa, Copa do Mundo, Retid, REPNBL-Redes, Reif e Olimpíadas</w:t>
      </w:r>
      <w:bookmarkEnd w:id="702"/>
    </w:p>
    <w:p w:rsidR="00221E07" w:rsidRPr="00FA3856" w:rsidRDefault="007E756C" w:rsidP="007E756C">
      <w:pPr>
        <w:rPr>
          <w:bCs/>
          <w:szCs w:val="20"/>
        </w:rPr>
      </w:pPr>
      <w:r w:rsidRPr="00FA3856">
        <w:rPr>
          <w:bCs/>
          <w:szCs w:val="20"/>
        </w:rPr>
        <w:tab/>
      </w:r>
    </w:p>
    <w:p w:rsidR="00CE69DC" w:rsidRPr="00FA3856" w:rsidRDefault="00CE69DC" w:rsidP="00CE69DC">
      <w:pPr>
        <w:ind w:firstLine="708"/>
        <w:rPr>
          <w:bCs/>
          <w:szCs w:val="20"/>
        </w:rPr>
      </w:pPr>
      <w:r w:rsidRPr="00FA3856">
        <w:rPr>
          <w:bCs/>
          <w:szCs w:val="20"/>
        </w:rPr>
        <w:t>Este registro deverá ser preenchido pela pessoa jurídica: </w:t>
      </w:r>
    </w:p>
    <w:p w:rsidR="00CE69DC" w:rsidRPr="00FA3856" w:rsidRDefault="00CE69DC" w:rsidP="00CE69DC">
      <w:pPr>
        <w:jc w:val="both"/>
        <w:rPr>
          <w:bCs/>
          <w:szCs w:val="20"/>
        </w:rPr>
      </w:pPr>
    </w:p>
    <w:p w:rsidR="00CE69DC" w:rsidRPr="00FA3856" w:rsidRDefault="00CE69DC" w:rsidP="00CE69DC">
      <w:pPr>
        <w:jc w:val="both"/>
        <w:rPr>
          <w:bCs/>
          <w:szCs w:val="20"/>
        </w:rPr>
      </w:pPr>
      <w:r w:rsidRPr="00FA3856">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rsidR="00CE69DC" w:rsidRPr="00FA3856" w:rsidRDefault="00CE69DC" w:rsidP="00CE69DC">
      <w:pPr>
        <w:jc w:val="both"/>
        <w:rPr>
          <w:bCs/>
          <w:szCs w:val="20"/>
        </w:rPr>
      </w:pPr>
      <w:r w:rsidRPr="00FA3856">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rsidR="00CE69DC" w:rsidRPr="00FA3856" w:rsidRDefault="00CE69DC" w:rsidP="00CE69DC">
      <w:pPr>
        <w:jc w:val="both"/>
        <w:rPr>
          <w:bCs/>
          <w:szCs w:val="20"/>
        </w:rPr>
      </w:pPr>
      <w:r w:rsidRPr="00FA3856">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rsidR="00CE69DC" w:rsidRPr="00FA3856" w:rsidRDefault="00CE69DC" w:rsidP="00CE69DC">
      <w:pPr>
        <w:jc w:val="both"/>
        <w:rPr>
          <w:bCs/>
          <w:szCs w:val="20"/>
        </w:rPr>
      </w:pPr>
      <w:r w:rsidRPr="00FA3856">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rsidR="00CE69DC" w:rsidRPr="00FA3856" w:rsidRDefault="00CE69DC" w:rsidP="00CE69DC">
      <w:pPr>
        <w:jc w:val="both"/>
        <w:rPr>
          <w:bCs/>
          <w:szCs w:val="20"/>
        </w:rPr>
      </w:pPr>
      <w:r w:rsidRPr="00FA3856">
        <w:rPr>
          <w:bCs/>
          <w:szCs w:val="20"/>
        </w:rPr>
        <w:t xml:space="preserve">e) habilitada ou co-habilitada no Regime Especial de Incentivos para o Desenvolvimento da </w:t>
      </w:r>
      <w:r w:rsidR="00C321B8" w:rsidRPr="00FA3856">
        <w:rPr>
          <w:bCs/>
          <w:szCs w:val="20"/>
        </w:rPr>
        <w:t>Infraestrutura</w:t>
      </w:r>
      <w:r w:rsidRPr="00FA3856">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rsidR="00CE69DC" w:rsidRPr="00FA3856" w:rsidRDefault="00CE69DC" w:rsidP="00CE69DC">
      <w:pPr>
        <w:jc w:val="both"/>
        <w:rPr>
          <w:bCs/>
          <w:szCs w:val="20"/>
        </w:rPr>
      </w:pPr>
      <w:r w:rsidRPr="00FA3856">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rsidR="00CE69DC" w:rsidRPr="00FA3856" w:rsidRDefault="00CE69DC" w:rsidP="00CE69DC">
      <w:pPr>
        <w:jc w:val="both"/>
        <w:rPr>
          <w:bCs/>
          <w:szCs w:val="20"/>
        </w:rPr>
      </w:pPr>
      <w:r w:rsidRPr="00FA3856">
        <w:rPr>
          <w:bCs/>
          <w:szCs w:val="20"/>
        </w:rPr>
        <w:t>g) habilitada no Regime Especial de Incentivo a Computadores para Uso Educacional (Reicomp), instituído pela Lei nº 12.715, de 17 de setembro de 2012, regulamentado e o Decreto nº 7.750, de 8 de junho de 2012; ou </w:t>
      </w:r>
    </w:p>
    <w:p w:rsidR="00CE69DC" w:rsidRPr="00FA3856" w:rsidRDefault="00CE69DC" w:rsidP="00CE69DC">
      <w:pPr>
        <w:jc w:val="both"/>
        <w:rPr>
          <w:bCs/>
          <w:szCs w:val="20"/>
        </w:rPr>
      </w:pPr>
      <w:r w:rsidRPr="00FA3856">
        <w:rPr>
          <w:bCs/>
          <w:szCs w:val="20"/>
        </w:rPr>
        <w:t>h) habilitada no Regime Especial para a Indústria Aeronáutica Brasileira (Retaero), instituído pela Lei nº 12.249, de 2010; ou </w:t>
      </w:r>
    </w:p>
    <w:p w:rsidR="00CE69DC" w:rsidRPr="00FA3856" w:rsidRDefault="00CE69DC" w:rsidP="00CE69DC">
      <w:pPr>
        <w:jc w:val="both"/>
        <w:rPr>
          <w:bCs/>
          <w:szCs w:val="20"/>
        </w:rPr>
      </w:pPr>
      <w:r w:rsidRPr="00FA3856">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rsidR="00CE69DC" w:rsidRPr="00FA3856" w:rsidRDefault="00CE69DC" w:rsidP="00CE69DC">
      <w:pPr>
        <w:jc w:val="both"/>
        <w:rPr>
          <w:bCs/>
          <w:szCs w:val="20"/>
        </w:rPr>
      </w:pPr>
      <w:r w:rsidRPr="00FA3856">
        <w:rPr>
          <w:bCs/>
          <w:szCs w:val="20"/>
        </w:rPr>
        <w:t>j) cujos estabelecimentos industriais façam jus a crédito presumido do IPI na aquisição de resíduos sólidos, de que trata a Lei nº 12.375, de 30 de dezembro de 2010, regulamentada pelo Decreto nº 7.619, de 21 de novembro de 2011; ou </w:t>
      </w:r>
    </w:p>
    <w:p w:rsidR="00CE69DC" w:rsidRPr="00FA3856" w:rsidRDefault="00CE69DC" w:rsidP="00CE69DC">
      <w:pPr>
        <w:jc w:val="both"/>
        <w:rPr>
          <w:bCs/>
          <w:szCs w:val="20"/>
        </w:rPr>
      </w:pPr>
      <w:r w:rsidRPr="00FA3856">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rsidR="00CE69DC" w:rsidRPr="00FA3856" w:rsidRDefault="00CE69DC" w:rsidP="00CE69DC">
      <w:pPr>
        <w:jc w:val="both"/>
        <w:rPr>
          <w:bCs/>
          <w:szCs w:val="20"/>
        </w:rPr>
      </w:pPr>
      <w:r w:rsidRPr="00FA3856">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rsidR="00CE69DC" w:rsidRPr="00FA3856" w:rsidRDefault="00CE69DC" w:rsidP="00CE69DC">
      <w:pPr>
        <w:jc w:val="both"/>
        <w:rPr>
          <w:bCs/>
          <w:szCs w:val="20"/>
        </w:rPr>
      </w:pPr>
      <w:r w:rsidRPr="00FA3856">
        <w:rPr>
          <w:bCs/>
          <w:szCs w:val="20"/>
        </w:rPr>
        <w:t>m) beneficiária do Regime Especial Tributário para a Indústria de Defesa (Retid), nos termos e condições estabelecidos na Lei nº 12.598, de 22 de março de 2012, ou  </w:t>
      </w:r>
    </w:p>
    <w:p w:rsidR="00CE69DC" w:rsidRPr="00FA3856" w:rsidRDefault="00CE69DC" w:rsidP="00CE69DC">
      <w:pPr>
        <w:jc w:val="both"/>
        <w:rPr>
          <w:bCs/>
          <w:szCs w:val="20"/>
        </w:rPr>
      </w:pPr>
      <w:r w:rsidRPr="00FA3856">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rsidR="00CE69DC" w:rsidRPr="00FA3856" w:rsidRDefault="00CE69DC" w:rsidP="00CE69DC">
      <w:pPr>
        <w:jc w:val="both"/>
        <w:rPr>
          <w:bCs/>
          <w:szCs w:val="20"/>
        </w:rPr>
      </w:pPr>
      <w:r w:rsidRPr="00FA3856">
        <w:rPr>
          <w:bCs/>
          <w:szCs w:val="20"/>
        </w:rPr>
        <w:t>o) habilitada ou co-habilitada no Regime Especial de Incentivo ao Desenvolvimento da Infraestrutura da Indústria de Fertilizantes - REIF, instituído pela Lei nº 12.794, de 02 de abril de 2013, arts. 5º a 11; ou </w:t>
      </w:r>
    </w:p>
    <w:p w:rsidR="00CE69DC" w:rsidRPr="00FA3856" w:rsidRDefault="00CE69DC" w:rsidP="00CE69DC">
      <w:pPr>
        <w:jc w:val="both"/>
        <w:rPr>
          <w:bCs/>
          <w:szCs w:val="20"/>
        </w:rPr>
      </w:pPr>
      <w:r w:rsidRPr="00FA3856">
        <w:rPr>
          <w:bCs/>
          <w:szCs w:val="20"/>
        </w:rPr>
        <w:t>p) habilitada para fins de fruição dos benefícios fiscais, relativos à realização, no Brasil, dos Jogos Olímpicos de 2016 e dos Jogos Paraolímpicos de 2016, de que trata a Lei nº 12.780, de 2013. </w:t>
      </w:r>
    </w:p>
    <w:p w:rsidR="00CE69DC" w:rsidRPr="00FA3856" w:rsidRDefault="00CE69DC" w:rsidP="00CE69DC">
      <w:pPr>
        <w:jc w:val="both"/>
        <w:rPr>
          <w:bCs/>
          <w:szCs w:val="20"/>
        </w:rPr>
      </w:pPr>
      <w:r w:rsidRPr="00FA3856">
        <w:rPr>
          <w:bCs/>
          <w:szCs w:val="20"/>
        </w:rPr>
        <w:t> </w:t>
      </w:r>
    </w:p>
    <w:p w:rsidR="00CE69DC" w:rsidRPr="00FA3856" w:rsidRDefault="00CE69DC" w:rsidP="00CE69DC">
      <w:pPr>
        <w:jc w:val="both"/>
        <w:rPr>
          <w:bCs/>
          <w:szCs w:val="20"/>
        </w:rPr>
      </w:pPr>
      <w:r w:rsidRPr="00FA3856">
        <w:rPr>
          <w:bCs/>
          <w:szCs w:val="20"/>
        </w:rPr>
        <w:t> </w:t>
      </w:r>
    </w:p>
    <w:p w:rsidR="00D97CE5" w:rsidRPr="00FA3856" w:rsidRDefault="00D97CE5" w:rsidP="00CE69DC">
      <w:pPr>
        <w:jc w:val="both"/>
        <w:rPr>
          <w:bCs/>
          <w:szCs w:val="20"/>
        </w:rPr>
      </w:pPr>
    </w:p>
    <w:p w:rsidR="00CE69DC" w:rsidRPr="00FA3856" w:rsidRDefault="00CE69DC" w:rsidP="00CE69DC">
      <w:pPr>
        <w:jc w:val="both"/>
        <w:rPr>
          <w:bCs/>
          <w:szCs w:val="20"/>
        </w:rPr>
      </w:pPr>
      <w:r w:rsidRPr="00FA3856">
        <w:rPr>
          <w:bCs/>
          <w:szCs w:val="20"/>
        </w:rPr>
        <w:t> </w:t>
      </w:r>
    </w:p>
    <w:p w:rsidR="007E756C" w:rsidRPr="00FA3856" w:rsidRDefault="007E756C" w:rsidP="00DC138C">
      <w:pPr>
        <w:jc w:val="both"/>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E756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21E07" w:rsidRPr="00FA3856" w:rsidRDefault="007E756C" w:rsidP="00221E07">
            <w:pPr>
              <w:pStyle w:val="PSDS-CorpodeTexto0"/>
              <w:jc w:val="center"/>
              <w:rPr>
                <w:rFonts w:ascii="Times New Roman" w:hAnsi="Times New Roman"/>
                <w:b/>
                <w:bCs/>
              </w:rPr>
            </w:pPr>
            <w:r w:rsidRPr="00FA3856">
              <w:rPr>
                <w:rFonts w:ascii="Times New Roman" w:hAnsi="Times New Roman"/>
                <w:b/>
                <w:bCs/>
              </w:rPr>
              <w:lastRenderedPageBreak/>
              <w:t xml:space="preserve">REGISTRO X480: </w:t>
            </w:r>
            <w:r w:rsidR="00221E07" w:rsidRPr="00FA3856">
              <w:rPr>
                <w:rFonts w:ascii="Times New Roman" w:hAnsi="Times New Roman"/>
                <w:b/>
                <w:bCs/>
              </w:rPr>
              <w:t>REPES, RECAP, PADIS, PATVD, REIDI, REPENEC, REICOMP, RETAERO, RECINE, RESÍDUOS SÓLIDOS, RECOPA, COPA DO MUNDO, RETID, REPNBL-REDES, REIF E OLÍMPIADAS</w:t>
            </w:r>
          </w:p>
        </w:tc>
      </w:tr>
      <w:tr w:rsidR="007E756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E756C"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E756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Ocorrência – 0:N</w:t>
            </w:r>
          </w:p>
        </w:tc>
      </w:tr>
      <w:tr w:rsidR="007E756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rPr>
                <w:rFonts w:ascii="Times New Roman" w:hAnsi="Times New Roman"/>
                <w:b/>
                <w:bCs/>
              </w:rPr>
            </w:pPr>
            <w:r w:rsidRPr="00FA3856">
              <w:rPr>
                <w:rFonts w:ascii="Times New Roman" w:hAnsi="Times New Roman"/>
                <w:b/>
                <w:bCs/>
              </w:rPr>
              <w:t>Campo(s) chave: CODIGO</w:t>
            </w:r>
          </w:p>
        </w:tc>
      </w:tr>
    </w:tbl>
    <w:p w:rsidR="007E756C" w:rsidRPr="00FA3856" w:rsidRDefault="007E756C" w:rsidP="007E756C">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671A6" w:rsidRPr="00FA3856" w:rsidRDefault="006671A6" w:rsidP="00353C1C">
            <w:pPr>
              <w:pStyle w:val="PSDS-CorpodeTexto0"/>
              <w:jc w:val="center"/>
              <w:rPr>
                <w:rFonts w:ascii="Times New Roman" w:hAnsi="Times New Roman"/>
                <w:b/>
                <w:bCs/>
              </w:rPr>
            </w:pPr>
            <w:r w:rsidRPr="00FA3856">
              <w:rPr>
                <w:rFonts w:ascii="Times New Roman" w:hAnsi="Times New Roman"/>
                <w:b/>
                <w:bCs/>
              </w:rPr>
              <w:t>Obrigatóri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6671A6" w:rsidRPr="00FA3856" w:rsidRDefault="006671A6" w:rsidP="00353C1C">
            <w:pPr>
              <w:pStyle w:val="PSDS-CorpodeTexto0"/>
              <w:rPr>
                <w:rFonts w:ascii="Times New Roman" w:hAnsi="Times New Roman"/>
                <w:b/>
                <w:bCs/>
                <w:lang w:val="pt-PT"/>
              </w:rPr>
            </w:pPr>
          </w:p>
          <w:p w:rsidR="006671A6" w:rsidRPr="00FA3856" w:rsidRDefault="006671A6"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Texto Fixo Contendo a Identificação do Registro (X480).</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X480]</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color w:val="000000"/>
                <w:lang w:val="pt-PT"/>
              </w:rPr>
            </w:pPr>
            <w:r w:rsidRPr="00FA3856">
              <w:rPr>
                <w:rFonts w:ascii="Times New Roman" w:hAnsi="Times New Roman"/>
                <w:color w:val="000000"/>
                <w:lang w:val="pt-PT"/>
              </w:rPr>
              <w:t>CODIGO</w:t>
            </w:r>
          </w:p>
          <w:p w:rsidR="006671A6" w:rsidRPr="00FA3856" w:rsidRDefault="006671A6" w:rsidP="006671A6">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lang w:val="pt-PT"/>
              </w:rPr>
            </w:pPr>
            <w:r w:rsidRPr="00FA3856">
              <w:rPr>
                <w:rFonts w:ascii="Times New Roman" w:hAnsi="Times New Roman"/>
                <w:lang w:val="pt-PT"/>
              </w:rPr>
              <w:t>DESCRICAO</w:t>
            </w:r>
          </w:p>
          <w:p w:rsidR="006671A6" w:rsidRPr="00FA3856" w:rsidRDefault="006671A6" w:rsidP="006671A6">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6671A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6671A6">
            <w:pPr>
              <w:pStyle w:val="PSDS-CorpodeTexto0"/>
              <w:jc w:val="center"/>
              <w:rPr>
                <w:rFonts w:ascii="Times New Roman" w:hAnsi="Times New Roman"/>
                <w:lang w:val="pt-PT"/>
              </w:rPr>
            </w:pPr>
            <w:r w:rsidRPr="00FA3856">
              <w:rPr>
                <w:rFonts w:ascii="Times New Roman" w:hAnsi="Times New Roman"/>
                <w:lang w:val="pt-PT"/>
              </w:rPr>
              <w:t>Não</w:t>
            </w:r>
          </w:p>
        </w:tc>
      </w:tr>
      <w:tr w:rsidR="006671A6"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6671A6" w:rsidRPr="00FA3856" w:rsidRDefault="006671A6"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6671A6" w:rsidRPr="00FA3856" w:rsidRDefault="006671A6"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671A6" w:rsidRPr="00FA3856" w:rsidRDefault="006671A6"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7E756C" w:rsidRPr="00FA3856" w:rsidRDefault="007E756C" w:rsidP="007E756C">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9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9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29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7E756C">
      <w:pPr>
        <w:rPr>
          <w:b/>
          <w:szCs w:val="20"/>
          <w:lang w:val="pt-PT"/>
        </w:rPr>
      </w:pPr>
    </w:p>
    <w:p w:rsidR="007E756C" w:rsidRPr="00FA3856" w:rsidRDefault="00FE5D23" w:rsidP="007E756C">
      <w:pPr>
        <w:rPr>
          <w:b/>
          <w:szCs w:val="20"/>
          <w:lang w:val="pt-PT"/>
        </w:rPr>
      </w:pPr>
      <w:r w:rsidRPr="00FA3856">
        <w:rPr>
          <w:b/>
          <w:szCs w:val="20"/>
          <w:lang w:val="pt-PT"/>
        </w:rPr>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DC138C" w:rsidRPr="00FA3856" w:rsidRDefault="00DC138C" w:rsidP="00585DC0">
      <w:pPr>
        <w:rPr>
          <w:b/>
          <w:szCs w:val="20"/>
          <w:lang w:val="pt-PT"/>
        </w:rPr>
      </w:pPr>
    </w:p>
    <w:p w:rsidR="00DC138C" w:rsidRPr="00FA3856" w:rsidRDefault="00DC138C" w:rsidP="00585DC0">
      <w:pPr>
        <w:rPr>
          <w:b/>
          <w:szCs w:val="20"/>
          <w:lang w:val="pt-PT"/>
        </w:rPr>
      </w:pPr>
    </w:p>
    <w:p w:rsidR="00DC138C" w:rsidRPr="00FA3856" w:rsidRDefault="00DC138C" w:rsidP="00585DC0">
      <w:pPr>
        <w:rPr>
          <w:b/>
          <w:szCs w:val="20"/>
          <w:lang w:val="pt-PT"/>
        </w:rPr>
      </w:pPr>
    </w:p>
    <w:p w:rsidR="00DC138C" w:rsidRPr="00FA3856" w:rsidRDefault="00DC138C" w:rsidP="00585DC0">
      <w:pPr>
        <w:rPr>
          <w:b/>
          <w:szCs w:val="20"/>
          <w:lang w:val="pt-PT"/>
        </w:rPr>
      </w:pPr>
    </w:p>
    <w:p w:rsidR="00585DC0" w:rsidRPr="00FA3856" w:rsidRDefault="00585DC0" w:rsidP="008F6D09">
      <w:pPr>
        <w:tabs>
          <w:tab w:val="left" w:pos="1230"/>
        </w:tabs>
        <w:rPr>
          <w:b/>
          <w:szCs w:val="20"/>
          <w:lang w:val="pt-PT"/>
        </w:rPr>
      </w:pPr>
      <w:r w:rsidRPr="00FA3856">
        <w:rPr>
          <w:b/>
          <w:szCs w:val="20"/>
          <w:lang w:val="pt-PT"/>
        </w:rPr>
        <w:lastRenderedPageBreak/>
        <w:t>I</w:t>
      </w:r>
      <w:r w:rsidR="00FE5D23" w:rsidRPr="00FA3856">
        <w:rPr>
          <w:b/>
          <w:szCs w:val="20"/>
          <w:lang w:val="pt-PT"/>
        </w:rPr>
        <w:t>I</w:t>
      </w:r>
      <w:r w:rsidRPr="00FA3856">
        <w:rPr>
          <w:b/>
          <w:szCs w:val="20"/>
          <w:lang w:val="pt-PT"/>
        </w:rPr>
        <w:t>I – Tabela Dinâmica:</w:t>
      </w:r>
      <w:r w:rsidR="008F6D09" w:rsidRPr="00FA3856">
        <w:rPr>
          <w:b/>
          <w:szCs w:val="20"/>
          <w:lang w:val="pt-PT"/>
        </w:rPr>
        <w:tab/>
      </w:r>
    </w:p>
    <w:p w:rsidR="00DC138C" w:rsidRPr="00FA3856" w:rsidRDefault="00DC138C" w:rsidP="00585DC0">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2476"/>
        <w:gridCol w:w="940"/>
        <w:gridCol w:w="907"/>
        <w:gridCol w:w="629"/>
        <w:gridCol w:w="1185"/>
        <w:gridCol w:w="1174"/>
        <w:gridCol w:w="8050"/>
      </w:tblGrid>
      <w:tr w:rsidR="005B30D4" w:rsidRPr="00FA3856" w:rsidTr="00A303CE">
        <w:trPr>
          <w:trHeight w:val="20"/>
          <w:tblHeader/>
          <w:jc w:val="center"/>
        </w:trPr>
        <w:tc>
          <w:tcPr>
            <w:tcW w:w="974" w:type="dxa"/>
            <w:shd w:val="clear" w:color="auto" w:fill="auto"/>
            <w:noWrap/>
            <w:vAlign w:val="bottom"/>
            <w:hideMark/>
          </w:tcPr>
          <w:p w:rsidR="005B30D4" w:rsidRPr="00FA3856" w:rsidRDefault="005B30D4" w:rsidP="00D1592C">
            <w:pPr>
              <w:jc w:val="center"/>
              <w:rPr>
                <w:b/>
                <w:color w:val="000000"/>
                <w:szCs w:val="20"/>
              </w:rPr>
            </w:pPr>
            <w:r w:rsidRPr="00FA3856">
              <w:rPr>
                <w:b/>
                <w:color w:val="000000"/>
                <w:szCs w:val="20"/>
              </w:rPr>
              <w:t>CÓDIGO</w:t>
            </w:r>
          </w:p>
        </w:tc>
        <w:tc>
          <w:tcPr>
            <w:tcW w:w="2476" w:type="dxa"/>
            <w:shd w:val="clear" w:color="auto" w:fill="auto"/>
            <w:vAlign w:val="bottom"/>
            <w:hideMark/>
          </w:tcPr>
          <w:p w:rsidR="005B30D4" w:rsidRPr="00FA3856" w:rsidRDefault="005B30D4" w:rsidP="00D1592C">
            <w:pPr>
              <w:jc w:val="center"/>
              <w:rPr>
                <w:b/>
                <w:color w:val="000000"/>
                <w:szCs w:val="20"/>
              </w:rPr>
            </w:pPr>
            <w:r w:rsidRPr="00FA3856">
              <w:rPr>
                <w:b/>
                <w:color w:val="000000"/>
                <w:szCs w:val="20"/>
              </w:rPr>
              <w:t>DESCRIÇÃO</w:t>
            </w:r>
          </w:p>
        </w:tc>
        <w:tc>
          <w:tcPr>
            <w:tcW w:w="940" w:type="dxa"/>
            <w:shd w:val="clear" w:color="auto" w:fill="auto"/>
            <w:noWrap/>
            <w:vAlign w:val="bottom"/>
            <w:hideMark/>
          </w:tcPr>
          <w:p w:rsidR="005B30D4" w:rsidRPr="00FA3856" w:rsidRDefault="005B30D4" w:rsidP="00D1592C">
            <w:pPr>
              <w:jc w:val="center"/>
              <w:rPr>
                <w:b/>
                <w:color w:val="000000"/>
                <w:szCs w:val="20"/>
              </w:rPr>
            </w:pPr>
            <w:r w:rsidRPr="00FA3856">
              <w:rPr>
                <w:b/>
                <w:color w:val="000000"/>
                <w:szCs w:val="20"/>
              </w:rPr>
              <w:t>DT_INI</w:t>
            </w:r>
          </w:p>
        </w:tc>
        <w:tc>
          <w:tcPr>
            <w:tcW w:w="907" w:type="dxa"/>
            <w:shd w:val="clear" w:color="auto" w:fill="auto"/>
            <w:noWrap/>
            <w:vAlign w:val="bottom"/>
            <w:hideMark/>
          </w:tcPr>
          <w:p w:rsidR="005B30D4" w:rsidRPr="00FA3856" w:rsidRDefault="005B30D4" w:rsidP="00D1592C">
            <w:pPr>
              <w:jc w:val="center"/>
              <w:rPr>
                <w:b/>
                <w:color w:val="000000"/>
                <w:szCs w:val="20"/>
              </w:rPr>
            </w:pPr>
            <w:r w:rsidRPr="00FA3856">
              <w:rPr>
                <w:b/>
                <w:color w:val="000000"/>
                <w:szCs w:val="20"/>
              </w:rPr>
              <w:t>DT_FIM</w:t>
            </w:r>
          </w:p>
        </w:tc>
        <w:tc>
          <w:tcPr>
            <w:tcW w:w="629" w:type="dxa"/>
            <w:shd w:val="clear" w:color="auto" w:fill="auto"/>
            <w:noWrap/>
            <w:vAlign w:val="bottom"/>
            <w:hideMark/>
          </w:tcPr>
          <w:p w:rsidR="005B30D4" w:rsidRPr="00FA3856" w:rsidRDefault="005B30D4" w:rsidP="00D1592C">
            <w:pPr>
              <w:jc w:val="center"/>
              <w:rPr>
                <w:b/>
                <w:color w:val="000000"/>
                <w:szCs w:val="20"/>
              </w:rPr>
            </w:pPr>
            <w:r w:rsidRPr="00FA3856">
              <w:rPr>
                <w:b/>
                <w:color w:val="000000"/>
                <w:szCs w:val="20"/>
              </w:rPr>
              <w:t>TIPO</w:t>
            </w:r>
          </w:p>
        </w:tc>
        <w:tc>
          <w:tcPr>
            <w:tcW w:w="1185" w:type="dxa"/>
            <w:shd w:val="clear" w:color="auto" w:fill="auto"/>
            <w:noWrap/>
            <w:vAlign w:val="bottom"/>
            <w:hideMark/>
          </w:tcPr>
          <w:p w:rsidR="005B30D4" w:rsidRPr="00FA3856" w:rsidRDefault="005B30D4" w:rsidP="00D1592C">
            <w:pPr>
              <w:jc w:val="center"/>
              <w:rPr>
                <w:b/>
                <w:color w:val="000000"/>
                <w:szCs w:val="20"/>
              </w:rPr>
            </w:pPr>
            <w:r w:rsidRPr="00FA3856">
              <w:rPr>
                <w:b/>
                <w:color w:val="000000"/>
                <w:szCs w:val="20"/>
              </w:rPr>
              <w:t>FORMATO</w:t>
            </w:r>
          </w:p>
        </w:tc>
        <w:tc>
          <w:tcPr>
            <w:tcW w:w="1174" w:type="dxa"/>
            <w:vAlign w:val="bottom"/>
          </w:tcPr>
          <w:p w:rsidR="005B30D4" w:rsidRPr="00FA3856" w:rsidRDefault="005B30D4" w:rsidP="00D1592C">
            <w:pPr>
              <w:jc w:val="center"/>
              <w:rPr>
                <w:b/>
                <w:bCs/>
                <w:color w:val="000000"/>
                <w:szCs w:val="20"/>
              </w:rPr>
            </w:pPr>
            <w:r w:rsidRPr="00FA3856">
              <w:rPr>
                <w:b/>
                <w:bCs/>
                <w:color w:val="000000"/>
                <w:szCs w:val="20"/>
              </w:rPr>
              <w:t>FÓRMULA</w:t>
            </w:r>
          </w:p>
        </w:tc>
        <w:tc>
          <w:tcPr>
            <w:tcW w:w="8050" w:type="dxa"/>
            <w:shd w:val="clear" w:color="auto" w:fill="auto"/>
            <w:noWrap/>
            <w:vAlign w:val="bottom"/>
            <w:hideMark/>
          </w:tcPr>
          <w:p w:rsidR="005B30D4" w:rsidRPr="00FA3856" w:rsidRDefault="005B30D4" w:rsidP="00D1592C">
            <w:pPr>
              <w:jc w:val="center"/>
              <w:rPr>
                <w:b/>
                <w:bCs/>
                <w:color w:val="000000"/>
                <w:szCs w:val="20"/>
              </w:rPr>
            </w:pPr>
            <w:r w:rsidRPr="00FA3856">
              <w:rPr>
                <w:b/>
                <w:bCs/>
                <w:szCs w:val="20"/>
              </w:rPr>
              <w:t>ORIENTAÇÕ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PES (LEI Nº 11.196/2005)</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As linhas X480/2 a X480/7 deverão ser preenchidas pela pessoa jurídica previamente habilitada pela RFB no Repes, que exerça preponderantemente as atividades de desenvolvimento de software ou de prestação de serviços de tecnologia da informação, e que, por ocasião de sua opção pelo Repes, tenha assumido o compromisso de exportação igual ou superior a 60% (sessenta por cento) de sua receita bruta anual de venda de bens e serviços, observado os arts. 1º a 11 da Lei nº 11.196, de 2005, com as alterações introduzidas pela Lei nº 11.774, de 2008, e o Decreto nº 5.712, de 2006. </w:t>
            </w:r>
          </w:p>
          <w:p w:rsidR="005B30D4" w:rsidRPr="00FA3856" w:rsidRDefault="005B30D4" w:rsidP="00791DA0">
            <w:pPr>
              <w:jc w:val="both"/>
              <w:rPr>
                <w:bCs/>
                <w:szCs w:val="20"/>
              </w:rPr>
            </w:pPr>
            <w:r w:rsidRPr="00FA3856">
              <w:rPr>
                <w:b/>
                <w:bCs/>
                <w:szCs w:val="20"/>
              </w:rPr>
              <w:t>Atenção</w:t>
            </w:r>
            <w:r w:rsidRPr="00FA3856">
              <w:rPr>
                <w:bCs/>
                <w:szCs w:val="20"/>
              </w:rPr>
              <w:t>:  O Poder Executivo poderá reduzir para até 50% (cinquenta por cento) o percentual previsto no parágrafo acima (art. 2º, § 2º da Lei 11.196, de 2005, com redação dada pela Lei nº 11.774, de 2008).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ens Novos Adquiridos no Mercado Interno Incorporados ao Ativo Imobilizado (art. 4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jc w:val="both"/>
              <w:rPr>
                <w:bCs/>
                <w:szCs w:val="20"/>
              </w:rPr>
            </w:pPr>
            <w:r w:rsidRPr="00FA3856">
              <w:rPr>
                <w:bCs/>
                <w:szCs w:val="20"/>
              </w:rPr>
              <w:t>Valor correspondente ao total das aquisições efetuadas, no mercado interno, com suspensão da Contribuição para o PIS/Pasep e da Cofins, durante o ano-calendário, de bens novos, classificados nos códigos 84.71, 8473.30 e 85.17 da TIPI, que tenham sido incorporados ao ativo imobilizado da pessoa jurídica e sejam destinados ao desenvolvimento, no País, de software e de serviços de tecnologia da informação (Lei nº 11.196, de 2005, art. 4º, I, § 4º; Decreto nº 5.712, de 2006, art. 7º, I; Decreto nº 5.713, de 2006, art. 1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ens Novos Importados Incorporados ao Ativo Imobilizado (art. 4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Valor correspondente ao total das importações efetuadas, com suspensão da Contribuição para o PIS/Pasep-Importação e da Cofins-Importação, durante o ano calendário, de bens novos, classificados nos códigos 84.71, 8473.30 e 85.17 da TIPI, que tenham sido importados diretamente pela pessoa jurídica e incorporados ao seu ativo imobilizado e tenham sido destinados ao desenvolvimento, no País, de software e de serviços de tecnologia da informação (Lei nº 11.196, de 2005, art. 4º, II, § 4º; Decreto nº 5.712, de 2006, art. 7º, I; Decreto nº 5.713, de 2006, art. 1º, II). </w:t>
            </w:r>
          </w:p>
          <w:p w:rsidR="005B30D4" w:rsidRPr="00FA3856" w:rsidRDefault="005B30D4" w:rsidP="00791DA0">
            <w:pPr>
              <w:jc w:val="both"/>
              <w:rPr>
                <w:bCs/>
                <w:szCs w:val="20"/>
              </w:rPr>
            </w:pPr>
            <w:r w:rsidRPr="00FA3856">
              <w:rPr>
                <w:b/>
                <w:bCs/>
                <w:szCs w:val="20"/>
              </w:rPr>
              <w:t>Atenção</w:t>
            </w:r>
            <w:r w:rsidRPr="00FA3856">
              <w:rPr>
                <w:bCs/>
                <w:szCs w:val="20"/>
              </w:rPr>
              <w:t>: O valor das importações de bens novos, sem similar nacional, efetuadas com suspensão da exigência do IPI, de que tratam o art. 11 da Lei nº 11.196, de 2005, e o inciso III do § 1º do art. 1º do Decreto nº 5.712, de 2006, deverá ser informado na linha X480/03.</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ens Novos Importados, sem Similar Nacional, Incorporados ao Ativo Imobilizado (art. 11)</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color w:val="000000"/>
                <w:szCs w:val="20"/>
              </w:rPr>
              <w:t>V</w:t>
            </w:r>
            <w:r w:rsidRPr="00FA3856">
              <w:rPr>
                <w:bCs/>
                <w:szCs w:val="20"/>
              </w:rPr>
              <w:t>alor correspondente ao total das importações efetuadas com suspensão da exigência da Contribuição para o PIS/Pasep-Importação, Cofins-Importação e do IPI vinculado à importação, durante o ano-calendário, de bens novos, sem similar nacional, classificados nos códigos 84.71, 8473.30 e 85.17 da TIPI, que tenham sido importados diretamente pela pessoa jurídica e incorporados ao seu ativo imobilizado, e tenham sido destinados ao desenvolvimento, no País, de software e de serviços de tecnologia da informação (Lei nº 11.196, de 2005, art. 11; Decreto nº 5.712, de 2006, art. 7º, III; Decreto nº 5.713, de 2006, art. 1º, parágrafo único).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Serviços Contratados no Mercado Interno Destinados ao Desenvolvimento de Software e Tecnologia da Informação (art. 5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jc w:val="both"/>
              <w:rPr>
                <w:bCs/>
                <w:szCs w:val="20"/>
              </w:rPr>
            </w:pPr>
            <w:r w:rsidRPr="00FA3856">
              <w:rPr>
                <w:bCs/>
                <w:color w:val="000000"/>
                <w:szCs w:val="20"/>
              </w:rPr>
              <w:t>V</w:t>
            </w:r>
            <w:r w:rsidRPr="00FA3856">
              <w:rPr>
                <w:bCs/>
                <w:szCs w:val="20"/>
              </w:rPr>
              <w:t>alor correspondente ao total dos serviços contratados no mercado interno pela pessoa jurídica, durante o ano-calendário, com suspensão da Contribuição para o PIS/Pasep e da Cofins, destinados ao desenvolvimento, no País, de software e de serviços de tecnologia da informação. </w:t>
            </w:r>
          </w:p>
          <w:p w:rsidR="005B30D4" w:rsidRPr="00FA3856" w:rsidRDefault="005B30D4" w:rsidP="00D1592C">
            <w:pPr>
              <w:jc w:val="both"/>
              <w:rPr>
                <w:bCs/>
                <w:szCs w:val="20"/>
              </w:rPr>
            </w:pPr>
            <w:r w:rsidRPr="00FA3856">
              <w:rPr>
                <w:bCs/>
                <w:szCs w:val="20"/>
              </w:rPr>
              <w:t>Os serviços que podem ser contratados com suspensão dos citados tributos são os seguintes (Lei nº 11.196, de 2005, art. 5º, I; Decreto nº 5.712, de 2006, art. 7º, II; Decreto nº 5.713, de 2006, art. 2º, I, Anexo): </w:t>
            </w:r>
          </w:p>
          <w:p w:rsidR="005B30D4" w:rsidRPr="00FA3856" w:rsidRDefault="005B30D4" w:rsidP="00D1592C">
            <w:pPr>
              <w:jc w:val="both"/>
              <w:rPr>
                <w:bCs/>
                <w:szCs w:val="20"/>
              </w:rPr>
            </w:pPr>
            <w:r w:rsidRPr="00FA3856">
              <w:rPr>
                <w:bCs/>
                <w:szCs w:val="20"/>
              </w:rPr>
              <w:lastRenderedPageBreak/>
              <w:t>a) armazenagem, gerenciamento, processamento e transmissão de dados; </w:t>
            </w:r>
          </w:p>
          <w:p w:rsidR="005B30D4" w:rsidRPr="00FA3856" w:rsidRDefault="005B30D4" w:rsidP="00D1592C">
            <w:pPr>
              <w:jc w:val="both"/>
              <w:rPr>
                <w:bCs/>
                <w:szCs w:val="20"/>
              </w:rPr>
            </w:pPr>
            <w:r w:rsidRPr="00FA3856">
              <w:rPr>
                <w:bCs/>
                <w:szCs w:val="20"/>
              </w:rPr>
              <w:t>b) desenvolvimento de software; </w:t>
            </w:r>
          </w:p>
          <w:p w:rsidR="005B30D4" w:rsidRPr="00FA3856" w:rsidRDefault="005B30D4" w:rsidP="00D1592C">
            <w:pPr>
              <w:jc w:val="both"/>
              <w:rPr>
                <w:bCs/>
                <w:szCs w:val="20"/>
              </w:rPr>
            </w:pPr>
            <w:r w:rsidRPr="00FA3856">
              <w:rPr>
                <w:bCs/>
                <w:szCs w:val="20"/>
              </w:rPr>
              <w:t>c) suporte técnico em equipamentos de informática, sistemas de comunicação e softwares; </w:t>
            </w:r>
          </w:p>
          <w:p w:rsidR="005B30D4" w:rsidRPr="00FA3856" w:rsidRDefault="005B30D4" w:rsidP="00D1592C">
            <w:pPr>
              <w:jc w:val="both"/>
              <w:rPr>
                <w:bCs/>
                <w:szCs w:val="20"/>
              </w:rPr>
            </w:pPr>
            <w:r w:rsidRPr="00FA3856">
              <w:rPr>
                <w:bCs/>
                <w:szCs w:val="20"/>
              </w:rPr>
              <w:t>d) assessoria e consultoria em sistemas de comunicação e tecnologia da informação; </w:t>
            </w:r>
          </w:p>
          <w:p w:rsidR="005B30D4" w:rsidRPr="00FA3856" w:rsidRDefault="005B30D4" w:rsidP="00D1592C">
            <w:pPr>
              <w:jc w:val="both"/>
              <w:rPr>
                <w:bCs/>
                <w:szCs w:val="20"/>
              </w:rPr>
            </w:pPr>
            <w:r w:rsidRPr="00FA3856">
              <w:rPr>
                <w:bCs/>
                <w:szCs w:val="20"/>
              </w:rPr>
              <w:t>e) manutenção e atualização de equipamentos de informática, sistemas de comunicação e softwares; </w:t>
            </w:r>
          </w:p>
          <w:p w:rsidR="005B30D4" w:rsidRPr="00FA3856" w:rsidRDefault="005B30D4" w:rsidP="00D1592C">
            <w:pPr>
              <w:jc w:val="both"/>
              <w:rPr>
                <w:bCs/>
                <w:szCs w:val="20"/>
              </w:rPr>
            </w:pPr>
            <w:r w:rsidRPr="00FA3856">
              <w:rPr>
                <w:bCs/>
                <w:szCs w:val="20"/>
              </w:rPr>
              <w:t>f) certificação digital; e </w:t>
            </w:r>
          </w:p>
          <w:p w:rsidR="005B30D4" w:rsidRPr="00FA3856" w:rsidRDefault="005B30D4" w:rsidP="00D1592C">
            <w:pPr>
              <w:jc w:val="both"/>
              <w:rPr>
                <w:bCs/>
                <w:szCs w:val="20"/>
              </w:rPr>
            </w:pPr>
            <w:r w:rsidRPr="00FA3856">
              <w:rPr>
                <w:bCs/>
                <w:szCs w:val="20"/>
              </w:rPr>
              <w:t>g) administração de redes.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Serviços Importados Destinados ao Desenvolvimento de Software e Tecnologia da Informação (art. 5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Valor correspondente ao total dos serviços importados diretamente pela pessoa jurídica, durante o ano-calendário, com suspensão da Contribuição para o PIS/Pasep-Importação e da Cofins-Importação, destinados ao desenvolvimento, no País, de software e de serviços de tecnologia da informação, importados diretamente por pessoa jurídica. </w:t>
            </w:r>
          </w:p>
          <w:p w:rsidR="005B30D4" w:rsidRPr="00FA3856" w:rsidRDefault="005B30D4" w:rsidP="00D1592C">
            <w:pPr>
              <w:jc w:val="both"/>
              <w:rPr>
                <w:bCs/>
                <w:szCs w:val="20"/>
              </w:rPr>
            </w:pPr>
            <w:r w:rsidRPr="00FA3856">
              <w:rPr>
                <w:bCs/>
                <w:szCs w:val="20"/>
              </w:rPr>
              <w:t>Os serviços que podem ser importados com a suspensão dos citados tributos são os seguintes (Lei nº 11.196, de 2005, art. 5º, II; Decreto nº 5.712, de 2006, art. 7º, II; Decreto nº 5.713, de 2006, art. 2º, II, Anexo): </w:t>
            </w:r>
          </w:p>
          <w:p w:rsidR="005B30D4" w:rsidRPr="00FA3856" w:rsidRDefault="005B30D4" w:rsidP="00D1592C">
            <w:pPr>
              <w:jc w:val="both"/>
              <w:rPr>
                <w:bCs/>
                <w:szCs w:val="20"/>
              </w:rPr>
            </w:pPr>
            <w:r w:rsidRPr="00FA3856">
              <w:rPr>
                <w:bCs/>
                <w:szCs w:val="20"/>
              </w:rPr>
              <w:t>a) armazenagem, gerenciamento, processamento e transmissão de dados; </w:t>
            </w:r>
          </w:p>
          <w:p w:rsidR="005B30D4" w:rsidRPr="00FA3856" w:rsidRDefault="005B30D4" w:rsidP="00D1592C">
            <w:pPr>
              <w:jc w:val="both"/>
              <w:rPr>
                <w:bCs/>
                <w:szCs w:val="20"/>
              </w:rPr>
            </w:pPr>
            <w:r w:rsidRPr="00FA3856">
              <w:rPr>
                <w:bCs/>
                <w:szCs w:val="20"/>
              </w:rPr>
              <w:t>b) desenvolvimento de software; </w:t>
            </w:r>
          </w:p>
          <w:p w:rsidR="005B30D4" w:rsidRPr="00FA3856" w:rsidRDefault="005B30D4" w:rsidP="00D1592C">
            <w:pPr>
              <w:jc w:val="both"/>
              <w:rPr>
                <w:bCs/>
                <w:szCs w:val="20"/>
              </w:rPr>
            </w:pPr>
            <w:r w:rsidRPr="00FA3856">
              <w:rPr>
                <w:bCs/>
                <w:szCs w:val="20"/>
              </w:rPr>
              <w:t>c) suporte técnico em equipamentos de informática, sistemas de comunicação e softwares; </w:t>
            </w:r>
          </w:p>
          <w:p w:rsidR="005B30D4" w:rsidRPr="00FA3856" w:rsidRDefault="005B30D4" w:rsidP="00D1592C">
            <w:pPr>
              <w:jc w:val="both"/>
              <w:rPr>
                <w:bCs/>
                <w:szCs w:val="20"/>
              </w:rPr>
            </w:pPr>
            <w:r w:rsidRPr="00FA3856">
              <w:rPr>
                <w:bCs/>
                <w:szCs w:val="20"/>
              </w:rPr>
              <w:t>d) assessoria e consultoria em sistemas de comunicação e tecnologia da informação; </w:t>
            </w:r>
          </w:p>
          <w:p w:rsidR="005B30D4" w:rsidRPr="00FA3856" w:rsidRDefault="005B30D4" w:rsidP="00D1592C">
            <w:pPr>
              <w:jc w:val="both"/>
              <w:rPr>
                <w:bCs/>
                <w:szCs w:val="20"/>
              </w:rPr>
            </w:pPr>
            <w:r w:rsidRPr="00FA3856">
              <w:rPr>
                <w:bCs/>
                <w:szCs w:val="20"/>
              </w:rPr>
              <w:t>e) manutenção e atualização de equipamentos de informática, sistemas de comunicação e softwares; </w:t>
            </w:r>
          </w:p>
          <w:p w:rsidR="005B30D4" w:rsidRPr="00FA3856" w:rsidRDefault="005B30D4" w:rsidP="00D1592C">
            <w:pPr>
              <w:jc w:val="both"/>
              <w:rPr>
                <w:bCs/>
                <w:szCs w:val="20"/>
              </w:rPr>
            </w:pPr>
            <w:r w:rsidRPr="00FA3856">
              <w:rPr>
                <w:bCs/>
                <w:szCs w:val="20"/>
              </w:rPr>
              <w:t>f) certificação digital; e </w:t>
            </w:r>
          </w:p>
          <w:p w:rsidR="005B30D4" w:rsidRPr="00FA3856" w:rsidRDefault="005B30D4" w:rsidP="00D1592C">
            <w:pPr>
              <w:jc w:val="both"/>
              <w:rPr>
                <w:bCs/>
                <w:szCs w:val="20"/>
              </w:rPr>
            </w:pPr>
            <w:r w:rsidRPr="00FA3856">
              <w:rPr>
                <w:bCs/>
                <w:szCs w:val="20"/>
              </w:rPr>
              <w:t>g) administração de redes.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PI-Vinculado Suspenso (art. 11,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jc w:val="both"/>
              <w:rPr>
                <w:bCs/>
                <w:szCs w:val="20"/>
              </w:rPr>
            </w:pPr>
            <w:r w:rsidRPr="00FA3856">
              <w:rPr>
                <w:bCs/>
                <w:szCs w:val="20"/>
              </w:rPr>
              <w:t>Valor correspondente ao total do IPI-vinculado à importação suspenso nas importações realizadas diretamente pela pessoa jurídica, durante o ano-calendário, de bens, sem similar nacional, classificados nos códigos 84.71, 8473.30 e 85.17 da TIPI, que tenham sido incorporados ao ativo imobilizado e tenham sido destinados ao desenvolvimento, no País, de software e de serviços de tecnologia da informação. (Lei nº 11.196, de 2005, art. 11, § 1º; Decreto nº 5.712, de 2006, art. 7º, III; Decreto nº 5.713, de 2006, art. 1º parágrafo único).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CAP (LEI Nº 11.196/2005)</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As linhas X480/9 e X480/10 deverão ser preenchidas pela pessoa jurídica previamente habilitada pela RFB no Recap, observado o disposto nos arts. 12 a 16 da Lei nº 11.196, de 2005, com as alterações introduzidas pela Lei nº 11.774, de 2008, e no Decreto nº 5.649, de 2005, com as alterações introduzidas pelo Decreto nº 6.887, de 2009.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ens Novos Adquiridos no Mercado Interno Incorporados ao Ativo Imobilizado (art. 14,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Valor correspondente ao total das aquisições efetuadas, no mercado interno, com suspensão da Contribuição para o PIS/Pasep e da Cofins, durante o ano-calendário, de máquinas, aparelhos, instrumentos e equipamentos, novos, relacionados em regulamento, incorporados ao ativo imobilizado da pessoa jurídica (Lei nº 11.196, de 2005, art. 14, I; Decreto nº 5.649, de 2005, art. 1º, parágrafo único, I). </w:t>
            </w:r>
          </w:p>
          <w:p w:rsidR="005B30D4" w:rsidRPr="00FA3856" w:rsidRDefault="005B30D4" w:rsidP="00791DA0">
            <w:pPr>
              <w:jc w:val="both"/>
              <w:rPr>
                <w:bCs/>
                <w:szCs w:val="20"/>
              </w:rPr>
            </w:pPr>
            <w:r w:rsidRPr="00FA3856">
              <w:rPr>
                <w:b/>
                <w:bCs/>
                <w:szCs w:val="20"/>
              </w:rPr>
              <w:t>Atenção</w:t>
            </w:r>
            <w:r w:rsidRPr="00FA3856">
              <w:rPr>
                <w:bCs/>
                <w:szCs w:val="20"/>
              </w:rPr>
              <w:t>:</w:t>
            </w:r>
          </w:p>
          <w:p w:rsidR="005B30D4" w:rsidRPr="00FA3856" w:rsidRDefault="005B30D4" w:rsidP="00791DA0">
            <w:pPr>
              <w:jc w:val="both"/>
              <w:rPr>
                <w:bCs/>
                <w:szCs w:val="20"/>
              </w:rPr>
            </w:pPr>
            <w:r w:rsidRPr="00FA3856">
              <w:rPr>
                <w:bCs/>
                <w:szCs w:val="20"/>
              </w:rPr>
              <w:lastRenderedPageBreak/>
              <w:t>1) Para as aquisições realizadas até 25 de maio de 2006, os bens que podem ser adquiridos com suspensão da Contribuição para o PIS/Pasep e da Cofins são aqueles de que trata o art. 1º do Decreto nº 5.629, de 2005, com a redação dada pelo Decreto nº 6.581, de 26 de setembro de 2008.</w:t>
            </w:r>
          </w:p>
          <w:p w:rsidR="005B30D4" w:rsidRPr="00FA3856" w:rsidRDefault="005B30D4" w:rsidP="00791DA0">
            <w:pPr>
              <w:jc w:val="both"/>
              <w:rPr>
                <w:bCs/>
                <w:szCs w:val="20"/>
              </w:rPr>
            </w:pPr>
            <w:r w:rsidRPr="00FA3856">
              <w:rPr>
                <w:bCs/>
                <w:szCs w:val="20"/>
              </w:rPr>
              <w:t>2) Para as aquisições realizadas a partir de 26 de maio de 2006, inclusive, os bens que podem ser adquiridos com suspensão da Contribuição para o PIS/Pasep e da Cofins são aqueles de que trata o art. 1º e o Anexo do Decreto nº 5.789, de 2006, com a redação dada pelo Decreto nº 6.581, de 26 de setembr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ens Novos Importados Incorporados ao Ativo Imobilizado (art. 14,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791DA0">
            <w:pPr>
              <w:jc w:val="both"/>
              <w:rPr>
                <w:bCs/>
                <w:szCs w:val="20"/>
              </w:rPr>
            </w:pPr>
            <w:r w:rsidRPr="00FA3856">
              <w:rPr>
                <w:bCs/>
                <w:szCs w:val="20"/>
              </w:rPr>
              <w:t xml:space="preserve">Valor correspondente ao total das importações efetuadas, com suspensão da Contribuição para o PIS/Pasep-Importação e da Cofins-Importação, durante o ano-calendário, de máquinas, aparelhos, instrumentos e equipamentos, novos, relacionados em regulamento, que tenham sido importados diretamente pela pessoa jurídica e incorporados ao seu ativo imobilizado (Lei nº 11.196/2005, art. 14, II; Decreto nº 5.649, de 2005, </w:t>
            </w:r>
            <w:r w:rsidR="00A303CE" w:rsidRPr="00FA3856">
              <w:rPr>
                <w:bCs/>
                <w:szCs w:val="20"/>
              </w:rPr>
              <w:t>art. 1º, parágrafo único, II). </w:t>
            </w:r>
          </w:p>
          <w:p w:rsidR="005B30D4" w:rsidRPr="00FA3856" w:rsidRDefault="005B30D4" w:rsidP="00791DA0">
            <w:pPr>
              <w:jc w:val="both"/>
              <w:rPr>
                <w:bCs/>
                <w:szCs w:val="20"/>
              </w:rPr>
            </w:pPr>
            <w:r w:rsidRPr="00FA3856">
              <w:rPr>
                <w:b/>
                <w:bCs/>
                <w:szCs w:val="20"/>
              </w:rPr>
              <w:t>Atenção</w:t>
            </w:r>
            <w:r w:rsidRPr="00FA3856">
              <w:rPr>
                <w:bCs/>
                <w:szCs w:val="20"/>
              </w:rPr>
              <w:t>:</w:t>
            </w:r>
          </w:p>
          <w:p w:rsidR="005B30D4" w:rsidRPr="00FA3856" w:rsidRDefault="005B30D4" w:rsidP="00791DA0">
            <w:pPr>
              <w:jc w:val="both"/>
              <w:rPr>
                <w:bCs/>
                <w:szCs w:val="20"/>
              </w:rPr>
            </w:pPr>
            <w:r w:rsidRPr="00FA3856">
              <w:rPr>
                <w:bCs/>
                <w:szCs w:val="20"/>
              </w:rPr>
              <w:t>1) Para as importações desembaraçadas até 25 de maio de 2006, os bens que podem ser importados com suspensão da Contribuição para o PIS/Pasep-Importação e da Cofins-Importação são aqueles de que trata o art. 1º do Decreto nº 5.629, de 2005.</w:t>
            </w:r>
          </w:p>
          <w:p w:rsidR="005B30D4" w:rsidRPr="00FA3856" w:rsidRDefault="005B30D4" w:rsidP="00791DA0">
            <w:pPr>
              <w:jc w:val="both"/>
              <w:rPr>
                <w:bCs/>
                <w:szCs w:val="20"/>
              </w:rPr>
            </w:pPr>
            <w:r w:rsidRPr="00FA3856">
              <w:rPr>
                <w:bCs/>
                <w:szCs w:val="20"/>
              </w:rPr>
              <w:t>2) Para as importações desembaraçadas a partir de 26 de maio de 2006, inclusive, os bens que podem ser importados com suspensão da Contribuição para o PIS/Pasep-Importação e da Cofins-Importação são aqueles de que trata o a</w:t>
            </w:r>
            <w:bookmarkStart w:id="703" w:name="BM48/02"/>
            <w:bookmarkStart w:id="704" w:name="BM48/03"/>
            <w:bookmarkStart w:id="705" w:name="BM48/04"/>
            <w:bookmarkStart w:id="706" w:name="BM48/05"/>
            <w:bookmarkStart w:id="707" w:name="BM48/06"/>
            <w:bookmarkEnd w:id="703"/>
            <w:bookmarkEnd w:id="704"/>
            <w:bookmarkEnd w:id="705"/>
            <w:bookmarkEnd w:id="706"/>
            <w:bookmarkEnd w:id="707"/>
            <w:r w:rsidRPr="00FA3856">
              <w:rPr>
                <w:bCs/>
                <w:szCs w:val="20"/>
              </w:rPr>
              <w:t>rt</w:t>
            </w:r>
            <w:bookmarkStart w:id="708" w:name="BM48/08"/>
            <w:bookmarkEnd w:id="708"/>
            <w:r w:rsidRPr="00FA3856">
              <w:rPr>
                <w:bCs/>
                <w:szCs w:val="20"/>
              </w:rPr>
              <w:t>.</w:t>
            </w:r>
            <w:bookmarkStart w:id="709" w:name="BM48/09"/>
            <w:bookmarkStart w:id="710" w:name="BM48/10"/>
            <w:bookmarkStart w:id="711" w:name="BM48/11"/>
            <w:bookmarkStart w:id="712" w:name="BM48/12"/>
            <w:bookmarkStart w:id="713" w:name="BM48/13"/>
            <w:bookmarkStart w:id="714" w:name="BM48/14"/>
            <w:bookmarkStart w:id="715" w:name="BM48/15"/>
            <w:bookmarkStart w:id="716" w:name="BM48/16"/>
            <w:bookmarkStart w:id="717" w:name="BM48/17"/>
            <w:bookmarkStart w:id="718" w:name="BM48/18"/>
            <w:bookmarkStart w:id="719" w:name="BM48/19"/>
            <w:bookmarkStart w:id="720" w:name="BM48/20"/>
            <w:bookmarkStart w:id="721" w:name="BM48/21"/>
            <w:bookmarkStart w:id="722" w:name="BM48/22"/>
            <w:bookmarkStart w:id="723" w:name="BM48/23"/>
            <w:bookmarkStart w:id="724" w:name="BM48/25"/>
            <w:bookmarkStart w:id="725" w:name="BM48/26"/>
            <w:bookmarkStart w:id="726" w:name="BM48/28"/>
            <w:bookmarkStart w:id="727" w:name="BM48/29"/>
            <w:bookmarkStart w:id="728" w:name="BM48/30"/>
            <w:bookmarkStart w:id="729" w:name="BM48/31"/>
            <w:bookmarkStart w:id="730" w:name="BM48/32"/>
            <w:bookmarkStart w:id="731" w:name="BM48/33"/>
            <w:bookmarkStart w:id="732" w:name="BM48/34"/>
            <w:bookmarkStart w:id="733" w:name="BM48/35"/>
            <w:bookmarkStart w:id="734" w:name="BM48/36"/>
            <w:bookmarkStart w:id="735" w:name="BM48/37"/>
            <w:bookmarkStart w:id="736" w:name="BM48/38"/>
            <w:bookmarkStart w:id="737" w:name="BM48/39"/>
            <w:bookmarkStart w:id="738" w:name="BM48/40"/>
            <w:bookmarkStart w:id="739" w:name="BM48/41"/>
            <w:bookmarkStart w:id="740" w:name="BM48/42"/>
            <w:bookmarkStart w:id="741" w:name="BM48/43"/>
            <w:bookmarkStart w:id="742" w:name="BM48/44"/>
            <w:bookmarkStart w:id="743" w:name="BM48/45"/>
            <w:bookmarkStart w:id="744" w:name="BM48/46"/>
            <w:bookmarkStart w:id="745" w:name="BM48/47"/>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r w:rsidRPr="00FA3856">
              <w:rPr>
                <w:bCs/>
                <w:szCs w:val="20"/>
              </w:rPr>
              <w:t xml:space="preserve"> 1º</w:t>
            </w:r>
            <w:bookmarkStart w:id="746" w:name="BM48/48"/>
            <w:bookmarkStart w:id="747" w:name="BM48/49"/>
            <w:bookmarkStart w:id="748" w:name="BM48/50"/>
            <w:bookmarkStart w:id="749" w:name="BM48/51"/>
            <w:bookmarkStart w:id="750" w:name="BM48/52"/>
            <w:bookmarkStart w:id="751" w:name="BM48/53"/>
            <w:bookmarkStart w:id="752" w:name="BM48/54"/>
            <w:bookmarkStart w:id="753" w:name="BM48/55"/>
            <w:bookmarkStart w:id="754" w:name="BM48/56"/>
            <w:bookmarkStart w:id="755" w:name="BM48/57"/>
            <w:bookmarkStart w:id="756" w:name="BM48/58"/>
            <w:bookmarkStart w:id="757" w:name="BM48/59"/>
            <w:bookmarkStart w:id="758" w:name="BM48/60"/>
            <w:bookmarkStart w:id="759" w:name="BM48/61"/>
            <w:bookmarkStart w:id="760" w:name="BM48/62"/>
            <w:bookmarkStart w:id="761" w:name="BM48/63"/>
            <w:bookmarkStart w:id="762" w:name="BM48/64"/>
            <w:bookmarkStart w:id="763" w:name="BM48/65"/>
            <w:bookmarkStart w:id="764" w:name="BM48/66"/>
            <w:bookmarkStart w:id="765" w:name="BM48/67"/>
            <w:bookmarkStart w:id="766" w:name="BM48/69"/>
            <w:bookmarkStart w:id="767" w:name="BM48/70"/>
            <w:bookmarkStart w:id="768" w:name="BM48/71"/>
            <w:bookmarkStart w:id="769" w:name="BM48/72"/>
            <w:bookmarkStart w:id="770" w:name="BM48/73"/>
            <w:bookmarkStart w:id="771" w:name="BM48/74"/>
            <w:bookmarkStart w:id="772" w:name="BM48/75"/>
            <w:bookmarkStart w:id="773" w:name="BM48/76"/>
            <w:bookmarkStart w:id="774" w:name="BM48/77"/>
            <w:bookmarkStart w:id="775" w:name="BM48/78"/>
            <w:bookmarkStart w:id="776" w:name="BM48/79"/>
            <w:bookmarkStart w:id="777" w:name="BM48/80"/>
            <w:bookmarkStart w:id="778" w:name="BM48/81"/>
            <w:bookmarkStart w:id="779" w:name="BM48/82"/>
            <w:bookmarkStart w:id="780" w:name="BM48/83"/>
            <w:bookmarkStart w:id="781" w:name="BM48/84"/>
            <w:bookmarkStart w:id="782" w:name="BM48/85"/>
            <w:bookmarkStart w:id="783" w:name="BM48/86"/>
            <w:bookmarkStart w:id="784" w:name="BM48/87"/>
            <w:bookmarkStart w:id="785" w:name="BM48/88"/>
            <w:bookmarkStart w:id="786" w:name="BM48/89"/>
            <w:bookmarkStart w:id="787" w:name="BM48/90"/>
            <w:bookmarkStart w:id="788" w:name="BM48/91"/>
            <w:bookmarkStart w:id="789" w:name="BM48/92"/>
            <w:bookmarkStart w:id="790" w:name="BM48/93"/>
            <w:bookmarkStart w:id="791" w:name="BM48/94"/>
            <w:bookmarkStart w:id="792" w:name="BM48/95"/>
            <w:bookmarkStart w:id="793" w:name="BM48/96"/>
            <w:bookmarkStart w:id="794" w:name="BM48/97"/>
            <w:bookmarkStart w:id="795" w:name="BM48/98"/>
            <w:bookmarkStart w:id="796" w:name="BM48/99"/>
            <w:bookmarkStart w:id="797" w:name="BM48/100"/>
            <w:bookmarkStart w:id="798" w:name="BM48/101"/>
            <w:bookmarkStart w:id="799" w:name="BM48/102"/>
            <w:bookmarkStart w:id="800" w:name="BM48/103"/>
            <w:bookmarkStart w:id="801" w:name="BM48/104"/>
            <w:bookmarkStart w:id="802" w:name="BM48/105"/>
            <w:bookmarkStart w:id="803" w:name="BM48/106"/>
            <w:bookmarkStart w:id="804" w:name="BM48/107"/>
            <w:bookmarkStart w:id="805" w:name="BM48/108"/>
            <w:bookmarkStart w:id="806" w:name="BM48/109"/>
            <w:bookmarkStart w:id="807" w:name="BM48/110"/>
            <w:bookmarkStart w:id="808" w:name="BM48/111"/>
            <w:bookmarkStart w:id="809" w:name="BM48/112"/>
            <w:bookmarkStart w:id="810" w:name="BM48/113"/>
            <w:bookmarkStart w:id="811" w:name="BM48/114"/>
            <w:bookmarkStart w:id="812" w:name="BM48/115"/>
            <w:bookmarkStart w:id="813" w:name="BM48/116"/>
            <w:bookmarkStart w:id="814" w:name="BM48/117"/>
            <w:bookmarkStart w:id="815" w:name="BM48/118"/>
            <w:bookmarkStart w:id="816" w:name="BM48/119"/>
            <w:bookmarkStart w:id="817" w:name="BM48/120"/>
            <w:bookmarkStart w:id="818" w:name="BM48/121"/>
            <w:bookmarkStart w:id="819" w:name="BM48/122"/>
            <w:bookmarkStart w:id="820" w:name="BM48/123"/>
            <w:bookmarkStart w:id="821" w:name="BM48/124"/>
            <w:bookmarkStart w:id="822" w:name="BM48/125"/>
            <w:bookmarkStart w:id="823" w:name="BM48/126"/>
            <w:bookmarkStart w:id="824" w:name="BM48/127"/>
            <w:bookmarkStart w:id="825" w:name="BM48/128"/>
            <w:bookmarkStart w:id="826" w:name="BM48/129"/>
            <w:bookmarkStart w:id="827" w:name="BM48/130"/>
            <w:bookmarkStart w:id="828" w:name="BM48/131"/>
            <w:bookmarkStart w:id="829" w:name="BM48/132"/>
            <w:bookmarkStart w:id="830" w:name="BM48/134"/>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r w:rsidRPr="00FA3856">
              <w:rPr>
                <w:bCs/>
                <w:szCs w:val="20"/>
              </w:rPr>
              <w:t xml:space="preserve"> do Decreto nº 5.789, de 2006, com a redação dada pelo Decreto nº 6.581,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PADIS (LEI Nº 11.484/2007)</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12 a X480/24 deverão ser preenchidas pela pessoa jurídica executora de projeto no âmbito do Programa de Apoio ao Desenvolvimento Tecnológico da Indústria de Semicondutores (Padis) que realize investimento em pesquisa e desenvolvimento (P&amp;D), nos termos do art. 6º da Lei nº 11.484, de 2007, e exerça, exclusivamente, isoladamente ou em conjunto, em relação a (Lei nº 11.484, de 2007, art. 2º, I, II, § 3º, Decreto nº 6.233, de 2007, art. 6º): </w:t>
            </w:r>
          </w:p>
          <w:p w:rsidR="005B30D4" w:rsidRPr="00FA3856" w:rsidRDefault="005B30D4" w:rsidP="00D97CE5">
            <w:pPr>
              <w:jc w:val="both"/>
              <w:rPr>
                <w:bCs/>
                <w:szCs w:val="20"/>
              </w:rPr>
            </w:pPr>
            <w:r w:rsidRPr="00FA3856">
              <w:rPr>
                <w:bCs/>
                <w:szCs w:val="20"/>
              </w:rPr>
              <w:t>a) dispositivos eletrônicos semicondutores classificados nas posições 85.41 e 85.42 da NCM, as atividades de: </w:t>
            </w:r>
          </w:p>
          <w:p w:rsidR="005B30D4" w:rsidRPr="00FA3856" w:rsidRDefault="005B30D4" w:rsidP="00D97CE5">
            <w:pPr>
              <w:jc w:val="both"/>
              <w:rPr>
                <w:bCs/>
                <w:szCs w:val="20"/>
              </w:rPr>
            </w:pPr>
            <w:r w:rsidRPr="00FA3856">
              <w:rPr>
                <w:bCs/>
                <w:szCs w:val="20"/>
              </w:rPr>
              <w:t>- concepção, desenvolvimento e projeto (design); </w:t>
            </w:r>
          </w:p>
          <w:p w:rsidR="005B30D4" w:rsidRPr="00FA3856" w:rsidRDefault="005B30D4" w:rsidP="00D97CE5">
            <w:pPr>
              <w:jc w:val="both"/>
              <w:rPr>
                <w:bCs/>
                <w:szCs w:val="20"/>
              </w:rPr>
            </w:pPr>
            <w:r w:rsidRPr="00FA3856">
              <w:rPr>
                <w:bCs/>
                <w:szCs w:val="20"/>
              </w:rPr>
              <w:t>- difusão ou processamento físico-químico; ou </w:t>
            </w:r>
          </w:p>
          <w:p w:rsidR="005B30D4" w:rsidRPr="00FA3856" w:rsidRDefault="005B30D4" w:rsidP="00D97CE5">
            <w:pPr>
              <w:jc w:val="both"/>
              <w:rPr>
                <w:bCs/>
                <w:szCs w:val="20"/>
              </w:rPr>
            </w:pPr>
            <w:r w:rsidRPr="00FA3856">
              <w:rPr>
                <w:bCs/>
                <w:szCs w:val="20"/>
              </w:rPr>
              <w:t>- encapsulamento e teste; </w:t>
            </w:r>
          </w:p>
          <w:p w:rsidR="005B30D4" w:rsidRPr="00FA3856" w:rsidRDefault="005B30D4" w:rsidP="00D97CE5">
            <w:pPr>
              <w:jc w:val="both"/>
              <w:rPr>
                <w:bCs/>
                <w:szCs w:val="20"/>
              </w:rPr>
            </w:pPr>
            <w:r w:rsidRPr="00FA3856">
              <w:rPr>
                <w:bCs/>
                <w:szCs w:val="20"/>
              </w:rPr>
              <w:t>b) mostradores de informação (displays), as atividades: </w:t>
            </w:r>
          </w:p>
          <w:p w:rsidR="005B30D4" w:rsidRPr="00FA3856" w:rsidRDefault="005B30D4" w:rsidP="00D97CE5">
            <w:pPr>
              <w:jc w:val="both"/>
              <w:rPr>
                <w:bCs/>
                <w:szCs w:val="20"/>
              </w:rPr>
            </w:pPr>
            <w:r w:rsidRPr="00FA3856">
              <w:rPr>
                <w:bCs/>
                <w:szCs w:val="20"/>
              </w:rPr>
              <w:t>- concepção, desenvolvimento e projeto (design); </w:t>
            </w:r>
          </w:p>
          <w:p w:rsidR="005B30D4" w:rsidRPr="00FA3856" w:rsidRDefault="005B30D4" w:rsidP="00D97CE5">
            <w:pPr>
              <w:jc w:val="both"/>
              <w:rPr>
                <w:bCs/>
                <w:szCs w:val="20"/>
              </w:rPr>
            </w:pPr>
            <w:r w:rsidRPr="00FA3856">
              <w:rPr>
                <w:bCs/>
                <w:szCs w:val="20"/>
              </w:rPr>
              <w:t>- fabricação dos elementos fotossensíveis, foto ou eletroluminescentes e emissores de luz; ou; </w:t>
            </w:r>
          </w:p>
          <w:p w:rsidR="005B30D4" w:rsidRPr="00FA3856" w:rsidRDefault="005B30D4" w:rsidP="00D97CE5">
            <w:pPr>
              <w:jc w:val="both"/>
              <w:rPr>
                <w:bCs/>
                <w:szCs w:val="20"/>
              </w:rPr>
            </w:pPr>
            <w:r w:rsidRPr="00FA3856">
              <w:rPr>
                <w:bCs/>
                <w:szCs w:val="20"/>
              </w:rPr>
              <w:t>- montagem final do mostrador e testes elétricos e ópticos. </w:t>
            </w:r>
          </w:p>
          <w:p w:rsidR="005B30D4" w:rsidRPr="00FA3856" w:rsidRDefault="005B30D4" w:rsidP="00D97CE5">
            <w:pPr>
              <w:jc w:val="both"/>
              <w:rPr>
                <w:bCs/>
                <w:szCs w:val="20"/>
              </w:rPr>
            </w:pPr>
            <w:r w:rsidRPr="00FA3856">
              <w:rPr>
                <w:bCs/>
                <w:szCs w:val="20"/>
              </w:rPr>
              <w:t>Considera-se que a pessoa jurídica exerce as atividades (Lei nº 11.484, de 2007, art. 2º, § 1º, Decreto nº 6.233, de 2007, art. 6º, § 2º): </w:t>
            </w:r>
          </w:p>
          <w:p w:rsidR="005B30D4" w:rsidRPr="00FA3856" w:rsidRDefault="005B30D4" w:rsidP="00D97CE5">
            <w:pPr>
              <w:jc w:val="both"/>
              <w:rPr>
                <w:bCs/>
                <w:szCs w:val="20"/>
              </w:rPr>
            </w:pPr>
            <w:r w:rsidRPr="00FA3856">
              <w:rPr>
                <w:bCs/>
                <w:szCs w:val="20"/>
              </w:rPr>
              <w:t>a) isoladamente, quando executar todas as etapas previstas na alínea que se enquadrar, ou seja “a” ou “b” do parágrafo anterior; </w:t>
            </w:r>
          </w:p>
          <w:p w:rsidR="005B30D4" w:rsidRPr="00FA3856" w:rsidRDefault="005B30D4" w:rsidP="00D97CE5">
            <w:pPr>
              <w:jc w:val="both"/>
              <w:rPr>
                <w:bCs/>
                <w:szCs w:val="20"/>
              </w:rPr>
            </w:pPr>
            <w:r w:rsidRPr="00FA3856">
              <w:rPr>
                <w:bCs/>
                <w:szCs w:val="20"/>
              </w:rPr>
              <w:lastRenderedPageBreak/>
              <w:t>b) em conjunto, quando exercer todas as atividades previstas na alínea “a” ou “b” do parágrafo anterior. </w:t>
            </w:r>
          </w:p>
          <w:p w:rsidR="005B30D4" w:rsidRPr="00FA3856" w:rsidRDefault="005B30D4" w:rsidP="00791DA0">
            <w:pPr>
              <w:jc w:val="both"/>
              <w:rPr>
                <w:bCs/>
                <w:szCs w:val="20"/>
              </w:rPr>
            </w:pPr>
            <w:r w:rsidRPr="00FA3856">
              <w:rPr>
                <w:b/>
                <w:bCs/>
                <w:szCs w:val="20"/>
              </w:rPr>
              <w:t>Atenção</w:t>
            </w:r>
            <w:r w:rsidRPr="00FA3856">
              <w:rPr>
                <w:bCs/>
                <w:szCs w:val="20"/>
              </w:rPr>
              <w:t>: </w:t>
            </w:r>
          </w:p>
          <w:p w:rsidR="005B30D4" w:rsidRPr="00FA3856" w:rsidRDefault="005B30D4" w:rsidP="00791DA0">
            <w:pPr>
              <w:jc w:val="both"/>
              <w:rPr>
                <w:bCs/>
                <w:szCs w:val="20"/>
              </w:rPr>
            </w:pPr>
            <w:r w:rsidRPr="00FA3856">
              <w:rPr>
                <w:bCs/>
                <w:szCs w:val="20"/>
              </w:rPr>
              <w:t>1) Apenas a pessoa jurídica previamente habilitada pela Secretaria da Receita Federal do Brasil é beneficiária do Padis (Decreto nº 6.233, de 2007, art. 5º).</w:t>
            </w:r>
          </w:p>
          <w:p w:rsidR="005B30D4" w:rsidRPr="00FA3856" w:rsidRDefault="005B30D4" w:rsidP="00791DA0">
            <w:pPr>
              <w:jc w:val="both"/>
              <w:rPr>
                <w:bCs/>
                <w:szCs w:val="20"/>
              </w:rPr>
            </w:pPr>
            <w:r w:rsidRPr="00FA3856">
              <w:rPr>
                <w:bCs/>
                <w:szCs w:val="20"/>
              </w:rPr>
              <w:t>2) Os mostradores de informação (displays), citados na alínea “b” compreendem os mostradores de informações (displays) relacionados em ato do Poder Executivo, com tecnologia baseada em componentes de cristal líquido (LCD), fotoluminescentes (painel mostrador de plasma - PDP), eletroluminescentes (diodos emissores de luz - LED), diodos emissores de luz orgânicos (OLED) ou displays eletroluminescentes a filme fino (TFEL) ou similares com microestruturas de emissão de campo elétrico, destinados à utilização como insumo em equipamentos eletrônicos, não alcançando tubos de raios catódicos (CRT) ( Lei nº 11.484, de 2007, art. 2º, § 2º).</w:t>
            </w:r>
          </w:p>
          <w:p w:rsidR="005B30D4" w:rsidRPr="00FA3856" w:rsidRDefault="005B30D4" w:rsidP="00791DA0">
            <w:pPr>
              <w:jc w:val="both"/>
              <w:rPr>
                <w:bCs/>
                <w:szCs w:val="20"/>
              </w:rPr>
            </w:pPr>
            <w:r w:rsidRPr="00FA3856">
              <w:rPr>
                <w:bCs/>
                <w:szCs w:val="20"/>
              </w:rPr>
              <w:t>3) A partir de 16 de dezembro de 2009, os dispositivos eletrônicos semicondutores, montados e encapsulados diretamente sob placa de circuito impresso (chip on board), classificada nos códigos 8534.00.00 ou 8523.51 da TIPI encontram-se alcançados pelo disposto no inciso I do art. 2º da Lei nº 11.484, de 2007 (Lei nº 11.484, de 2007, art. 2º, § 5º, com redação introduzida Lei nº 12.249, de 2010, art. 20 c/c art. 139, I, d).</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de Máquinas, Aparelhos, Instrumentos, Equipamentos e Insumos no Mercado Interno (art. 3º, caput e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ED55E2">
            <w:pPr>
              <w:jc w:val="both"/>
              <w:rPr>
                <w:bCs/>
                <w:szCs w:val="20"/>
              </w:rPr>
            </w:pPr>
            <w:r w:rsidRPr="00FA3856">
              <w:rPr>
                <w:bCs/>
                <w:szCs w:val="20"/>
              </w:rPr>
              <w:t>Valor correspondente ao total das aquisições efetuadas, no merca</w:t>
            </w:r>
            <w:bookmarkStart w:id="831" w:name="BM48/01"/>
            <w:bookmarkEnd w:id="831"/>
            <w:r w:rsidRPr="00FA3856">
              <w:rPr>
                <w:bCs/>
                <w:szCs w:val="20"/>
              </w:rPr>
              <w:t>do interno, durante o ano-calendário, cujas alíquotas relativas à Contribuição para o PIS/Pasep, à Cofins e ao IPI tenham sido reduzidas a zero, de máquinas, aparelhos, instrumentos e equipamentos incorporados ao ativo imobilizado da pessoa jurídica, bem como de insumos destinados às atividades da empresa de que tratam os incisos I e II do art. 2º da Lei nº 11.484, de 2007, e os incisos I e II do art. 6º do Decreto nº 6.233, de 2007, relacionados no Anexo II e III do Decreto nº 6.233, de 2007 (art. 3º da Lei nº 11.484, de 2007, com redação dada pela Lei nº 11.774, de 2008, e Lei nº 12.249, de 2010). </w:t>
            </w:r>
          </w:p>
          <w:p w:rsidR="005B30D4" w:rsidRPr="00FA3856" w:rsidRDefault="005B30D4" w:rsidP="00ED55E2">
            <w:pPr>
              <w:jc w:val="both"/>
              <w:rPr>
                <w:bCs/>
                <w:szCs w:val="20"/>
              </w:rPr>
            </w:pPr>
            <w:r w:rsidRPr="00FA3856">
              <w:rPr>
                <w:b/>
                <w:bCs/>
                <w:szCs w:val="20"/>
              </w:rPr>
              <w:t>Atenção</w:t>
            </w:r>
            <w:r w:rsidRPr="00FA3856">
              <w:rPr>
                <w:bCs/>
                <w:szCs w:val="20"/>
              </w:rPr>
              <w:t>: O valor correspondente às aquisições de ferramentas computacionais (softwares) adquiridas no mercado interno deve ser informado na linha X480/13.</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de Ferramentas Computacionais no Mercado Interno (art. 3º,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ED55E2">
            <w:pPr>
              <w:jc w:val="both"/>
              <w:rPr>
                <w:bCs/>
                <w:szCs w:val="20"/>
              </w:rPr>
            </w:pPr>
            <w:r w:rsidRPr="00FA3856">
              <w:rPr>
                <w:bCs/>
                <w:szCs w:val="20"/>
              </w:rPr>
              <w:t>Valor correspondente ao total das aquisições efetuadas, no mercado interno, durante o ano-calendário, cujas alíquotas relativas à Contribuição para o PIS/Pasep, à Cofins e ao IPI tenham sido reduzidas a zero, de ferramentas computacionais (software) destinadas à atividade da empresa de que tratam os incisos I e II do art. 2º da Lei nº 11.484, de 2007, e os incisos I e II do art. 6º do Decreto nº 6.233, de 2007, relacionados no Anexo IV do Decreto nº 6.233, de 2007.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PI sobre Aquisições no Mercado Interno (art. 3º,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ED55E2">
            <w:pPr>
              <w:jc w:val="both"/>
              <w:rPr>
                <w:bCs/>
                <w:szCs w:val="20"/>
              </w:rPr>
            </w:pPr>
            <w:r w:rsidRPr="00FA3856">
              <w:rPr>
                <w:bCs/>
                <w:szCs w:val="20"/>
              </w:rPr>
              <w:t>Valor total correspondente à redução do IPI incidente sobre aquisições efetuadas, no mercado interno, durante o ano-calendário, de máquinas, aparelhos, instrumentos e equipamentos, novos, incorporados ao ativo imobilizado da pessoa jurídica, bem como das ferramentas computacionais e dos insumos destinados às atividades da empresa de que tratam os incisos I e II do art. 2º da Lei nº 11.484, de 2007 e os incisos I e II do art. 6º do Decreto nº 6.233, de 2007, relacionados nos Anexos II, III e IV do Decreto nº 6.233, de 2007. </w:t>
            </w:r>
          </w:p>
          <w:p w:rsidR="005B30D4" w:rsidRPr="00FA3856" w:rsidRDefault="005B30D4" w:rsidP="00ED55E2">
            <w:pPr>
              <w:jc w:val="both"/>
              <w:rPr>
                <w:bCs/>
                <w:szCs w:val="20"/>
              </w:rPr>
            </w:pPr>
            <w:r w:rsidRPr="00FA3856">
              <w:rPr>
                <w:bCs/>
                <w:szCs w:val="20"/>
              </w:rPr>
              <w:t>O valor da redução do IPI deve corresponder às aquisições informadas nas linhas X480/12 e X480/13.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ão de Máquinas, Aparelhos, Instrumentos, Equipamentos e Insumos (art. 3º, caput e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ED55E2">
            <w:pPr>
              <w:jc w:val="both"/>
              <w:rPr>
                <w:bCs/>
                <w:szCs w:val="20"/>
              </w:rPr>
            </w:pPr>
            <w:r w:rsidRPr="00FA3856">
              <w:rPr>
                <w:bCs/>
                <w:szCs w:val="20"/>
              </w:rPr>
              <w:t>Total do valor aduaneiro correspondente às importações efetuadas, durante o ano-calendário, cujas alíquotas relativas à Contribuição para PIS/Pasep-Importação, à Cofins-Importação e ao IPI-vinculado tenham sido reduzidas a zero, de máquinas, aparelhos, instrumentos e equipamentos incorporados ao ativo imobilizado da pessoa jurídica, bem como de insumos destinados às atividades da empresa de que tratam os incisos I e II do art. 2º da Lei nº 11.484, de 2007, e os incisos I e II do art. 6º do Decreto nº 6.233, de 2007, relacionados nos Anexos II e III do Decreto nº 6.233, de 2007 (art. 3º da Lei 11.484, de 2007, com redação dada pela Lei nº 11.774, de 2008, e Lei nº 12.249, de 2010). </w:t>
            </w:r>
          </w:p>
          <w:p w:rsidR="005B30D4" w:rsidRPr="00FA3856" w:rsidRDefault="005B30D4" w:rsidP="00ED55E2">
            <w:pPr>
              <w:jc w:val="both"/>
              <w:rPr>
                <w:bCs/>
                <w:szCs w:val="20"/>
              </w:rPr>
            </w:pPr>
            <w:r w:rsidRPr="00FA3856">
              <w:rPr>
                <w:b/>
                <w:bCs/>
                <w:szCs w:val="20"/>
              </w:rPr>
              <w:t>Atenção</w:t>
            </w:r>
            <w:r w:rsidRPr="00FA3856">
              <w:rPr>
                <w:bCs/>
                <w:szCs w:val="20"/>
              </w:rPr>
              <w:t>:</w:t>
            </w:r>
          </w:p>
          <w:p w:rsidR="005B30D4" w:rsidRPr="00FA3856" w:rsidRDefault="005B30D4" w:rsidP="00ED55E2">
            <w:pPr>
              <w:jc w:val="both"/>
              <w:rPr>
                <w:bCs/>
                <w:szCs w:val="20"/>
              </w:rPr>
            </w:pPr>
            <w:r w:rsidRPr="00FA3856">
              <w:rPr>
                <w:bCs/>
                <w:szCs w:val="20"/>
              </w:rPr>
              <w:t>1) Equipara-se ao importador a pessoa jurídica adquirente de bens estrangeiros no caso de importação realizada por sua conta e ordem por intermédio de pessoa jurídica importadora (Lei nº 11.484, de 2007, art. 3º, § 4º; Decreto nº 6.233, de 2007, art. 2º, parágrafo único).</w:t>
            </w:r>
          </w:p>
          <w:p w:rsidR="005B30D4" w:rsidRPr="00FA3856" w:rsidRDefault="005B30D4" w:rsidP="00ED55E2">
            <w:pPr>
              <w:jc w:val="both"/>
              <w:rPr>
                <w:bCs/>
                <w:szCs w:val="20"/>
              </w:rPr>
            </w:pPr>
            <w:r w:rsidRPr="00FA3856">
              <w:rPr>
                <w:bCs/>
                <w:szCs w:val="20"/>
              </w:rPr>
              <w:t>2) O valor correspondente às importações de ferramentas computacionais (softwares) deve ser informado na linha X480/16.</w:t>
            </w:r>
          </w:p>
          <w:p w:rsidR="005B30D4" w:rsidRPr="00FA3856" w:rsidRDefault="005B30D4" w:rsidP="00ED55E2">
            <w:pPr>
              <w:jc w:val="both"/>
              <w:rPr>
                <w:bCs/>
                <w:szCs w:val="20"/>
              </w:rPr>
            </w:pPr>
            <w:r w:rsidRPr="00FA3856">
              <w:rPr>
                <w:bCs/>
                <w:szCs w:val="20"/>
              </w:rPr>
              <w:t>3) Deve ser considerado nesta Linha, o valor correspondente às importações de máquinas, aparelhos, instrumentos, equipamentos para incorporação ao seu ativo imobilizado e insumos importados, nos termos estabelecidos no art. 3º; § 5º da Lei nº 11.484, de 2007, com redação dada pela Lei nº 12.249, de 2010, art. 20 c/c art. 139, I, d.</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ões de Ferramentas Computacionais (art. 3º,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Total do valor aduaneiro correspondente às importações efetuadas, durante o ano-calendário, cujas alíquotas relativas à Contribuição para o PIS/Pasep-Importação, à Cofins-Importação e ao IPI-vinculado tenham sido reduzidas a zero, de ferramentas computacionais (softwares) destinadas às atividades da empresa de que tratam os incisos I e II do art. 2º da Lei nº 11.484, de 2007, e os incisos I e II do art. 6º do Decreto nº 6.233, de 2007, relacionados nos Anexo IV do Decreto nº 6.233, de 2007. </w:t>
            </w:r>
          </w:p>
          <w:p w:rsidR="005B30D4" w:rsidRPr="00FA3856" w:rsidRDefault="005B30D4" w:rsidP="00ED55E2">
            <w:pPr>
              <w:jc w:val="both"/>
              <w:rPr>
                <w:bCs/>
                <w:szCs w:val="20"/>
              </w:rPr>
            </w:pPr>
            <w:r w:rsidRPr="00FA3856">
              <w:rPr>
                <w:b/>
                <w:bCs/>
                <w:szCs w:val="20"/>
              </w:rPr>
              <w:t>Atenção</w:t>
            </w:r>
            <w:r w:rsidRPr="00FA3856">
              <w:rPr>
                <w:bCs/>
                <w:szCs w:val="20"/>
              </w:rPr>
              <w:t>: Deve ser considerado nesta linha, o valor correspondente às importações de ferramentas computacionais, nos termos estabelecidos no art. 3º; § 5º da Lei nº 11.484, de 2007, com redação dada pela Lei nº 12.249, de 2010, art. 20 c/c art. 139, I, d.</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PI-Vinculado às Importações (art. 3º,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ED55E2">
            <w:pPr>
              <w:jc w:val="both"/>
              <w:rPr>
                <w:bCs/>
                <w:szCs w:val="20"/>
              </w:rPr>
            </w:pPr>
            <w:r w:rsidRPr="00FA3856">
              <w:rPr>
                <w:bCs/>
                <w:szCs w:val="20"/>
              </w:rPr>
              <w:t>Valor total correspondente à redução do IPI incidente nas importações efetuadas, durante o ano-calendário, de máquinas, aparelhos, instrumentos e equipamentos, novos, incorporados ao ativo imobilizado, bem como das ferramentas computacionais e dos insumos destinados às atividades da empresa de que tratam os incisos I e II do art. 2º da Lei nº 11.484, de 2007 e os incisos I e II do art. 6º do Decreto nº 6.233, de 2007, relacionados nos Anexos II e III do Decreto nº 6.233, de 2007 (Lei nº 11.484, de 2007, art. 3º, III; Decreto nº 6.233, de 2007, art. 2º, III c/c art. 13, I e II). </w:t>
            </w:r>
          </w:p>
          <w:p w:rsidR="005B30D4" w:rsidRPr="00FA3856" w:rsidRDefault="005B30D4" w:rsidP="00ED55E2">
            <w:pPr>
              <w:jc w:val="both"/>
              <w:rPr>
                <w:bCs/>
                <w:szCs w:val="20"/>
              </w:rPr>
            </w:pPr>
            <w:r w:rsidRPr="00FA3856">
              <w:rPr>
                <w:bCs/>
                <w:szCs w:val="20"/>
              </w:rPr>
              <w:t>O valor da redução do IPI deve corresponder às importações informadas nas linhas X480/15 e X480/16.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I (art. 3º, § 5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 xml:space="preserve">Valor correspondente ao total da redução do imposto de Importação (II) incidente sobre máquinas, aparelhos, instrumentos e equipamentos relacionados em ato do Poder Executivo e nas condições e pelo prazo nele fixados, importados pela pessoa jurídica, que tenham sido incorporados ao seu ativo </w:t>
            </w:r>
            <w:r w:rsidRPr="00FA3856">
              <w:rPr>
                <w:bCs/>
                <w:szCs w:val="20"/>
              </w:rPr>
              <w:lastRenderedPageBreak/>
              <w:t>imobilizado e destinados às atividades de que tratam os incisos I e II do art. 2º da Lei nº 11.484, de 2007. </w:t>
            </w:r>
          </w:p>
          <w:p w:rsidR="005B30D4" w:rsidRPr="00FA3856" w:rsidRDefault="005B30D4" w:rsidP="00D97CE5">
            <w:pPr>
              <w:jc w:val="both"/>
              <w:rPr>
                <w:bCs/>
                <w:szCs w:val="20"/>
              </w:rPr>
            </w:pPr>
            <w:r w:rsidRPr="00FA3856">
              <w:rPr>
                <w:bCs/>
                <w:szCs w:val="20"/>
              </w:rPr>
              <w:t>O valor da redução do II deve corresponder às importações informadas nas linhas X480/15 e X480/16. </w:t>
            </w:r>
          </w:p>
          <w:p w:rsidR="005B30D4" w:rsidRPr="00FA3856" w:rsidRDefault="005B30D4" w:rsidP="008429F6">
            <w:pPr>
              <w:jc w:val="both"/>
              <w:rPr>
                <w:bCs/>
                <w:szCs w:val="20"/>
              </w:rPr>
            </w:pPr>
            <w:r w:rsidRPr="00FA3856">
              <w:rPr>
                <w:b/>
                <w:bCs/>
                <w:szCs w:val="20"/>
              </w:rPr>
              <w:t>Atenção</w:t>
            </w:r>
            <w:r w:rsidRPr="00FA3856">
              <w:rPr>
                <w:bCs/>
                <w:szCs w:val="20"/>
              </w:rPr>
              <w:t>: Deve ser considerado nesta linha, o valor correspondente à redução do II incidente sobre as importações de máquinas, aparelhos, instrumentos, equipamentos para incorporação ao seu ativo imobilizado e insumos importados, ferramentas computacionais, nos termos estabelecidos no art. 3º; § 5º da Lei nº 11.484, de 2007, com redação dada pela Lei nº 12.249, de 2010, art. 20 c/c art. 139, I, d.</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messas ao Exterior (art. 3º, § 3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total das remessas efetuadas pela pessoa jurídica, durante o ano-calendário, destinadas ao exterior para pagamento de contrato relativo à exploração de patentes ou de uso de marcas e os de fornecimento de tecnologia e prestação de assistência técnica, cuja alíquota da contribuição para intervenção no domínio econômico (Cide) tenha sido reduzida a zero (Lei nº 11.484, de 2007, art. 3º, § 3º; Decreto nº 6.233, art. 3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endas de Semicondutores e Displays e Projeto (Design) (art. 4º,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total da receita bruta correspondente às vendas, efetuadas pela pessoa jurídica durante o ano-calendário, cujas alíquotas da Contribuição para o PIS/Pasep, da Cofins e do IPI tenham sido reduzidas a zero, de dispositivos eletrônicos semicondutores classificados nas posições 85.41 e 85.42 da NCM e de mostradores de informação (displays), de que tratam os incisos I e II do art. 2º da Lei nº 11.484, de 2007, e os incisos I e II do art. 6º do Decreto nº 6.233, de 2007, relacionados no Anexo I do Decreto nº 6.233, de 2007, bem como a receita bruta correspondente à venda de projeto (design).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e IPI Incidente sobre Vendas (art. 4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total correspondente à redução do IPI incidente sobre a venda, no mercado interno, de dispositivos eletrônicos semicondutores classificados nas posições 85.41 e 85.42 da NCM e de mostradores de informação (displays), de que tratam os incisos I e II do art. 2º da Lei nº 11.484, de 2007, e os incisos I e II do art. 6º do Decreto nº 6.233, de 2007, relacionados no Anexo I do Decreto nº 6.233, de 2007 (Lei nº 11.484, de 2007, art. 4º, II; Decreto nº 6.233, de 2007, art. 4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nvestimento em Pesquisa e Desenvolvimento no País (art. 6º, caput)</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total correspondente ao investimento realizado, durante o ano-calendário, em atividades de pesquisa e desenvolvimento, no País. </w:t>
            </w:r>
          </w:p>
          <w:p w:rsidR="005B30D4" w:rsidRPr="00FA3856" w:rsidRDefault="005B30D4" w:rsidP="00D97CE5">
            <w:pPr>
              <w:jc w:val="both"/>
              <w:rPr>
                <w:bCs/>
                <w:szCs w:val="20"/>
              </w:rPr>
            </w:pPr>
            <w:r w:rsidRPr="00FA3856">
              <w:rPr>
                <w:bCs/>
                <w:szCs w:val="20"/>
              </w:rPr>
              <w:t>O investimento realizado pela pessoa jurídica deve corresponder, no mínimo, a 5% (cinco por cento) do faturamento bruto auferido nas vendas realizadas no mercado interno, deduzidos os impostos incidentes na comercialização dos dispositivos de que tratam os incisos I e II do caput do art. 2º da Lei nº 11.484, de 2007, e o valor das aquisições de produtos incentivados nos termos dos arts. 1º a 11 do mesmo diploma legal. (Lei nº 11.484, de 2007, art. 6º; Decreto nº 6.233, de 2007, arts. 6º, I e II c/c art. 8º). </w:t>
            </w:r>
          </w:p>
          <w:p w:rsidR="005B30D4" w:rsidRPr="00FA3856" w:rsidRDefault="005B30D4" w:rsidP="008429F6">
            <w:pPr>
              <w:jc w:val="both"/>
              <w:rPr>
                <w:bCs/>
                <w:szCs w:val="20"/>
              </w:rPr>
            </w:pPr>
            <w:r w:rsidRPr="00FA3856">
              <w:rPr>
                <w:b/>
                <w:bCs/>
                <w:szCs w:val="20"/>
              </w:rPr>
              <w:t>Atenção</w:t>
            </w:r>
            <w:r w:rsidRPr="00FA3856">
              <w:rPr>
                <w:bCs/>
                <w:szCs w:val="20"/>
              </w:rPr>
              <w:t>: Serão admitidos apenas investimentos em atividades de pesquisa e desenvolvimento nas áreas de microeletrônica, dos dispositivos eletrônicos semicondutores classificados nas posições 85.41 e 85.42 da NCM, de mostradores de informação (displays), de optoeletrônicos, de ferramentas computacionais (softwares), de suporte a tais projetos e de metodologias de projeto e de processo de fabricação dos componentes mencionados nos incisos I e II do art. 2º da Lei nº 11.484, de 2007.</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2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nvestimento em Centros ou Institutos de Pesquisa ou Entidades Brasileiras de Ensino (art. 6º,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do investimento realizado mediante convênio com centros ou institutos de pesquisa ou entidades brasileiras de ensino, oficiais ou reconhecidas, credenciadas pelo Comitê da Área de Tecnologia da Informação (CATI), de que trata o art. 30 do Decreto nº 5.906, de 26 de setembro de 2006, ou pelo Comitê das Atividades de Pesquisa e Desenvolvimento na Amazônia (CAPDA), de que trata o art. 26 do Decreto nº 6.008, de 29 de dezembro de 2006. </w:t>
            </w:r>
          </w:p>
          <w:p w:rsidR="005B30D4" w:rsidRPr="00FA3856" w:rsidRDefault="005B30D4" w:rsidP="008429F6">
            <w:pPr>
              <w:jc w:val="both"/>
              <w:rPr>
                <w:bCs/>
                <w:szCs w:val="20"/>
              </w:rPr>
            </w:pPr>
            <w:r w:rsidRPr="00FA3856">
              <w:rPr>
                <w:bCs/>
                <w:szCs w:val="20"/>
              </w:rPr>
              <w:t>O investimento realizado pela pessoa jurídica deve corresponder, no mínimo, a 1% (um por cento) do faturamento bruto auferido nas vendas realizadas no mercado interno, deduzidos os impostos incidentes na comercialização dos dispositivos de que tratam os incisos I e II do caput do art. 2º da Lei nº 11.484, de 2007, e o valor das aquisições de produtos incentivados nos termos dos arts. 1º a 11 do mesmo diploma legal. (Lei nº 11</w:t>
            </w:r>
            <w:r w:rsidR="00A303CE" w:rsidRPr="00FA3856">
              <w:rPr>
                <w:bCs/>
                <w:szCs w:val="20"/>
              </w:rPr>
              <w:t>.484, de 2007, art. 6º, § 2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Aplicado no FNDCT (art. 8º, caput)</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8429F6">
            <w:pPr>
              <w:jc w:val="both"/>
              <w:rPr>
                <w:bCs/>
                <w:szCs w:val="20"/>
              </w:rPr>
            </w:pPr>
            <w:r w:rsidRPr="00FA3856">
              <w:rPr>
                <w:bCs/>
                <w:szCs w:val="20"/>
              </w:rPr>
              <w:t>Valor residual aplicado no Fundo Nacional de Desenvolvimento Científico e Tecnológico - FNDCT (CT - INFO ou CT-Amazônia), nos casos em que os investimentos em pesquisa e desenvolvimento previstos no art. 6º da Lei nº 11.484, de 2007, não atingirem, em um determinado ano, o percentual mínimo fixado. O valor residual a ser aplicado no FNDCT deve ser acrescido de multa de 20% (vinte por cento) e de juros equivalentes à Selic, calculados desde 1º de janeiro do ano subsequente àquele em que não foi atingido o percentual até a data da efetiva aplicação (Lei nº 11.484, de 2007, art. 8º; Decreto nº 6.233, de 2007, arts. 8º e 10). </w:t>
            </w:r>
          </w:p>
          <w:p w:rsidR="005B30D4" w:rsidRPr="00FA3856" w:rsidRDefault="005B30D4" w:rsidP="008429F6">
            <w:pPr>
              <w:jc w:val="both"/>
              <w:rPr>
                <w:bCs/>
                <w:szCs w:val="20"/>
              </w:rPr>
            </w:pPr>
            <w:r w:rsidRPr="00FA3856">
              <w:rPr>
                <w:b/>
                <w:bCs/>
                <w:szCs w:val="20"/>
              </w:rPr>
              <w:t>Atenção</w:t>
            </w:r>
            <w:r w:rsidRPr="00FA3856">
              <w:rPr>
                <w:bCs/>
                <w:szCs w:val="20"/>
              </w:rPr>
              <w:t>: O valor residual deve ser aplicado no FNDCT até o último dia do mês de março do ano subsequente àquele em que não foi atingido o percentual (Lei nº 11.484, de 2007, art. 8º, § 1º; Decreto nº 6.233, de 2007, art. 10, § 1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PATVD (LEI Nº 11.484/2007)</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26 a X480/38 deverão ser preenchidas pela pessoa jurídica executora de projeto no âmbito do Programa de Apoio ao Desenvolvimento Tecnológico da Indústria de Equipamentos para TV Digital (PATVD) que realize investimento em pesquisa e desenvolvimento - P&amp;D, nos termos do art. 17 da Lei nº 11.484, de 2007, e que exerça as atividades de desenvolvimento e fabricação de equipamentos transmissores de sinais por radiofrequência para televisão digital, classificados no código 8525.50.2 da NCM, relacionados no Anexo I do Decreto nº 6.234, de 2007. </w:t>
            </w:r>
          </w:p>
          <w:p w:rsidR="005B30D4" w:rsidRPr="00FA3856" w:rsidRDefault="005B30D4" w:rsidP="00204382">
            <w:pPr>
              <w:jc w:val="both"/>
              <w:rPr>
                <w:bCs/>
                <w:szCs w:val="20"/>
              </w:rPr>
            </w:pPr>
            <w:r w:rsidRPr="00FA3856">
              <w:rPr>
                <w:b/>
                <w:bCs/>
                <w:szCs w:val="20"/>
              </w:rPr>
              <w:t>Atenção</w:t>
            </w:r>
            <w:r w:rsidRPr="00FA3856">
              <w:rPr>
                <w:bCs/>
                <w:szCs w:val="20"/>
              </w:rPr>
              <w:t>: Apenas a pessoa jurídica previamente habilitada pela Secretaria da Receita Federal do Brasil é beneficiária do PATVD (Decreto nº 6.234, de 2007, art. 5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de Máquinas, Aparelhos, Instrumentos e Equipamentos, Novos, e Insumos no Mercado Interno (art. 14,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correspondente ao total das aquisições efetuadas, no mercado interno, durante o ano-calendário, cujas alíquotas relativas à Contribuição para o PIS/Pasep, à Cofins e ao IPI tenham sido reduzidas a zero, de máquinas, aparelhos, instrumentos e equipamentos, novos, incorporados ao ativo imobilizado da pessoa jurídica, bem como de insumos destinados às atividades da empresa de que trata o art. 13 da Lei nº 11.484, de 2007, e o art. 6º do Decreto nº 6.234, de 2007, relacionados no Anexo II e no Anexo III, respectivamente, do Decreto nº 6.234, de 2007. </w:t>
            </w:r>
          </w:p>
          <w:p w:rsidR="005B30D4" w:rsidRPr="00FA3856" w:rsidRDefault="005B30D4" w:rsidP="00204382">
            <w:pPr>
              <w:jc w:val="both"/>
              <w:rPr>
                <w:bCs/>
                <w:szCs w:val="20"/>
              </w:rPr>
            </w:pPr>
            <w:r w:rsidRPr="00FA3856">
              <w:rPr>
                <w:b/>
                <w:bCs/>
                <w:szCs w:val="20"/>
              </w:rPr>
              <w:t>Atenção</w:t>
            </w:r>
            <w:r w:rsidRPr="00FA3856">
              <w:rPr>
                <w:bCs/>
                <w:szCs w:val="20"/>
              </w:rPr>
              <w:t>: O valor correspondente às aquisições de ferramentas computacionais (softwares) efetuadas no mercado interno deve ser informado na linha X480/27.</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de Ferramentas Computacionais no Mercado Interno (art. 14,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 xml:space="preserve">Valor correspondente ao total das aquisições efetuadas, no mercado interno, durante o ano-calendário, cujas alíquotas relativas à Contribuição para o PIS/Pasep, à Cofins e ao IPI tenham sido reduzidas a zero, de ferramentas computacionais (softwares) destinadas à atividade da empresa de </w:t>
            </w:r>
            <w:r w:rsidRPr="00FA3856">
              <w:rPr>
                <w:bCs/>
                <w:szCs w:val="20"/>
              </w:rPr>
              <w:lastRenderedPageBreak/>
              <w:t>que trata o art.13 da Lei nº 11.484, de 2007, e o art. 6º do Decreto nº 6.234, de 2007, relacionadas no Anexo IV do Decreto nº 6.234, de 2007.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2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PI sobre Aquisições no Mercado Interno (art. 14,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Valor total correspondente à redução do IPI incidente sobre aquisições efetuadas no mercado interno, durante o ano-calendário, de máquinas, aparelhos, instrumentos e equipamentos, novos, incorporados ao ativo imobilizado da pessoa jurídica, bem como das ferramentas computacionais e dos insumos destinados às atividades da empresa de que trata o art. 13 da Lei 11.484, de 2007, e o art. 6º do Decreto nº 6.234, de 2007, relacionados nos Anexos II, III e IV do Decreto nº 6.234, de 2007 (Lei nº 11.484, de 2007, art. 14,III; Decreto nº 6.234,art. 2º, III c/c art. 13). </w:t>
            </w:r>
          </w:p>
          <w:p w:rsidR="005B30D4" w:rsidRPr="00FA3856" w:rsidRDefault="005B30D4" w:rsidP="00204382">
            <w:pPr>
              <w:jc w:val="both"/>
              <w:rPr>
                <w:bCs/>
                <w:szCs w:val="20"/>
              </w:rPr>
            </w:pPr>
            <w:r w:rsidRPr="00FA3856">
              <w:rPr>
                <w:bCs/>
                <w:szCs w:val="20"/>
              </w:rPr>
              <w:t>O valor da redução do IPI deve corresponder às aquisições informadas nas linhas X480/26 e X480/27.</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2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ão de Máquinas, Aparelhos, Instrumentos e Equipamentos, Novos, e Insumos (art. 14,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Total do valor aduaneiro correspondente às importações efetuadas, durante o ano-calendário, cujas alíquotas relativas à Contribuição para o PIS/Pasep-Importação, à Cofins-Importação e ao IPI-vinculado tenham sido reduzidas a zero, de máquinas, aparelhos, instrumentos e equipamentos, novos, incorporados ao ativo imobilizado da pessoa jurídica, bem como de insumos destinados à atividade da empresa de que trata o art.13 da Lei nº 11.484, de 2007, e o art. 6º do Decreto nº 6.234, de 2007, relacionados nos Anexos II e III do Decreto nº 6.234, de 2007. </w:t>
            </w:r>
          </w:p>
          <w:p w:rsidR="005B30D4" w:rsidRPr="00FA3856" w:rsidRDefault="005B30D4" w:rsidP="00204382">
            <w:pPr>
              <w:jc w:val="both"/>
              <w:rPr>
                <w:bCs/>
                <w:szCs w:val="20"/>
              </w:rPr>
            </w:pPr>
            <w:r w:rsidRPr="00FA3856">
              <w:rPr>
                <w:b/>
                <w:bCs/>
                <w:szCs w:val="20"/>
              </w:rPr>
              <w:t>Atenção</w:t>
            </w:r>
            <w:r w:rsidRPr="00FA3856">
              <w:rPr>
                <w:bCs/>
                <w:szCs w:val="20"/>
              </w:rPr>
              <w:t>: Equipara-se ao importador a pessoa jurídica adquirente de bens estrangeiros no caso de importação realizada por sua conta e ordem por intermédio de pessoa jurídica importadora (Lei nº 11.484, de 2007, art. 14 § 4º, Decreto nº 6.234, de 2007, art. 2º, parágrafo único).</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ões de Ferramentas Computacionais (art. 14, § 1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aduaneiro correspondente às importações efetuadas, durante o ano-calendário, cujas alíquotas relativas à Contribuição para o PIS/Pasep-Importação, à Cofins-Importação e ao IPI-vinculado tenham sido reduzidas a zero, de ferramentas computacionais (softwares) destinadas à atividade da empresa de que trata o art. 13 da Lei nº 11.484, de 2007, e o art. 6º do Decreto nº 6.234, de 2007, relacionadas no Anexo IV do Decreto nº 6.234, de 2007.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PI-Vinculado às Importações (art. 14,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Valor total correspondente à redução do IPI incidente nas importações efetuadas, durante o ano-calendário, de máquinas, aparelhos, instrumentos e equipamentos, novos, incorporados ao ativo imobilizado da pessoa jurídica, bem como das ferramentas computacionais e dos insumos destinados às atividades da empresa de que trata o art. 13 da Lei 11.484, de 2007 e o art. 6º do Decreto nº 6.234, de 2007, relacionados nos Anexos I e II do Decreto nº 6.234, de 2007 (Lei nº 11.484, de 2007, art. 14,III; Decreto nº 6.234,art. 2º, III c/c art. 13, I, II). </w:t>
            </w:r>
          </w:p>
          <w:p w:rsidR="005B30D4" w:rsidRPr="00FA3856" w:rsidRDefault="005B30D4" w:rsidP="00204382">
            <w:pPr>
              <w:jc w:val="both"/>
              <w:rPr>
                <w:bCs/>
                <w:szCs w:val="20"/>
              </w:rPr>
            </w:pPr>
            <w:r w:rsidRPr="00FA3856">
              <w:rPr>
                <w:bCs/>
                <w:szCs w:val="20"/>
              </w:rPr>
              <w:t>O valor da redução do IPI deve corresponder às importações informadas nas linhas X480/29 e X480/30. </w:t>
            </w: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o II (art. 14, § 5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correspondente ao total da redução do imposto de importação (II) incidente sobre máquinas, aparelhos, instrumentos e equipamentos, novos, relacionados em ato do Poder Executivo e nas condições e pelo prazo nele fixados, importados pela pessoa jurídica, que tenham sido incorporados ao seu ativo imobilizado e destinados às atividades da empresa de que trata o art. 13 da Lei nº 11.484, de 2007, e o art. 6º do Decreto nº 6.234, de 2007.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messas ao Exterior (art. 14, § 3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 xml:space="preserve">Valor total das remessas efetuadas pela pessoa jurídica, durante o ano-calendário, destinadas ao exterior para pagamento de contrato relativo à exploração de patentes ou de uso de marcas e os de </w:t>
            </w:r>
            <w:r w:rsidRPr="00FA3856">
              <w:rPr>
                <w:bCs/>
                <w:szCs w:val="20"/>
              </w:rPr>
              <w:lastRenderedPageBreak/>
              <w:t>fornecimento de tecnologia e prestação de assistência técnica, cuja alíquota da contribuição para intervenção no domínio econômico (Cide) tenha sido reduzida a zero (Lei nº 11.484, de 2007, art. 14, § 3º; Decreto nº 6.234, de 2007, art. 3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3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endas de Equipamentos Transmissores (art. 15)</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correspondente às vendas de equipamentos transmissores de sinais por radiofrequência para televisão digital, classificados no código 8525.50.2 da NCM, relacionados no Anexo I do Decreto nº 6.234, de 2007 (Lei nº 11.484, de 2007, art. 15; Decreto nº 6.234, de 2007, art. 4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dução de IPI Incidente sobre Vendas de Equipamentos Transmissores (art. 15,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correspondente à redução do IPI incidente sobre a venda, no mercado interno, de equipamentos transmissores de sinais por radiofrequência para televisão digital, classificados no código 8525.50.2 da NCM, de que trata o art. 13 da Lei nº 11.484, de 2007, e o art. 6º do Decreto nº 6.234, de 2007, relacionados no Anexo I do Decreto nº 6.234, de 2007 (Lei nº 11.484, de 2007, art. 4º, II; Decreto nº 6.234, de 2007, art. 4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nvestimento em Pesquisa e Desenvolvimento no País (art. 17)</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correspondente ao investimento realizado, anualmente, em atividades de pesquisa e desenvolvimento, no País. </w:t>
            </w:r>
          </w:p>
          <w:p w:rsidR="005B30D4" w:rsidRPr="00FA3856" w:rsidRDefault="005B30D4" w:rsidP="00D97CE5">
            <w:pPr>
              <w:jc w:val="both"/>
              <w:rPr>
                <w:bCs/>
                <w:szCs w:val="20"/>
              </w:rPr>
            </w:pPr>
            <w:r w:rsidRPr="00FA3856">
              <w:rPr>
                <w:bCs/>
                <w:szCs w:val="20"/>
              </w:rPr>
              <w:t>O investimento realizado pela pessoa jurídica deve corresponder, no mínimo, a 2,5% (dois e meio por cento) do faturamento bruto auferido no mercado interno, deduzidos os impostos incidentes na comercialização dos equipamentos transmissores de que trata o art. 13 da Lei nº 11.484, de 2007, e o art. 6º do Decreto nº 6.234, de 2007 (Lei nº 11.484, de 2007, art. 17; Decreto nº 6.234, de 2007, art. 8º) </w:t>
            </w:r>
          </w:p>
          <w:p w:rsidR="005B30D4" w:rsidRPr="00FA3856" w:rsidRDefault="005B30D4" w:rsidP="00204382">
            <w:pPr>
              <w:jc w:val="both"/>
              <w:rPr>
                <w:bCs/>
                <w:szCs w:val="20"/>
              </w:rPr>
            </w:pPr>
            <w:r w:rsidRPr="00FA3856">
              <w:rPr>
                <w:b/>
                <w:bCs/>
                <w:szCs w:val="20"/>
              </w:rPr>
              <w:t>Atenção</w:t>
            </w:r>
            <w:r w:rsidRPr="00FA3856">
              <w:rPr>
                <w:bCs/>
                <w:szCs w:val="20"/>
              </w:rPr>
              <w:t>:  Serão admitidos apenas investimentos em atividades de pesquisa e desenvolvimento dos equipamentos transmissores de sinais por radiofrequência para televisão digital, classificados no código 8525.50.2 da NCM, de software e de insumos para tais equipamentos de que trata o art. 13 da Lei nº 11.484, de 2007, e o art. 6º do Decreto nº 6.234, de 2007 (Lei nº 11.484, de 2007, art. 17, § 1º; Decreto nº 6.234, de 2007, art. 8º, § 1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nvestimento em Centros ou Institutos de Pesquisa ou Entidades Brasileiras de Ensino (art. 17,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do investimento realizado mediante convênio com centros ou institutos de pesquisa ou entidades brasileiras de ensino, oficiais ou reconhecidas, credenciadas pelo Comitê da Área de Tecnologia da Informação (CATI), de que trata o art. 30 do Decreto nº 5.906, de 26 de setembro de 2006, ou pelo Comitê das Atividades de Pesquisa e Desenvolvimento na Amazônia (CAPDA), de que trata o art. 26 do Decreto nº 6.008, de 29 de dezembro de 2006. </w:t>
            </w:r>
          </w:p>
          <w:p w:rsidR="005B30D4" w:rsidRPr="00FA3856" w:rsidRDefault="005B30D4" w:rsidP="00204382">
            <w:pPr>
              <w:jc w:val="both"/>
              <w:rPr>
                <w:bCs/>
                <w:szCs w:val="20"/>
              </w:rPr>
            </w:pPr>
            <w:r w:rsidRPr="00FA3856">
              <w:rPr>
                <w:bCs/>
                <w:szCs w:val="20"/>
              </w:rPr>
              <w:t>O investimento realizado pela pessoa jurídica deve corresponder, no mínimo, a 1% (um por cento) do faturamento bruto auferido nas vendas realizadas no mercado interno, deduzidos os impostos incidentes na comercialização dos dispositivos de que trata o art. 13 da Lei nº 11.484, de 2007, e o art. 6º do Decreto nº 6.234, de 2007 (Lei nº 11.484, de 2007, art.17, § 2º, Decreto nº 6.234, de 2007, art. 8º, § 2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3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Aplicado no FNDCT (art. 19)</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 xml:space="preserve">Valor residual aplicado no Fundo Nacional de Desenvolvimento Científico e Tecnológico - FNDCT (CT - INFO ou CT-Amazônia), nos casos em que os investimentos em pesquisa e desenvolvimento previstos no art. 6º da Lei nº 11.484, de 2007, e no art. 8º do Decreto nº 6.234, de 2007, não atingirem, em um determinado ano, o percentual mínimo fixado. O valor residual a ser aplicado no FNDCT deve ser acrescido de multa de 20% (vinte por cento) e de juros equivalentes à Selic, </w:t>
            </w:r>
            <w:r w:rsidRPr="00FA3856">
              <w:rPr>
                <w:bCs/>
                <w:szCs w:val="20"/>
              </w:rPr>
              <w:lastRenderedPageBreak/>
              <w:t>calculados desde 1º de janeiro do ano subsequente àquele em que não foi atingido o percentual até a data da efetiva aplicação (Lei nº 11.484, de 2007, art. 19; Decreto nº 6.234, de 2007, art. 10). </w:t>
            </w:r>
          </w:p>
          <w:p w:rsidR="005B30D4" w:rsidRPr="00FA3856" w:rsidRDefault="005B30D4" w:rsidP="00204382">
            <w:pPr>
              <w:jc w:val="both"/>
              <w:rPr>
                <w:bCs/>
                <w:szCs w:val="20"/>
              </w:rPr>
            </w:pPr>
            <w:r w:rsidRPr="00FA3856">
              <w:rPr>
                <w:b/>
                <w:bCs/>
                <w:szCs w:val="20"/>
              </w:rPr>
              <w:t>Atenção</w:t>
            </w:r>
            <w:r w:rsidRPr="00FA3856">
              <w:rPr>
                <w:bCs/>
                <w:szCs w:val="20"/>
              </w:rPr>
              <w:t>: O valor residual deve ser aplicado no FNDCT até o último dia do mês de março do ano subsequente àquele em que não foi atingido o percentual (Lei nº 11.484, de 2007, art. 19, § 1º; Decreto nº 6.234, de 2007, art. 10, § 1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3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IDI (LEI Nº 11.488/2007)</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40 a X480/44 deverão ser preenchidas pela pessoa jurídica habilitada no Regime Especial de Incentivos para o Desenvolvimento da Infraestrutura (Reidi), que tenha projeto aprovado para implantação de obras de infraestrutura nos setores de transportes, portos, energia, saneamento básico e irrigação, observado os arts. 1º a 5º da Lei nº 11.488, de 15 de junho de 2007, com as alterações introduzidas pela Lei nº 11.727, de 23 de junho de 2008, e pela Lei nº 12.249, de 2010, regulamentado pelo Decreto nº 6.144, de 3 de julho de 2007, com as alterações introduzidas pelo Decreto nº 6.167, de 24 de julho de 2007, pelo Decreto nº 6.416, de 28 de março de 2008, e pelo Decreto nº 7.367, de 25 de novembro de 2010. Deverá também ser preenchida pela pessoa jurídica co-habilitada no Reidi, de acordo com o disposto no parágrafo único do art. 4º do Decreto nº 6.144, de 2007. </w:t>
            </w:r>
          </w:p>
          <w:p w:rsidR="005B30D4" w:rsidRPr="00FA3856" w:rsidRDefault="005B30D4" w:rsidP="00204382">
            <w:pPr>
              <w:jc w:val="both"/>
              <w:rPr>
                <w:bCs/>
                <w:szCs w:val="20"/>
              </w:rPr>
            </w:pPr>
            <w:r w:rsidRPr="00FA3856">
              <w:rPr>
                <w:bCs/>
                <w:szCs w:val="20"/>
              </w:rPr>
              <w:t>O benefício de que tratam os arts. 3º e 4º da Lei nº 11.488, de 2007, poderá ser usufruído nas aquisições e importações realizadas no período de 5 (cinco) anos contado da data da habilitação da pessoa jurídica, titular do projeto de infraestrutura. O prazo para fruição do regime, para pessoa jurídica já habilitada na data de publicação dessa MP nº 472, de 15 de dezembro de 2009, fica acrescido do período transcorrido entre a data de aprovação do projeto e a data de habilitação da pessoa jurídica, conforme disposto no art. 5º, parágrafo único, da Lei nº 11.488, de 2007, com redação dada pelo art. 21 c/c art.139, I,”d” da Lei nº 12.249, de 201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no Mercado Interno de Máquinas, Aparelhos, Instrumentos e Equipamentos, Novos, e de Materiais de Construção (art. 3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correspondente às aquisições realizadas, durante o ano-calendário, no mercado interno, de máquinas, aparelhos, instrumentos e equipamentos, novos, e de materiais de construção, para utilização ou incorporação em obras de infraestrutura destinadas ao ativo imobilizado, que foram efetuadas com a suspensão da Contribuição para o PIS/Pasep e da Cofins. (Lei nº 11.488, de 2007, art. 3º, I; Decreto nº 6.144, de 2007, art. 2º, I, “a”,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ões de Máquinas, Aparelhos, Instrumentos e Equipamentos, Novos, e de Materiais de Construção (art. 3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aduaneiro correspondente às importações realizadas, durante o ano-calendário, de máquinas, aparelhos, instrumentos e equipamentos, novos, e de materiais de construção, para utilização ou incorporação em obras de infraestrutura destinadas ao ativo imobilizado, que foram efetuadas com a suspensão da Contribuição para o PIS/Pasep-Importação e da Cofins-Importação. (Lei nº 11.488, de 2007, art. 3º, II; Decreto nº 6.144, de 2007, art. 2º, II, “a”,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ões no Mercado Interno de Serviços (art. 4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correspondente às aquisições realizadas, durante o ano-calendário, no mercado interno, de serviços destinados a obras de infraestrutura para incorporação ao seu ativo imobilizado, que foram efetuadas com a suspensão da Contribuição para o PIS/Pasep e da Cofins. (Lei nº 11.488, de 2007, art. 4º, I; Decreto nº 6.144, de 2007, art. 2º, I, “c”, com redação alterada pelo Decreto nº 7.367, de 201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4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Importação de Serviços (art. 4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correspondente às importações de serviços destinados a obras de infraestrutura para incorporação ao seu ativo imobilizado, que foram efetuadas, durante o ano-calendário, com a suspensão da Contribuição para o PIS/Pasep-Importação e da Cofins-Importação. (Lei nº 11.488, de 2007, art. 4º, II; Decreto nº 6.144, de 2007, art. 2º, II, “c”, com redação alterada pelo Decreto nº 7.367, e 201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aos Aluguéis Contratados de Máquinas, Aparelhos, Instrumentos e Equipamentos Utilizados em Obras de Infraestrutura (art. 4º,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correspondente aos aluguéis contratados de máquinas, aparelhos, instrumentos e equipamentos adquiridos de pessoa jurídica estabelecida no Brasil (Lei nº 11.488, de 15 de junho de 2007, art. 4º, § 2º, com redação dada pelo art. 4º da Lei nº 11.727, de 2008).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PENEC (LEI Nº 12.249/20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As linhas X480/40 a X480/47 deverão ser preenchidas pela pessoa jurídica habilitada ou co-habilitada no Regime Especial de Incentivos para o Desenvolvimento de Infraestrutura da Indústria Petrolífera nas Regiões Norte, Nordeste e Centro-Oeste (REPENEC), que tenha projeto aprovado para a implantação de obras de infraestrutura nas Regiões Norte, Nordeste e Centro-Oeste, nos setores petroquímico, de refino de petróleo e de produção de amônia e uréia a partir do gás natural, para incorporação ao seu ativo imobilizado, observado os arts. 1º a 5º da Lei nº 12.249, de 11 de junho de 2010, regulamentado pelo Decreto nº 7.320, de 28 de setembro de 201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ão, no Mercado Interno, de Máquinas, Aparelhos, Instrumentos e Equipamentos, Novos, e de Materiais de Construção (art. 3º,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correspondente às aquisições realizadas, durante o ano-calendário, no mercado interno, de máquinas, aparelhos, instrumentos e equipamentos, novos, e de materiais de construção, para utilização ou incorporação nas obras de infraestrutura nas Regiões Norte, Nordeste e Centro-Oeste, nos setores petroquímico, de refino de petróleo e de produção de amônia e uréia a partir do gás natural, para incorporação ao ativo imobilizado, que foram efetuadas com a suspensão da Contribuição para o PIS/Pasep e da Cofins e de IPI (Lei nº 12.249, de 2010, art. 3º, I; Decreto nº 7.320, de 2010, art. 3º, I, “a”,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204382">
            <w:pPr>
              <w:jc w:val="both"/>
              <w:rPr>
                <w:bCs/>
                <w:szCs w:val="20"/>
              </w:rPr>
            </w:pPr>
            <w:r w:rsidRPr="00FA3856">
              <w:rPr>
                <w:bCs/>
                <w:szCs w:val="20"/>
              </w:rPr>
              <w:t>Valor total do IPI suspenso incidente na saída do estabelecimento industrial ou equiparado, quando da aquisição, no mercado interno, de máquinas, aparelhos, instrumentos e equipamentos, novos, e de materiais de construção para utilização ou incorporação nas obras de infraestrutura nas Regiões Norte, Nordeste e Centro-Oeste, nos setores petroquímico, de refino de petróleo e de produção de amônia e uréia a partir do gás natural, para incorporação ao seu ativo imobilizado (Lei nº 12.249, de 2010, art. 3º, III; Decreto nº 7.320, de 2010, art. 3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4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áquinas, Aparelhos, Instrumentos e Equipamentos, Novos, e de Materiais de Construção (art. 3º, II, IV e 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máquinas, aparelhos, instrumentos e equipamentos, novos, e de materiais de construção, para utilização ou incorporação nas obras de infraestrutura nas Regiões Norte, Nordeste e Centro-Oeste, nos setores petroquímico, de refino de petróleo e de produção de amônia e uréia a partir do gás natural, para incorporação ao ativo imobilizado, que foram efetuadas com a suspensão da Contribuição para o PIS/Pasep-Importação e da Cofins-Importação. (Lei nº 12.249, de 2010, art. 3º, II; Decreto nº 7.320, de 2010, art. 3º, III, “a”,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4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I suspenso incidente na importação de máquinas, aparelhos, instrumentos e equipamentos, novos, e de materiais de construção para utilização ou incorporação nas obras de infraestrutura nas Regiões Norte, Nordeste e Centro-Oeste, nos setores petroquímico, de refino de petróleo e de produção de amônia e uréia a partir do gás natural, para incorporação ao seu ativo imobilizado (Lei nº 12.249, de 2010, art. 3º, V; Decreto nº 7.320, de 2010, art. 3º, 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Vinculado suspenso incidente na importação de máquinas, aparelhos, instrumentos e equipamentos, novos, e de materiais de construção para utilização ou incorporação nas obras de infraestrutura nas Regiões Norte, Nordeste e Centro-Oeste, nos setores petroquímico, de refino de petróleo e de produção de amônia e uréia a partir do gás natural, para incorporação ao seu ativo imobilizado (Lei nº 12.249, de 2010, art. 3º, IV; Decreto nº 7.320, de 2010, art. 3º, I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de Serviços no Mercado Interno (art. 4º, I e art. 4º,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no mercado interno, durante o ano-calendário, de serviços destinados às obras de infraestrutura nas Regiões Norte, Nordeste e Centro-Oeste, nos setores petroquímico, de refino de petróleo e de produção de amônia e uréia a partir do gás natural, para incorporação ao ativo imobilizado, que foram efetuadas com a suspensão da Contribuição para o PIS/Pasep e da Cofins. (Lei nº 12.249, de 2010, art. 4º; Decreto nº 7.320, de 2010, art. 3º, I, “c”).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4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serviços destinados às obras de infraestrutura nas Regiões Norte, Nordeste e Centro-Oeste, nos setores petroquímico, de refino de petróleo e de produção de amônia e uréia a partir do gás natural, para incorporação ao ativo imobilizado, que foram efetuadas com a suspensão da Contribuição para o PIS/Pasep e da Cofins. (Lei nº 12.249, de 2010, art. 4º, II; Decreto nº 7.320, de 2010, art. 3º, III, “c”,).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aos Aluguéis Contratados de Máquinas, Aparelhos, Instrumentos e Equipamentos Utilizados em Obras de Infraestrutura (art. 4º,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correspondente aos aluguéis contratados de máquinas, aparelhos, instrumentos e equipamentos adquiridos de pessoa jurídica estabelecida no Brasil (Lei nº 12.249, de 2010, art. 4º, § 2º, Decreto nº 7.320, de 2010, art. 3º, I, “d”).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ICOMP (LEI Nº 12.715/2012)</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55 a X480/62 deverão ser preenchidas pela pessoa jurídica previamente habilitada no Regime Especial de Incentivo a Computadores para Uso Educacional (Reicomp), que exerça atividade de fabricação dos equipamentos de informática, e que seja vencedora do processo de licitação pública no âmbito do Programa Um Computador por Aluno (Prouca), observado os arts. 15 a 26 da Lei nº 12.715, de 2012, e o Decreto nº 7.750, de 2012. </w:t>
            </w:r>
          </w:p>
          <w:p w:rsidR="005B30D4" w:rsidRPr="00FA3856" w:rsidRDefault="005B30D4" w:rsidP="00424EB9">
            <w:pPr>
              <w:jc w:val="both"/>
              <w:rPr>
                <w:bCs/>
                <w:szCs w:val="20"/>
              </w:rPr>
            </w:pPr>
            <w:r w:rsidRPr="00FA3856">
              <w:rPr>
                <w:b/>
                <w:bCs/>
                <w:szCs w:val="20"/>
              </w:rPr>
              <w:t>Atenção</w:t>
            </w:r>
            <w:r w:rsidRPr="00FA3856">
              <w:rPr>
                <w:bCs/>
                <w:szCs w:val="20"/>
              </w:rPr>
              <w:t>: Também deverá preencher as linhas X480/55 a X480/62 a pessoa jurídica que exerça atividade de manufatura terceirizada para a vencedora do processo de licitação mencionado (Lei nº 12.715, de 2012, art. 17, § 1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 xml:space="preserve">Valor das Aquisições de Matérias-Primas e Produtos </w:t>
            </w:r>
            <w:r w:rsidRPr="00FA3856">
              <w:rPr>
                <w:color w:val="000000"/>
                <w:szCs w:val="20"/>
              </w:rPr>
              <w:lastRenderedPageBreak/>
              <w:t>Intermediários no Mercado Interno (art. 18, I, II "a")</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 xml:space="preserve">Valor total correspondente às aquisições realizadas, no mercado interno, durante o ano-calendário, de matérias-primas e produtos intermediários destinados à industrialização dos equipamentos de </w:t>
            </w:r>
            <w:r w:rsidRPr="00FA3856">
              <w:rPr>
                <w:bCs/>
                <w:szCs w:val="20"/>
              </w:rPr>
              <w:lastRenderedPageBreak/>
              <w:t>informática, que foram efetuadas com a suspensão do IPI e da Contribuição para o PIS/Pasep e da Cofins. (Lei nº 12.715, de 2012, art. 18, I e II, “a”; Decreto nº 7.750, de 2012, art. 5º I e II, “a”).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5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 suspenso correspondente às aquisições realizadas, no mercado interno, durante o ano calendário, de matérias-primas e produtos intermediários destinados à industrialização dos equipamentos de informática (Lei nº 12.715, de 2012, art. 18, I; Decreto nº 7.750, de 2012, art. 5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atérias-Primas e Produtos Intermediários (art. 18, III "a")</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matérias-primas e produtos intermediários destinados à industrialização dos equipamentos de informática que foram efetuadas com a suspensão do IPI-Vinculado, da Contribuição para o PIS/Pasep-Importação e da Cofins-Importação e do II, desde que importados diretamente por pessoa jurídica habilitada ao regime (Lei nº 12.715, de 2012, art. 18, III, “a”; Decreto nº 7.750, de 2012, art. 5º III, “a”).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I suspenso correspondente às importações realizadas, durante o ano-calendário, de matérias-primas e produtos intermediários destinados à industrialização dos equipamentos de informática, desde que importados diretamente por pessoa jurídica habilitada ao regime. (Lei nº 12.715, de 2012, art. 18, III, “a”; Decreto nº 7.750, de 2012, art. 5º III, “a”).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5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Vinculado suspenso correspondente às importações realizadas, durante o ano-calendário, de matérias-primas e produtos intermediários destinados à industrialização dos equipamentos de informática, desde que importados diretamente por pessoa jurídica habilitada ao regime. (Lei nº 12.715, de 2012, art. 18, III, “a”; Decreto nº 7.750, de 2012, art. 5º III, “a”).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de Serviços no Mercado Interno (art. 18, II "b")</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durante o ano-calendário, no mercado interno, de serviços destinados aos equipamentos mencionados no art. 7º da Lei nº 12.249, de 2010, prestados por pessoa jurídica estabelecida no País, com a suspensão da Contribuição para o PIS/Pasep e da Cofins. (Lei nº 12.715, de 2012, art. 18, II, “b”; Decreto nº 7.750, de 2012, art. 5º II,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18, III "b")</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serviços destinados aos equipamentos mencionados no art. 16 da Lei nº 12.715, de 2012, com suspensão da Contribuição para o PIS/Pasep-Importação e da Cofins-Importação e da Contribuição de Intervenção no Domínio Econômico (Cide) destinada a financiar o Programa de Estímulo à interação Universidade-Empresa para o Apoio à Inovação, desde que importados diretamente por pessoa jurídica habilitada ao regime. (Lei nº 12.715, de 2012, art. 18, III, “b”; Decreto nº 7.750, de 2012, art. 5º III, “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Vendas dos Equipamentos de Informática (art. 19)</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as vendas de equipamentos de informática saídos da pessoa jurídica, com isenção de IPI, diretamente para as escolas das redes públicas de ensino federal, estadual, distrital, municipal ou para as escolas sem fins lucrativos de atendimento a pessoas com deficiência (Lei nº 12.715, de 2012, art. 19; Decreto nº 7.750, de 2012, art. 7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TAERO (LEI Nº 12.249/20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64 a X480/70 deverão ser preenchidas pela pessoa jurídica habilitada no Regime Especial para a Indústria Aeronáutica Brasileira (Retaero), nos termos dos arts. 29 a 33 da Lei nº 12.249, de 11 de junho de 2010, que: </w:t>
            </w:r>
          </w:p>
          <w:p w:rsidR="005B30D4" w:rsidRPr="00FA3856" w:rsidRDefault="005B30D4" w:rsidP="00D97CE5">
            <w:pPr>
              <w:jc w:val="both"/>
              <w:rPr>
                <w:bCs/>
                <w:szCs w:val="20"/>
              </w:rPr>
            </w:pPr>
            <w:r w:rsidRPr="00FA3856">
              <w:rPr>
                <w:bCs/>
                <w:szCs w:val="20"/>
              </w:rPr>
              <w:lastRenderedPageBreak/>
              <w:t>a) produza partes, peças, ferramentais, componentes, equipamentos, sistemas, subsistemas, insumos e matérias-primas, ou preste serviços de tecnologia industrial básica, desenvolvimento e inovação tecnológica, assistência técnica e transferência de tecnologia, a serem empregados na manutenção, conservação, modernização, reparo, revisão, conversão e industrialização das aeronaves classificadas na posição 88.02 da Nomenclatura Comum do Mercosul - NCM (Lei nº 12.249, de 2010, art. 30, I); </w:t>
            </w:r>
          </w:p>
          <w:p w:rsidR="005B30D4" w:rsidRPr="00FA3856" w:rsidRDefault="005B30D4" w:rsidP="00D97CE5">
            <w:pPr>
              <w:jc w:val="both"/>
              <w:rPr>
                <w:bCs/>
                <w:szCs w:val="20"/>
              </w:rPr>
            </w:pPr>
            <w:r w:rsidRPr="00FA3856">
              <w:rPr>
                <w:bCs/>
                <w:szCs w:val="20"/>
              </w:rPr>
              <w:t>b) produza bens ou preste serviços de tecnologia industrial básica, desenvolvimento e inovação tecnológica, assistência técnica e transferência de tecnologia, utilizados como insumo na produção de bens mencionados na alínea a), e seja preponderantemente fornecedora das pessoas jurídicas referidas na alínea a) (Lei nº 12.249, de 2010, art. 30, II, § 1º). </w:t>
            </w:r>
          </w:p>
          <w:p w:rsidR="005B30D4" w:rsidRPr="00FA3856" w:rsidRDefault="005B30D4" w:rsidP="00424EB9">
            <w:pPr>
              <w:jc w:val="both"/>
              <w:rPr>
                <w:bCs/>
                <w:szCs w:val="20"/>
              </w:rPr>
            </w:pPr>
            <w:r w:rsidRPr="00FA3856">
              <w:rPr>
                <w:b/>
                <w:bCs/>
                <w:szCs w:val="20"/>
              </w:rPr>
              <w:t>Atenção</w:t>
            </w:r>
            <w:r w:rsidRPr="00FA3856">
              <w:rPr>
                <w:bCs/>
                <w:szCs w:val="20"/>
              </w:rPr>
              <w:t>: Para fins da alínea “b)”, considera-se pessoa jurídica preponderantemente fornecedora, aquela que tenha 70% (setenta por cento) ou mais de sua receita total, excluído o valor dos impostos e contribuições incidentes sobre a venda, relativa a venda de bens e serviços, no ano-calendário imediatamente anterior ao da habilitação, decorrente do somatório das vendas às (Lei nº 12.249, de 2010, art. 30, §§ 2º e 3º):</w:t>
            </w:r>
          </w:p>
          <w:p w:rsidR="005B30D4" w:rsidRPr="00FA3856" w:rsidRDefault="005B30D4" w:rsidP="00D97CE5">
            <w:pPr>
              <w:ind w:left="600"/>
              <w:jc w:val="both"/>
              <w:rPr>
                <w:bCs/>
                <w:szCs w:val="20"/>
              </w:rPr>
            </w:pPr>
            <w:r w:rsidRPr="00FA3856">
              <w:rPr>
                <w:bCs/>
                <w:szCs w:val="20"/>
              </w:rPr>
              <w:t>i) pessoas jurídicas mencionadas na alínea a);</w:t>
            </w:r>
          </w:p>
          <w:p w:rsidR="005B30D4" w:rsidRPr="00FA3856" w:rsidRDefault="005B30D4" w:rsidP="00D97CE5">
            <w:pPr>
              <w:ind w:left="600"/>
              <w:jc w:val="both"/>
              <w:rPr>
                <w:bCs/>
                <w:szCs w:val="20"/>
              </w:rPr>
            </w:pPr>
            <w:r w:rsidRPr="00FA3856">
              <w:rPr>
                <w:bCs/>
                <w:szCs w:val="20"/>
              </w:rPr>
              <w:t>ii) a pessoas jurídicas fabricantes de aeronaves classificadas na posição 88.02 da NCM; e</w:t>
            </w:r>
          </w:p>
          <w:p w:rsidR="005B30D4" w:rsidRPr="00FA3856" w:rsidRDefault="005B30D4" w:rsidP="00424EB9">
            <w:pPr>
              <w:ind w:left="600"/>
              <w:jc w:val="both"/>
              <w:rPr>
                <w:bCs/>
                <w:szCs w:val="20"/>
              </w:rPr>
            </w:pPr>
            <w:r w:rsidRPr="00FA3856">
              <w:rPr>
                <w:bCs/>
                <w:szCs w:val="20"/>
              </w:rPr>
              <w:t>iii) de exportação para o exterior.</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6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ão, no Mercado Interno, de Partes, Peças, Ferramentais, Componentes, Equipamentos, Sistemas, Subsistemas, Insumos e Matérias-Primas (art. 31,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durante o ano-calendário, no mercado interno, de partes, peças, ferramentais, componentes, equipamentos, sistemas, subsistemas, insumos e matérias-primas empregados na manutenção, conservação, modernização, reparo, revisão, conversão e industrialização das aeronaves classificadas na posição 88.02 da NCM, que foram efetuadas com suspensão do IPI, da Contribuição para o PIS/Pasep e da Cofins (Lei nº 12.249, de 2010, art. 31, I e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 suspenso correspondente às aquisições realizadas, durante o ano-calendário, no mercado interno, de partes, peças, ferramentais, componentes, equipamentos, sistemas, subsistemas, insumos e matérias-primas empregados na manutenção, conservação, modernização, reparo, revisão, conversão e industrialização das aeronaves classificadas na posição 88.02 da NCM (Lei nº 12.249, de 2010, art. 31,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Partes, Peças, Ferramentais, Componentes, Equipamentos, Sistemas, Subsistemas, Insumos e Matérias-Primas (art. 31, II e I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partes, peças, ferramentais, componentes, equipamentos, sistemas, subsistemas, insumos e matérias-primas empregados na manutenção, conservação, modernização, reparo, revisão, conversão e industrialização das aeronaves classificadas na posição 88.02 da NCM, com a suspensão do IPI-Vinculado, da Contribuição para o PIS/Pasep-Importação e da Cofins-Importação (Lei nº 12.249, de 2010, art. 31, II e I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 xml:space="preserve">Valor total do IPI-Vinculado suspenso correspondente às importações de partes, peças, ferramentais, componentes, equipamentos, sistemas, subsistemas, insumos e matérias-primas </w:t>
            </w:r>
            <w:r w:rsidRPr="00FA3856">
              <w:rPr>
                <w:bCs/>
                <w:szCs w:val="20"/>
              </w:rPr>
              <w:lastRenderedPageBreak/>
              <w:t>empregados na manutenção, conservação, modernização, reparo, revisão, conversão e industrialização das aeronaves classificadas na posição 88.02 da NCM (Lei nº 12.249, de 2010, art. 31, I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6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no Mercado Interno, de Serviços de Tecnologia Industrial Básica, Inovação Tecnológica, Assistência Técnica e Transferência de Tecnologia (art. 32,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durante o ano-calendário, no mercado interno, de serviços de tecnologia industrial básica, inovação tecnológica, assistência técnica e transferência de tecnologia prestados por pessoa jurídica estabelecida no País, que foram efetuadas com suspensão da Contribuição para o PIS/Pasep e da Cofins (Lei nº 12.249, de 2010, art. 32,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6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de Tecnologia Industrial Básica, Inovação Tecnológica, Assistência Técnica e Transferência de Tecnologia (art. 32,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diretamente realizadas, durante o ano-calendário, de serviços de tecnologia industrial básica, inovação tecnológica, assistência técnica e transferência de tecnologia, que foram efetuadas com suspensão da Contribuição para o PIS/Pasep-Importação e da Cofins-Importação (Lei nº 12.249, de 2010, art. 32,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aos Aluguéis Contratados de Máquinas, Aparelhos, Instrumentos e Equipamentos (art. 32,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correspondente aos serviços relativos a aluguéis contratados de máquinas, aparelhos, instrumentos e equipamentos, com suspensão da Contribuição para o PIS/Pasep e da Cofins (Lei nº 12.249, de 2010, art. 32, § 2°).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CINE (LEI Nº 12.599/2012)</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97CE5">
            <w:pPr>
              <w:jc w:val="both"/>
              <w:rPr>
                <w:bCs/>
                <w:szCs w:val="20"/>
              </w:rPr>
            </w:pPr>
            <w:r w:rsidRPr="00FA3856">
              <w:rPr>
                <w:bCs/>
                <w:szCs w:val="20"/>
              </w:rPr>
              <w:t>As linhas X480/72 a X480/76 deverão ser preenchidas pela pessoa jurídica beneficiária do Regime Especial de Tributação para o Desenvolvimento da Atividade de Exibição Cinematográfica (Recine), detentora de projeto de exibição previamente credenciado e aprovado pela Agência Nacional do Cinema (Ancine), nos termos e condições do regulamento, que exerça as atividades relativas à implantação ou operação de complexos cinematográficos, ou à locação de equipamentos para salas de exibição Lei nº 12.599, de 2012, arts. 12 e 13, § 1º e 3º). </w:t>
            </w:r>
          </w:p>
          <w:p w:rsidR="005B30D4" w:rsidRPr="00FA3856" w:rsidRDefault="005B30D4" w:rsidP="00424EB9">
            <w:pPr>
              <w:jc w:val="both"/>
              <w:rPr>
                <w:bCs/>
                <w:szCs w:val="20"/>
              </w:rPr>
            </w:pPr>
            <w:r w:rsidRPr="00FA3856">
              <w:rPr>
                <w:b/>
                <w:bCs/>
                <w:szCs w:val="20"/>
              </w:rPr>
              <w:t>Atenção</w:t>
            </w:r>
            <w:r w:rsidRPr="00FA3856">
              <w:rPr>
                <w:bCs/>
                <w:szCs w:val="20"/>
              </w:rPr>
              <w:t>: A fruição do Recine está condicionada à regularidade fiscal a pessoa jurídica em relação aos impostos e contribuições administrados pela Secretaria da Receita Federal do Brasil Lei nº 12.599, de 2012, art. 13, § 2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 xml:space="preserve">Aquisição, no Mercado Interno, de Máquinas, Aparelhos, Instrumentos e Equipamentos, Novos, para Incorporação no Ativo Permanente e Utilização em Complexos de Exibição ou Cinemas Itinerantes, bem </w:t>
            </w:r>
            <w:r w:rsidRPr="00FA3856">
              <w:rPr>
                <w:color w:val="000000"/>
                <w:szCs w:val="20"/>
              </w:rPr>
              <w:lastRenderedPageBreak/>
              <w:t>como de Materiais de Construção (art. 14,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durante o ano-calendário, no mercado interno, de máquinas, aparelhos, instrumentos e equipamentos, novos, para incorporação no ativo permanente e utilização em complexos de exibição ou cinemas itinerantes, bem como de materiais para sua construção, que foram efetuadas com a suspensão da Contribuição para o PIS/Pasep e da Cofins e de IPI (Lei nº 12.599, de 2012, art. 14, I e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 suspenso correspondente às aquisições realizadas, durante o ano-calendário, no mercado interno, de máquinas, aparelhos, instrumentos e equipamentos, novos, para incorporação no ativo permanente e utilização em complexos de exibição ou cinemas itinerantes, bem como de materiais para sua construção (Lei nº 12.599, de 2012, de 2011, art. 14,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áquinas, Aparelhos, Instrumentos e Equipamentos, Novos, para Incorporação no Ativo Permanente e Utilização em Complexos de Exibição ou Cinemas Itinerantes, bem como de Materiais de Construção (art. 14, II, IV e 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importações realizadas, durante o ano-calendário, de máquinas, aparelhos, instrumentos e equipamentos, novos, para incorporação no ativo permanente e utilização em complexos de exibição ou cinemas itinerantes, bem como de materiais para sua construção, que foram efetuadas com a suspensão da Contribuição para o PIS/Pasep-Importação e da Cofins-Importação, IPI-Vinculado e de II (Lei nº 12.599, de 2012, art. 14, II, IV e 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I suspenso correspondente às importações de máquinas, aparelhos, instrumentos e equipamentos, novos, para incorporação no ativo permanente e utilização em complexos de exibição ou cinemas itinerantes, bem como de materiais para sua construção (Lei nº 12.599, de 2012, art. 14, 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IPI-Vinculado suspenso correspondente às importações de máquinas, aparelhos, instrumentos e equipamentos, novos, para incorporação no ativo permanente e utilização em complexos de exibição ou cinemas itinerantes, bem como de materiais para sua construção (Lei nº 12.599, de 2012, art. 14, I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SÍDUOS SÓLIDOS - LEI Nº 12.375/20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As linhas X480/78 e X480/79 devem ser preenchidas pela pessoa jurídica cujos estabelecimentos industriais façam jus ao crédito presumido do IPI na aquisição de resíduos sólidos utilizados como matérias-primas ou produtos intermediários na fabricação de seus produtos, de que tratam os arts. 5º e 6º da Lei nº 12.375, de 30 de dezembro de 2010, e o Decreto nº 7.619, de 21 de novembro de 2011.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7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Adquirido de Resíduos Sólidos Utilizados como Matérias-Primas ou Produtos Intermediários (art. 5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as aquisições efetuadas, durante o ano-calendário, pelos estabelecimentos industriais da pessoa jurídica de resíduos sólidos utilizados como matérias-primas ou produtos intermediários na fabricação de seus produtos, que façam jus ao crédito presumido do IPI de que trata o art. 5º da Lei nº 12.375, de 2010. </w:t>
            </w:r>
          </w:p>
          <w:p w:rsidR="005B30D4" w:rsidRPr="00FA3856" w:rsidRDefault="005B30D4" w:rsidP="00424EB9">
            <w:pPr>
              <w:jc w:val="both"/>
              <w:rPr>
                <w:b/>
                <w:bCs/>
                <w:color w:val="000000"/>
                <w:szCs w:val="20"/>
              </w:rPr>
            </w:pPr>
            <w:r w:rsidRPr="00FA3856">
              <w:rPr>
                <w:bCs/>
                <w:szCs w:val="20"/>
              </w:rPr>
              <w:t xml:space="preserve">Os resíduos sólidos são os materiais, substâncias, objetos ou bens descartados resultantes de atividades humanas em sociedade, classificados nos códigos 39.15, 47.07, 7001.00.00, 72.04, 7404.00.00, 7503.00.00, 7602.00.00, 7802.00.00 e 7902.00.00 da Tipi, bem como aqueles descritos em destaques “Ex” agregados a esses mesmos códigos, que tenham sido adquiridos diretamente de cooperativas de catadores de materiais recicláveis, constituídas de, no mínimo, vinte cooperados </w:t>
            </w:r>
            <w:r w:rsidRPr="00FA3856">
              <w:rPr>
                <w:bCs/>
                <w:szCs w:val="20"/>
              </w:rPr>
              <w:lastRenderedPageBreak/>
              <w:t>pessoas físicas, sendo vedada, neste caso, a participação de pessoas jurídicas. (Lei nº 12.375, de 2011, art. 5º, § 1º, e art. 6º, III; Decreto nº 7.619, de 2011, arts. 1º a 3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7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Crédito Presumido de IPI Apurad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do crédito presumido de IPI apurados pelos estabelecimentos da pessoa jurídica, durante o ano-calendário, que tenha adquirido resíduos sólidos.  </w:t>
            </w:r>
          </w:p>
          <w:p w:rsidR="005B30D4" w:rsidRPr="00FA3856" w:rsidRDefault="005B30D4" w:rsidP="00021EA9">
            <w:pPr>
              <w:jc w:val="both"/>
              <w:rPr>
                <w:bCs/>
                <w:szCs w:val="20"/>
              </w:rPr>
            </w:pPr>
            <w:r w:rsidRPr="00FA3856">
              <w:rPr>
                <w:bCs/>
                <w:szCs w:val="20"/>
              </w:rPr>
              <w:t>O crédito presumido é apurado mediante a aplicação da alíquota da Tipi a que estiver sujeito o produto final resultante do aproveitamento dos resíduos sólidos sobre os seguintes percentuais do valor inscrito no documento fiscal (Lei nº 12.375, de 2010, art. 5º, § 2º, e art. 6º, IV, parágrafo único; Decreto nº 7.619, de 2011, arts. 4º e 5º): </w:t>
            </w:r>
          </w:p>
          <w:p w:rsidR="005B30D4" w:rsidRPr="00FA3856" w:rsidRDefault="005B30D4" w:rsidP="00021EA9">
            <w:pPr>
              <w:jc w:val="both"/>
              <w:rPr>
                <w:bCs/>
                <w:szCs w:val="20"/>
              </w:rPr>
            </w:pPr>
            <w:r w:rsidRPr="00FA3856">
              <w:rPr>
                <w:bCs/>
                <w:szCs w:val="20"/>
              </w:rPr>
              <w:t>1. 50% (cinquenta por cento, no caso de resíduos sólidos classificados na posição 39.15 e no código 7001.00.00 da Tipi; </w:t>
            </w:r>
          </w:p>
          <w:p w:rsidR="005B30D4" w:rsidRPr="00FA3856" w:rsidRDefault="005B30D4" w:rsidP="00021EA9">
            <w:pPr>
              <w:jc w:val="both"/>
              <w:rPr>
                <w:bCs/>
                <w:szCs w:val="20"/>
              </w:rPr>
            </w:pPr>
            <w:r w:rsidRPr="00FA3856">
              <w:rPr>
                <w:bCs/>
                <w:szCs w:val="20"/>
              </w:rPr>
              <w:t>2. 30% (trinta por cento), no caso de resíduos sólidos classificados nas posições 47.07 e 72.04 da Tipi; ou </w:t>
            </w:r>
          </w:p>
          <w:p w:rsidR="005B30D4" w:rsidRPr="00FA3856" w:rsidRDefault="005B30D4" w:rsidP="00021EA9">
            <w:pPr>
              <w:jc w:val="both"/>
              <w:rPr>
                <w:bCs/>
                <w:szCs w:val="20"/>
              </w:rPr>
            </w:pPr>
            <w:r w:rsidRPr="00FA3856">
              <w:rPr>
                <w:bCs/>
                <w:szCs w:val="20"/>
              </w:rPr>
              <w:t>3. 10% (dez por cento) no caso dos resíduos sólidos classificados nos códigos 7404.00.00, 7503.00.00, 7602.00.00, 7802.00.00 e 7902.00.00.00 da Tipi. </w:t>
            </w:r>
          </w:p>
          <w:p w:rsidR="005B30D4" w:rsidRPr="00FA3856" w:rsidRDefault="005B30D4" w:rsidP="00424EB9">
            <w:pPr>
              <w:jc w:val="both"/>
              <w:rPr>
                <w:bCs/>
                <w:szCs w:val="20"/>
              </w:rPr>
            </w:pPr>
            <w:r w:rsidRPr="00FA3856">
              <w:rPr>
                <w:b/>
                <w:bCs/>
                <w:szCs w:val="20"/>
              </w:rPr>
              <w:t>Atenção</w:t>
            </w:r>
            <w:r w:rsidRPr="00FA3856">
              <w:rPr>
                <w:bCs/>
                <w:szCs w:val="20"/>
              </w:rPr>
              <w:t>: </w:t>
            </w:r>
          </w:p>
          <w:p w:rsidR="005B30D4" w:rsidRPr="00FA3856" w:rsidRDefault="005B30D4" w:rsidP="00424EB9">
            <w:pPr>
              <w:jc w:val="both"/>
              <w:rPr>
                <w:bCs/>
                <w:szCs w:val="20"/>
              </w:rPr>
            </w:pPr>
            <w:r w:rsidRPr="00FA3856">
              <w:rPr>
                <w:bCs/>
                <w:szCs w:val="20"/>
              </w:rPr>
              <w:t>1) O valor do crédito presumido apurado a ser informado, nesta linha, deve ser o resultante do somatório do crédito presumido constante da nota fiscal de entrada emitida pelos estabelecimentos industriais da pessoa jurídica adquirentes dos resíduos sólidos, que tenha sido escriturado no item 005 do quadro “Demonstrativo de Créditos” do Livro Registro de Apuração do IPI, modelo 8, observando-se as demais regras previstas na legislação do IPI (Decreto nº 7.619, de 2011, art. 5º, § 1º).</w:t>
            </w:r>
          </w:p>
          <w:p w:rsidR="005B30D4" w:rsidRPr="00FA3856" w:rsidRDefault="005B30D4" w:rsidP="00424EB9">
            <w:pPr>
              <w:jc w:val="both"/>
              <w:rPr>
                <w:bCs/>
                <w:szCs w:val="20"/>
              </w:rPr>
            </w:pPr>
            <w:r w:rsidRPr="00FA3856">
              <w:rPr>
                <w:bCs/>
                <w:szCs w:val="20"/>
              </w:rPr>
              <w:t>2) O valor total do crédito presumido deve corresponder ao valor total das aquisições informado na linha X480/7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COPA (LEI Nº 12.350/20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As linhas X480/81 a X480/88 deverão ser preenchidas pela pessoa jurídica habilitada no Regime Especial de Tributação para Construção, Ampliação, Reforma ou Modernização de Estádios de Futebol (Recopa), que tenha projeto aprovado para construção, ampliação, reforma ou modernização dos estádios de futebol com utilização prevista nas partidas oficiais da Copa das Confederações Fifa 2013 e da Copa do Mundo Fifa 2014, nos termos do Convênio ICMS nº 108, de 26 de setembro de 2008, observado os arts. 17 a 21 da Lei nº 12.350, de 20 de dezembro de 2010, e o Decreto nº 7.319, de 2010. </w:t>
            </w:r>
          </w:p>
          <w:p w:rsidR="005B30D4" w:rsidRPr="00FA3856" w:rsidRDefault="005B30D4" w:rsidP="00021EA9">
            <w:pPr>
              <w:jc w:val="both"/>
              <w:rPr>
                <w:bCs/>
                <w:szCs w:val="20"/>
              </w:rPr>
            </w:pPr>
            <w:r w:rsidRPr="00FA3856">
              <w:rPr>
                <w:bCs/>
                <w:szCs w:val="20"/>
              </w:rPr>
              <w:t>Também deverá preencher as linhas X480/81 a X480/88 a pessoa jurídica contratada pela pessoa jurídica habilitada ao Recopa para a realização de construção civil e de construção e montagem de instalações industriais, inclusive com o fornecimento de bens, relacionadas a projetos aprovados, que tenha sido co-habilitada no regime (Decreto nº 7.319, de 2010, art. 5º, §3º). </w:t>
            </w:r>
          </w:p>
          <w:p w:rsidR="005B30D4" w:rsidRPr="00FA3856" w:rsidRDefault="005B30D4" w:rsidP="00424EB9">
            <w:pPr>
              <w:jc w:val="both"/>
              <w:rPr>
                <w:bCs/>
                <w:szCs w:val="20"/>
              </w:rPr>
            </w:pPr>
            <w:r w:rsidRPr="00FA3856">
              <w:rPr>
                <w:b/>
                <w:bCs/>
                <w:szCs w:val="20"/>
              </w:rPr>
              <w:t>Atenção</w:t>
            </w:r>
            <w:r w:rsidRPr="00FA3856">
              <w:rPr>
                <w:bCs/>
                <w:szCs w:val="20"/>
              </w:rPr>
              <w:t>:</w:t>
            </w:r>
          </w:p>
          <w:p w:rsidR="005B30D4" w:rsidRPr="00FA3856" w:rsidRDefault="005B30D4" w:rsidP="00424EB9">
            <w:pPr>
              <w:jc w:val="both"/>
              <w:rPr>
                <w:bCs/>
                <w:szCs w:val="20"/>
              </w:rPr>
            </w:pPr>
            <w:r w:rsidRPr="00FA3856">
              <w:rPr>
                <w:bCs/>
                <w:szCs w:val="20"/>
              </w:rPr>
              <w:t>1) A habilitação e a co-habilitação ao Recopa serão formalizadas por meio de ato da Secretaria da Receita Federal d Brasil (Decreto nº 7.319, de 2010, art. 7º, § 3º);</w:t>
            </w:r>
          </w:p>
          <w:p w:rsidR="005B30D4" w:rsidRPr="00FA3856" w:rsidRDefault="005B30D4" w:rsidP="00424EB9">
            <w:pPr>
              <w:jc w:val="both"/>
              <w:rPr>
                <w:bCs/>
                <w:szCs w:val="20"/>
              </w:rPr>
            </w:pPr>
            <w:r w:rsidRPr="00FA3856">
              <w:rPr>
                <w:bCs/>
                <w:szCs w:val="20"/>
              </w:rPr>
              <w:t xml:space="preserve">2) A suspensão de tributos federais de que trata o art. 2º do Decreto nº 7.319, de 2010, desde que observadas as demais exigências da legislação, se aplicam às aquisições, locações e importações de </w:t>
            </w:r>
            <w:r w:rsidRPr="00FA3856">
              <w:rPr>
                <w:bCs/>
                <w:szCs w:val="20"/>
              </w:rPr>
              <w:lastRenderedPageBreak/>
              <w:t>bens e nas aquisições e importações de serviços, vinculadas a projetos aprovados até 31 de dezembro de 2012, realizadas entre a data da habilitação e 30 de junho de 2014 pela titular do projeto aprovado pelo Ministério do Esporte (Lei nº 12.350, de 2010, art. 18, § 5º e art. 21; Decreto nº 7.319, de 2010, art. 3º c/c art. 6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8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ão, no Mercado Interno, de Máquinas, Aparelhos, Instrumentos e Equipamentos, Novos, e de Materiais de Construção para Utilização ou Incorporação no Estádio de Futebol (art. 19,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424EB9">
            <w:pPr>
              <w:jc w:val="both"/>
              <w:rPr>
                <w:bCs/>
                <w:szCs w:val="20"/>
              </w:rPr>
            </w:pPr>
            <w:r w:rsidRPr="00FA3856">
              <w:rPr>
                <w:bCs/>
                <w:szCs w:val="20"/>
              </w:rPr>
              <w:t>Valor total correspondente às aquisições realizadas, durante o ano-calendário, no mercado interno, de máquinas, aparelhos, instrumentos e equipamentos, novos, e de materiais de construção para utilização ou incorporação no estádio de futebol, que foram efetuadas com a suspensão da Contribuição para o PIS/Pasep e da Cofins e de IPI (Lei nº 12.350, de 2010, art. 19, I e III; Decreto nº 7.319, de 2010, art. 2º, I, “a” e “b”,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Valor total do IPI suspenso correspondente à aquisição, durante o ano-calendário, no mercado interno, de máquinas, aparelhos, instrumentos e equipamentos, novos, e de materiais de construção para utilização ou incorporação no estádio de futebol (Lei nº 12.350, de 2010, art. 19, III; Decreto nº 7.319, de 2010, art. 2º, II). </w:t>
            </w:r>
          </w:p>
          <w:p w:rsidR="005B30D4" w:rsidRPr="00FA3856" w:rsidRDefault="005B30D4" w:rsidP="00424EB9">
            <w:pPr>
              <w:jc w:val="both"/>
              <w:rPr>
                <w:bCs/>
                <w:szCs w:val="20"/>
              </w:rPr>
            </w:pPr>
            <w:r w:rsidRPr="00FA3856">
              <w:rPr>
                <w:bCs/>
                <w:szCs w:val="20"/>
              </w:rPr>
              <w:t>O valor do IPI suspenso deve corresponder às aquisições informadas na linha X480/81.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áquinas, Aparelhos, Instrumentos e Equipamentos, Novos, e de Materiais de Construção para Utilização ou Incorporação no Estádio de Futebol (art.19, II, IV e 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Valor total correspondente às importações realizadas, durante o ano-calendário, de máquinas, aparelhos, instrumentos e equipamentos, novos, e de materiais de construção para utilização ou incorporação no estádio de futebol, que foram efetuadas com a suspensão da Contribuição para o PIS/Pasep-Importação e da Cofins-Importação, de IPI-Vinculado e de II (Lei nº 12.350, de 2010, art. 19, II, IV e V; Decreto nº 7.319, de 2010, art. 2º, III, “a” e “b”). </w:t>
            </w:r>
          </w:p>
          <w:p w:rsidR="005B30D4" w:rsidRPr="00FA3856" w:rsidRDefault="005B30D4" w:rsidP="00557B05">
            <w:pPr>
              <w:jc w:val="both"/>
              <w:rPr>
                <w:bCs/>
                <w:szCs w:val="20"/>
              </w:rPr>
            </w:pPr>
            <w:r w:rsidRPr="00FA3856">
              <w:rPr>
                <w:b/>
                <w:bCs/>
                <w:szCs w:val="20"/>
              </w:rPr>
              <w:t>Atenção</w:t>
            </w:r>
            <w:r w:rsidRPr="00FA3856">
              <w:rPr>
                <w:bCs/>
                <w:szCs w:val="20"/>
              </w:rPr>
              <w:t>: Equipara-se ao importador a pessoa jurídica adquirente de bens estrangeiros no caso de importação realizada por sua conta e ordem por intermédio de pessoa jurídica importadora (Lei nº 12.350, de 2010, art. 19, § 4º; Decreto nº 7.319, de 2010, art. 2º, § 1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Valor total do II suspenso correspondente às importações realizadas, durante o ano-calendário, de máquinas, aparelhos, instrumentos e equipamentos, novos, e de materiais de construção para utilização ou incorporação no estádio de futebol (Lei nº 12.350, de 2010, art. 19, V; Decreto nº 7.319, de 2010, art. 2º, V). </w:t>
            </w:r>
          </w:p>
          <w:p w:rsidR="005B30D4" w:rsidRPr="00FA3856" w:rsidRDefault="005B30D4" w:rsidP="00557B05">
            <w:pPr>
              <w:jc w:val="both"/>
              <w:rPr>
                <w:bCs/>
                <w:szCs w:val="20"/>
              </w:rPr>
            </w:pPr>
            <w:r w:rsidRPr="00FA3856">
              <w:rPr>
                <w:bCs/>
                <w:szCs w:val="20"/>
              </w:rPr>
              <w:t>O valor do II suspenso deve corresponder às importações informadas na linha X480/83.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Valor total do IPI-Vinculado correspondente às importações realizadas, durante o ano-calendário, de máquinas, aparelhos, instrumentos e equipamentos, novos, e de materiais de construção para utilização ou incorporação no estádio de futebol (Lei nº 12.350, de 2010, art. 19, IV; Decreto nº 7.319, de 2010, art. 2º, IV). </w:t>
            </w:r>
          </w:p>
          <w:p w:rsidR="005B30D4" w:rsidRPr="00FA3856" w:rsidRDefault="005B30D4" w:rsidP="00557B05">
            <w:pPr>
              <w:jc w:val="both"/>
              <w:rPr>
                <w:bCs/>
                <w:szCs w:val="20"/>
              </w:rPr>
            </w:pPr>
            <w:r w:rsidRPr="00FA3856">
              <w:rPr>
                <w:bCs/>
                <w:szCs w:val="20"/>
              </w:rPr>
              <w:t>O valor do IPI-Vinculado suspenso deve corresponder às importações informadas na linha X480/83.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de Serviços no Mercado Interno (art. 20, I e art. 20,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 xml:space="preserve">Valor total correspondente às aquisições realizadas, durante o ano-calendário, no mercado interno, de serviços destinados a obras nos estádios de futebol, prestados por pessoa jurídica estabelecida no </w:t>
            </w:r>
            <w:r w:rsidRPr="00FA3856">
              <w:rPr>
                <w:bCs/>
                <w:szCs w:val="20"/>
              </w:rPr>
              <w:lastRenderedPageBreak/>
              <w:t>País, que foram efetuadas com a suspensão da Contribuição para o PIS/Pasep e da Cofins (Lei nº 12.350, de 2010, art. 20, I; Decreto nº 7.319, de 2010, art. 2º, I, “c”).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8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20,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Valor total correspondente às importações diretamente realizadas, durante o ano-calendário, de serviços destinados a obras nos estádios de futebol, que foram efetuadas com a suspensão da Contribuição para o PIS/Pasep-Importação e da Cofins-Importação (Lei nº 12.350, de 2010, art. 20, I; Decreto nº 7.319, de 2010, art. 2º, III, “c”).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às Receitas de Aluguéis Contratados de Máquinas, Aparelhos, Instrumentos e Equipamentos Utilizados em Obras (art. 20,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Valor correspondente aos serviços relativos a aluguéis contratados de máquinas, aparelhos, instrumentos e equipamentos, para utilização em obras nos estádios de futebol, com suspensão da Contribuição para o PIS/Pasep e da Cofins (Lei nº 12.350, de 2010, art. 20, § 2º; Decreto nº 7.319, de 2010, art. 3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8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COPA DO MUNDO (LEI Nº 12.350/20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As linhas X480/91 a X480/114 deverão ser preenchidas pela pessoa jurídica habilitada para fins de gozo dos benefícios fiscais previstos na Lei nº 12.350, de 20 de dezembro de 2010, regulamentada pelo Decreto nº 7.578, de 11 de outubro de 2011, relativos à realização, no Brasil, da Copa das Confederações FIFA 2013 e da Copa do Mundo FIFA 2014, de acordo com a seguinte discriminação: </w:t>
            </w:r>
          </w:p>
          <w:p w:rsidR="005B30D4" w:rsidRPr="00FA3856" w:rsidRDefault="005B30D4" w:rsidP="00557B05">
            <w:pPr>
              <w:jc w:val="both"/>
              <w:rPr>
                <w:bCs/>
                <w:szCs w:val="20"/>
              </w:rPr>
            </w:pPr>
            <w:r w:rsidRPr="00FA3856">
              <w:rPr>
                <w:b/>
                <w:bCs/>
                <w:szCs w:val="20"/>
              </w:rPr>
              <w:t>Atenção</w:t>
            </w:r>
            <w:r w:rsidRPr="00FA3856">
              <w:rPr>
                <w:bCs/>
                <w:szCs w:val="20"/>
              </w:rPr>
              <w:t>: A fruição dos benefícios fiscais está condicionada à habilitação na forma do Capítulo II do Decreto nº 7.578, de 2011.</w:t>
            </w:r>
          </w:p>
          <w:p w:rsidR="005B30D4" w:rsidRPr="00FA3856" w:rsidRDefault="005B30D4" w:rsidP="00DC138C">
            <w:pPr>
              <w:jc w:val="both"/>
              <w:rPr>
                <w:bCs/>
                <w:szCs w:val="20"/>
              </w:rPr>
            </w:pPr>
          </w:p>
          <w:p w:rsidR="005B30D4" w:rsidRPr="00FA3856" w:rsidRDefault="005B30D4" w:rsidP="00DC138C">
            <w:pPr>
              <w:jc w:val="both"/>
              <w:rPr>
                <w:bCs/>
                <w:szCs w:val="20"/>
              </w:rPr>
            </w:pPr>
            <w:r w:rsidRPr="00FA3856">
              <w:rPr>
                <w:bCs/>
                <w:szCs w:val="20"/>
              </w:rPr>
              <w:t>PJ's ESTRANGEIRAS (BASE TEMPORÁRIA DE NEGÓCIOS)</w:t>
            </w:r>
          </w:p>
          <w:p w:rsidR="005B30D4" w:rsidRPr="00FA3856" w:rsidRDefault="005B30D4" w:rsidP="00DC138C">
            <w:pPr>
              <w:jc w:val="both"/>
              <w:rPr>
                <w:bCs/>
                <w:szCs w:val="20"/>
              </w:rPr>
            </w:pPr>
            <w:r w:rsidRPr="00FA3856">
              <w:rPr>
                <w:bCs/>
                <w:szCs w:val="20"/>
              </w:rPr>
              <w:t>Fifa Internacional - art. 2º, I </w:t>
            </w:r>
          </w:p>
          <w:p w:rsidR="005B30D4" w:rsidRPr="00FA3856" w:rsidRDefault="005B30D4" w:rsidP="00DC138C">
            <w:pPr>
              <w:jc w:val="both"/>
              <w:rPr>
                <w:bCs/>
                <w:szCs w:val="20"/>
              </w:rPr>
            </w:pPr>
            <w:r w:rsidRPr="00FA3856">
              <w:rPr>
                <w:bCs/>
                <w:szCs w:val="20"/>
              </w:rPr>
              <w:t>Parceiro Comercial da Fifa - art. 2º, XI </w:t>
            </w:r>
          </w:p>
          <w:p w:rsidR="005B30D4" w:rsidRPr="00FA3856" w:rsidRDefault="005B30D4" w:rsidP="00DC138C">
            <w:pPr>
              <w:jc w:val="both"/>
              <w:rPr>
                <w:bCs/>
                <w:szCs w:val="20"/>
              </w:rPr>
            </w:pPr>
            <w:r w:rsidRPr="00FA3856">
              <w:rPr>
                <w:bCs/>
                <w:szCs w:val="20"/>
              </w:rPr>
              <w:t>Emissora Fonte Estrangeira da Fifa - art. 2º, IX</w:t>
            </w:r>
          </w:p>
          <w:p w:rsidR="005B30D4" w:rsidRPr="00FA3856" w:rsidRDefault="005B30D4" w:rsidP="00DC138C">
            <w:pPr>
              <w:jc w:val="both"/>
              <w:rPr>
                <w:bCs/>
                <w:szCs w:val="20"/>
              </w:rPr>
            </w:pPr>
            <w:r w:rsidRPr="00FA3856">
              <w:rPr>
                <w:bCs/>
                <w:szCs w:val="20"/>
              </w:rPr>
              <w:t xml:space="preserve">Prestador de Serviço Estrangeiro da Fifa - art. 2º, X </w:t>
            </w:r>
          </w:p>
          <w:p w:rsidR="005B30D4" w:rsidRPr="00FA3856" w:rsidRDefault="005B30D4" w:rsidP="00DC138C">
            <w:pPr>
              <w:jc w:val="both"/>
              <w:rPr>
                <w:bCs/>
                <w:szCs w:val="20"/>
              </w:rPr>
            </w:pPr>
          </w:p>
          <w:p w:rsidR="005B30D4" w:rsidRPr="00FA3856" w:rsidRDefault="005B30D4" w:rsidP="00DC138C">
            <w:pPr>
              <w:jc w:val="both"/>
              <w:rPr>
                <w:bCs/>
                <w:szCs w:val="20"/>
              </w:rPr>
            </w:pPr>
            <w:r w:rsidRPr="00FA3856">
              <w:rPr>
                <w:bCs/>
                <w:szCs w:val="20"/>
              </w:rPr>
              <w:t>PJ’s NACIONAIS</w:t>
            </w:r>
          </w:p>
          <w:p w:rsidR="005B30D4" w:rsidRPr="00FA3856" w:rsidRDefault="005B30D4" w:rsidP="00DC138C">
            <w:pPr>
              <w:jc w:val="both"/>
              <w:rPr>
                <w:bCs/>
                <w:szCs w:val="20"/>
              </w:rPr>
            </w:pPr>
            <w:r w:rsidRPr="00FA3856">
              <w:rPr>
                <w:bCs/>
                <w:szCs w:val="20"/>
              </w:rPr>
              <w:t>Subsidiária Fifa Brasil - art. 2º, II </w:t>
            </w:r>
          </w:p>
          <w:p w:rsidR="005B30D4" w:rsidRPr="00FA3856" w:rsidRDefault="005B30D4" w:rsidP="00DC138C">
            <w:pPr>
              <w:jc w:val="both"/>
              <w:rPr>
                <w:bCs/>
                <w:szCs w:val="20"/>
              </w:rPr>
            </w:pPr>
            <w:r w:rsidRPr="00FA3856">
              <w:rPr>
                <w:bCs/>
                <w:szCs w:val="20"/>
              </w:rPr>
              <w:t>Emissora Fonte da Fifa Estabelecida no País - art. 2º, IX</w:t>
            </w:r>
          </w:p>
          <w:p w:rsidR="005B30D4" w:rsidRPr="00FA3856" w:rsidRDefault="005B30D4" w:rsidP="000D6D8F">
            <w:pPr>
              <w:jc w:val="both"/>
              <w:rPr>
                <w:bCs/>
                <w:szCs w:val="20"/>
              </w:rPr>
            </w:pPr>
            <w:r w:rsidRPr="00FA3856">
              <w:rPr>
                <w:bCs/>
                <w:szCs w:val="20"/>
              </w:rPr>
              <w:t>Prestador de Serviço da Fifa Estabelecido no País - art. 2º, X </w:t>
            </w:r>
          </w:p>
          <w:p w:rsidR="005B30D4" w:rsidRPr="00FA3856" w:rsidRDefault="005B30D4" w:rsidP="000D6D8F">
            <w:pPr>
              <w:jc w:val="both"/>
              <w:rPr>
                <w:b/>
                <w:bCs/>
                <w:color w:val="000000"/>
                <w:szCs w:val="20"/>
              </w:rPr>
            </w:pPr>
            <w:r w:rsidRPr="00FA3856">
              <w:rPr>
                <w:bCs/>
                <w:szCs w:val="20"/>
              </w:rPr>
              <w:t>Comitê Organizador Brasileiro (LOC) - art. 2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 IMPORTAÇÕE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Alimentos para Uso ou Consumo nos Eventos (art. 3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Valor total correspondente às importações de alimentos para uso ou consumo exclusivo na organização e realização dos Eventos, que foram efetuadas com a isenção de tributos federais (Lei nº 12.350, de 2010, art. 3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 xml:space="preserve">Valor da Importação de Suprimentos Médicos e Produtos Farmacêuticos para </w:t>
            </w:r>
            <w:r w:rsidRPr="00FA3856">
              <w:rPr>
                <w:color w:val="000000"/>
                <w:szCs w:val="20"/>
              </w:rPr>
              <w:lastRenderedPageBreak/>
              <w:t>Uso ou Consumo nos Eventos (art. 3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Valor total correspondente às importações de suprimentos médicos e produtos farmacêuticos para uso ou consumo exclusivo na organização e realização dos Eventos, que foram efetuadas com a isenção de tributo</w:t>
            </w:r>
            <w:bookmarkStart w:id="832" w:name="BM48/68"/>
            <w:bookmarkEnd w:id="832"/>
            <w:r w:rsidRPr="00FA3856">
              <w:rPr>
                <w:bCs/>
                <w:szCs w:val="20"/>
              </w:rPr>
              <w:t>s federais (Lei nº 12.350, de 2010, art. 3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Combustível para Uso ou Consumo nos Eventos (art. 3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557B05">
            <w:pPr>
              <w:jc w:val="both"/>
              <w:rPr>
                <w:bCs/>
                <w:szCs w:val="20"/>
              </w:rPr>
            </w:pPr>
            <w:r w:rsidRPr="00FA3856">
              <w:rPr>
                <w:bCs/>
                <w:szCs w:val="20"/>
              </w:rPr>
              <w:t>Valor total correspondente às importações de combustível para uso ou consumo exclusivo na organização e realização dos Eventos, que foram efetuadas com a isenção de tributos federais (Lei nº 12.350, de 2010, art. 3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Material de Escritório para Uso ou Consumo nos Eventos (art. 3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95423F">
            <w:pPr>
              <w:jc w:val="both"/>
              <w:rPr>
                <w:bCs/>
                <w:szCs w:val="20"/>
              </w:rPr>
            </w:pPr>
            <w:r w:rsidRPr="00FA3856">
              <w:rPr>
                <w:bCs/>
                <w:szCs w:val="20"/>
              </w:rPr>
              <w:t>Valor total correspondente às importações de materiais de escritório para uso ou consumo exclusivo na organização e realização dos Eventos, que foram efetuadas com a isenção de tributos federais (Lei nº 12.350, de 2010, art. 3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Troféus, Medalhas, Placas, Estatuetas, Distintivos, Flâmulas, Bandeiras e Outros Objetos Comemorativos para Uso ou Consumo nos Eventos (art. 3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95423F">
            <w:pPr>
              <w:jc w:val="both"/>
              <w:rPr>
                <w:bCs/>
                <w:szCs w:val="20"/>
              </w:rPr>
            </w:pPr>
            <w:r w:rsidRPr="00FA3856">
              <w:rPr>
                <w:bCs/>
                <w:szCs w:val="20"/>
              </w:rPr>
              <w:t>Valor total correspondente às importações de troféus, medalhas, placas, estatuetas, distintivos, flâmulas, bandeiras e outros objetos comemorativos para uso ou consumo exclusivo na organização e realização dos Eventos, que foram efetuadas com a isenção de tributos federais (Lei nº 12.350, de 2010, art. 3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Material Promocional, Impressos, Folhetos e Outros Bens com Finalidade Semelhante, a Serem Distribuídos Gratuitamente ou Utilizados nos Eventos (art. 3º,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de material promocional, impressos, folhetos e outros bens com finalidade semelhante, a serem distribuídos gratuitamente ou utilizados nos Eventos, que foram efetuadas com a isenção de tributos federais (Lei nº 12.350, de 2010, art. 3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Bens Consumidos em Atividades Esportivas e Outros Bens Não Duráveis (Vida Útil de Até um Ano) para Uso ou Consumo nos Eventos (art. 3º, IV e 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de bens dos tipos e em quantidades normalmente consumidos em atividades esportivas da mesma magnitude e de outros bens não duráveis, assim considerados aqueles cuja vida útil seja de até 1 (um) ano, para uso ou consumo exclusivo na organização e realização dos Eventos, que foram efetuadas com a isenção de tributos federais (Lei nº 12.350, de 2010, art. 3º, IV e 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9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Bens Duráveis de que Trata o art. 4º, de Valor Unitário Igual ou Inferior a R$ 5.000,00 para os Eventos (art. 3º, § 4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de a bens duráveis de que trata o art. 4º cujo valor unitário, apurado segundo as normas do Artigo VII do Acordo Geral Sobre Tarifas e Comércio - GATT 1994, seja igual ou inferior a R$ 5.000,00 (cinco mil reais), nos termos, limites e condições estabelecidos em regulamento, para uso ou consumo exclusivo na organização e realização dos Eventos, que foram efetuadas com a isenção de tributos federais (Lei nº 12.350, de 2010, art. 3º, § 4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9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Bens e Equipamentos Duráveis para os Eventos (art. 4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de bens e equipamentos duráveis, para uso ou consumo exclusivo na organização e realização dos Eventos, que foram admitidos no País sob o Regime Aduaneiro Especial de Admissão Temporária, com suspensão do pagamento dos tributos incidentes sobre a importação (Lei nº 12.350, de 2010, art. 4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Importação de Serviços Destinados aos Evento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de serviços destinados à organização e realização dos Eventos, que foram efetuadas com a isenção de tributos federais (Lei nº 12.350, de 2010, art. 7º e 8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 AQUISIÇÕES NO MERCADO INTERN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Aquisição no Mercado Interno de Bens para Uso ou Consumo nos Eventos ou Bens Duráveis para Utilização nos Eventos, Adquiridos Diretamente de Estabelecimento Industrial com Isenção ou Suspensão de IPI e de PIS/COFINS (arts. 13, 14 e 15)</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no mercado interno de produtos nacionais diretamente de estabelecimento industrial fabricante, para uso ou consumo na organização e realização dos Eventos, e dos bens duráveis adquiridos diretamente de estabelecimento industrial, para utilização nos Eventos, efetuadas com isenção ou suspensão do IPI e de PIS/COFINS (Lei nº 12.350, de 2010, arts. 13, 14 e 15).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 Aquisição no Mercado Interno de Mercadorias para Uso ou Consumo nos Eventos ou Bens e Equipamentos Duráveis para Utilização nos Eventos, com Isenção ou Suspensão de PIS/COFINS (art. 15)</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021EA9">
            <w:pPr>
              <w:jc w:val="both"/>
              <w:rPr>
                <w:bCs/>
                <w:szCs w:val="20"/>
              </w:rPr>
            </w:pPr>
            <w:r w:rsidRPr="00FA3856">
              <w:rPr>
                <w:bCs/>
                <w:szCs w:val="20"/>
              </w:rPr>
              <w:t>Valor total correspondente às aquisições no mercado interno de mercadorias destinadas a uso ou consumo exclusivo na organização e realização dos Eventos e aos bens e equipamentos duráveis adquiridos para utilização nos Eventos, efetuadas com suspensão do PIS/COFINS (Lei nº 12.350, de 2010, art. 15). </w:t>
            </w:r>
          </w:p>
          <w:p w:rsidR="005B30D4" w:rsidRPr="00FA3856" w:rsidRDefault="005B30D4" w:rsidP="00691E39">
            <w:pPr>
              <w:jc w:val="both"/>
              <w:rPr>
                <w:bCs/>
                <w:szCs w:val="20"/>
              </w:rPr>
            </w:pPr>
            <w:r w:rsidRPr="00FA3856">
              <w:rPr>
                <w:b/>
                <w:bCs/>
                <w:szCs w:val="20"/>
              </w:rPr>
              <w:t>Atenção</w:t>
            </w:r>
            <w:r w:rsidRPr="00FA3856">
              <w:rPr>
                <w:bCs/>
                <w:szCs w:val="20"/>
              </w:rPr>
              <w:t>:  O valor das aquisições de mercadorias vendidas diretamente por estabelecimentos industriais deve ser informado na linha X480/102.</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C) REMESS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messas Financeiras Recebidas do Exterior</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messas financeiras recebidas do exterior -  rendimentos pagos, creditados, entregues, empregados ou remetidos para pessoa jurídica no Brasil, em espécie ou de outra forma, inclusive mediante o fornecimento de bens ou prestação de serviços (Lei nº 12.350, de 2010, arts. 7º e 8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messas Financeiras Enviadas ao Exterior</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messas financeiras enviadas ao exterior -  rendimentos pagos, creditados, entregues, empregados ou remetidos por pessoa jurídica no Brasil ao exterior, em espécie ou de outra forma, inclusive mediante o fornecimento de bens ou prestação de serviços (Lei nº 12.350, de 2010, arts. 7º e 8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D) OPERAÇÕES IOF</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0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Crédito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
                <w:bCs/>
                <w:color w:val="000000"/>
                <w:szCs w:val="20"/>
              </w:rPr>
            </w:pPr>
            <w:r w:rsidRPr="00FA3856">
              <w:rPr>
                <w:bCs/>
                <w:szCs w:val="20"/>
              </w:rPr>
              <w:t>Valor total correspondente às operações de crédito contratadas no país, efetuadas com isenção do IOF (Lei nº 12.350, de 2010, arts. 7º, 8º e 9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0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Câmbio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operações de câmbio contratadas no país, efetuadas com isenção do IOF (Lei nº 12.350, de 2010, arts. 7º, 8º e 9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Seguros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operações de seguro contratadas no país, efetuadas com isenção do IOF (Lei nº 12.350, de 2010, arts. 7º, 8º e 9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E) RECEIT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ceitas Auferidas Decorrentes das Atividades Próprias e Diretamente Vinculadas à Organização e Realização dos Eventos (art. 8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ceitas, lucros e rendimentos auferidos, excluindo-se os rendimentos e ganhos de capital decorrente de operações financeiras ou alienação de bens e direitos (Lei nº 12.350, de 2010, art. 8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ceitas Auferidas na Venda de Ingressos e Pacotes de Hospedagem</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ceitas da venda de ingressos e de pacotes de hospedagem (Lei nº 12.350, de 2010, arts. 8º, § 3º e 9º, § 3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ceitas Auferidas Decorrentes da Prestação de Serviços Diretamente à Fifa ou a Subsidiária Fifa no Brasil (art. 9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ceitas, lucros e rendimentos auferidos, decorrentes da prestação de serviços diretamente à Fifa ou a Subsidiária Fifa no Brasil, aos fatos geradores decorrentes das atividades próprias e diretamente vinculadas à organização ou realização dos Eventos, excluindo-se os rendimentos e ganhos de capital auferidos em operações financeiras ou alienação de bens e direitos (Lei nº 12.350, de 2010, art. 9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TID (LEI Nº 12.598/2012)</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9E4E6F">
            <w:pPr>
              <w:jc w:val="both"/>
              <w:rPr>
                <w:bCs/>
                <w:szCs w:val="20"/>
              </w:rPr>
            </w:pPr>
            <w:r w:rsidRPr="00FA3856">
              <w:rPr>
                <w:bCs/>
                <w:szCs w:val="20"/>
              </w:rPr>
              <w:t>As linhas X480/116 a X480/122 deverão ser preenchidas pela pessoa jurídica beneficiária do Regime Especial Tributário para a Indústria de Defesa (Retid), instituído pela Lei nº 12.598, de 2012. </w:t>
            </w:r>
          </w:p>
          <w:p w:rsidR="005B30D4" w:rsidRPr="00FA3856" w:rsidRDefault="005B30D4" w:rsidP="009E4E6F">
            <w:pPr>
              <w:jc w:val="both"/>
              <w:rPr>
                <w:bCs/>
                <w:szCs w:val="20"/>
              </w:rPr>
            </w:pPr>
            <w:r w:rsidRPr="00FA3856">
              <w:rPr>
                <w:bCs/>
                <w:szCs w:val="20"/>
              </w:rPr>
              <w:t>São beneficiárias do Retid: </w:t>
            </w:r>
          </w:p>
          <w:p w:rsidR="005B30D4" w:rsidRPr="00FA3856" w:rsidRDefault="005B30D4" w:rsidP="009E4E6F">
            <w:pPr>
              <w:jc w:val="both"/>
              <w:rPr>
                <w:bCs/>
                <w:szCs w:val="20"/>
              </w:rPr>
            </w:pPr>
            <w:r w:rsidRPr="00FA3856">
              <w:rPr>
                <w:bCs/>
                <w:szCs w:val="20"/>
              </w:rPr>
              <w:t>a) a Empresa Estratégica de Defesa (EED), ou seja, a pessoa jurídica credenciada pelo Ministério da Defesa, nos termos do inciso IV do art. 2º da Lei nº 12.598, de 2012 , que produza partes, peças, ferramentas, componentes, equipamentos, sistemas, subsistemas, insumos e matérias-primas, ou preste serviços de tecnologia industrial básica, desenvolvimento e inovação tecnológica, assistência técnica e transferência de tecnologia, a serem empregados na manutenção, conservação, modernização, reparo revisão, conversão, industrialização de bens de defesa nacional definidos em ato do Poder Executivo (Lei nº 12.598, de 2012, art. 8º, I c/c art.2º IV e art. 10); </w:t>
            </w:r>
          </w:p>
          <w:p w:rsidR="005B30D4" w:rsidRPr="00FA3856" w:rsidRDefault="005B30D4" w:rsidP="009E4E6F">
            <w:pPr>
              <w:jc w:val="both"/>
              <w:rPr>
                <w:bCs/>
                <w:szCs w:val="20"/>
              </w:rPr>
            </w:pPr>
            <w:r w:rsidRPr="00FA3856">
              <w:rPr>
                <w:bCs/>
                <w:szCs w:val="20"/>
              </w:rPr>
              <w:t>b) a pessoa jurídica que produza bens ou preste os serviços de tecnologia industrial básica, desenvolvimento e inovação tecnológica, assistência técnica e transferência de tecnologia, utilizados como insumo na produção de bens de defesa nacional definidos em ato do Poder Executivo, que seja preponderantemente fornecedora das EED (Lei nº 12.598, de 2012, art. 8º, II, § 1º c/c art. 10). </w:t>
            </w:r>
          </w:p>
          <w:p w:rsidR="005B30D4" w:rsidRPr="00FA3856" w:rsidRDefault="005B30D4" w:rsidP="009E4E6F">
            <w:pPr>
              <w:jc w:val="both"/>
              <w:rPr>
                <w:bCs/>
                <w:szCs w:val="20"/>
              </w:rPr>
            </w:pPr>
            <w:r w:rsidRPr="00FA3856">
              <w:rPr>
                <w:bCs/>
                <w:szCs w:val="20"/>
              </w:rPr>
              <w:lastRenderedPageBreak/>
              <w:t>Considera-se pessoa jurídica preponderantemente fornecedora, de que trata a alínea “b” do parágrafo anterior, aquela que tenha 70% (setenta por cento) ou mais de sua receita total de venda de bens e serviços, no ano-calendário imediatamente anterior ao da habilitação, decorrente do somatório das vendas, excluídos do cálculo o valor dos impostos e contribuições incidentes sobre a venda (Lei nº 12.598, de 2012, art. 8º, § 2º, § 3º): </w:t>
            </w:r>
          </w:p>
          <w:p w:rsidR="005B30D4" w:rsidRPr="00FA3856" w:rsidRDefault="005B30D4" w:rsidP="009E4E6F">
            <w:pPr>
              <w:jc w:val="both"/>
              <w:rPr>
                <w:bCs/>
                <w:szCs w:val="20"/>
              </w:rPr>
            </w:pPr>
            <w:r w:rsidRPr="00FA3856">
              <w:rPr>
                <w:bCs/>
                <w:szCs w:val="20"/>
              </w:rPr>
              <w:t>1) EED; </w:t>
            </w:r>
          </w:p>
          <w:p w:rsidR="005B30D4" w:rsidRPr="00FA3856" w:rsidRDefault="005B30D4" w:rsidP="009E4E6F">
            <w:pPr>
              <w:jc w:val="both"/>
              <w:rPr>
                <w:bCs/>
                <w:szCs w:val="20"/>
              </w:rPr>
            </w:pPr>
            <w:r w:rsidRPr="00FA3856">
              <w:rPr>
                <w:bCs/>
                <w:szCs w:val="20"/>
              </w:rPr>
              <w:t>2) a pessoas jurídicas fabricantes de bens de defesa nacional definidos em ato do Poder Executivo; </w:t>
            </w:r>
          </w:p>
          <w:p w:rsidR="005B30D4" w:rsidRPr="00FA3856" w:rsidRDefault="005B30D4" w:rsidP="009E4E6F">
            <w:pPr>
              <w:jc w:val="both"/>
              <w:rPr>
                <w:bCs/>
                <w:szCs w:val="20"/>
              </w:rPr>
            </w:pPr>
            <w:r w:rsidRPr="00FA3856">
              <w:rPr>
                <w:bCs/>
                <w:szCs w:val="20"/>
              </w:rPr>
              <w:t>3) de exportação para o exterior. </w:t>
            </w:r>
          </w:p>
          <w:p w:rsidR="005B30D4" w:rsidRPr="00FA3856" w:rsidRDefault="005B30D4" w:rsidP="00691E39">
            <w:pPr>
              <w:jc w:val="both"/>
              <w:rPr>
                <w:bCs/>
                <w:szCs w:val="20"/>
              </w:rPr>
            </w:pPr>
            <w:r w:rsidRPr="00FA3856">
              <w:rPr>
                <w:b/>
                <w:bCs/>
                <w:szCs w:val="20"/>
              </w:rPr>
              <w:t>Atenção</w:t>
            </w:r>
            <w:r w:rsidRPr="00FA3856">
              <w:rPr>
                <w:bCs/>
                <w:szCs w:val="20"/>
              </w:rPr>
              <w:t>: A fruição dos benefícios do Retid condiciona-se ao atendimento cumulativo dos seguintes requisitos (Lei 12.598, de 2012, art. 8º, § 5º):</w:t>
            </w:r>
          </w:p>
          <w:p w:rsidR="005B30D4" w:rsidRPr="00FA3856" w:rsidRDefault="005B30D4" w:rsidP="00691E39">
            <w:pPr>
              <w:jc w:val="both"/>
              <w:rPr>
                <w:bCs/>
                <w:szCs w:val="20"/>
              </w:rPr>
            </w:pPr>
            <w:r w:rsidRPr="00FA3856">
              <w:rPr>
                <w:bCs/>
                <w:szCs w:val="20"/>
              </w:rPr>
              <w:t>1) credenciamento da pessoa jurídica por órgão competente do Ministério da Defesa;</w:t>
            </w:r>
          </w:p>
          <w:p w:rsidR="005B30D4" w:rsidRPr="00FA3856" w:rsidRDefault="005B30D4" w:rsidP="00691E39">
            <w:pPr>
              <w:jc w:val="both"/>
              <w:rPr>
                <w:bCs/>
                <w:szCs w:val="20"/>
              </w:rPr>
            </w:pPr>
            <w:r w:rsidRPr="00FA3856">
              <w:rPr>
                <w:bCs/>
                <w:szCs w:val="20"/>
              </w:rPr>
              <w:t>2) prévia habilitação da pessoa jurídica pela Secretaria da Receita Federal do Brasil; e</w:t>
            </w:r>
          </w:p>
          <w:p w:rsidR="005B30D4" w:rsidRPr="00FA3856" w:rsidRDefault="005B30D4" w:rsidP="00691E39">
            <w:pPr>
              <w:jc w:val="both"/>
              <w:rPr>
                <w:bCs/>
                <w:szCs w:val="20"/>
              </w:rPr>
            </w:pPr>
            <w:r w:rsidRPr="00FA3856">
              <w:rPr>
                <w:bCs/>
                <w:szCs w:val="20"/>
              </w:rPr>
              <w:t>3) regularidade fiscal em relação aos imposto e contribuições administrados pela Secretaria da Receita Federal do Brasil.</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1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ão, no Mercado Interno, de Partes, Peças, Ferramentas, Componentes, Equipamentos, Sistemas, Subsistemas, Insumos e Matérias-Primas (art. 9º,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pela pessoa jurídica no mercado interno, durante o ano-calendário, de partes, peças, ferramentas, componentes, equipamentos, sistemas, subsistemas, insumos e matérias-primas, que foram efetuadas com a suspensão da Contribuição para o PIS/Pasep, da Cofins e de IPI (Lei nº 12.598, de 2012, de 2011, art. 9º, I e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9E4E6F">
            <w:pPr>
              <w:jc w:val="both"/>
              <w:rPr>
                <w:bCs/>
                <w:szCs w:val="20"/>
              </w:rPr>
            </w:pPr>
            <w:r w:rsidRPr="00FA3856">
              <w:rPr>
                <w:bCs/>
                <w:szCs w:val="20"/>
              </w:rPr>
              <w:t>Valor total do IPI suspenso correspondente às aquisições realizadas pela pessoa jurídica no mercado interno, durante o ano-calendário, de partes, peças, ferramentas, componentes, equipamentos, sistemas, subsistemas, insumos e matérias-primas (Lei nº 12.598, de 2012, art. 9º, III). </w:t>
            </w:r>
          </w:p>
          <w:p w:rsidR="005B30D4" w:rsidRPr="00FA3856" w:rsidRDefault="005B30D4" w:rsidP="00691E39">
            <w:pPr>
              <w:jc w:val="both"/>
              <w:rPr>
                <w:bCs/>
                <w:szCs w:val="20"/>
              </w:rPr>
            </w:pPr>
            <w:r w:rsidRPr="00FA3856">
              <w:rPr>
                <w:bCs/>
                <w:szCs w:val="20"/>
              </w:rPr>
              <w:t>O valor do IPI suspenso deve corresponder às aquisições informadas na linha X480/116.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Partes, Peças, Ferramentas, Componentes, Equipamentos, Sistemas, Subsistemas, Insumos e Matérias-Primas (art. 9º, II, IV)</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realizadas durante o ano-calendário, de partes, peças, ferramentas, componentes, equipamentos, sistemas, subsistemas, insumos e matérias-primas, que foram efetuadas com a suspensão da Contribuição para o PIS/Pasep-Importação, da Cofins-Importação e de IPI-Vinculado (Lei nº 12.598, de 2012, art. 9º, II e IV).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1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9E4E6F">
            <w:pPr>
              <w:jc w:val="both"/>
              <w:rPr>
                <w:bCs/>
                <w:szCs w:val="20"/>
              </w:rPr>
            </w:pPr>
            <w:r w:rsidRPr="00FA3856">
              <w:rPr>
                <w:bCs/>
                <w:szCs w:val="20"/>
              </w:rPr>
              <w:t>Valor total do IPI-Vinculado suspenso correspondente às importações realizadas por estabelecimento da pessoa jurídica, durante o ano ano-calendário, de partes, peças, ferramentas, componentes, equipamentos, sistemas, subsistemas, insumos e matérias-primas (Lei nº 12.598, de 2012, art. 9º, IV). </w:t>
            </w:r>
          </w:p>
          <w:p w:rsidR="005B30D4" w:rsidRPr="00FA3856" w:rsidRDefault="005B30D4" w:rsidP="00691E39">
            <w:pPr>
              <w:jc w:val="both"/>
              <w:rPr>
                <w:bCs/>
                <w:szCs w:val="20"/>
              </w:rPr>
            </w:pPr>
            <w:r w:rsidRPr="00FA3856">
              <w:rPr>
                <w:bCs/>
                <w:szCs w:val="20"/>
              </w:rPr>
              <w:t>O valor do IPI-Vinculado suspenso deve corresponder às aquisições informadas na linha X480/10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2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de Serviços no Mercado Interno (art. 10,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no mercado interno, durante o ano-calendário, de serviços de tecnologia industrial básica, desenvolvimento e inovação tecnológica, assistência técnica e transferência de tecnologia, que foram efetuadas com a suspensão da Contribuição para o PIS/Pasep e da Cofins (Lei nº 12.598, de 2012, art. 10,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10,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realizadas diretamente pela pessoa jurídica, durante o ano-calendário, de serviços de tecnologia industrial básica, desenvolvimento e inovação tecnológica, assistência técnica e transferência de tecnologia, que foram efetuadas com a suspensão da Contribuição para o PIS/Pasep-Importação e da Cofins-Importação (Lei nº 12.598, de 2012, art. 10,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às Receitas de Aluguéis Contratados de Máquinas, Aparelhos, Instrumentos e Equipamentos (art. 10, § 3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aos serviços relativos a aluguéis contratados de máquinas, aparelhos, instrumentos e equipamentos, com suspensão da Contribuição para o PIS/Pasep e da Cofins (Lei nº 12.598, de 2012, art. 10, § 3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ceita de Vendas dos Bens de Defesa Nacional à União (art. 9º-A,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 receita decorrente da venda dos bens de defesa nacional, definidos em ato do Poder Executivo, efetuada por pessoa jurídica beneficiária do RETID à União, para uso privativo das Forças Armadas, exceto para uso pessoal e administrativo (Lei nº 12.598, de 2012, art. 9º-A,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Isento (art. 9º-B)</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 IPI isento correspondente aos bens de defesa nacional, definidos em ato do Poder Executivo, saídos do estabelecimento industrial ou equiparado de pessoa jurídica beneficiária do RETID, quando adquiridos pela União, para uso privativo das Forças Armadas, exceto para uso pessoal e administrativo (Lei nº 12.598, de 2012, art. 9º-B).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ceita da Prestação de Serviços de Tecnologia Industrial Básica, Projetos, Pesquisa, Desenvolvimento e Inovação Tecnológica, Assistência Técnica e Transferência de Tecnologia (art. 9º-A,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 receita decorrente da prestação de serviços de tecnologia industrial básica, projetos, pesquisa, desenvolvimento e inovação tecnológica, assistência técnica e transferência de tecnologia, por pessoa jurídica beneficiária do RETID à União, para uso privativo das Forças Armadas, exceto para uso pessoal e administrativo (Lei nº 12.598, de 2012, art. 9º-A,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PNBL-Redes (LEI Nº 12.715/2012)</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 xml:space="preserve">Aquisição, no Mercado Interno, de Máquinas, Aparelhos, Instrumentos, e Equipamentos Novos e de Materiais de Construção para Utilização ou Incorporação nas Obras </w:t>
            </w:r>
            <w:r w:rsidRPr="00FA3856">
              <w:rPr>
                <w:color w:val="000000"/>
                <w:szCs w:val="20"/>
              </w:rPr>
              <w:lastRenderedPageBreak/>
              <w:t>Civis Abrangidas no Projeto (art. 3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pela pessoa jurídica no mercado interno, durante o ano-calendário, de máquinas, aparelhos, instrumentos e equipamentos novos e de materiais de construção para utilização ou incorporação nas obras civis abrangidas no projeto aprovado (Lei nº 12.715, de 2012, art. 3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 (art. 30,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 IPI suspenso correspondente às aquisições realizadas pela pessoa jurídica no mercado interno, durante o ano-calendário, de máquinas, aparelhos, instrumentos e equipamentos novos e de materiais de construção para utilização ou incorporação nas obras civis abrangidas no projeto aprovado (Lei nº 12.715, de 2012, art. 30.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2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s Serviços Prestados Destinados às Obras Civis do Projeto (art. 31)</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no mercado interno, durante o ano-calendário, de serviços destinados às obras civis abrangidas no projeto aprovado, que foram efetuadas com a suspensão da Contribuição para o PIS/Pasep e da Cofins (Lei nº 12.715, de 2012, art. 31).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às Receitas de Aluguéis de Máquinas, Aparelhos, Instrumentos e Equipamentos para Utilização em Obras Civis Abrangidas nos Projetos (art. 31, § 2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aos serviços relativos a aluguéis contratados de máquinas, aparelhos, instrumentos e equipamentos para utilização em obras civis abrangidas no projeto aprovado (Lei nº 12.715, de 2012, art. 31, § 2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REIF (LEI Nº 12.794/2013)</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C138C">
            <w:pPr>
              <w:jc w:val="both"/>
              <w:rPr>
                <w:bCs/>
                <w:szCs w:val="20"/>
              </w:rPr>
            </w:pPr>
            <w:r w:rsidRPr="00FA3856">
              <w:rPr>
                <w:bCs/>
                <w:szCs w:val="20"/>
              </w:rPr>
              <w:t>As linhas X480/132 a X480/138 deverão ser preenchidas pela pessoa jurídica habilitada ou coabilitada no Regime Especial de Incentivo ao Desenvolvimento da Infraestrutura da Indústria de Fertilizantes - REIF, que tenha projeto aprovado para implantação ou ampliação de infraestrutura para produção de fertilizantes e de seus insumos, para incorporação ao seu ativo imobilizado, nos termos da Lei nº 12.794, de 02 de abril de 2013, arts. 5º a 11. </w:t>
            </w:r>
          </w:p>
          <w:p w:rsidR="005B30D4" w:rsidRPr="00FA3856" w:rsidRDefault="005B30D4" w:rsidP="00691E39">
            <w:pPr>
              <w:jc w:val="both"/>
              <w:rPr>
                <w:bCs/>
                <w:szCs w:val="20"/>
              </w:rPr>
            </w:pPr>
            <w:r w:rsidRPr="00FA3856">
              <w:rPr>
                <w:b/>
                <w:bCs/>
                <w:szCs w:val="20"/>
              </w:rPr>
              <w:t>Atenção</w:t>
            </w:r>
            <w:r w:rsidRPr="00FA3856">
              <w:rPr>
                <w:bCs/>
                <w:szCs w:val="20"/>
              </w:rPr>
              <w:t>: A suspensão de tributos federais de que tratam os arts. 8º a 10 da Lei 12.794, de 2013, desde que observadas as demais exigências da legislação, se aplicam às aquisições, locações e importações de bens e nas aquisições e importações de serviços, realizadas entre a data da habilitação e 20 de setembro de 2017 pela pessoa jurídica titular de projeto aprovado pelo Ministério de Minas e Energia ou pelo Ministério da Agricultura, Pecuária e Abastecimento (Lei nº 12.794, de 2013, art. 6º, § 2º e art. 11.).</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quisição, no Mercado Interno, de Máquinas, Aparelhos, Instrumentos e Equipamentos, Novos, e de Materiais de Construção (art. 8º, I e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durante o ano-calendário, no mercado interno, de máquinas, aparelhos, instrumentos e equipamentos, novos, e de materiais de construção para utilização ou incorporação no projeto de implantação ou ampliação de infraestrutura para produção de fertilizantes e de seus insumos, que foram efetuadas com a suspensão da Contribuição para o PIS/Pasep e da Cofins e de IPI (Lei nº 12.794, de 2013, art. 8º, I e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 IPI suspenso correspondente à aquisição, durante o ano-calendário, no mercado interno, de máquinas, aparelhos, instrumentos e equipamentos, novos, e de materiais de construção para utilização ou incorporação no projeto de implantação ou ampliação de infraestrutura para produção de fertilizantes e de seus insumos (Lei nº 12.794, de 2013, art. 8º, I). </w:t>
            </w:r>
          </w:p>
          <w:p w:rsidR="005B30D4" w:rsidRPr="00FA3856" w:rsidRDefault="005B30D4" w:rsidP="00691E39">
            <w:pPr>
              <w:jc w:val="both"/>
              <w:rPr>
                <w:bCs/>
                <w:szCs w:val="20"/>
              </w:rPr>
            </w:pPr>
            <w:r w:rsidRPr="00FA3856">
              <w:rPr>
                <w:bCs/>
                <w:szCs w:val="20"/>
              </w:rPr>
              <w:lastRenderedPageBreak/>
              <w:t>O valor do IPI suspenso deve corresponder às aquisições informadas na linha X480/112.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3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áquinas, Aparelhos, Instrumentos e Equipamentos, Novos, e de Materiais de Construção (art. 8º, II, IV e § 5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C138C">
            <w:pPr>
              <w:jc w:val="both"/>
              <w:rPr>
                <w:bCs/>
                <w:szCs w:val="20"/>
              </w:rPr>
            </w:pPr>
            <w:r w:rsidRPr="00FA3856">
              <w:rPr>
                <w:bCs/>
                <w:szCs w:val="20"/>
              </w:rPr>
              <w:t>Valor total correspondente às importações realizadas, durante o ano-calendário, de máquinas, aparelhos, instrumentos e equipamentos, novos, e de materiais de construção para utilização ou incorporação no projeto de implantação ou ampliação de infraestrutura para produção de fertilizantes e de seus insumos, que foram efetuadas com a suspensão da Contribuição para o PIS/Pasep-Importação, da Cofins-Importação e de IPI-Vinculado (Lei nº 12.794, de 2013, art. 8º, II e IV). </w:t>
            </w:r>
          </w:p>
          <w:p w:rsidR="005B30D4" w:rsidRPr="00FA3856" w:rsidRDefault="005B30D4" w:rsidP="00691E39">
            <w:pPr>
              <w:jc w:val="both"/>
              <w:rPr>
                <w:bCs/>
                <w:szCs w:val="20"/>
              </w:rPr>
            </w:pPr>
            <w:r w:rsidRPr="00FA3856">
              <w:rPr>
                <w:b/>
                <w:bCs/>
                <w:szCs w:val="20"/>
              </w:rPr>
              <w:t>Atenção</w:t>
            </w:r>
            <w:r w:rsidRPr="00FA3856">
              <w:rPr>
                <w:bCs/>
                <w:szCs w:val="20"/>
              </w:rPr>
              <w:t>: Equipara-se ao importador a pessoa jurídica adquirente de bens estrangeiros no caso de importação realizada por sua conta e ordem por intermédio de pessoa jurídica importadora (Lei nº 12.794, de 2013, art. 8º, § 5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o IPI-Vinculado Suspens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 IPI-Vinculado correspondente às importações realizadas, durante o ano-calendário, de máquinas, aparelhos, instrumentos e equipamentos, novos, e de materiais de construção para utilização ou incorporação no projeto de implantação ou ampliação de infraestrutura para produção de fertilizantes e de seus insumos (Lei nº 12.794, de 2013, art. 8º, IV). </w:t>
            </w:r>
          </w:p>
          <w:p w:rsidR="005B30D4" w:rsidRPr="00FA3856" w:rsidRDefault="005B30D4" w:rsidP="00691E39">
            <w:pPr>
              <w:jc w:val="both"/>
              <w:rPr>
                <w:bCs/>
                <w:szCs w:val="20"/>
              </w:rPr>
            </w:pPr>
            <w:r w:rsidRPr="00FA3856">
              <w:rPr>
                <w:bCs/>
                <w:szCs w:val="20"/>
              </w:rPr>
              <w:t>O valor do IPI-Vinculado suspenso deve corresponder às importações informadas na linha X480/114.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de Serviços no Mercado Interno (art. 9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realizadas, durante o ano-calendário, no mercado interno, de serviços destinados ao projeto de implantação ou ampliação de infraestrutura para produção de fertilizantes e de seus insumos, que foram efetuadas com a suspensão da Contribuição para o PIS/Pasep e da Cofins (Lei nº 12.794, de 2013, art. 9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9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importações realizadas diretamente, durante o ano-calendário, de serviços destinados ao projeto de implantação ou ampliação de infraestrutura para produção de fertilizantes e de seus insumos, que foram efetuadas com a suspensão da Contribuição para o PIS/Pasep-Importação e da Cofins-Importação (Lei nº 12.794, de 2013, art. 9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Correspondente à Locação de Máquinas, Aparelhos, Instrumentos e Equipamentos (art. 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aos serviços relativos a locações contratadas de máquinas, aparelhos, instrumentos e equipamentos, para utilização na execução do projeto de implantação ou ampliação de infraestrutura para produção de fertilizantes e de seus insumos, com suspensão da Contribuição para o PIS/Pasep e da Cofins (Lei nº 12.794, de 2013, art. 10).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3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OLIMPÍADAS E PARAOLIMPÍADAS (LEI Nº 12.780/2013)</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C138C">
            <w:pPr>
              <w:jc w:val="both"/>
              <w:rPr>
                <w:bCs/>
                <w:szCs w:val="20"/>
              </w:rPr>
            </w:pPr>
            <w:r w:rsidRPr="00FA3856">
              <w:rPr>
                <w:bCs/>
                <w:szCs w:val="20"/>
              </w:rPr>
              <w:t>As linhas X480/141 a X480/162 deverão ser preenchidas pela pessoa jurídica habilitada para fins de gozo dos benefícios fiscais previstos na Lei nº 12.780, de 09 de janeiro de 2013, relativos à realização, no Brasil, dos Jogos Olímpicos de 2016 e dos Jogos Paraolímpicos de 2016, de acordo com a seguinte discriminação: </w:t>
            </w:r>
          </w:p>
          <w:p w:rsidR="005B30D4" w:rsidRPr="00FA3856" w:rsidRDefault="005B30D4" w:rsidP="00DC138C">
            <w:pPr>
              <w:jc w:val="both"/>
              <w:rPr>
                <w:bCs/>
                <w:szCs w:val="20"/>
              </w:rPr>
            </w:pPr>
          </w:p>
          <w:p w:rsidR="005B30D4" w:rsidRPr="00FA3856" w:rsidRDefault="005B30D4" w:rsidP="00DC138C">
            <w:pPr>
              <w:jc w:val="both"/>
              <w:rPr>
                <w:bCs/>
                <w:szCs w:val="20"/>
              </w:rPr>
            </w:pPr>
            <w:r w:rsidRPr="00FA3856">
              <w:rPr>
                <w:bCs/>
                <w:szCs w:val="20"/>
              </w:rPr>
              <w:t>CIO - Comitê Olímpico Internacional - art. 2º, I </w:t>
            </w:r>
          </w:p>
          <w:p w:rsidR="005B30D4" w:rsidRPr="00FA3856" w:rsidRDefault="005B30D4" w:rsidP="00DC138C">
            <w:pPr>
              <w:jc w:val="both"/>
              <w:rPr>
                <w:bCs/>
                <w:szCs w:val="20"/>
              </w:rPr>
            </w:pPr>
            <w:r w:rsidRPr="00FA3856">
              <w:rPr>
                <w:bCs/>
                <w:szCs w:val="20"/>
              </w:rPr>
              <w:t>Empresas Vinculadas ao CIO - art. 2º, II </w:t>
            </w:r>
          </w:p>
          <w:p w:rsidR="005B30D4" w:rsidRPr="00FA3856" w:rsidRDefault="005B30D4" w:rsidP="00DC138C">
            <w:pPr>
              <w:jc w:val="both"/>
              <w:rPr>
                <w:bCs/>
                <w:szCs w:val="20"/>
              </w:rPr>
            </w:pPr>
            <w:r w:rsidRPr="00FA3856">
              <w:rPr>
                <w:bCs/>
                <w:szCs w:val="20"/>
              </w:rPr>
              <w:t>Comitê Organizador dos Jogos Olímpicos Rio 2016 - RIO 2016 - art. 2º, IV </w:t>
            </w:r>
          </w:p>
          <w:p w:rsidR="005B30D4" w:rsidRPr="00FA3856" w:rsidRDefault="005B30D4" w:rsidP="00DC138C">
            <w:pPr>
              <w:jc w:val="both"/>
              <w:rPr>
                <w:bCs/>
                <w:szCs w:val="20"/>
              </w:rPr>
            </w:pPr>
            <w:r w:rsidRPr="00FA3856">
              <w:rPr>
                <w:bCs/>
                <w:szCs w:val="20"/>
              </w:rPr>
              <w:t xml:space="preserve">Comitês Olímpicos Nacionais - art. 2º, VII </w:t>
            </w:r>
          </w:p>
          <w:p w:rsidR="005B30D4" w:rsidRPr="00FA3856" w:rsidRDefault="005B30D4" w:rsidP="00DC138C">
            <w:pPr>
              <w:jc w:val="both"/>
              <w:rPr>
                <w:bCs/>
                <w:szCs w:val="20"/>
              </w:rPr>
            </w:pPr>
            <w:r w:rsidRPr="00FA3856">
              <w:rPr>
                <w:bCs/>
                <w:szCs w:val="20"/>
              </w:rPr>
              <w:t xml:space="preserve">Federações Desportivas Internacionais - art. 2º, VIII </w:t>
            </w:r>
          </w:p>
          <w:p w:rsidR="005B30D4" w:rsidRPr="00FA3856" w:rsidRDefault="005B30D4" w:rsidP="00DC138C">
            <w:pPr>
              <w:jc w:val="both"/>
              <w:rPr>
                <w:bCs/>
                <w:szCs w:val="20"/>
              </w:rPr>
            </w:pPr>
            <w:r w:rsidRPr="00FA3856">
              <w:rPr>
                <w:bCs/>
                <w:szCs w:val="20"/>
              </w:rPr>
              <w:t>Entidades de Administração do Desporto Olímpico - art. 2º, IX</w:t>
            </w:r>
          </w:p>
          <w:p w:rsidR="005B30D4" w:rsidRPr="00FA3856" w:rsidRDefault="005B30D4" w:rsidP="00DC138C">
            <w:pPr>
              <w:jc w:val="both"/>
              <w:rPr>
                <w:bCs/>
                <w:szCs w:val="20"/>
                <w:lang w:val="en-US"/>
              </w:rPr>
            </w:pPr>
            <w:r w:rsidRPr="00FA3856">
              <w:rPr>
                <w:bCs/>
                <w:szCs w:val="20"/>
                <w:lang w:val="en-US"/>
              </w:rPr>
              <w:lastRenderedPageBreak/>
              <w:t xml:space="preserve">World Anti-Doping Agency - WADA - art. 2º, X </w:t>
            </w:r>
          </w:p>
          <w:p w:rsidR="005B30D4" w:rsidRPr="00FA3856" w:rsidRDefault="005B30D4" w:rsidP="00DC138C">
            <w:pPr>
              <w:jc w:val="both"/>
              <w:rPr>
                <w:bCs/>
                <w:szCs w:val="20"/>
                <w:lang w:val="en-US"/>
              </w:rPr>
            </w:pPr>
            <w:r w:rsidRPr="00FA3856">
              <w:rPr>
                <w:bCs/>
                <w:szCs w:val="20"/>
                <w:lang w:val="en-US"/>
              </w:rPr>
              <w:t xml:space="preserve">Court of Arbitration for Sport - CAS - art. 2º, XI </w:t>
            </w:r>
          </w:p>
          <w:p w:rsidR="005B30D4" w:rsidRPr="00FA3856" w:rsidRDefault="005B30D4" w:rsidP="00DC138C">
            <w:pPr>
              <w:jc w:val="both"/>
              <w:rPr>
                <w:bCs/>
                <w:szCs w:val="20"/>
              </w:rPr>
            </w:pPr>
            <w:r w:rsidRPr="00FA3856">
              <w:rPr>
                <w:bCs/>
                <w:szCs w:val="20"/>
              </w:rPr>
              <w:t>Empresas de Mídia e Transmissores Credenciados - art. 2º, XII </w:t>
            </w:r>
          </w:p>
          <w:p w:rsidR="005B30D4" w:rsidRPr="00FA3856" w:rsidRDefault="005B30D4" w:rsidP="00DC138C">
            <w:pPr>
              <w:jc w:val="both"/>
              <w:rPr>
                <w:bCs/>
                <w:szCs w:val="20"/>
              </w:rPr>
            </w:pPr>
            <w:r w:rsidRPr="00FA3856">
              <w:rPr>
                <w:bCs/>
                <w:szCs w:val="20"/>
              </w:rPr>
              <w:t>Patrocinadores dos Jogos - art. 2º, XIII</w:t>
            </w:r>
          </w:p>
          <w:p w:rsidR="005B30D4" w:rsidRPr="00FA3856" w:rsidRDefault="005B30D4" w:rsidP="00DC138C">
            <w:pPr>
              <w:jc w:val="both"/>
              <w:rPr>
                <w:bCs/>
                <w:szCs w:val="20"/>
              </w:rPr>
            </w:pPr>
            <w:r w:rsidRPr="00FA3856">
              <w:rPr>
                <w:bCs/>
                <w:szCs w:val="20"/>
              </w:rPr>
              <w:t>Prestadores de Serviços do CIO - art. 2º, XIV</w:t>
            </w:r>
          </w:p>
          <w:p w:rsidR="005B30D4" w:rsidRPr="00FA3856" w:rsidRDefault="005B30D4" w:rsidP="004276EA">
            <w:pPr>
              <w:jc w:val="both"/>
              <w:rPr>
                <w:bCs/>
                <w:szCs w:val="20"/>
              </w:rPr>
            </w:pPr>
            <w:r w:rsidRPr="00FA3856">
              <w:rPr>
                <w:bCs/>
                <w:szCs w:val="20"/>
              </w:rPr>
              <w:t>Prestadores de Serviços do RIO 2016 - art. 2º, XV</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4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A) IMPORTAÇÕE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Troféus, Medalhas, Placas, Estatuetas, Distintivos, Flâmulas, Bandeiras e Outros Objetos Comemorativos (art. 4º, 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s importações de troféus, medalhas, placas, estatuetas, distintivos, flâmulas, bandeiras e outros objetos comemorativos para uso ou consumo exclusivo em atividades próprias e diretamente vinculadas à organização ou realização dos Eventos (art. 4º, 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Material Promocional, Impressos, Folhetos e Outros com Finalidade Semelhante (art. 4º, 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
                <w:bCs/>
                <w:color w:val="000000"/>
                <w:szCs w:val="20"/>
              </w:rPr>
              <w:t> </w:t>
            </w:r>
          </w:p>
          <w:p w:rsidR="005B30D4" w:rsidRPr="00FA3856" w:rsidRDefault="005B30D4" w:rsidP="00691E39">
            <w:pPr>
              <w:jc w:val="both"/>
              <w:rPr>
                <w:bCs/>
                <w:szCs w:val="20"/>
              </w:rPr>
            </w:pPr>
            <w:r w:rsidRPr="00FA3856">
              <w:rPr>
                <w:bCs/>
                <w:szCs w:val="20"/>
              </w:rPr>
              <w:t>Valor correspondente às importações de material promocional, impressos, folhetos e outros bens com finalidade semelhante, a serem distribuídos gratuitamente ou utilizados nos Eventos ou para uso ou consumo exclusivo em atividades próprias e diretamente vinculadas à organização ou realização dos Eventos (art. 4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Outros Bens não Duráveis (art. 4º, III)</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s importações de outros bens não duráveis, assim considerados aqueles cuja vida útil seja de até 1 (um) ano, dos tipos e em quantidades normalmente consumidos em atividades esportivas da mesma magnitude, para uso ou consumo exclusivo em atividades próprias e diretamente vinculadas à organização ou realização dos Eventos (art. 4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Bens Duráveis cujo Valor Unitário Seja Igual ou Inferior a R$ 5.000,00 (art. 4º, § 4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s importações a bens duráveis de que trata o art. 4º cujo valor unitário, apurado segundo as normas do Artigo VII do Acordo Geral Sobre Tarifas e Comércio - GATT 1994, seja igual ou inferior a R$ 5.000,00 (cinco mil reais), para uso ou consumo exclusivo em atividades próprias e diretamente vinculadas à organização ou realização dos Eventos (art. 4º, § 4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Importações de Serviços (art. 4º, caput)</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correspondente às importações de serviços para uso ou consumo exclusivo em atividades próprias e diretamente vinculadas à organização ou realização dos Eventos (art. 4º, “capu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B) AQUISIÇÕES NO MERCADO INTERNO</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no Mercado Interno de Produtos Nacionais e Mercadorias com Isenção de IPI e/ou Suspensão de PIS/COFINS (arts. 12 e 14)</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aquisições no mercado interno de produtos nacionais diretamente de estabelecimento industrial fabricante, para uso ou consumo na organização e realização dos Eventos, efetuadas com isenção do IPI e/ou de mercadorias destinadas exclusivamente à organização ou à realização dos Eventos, efetuadas com suspensão de PIS/COFINS (art. 12 e 14).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4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 xml:space="preserve">Valor das Aquisições no Mercado Interno de Bens e </w:t>
            </w:r>
            <w:r w:rsidRPr="00FA3856">
              <w:rPr>
                <w:color w:val="000000"/>
                <w:szCs w:val="20"/>
              </w:rPr>
              <w:lastRenderedPageBreak/>
              <w:t>Equipamentos Duráveis com Suspensão de IPI e/ou PIS/COFINS (art. 13 e art. 14, § 6º)</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
                <w:bCs/>
                <w:color w:val="000000"/>
                <w:szCs w:val="20"/>
              </w:rPr>
              <w:t> </w:t>
            </w:r>
          </w:p>
          <w:p w:rsidR="005B30D4" w:rsidRPr="00FA3856" w:rsidRDefault="005B30D4" w:rsidP="00691E39">
            <w:pPr>
              <w:jc w:val="both"/>
              <w:rPr>
                <w:bCs/>
                <w:szCs w:val="20"/>
              </w:rPr>
            </w:pPr>
            <w:r w:rsidRPr="00FA3856">
              <w:rPr>
                <w:bCs/>
                <w:szCs w:val="20"/>
              </w:rPr>
              <w:lastRenderedPageBreak/>
              <w:t>Valor total correspondente às aquisições no mercado interno de bens e equipamentos duráveis adquiridos para utilização nos Eventos, efetuadas com suspensão de IPI e/ou PIS/COFINS (art. 13 e 14, § 6º).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lastRenderedPageBreak/>
              <w:t>14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Aquisições no Mercado Interno de Serviços com Suspensão de PIS/COFINS (art. 14)</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C138C">
            <w:pPr>
              <w:jc w:val="both"/>
              <w:rPr>
                <w:bCs/>
                <w:szCs w:val="20"/>
              </w:rPr>
            </w:pPr>
            <w:r w:rsidRPr="00FA3856">
              <w:rPr>
                <w:bCs/>
                <w:color w:val="000000"/>
                <w:szCs w:val="20"/>
              </w:rPr>
              <w:t>V</w:t>
            </w:r>
            <w:r w:rsidRPr="00FA3856">
              <w:rPr>
                <w:bCs/>
                <w:szCs w:val="20"/>
              </w:rPr>
              <w:t>alor total correspondente às aquisições no mercado interno de serviços destinados exclusivamente à organização ou à realização dos Eventos, efetuadas com suspensão de PIS/COFINS (art. 14). </w:t>
            </w:r>
          </w:p>
          <w:p w:rsidR="005B30D4" w:rsidRPr="00FA3856" w:rsidRDefault="005B30D4" w:rsidP="00D1592C">
            <w:pPr>
              <w:rPr>
                <w:b/>
                <w:bCs/>
                <w:color w:val="000000"/>
                <w:szCs w:val="20"/>
              </w:rPr>
            </w:pP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C) PATROCÍNIO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Patrocínios Recebidos sob a Forma de Bens (art. 16)</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s patrocínios recebidos, vinculados ao contrato mencionado no inciso XIII do caput do art. 2º, sob a forma de bens fornecidos por patrocinador dos Jogos domiciliado no País. (art. 16)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Patrocínios Recebidos em Espécie (art. 17)</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color w:val="000000"/>
                <w:szCs w:val="20"/>
              </w:rPr>
              <w:t>V</w:t>
            </w:r>
            <w:r w:rsidRPr="00FA3856">
              <w:rPr>
                <w:bCs/>
                <w:szCs w:val="20"/>
              </w:rPr>
              <w:t>alor total dos patrocínios recebidos, vinculados ao contrato mencionado no inciso XIII do caput do art. 2º, em espécie efetuados por patrocinador dos Jogos domiciliado no País. (art. 17).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3</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Patrocínios Recebidos sob a Forma de Prestação de Serviços (art. 18)</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dos patrocínios recebidos, vinculados ao contrato mencionado no inciso XIII do caput do art. 2º, sob a forma de prestação de serviços efetuados por patrocinador dos Jogos domiciliado no País. (art. 18).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4</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D) REMESS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5</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messas Financeiras Recebidas do Exterior</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messas financeiras recebidas do exterior - rendimentos pagos, creditados, entregues, empregados ou remetidos para pessoa jurídica no Brasil, em espécie ou de outra forma, inclusive mediante o fornecimento de bens ou prestação de serviços (art. 8º, § 1º, I, “a” e II, art. 9º, § 1º, II, “b”, art. 10, §1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6</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messas Financeiras Enviadas ao Exterior</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remessas financeiras enviadas ao exterior - rendimentos pagos, creditados, entregues, empregados ou remetidos por pessoa jurídica no Brasil ao exterior, em espécie (art. 8º, § 1º, I, “b” e II, art. 9º, § 1º, II, “a”, art. 10, §1º, 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7</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E) OPERAÇÕES IOF</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8</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Crédito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operações de crédito contratadas no país, efetuadas com isenção do IOF (art. 10, § 1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59</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Câmbio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operações de câmbio contratadas no país, efetuadas com isenção do IOF (art. 8º § 1º, III, art. 9º, § 1º, III, art. 10, § 1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60</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Operações de Seguros Contratad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total correspondente às operações de seguro contratadas no país, efetuadas com isenção do IOF (art. 8º § 1º, III, art. 9º, § 1º, III, art. 10, § 1º, III).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61</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F) RECEITAS</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R</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D1592C">
            <w:pPr>
              <w:rPr>
                <w:b/>
                <w:bCs/>
                <w:color w:val="000000"/>
                <w:szCs w:val="20"/>
              </w:rPr>
            </w:pPr>
            <w:r w:rsidRPr="00FA3856">
              <w:rPr>
                <w:b/>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162</w:t>
            </w:r>
          </w:p>
        </w:tc>
        <w:tc>
          <w:tcPr>
            <w:tcW w:w="2476" w:type="dxa"/>
            <w:shd w:val="clear" w:color="auto" w:fill="auto"/>
            <w:vAlign w:val="bottom"/>
            <w:hideMark/>
          </w:tcPr>
          <w:p w:rsidR="005B30D4" w:rsidRPr="00FA3856" w:rsidRDefault="005B30D4" w:rsidP="00D1592C">
            <w:pPr>
              <w:rPr>
                <w:color w:val="000000"/>
                <w:szCs w:val="20"/>
              </w:rPr>
            </w:pPr>
            <w:r w:rsidRPr="00FA3856">
              <w:rPr>
                <w:color w:val="000000"/>
                <w:szCs w:val="20"/>
              </w:rPr>
              <w:t>Valor das Receitas e Rendimentos Auferidos Decorrentes das Atividades Vinculadas à Organização e Realização dos Eventos (arts. 9 e 10)</w:t>
            </w:r>
          </w:p>
        </w:tc>
        <w:tc>
          <w:tcPr>
            <w:tcW w:w="940"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01012014</w:t>
            </w:r>
          </w:p>
        </w:tc>
        <w:tc>
          <w:tcPr>
            <w:tcW w:w="907"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 </w:t>
            </w:r>
          </w:p>
        </w:tc>
        <w:tc>
          <w:tcPr>
            <w:tcW w:w="629"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E</w:t>
            </w:r>
          </w:p>
        </w:tc>
        <w:tc>
          <w:tcPr>
            <w:tcW w:w="1185" w:type="dxa"/>
            <w:shd w:val="clear" w:color="auto" w:fill="auto"/>
            <w:noWrap/>
            <w:vAlign w:val="bottom"/>
            <w:hideMark/>
          </w:tcPr>
          <w:p w:rsidR="005B30D4" w:rsidRPr="00FA3856" w:rsidRDefault="005B30D4" w:rsidP="00D1592C">
            <w:pPr>
              <w:jc w:val="center"/>
              <w:rPr>
                <w:color w:val="000000"/>
                <w:szCs w:val="20"/>
              </w:rPr>
            </w:pPr>
            <w:r w:rsidRPr="00FA3856">
              <w:rPr>
                <w:color w:val="000000"/>
                <w:szCs w:val="20"/>
              </w:rPr>
              <w:t>N</w:t>
            </w:r>
          </w:p>
        </w:tc>
        <w:tc>
          <w:tcPr>
            <w:tcW w:w="1174" w:type="dxa"/>
            <w:vAlign w:val="bottom"/>
          </w:tcPr>
          <w:p w:rsidR="005B30D4" w:rsidRPr="00FA3856" w:rsidRDefault="005B30D4" w:rsidP="00D1592C">
            <w:pPr>
              <w:rPr>
                <w:b/>
                <w:bCs/>
                <w:color w:val="000000"/>
                <w:szCs w:val="20"/>
              </w:rPr>
            </w:pPr>
            <w:r w:rsidRPr="00FA3856">
              <w:rPr>
                <w:b/>
                <w:bCs/>
                <w:color w:val="000000"/>
                <w:szCs w:val="20"/>
              </w:rPr>
              <w:t> </w:t>
            </w:r>
          </w:p>
        </w:tc>
        <w:tc>
          <w:tcPr>
            <w:tcW w:w="8050" w:type="dxa"/>
            <w:shd w:val="clear" w:color="auto" w:fill="auto"/>
            <w:noWrap/>
            <w:vAlign w:val="bottom"/>
            <w:hideMark/>
          </w:tcPr>
          <w:p w:rsidR="005B30D4" w:rsidRPr="00FA3856" w:rsidRDefault="005B30D4" w:rsidP="00691E39">
            <w:pPr>
              <w:jc w:val="both"/>
              <w:rPr>
                <w:bCs/>
                <w:szCs w:val="20"/>
              </w:rPr>
            </w:pPr>
            <w:r w:rsidRPr="00FA3856">
              <w:rPr>
                <w:bCs/>
                <w:szCs w:val="20"/>
              </w:rPr>
              <w:t>Valor das receitas e rendimentos auferidos decorrentes das atividades vinculadas à organização e realização dos eventos (art. 9º, § 1º, I, art. 10, § 1º, I) </w:t>
            </w:r>
          </w:p>
        </w:tc>
      </w:tr>
    </w:tbl>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691E39" w:rsidRPr="00FA3856" w:rsidRDefault="00691E39" w:rsidP="00691E39">
      <w:pPr>
        <w:pStyle w:val="Corpodetexto"/>
        <w:rPr>
          <w:rFonts w:ascii="Times New Roman" w:hAnsi="Times New Roman"/>
          <w:b/>
          <w:color w:val="002060"/>
          <w:szCs w:val="20"/>
        </w:rPr>
      </w:pPr>
    </w:p>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t>|X480|161|RECEITAS||</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X480|: Identificação do tipo do registro.</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61|: Códig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RECEITAS|: Descriçã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691E39" w:rsidRPr="00FA3856" w:rsidRDefault="00691E39" w:rsidP="00691E39">
      <w:pPr>
        <w:rPr>
          <w:bCs/>
          <w:szCs w:val="20"/>
        </w:rPr>
      </w:pPr>
    </w:p>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t>|X480|162|Valor das Receitas e Rendimentos Auferidos Decorrentes das Atividades Vinculadas à Organização e Realização dos Eventos (arts. 9 e 10)|100000,00|</w:t>
      </w:r>
    </w:p>
    <w:p w:rsidR="00691E39" w:rsidRPr="00FA3856" w:rsidRDefault="004F3D8E" w:rsidP="00691E39">
      <w:pPr>
        <w:pStyle w:val="Corpodetexto"/>
        <w:ind w:firstLine="708"/>
        <w:rPr>
          <w:rFonts w:ascii="Times New Roman" w:hAnsi="Times New Roman"/>
          <w:color w:val="002060"/>
          <w:szCs w:val="20"/>
        </w:rPr>
      </w:pPr>
      <w:r w:rsidRPr="00FA3856">
        <w:rPr>
          <w:rFonts w:ascii="Times New Roman" w:hAnsi="Times New Roman"/>
          <w:color w:val="002060"/>
          <w:szCs w:val="20"/>
        </w:rPr>
        <w:t>|X48</w:t>
      </w:r>
      <w:r w:rsidR="00691E39" w:rsidRPr="00FA3856">
        <w:rPr>
          <w:rFonts w:ascii="Times New Roman" w:hAnsi="Times New Roman"/>
          <w:color w:val="002060"/>
          <w:szCs w:val="20"/>
        </w:rPr>
        <w:t>0|: Identificação do tipo do registro.</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62|: Códig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Valor das Receitas e Rendimentos Auferidos Decorrentes das Atividades Vinculadas à Organização e Realização dos Eventos (arts. 9 e 10)|: Descriçã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2D2DA2" w:rsidRPr="00FA3856" w:rsidRDefault="002D2DA2">
      <w:pPr>
        <w:spacing w:after="200" w:line="276" w:lineRule="auto"/>
        <w:rPr>
          <w:b/>
          <w:bCs/>
          <w:color w:val="0000FF"/>
          <w:szCs w:val="20"/>
        </w:rPr>
      </w:pPr>
    </w:p>
    <w:p w:rsidR="00691E39" w:rsidRPr="00FA3856" w:rsidRDefault="00691E39">
      <w:pPr>
        <w:spacing w:after="200" w:line="276" w:lineRule="auto"/>
        <w:rPr>
          <w:b/>
          <w:bCs/>
          <w:color w:val="0000FF"/>
          <w:szCs w:val="20"/>
        </w:rPr>
      </w:pPr>
      <w:r w:rsidRPr="00FA3856">
        <w:rPr>
          <w:color w:val="0000FF"/>
          <w:szCs w:val="20"/>
        </w:rPr>
        <w:br w:type="page"/>
      </w:r>
    </w:p>
    <w:p w:rsidR="007E756C" w:rsidRPr="00FA3856" w:rsidRDefault="007E756C" w:rsidP="007E756C">
      <w:pPr>
        <w:pStyle w:val="Ttulo1"/>
        <w:jc w:val="both"/>
        <w:rPr>
          <w:color w:val="0000FF"/>
          <w:szCs w:val="20"/>
        </w:rPr>
      </w:pPr>
      <w:bookmarkStart w:id="833" w:name="_Toc454359408"/>
      <w:r w:rsidRPr="00FA3856">
        <w:rPr>
          <w:color w:val="0000FF"/>
          <w:szCs w:val="20"/>
        </w:rPr>
        <w:lastRenderedPageBreak/>
        <w:t>Registro X490: Pólo Industrial de Manaus e Amazônia Ocidental</w:t>
      </w:r>
      <w:bookmarkEnd w:id="833"/>
    </w:p>
    <w:p w:rsidR="007E756C" w:rsidRPr="00FA3856" w:rsidRDefault="007E756C" w:rsidP="007E756C">
      <w:pPr>
        <w:rPr>
          <w:bCs/>
          <w:szCs w:val="20"/>
        </w:rPr>
      </w:pPr>
    </w:p>
    <w:p w:rsidR="002D2DA2" w:rsidRPr="00FA3856" w:rsidRDefault="002D2DA2" w:rsidP="002D2DA2">
      <w:pPr>
        <w:ind w:firstLine="708"/>
        <w:jc w:val="both"/>
        <w:rPr>
          <w:bCs/>
          <w:szCs w:val="20"/>
        </w:rPr>
      </w:pPr>
      <w:r w:rsidRPr="00FA3856">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rsidR="002D2DA2" w:rsidRPr="00FA3856" w:rsidRDefault="002D2DA2" w:rsidP="002D2DA2">
      <w:pPr>
        <w:jc w:val="both"/>
        <w:rPr>
          <w:b/>
          <w:bCs/>
          <w:szCs w:val="20"/>
        </w:rPr>
      </w:pPr>
    </w:p>
    <w:p w:rsidR="002D2DA2" w:rsidRPr="00FA3856" w:rsidRDefault="002D2DA2" w:rsidP="002D2DA2">
      <w:pPr>
        <w:jc w:val="both"/>
        <w:rPr>
          <w:bCs/>
          <w:szCs w:val="20"/>
        </w:rPr>
      </w:pPr>
      <w:r w:rsidRPr="00FA3856">
        <w:rPr>
          <w:b/>
          <w:bCs/>
          <w:szCs w:val="20"/>
        </w:rPr>
        <w:t>Atenção</w:t>
      </w:r>
      <w:r w:rsidRPr="00FA3856">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rsidR="007E756C" w:rsidRPr="00FA3856" w:rsidRDefault="002D2DA2" w:rsidP="002D2DA2">
      <w:pPr>
        <w:jc w:val="both"/>
        <w:rPr>
          <w:bCs/>
          <w:szCs w:val="20"/>
        </w:rPr>
      </w:pPr>
      <w:r w:rsidRPr="00FA3856">
        <w:rPr>
          <w:bCs/>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E756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7E756C">
            <w:pPr>
              <w:pStyle w:val="PSDS-CorpodeTexto0"/>
              <w:jc w:val="center"/>
              <w:rPr>
                <w:rFonts w:ascii="Times New Roman" w:hAnsi="Times New Roman"/>
                <w:b/>
                <w:bCs/>
              </w:rPr>
            </w:pPr>
            <w:r w:rsidRPr="00FA3856">
              <w:rPr>
                <w:rFonts w:ascii="Times New Roman" w:hAnsi="Times New Roman"/>
                <w:b/>
                <w:bCs/>
              </w:rPr>
              <w:t>REGISTRO X490: PÓLO INDUSTRIAL DE MANAUS E AMAZÔNIA OCIDENTAL</w:t>
            </w:r>
          </w:p>
        </w:tc>
      </w:tr>
      <w:tr w:rsidR="007E756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7E756C"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7E756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Ocorrência – 0:N</w:t>
            </w:r>
          </w:p>
        </w:tc>
      </w:tr>
      <w:tr w:rsidR="007E756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E756C" w:rsidRPr="00FA3856" w:rsidRDefault="007E756C" w:rsidP="00353C1C">
            <w:pPr>
              <w:pStyle w:val="PSDS-CorpodeTexto0"/>
              <w:rPr>
                <w:rFonts w:ascii="Times New Roman" w:hAnsi="Times New Roman"/>
                <w:b/>
                <w:bCs/>
              </w:rPr>
            </w:pPr>
            <w:r w:rsidRPr="00FA3856">
              <w:rPr>
                <w:rFonts w:ascii="Times New Roman" w:hAnsi="Times New Roman"/>
                <w:b/>
                <w:bCs/>
              </w:rPr>
              <w:t>Campo(s) chave: CODIGO</w:t>
            </w:r>
          </w:p>
        </w:tc>
      </w:tr>
    </w:tbl>
    <w:p w:rsidR="007E756C" w:rsidRPr="00FA3856" w:rsidRDefault="007E756C" w:rsidP="007E756C">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Obrigatóri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A303CE" w:rsidRPr="00FA3856" w:rsidRDefault="00A303CE" w:rsidP="00353C1C">
            <w:pPr>
              <w:pStyle w:val="PSDS-CorpodeTexto0"/>
              <w:rPr>
                <w:rFonts w:ascii="Times New Roman" w:hAnsi="Times New Roman"/>
                <w:b/>
                <w:bCs/>
                <w:lang w:val="pt-PT"/>
              </w:rPr>
            </w:pPr>
          </w:p>
          <w:p w:rsidR="00A303CE" w:rsidRPr="00FA3856" w:rsidRDefault="00A303CE"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Texto Fixo Contendo a Identificação do Registro (X490).</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X490]</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color w:val="000000"/>
                <w:lang w:val="pt-PT"/>
              </w:rPr>
            </w:pPr>
            <w:r w:rsidRPr="00FA3856">
              <w:rPr>
                <w:rFonts w:ascii="Times New Roman" w:hAnsi="Times New Roman"/>
                <w:color w:val="000000"/>
                <w:lang w:val="pt-PT"/>
              </w:rPr>
              <w:t>CODIGO</w:t>
            </w:r>
          </w:p>
          <w:p w:rsidR="00A303CE" w:rsidRPr="00FA3856" w:rsidRDefault="00A303CE" w:rsidP="00A303CE">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lang w:val="pt-PT"/>
              </w:rPr>
            </w:pPr>
            <w:r w:rsidRPr="00FA3856">
              <w:rPr>
                <w:rFonts w:ascii="Times New Roman" w:hAnsi="Times New Roman"/>
                <w:lang w:val="pt-PT"/>
              </w:rPr>
              <w:t>DESCRICAO</w:t>
            </w:r>
          </w:p>
          <w:p w:rsidR="00A303CE" w:rsidRPr="00FA3856" w:rsidRDefault="00A303CE" w:rsidP="00A303CE">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lang w:val="pt-PT"/>
              </w:rPr>
              <w:t>Nã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A303CE" w:rsidRPr="00FA3856" w:rsidRDefault="00A303CE"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7E756C" w:rsidRPr="00FA3856" w:rsidRDefault="007E756C" w:rsidP="007E756C">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29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29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30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A303CE" w:rsidRPr="00FA3856" w:rsidRDefault="00A303CE">
      <w:pPr>
        <w:spacing w:after="200" w:line="276" w:lineRule="auto"/>
        <w:rPr>
          <w:b/>
          <w:szCs w:val="20"/>
          <w:lang w:val="pt-PT"/>
        </w:rPr>
      </w:pPr>
      <w:r w:rsidRPr="00FA3856">
        <w:rPr>
          <w:b/>
          <w:szCs w:val="20"/>
          <w:lang w:val="pt-PT"/>
        </w:rPr>
        <w:br w:type="page"/>
      </w:r>
    </w:p>
    <w:p w:rsidR="007E756C" w:rsidRPr="00FA3856" w:rsidRDefault="00FE5D23" w:rsidP="007E756C">
      <w:pPr>
        <w:rPr>
          <w:b/>
          <w:szCs w:val="20"/>
          <w:lang w:val="pt-PT"/>
        </w:rPr>
      </w:pPr>
      <w:r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E756C" w:rsidRPr="00FA3856" w:rsidRDefault="007E756C" w:rsidP="007E756C">
      <w:pPr>
        <w:pStyle w:val="Corpodetexto"/>
        <w:rPr>
          <w:rFonts w:ascii="Times New Roman" w:hAnsi="Times New Roman"/>
          <w:szCs w:val="20"/>
        </w:rPr>
      </w:pPr>
    </w:p>
    <w:p w:rsidR="002D2DA2" w:rsidRPr="00FA3856" w:rsidRDefault="002C16D9" w:rsidP="002D2DA2">
      <w:pPr>
        <w:rPr>
          <w:b/>
          <w:szCs w:val="20"/>
          <w:lang w:val="pt-PT"/>
        </w:rPr>
      </w:pPr>
      <w:r w:rsidRPr="00FA3856">
        <w:rPr>
          <w:b/>
          <w:szCs w:val="20"/>
          <w:lang w:val="pt-PT"/>
        </w:rPr>
        <w:t>I</w:t>
      </w:r>
      <w:r w:rsidR="00FE5D23" w:rsidRPr="00FA3856">
        <w:rPr>
          <w:b/>
          <w:szCs w:val="20"/>
          <w:lang w:val="pt-PT"/>
        </w:rPr>
        <w:t>I</w:t>
      </w:r>
      <w:r w:rsidRPr="00FA3856">
        <w:rPr>
          <w:b/>
          <w:szCs w:val="20"/>
          <w:lang w:val="pt-PT"/>
        </w:rPr>
        <w:t>I – Tabela Dinâmica:</w:t>
      </w:r>
    </w:p>
    <w:p w:rsidR="002D2DA2" w:rsidRPr="00FA3856" w:rsidRDefault="002D2DA2" w:rsidP="002C16D9">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2565"/>
        <w:gridCol w:w="1040"/>
        <w:gridCol w:w="907"/>
        <w:gridCol w:w="629"/>
        <w:gridCol w:w="1185"/>
        <w:gridCol w:w="1174"/>
        <w:gridCol w:w="7861"/>
      </w:tblGrid>
      <w:tr w:rsidR="005B30D4" w:rsidRPr="00FA3856" w:rsidTr="00A303CE">
        <w:trPr>
          <w:trHeight w:val="20"/>
          <w:tblHeader/>
          <w:jc w:val="center"/>
        </w:trPr>
        <w:tc>
          <w:tcPr>
            <w:tcW w:w="974" w:type="dxa"/>
            <w:shd w:val="clear" w:color="auto" w:fill="auto"/>
            <w:noWrap/>
            <w:vAlign w:val="bottom"/>
            <w:hideMark/>
          </w:tcPr>
          <w:p w:rsidR="005B30D4" w:rsidRPr="00FA3856" w:rsidRDefault="005B30D4" w:rsidP="002D2DA2">
            <w:pPr>
              <w:jc w:val="center"/>
              <w:rPr>
                <w:b/>
                <w:bCs/>
                <w:color w:val="000000"/>
                <w:szCs w:val="20"/>
              </w:rPr>
            </w:pPr>
            <w:r w:rsidRPr="00FA3856">
              <w:rPr>
                <w:b/>
                <w:bCs/>
                <w:color w:val="000000"/>
                <w:szCs w:val="20"/>
              </w:rPr>
              <w:t>CÓDIGO</w:t>
            </w:r>
          </w:p>
        </w:tc>
        <w:tc>
          <w:tcPr>
            <w:tcW w:w="2565" w:type="dxa"/>
            <w:shd w:val="clear" w:color="auto" w:fill="auto"/>
            <w:vAlign w:val="bottom"/>
            <w:hideMark/>
          </w:tcPr>
          <w:p w:rsidR="005B30D4" w:rsidRPr="00FA3856" w:rsidRDefault="005B30D4" w:rsidP="002D2DA2">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2D2DA2">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2D2DA2">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2D2DA2">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2D2DA2">
            <w:pPr>
              <w:jc w:val="center"/>
              <w:rPr>
                <w:b/>
                <w:bCs/>
                <w:color w:val="000000"/>
                <w:szCs w:val="20"/>
              </w:rPr>
            </w:pPr>
            <w:r w:rsidRPr="00FA3856">
              <w:rPr>
                <w:b/>
                <w:bCs/>
                <w:color w:val="000000"/>
                <w:szCs w:val="20"/>
              </w:rPr>
              <w:t>FORMATO</w:t>
            </w:r>
          </w:p>
        </w:tc>
        <w:tc>
          <w:tcPr>
            <w:tcW w:w="1174" w:type="dxa"/>
            <w:vAlign w:val="bottom"/>
          </w:tcPr>
          <w:p w:rsidR="005B30D4" w:rsidRPr="00FA3856" w:rsidRDefault="005B30D4" w:rsidP="002D2DA2">
            <w:pPr>
              <w:jc w:val="center"/>
              <w:rPr>
                <w:b/>
                <w:bCs/>
                <w:color w:val="000000"/>
                <w:szCs w:val="20"/>
              </w:rPr>
            </w:pPr>
            <w:r w:rsidRPr="00FA3856">
              <w:rPr>
                <w:b/>
                <w:bCs/>
                <w:color w:val="000000"/>
                <w:szCs w:val="20"/>
              </w:rPr>
              <w:t>FÓRMULA</w:t>
            </w:r>
          </w:p>
        </w:tc>
        <w:tc>
          <w:tcPr>
            <w:tcW w:w="7861" w:type="dxa"/>
            <w:shd w:val="clear" w:color="auto" w:fill="auto"/>
            <w:noWrap/>
            <w:vAlign w:val="bottom"/>
            <w:hideMark/>
          </w:tcPr>
          <w:p w:rsidR="005B30D4" w:rsidRPr="00FA3856" w:rsidRDefault="005B30D4" w:rsidP="002D2DA2">
            <w:pPr>
              <w:jc w:val="center"/>
              <w:rPr>
                <w:b/>
                <w:bCs/>
                <w:color w:val="000000"/>
                <w:szCs w:val="20"/>
              </w:rPr>
            </w:pPr>
            <w:r w:rsidRPr="00FA3856">
              <w:rPr>
                <w:b/>
                <w:bCs/>
                <w:szCs w:val="20"/>
              </w:rPr>
              <w:t>ORIENTAÇÕ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ÓLO INDUSTRIAL DE MANAUS (ZFM)</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jc w:val="both"/>
              <w:rPr>
                <w:bCs/>
                <w:szCs w:val="20"/>
              </w:rPr>
            </w:pPr>
            <w:r w:rsidRPr="00FA3856">
              <w:rPr>
                <w:bCs/>
                <w:szCs w:val="20"/>
              </w:rPr>
              <w:t>As linhas X490/2 a X490/12, X490/22 a X490/25, X490/30 a X490/32 deverão ser preenchidas pela pessoa jurídica localizada na Zona Franca de Manaus (ZFM) ou que tenha estabelecimento nesta área de atuação, que goze dos benefícios relativos ao imposto sobre produtos industrializados (IPI) e ao imposto de importação, nos termos do Decreto-lei nº 288, de 1967, do art. 4º da Lei nº 8.032, de 12 de abril de 1990, da Lei nº 8.387, de 1991, e alterações posteriores; regulados pelo Decreto nº 6.759, de 5 de fevereiro de 2009, e alterações posteriores; e pelo Decreto nº 7.212, de 15 de junho de 2010, e alterações posterior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na Área de Atuação para Outros Pontos do Território Nacional, Exceto Amazônia Ocident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jc w:val="both"/>
              <w:rPr>
                <w:bCs/>
                <w:szCs w:val="20"/>
              </w:rPr>
            </w:pPr>
            <w:r w:rsidRPr="00FA3856">
              <w:rPr>
                <w:bCs/>
                <w:szCs w:val="20"/>
              </w:rPr>
              <w:t>Valor correspondente a receita bruta de vendas efetuadas pela pessoa jurídica, durante o ano-calendário, de produtos industrializados na ZFM, por estabelecimentos com projetos aprovados pelo Conselho de Administração da Suframa, que não sejam industrializados pelas modalidades de acondicionamento ou recondicionamento, destinados à comercialização em outros pontos do território nacional que não estejam compreendidos na área da Amazônia Ocidental.</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Não informar, nesta linha, a receita bruta de vendas de armas e munições, fumo, bebidas alcoólicas e automóveis de passageiros.</w:t>
            </w:r>
          </w:p>
          <w:p w:rsidR="005B30D4" w:rsidRPr="00FA3856" w:rsidRDefault="005B30D4" w:rsidP="002D2DA2">
            <w:pPr>
              <w:jc w:val="both"/>
              <w:rPr>
                <w:bCs/>
                <w:color w:val="000000"/>
                <w:szCs w:val="20"/>
              </w:rPr>
            </w:pPr>
            <w:r w:rsidRPr="00FA3856">
              <w:rPr>
                <w:bCs/>
                <w:szCs w:val="20"/>
              </w:rPr>
              <w:t>2) A receita bruta de vendas de produtos de perfumaria ou de tocador, preparados ou preparações cosméticas, das posições 33.03 a 33.07 da TIPI, somente deve ser informada se tais produtos forem produzidos com matérias-primas da fauna e flora regionais, em conformidade com o processo produtivo básico.</w:t>
            </w:r>
            <w:r w:rsidRPr="00FA3856">
              <w:rPr>
                <w:bCs/>
                <w:color w:val="000000"/>
                <w:szCs w:val="20"/>
              </w:rPr>
              <w:t> </w:t>
            </w:r>
          </w:p>
          <w:p w:rsidR="005B30D4" w:rsidRPr="00FA3856" w:rsidRDefault="005B30D4" w:rsidP="002D2DA2">
            <w:pPr>
              <w:jc w:val="both"/>
              <w:rPr>
                <w:bCs/>
                <w:szCs w:val="20"/>
              </w:rPr>
            </w:pPr>
            <w:r w:rsidRPr="00FA3856">
              <w:rPr>
                <w:bCs/>
                <w:szCs w:val="20"/>
              </w:rPr>
              <w:t>3) O valor informado na linha X490/3 não deve compor o valor indicado nesta linha.</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3</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na Área de Atuação para a Amazônia Ocident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Valor correspondente a receita bruta de vendas efetuadas pela pessoa jurídica, durante o ano-calendário, de produtos industrializados na ZFM, por estabelecimentos com projetos aprovados pelo Conselho de Administração da Suframa, que não sejam industrializados pelas modalidades de acondicionamento ou recondicionamento, destinados à comercialização na Amazônia Ocidental</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Não informar, nesta linha, a receita bruta de vendas de armas e munições, fumo, bebidas alcoólicas e automóveis de passageiros.</w:t>
            </w:r>
          </w:p>
          <w:p w:rsidR="005B30D4" w:rsidRPr="00FA3856" w:rsidRDefault="005B30D4" w:rsidP="002D2DA2">
            <w:pPr>
              <w:jc w:val="both"/>
              <w:rPr>
                <w:bCs/>
                <w:szCs w:val="20"/>
              </w:rPr>
            </w:pPr>
            <w:r w:rsidRPr="00FA3856">
              <w:rPr>
                <w:bCs/>
                <w:szCs w:val="20"/>
              </w:rPr>
              <w:t xml:space="preserve">2) A receita bruta de vendas de produtos de perfumaria ou de tocador, preparados ou preparações cosméticas, das posições 33.03 a 33.07 da TIPI, somente deve ser informada se tais produtos </w:t>
            </w:r>
            <w:r w:rsidRPr="00FA3856">
              <w:rPr>
                <w:bCs/>
                <w:szCs w:val="20"/>
              </w:rPr>
              <w:lastRenderedPageBreak/>
              <w:t>forem produzidos com matérias-primas da fauna e flora regionais, em conformidade com o processo produtivo básico.</w:t>
            </w:r>
          </w:p>
          <w:p w:rsidR="005B30D4" w:rsidRPr="00FA3856" w:rsidRDefault="005B30D4" w:rsidP="002D2DA2">
            <w:pPr>
              <w:jc w:val="both"/>
              <w:rPr>
                <w:bCs/>
                <w:szCs w:val="20"/>
              </w:rPr>
            </w:pPr>
            <w:r w:rsidRPr="00FA3856">
              <w:rPr>
                <w:bCs/>
                <w:szCs w:val="20"/>
              </w:rPr>
              <w:t>3) O valor informado na linha X490/2 não deve compor o valor indicado nesta linha.</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4</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para o Exterior</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Valor correspondente a receita bruta das exportações efetuadas pela pessoa jurídica, durante o ano-calendário, de produtos industrializados na ZFM, por estabelecimentos com projetos aprovados pelo Conselho de Administração da Suframa, que não sejam industrializados pelas modalidades de acondicionamento ou recondicionamento, destinados ao exterior.</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informar, nesta linha, a receita bruta de exportação de armas e munições, fumo, bebidas alcoólicas e automóveis de passageiros.</w:t>
            </w:r>
          </w:p>
          <w:p w:rsidR="005B30D4" w:rsidRPr="00FA3856" w:rsidRDefault="005B30D4" w:rsidP="009C7260">
            <w:pPr>
              <w:jc w:val="both"/>
              <w:rPr>
                <w:bCs/>
                <w:szCs w:val="20"/>
              </w:rPr>
            </w:pPr>
            <w:r w:rsidRPr="00FA3856">
              <w:rPr>
                <w:bCs/>
                <w:szCs w:val="20"/>
              </w:rPr>
              <w:t>2) A receita bruta de exportação de produtos de perfumaria ou de tocador, preparados ou preparações cosméticas, das posições 33.03 a 33.07 da TIPI, somente deve ser informada se tais produtos forem produzidos com matérias-primas da fauna e flora regionais, em conformidade com o processo produtivo básico.</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5</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na Área de Atuação, de Produtos Industrializados pela Empresa</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Valor correspondente à receita bruta total de vendas efetuadas pela pessoa jurídica, durante o ano-calendário, de produtos industrializados na ZFM, destinados ao consumo dentro da própria zona franca.</w:t>
            </w:r>
          </w:p>
          <w:p w:rsidR="005B30D4" w:rsidRPr="00FA3856" w:rsidRDefault="005B30D4" w:rsidP="009C7260">
            <w:pPr>
              <w:jc w:val="both"/>
              <w:rPr>
                <w:bCs/>
                <w:szCs w:val="20"/>
              </w:rPr>
            </w:pPr>
            <w:r w:rsidRPr="00FA3856">
              <w:rPr>
                <w:b/>
                <w:bCs/>
                <w:szCs w:val="20"/>
              </w:rPr>
              <w:t>Atenção</w:t>
            </w:r>
            <w:r w:rsidRPr="00FA3856">
              <w:rPr>
                <w:bCs/>
                <w:szCs w:val="20"/>
              </w:rPr>
              <w:t>: Não informar, nesta linha, a receita de vendas de armas e munições, fumo, bebidas alcoólicas e automóveis de passageiro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6</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mportação de Bens Novos Destinados ao Ativo Imobilizado</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color w:val="000000"/>
                <w:szCs w:val="20"/>
              </w:rPr>
              <w:t>T</w:t>
            </w:r>
            <w:r w:rsidRPr="00FA3856">
              <w:rPr>
                <w:bCs/>
                <w:szCs w:val="20"/>
              </w:rPr>
              <w:t>otal do valor aduaneiro das importações de máquinas, aparelhos, instrumentos e equipamentos, novos, incorporados ao ativo imobilizado da pessoa jurídica importadora localizada na ZFM, que foram efetuadas com suspensão da Contribuição para o PIS/Pasep-Importação e Cofins-Importação, conforme disposto no art. 50 da Lei nº 11.196, de 2005; no § 1º do art. 14 da Lei nº 10.865, de 2004; no Decreto nº 5.691, de 3 de fevereiro de 2006.</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7</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mportação de Matérias-Primas, Produtos Intermediários e Materiais de Embalagem</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Total do valor aduaneiro das importações realizadas, durante o ano-calendário, de matérias-primas, produtos intermediários e materiais de embalagem para emprego em processo de industrialização por estabelecimentos industriais da pessoa jurídica instalados na ZFM e consoante projetos aprovados pelo Conselho de Administração da Suframa, que foram efetuadas com suspensão da Contribuição para o PIS/Pasep-Importação e Cofins-Importação, conforme disposto no art. 14-A, da Lei nº 10.865, de 2004, com redação dada pelo art. 6º da Lei nº 10.925, de 2004.</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8</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Demais Mercadorias Importadas Destinadas ao Consumo Interno ou Industrialização</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Total do valor aduaneiro das mercadorias de procedência estrangeira entradas na ZFM, importadas pela pessoa jurídica, durante o ano-calendário, destinadas ao consumo interno ou à industrialização em qualquer grau, inclusive beneficiamento, pesca, agropecuária, instalação e operação de indústrias e serviços de qualquer natureza, ou estocadas para exportação para o exterior.</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informar, nesta linha, o valor correspondente às importações de armas e munições, fumo, bebidas alcoólicas e automóveis de passageiros.</w:t>
            </w:r>
          </w:p>
          <w:p w:rsidR="005B30D4" w:rsidRPr="00FA3856" w:rsidRDefault="005B30D4" w:rsidP="009C7260">
            <w:pPr>
              <w:jc w:val="both"/>
              <w:rPr>
                <w:bCs/>
                <w:szCs w:val="20"/>
              </w:rPr>
            </w:pPr>
            <w:r w:rsidRPr="00FA3856">
              <w:rPr>
                <w:bCs/>
                <w:szCs w:val="20"/>
              </w:rPr>
              <w:lastRenderedPageBreak/>
              <w:t>2) Não informar, nesta linha, o valor correspondente aos produtos de origem nacional que,</w:t>
            </w:r>
            <w:bookmarkStart w:id="834" w:name="BM48/133"/>
            <w:bookmarkEnd w:id="834"/>
            <w:r w:rsidRPr="00FA3856">
              <w:rPr>
                <w:bCs/>
                <w:szCs w:val="20"/>
              </w:rPr>
              <w:t xml:space="preserve"> exportados para o exterior, tenham sido posteriormente importados pela ZFM.</w:t>
            </w:r>
          </w:p>
          <w:p w:rsidR="005B30D4" w:rsidRPr="00FA3856" w:rsidRDefault="005B30D4" w:rsidP="00791DA0">
            <w:pPr>
              <w:jc w:val="both"/>
              <w:rPr>
                <w:bCs/>
                <w:szCs w:val="20"/>
              </w:rPr>
            </w:pPr>
            <w:r w:rsidRPr="00FA3856">
              <w:rPr>
                <w:bCs/>
                <w:szCs w:val="20"/>
              </w:rPr>
              <w:t>3) Os valores informados nas linhas X490/6, X490/7 e X490/9 não devem compor o valor indicado nesta linha.</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9</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Mercadorias de Procedência Estrangeira Destinadas à Amazônia Ocident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Total do valor aduaneiro das mercadorias de procedência estrangeira, a seguir relacionadas, entradas na ZFM, importadas pela pessoa jurídica, durante o ano-calendário, destinadas ao consumo interno ou à industrialização, que foram destinadas à Amazônia Ocidental:</w:t>
            </w:r>
          </w:p>
          <w:p w:rsidR="005B30D4" w:rsidRPr="00FA3856" w:rsidRDefault="005B30D4" w:rsidP="009C7260">
            <w:pPr>
              <w:jc w:val="both"/>
              <w:rPr>
                <w:bCs/>
                <w:szCs w:val="20"/>
              </w:rPr>
            </w:pPr>
            <w:r w:rsidRPr="00FA3856">
              <w:rPr>
                <w:bCs/>
                <w:szCs w:val="20"/>
              </w:rPr>
              <w:t>a) motores marítimos de centro e de popa, seus acessórios e pertences, bem como outros utensílios empregados nas atividades pesqueira, exceto explosivos e produtos utilizados na sua fabricação;</w:t>
            </w:r>
          </w:p>
          <w:p w:rsidR="005B30D4" w:rsidRPr="00FA3856" w:rsidRDefault="005B30D4" w:rsidP="009C7260">
            <w:pPr>
              <w:jc w:val="both"/>
              <w:rPr>
                <w:bCs/>
                <w:szCs w:val="20"/>
              </w:rPr>
            </w:pPr>
            <w:r w:rsidRPr="00FA3856">
              <w:rPr>
                <w:bCs/>
                <w:szCs w:val="20"/>
              </w:rPr>
              <w:t>b) máquinas, implementos e insumos utilizados na agricultura, pecuária e atividades afins;</w:t>
            </w:r>
          </w:p>
          <w:p w:rsidR="005B30D4" w:rsidRPr="00FA3856" w:rsidRDefault="005B30D4" w:rsidP="009C7260">
            <w:pPr>
              <w:jc w:val="both"/>
              <w:rPr>
                <w:bCs/>
                <w:szCs w:val="20"/>
              </w:rPr>
            </w:pPr>
            <w:r w:rsidRPr="00FA3856">
              <w:rPr>
                <w:bCs/>
                <w:szCs w:val="20"/>
              </w:rPr>
              <w:t>c) máquinas para construção rodoviária;</w:t>
            </w:r>
          </w:p>
          <w:p w:rsidR="005B30D4" w:rsidRPr="00FA3856" w:rsidRDefault="005B30D4" w:rsidP="009C7260">
            <w:pPr>
              <w:jc w:val="both"/>
              <w:rPr>
                <w:bCs/>
                <w:szCs w:val="20"/>
              </w:rPr>
            </w:pPr>
            <w:r w:rsidRPr="00FA3856">
              <w:rPr>
                <w:bCs/>
                <w:szCs w:val="20"/>
              </w:rPr>
              <w:t>d) máquinas, motores e acessórios para instalação industrial;</w:t>
            </w:r>
          </w:p>
          <w:p w:rsidR="005B30D4" w:rsidRPr="00FA3856" w:rsidRDefault="005B30D4" w:rsidP="009C7260">
            <w:pPr>
              <w:jc w:val="both"/>
              <w:rPr>
                <w:bCs/>
                <w:szCs w:val="20"/>
              </w:rPr>
            </w:pPr>
            <w:r w:rsidRPr="00FA3856">
              <w:rPr>
                <w:bCs/>
                <w:szCs w:val="20"/>
              </w:rPr>
              <w:t>e) materiais de construção;</w:t>
            </w:r>
          </w:p>
          <w:p w:rsidR="005B30D4" w:rsidRPr="00FA3856" w:rsidRDefault="005B30D4" w:rsidP="009C7260">
            <w:pPr>
              <w:jc w:val="both"/>
              <w:rPr>
                <w:bCs/>
                <w:szCs w:val="20"/>
              </w:rPr>
            </w:pPr>
            <w:r w:rsidRPr="00FA3856">
              <w:rPr>
                <w:bCs/>
                <w:szCs w:val="20"/>
              </w:rPr>
              <w:t>f) produtos alimentares; e</w:t>
            </w:r>
          </w:p>
          <w:p w:rsidR="005B30D4" w:rsidRPr="00FA3856" w:rsidRDefault="005B30D4" w:rsidP="00C032A8">
            <w:pPr>
              <w:jc w:val="both"/>
              <w:rPr>
                <w:bCs/>
                <w:szCs w:val="20"/>
              </w:rPr>
            </w:pPr>
            <w:r w:rsidRPr="00FA3856">
              <w:rPr>
                <w:bCs/>
                <w:szCs w:val="20"/>
              </w:rPr>
              <w:t>g) medicamento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0</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rodutos Nacionais Entrados na Área de Atuação Destinados ao Consumo Interno ou Industrialização</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s aquisições efetuadas pela pessoa jurídica, durante o ano-calendário, de produtos nacionais entrados na ZFM, para seu consumo interno, utilização ou industrialização.</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O valor informado na linha X490/11 não deve compor o valor indicado nesta linha.</w:t>
            </w:r>
          </w:p>
          <w:p w:rsidR="005B30D4" w:rsidRPr="00FA3856" w:rsidRDefault="005B30D4" w:rsidP="00C032A8">
            <w:pPr>
              <w:jc w:val="both"/>
              <w:rPr>
                <w:bCs/>
                <w:szCs w:val="20"/>
              </w:rPr>
            </w:pPr>
            <w:r w:rsidRPr="00FA3856">
              <w:rPr>
                <w:bCs/>
                <w:szCs w:val="20"/>
              </w:rPr>
              <w:t>2) Não informar, nesta linha, o valor correspondente às aquisições dos seguintes produtos nacionais: armas e munições, perfumes, fumo, automóveis de passageiros e bebidas alcoólicas, classificados, respectivamente, nos Capítulos 93, 33, 24, nas posições 87.03, 22.03 a 22.06 e n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1</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rodutos Nacionais Entrados na Área de Atuação Remetidos à Amazônia Ocident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s aquisições efetuadas pela pessoa jurídica, durante o ano-calendário, de produtos nacionais entrados na ZFM remetidos à Amazônia Ocidental.</w:t>
            </w:r>
          </w:p>
          <w:p w:rsidR="005B30D4" w:rsidRPr="00FA3856" w:rsidRDefault="005B30D4" w:rsidP="00C032A8">
            <w:pPr>
              <w:jc w:val="both"/>
              <w:rPr>
                <w:bCs/>
                <w:szCs w:val="20"/>
              </w:rPr>
            </w:pPr>
            <w:r w:rsidRPr="00FA3856">
              <w:rPr>
                <w:b/>
                <w:bCs/>
                <w:szCs w:val="20"/>
              </w:rPr>
              <w:t>Atenção</w:t>
            </w:r>
            <w:r w:rsidRPr="00FA3856">
              <w:rPr>
                <w:bCs/>
                <w:szCs w:val="20"/>
              </w:rPr>
              <w:t>: Não informar, nesta linha, o valor correspondente às aquisições dos seguintes produtos nacionais: armas e munições, perfumes, fumo, automóveis de passageiros e bebidas alcoólicas, classificados, respectivamente, nos Capítulos 93, 33, 24, nas posições 87.03, 22.03 a 22.06 e n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2</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Matérias-Primas, Produtos Intermediários e Materiais de Embalagem Produzidos na ZFM (Lei nº 10.637/2002, art. 5º-A)</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às receitas, auferidas durante o ano-calendário, decorrentes da comercialização de matérias-primas, produtos intermediários e materiais de embalagem, produzidos na ZFM, para emprego em processo de industrialização por estabelecimentos industriais ali instalados e consoante projetos aprovados pelo Conselho de Administração da Suframa, submetidas à redução da alíquota à 0 (zero) para fins de determinação da Contribuição para o PIS/Pasep e da Cofins, conforme disposto no art. 5º-A da Lei nº 10.637, de 2002, com redação dada pelo art. 37 da Lei nº 10.865, de 2004.</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13</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AMAZÔNIA OCIDENTAL (AO) - DECRETO Nº 7.212/2010 - RIPI/2010</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791DA0">
            <w:pPr>
              <w:jc w:val="both"/>
              <w:rPr>
                <w:bCs/>
                <w:szCs w:val="20"/>
              </w:rPr>
            </w:pPr>
            <w:r w:rsidRPr="00FA3856">
              <w:rPr>
                <w:bCs/>
                <w:color w:val="000000"/>
                <w:szCs w:val="20"/>
              </w:rPr>
              <w:t> </w:t>
            </w:r>
            <w:r w:rsidRPr="00FA3856">
              <w:rPr>
                <w:bCs/>
                <w:szCs w:val="20"/>
              </w:rPr>
              <w:t>As linhas X490/14 a X490/20, X490/22 a X490/28 e X490/33 deverão ser preenchidas pela pessoa jurídica localizada na Amazônia Ocidental ou que tenha estabelecimento nesta área de atuação, que goze da isenção IPI e do II determinada pelo Decreto-lei nº 356, de 1968, e alterações posteriores, regulado pelo Decreto nº 6.759, de 5 de fevereiro de 2009; e pelo Decreto nº 7.212, de 15 de junho de 2010, e alterações posterior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4</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na Área de Atuação com Insumos de que Trata o art. 95, III, Destinados a Outros Pontos do Território Nacion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Valor correspondente a receita bruta de vendas efetuadas pela pessoa jurídica, durante o ano-calendário, de produtos elaborados com matérias-primas agrícolas e extrativas vegetais de produção regional, exclusive as de origem pecuária, por estabelecimentos industriais localizados na Amazônia Ocidental, cujos projetos tenham sido aprovados pelo Conselho de Administração da Suframa, destinados a outros pontos do território nacional que não estejam compreendidos na ZFM ou na própria Amazônia Ocidental.</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informar, nesta linha, a receita bruta de vendas de fumo do Capítulo 24 e das bebidas alcoólicas, das posições 22.03 a 22.06 e dos códigos 2208.20.00 a 2208.70.00 e 2208.90.00 (exceto o Ex 01) da TIPI.</w:t>
            </w:r>
          </w:p>
          <w:p w:rsidR="005B30D4" w:rsidRPr="00FA3856" w:rsidRDefault="005B30D4" w:rsidP="00791DA0">
            <w:pPr>
              <w:jc w:val="both"/>
              <w:rPr>
                <w:bCs/>
                <w:szCs w:val="20"/>
              </w:rPr>
            </w:pPr>
            <w:r w:rsidRPr="00FA3856">
              <w:rPr>
                <w:bCs/>
                <w:szCs w:val="20"/>
              </w:rPr>
              <w:t>2) Os valores informados nas linhas X490/15 e X490/17 não devem compor o valor indicado nesta linha.</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5</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na Área de Atuação com Insumos de que Trata o art. 95, III, Destinados à ZFM</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 receita bruta de vendas efetuadas pela pessoa jurídica, durante o ano-calendário, de produtos elaborados com matérias-primas agrícolas e extrativas vegetais de produção regional, exclusive as de origem pecuária, por estabelecimentos industriais localizados na Amazônia Ocidental, cujos projetos tenham sido aprovados pelo Conselho de Administração da Suframa, destinados à ZFM.</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informar, nesta Linha, a receita de vendas de fumo do Capítulo 24 e das bebidas alcoólicas, das posições 22.03 a 22.06 e dos códigos 2208.20.00 a 2208.70.00 e 2208.90.00 (exceto o Ex 01) da TIPI.</w:t>
            </w:r>
          </w:p>
          <w:p w:rsidR="005B30D4" w:rsidRPr="00FA3856" w:rsidRDefault="005B30D4" w:rsidP="00791DA0">
            <w:pPr>
              <w:jc w:val="both"/>
              <w:rPr>
                <w:bCs/>
                <w:szCs w:val="20"/>
              </w:rPr>
            </w:pPr>
            <w:r w:rsidRPr="00FA3856">
              <w:rPr>
                <w:bCs/>
                <w:szCs w:val="20"/>
              </w:rPr>
              <w:t xml:space="preserve">2) O valor informado </w:t>
            </w:r>
            <w:bookmarkStart w:id="835" w:name="BM49/01"/>
            <w:bookmarkEnd w:id="835"/>
            <w:r w:rsidRPr="00FA3856">
              <w:rPr>
                <w:bCs/>
                <w:szCs w:val="20"/>
              </w:rPr>
              <w:t>na linha X490/14 não deve compor o valor indicado nesta linha.</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6</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Receita de Vendas de Produtos Industrializados, na Área de Atuação, com Insumos de que Trata o art. 95, III, Destinados ao Exterior</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Valor correspondente a receita bruta das exportações efetuadas pela pessoa jurídica, durante o ano-calendário, de produtos elaborados com matérias-primas agrícolas e extrativas vegetais de produção regional, exclusive as de origem pecuária, por estabelecimentos industriais localizados na Amazônia Ocidental, cujos projetos tenham sido aprovados pelo Conselho de Administração da Suframa.</w:t>
            </w:r>
          </w:p>
          <w:p w:rsidR="005B30D4" w:rsidRPr="00FA3856" w:rsidRDefault="005B30D4" w:rsidP="00C032A8">
            <w:pPr>
              <w:jc w:val="both"/>
              <w:rPr>
                <w:bCs/>
                <w:szCs w:val="20"/>
              </w:rPr>
            </w:pPr>
            <w:r w:rsidRPr="00FA3856">
              <w:rPr>
                <w:b/>
                <w:bCs/>
                <w:szCs w:val="20"/>
              </w:rPr>
              <w:t>Atenção</w:t>
            </w:r>
            <w:r w:rsidRPr="00FA3856">
              <w:rPr>
                <w:bCs/>
                <w:szCs w:val="20"/>
              </w:rPr>
              <w:t>: Não informar, nesta linha, a receita bruta de exportação de fumo do Capítulo 24 e das bebidas alcoólicas, das posições 22.03 a 22.06 e d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7</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 xml:space="preserve">Receita de Vendas de Produtos Industrializados, na Área de Atuação, com Insumos de que Trata o art. </w:t>
            </w:r>
            <w:r w:rsidRPr="00FA3856">
              <w:rPr>
                <w:bCs/>
                <w:color w:val="000000"/>
                <w:szCs w:val="20"/>
              </w:rPr>
              <w:lastRenderedPageBreak/>
              <w:t>95, III, Destinados à Própria Área de Atuação</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 receita bruta de vendas efetuadas pela pessoa jurídica, durante o ano-cale</w:t>
            </w:r>
            <w:bookmarkStart w:id="836" w:name="BM49/02"/>
            <w:bookmarkEnd w:id="836"/>
            <w:r w:rsidRPr="00FA3856">
              <w:rPr>
                <w:bCs/>
                <w:szCs w:val="20"/>
              </w:rPr>
              <w:t xml:space="preserve">ndário, de produtos elaborados com matérias-primas agrícolas e extrativas vegetais de produção regional, exclusive as de origem pecuária, por estabelecimentos industriais localizados </w:t>
            </w:r>
            <w:r w:rsidRPr="00FA3856">
              <w:rPr>
                <w:bCs/>
                <w:szCs w:val="20"/>
              </w:rPr>
              <w:lastRenderedPageBreak/>
              <w:t>na Amazônia Ocidental, cujos projetos tenham sido aprovados pelo Conselho de Administração da Suframa, destinado a pontos localizados na própria Amazônia Ocidental.</w:t>
            </w:r>
          </w:p>
          <w:p w:rsidR="005B30D4" w:rsidRPr="00FA3856" w:rsidRDefault="005B30D4" w:rsidP="00C032A8">
            <w:pPr>
              <w:jc w:val="both"/>
              <w:rPr>
                <w:bCs/>
                <w:szCs w:val="20"/>
              </w:rPr>
            </w:pPr>
            <w:r w:rsidRPr="00FA3856">
              <w:rPr>
                <w:b/>
                <w:bCs/>
                <w:szCs w:val="20"/>
              </w:rPr>
              <w:t>Atenção</w:t>
            </w:r>
            <w:r w:rsidRPr="00FA3856">
              <w:rPr>
                <w:bCs/>
                <w:szCs w:val="20"/>
              </w:rPr>
              <w:t>: Não informar, nesta linha, a receita de vendas de fumo do Capítulo 24 e das bebidas alcoólicas, das posições 22.03 a 22.06 e d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18</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rodutos de Procedência Estrangeira Oriundos da ZFM Destinados ao Consumo ou Utilização (art. 95, I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Total do valor aduaneiro de produtos de procedência estrangeira, a seguir relacionados, oriundos da ZFM e que derem entrada na Amazônia Ocidental para ali serem consumidos ou utilizados:</w:t>
            </w:r>
          </w:p>
          <w:p w:rsidR="005B30D4" w:rsidRPr="00FA3856" w:rsidRDefault="005B30D4" w:rsidP="009C7260">
            <w:pPr>
              <w:jc w:val="both"/>
              <w:rPr>
                <w:bCs/>
                <w:szCs w:val="20"/>
              </w:rPr>
            </w:pPr>
            <w:r w:rsidRPr="00FA3856">
              <w:rPr>
                <w:bCs/>
                <w:szCs w:val="20"/>
              </w:rPr>
              <w:t>a) motores marítimos de cent</w:t>
            </w:r>
            <w:bookmarkStart w:id="837" w:name="BM49/03"/>
            <w:bookmarkStart w:id="838" w:name="BM49/04"/>
            <w:bookmarkStart w:id="839" w:name="BM49/05"/>
            <w:bookmarkStart w:id="840" w:name="BM49/06"/>
            <w:bookmarkStart w:id="841" w:name="BM49/07"/>
            <w:bookmarkStart w:id="842" w:name="BM49/08"/>
            <w:bookmarkStart w:id="843" w:name="BM49/09"/>
            <w:bookmarkStart w:id="844" w:name="BM49/10"/>
            <w:bookmarkStart w:id="845" w:name="BM49/11"/>
            <w:bookmarkStart w:id="846" w:name="BM49/12"/>
            <w:bookmarkStart w:id="847" w:name="BM49/13"/>
            <w:bookmarkStart w:id="848" w:name="BM49/14"/>
            <w:bookmarkStart w:id="849" w:name="BM49/15"/>
            <w:bookmarkStart w:id="850" w:name="BM49/16"/>
            <w:bookmarkStart w:id="851" w:name="BM49/17"/>
            <w:bookmarkStart w:id="852" w:name="BM49/20"/>
            <w:bookmarkStart w:id="853" w:name="BM49/21"/>
            <w:bookmarkStart w:id="854" w:name="BM49/22"/>
            <w:bookmarkStart w:id="855" w:name="BM49/23"/>
            <w:bookmarkStart w:id="856" w:name="BM49/24"/>
            <w:bookmarkStart w:id="857" w:name="BM49/25"/>
            <w:bookmarkStart w:id="858" w:name="BM49/27"/>
            <w:bookmarkStart w:id="859" w:name="BM49/28"/>
            <w:bookmarkStart w:id="860" w:name="BM49/29"/>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r w:rsidRPr="00FA3856">
              <w:rPr>
                <w:bCs/>
                <w:szCs w:val="20"/>
              </w:rPr>
              <w:t>ro e de popa, seus acessórios e pertences, bem como outros utensílios empregados na atividade pesqueira, exceto explosivos e produtos utilizados em sua fabricação;</w:t>
            </w:r>
          </w:p>
          <w:p w:rsidR="005B30D4" w:rsidRPr="00FA3856" w:rsidRDefault="005B30D4" w:rsidP="009C7260">
            <w:pPr>
              <w:jc w:val="both"/>
              <w:rPr>
                <w:bCs/>
                <w:szCs w:val="20"/>
              </w:rPr>
            </w:pPr>
            <w:r w:rsidRPr="00FA3856">
              <w:rPr>
                <w:bCs/>
                <w:szCs w:val="20"/>
              </w:rPr>
              <w:t>b) máquinas, implementos e insumos utilizados na agricultura, na pecuária e nas atividades afins;</w:t>
            </w:r>
          </w:p>
          <w:p w:rsidR="005B30D4" w:rsidRPr="00FA3856" w:rsidRDefault="005B30D4" w:rsidP="009C7260">
            <w:pPr>
              <w:jc w:val="both"/>
              <w:rPr>
                <w:bCs/>
                <w:szCs w:val="20"/>
              </w:rPr>
            </w:pPr>
            <w:r w:rsidRPr="00FA3856">
              <w:rPr>
                <w:bCs/>
                <w:szCs w:val="20"/>
              </w:rPr>
              <w:t>c) máquinas para construção rodoviária;</w:t>
            </w:r>
          </w:p>
          <w:p w:rsidR="005B30D4" w:rsidRPr="00FA3856" w:rsidRDefault="005B30D4" w:rsidP="009C7260">
            <w:pPr>
              <w:jc w:val="both"/>
              <w:rPr>
                <w:bCs/>
                <w:szCs w:val="20"/>
              </w:rPr>
            </w:pPr>
            <w:r w:rsidRPr="00FA3856">
              <w:rPr>
                <w:bCs/>
                <w:szCs w:val="20"/>
              </w:rPr>
              <w:t>d) máquinas, motores e acessórios para instalação industrial;</w:t>
            </w:r>
          </w:p>
          <w:p w:rsidR="005B30D4" w:rsidRPr="00FA3856" w:rsidRDefault="005B30D4" w:rsidP="009C7260">
            <w:pPr>
              <w:jc w:val="both"/>
              <w:rPr>
                <w:bCs/>
                <w:szCs w:val="20"/>
              </w:rPr>
            </w:pPr>
            <w:r w:rsidRPr="00FA3856">
              <w:rPr>
                <w:bCs/>
                <w:szCs w:val="20"/>
              </w:rPr>
              <w:t>e) materiais de construção;</w:t>
            </w:r>
          </w:p>
          <w:p w:rsidR="005B30D4" w:rsidRPr="00FA3856" w:rsidRDefault="005B30D4" w:rsidP="009C7260">
            <w:pPr>
              <w:jc w:val="both"/>
              <w:rPr>
                <w:bCs/>
                <w:szCs w:val="20"/>
              </w:rPr>
            </w:pPr>
            <w:r w:rsidRPr="00FA3856">
              <w:rPr>
                <w:bCs/>
                <w:szCs w:val="20"/>
              </w:rPr>
              <w:t>f) produtos alimentares; e</w:t>
            </w:r>
          </w:p>
          <w:p w:rsidR="005B30D4" w:rsidRPr="00FA3856" w:rsidRDefault="005B30D4" w:rsidP="00C032A8">
            <w:pPr>
              <w:jc w:val="both"/>
              <w:rPr>
                <w:bCs/>
                <w:szCs w:val="20"/>
              </w:rPr>
            </w:pPr>
            <w:r w:rsidRPr="00FA3856">
              <w:rPr>
                <w:bCs/>
                <w:szCs w:val="20"/>
              </w:rPr>
              <w:t>g) medicamento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19</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rodutos Nacionais Entrados na Área de Atuação Destinadas à Industrialização, Exceto Quando Produzidos na ZFM (art. 95, 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s aquisições efetuadas pela pessoa jurídica, durante o ano-calendário, de produtos nacionais consumidos ou utilizados na Amazônia Ocidental, desde que sejam ali industrializados por estabelecimentos com projetos aprovados pelo Conselho de Administração da Suframa, que não tenham sido produzidos na ZFM.</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Informar apenas as aquisições efetuadas ao amparo da isenção de que trata o inciso I do art. 95 do Decreto nº 4.544, de 2002, que foram remetidas para a Amazônia Ocidental com suspensão do IPI e ingressaram na região por meio da ZFM ou de seus entrepostos (Decreto nº 7.212, de 2010, art. 96).</w:t>
            </w:r>
          </w:p>
          <w:p w:rsidR="005B30D4" w:rsidRPr="00FA3856" w:rsidRDefault="005B30D4" w:rsidP="009C7260">
            <w:pPr>
              <w:jc w:val="both"/>
              <w:rPr>
                <w:bCs/>
                <w:szCs w:val="20"/>
              </w:rPr>
            </w:pPr>
            <w:r w:rsidRPr="00FA3856">
              <w:rPr>
                <w:bCs/>
                <w:szCs w:val="20"/>
              </w:rPr>
              <w:t>2) O valor informado na linha X490/20 não deve compor o valor indicado nesta linha.</w:t>
            </w:r>
          </w:p>
          <w:p w:rsidR="005B30D4" w:rsidRPr="00FA3856" w:rsidRDefault="005B30D4" w:rsidP="009C7260">
            <w:pPr>
              <w:jc w:val="both"/>
              <w:rPr>
                <w:bCs/>
                <w:szCs w:val="20"/>
              </w:rPr>
            </w:pPr>
            <w:r w:rsidRPr="00FA3856">
              <w:rPr>
                <w:bCs/>
                <w:szCs w:val="20"/>
              </w:rPr>
              <w:t>3) Não informar o valor correspondente à aquisição de armas e munições, perfumes, fumo, automóveis de passageiros e bebidas alcoólicas, classificados, respectivamente, nos Capítulos 93, 33, 24, nas posições 87.03, 22.03 a 22.06 e n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0</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Produtos Nacionais Entrados na Área de Atuação Destinados à Industrialização Produzidos na ZFM (art. 95, 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s aquisições efetuadas pela pessoa jurídica, durante o ano-calendário, de produtos nacionais consumidos ou utilizados na Amazônia Ocidental, desde que sejam ali industrializados por estabelecimentos com projetos aprovados pelo Conselho de Administração da Suframa, que tenham sido produzidos na ZFM.</w:t>
            </w:r>
          </w:p>
          <w:p w:rsidR="005B30D4" w:rsidRPr="00FA3856" w:rsidRDefault="005B30D4" w:rsidP="009C7260">
            <w:pPr>
              <w:jc w:val="both"/>
              <w:rPr>
                <w:bCs/>
                <w:szCs w:val="20"/>
              </w:rPr>
            </w:pPr>
            <w:r w:rsidRPr="00FA3856">
              <w:rPr>
                <w:b/>
                <w:bCs/>
                <w:szCs w:val="20"/>
              </w:rPr>
              <w:t>Atenção</w:t>
            </w:r>
            <w:r w:rsidRPr="00FA3856">
              <w:rPr>
                <w:bCs/>
                <w:szCs w:val="20"/>
              </w:rPr>
              <w:t>: Não informar, nesta Linha, o valor correspondente à aquisição de armas e munições, perfumes, fumo, automóveis de passageiros e bebidas alcoólicas, classificados, respectivamente, nos Capítulos 93, 33, 24, nas posições 87.03, 22.03 a 22.06 e n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1</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 xml:space="preserve">IMPOSTO SOBRE PRODUTOS </w:t>
            </w:r>
            <w:r w:rsidRPr="00FA3856">
              <w:rPr>
                <w:bCs/>
                <w:color w:val="000000"/>
                <w:szCs w:val="20"/>
              </w:rPr>
              <w:lastRenderedPageBreak/>
              <w:t>INDUSTRIALIZADOS - DECRETO Nº 7.212/2010 - RIPI/2010</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2</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o IPI-Vinculado na Importação de Mercadorias Destinadas ao Consumo Interno ou Industrialização na ZFM (art. 86)</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9C7260">
            <w:pPr>
              <w:jc w:val="both"/>
              <w:rPr>
                <w:bCs/>
                <w:szCs w:val="20"/>
              </w:rPr>
            </w:pPr>
            <w:r w:rsidRPr="00FA3856">
              <w:rPr>
                <w:bCs/>
                <w:szCs w:val="20"/>
              </w:rPr>
              <w:t xml:space="preserve">Valor correspondente ao total da isenção do IPI - vinculado à importação incidente na entrada de mercadorias de procedência estrangeira na Zona Franca, importadas pela pessoa jurídica, durante o ano-calendário, destinadas a seu consumo interno ou à industrialização em qualquer grau, inclusive beneficiamento, agropecuária, pesca, instalação e operação de indústrias e serviços de qualquer natureza, ou estocadas para exportação (Decreto-lei nº 288, de 1967, art. 3º; Lei nº 8.032, de 1990, art. 4º; Lei nº 8.387, de 1991, art. 1º; Decreto nº 7.212, de 2010, art. 86). O valor da isenção do IPI-vinculado à importação deve corresponder aos valores das mercadorias de procedência estrangeira entradas na ZFM informados nas linhas X490/6, X490/7 e X490/8. </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fazem jus à isenção de IPI:</w:t>
            </w:r>
          </w:p>
          <w:p w:rsidR="005B30D4" w:rsidRPr="00FA3856" w:rsidRDefault="005B30D4" w:rsidP="009C7260">
            <w:pPr>
              <w:jc w:val="both"/>
              <w:rPr>
                <w:bCs/>
                <w:szCs w:val="20"/>
              </w:rPr>
            </w:pPr>
            <w:r w:rsidRPr="00FA3856">
              <w:rPr>
                <w:bCs/>
                <w:szCs w:val="20"/>
              </w:rPr>
              <w:t>a) as importações de armas, munições, fumo, bebidas alcoólicas e automóveis de passageiros (Decreto-lei nº 288, de 1967, art. 3º § 1º; Lei nº 8.032, de 1990, art. 4º; Lei nº 8.387, de 1991, art. 1º; Decreto nº 7.212, de 2010, art. 86);</w:t>
            </w:r>
          </w:p>
          <w:p w:rsidR="005B30D4" w:rsidRPr="00FA3856" w:rsidRDefault="005B30D4" w:rsidP="009C7260">
            <w:pPr>
              <w:jc w:val="both"/>
              <w:rPr>
                <w:bCs/>
                <w:szCs w:val="20"/>
              </w:rPr>
            </w:pPr>
            <w:r w:rsidRPr="00FA3856">
              <w:rPr>
                <w:bCs/>
                <w:szCs w:val="20"/>
              </w:rPr>
              <w:t>b) os produtos de origem nacional que, exportados para o exterior, venham a ser posteriormente importados por meio da ZFM (Decreto-lei nº 1.435, de 1975, art. 5º; Decreto nº 7.212, de 2010, art. 86, § 1º).</w:t>
            </w:r>
          </w:p>
          <w:p w:rsidR="005B30D4" w:rsidRPr="00FA3856" w:rsidRDefault="005B30D4" w:rsidP="00C032A8">
            <w:pPr>
              <w:jc w:val="both"/>
              <w:rPr>
                <w:bCs/>
                <w:szCs w:val="20"/>
              </w:rPr>
            </w:pPr>
            <w:r w:rsidRPr="00FA3856">
              <w:rPr>
                <w:bCs/>
                <w:szCs w:val="20"/>
              </w:rPr>
              <w:t>2) Não informar, nesta linha, o valor correspondente à isenção do IPI-vinculado à importação de mercadorias de procedência estrangeira, de que trata o art.87, III, do Decreto nº 7.212, de 2010, destinadas à Amazônia Ocidental.</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3</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e IPI Relativo às Mercadorias Adquiridas no Mercado Nacional Destinadas ao Consumo ou Industrialização na ZFM (art. 81, II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 isenção do IPI incidente sobre os produtos nacionais entrados na ZFM, destinados a seu consumo interno, utilização, ou industrialização (Decreto-lei nº 288, de 1967, art. 4º; Decreto-lei nº 340, de 1967, art. 1º; Decreto-lei nº 355, de 1968, art. 1º; Decreto nº 7.212, de 2010, art. 81, III).</w:t>
            </w:r>
          </w:p>
          <w:p w:rsidR="005B30D4" w:rsidRPr="00FA3856" w:rsidRDefault="005B30D4" w:rsidP="009C7260">
            <w:pPr>
              <w:jc w:val="both"/>
              <w:rPr>
                <w:bCs/>
                <w:szCs w:val="20"/>
              </w:rPr>
            </w:pPr>
            <w:r w:rsidRPr="00FA3856">
              <w:rPr>
                <w:bCs/>
                <w:szCs w:val="20"/>
              </w:rPr>
              <w:t>O valor da isenção do IPI deve ser correspondente ao valor dos produtos nacionais entrados na ZFM informado na linha X490/10.</w:t>
            </w:r>
          </w:p>
          <w:p w:rsidR="005B30D4" w:rsidRPr="00FA3856" w:rsidRDefault="005B30D4" w:rsidP="009C7260">
            <w:pPr>
              <w:jc w:val="both"/>
              <w:rPr>
                <w:bCs/>
                <w:szCs w:val="20"/>
              </w:rPr>
            </w:pPr>
            <w:r w:rsidRPr="00FA3856">
              <w:rPr>
                <w:b/>
                <w:bCs/>
                <w:szCs w:val="20"/>
              </w:rPr>
              <w:t>Atenção</w:t>
            </w:r>
            <w:r w:rsidRPr="00FA3856">
              <w:rPr>
                <w:bCs/>
                <w:szCs w:val="20"/>
              </w:rPr>
              <w:t>:</w:t>
            </w:r>
          </w:p>
          <w:p w:rsidR="005B30D4" w:rsidRPr="00FA3856" w:rsidRDefault="005B30D4" w:rsidP="009C7260">
            <w:pPr>
              <w:jc w:val="both"/>
              <w:rPr>
                <w:bCs/>
                <w:szCs w:val="20"/>
              </w:rPr>
            </w:pPr>
            <w:r w:rsidRPr="00FA3856">
              <w:rPr>
                <w:bCs/>
                <w:szCs w:val="20"/>
              </w:rPr>
              <w:t>1) Não informar, nesta linha, o valor correspondente à isenção do IPI incidente sobre os produtos nacionais entrados na ZFM que tenham sido remetidos, por meio de seus entrepostos, à Amazônia Ocidental.</w:t>
            </w:r>
          </w:p>
          <w:p w:rsidR="005B30D4" w:rsidRPr="00FA3856" w:rsidRDefault="005B30D4" w:rsidP="00C032A8">
            <w:pPr>
              <w:jc w:val="both"/>
              <w:rPr>
                <w:bCs/>
                <w:szCs w:val="20"/>
              </w:rPr>
            </w:pPr>
            <w:r w:rsidRPr="00FA3856">
              <w:rPr>
                <w:bCs/>
                <w:szCs w:val="20"/>
              </w:rPr>
              <w:t>2) Não fazem jus à isenção de IPI as aquisições de armas, munições, perfumes, fumo, automóveis de passageiros e bebidas alcoólicas, classificados, respectivamente, nos Capítulos 93, 33, 24, nas posições 87.03, 22.03 a 22.06 e nos códigos 2208.20.00 a 2208.70.00 e 2208.90.00 (exceto o Ex 01) da T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4</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 xml:space="preserve">Isenção de IPI Decorrente da Venda Interna de Produtos </w:t>
            </w:r>
            <w:r w:rsidRPr="00FA3856">
              <w:rPr>
                <w:bCs/>
                <w:color w:val="000000"/>
                <w:szCs w:val="20"/>
              </w:rPr>
              <w:lastRenderedPageBreak/>
              <w:t>Industrializados na ZFM (art. 81, 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jc w:val="both"/>
              <w:rPr>
                <w:bCs/>
                <w:szCs w:val="20"/>
              </w:rPr>
            </w:pPr>
            <w:r w:rsidRPr="00FA3856">
              <w:rPr>
                <w:bCs/>
                <w:szCs w:val="20"/>
              </w:rPr>
              <w:t>Valor correspondente ao total da isenção do IPI incidente sobre os produtos industrializados na ZFM destinados ao seu consumo interno (Decreto-lei nº 288, de 1967, art. 9º; Lei nº 8.387, de 1991, art. 1º; Decreto nº 7.212, de 2010, art. 81, I).</w:t>
            </w:r>
          </w:p>
          <w:p w:rsidR="005B30D4" w:rsidRPr="00FA3856" w:rsidRDefault="005B30D4" w:rsidP="002D2DA2">
            <w:pPr>
              <w:jc w:val="both"/>
              <w:rPr>
                <w:bCs/>
                <w:szCs w:val="20"/>
              </w:rPr>
            </w:pPr>
            <w:r w:rsidRPr="00FA3856">
              <w:rPr>
                <w:bCs/>
                <w:szCs w:val="20"/>
              </w:rPr>
              <w:lastRenderedPageBreak/>
              <w:t>O valor da isenção do IPI deve corresponder ao valor dos produtos informado na linha X490/5.</w:t>
            </w:r>
          </w:p>
          <w:p w:rsidR="005B30D4" w:rsidRPr="00FA3856" w:rsidRDefault="005B30D4" w:rsidP="002D2DA2">
            <w:pPr>
              <w:jc w:val="both"/>
              <w:rPr>
                <w:bCs/>
                <w:szCs w:val="20"/>
              </w:rPr>
            </w:pPr>
            <w:r w:rsidRPr="00FA3856">
              <w:rPr>
                <w:b/>
                <w:bCs/>
                <w:szCs w:val="20"/>
              </w:rPr>
              <w:t>Atenção</w:t>
            </w:r>
            <w:r w:rsidRPr="00FA3856">
              <w:rPr>
                <w:bCs/>
                <w:szCs w:val="20"/>
              </w:rPr>
              <w:t>: Não faz jus à isenção de IPI a industrialização de armas e munições, fumo, bebidas alcoólicas e automóveis de passageiros (Decreto-lei nº 288, de 1967, art. 9º § 2º; Lei nº 8.387, de 1991, art. 1º; Decreto nº 7.212, de 2010, art. 81, 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25</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e IPI Relativo a Produtos Industrializados na ZFM Destinados a Outro Ponto do Território Nacional (art. 81, I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jc w:val="both"/>
              <w:rPr>
                <w:bCs/>
                <w:szCs w:val="20"/>
              </w:rPr>
            </w:pPr>
            <w:r w:rsidRPr="00FA3856">
              <w:rPr>
                <w:bCs/>
                <w:szCs w:val="20"/>
              </w:rPr>
              <w:t>Valor correspondente ao total da isenção do IPI incidente sobre os produtos industrializados na ZFM, por estabelecimentos com projetos aprovados pelo Conselho de Administração da Suframa, que não sejam industrializados pelas modalidades de acondicionamento ou reacondicionamento, destinados à comercialização em outro ponto do território nacional ou na Amazônia Ocidental (Decreto-lei nº 288, de 1967, art. 9º; Lei nº 8.387, de 1991, art. 1º; Decreto nº 7.212, de 2010, art. 81, II).</w:t>
            </w:r>
          </w:p>
          <w:p w:rsidR="005B30D4" w:rsidRPr="00FA3856" w:rsidRDefault="005B30D4" w:rsidP="002D2DA2">
            <w:pPr>
              <w:jc w:val="both"/>
              <w:rPr>
                <w:bCs/>
                <w:szCs w:val="20"/>
              </w:rPr>
            </w:pPr>
            <w:r w:rsidRPr="00FA3856">
              <w:rPr>
                <w:bCs/>
                <w:szCs w:val="20"/>
              </w:rPr>
              <w:t>O valor da isenção do IPI deve corresponder ao valor dos produtos industrializados informado nas linhas X490/2 e X490/3.</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Não faz jus à isenção de IPI a industrialização de armas e munições, fumo, bebidas alcoólicas e automóveis de passageiros.</w:t>
            </w:r>
          </w:p>
          <w:p w:rsidR="005B30D4" w:rsidRPr="00FA3856" w:rsidRDefault="005B30D4" w:rsidP="002D2DA2">
            <w:pPr>
              <w:jc w:val="both"/>
              <w:rPr>
                <w:bCs/>
                <w:szCs w:val="20"/>
              </w:rPr>
            </w:pPr>
            <w:r w:rsidRPr="00FA3856">
              <w:rPr>
                <w:bCs/>
                <w:szCs w:val="20"/>
              </w:rPr>
              <w:t>2) A isenção de IPI só é admitida para produtos de perfumaria ou de toucador, preparados ou preparações cosméticas, classificados nas posições 33.03 a 33.07 da TIPI, caso sejam produzidos com a utilização de matérias-primas da fauna e flora regionais, em conformidade com processo produtivo básico.</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6</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o IPI de Produtos de Procedência Estrangeira Oriundos da ZFM Adentrados na Amazônia Ocidental (art. 95, I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 isenção do IPI-vinculado à importação incidente sobre os produtos de procedência estrangeira, a seguir relacionados, oriundos da ZFM e que derem entrada na Amazônia Ocidental para ali serem consumidos ou utilizados (Decreto-lei nº 356, de 1968, arts. 1º e 2º; Decreto-lei nº 1.435, de 1975, art. 3º; Lei nº 8.032, de 1990, art. 4º; Decreto nº 7.212, de 2010, art. 95, II):</w:t>
            </w:r>
          </w:p>
          <w:p w:rsidR="005B30D4" w:rsidRPr="00FA3856" w:rsidRDefault="005B30D4" w:rsidP="002D2DA2">
            <w:pPr>
              <w:jc w:val="both"/>
              <w:rPr>
                <w:bCs/>
                <w:szCs w:val="20"/>
              </w:rPr>
            </w:pPr>
            <w:r w:rsidRPr="00FA3856">
              <w:rPr>
                <w:bCs/>
                <w:szCs w:val="20"/>
              </w:rPr>
              <w:t>a) motores marítimos de centro e de popa, seus acessórios e pertences, bem como outros utensílios empregados na atividade pesqueira, exceto explosivos e produtos utilizados em sua fabricação;</w:t>
            </w:r>
          </w:p>
          <w:p w:rsidR="005B30D4" w:rsidRPr="00FA3856" w:rsidRDefault="005B30D4" w:rsidP="002D2DA2">
            <w:pPr>
              <w:jc w:val="both"/>
              <w:rPr>
                <w:bCs/>
                <w:szCs w:val="20"/>
              </w:rPr>
            </w:pPr>
            <w:r w:rsidRPr="00FA3856">
              <w:rPr>
                <w:bCs/>
                <w:szCs w:val="20"/>
              </w:rPr>
              <w:t>b) máquinas, implementos e insumos utilizados na agricultura, na pecuária e nas atividades afins;</w:t>
            </w:r>
          </w:p>
          <w:p w:rsidR="005B30D4" w:rsidRPr="00FA3856" w:rsidRDefault="005B30D4" w:rsidP="002D2DA2">
            <w:pPr>
              <w:jc w:val="both"/>
              <w:rPr>
                <w:bCs/>
                <w:szCs w:val="20"/>
              </w:rPr>
            </w:pPr>
            <w:r w:rsidRPr="00FA3856">
              <w:rPr>
                <w:bCs/>
                <w:szCs w:val="20"/>
              </w:rPr>
              <w:t>c) máquinas para construção rodoviária;</w:t>
            </w:r>
          </w:p>
          <w:p w:rsidR="005B30D4" w:rsidRPr="00FA3856" w:rsidRDefault="005B30D4" w:rsidP="002D2DA2">
            <w:pPr>
              <w:jc w:val="both"/>
              <w:rPr>
                <w:bCs/>
                <w:szCs w:val="20"/>
              </w:rPr>
            </w:pPr>
            <w:r w:rsidRPr="00FA3856">
              <w:rPr>
                <w:bCs/>
                <w:szCs w:val="20"/>
              </w:rPr>
              <w:t>d) máquinas, motores e acessórios para instalação industrial;</w:t>
            </w:r>
          </w:p>
          <w:p w:rsidR="005B30D4" w:rsidRPr="00FA3856" w:rsidRDefault="005B30D4" w:rsidP="002D2DA2">
            <w:pPr>
              <w:jc w:val="both"/>
              <w:rPr>
                <w:bCs/>
                <w:szCs w:val="20"/>
              </w:rPr>
            </w:pPr>
            <w:r w:rsidRPr="00FA3856">
              <w:rPr>
                <w:bCs/>
                <w:szCs w:val="20"/>
              </w:rPr>
              <w:t>e) materiais de construção;</w:t>
            </w:r>
          </w:p>
          <w:p w:rsidR="005B30D4" w:rsidRPr="00FA3856" w:rsidRDefault="005B30D4" w:rsidP="002D2DA2">
            <w:pPr>
              <w:jc w:val="both"/>
              <w:rPr>
                <w:bCs/>
                <w:szCs w:val="20"/>
              </w:rPr>
            </w:pPr>
            <w:r w:rsidRPr="00FA3856">
              <w:rPr>
                <w:bCs/>
                <w:szCs w:val="20"/>
              </w:rPr>
              <w:t>f) produtos alimentares; e</w:t>
            </w:r>
          </w:p>
          <w:p w:rsidR="005B30D4" w:rsidRPr="00FA3856" w:rsidRDefault="005B30D4" w:rsidP="002D2DA2">
            <w:pPr>
              <w:jc w:val="both"/>
              <w:rPr>
                <w:bCs/>
                <w:szCs w:val="20"/>
              </w:rPr>
            </w:pPr>
            <w:r w:rsidRPr="00FA3856">
              <w:rPr>
                <w:bCs/>
                <w:szCs w:val="20"/>
              </w:rPr>
              <w:t>g) medicamentos.</w:t>
            </w:r>
          </w:p>
          <w:p w:rsidR="005B30D4" w:rsidRPr="00FA3856" w:rsidRDefault="005B30D4" w:rsidP="00791DA0">
            <w:pPr>
              <w:jc w:val="both"/>
              <w:rPr>
                <w:bCs/>
                <w:szCs w:val="20"/>
              </w:rPr>
            </w:pPr>
            <w:r w:rsidRPr="00FA3856">
              <w:rPr>
                <w:bCs/>
                <w:szCs w:val="20"/>
              </w:rPr>
              <w:t>O valor da isenção do IPI-vinculado deve corresponder ao valor dos produtos de procedência estrangeira entrados na Amazônia Ocidental informado na linha X490/1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7</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e IPI de Produtos Nacionais Destinados à Industrialização na Amazônia Ocidental (art. 95, 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 isenção do IPI incidente sobre os produtos nacionais consumidos ou utilizados na Amazônia Ocidental, desde que sejam ali industrializados por estabelecimentos com projetos aprovados pelo Conselho de Administração da Suframa, ou adquiridos através da ZFM ou de seus entrepostos na referida região (Decreto-lei nº 356, de 1968, arts 1º e 2º; Decreto-lei nº 1.435, de 1975, art. 3º; Decreto nº 7.212, de 2010, art. 95, I).</w:t>
            </w:r>
          </w:p>
          <w:p w:rsidR="005B30D4" w:rsidRPr="00FA3856" w:rsidRDefault="005B30D4" w:rsidP="002D2DA2">
            <w:pPr>
              <w:jc w:val="both"/>
              <w:rPr>
                <w:bCs/>
                <w:szCs w:val="20"/>
              </w:rPr>
            </w:pPr>
            <w:r w:rsidRPr="00FA3856">
              <w:rPr>
                <w:bCs/>
                <w:szCs w:val="20"/>
              </w:rPr>
              <w:lastRenderedPageBreak/>
              <w:t>O valor da isenção do IPI deve corresponder ao valor dos produtos informados nas linhas X490/19 e X490/20.</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Não fazem jus à isenção do IPI as aquisições de armas, munições, perfumes, fumo, automóveis de passageiros e bebidas alcoólicas, classificados, respectivamente, nos Capítulos 93, 33, 24, nas posições 87.03, 22.03 a 22.06 e nos códigos 2208.20.00 e 2208.70.00 e 2208.90.00 (exceto o Ex 01) da TIPI (Decreto-lei nº 356, de 15 de agosto de 1968, art. 1º; Decreto nº 7.212, de 2010, art. 95, I).</w:t>
            </w:r>
          </w:p>
          <w:p w:rsidR="005B30D4" w:rsidRPr="00FA3856" w:rsidRDefault="005B30D4" w:rsidP="002D2DA2">
            <w:pPr>
              <w:jc w:val="both"/>
              <w:rPr>
                <w:bCs/>
                <w:szCs w:val="20"/>
              </w:rPr>
            </w:pPr>
            <w:r w:rsidRPr="00FA3856">
              <w:rPr>
                <w:bCs/>
                <w:szCs w:val="20"/>
              </w:rPr>
              <w:t>2) Para fins da isenção de que trata o inciso I do art. 95 do Decreto nº 7.212, de 2010, a remessa de produtos para a Amazônia Ocidental far-se-á com suspensão do IPI devendo os produtos ingressarem na região por meio da ZFM e de seus entrepostos (Decreto nº 7.212, de 2010, art. 96).</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28</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o IPI de Produtos Industrializados na Amazônia Ocidental (art. 95, III)</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 isenção do IPI incidente sobre os produtos elaborados com matérias-primas agrícolas e extrativas vegetais de produção regional, exclusive as de origem pecuária, por estabelecimentos industriais localizados na Amazônia Ocidental, cujos projetos tenham sido aprovados pelo Conselho de Administração da Suframa (Decreto-lei nº 1.435, de 1976, art. 6º; Decreto-lei nº 1.593, de 1977, art. 34; Decreto nº 7.212, de 2010, art. 95, III).</w:t>
            </w:r>
          </w:p>
          <w:p w:rsidR="005B30D4" w:rsidRPr="00FA3856" w:rsidRDefault="005B30D4" w:rsidP="00791DA0">
            <w:pPr>
              <w:jc w:val="both"/>
              <w:rPr>
                <w:bCs/>
                <w:szCs w:val="20"/>
              </w:rPr>
            </w:pPr>
            <w:r w:rsidRPr="00FA3856">
              <w:rPr>
                <w:bCs/>
                <w:szCs w:val="20"/>
              </w:rPr>
              <w:t>O valor da isenção do IPI deve corresponder ao valor dos produtos informados nas linhas X490/14, X490/15 e X490/17.</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29</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MPOSTO DE IMPORTAÇÃO - DECRETO Nº 6.759/2009</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 </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30</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senção do II Correspondente a Mercadorias de Procedência Estrangeira Destinadas à ZFM (art. 505)</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Valor correspondente ao total da isenção do imposto de importação (II) incidente na entrada de mercadorias estrangeiras na ZFM, destinadas a seu consumo interno, industrialização em qualquer grau, inclusive beneficiamento, agropecuária, pesca, instalação e operação de indústrias e serviços de qualquer natureza, ou estocadas para exportação para o exterior (Decreto-lei nº 288, de 1967, art. 3º; Lei nº 8.032, de 1990, art. 4º; Decreto nº 6.759, de 2009, art. 505).</w:t>
            </w:r>
          </w:p>
          <w:p w:rsidR="005B30D4" w:rsidRPr="00FA3856" w:rsidRDefault="005B30D4" w:rsidP="002D2DA2">
            <w:pPr>
              <w:jc w:val="both"/>
              <w:rPr>
                <w:bCs/>
                <w:szCs w:val="20"/>
              </w:rPr>
            </w:pPr>
            <w:r w:rsidRPr="00FA3856">
              <w:rPr>
                <w:bCs/>
                <w:szCs w:val="20"/>
              </w:rPr>
              <w:t>O valor da isenção do II deve corresponder ao valor das mercadorias de procedência estrangeira entradas na ZFM informado nas linhas X490/6, X490/7 e X490/8.</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Não podem ser desembaraçados com isenção do II (Decreto nº 6.759, de 2009, art.505, § 1º):</w:t>
            </w:r>
          </w:p>
          <w:p w:rsidR="005B30D4" w:rsidRPr="00FA3856" w:rsidRDefault="005B30D4" w:rsidP="002D2DA2">
            <w:pPr>
              <w:jc w:val="both"/>
              <w:rPr>
                <w:bCs/>
                <w:szCs w:val="20"/>
              </w:rPr>
            </w:pPr>
            <w:r w:rsidRPr="00FA3856">
              <w:rPr>
                <w:bCs/>
                <w:szCs w:val="20"/>
              </w:rPr>
              <w:t>a) as importações de armas, munições, fumo, bebidas alcoólicas e automóveis de passageiros;</w:t>
            </w:r>
          </w:p>
          <w:p w:rsidR="005B30D4" w:rsidRPr="00FA3856" w:rsidRDefault="005B30D4" w:rsidP="002D2DA2">
            <w:pPr>
              <w:jc w:val="both"/>
              <w:rPr>
                <w:bCs/>
                <w:szCs w:val="20"/>
              </w:rPr>
            </w:pPr>
            <w:r w:rsidRPr="00FA3856">
              <w:rPr>
                <w:bCs/>
                <w:szCs w:val="20"/>
              </w:rPr>
              <w:t>b) as importações de produtos de perfumaria ou de toucador, e preparados e preparações cosméticas, salvo os classificados nas posições 3303 a 3307 na NCM do Mercosul, se destinados, exclusivamente, a consumo interno na ZFM, ou quando produzidos com utilização de matérias-primas da fauna e da flora regionais, em conformidade com processo produtivo básico;</w:t>
            </w:r>
          </w:p>
          <w:p w:rsidR="005B30D4" w:rsidRPr="00FA3856" w:rsidRDefault="005B30D4" w:rsidP="002D2DA2">
            <w:pPr>
              <w:jc w:val="both"/>
              <w:rPr>
                <w:bCs/>
                <w:szCs w:val="20"/>
              </w:rPr>
            </w:pPr>
            <w:r w:rsidRPr="00FA3856">
              <w:rPr>
                <w:bCs/>
                <w:szCs w:val="20"/>
              </w:rPr>
              <w:t>c) os produtos nacionais exportados para o exterior e, posteriormente, importados pela ZFM.</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31</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Imposto de Importação Correspondente a Matérias-</w:t>
            </w:r>
            <w:r w:rsidRPr="00FA3856">
              <w:rPr>
                <w:bCs/>
                <w:color w:val="000000"/>
                <w:szCs w:val="20"/>
              </w:rPr>
              <w:lastRenderedPageBreak/>
              <w:t>Primas e Insumos Pago com Redução, Quando da Venda de Produtos Industrializados na ZFM para Outros Pontos do Território Nacional (art. 512)</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 xml:space="preserve">Valor correspondente ao total do imposto de importação (II) pago com redução incidente sobre matérias-primas, produtos intermediários, materiais secundários e de embalagem, componentes e </w:t>
            </w:r>
            <w:r w:rsidRPr="00FA3856">
              <w:rPr>
                <w:bCs/>
                <w:szCs w:val="20"/>
              </w:rPr>
              <w:lastRenderedPageBreak/>
              <w:t xml:space="preserve">outros insumos </w:t>
            </w:r>
            <w:bookmarkStart w:id="861" w:name="BM49/18"/>
            <w:bookmarkEnd w:id="861"/>
            <w:r w:rsidRPr="00FA3856">
              <w:rPr>
                <w:bCs/>
                <w:szCs w:val="20"/>
              </w:rPr>
              <w:t>de origem estrangeira, empregados  em produtos industrializados na ZFM, que dela tenham saído para qualquer ponto do território aduaneiro, observado o coeficiente de redução da alíquota do II ad valorem em decorrência do nível de industrialização local compatível com processo produtivo básico de que trata o inciso II do § 8º do art. 512 do Decreto nº 6.759, de 2009 (Decreto-lei nº 288, de 1967, art. 7º, §§1º, 4ºe 9º; Lei nº 8.387, de 1991, art. 2º, § 1º; Decreto nº 6.759, de 2009, art. 512).</w:t>
            </w:r>
          </w:p>
          <w:p w:rsidR="005B30D4" w:rsidRPr="00FA3856" w:rsidRDefault="005B30D4" w:rsidP="002D2DA2">
            <w:pPr>
              <w:jc w:val="both"/>
              <w:rPr>
                <w:bCs/>
                <w:szCs w:val="20"/>
              </w:rPr>
            </w:pPr>
            <w:r w:rsidRPr="00FA3856">
              <w:rPr>
                <w:bCs/>
                <w:szCs w:val="20"/>
              </w:rPr>
              <w:t>O coeficiente de redução do imposto será obtido mediante a aplicação da fórmula que tenha (Decreto nº 6.759, de 2009, art. 512, § 1º):</w:t>
            </w:r>
          </w:p>
          <w:p w:rsidR="005B30D4" w:rsidRPr="00FA3856" w:rsidRDefault="005B30D4" w:rsidP="002D2DA2">
            <w:pPr>
              <w:jc w:val="both"/>
              <w:rPr>
                <w:bCs/>
                <w:szCs w:val="20"/>
              </w:rPr>
            </w:pPr>
            <w:r w:rsidRPr="00FA3856">
              <w:rPr>
                <w:bCs/>
                <w:szCs w:val="20"/>
              </w:rPr>
              <w:t>a) no dividendo, a soma dos valores de matérias-primas, produtos intermediários, materiais secundários e de embalagem, componentes e outros insumos de produção nacional, e da mão-de-obra empregada no processo produtivo;</w:t>
            </w:r>
          </w:p>
          <w:p w:rsidR="005B30D4" w:rsidRPr="00FA3856" w:rsidRDefault="005B30D4" w:rsidP="002D2DA2">
            <w:pPr>
              <w:jc w:val="both"/>
              <w:rPr>
                <w:bCs/>
                <w:szCs w:val="20"/>
              </w:rPr>
            </w:pPr>
            <w:r w:rsidRPr="00FA3856">
              <w:rPr>
                <w:bCs/>
                <w:szCs w:val="20"/>
              </w:rPr>
              <w:t>b) no divisor, a soma dos valores de matérias-primas, produtos intermediários, materiais secundários e de embalagem, componentes e outros insumos de produção nacional e de origem estrangeira, e de mão-de-obra empregada no processo produtivo.</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Informar, também, nesta linha, o valor correspondente ao II pago com redução referente a matérias-primas, produtos intermediários, materiais secundários e de embalagem, componentes e outros insumos, de origem estrangeira e empregados na industrialização de veículos automóveis, tratores e outros veículos terrestres, bem como suas partes e peças, conforme coeficiente de redução mencionado no parágrafo anterior, ao qual serão acrescidos cinco pontos percentuais, limitado o referido coeficiente, no total, a cem pontos percentuais (Decreto nº 6.759, de 2009, art. 512, § 2º).</w:t>
            </w:r>
          </w:p>
          <w:p w:rsidR="005B30D4" w:rsidRPr="00FA3856" w:rsidRDefault="005B30D4" w:rsidP="002D2DA2">
            <w:pPr>
              <w:jc w:val="both"/>
              <w:rPr>
                <w:bCs/>
                <w:szCs w:val="20"/>
              </w:rPr>
            </w:pPr>
            <w:r w:rsidRPr="00FA3856">
              <w:rPr>
                <w:bCs/>
                <w:szCs w:val="20"/>
              </w:rPr>
              <w:t>2) O coeficiente de redução de II relativo a matérias-primas, produtos intermediários, materiais secundários e de embalagem, componentes e outros insumos de origem estrangeira, empregados em veículos das posições 8711 a 8714 da NCM do Mercosul, bem como as respectivas partes e peças, deve observar o disposto no § 1º, do art. 512 do Decreto nº 6.759, de 2009 (Decreto nº 6.859, de 2009, art. 512, § 3º).</w:t>
            </w:r>
          </w:p>
          <w:p w:rsidR="005B30D4" w:rsidRPr="00FA3856" w:rsidRDefault="005B30D4" w:rsidP="002D2DA2">
            <w:pPr>
              <w:jc w:val="both"/>
              <w:rPr>
                <w:bCs/>
                <w:szCs w:val="20"/>
              </w:rPr>
            </w:pPr>
            <w:r w:rsidRPr="00FA3856">
              <w:rPr>
                <w:bCs/>
                <w:szCs w:val="20"/>
              </w:rPr>
              <w:t>3) A redução do II referente a matérias-primas, produtos intermediários, materiais secundários e de embalagem, componentes e outros insumos, de origem estrangeira e empregados na industrialização de produtos ao amparo de projetos aprovados pelo Conselho de Administração da Suframa até 31 de março de 1991 ou para seus congêneres ou similares, compreendidos na mesma posição e subposição da NCM do Mercosul, constantes de projetos que venham a ser aprovados no prazo de que trata o art. 40 do Ato das Disposições Constitucionais Transitórias (ADCT), com a alteração decorrente da introdução do art. 92 ao ADCT, conforme disposto na Emenda Constitucional nº 42, de 19 de dezembro de 2003, será de oitenta e oito por cento, exceto para os bens de informática e os veículos mencionados no item 1 deste Atenção (Decreto nº 6.579, de 2009, art. 512, § 5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32</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 xml:space="preserve">Redução do II sobre Matérias-Primas e Insumos </w:t>
            </w:r>
            <w:r w:rsidRPr="00FA3856">
              <w:rPr>
                <w:bCs/>
                <w:color w:val="000000"/>
                <w:szCs w:val="20"/>
              </w:rPr>
              <w:lastRenderedPageBreak/>
              <w:t>Importados, quando da Venda de Produtos Industrializados na ZFM para Outros Pontos do Território Nacional</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 xml:space="preserve">Valor correspondente ao total da redução do II incidente sobre matérias-primas, produtos intermediários, materiais secundários e de embalagem, componentes e outros insumos de origem </w:t>
            </w:r>
            <w:r w:rsidRPr="00FA3856">
              <w:rPr>
                <w:bCs/>
                <w:szCs w:val="20"/>
              </w:rPr>
              <w:lastRenderedPageBreak/>
              <w:t>estrangeira, empregados em produtos industrializados na ZFM, que dela tenham saído para qualquer ponto do território aduaneiro, observado o coeficiente de redução da alíquota do II ad valorem em decorrência do nível de industrialização local compatível com processo produtivo básico de que trata o inciso II do § 8º do art. 512 do Decreto nº 6.759, de 2009 (Decreto-lei nº 288, de 1967, art. 7º, §§ 1º, 4º e 9º; Lei nº 8.387, de 1991, art. 2º, § 1º; Decreto nº 6.759, de 2009, art. 512).</w:t>
            </w:r>
          </w:p>
          <w:p w:rsidR="005B30D4" w:rsidRPr="00FA3856" w:rsidRDefault="005B30D4" w:rsidP="002D2DA2">
            <w:pPr>
              <w:jc w:val="both"/>
              <w:rPr>
                <w:bCs/>
                <w:szCs w:val="20"/>
              </w:rPr>
            </w:pPr>
            <w:r w:rsidRPr="00FA3856">
              <w:rPr>
                <w:bCs/>
                <w:szCs w:val="20"/>
              </w:rPr>
              <w:t>O coeficiente de redução do imposto de importação será obtido mediante a aplicação de fórmula que tenha (Decreto nº 6.759, de 2009, art. 512, § 1º):</w:t>
            </w:r>
          </w:p>
          <w:p w:rsidR="005B30D4" w:rsidRPr="00FA3856" w:rsidRDefault="005B30D4" w:rsidP="002D2DA2">
            <w:pPr>
              <w:jc w:val="both"/>
              <w:rPr>
                <w:bCs/>
                <w:szCs w:val="20"/>
              </w:rPr>
            </w:pPr>
            <w:r w:rsidRPr="00FA3856">
              <w:rPr>
                <w:bCs/>
                <w:szCs w:val="20"/>
              </w:rPr>
              <w:t>a) no dividendo, a soma dos valores de matérias-primas, produtos intermediários, materiais secundários e de embalagem, componentes e outros insumos de produção nacional, e da mão-de-obra empregada no processo produtivo; e</w:t>
            </w:r>
          </w:p>
          <w:p w:rsidR="005B30D4" w:rsidRPr="00FA3856" w:rsidRDefault="005B30D4" w:rsidP="002D2DA2">
            <w:pPr>
              <w:jc w:val="both"/>
              <w:rPr>
                <w:bCs/>
                <w:szCs w:val="20"/>
              </w:rPr>
            </w:pPr>
            <w:r w:rsidRPr="00FA3856">
              <w:rPr>
                <w:bCs/>
                <w:szCs w:val="20"/>
              </w:rPr>
              <w:t>b) no divisor, a soma dos valores de matérias-primas, produtos intermediários, materiais secundários e de embalagem, componentes e outros insumos de produção nacional e de origem estrangeira, e da mão-de-obra empregada no processo produtivo.</w:t>
            </w:r>
          </w:p>
          <w:p w:rsidR="005B30D4" w:rsidRPr="00FA3856" w:rsidRDefault="005B30D4" w:rsidP="002D2DA2">
            <w:pPr>
              <w:jc w:val="both"/>
              <w:rPr>
                <w:bCs/>
                <w:szCs w:val="20"/>
              </w:rPr>
            </w:pPr>
            <w:r w:rsidRPr="00FA3856">
              <w:rPr>
                <w:b/>
                <w:bCs/>
                <w:szCs w:val="20"/>
              </w:rPr>
              <w:t>Atenção</w:t>
            </w:r>
            <w:r w:rsidRPr="00FA3856">
              <w:rPr>
                <w:bCs/>
                <w:szCs w:val="20"/>
              </w:rPr>
              <w:t>:</w:t>
            </w:r>
          </w:p>
          <w:p w:rsidR="005B30D4" w:rsidRPr="00FA3856" w:rsidRDefault="005B30D4" w:rsidP="002D2DA2">
            <w:pPr>
              <w:jc w:val="both"/>
              <w:rPr>
                <w:bCs/>
                <w:szCs w:val="20"/>
              </w:rPr>
            </w:pPr>
            <w:r w:rsidRPr="00FA3856">
              <w:rPr>
                <w:bCs/>
                <w:szCs w:val="20"/>
              </w:rPr>
              <w:t>1) Informar, também, nesta linha, o valor correspondente à redução do II referente às matérias-primas, produtos intermediários, materiais secundários e de embalagem, componentes e outros insumos, de origem estrangeira e empregados na industrialização de veículos automóveis, tratores e outros veículos terrestres, e suas partes e peças, conforme coeficiente de redução mencionado no parágrafo anterior, ao qual serão acrescidos cinco pontos percentuais, limitado o referido coeficiente, no total, a cem pontos percentuais (Decreto nº 6.759, de 2009, art. 512, § 2º).</w:t>
            </w:r>
          </w:p>
          <w:p w:rsidR="005B30D4" w:rsidRPr="00FA3856" w:rsidRDefault="005B30D4" w:rsidP="002D2DA2">
            <w:pPr>
              <w:jc w:val="both"/>
              <w:rPr>
                <w:bCs/>
                <w:szCs w:val="20"/>
              </w:rPr>
            </w:pPr>
            <w:r w:rsidRPr="00FA3856">
              <w:rPr>
                <w:bCs/>
                <w:szCs w:val="20"/>
              </w:rPr>
              <w:t>2) O coeficiente de redução de II relativo às matérias-primas, produtos intermediários, materiais secundários e de embalagem, componentes e outros insumos de origem estrangeira, empregados em veículos das posições 8711 a 8714 da NCM do Mercosul, bem como as respectivas partes e peças, deve observar o disposto no § 1º, do art. 512, do Decreto nº 6.759, de 2009 (Decreto nº 6.759, de 2009, art. 512, § 3º).</w:t>
            </w:r>
          </w:p>
          <w:p w:rsidR="005B30D4" w:rsidRPr="00FA3856" w:rsidRDefault="005B30D4" w:rsidP="002D2DA2">
            <w:pPr>
              <w:jc w:val="both"/>
              <w:rPr>
                <w:bCs/>
                <w:szCs w:val="20"/>
              </w:rPr>
            </w:pPr>
            <w:r w:rsidRPr="00FA3856">
              <w:rPr>
                <w:bCs/>
                <w:szCs w:val="20"/>
              </w:rPr>
              <w:t>3) A redução do II referente a matérias-primas, produtos intermediários, materiais secundários e de embalagem, componentes e outros insumos, de origem estrangeira e empregados na industrialização de produtos ao amparo de projetos aprovados pelo Conselho de Administração da Suframa até 31 de março de 1991 ou para seus congêneres ou similares, compreendidos na mesma posição e subposição da NCM do Mercosul, constantes de projetos que venham a ser aprovados no prazo de que trata o art. 40 do Ato das Disposições Constitucionais Transitórias (ADCT), com a alteração decorrente da introdução do art. 92 ao ADCT, conforme disposto na Emenda Constitucional nº 42, de 19 de dezembro de 2003, será de oitenta e oito por cento, exceto para os bens de informática e os veículos mencionados no item 1 deste Atenção (Decreto nº 6.759, de 2009, art. 512, § 5º).</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33</w:t>
            </w:r>
          </w:p>
        </w:tc>
        <w:tc>
          <w:tcPr>
            <w:tcW w:w="2565" w:type="dxa"/>
            <w:shd w:val="clear" w:color="auto" w:fill="auto"/>
            <w:vAlign w:val="bottom"/>
            <w:hideMark/>
          </w:tcPr>
          <w:p w:rsidR="005B30D4" w:rsidRPr="00FA3856" w:rsidRDefault="005B30D4" w:rsidP="002D2DA2">
            <w:pPr>
              <w:rPr>
                <w:bCs/>
                <w:color w:val="000000"/>
                <w:szCs w:val="20"/>
              </w:rPr>
            </w:pPr>
            <w:r w:rsidRPr="00FA3856">
              <w:rPr>
                <w:bCs/>
                <w:color w:val="000000"/>
                <w:szCs w:val="20"/>
              </w:rPr>
              <w:t xml:space="preserve">Isenção do II para os Produtos de que Trata o </w:t>
            </w:r>
            <w:r w:rsidRPr="00FA3856">
              <w:rPr>
                <w:bCs/>
                <w:color w:val="000000"/>
                <w:szCs w:val="20"/>
              </w:rPr>
              <w:lastRenderedPageBreak/>
              <w:t>Decreto nº 6.759/2009, art. 516</w:t>
            </w:r>
          </w:p>
        </w:tc>
        <w:tc>
          <w:tcPr>
            <w:tcW w:w="1040"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2D2DA2">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2D2DA2">
            <w:pPr>
              <w:jc w:val="center"/>
              <w:rPr>
                <w:bCs/>
                <w:color w:val="000000"/>
                <w:szCs w:val="20"/>
              </w:rPr>
            </w:pPr>
            <w:r w:rsidRPr="00FA3856">
              <w:rPr>
                <w:bCs/>
                <w:color w:val="000000"/>
                <w:szCs w:val="20"/>
              </w:rPr>
              <w:t>N</w:t>
            </w:r>
          </w:p>
        </w:tc>
        <w:tc>
          <w:tcPr>
            <w:tcW w:w="1174" w:type="dxa"/>
            <w:vAlign w:val="bottom"/>
          </w:tcPr>
          <w:p w:rsidR="005B30D4" w:rsidRPr="00FA3856" w:rsidRDefault="005B30D4" w:rsidP="002D2DA2">
            <w:pPr>
              <w:rPr>
                <w:bCs/>
                <w:color w:val="000000"/>
                <w:szCs w:val="20"/>
              </w:rPr>
            </w:pPr>
            <w:r w:rsidRPr="00FA3856">
              <w:rPr>
                <w:bCs/>
                <w:color w:val="000000"/>
                <w:szCs w:val="20"/>
              </w:rPr>
              <w:t> </w:t>
            </w:r>
          </w:p>
        </w:tc>
        <w:tc>
          <w:tcPr>
            <w:tcW w:w="7861" w:type="dxa"/>
            <w:shd w:val="clear" w:color="auto" w:fill="auto"/>
            <w:noWrap/>
            <w:vAlign w:val="bottom"/>
            <w:hideMark/>
          </w:tcPr>
          <w:p w:rsidR="005B30D4" w:rsidRPr="00FA3856" w:rsidRDefault="005B30D4" w:rsidP="00C032A8">
            <w:pPr>
              <w:jc w:val="both"/>
              <w:rPr>
                <w:bCs/>
                <w:szCs w:val="20"/>
              </w:rPr>
            </w:pPr>
            <w:r w:rsidRPr="00FA3856">
              <w:rPr>
                <w:bCs/>
                <w:szCs w:val="20"/>
              </w:rPr>
              <w:t xml:space="preserve">Valor correspondente ao total dos benefícios fiscais concedidos pelo Decreto-lei nº 288, de 1967, que se aplicam à Amazônia Ocidental, com relação ao II incidente sobre os seguintes produtos de origem estrangeira, segundo pauta fixada pelos Ministros de Estado de Fazenda e do </w:t>
            </w:r>
            <w:r w:rsidRPr="00FA3856">
              <w:rPr>
                <w:bCs/>
                <w:szCs w:val="20"/>
              </w:rPr>
              <w:lastRenderedPageBreak/>
              <w:t>Desenvolvimento, Indústria e Comércio Exterior (Decreto-lei nº 356/1968, arts 1º, 2º; Decreto nº 6.759, de 2009, art. 516):</w:t>
            </w:r>
          </w:p>
          <w:p w:rsidR="005B30D4" w:rsidRPr="00FA3856" w:rsidRDefault="005B30D4" w:rsidP="002D2DA2">
            <w:pPr>
              <w:jc w:val="both"/>
              <w:rPr>
                <w:bCs/>
                <w:szCs w:val="20"/>
              </w:rPr>
            </w:pPr>
            <w:r w:rsidRPr="00FA3856">
              <w:rPr>
                <w:bCs/>
                <w:szCs w:val="20"/>
              </w:rPr>
              <w:t>a) motores marítimos de centro e de popa, seus acessórios e pertences, bem como outros utensílios empregados na atividade pesqueira, exceto explosivos e produtos utilizados em sua fabricação;</w:t>
            </w:r>
          </w:p>
          <w:p w:rsidR="005B30D4" w:rsidRPr="00FA3856" w:rsidRDefault="005B30D4" w:rsidP="002D2DA2">
            <w:pPr>
              <w:jc w:val="both"/>
              <w:rPr>
                <w:bCs/>
                <w:szCs w:val="20"/>
              </w:rPr>
            </w:pPr>
            <w:r w:rsidRPr="00FA3856">
              <w:rPr>
                <w:bCs/>
                <w:szCs w:val="20"/>
              </w:rPr>
              <w:t>b) máquinas, implementos e insumos utilizados na agricultura, na pecuária e nas atividades afins;</w:t>
            </w:r>
          </w:p>
          <w:p w:rsidR="005B30D4" w:rsidRPr="00FA3856" w:rsidRDefault="005B30D4" w:rsidP="002D2DA2">
            <w:pPr>
              <w:jc w:val="both"/>
              <w:rPr>
                <w:bCs/>
                <w:szCs w:val="20"/>
              </w:rPr>
            </w:pPr>
            <w:r w:rsidRPr="00FA3856">
              <w:rPr>
                <w:bCs/>
                <w:szCs w:val="20"/>
              </w:rPr>
              <w:t>c) máquinas para construção rodoviária;</w:t>
            </w:r>
          </w:p>
          <w:p w:rsidR="005B30D4" w:rsidRPr="00FA3856" w:rsidRDefault="005B30D4" w:rsidP="002D2DA2">
            <w:pPr>
              <w:jc w:val="both"/>
              <w:rPr>
                <w:bCs/>
                <w:szCs w:val="20"/>
              </w:rPr>
            </w:pPr>
            <w:r w:rsidRPr="00FA3856">
              <w:rPr>
                <w:bCs/>
                <w:szCs w:val="20"/>
              </w:rPr>
              <w:t>d) máquinas, motores e acessórios para instalação industrial;</w:t>
            </w:r>
          </w:p>
          <w:p w:rsidR="005B30D4" w:rsidRPr="00FA3856" w:rsidRDefault="005B30D4" w:rsidP="002D2DA2">
            <w:pPr>
              <w:jc w:val="both"/>
              <w:rPr>
                <w:bCs/>
                <w:szCs w:val="20"/>
              </w:rPr>
            </w:pPr>
            <w:r w:rsidRPr="00FA3856">
              <w:rPr>
                <w:bCs/>
                <w:szCs w:val="20"/>
              </w:rPr>
              <w:t>e) materiais de construção;</w:t>
            </w:r>
          </w:p>
          <w:p w:rsidR="005B30D4" w:rsidRPr="00FA3856" w:rsidRDefault="005B30D4" w:rsidP="002D2DA2">
            <w:pPr>
              <w:jc w:val="both"/>
              <w:rPr>
                <w:bCs/>
                <w:szCs w:val="20"/>
              </w:rPr>
            </w:pPr>
            <w:r w:rsidRPr="00FA3856">
              <w:rPr>
                <w:bCs/>
                <w:szCs w:val="20"/>
              </w:rPr>
              <w:t>f) produtos alimentares; e</w:t>
            </w:r>
          </w:p>
          <w:p w:rsidR="005B30D4" w:rsidRPr="00FA3856" w:rsidRDefault="005B30D4" w:rsidP="002D2DA2">
            <w:pPr>
              <w:jc w:val="both"/>
              <w:rPr>
                <w:bCs/>
                <w:szCs w:val="20"/>
              </w:rPr>
            </w:pPr>
            <w:r w:rsidRPr="00FA3856">
              <w:rPr>
                <w:bCs/>
                <w:szCs w:val="20"/>
              </w:rPr>
              <w:t>g) medicamentos.</w:t>
            </w:r>
          </w:p>
          <w:p w:rsidR="005B30D4" w:rsidRPr="00FA3856" w:rsidRDefault="005B30D4" w:rsidP="00791DA0">
            <w:pPr>
              <w:jc w:val="both"/>
              <w:rPr>
                <w:bCs/>
                <w:szCs w:val="20"/>
              </w:rPr>
            </w:pPr>
            <w:r w:rsidRPr="00FA3856">
              <w:rPr>
                <w:bCs/>
                <w:szCs w:val="20"/>
              </w:rPr>
              <w:t>O valor dos benefícios de II deve corresponder ao valor das mercadorias de procedência estrangeira entradas na Amazônia Ocidental informado na linha X490/18.</w:t>
            </w:r>
          </w:p>
        </w:tc>
      </w:tr>
    </w:tbl>
    <w:p w:rsidR="002D2DA2" w:rsidRPr="00FA3856" w:rsidRDefault="002D2DA2" w:rsidP="002D2DA2">
      <w:pPr>
        <w:pStyle w:val="Corpodetexto"/>
        <w:rPr>
          <w:rFonts w:ascii="Times New Roman" w:hAnsi="Times New Roman"/>
          <w:b/>
          <w:color w:val="002060"/>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D2DA2" w:rsidRPr="00FA3856" w:rsidRDefault="002D2DA2" w:rsidP="002D2DA2">
      <w:pPr>
        <w:pStyle w:val="Corpodetexto"/>
        <w:rPr>
          <w:rFonts w:ascii="Times New Roman" w:hAnsi="Times New Roman"/>
          <w:b/>
          <w:color w:val="002060"/>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490|1|PÓLO INDUSTRIAL DE MANAUS (ZFM)||</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49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PÓLO INDUSTRIAL DE MANAUS (ZFM)|: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2D2DA2" w:rsidRPr="00FA3856" w:rsidRDefault="002D2DA2" w:rsidP="002D2DA2">
      <w:pPr>
        <w:rPr>
          <w:bCs/>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490|3|Receita de Vendas de Produtos Industrializados na Área de Atuação para a Amazônia Ocidental|100000,00|</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49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3|: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Receita de Vendas de Produtos Industrializados na Área de Atuação para a Amazônia Ocidental|: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C032A8" w:rsidRPr="00FA3856" w:rsidRDefault="00C032A8">
      <w:pPr>
        <w:spacing w:after="200" w:line="276" w:lineRule="auto"/>
        <w:rPr>
          <w:b/>
          <w:bCs/>
          <w:color w:val="0000FF"/>
          <w:szCs w:val="20"/>
        </w:rPr>
      </w:pPr>
      <w:r w:rsidRPr="00FA3856">
        <w:rPr>
          <w:color w:val="0000FF"/>
          <w:szCs w:val="20"/>
        </w:rPr>
        <w:br w:type="page"/>
      </w:r>
    </w:p>
    <w:p w:rsidR="00E03E5B" w:rsidRPr="00FA3856" w:rsidRDefault="00E03E5B" w:rsidP="00E03E5B">
      <w:pPr>
        <w:pStyle w:val="Ttulo1"/>
        <w:jc w:val="both"/>
        <w:rPr>
          <w:color w:val="0000FF"/>
          <w:szCs w:val="20"/>
        </w:rPr>
      </w:pPr>
      <w:bookmarkStart w:id="862" w:name="_Toc454359409"/>
      <w:r w:rsidRPr="00FA3856">
        <w:rPr>
          <w:color w:val="0000FF"/>
          <w:szCs w:val="20"/>
        </w:rPr>
        <w:lastRenderedPageBreak/>
        <w:t>Registro X500: Zonas de Processamento de Exportação (ZPE)</w:t>
      </w:r>
      <w:bookmarkEnd w:id="862"/>
    </w:p>
    <w:p w:rsidR="00E03E5B" w:rsidRPr="00FA3856" w:rsidRDefault="00E03E5B" w:rsidP="00E03E5B">
      <w:pPr>
        <w:rPr>
          <w:bCs/>
          <w:szCs w:val="20"/>
        </w:rPr>
      </w:pPr>
    </w:p>
    <w:p w:rsidR="000E25DC" w:rsidRPr="00FA3856" w:rsidRDefault="000E25DC" w:rsidP="000E25DC">
      <w:pPr>
        <w:rPr>
          <w:bCs/>
          <w:szCs w:val="20"/>
        </w:rPr>
      </w:pPr>
      <w:r w:rsidRPr="00FA3856">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FA3856">
        <w:rPr>
          <w:bCs/>
          <w:szCs w:val="20"/>
          <w:u w:val="single"/>
          <w:vertAlign w:val="superscript"/>
        </w:rPr>
        <w:t>o</w:t>
      </w:r>
      <w:r w:rsidRPr="00FA3856">
        <w:rPr>
          <w:bCs/>
          <w:szCs w:val="20"/>
        </w:rPr>
        <w:t xml:space="preserve"> 11.508, de 20 de julho de 2007, com alterações introduzidas pela Lei n</w:t>
      </w:r>
      <w:r w:rsidRPr="00FA3856">
        <w:rPr>
          <w:bCs/>
          <w:szCs w:val="20"/>
          <w:u w:val="single"/>
          <w:vertAlign w:val="superscript"/>
        </w:rPr>
        <w:t>o</w:t>
      </w:r>
      <w:r w:rsidRPr="00FA3856">
        <w:rPr>
          <w:bCs/>
          <w:szCs w:val="20"/>
        </w:rPr>
        <w:t xml:space="preserve"> 11.732, de 30 de junho de 2008, pela Lei n</w:t>
      </w:r>
      <w:r w:rsidRPr="00FA3856">
        <w:rPr>
          <w:bCs/>
          <w:szCs w:val="20"/>
          <w:u w:val="single"/>
          <w:vertAlign w:val="superscript"/>
        </w:rPr>
        <w:t>o</w:t>
      </w:r>
      <w:r w:rsidRPr="00FA3856">
        <w:rPr>
          <w:bCs/>
          <w:szCs w:val="20"/>
        </w:rPr>
        <w:t xml:space="preserve"> 12.507, de 11 de outubro de 2011, e pela Lei n</w:t>
      </w:r>
      <w:r w:rsidRPr="00FA3856">
        <w:rPr>
          <w:bCs/>
          <w:szCs w:val="20"/>
          <w:u w:val="single"/>
          <w:vertAlign w:val="superscript"/>
        </w:rPr>
        <w:t>o</w:t>
      </w:r>
      <w:r w:rsidRPr="00FA3856">
        <w:rPr>
          <w:bCs/>
          <w:szCs w:val="20"/>
        </w:rPr>
        <w:t xml:space="preserve"> 12.546, de 14 de dezembro de 2012.</w:t>
      </w:r>
    </w:p>
    <w:p w:rsidR="000E25DC" w:rsidRPr="00FA3856" w:rsidRDefault="000E25DC" w:rsidP="000E25DC">
      <w:pPr>
        <w:jc w:val="both"/>
        <w:rPr>
          <w:bCs/>
          <w:szCs w:val="20"/>
        </w:rPr>
      </w:pPr>
    </w:p>
    <w:p w:rsidR="000E25DC" w:rsidRPr="00FA3856" w:rsidRDefault="000E25DC" w:rsidP="000E25DC">
      <w:pPr>
        <w:jc w:val="both"/>
        <w:rPr>
          <w:bCs/>
          <w:szCs w:val="20"/>
        </w:rPr>
      </w:pPr>
      <w:r w:rsidRPr="00FA3856">
        <w:rPr>
          <w:b/>
          <w:bCs/>
          <w:szCs w:val="20"/>
        </w:rPr>
        <w:t>Atenção</w:t>
      </w:r>
      <w:r w:rsidRPr="00FA3856">
        <w:rPr>
          <w:bCs/>
          <w:szCs w:val="20"/>
        </w:rPr>
        <w:t>:</w:t>
      </w:r>
    </w:p>
    <w:p w:rsidR="000E25DC" w:rsidRPr="00FA3856" w:rsidRDefault="000E25DC" w:rsidP="000E25DC">
      <w:pPr>
        <w:jc w:val="both"/>
        <w:rPr>
          <w:bCs/>
          <w:szCs w:val="20"/>
        </w:rPr>
      </w:pPr>
      <w:r w:rsidRPr="00FA3856">
        <w:rPr>
          <w:bCs/>
          <w:szCs w:val="20"/>
        </w:rPr>
        <w:t>1) É vedada a instalação em ZPE de empresas cujos projetos evidenciem a simples transferência de plantas industriais já instaladas no País (Lei n</w:t>
      </w:r>
      <w:r w:rsidRPr="00FA3856">
        <w:rPr>
          <w:bCs/>
          <w:szCs w:val="20"/>
          <w:u w:val="single"/>
          <w:vertAlign w:val="superscript"/>
        </w:rPr>
        <w:t>o</w:t>
      </w:r>
      <w:r w:rsidRPr="00FA3856">
        <w:rPr>
          <w:bCs/>
          <w:szCs w:val="20"/>
        </w:rPr>
        <w:t xml:space="preserve"> 11.508, de 20 de julho de 2007, art. 5</w:t>
      </w:r>
      <w:r w:rsidRPr="00FA3856">
        <w:rPr>
          <w:bCs/>
          <w:szCs w:val="20"/>
          <w:u w:val="single"/>
          <w:vertAlign w:val="superscript"/>
        </w:rPr>
        <w:t>o</w:t>
      </w:r>
      <w:r w:rsidRPr="00FA3856">
        <w:rPr>
          <w:bCs/>
          <w:szCs w:val="20"/>
        </w:rPr>
        <w:t>).</w:t>
      </w:r>
    </w:p>
    <w:p w:rsidR="000E25DC" w:rsidRPr="00FA3856" w:rsidRDefault="000E25DC" w:rsidP="000E25DC">
      <w:pPr>
        <w:jc w:val="both"/>
        <w:rPr>
          <w:bCs/>
          <w:szCs w:val="20"/>
        </w:rPr>
      </w:pPr>
    </w:p>
    <w:p w:rsidR="000E25DC" w:rsidRPr="00FA3856" w:rsidRDefault="000E25DC" w:rsidP="000E25DC">
      <w:pPr>
        <w:jc w:val="both"/>
        <w:rPr>
          <w:bCs/>
          <w:szCs w:val="20"/>
        </w:rPr>
      </w:pPr>
      <w:r w:rsidRPr="00FA3856">
        <w:rPr>
          <w:bCs/>
          <w:szCs w:val="20"/>
        </w:rPr>
        <w:t>2) Não serão autorizadas, em ZPE, a produção, a importação ou exportação de (Lei n</w:t>
      </w:r>
      <w:r w:rsidRPr="00FA3856">
        <w:rPr>
          <w:bCs/>
          <w:szCs w:val="20"/>
          <w:u w:val="single"/>
          <w:vertAlign w:val="superscript"/>
        </w:rPr>
        <w:t>o</w:t>
      </w:r>
      <w:r w:rsidRPr="00FA3856">
        <w:rPr>
          <w:bCs/>
          <w:szCs w:val="20"/>
        </w:rPr>
        <w:t xml:space="preserve"> 11.508, de 20 de julho de 2007, art. 5</w:t>
      </w:r>
      <w:r w:rsidRPr="00FA3856">
        <w:rPr>
          <w:bCs/>
          <w:szCs w:val="20"/>
          <w:u w:val="single"/>
          <w:vertAlign w:val="superscript"/>
        </w:rPr>
        <w:t>o</w:t>
      </w:r>
      <w:r w:rsidRPr="00FA3856">
        <w:rPr>
          <w:bCs/>
          <w:szCs w:val="20"/>
        </w:rPr>
        <w:t>, parágrafo único):</w:t>
      </w:r>
    </w:p>
    <w:p w:rsidR="000E25DC" w:rsidRPr="00FA3856" w:rsidRDefault="000E25DC" w:rsidP="000E25DC">
      <w:pPr>
        <w:ind w:firstLine="708"/>
        <w:jc w:val="both"/>
        <w:rPr>
          <w:bCs/>
          <w:szCs w:val="20"/>
        </w:rPr>
      </w:pPr>
      <w:r w:rsidRPr="00FA3856">
        <w:rPr>
          <w:bCs/>
          <w:szCs w:val="20"/>
        </w:rPr>
        <w:t>a) armas ou explosivos de qualquer natureza, salvo com prévia autorização do Comando do Exército;</w:t>
      </w:r>
    </w:p>
    <w:p w:rsidR="000E25DC" w:rsidRPr="00FA3856" w:rsidRDefault="000E25DC" w:rsidP="000E25DC">
      <w:pPr>
        <w:ind w:firstLine="708"/>
        <w:jc w:val="both"/>
        <w:rPr>
          <w:bCs/>
          <w:szCs w:val="20"/>
        </w:rPr>
      </w:pPr>
      <w:r w:rsidRPr="00FA3856">
        <w:rPr>
          <w:bCs/>
          <w:szCs w:val="20"/>
        </w:rPr>
        <w:t>b) material radioativo, salvo com prévia autorização da Comissão Nacional de Energia Nuclear - CNEN; e</w:t>
      </w:r>
    </w:p>
    <w:p w:rsidR="000E25DC" w:rsidRPr="00FA3856" w:rsidRDefault="000E25DC" w:rsidP="000E25DC">
      <w:pPr>
        <w:ind w:firstLine="708"/>
        <w:jc w:val="both"/>
        <w:rPr>
          <w:bCs/>
          <w:szCs w:val="20"/>
        </w:rPr>
      </w:pPr>
      <w:r w:rsidRPr="00FA3856">
        <w:rPr>
          <w:bCs/>
          <w:szCs w:val="20"/>
        </w:rPr>
        <w:t>c) outros indicados em regulamento.</w:t>
      </w:r>
    </w:p>
    <w:p w:rsidR="00E03E5B" w:rsidRPr="00FA3856" w:rsidRDefault="00E03E5B" w:rsidP="00E03E5B">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03E5B"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E03E5B">
            <w:pPr>
              <w:pStyle w:val="PSDS-CorpodeTexto0"/>
              <w:jc w:val="center"/>
              <w:rPr>
                <w:rFonts w:ascii="Times New Roman" w:hAnsi="Times New Roman"/>
                <w:b/>
                <w:bCs/>
              </w:rPr>
            </w:pPr>
            <w:r w:rsidRPr="00FA3856">
              <w:rPr>
                <w:rFonts w:ascii="Times New Roman" w:hAnsi="Times New Roman"/>
                <w:b/>
                <w:bCs/>
              </w:rPr>
              <w:t>REGISTRO X500: ZONAS DE PROCESSAMENTO DE EXPORTAÇÃO (ZPE)</w:t>
            </w:r>
          </w:p>
        </w:tc>
      </w:tr>
      <w:tr w:rsidR="00E03E5B"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E03E5B"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E03E5B"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Ocorrência – 0:N</w:t>
            </w:r>
          </w:p>
        </w:tc>
      </w:tr>
      <w:tr w:rsidR="00E03E5B"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rPr>
                <w:rFonts w:ascii="Times New Roman" w:hAnsi="Times New Roman"/>
                <w:b/>
                <w:bCs/>
              </w:rPr>
            </w:pPr>
            <w:r w:rsidRPr="00FA3856">
              <w:rPr>
                <w:rFonts w:ascii="Times New Roman" w:hAnsi="Times New Roman"/>
                <w:b/>
                <w:bCs/>
              </w:rPr>
              <w:t>Campo(s) chave: CODIGO</w:t>
            </w:r>
          </w:p>
        </w:tc>
      </w:tr>
    </w:tbl>
    <w:p w:rsidR="00E03E5B" w:rsidRPr="00FA3856" w:rsidRDefault="00E03E5B" w:rsidP="00E03E5B">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Obrigatóri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A303CE" w:rsidRPr="00FA3856" w:rsidRDefault="00A303CE" w:rsidP="00353C1C">
            <w:pPr>
              <w:pStyle w:val="PSDS-CorpodeTexto0"/>
              <w:rPr>
                <w:rFonts w:ascii="Times New Roman" w:hAnsi="Times New Roman"/>
                <w:b/>
                <w:bCs/>
                <w:lang w:val="pt-PT"/>
              </w:rPr>
            </w:pPr>
          </w:p>
          <w:p w:rsidR="00A303CE" w:rsidRPr="00FA3856" w:rsidRDefault="00A303CE"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Texto Fixo Contendo a Identificação do Registro (X500).</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X500]</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color w:val="000000"/>
                <w:lang w:val="pt-PT"/>
              </w:rPr>
            </w:pPr>
            <w:r w:rsidRPr="00FA3856">
              <w:rPr>
                <w:rFonts w:ascii="Times New Roman" w:hAnsi="Times New Roman"/>
                <w:color w:val="000000"/>
                <w:lang w:val="pt-PT"/>
              </w:rPr>
              <w:t>CODIGO</w:t>
            </w:r>
          </w:p>
          <w:p w:rsidR="00A303CE" w:rsidRPr="00FA3856" w:rsidRDefault="00A303CE" w:rsidP="00A303CE">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lang w:val="pt-PT"/>
              </w:rPr>
            </w:pPr>
            <w:r w:rsidRPr="00FA3856">
              <w:rPr>
                <w:rFonts w:ascii="Times New Roman" w:hAnsi="Times New Roman"/>
                <w:lang w:val="pt-PT"/>
              </w:rPr>
              <w:t>DESCRICAO</w:t>
            </w:r>
          </w:p>
          <w:p w:rsidR="00A303CE" w:rsidRPr="00FA3856" w:rsidRDefault="00A303CE" w:rsidP="00A303CE">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lang w:val="pt-PT"/>
              </w:rPr>
              <w:t>Nã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A303CE" w:rsidRPr="00FA3856" w:rsidRDefault="00A303CE"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770A40" w:rsidRPr="00FA3856" w:rsidRDefault="00770A40"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FE5D23" w:rsidRPr="00FA3856" w:rsidRDefault="00FE5D23" w:rsidP="00FE5D23">
      <w:pPr>
        <w:rPr>
          <w:b/>
          <w:szCs w:val="20"/>
          <w:lang w:val="pt-PT"/>
        </w:rPr>
      </w:pPr>
      <w:r w:rsidRPr="00FA3856">
        <w:rPr>
          <w:b/>
          <w:szCs w:val="20"/>
          <w:lang w:val="pt-PT"/>
        </w:rPr>
        <w:lastRenderedPageBreak/>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30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30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30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E03E5B">
      <w:pPr>
        <w:rPr>
          <w:b/>
          <w:szCs w:val="20"/>
          <w:lang w:val="pt-PT"/>
        </w:rPr>
      </w:pPr>
    </w:p>
    <w:p w:rsidR="00E03E5B" w:rsidRPr="00FA3856" w:rsidRDefault="00FE5D23" w:rsidP="00E03E5B">
      <w:pPr>
        <w:rPr>
          <w:b/>
          <w:szCs w:val="20"/>
          <w:lang w:val="pt-PT"/>
        </w:rPr>
      </w:pPr>
      <w:r w:rsidRPr="00FA3856">
        <w:rPr>
          <w:b/>
          <w:szCs w:val="20"/>
          <w:lang w:val="pt-PT"/>
        </w:rPr>
        <w:t>I</w:t>
      </w:r>
      <w:r w:rsidR="00E03E5B" w:rsidRPr="00FA3856">
        <w:rPr>
          <w:b/>
          <w:szCs w:val="20"/>
          <w:lang w:val="pt-PT"/>
        </w:rPr>
        <w:t>I – Regras de Validação de Campos:</w:t>
      </w:r>
    </w:p>
    <w:p w:rsidR="00E03E5B" w:rsidRPr="00FA3856"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E03E5B" w:rsidRPr="00FA3856"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rsidR="000E25DC" w:rsidRPr="00FA3856"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FA3856">
        <w:rPr>
          <w:rFonts w:ascii="Times New Roman" w:hAnsi="Times New Roman" w:cs="Times New Roman"/>
          <w:bCs w:val="0"/>
          <w:color w:val="000000"/>
          <w:szCs w:val="20"/>
          <w:lang w:eastAsia="ar-SA"/>
        </w:rPr>
        <w:t>I</w:t>
      </w:r>
      <w:r w:rsidR="00FE5D23" w:rsidRPr="00FA3856">
        <w:rPr>
          <w:rFonts w:ascii="Times New Roman" w:hAnsi="Times New Roman" w:cs="Times New Roman"/>
          <w:bCs w:val="0"/>
          <w:color w:val="000000"/>
          <w:szCs w:val="20"/>
          <w:lang w:eastAsia="ar-SA"/>
        </w:rPr>
        <w:t>I</w:t>
      </w:r>
      <w:r w:rsidR="004276EA" w:rsidRPr="00FA3856">
        <w:rPr>
          <w:rFonts w:ascii="Times New Roman" w:hAnsi="Times New Roman" w:cs="Times New Roman"/>
          <w:bCs w:val="0"/>
          <w:color w:val="000000"/>
          <w:szCs w:val="20"/>
          <w:lang w:eastAsia="ar-SA"/>
        </w:rPr>
        <w:t>I – Tabela Dinâmica:</w:t>
      </w:r>
    </w:p>
    <w:p w:rsidR="000E25DC" w:rsidRPr="00FA3856" w:rsidRDefault="000E25DC" w:rsidP="00FC47AC">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3132"/>
        <w:gridCol w:w="1040"/>
        <w:gridCol w:w="907"/>
        <w:gridCol w:w="629"/>
        <w:gridCol w:w="1185"/>
        <w:gridCol w:w="1174"/>
        <w:gridCol w:w="7294"/>
      </w:tblGrid>
      <w:tr w:rsidR="005B30D4" w:rsidRPr="00FA3856" w:rsidTr="00A303CE">
        <w:trPr>
          <w:trHeight w:val="20"/>
          <w:tblHeader/>
          <w:jc w:val="center"/>
        </w:trPr>
        <w:tc>
          <w:tcPr>
            <w:tcW w:w="974" w:type="dxa"/>
            <w:shd w:val="clear" w:color="auto" w:fill="auto"/>
            <w:noWrap/>
            <w:vAlign w:val="bottom"/>
            <w:hideMark/>
          </w:tcPr>
          <w:p w:rsidR="005B30D4" w:rsidRPr="00FA3856" w:rsidRDefault="005B30D4" w:rsidP="000E25DC">
            <w:pPr>
              <w:jc w:val="center"/>
              <w:rPr>
                <w:b/>
                <w:bCs/>
                <w:color w:val="000000"/>
                <w:szCs w:val="20"/>
              </w:rPr>
            </w:pPr>
            <w:r w:rsidRPr="00FA3856">
              <w:rPr>
                <w:b/>
                <w:bCs/>
                <w:color w:val="000000"/>
                <w:szCs w:val="20"/>
              </w:rPr>
              <w:t>CÓDIGO</w:t>
            </w:r>
          </w:p>
        </w:tc>
        <w:tc>
          <w:tcPr>
            <w:tcW w:w="3132" w:type="dxa"/>
            <w:shd w:val="clear" w:color="auto" w:fill="auto"/>
            <w:vAlign w:val="bottom"/>
            <w:hideMark/>
          </w:tcPr>
          <w:p w:rsidR="005B30D4" w:rsidRPr="00FA3856" w:rsidRDefault="005B30D4" w:rsidP="000E25DC">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0E25DC">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0E25DC">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0E25DC">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0E25DC">
            <w:pPr>
              <w:jc w:val="center"/>
              <w:rPr>
                <w:b/>
                <w:bCs/>
                <w:color w:val="000000"/>
                <w:szCs w:val="20"/>
              </w:rPr>
            </w:pPr>
            <w:r w:rsidRPr="00FA3856">
              <w:rPr>
                <w:b/>
                <w:bCs/>
                <w:color w:val="000000"/>
                <w:szCs w:val="20"/>
              </w:rPr>
              <w:t>FORMATO</w:t>
            </w:r>
          </w:p>
        </w:tc>
        <w:tc>
          <w:tcPr>
            <w:tcW w:w="1174" w:type="dxa"/>
            <w:vAlign w:val="bottom"/>
          </w:tcPr>
          <w:p w:rsidR="005B30D4" w:rsidRPr="00FA3856" w:rsidRDefault="005B30D4" w:rsidP="000E25DC">
            <w:pPr>
              <w:jc w:val="center"/>
              <w:rPr>
                <w:b/>
                <w:bCs/>
                <w:color w:val="000000"/>
                <w:szCs w:val="20"/>
              </w:rPr>
            </w:pPr>
            <w:r w:rsidRPr="00FA3856">
              <w:rPr>
                <w:b/>
                <w:bCs/>
                <w:color w:val="000000"/>
                <w:szCs w:val="20"/>
              </w:rPr>
              <w:t>FÓRMULA</w:t>
            </w:r>
          </w:p>
        </w:tc>
        <w:tc>
          <w:tcPr>
            <w:tcW w:w="7294" w:type="dxa"/>
            <w:shd w:val="clear" w:color="auto" w:fill="auto"/>
            <w:noWrap/>
            <w:vAlign w:val="bottom"/>
            <w:hideMark/>
          </w:tcPr>
          <w:p w:rsidR="005B30D4" w:rsidRPr="00FA3856" w:rsidRDefault="005B30D4" w:rsidP="000E25DC">
            <w:pPr>
              <w:jc w:val="center"/>
              <w:rPr>
                <w:b/>
                <w:bCs/>
                <w:color w:val="000000"/>
                <w:szCs w:val="20"/>
              </w:rPr>
            </w:pPr>
            <w:r w:rsidRPr="00FA3856">
              <w:rPr>
                <w:b/>
                <w:bCs/>
                <w:szCs w:val="20"/>
              </w:rPr>
              <w:t>ORIENTAÇÕ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1</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ZPE (LEI Nº 11.508/2007, ALTERADA PELA LEI Nº 11.732/2008)</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tcPr>
          <w:p w:rsidR="005B30D4" w:rsidRPr="00FA3856" w:rsidRDefault="005B30D4" w:rsidP="000E25DC">
            <w:pPr>
              <w:jc w:val="both"/>
              <w:rPr>
                <w:bCs/>
                <w:szCs w:val="20"/>
              </w:rPr>
            </w:pP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2</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Aquisição de Bens no Mercado Interno por Empresa Autorizada a Operar em ZPE (art. 6º-A, caput)</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tcPr>
          <w:p w:rsidR="005B30D4" w:rsidRPr="00FA3856" w:rsidRDefault="005B30D4" w:rsidP="000E25DC">
            <w:pPr>
              <w:jc w:val="both"/>
              <w:rPr>
                <w:bCs/>
                <w:szCs w:val="20"/>
              </w:rPr>
            </w:pPr>
            <w:r w:rsidRPr="00FA3856">
              <w:rPr>
                <w:bCs/>
                <w:szCs w:val="20"/>
              </w:rPr>
              <w:t>Valor correspondente ao total das aquisições de bens efetuadas no mercado interno, por empresa autorizada a operar em ZPE, com suspensão da exigência do IPI, da Cofins, da Contribuição para o PIS/Pasep e de AFRMM, de acordo com o art. 6</w:t>
            </w:r>
            <w:r w:rsidRPr="00FA3856">
              <w:rPr>
                <w:bCs/>
                <w:szCs w:val="20"/>
                <w:u w:val="single"/>
                <w:vertAlign w:val="superscript"/>
              </w:rPr>
              <w:t>o</w:t>
            </w:r>
            <w:r w:rsidRPr="00FA3856">
              <w:rPr>
                <w:bCs/>
                <w:szCs w:val="20"/>
              </w:rPr>
              <w:t>-A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p w:rsidR="005B30D4" w:rsidRPr="00FA3856" w:rsidRDefault="005B30D4" w:rsidP="000E25DC">
            <w:pPr>
              <w:jc w:val="both"/>
              <w:rPr>
                <w:bCs/>
                <w:szCs w:val="20"/>
              </w:rPr>
            </w:pPr>
            <w:r w:rsidRPr="00FA3856">
              <w:rPr>
                <w:b/>
                <w:bCs/>
                <w:szCs w:val="20"/>
              </w:rPr>
              <w:t>Atenção</w:t>
            </w:r>
            <w:r w:rsidRPr="00FA3856">
              <w:rPr>
                <w:bCs/>
                <w:szCs w:val="20"/>
              </w:rPr>
              <w:t>:</w:t>
            </w:r>
          </w:p>
          <w:p w:rsidR="005B30D4" w:rsidRPr="00FA3856" w:rsidRDefault="005B30D4" w:rsidP="000E25DC">
            <w:pPr>
              <w:jc w:val="both"/>
              <w:rPr>
                <w:bCs/>
                <w:szCs w:val="20"/>
              </w:rPr>
            </w:pPr>
            <w:r w:rsidRPr="00FA3856">
              <w:rPr>
                <w:bCs/>
                <w:szCs w:val="20"/>
              </w:rPr>
              <w:t>1) A suspensão da exigibilidade dos tributos e contribuições mencionados nesta linha, quando relativa a máquinas, aparelhos, instrumentos e equipamentos, aplica-se a bens, novos ou usados, para incorporação ao ativo imobilizado da empresa autorizada a operar em ZPE (Lei n</w:t>
            </w:r>
            <w:r w:rsidRPr="00FA3856">
              <w:rPr>
                <w:bCs/>
                <w:szCs w:val="20"/>
                <w:u w:val="single"/>
                <w:vertAlign w:val="superscript"/>
              </w:rPr>
              <w:t>o</w:t>
            </w:r>
            <w:r w:rsidRPr="00FA3856">
              <w:rPr>
                <w:bCs/>
                <w:szCs w:val="20"/>
              </w:rPr>
              <w:t xml:space="preserve"> 11.508, de 20 de julho de 2007, art. 6</w:t>
            </w:r>
            <w:r w:rsidRPr="00FA3856">
              <w:rPr>
                <w:bCs/>
                <w:szCs w:val="20"/>
                <w:u w:val="single"/>
                <w:vertAlign w:val="superscript"/>
              </w:rPr>
              <w:t>o</w:t>
            </w:r>
            <w:r w:rsidRPr="00FA3856">
              <w:rPr>
                <w:bCs/>
                <w:szCs w:val="20"/>
              </w:rPr>
              <w:t>-A, § 2</w:t>
            </w:r>
            <w:r w:rsidRPr="00FA3856">
              <w:rPr>
                <w:bCs/>
                <w:szCs w:val="20"/>
                <w:u w:val="single"/>
                <w:vertAlign w:val="superscript"/>
              </w:rPr>
              <w:t>o</w:t>
            </w:r>
            <w:r w:rsidRPr="00FA3856">
              <w:rPr>
                <w:bCs/>
                <w:szCs w:val="20"/>
              </w:rPr>
              <w:t>, incluído pela Lei n</w:t>
            </w:r>
            <w:r w:rsidRPr="00FA3856">
              <w:rPr>
                <w:bCs/>
                <w:szCs w:val="20"/>
                <w:u w:val="single"/>
                <w:vertAlign w:val="superscript"/>
              </w:rPr>
              <w:t>o</w:t>
            </w:r>
            <w:r w:rsidRPr="00FA3856">
              <w:rPr>
                <w:bCs/>
                <w:szCs w:val="20"/>
              </w:rPr>
              <w:t xml:space="preserve"> 11.732, de 30 de junho de 2008).</w:t>
            </w:r>
          </w:p>
          <w:p w:rsidR="005B30D4" w:rsidRPr="00FA3856" w:rsidRDefault="005B30D4" w:rsidP="000E25DC">
            <w:pPr>
              <w:jc w:val="both"/>
              <w:rPr>
                <w:bCs/>
                <w:szCs w:val="20"/>
              </w:rPr>
            </w:pPr>
            <w:r w:rsidRPr="00FA3856">
              <w:rPr>
                <w:bCs/>
                <w:szCs w:val="20"/>
              </w:rPr>
              <w:t>2) Somente serão permitidas aquisições no mercado interno, com a suspensão do pagamento de impostos e contribuições mencionados nesta linha, de bens necessários às atividades da empresa, mencionados no inciso II do caput do art. 12 da Lei n</w:t>
            </w:r>
            <w:r w:rsidRPr="00FA3856">
              <w:rPr>
                <w:bCs/>
                <w:szCs w:val="20"/>
                <w:u w:val="single"/>
                <w:vertAlign w:val="superscript"/>
              </w:rPr>
              <w:t>o</w:t>
            </w:r>
            <w:r w:rsidRPr="00FA3856">
              <w:rPr>
                <w:bCs/>
                <w:szCs w:val="20"/>
              </w:rPr>
              <w:t xml:space="preserve"> 11.508, de 2007 (Lei n</w:t>
            </w:r>
            <w:r w:rsidRPr="00FA3856">
              <w:rPr>
                <w:bCs/>
                <w:szCs w:val="20"/>
                <w:u w:val="single"/>
                <w:vertAlign w:val="superscript"/>
              </w:rPr>
              <w:t>o</w:t>
            </w:r>
            <w:r w:rsidRPr="00FA3856">
              <w:rPr>
                <w:bCs/>
                <w:szCs w:val="20"/>
              </w:rPr>
              <w:t xml:space="preserve"> 11.508, de 20 de julho de 2007, art. 13, com redação dada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3</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Aquisição de Serviços no Mercado Interno por Empresa Autorizada a Operar em ZPE (art. 6º-A, caput)</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tcPr>
          <w:p w:rsidR="005B30D4" w:rsidRPr="00FA3856" w:rsidRDefault="005B30D4" w:rsidP="000E25DC">
            <w:pPr>
              <w:jc w:val="both"/>
              <w:rPr>
                <w:bCs/>
                <w:szCs w:val="20"/>
              </w:rPr>
            </w:pPr>
            <w:r w:rsidRPr="00FA3856">
              <w:rPr>
                <w:bCs/>
                <w:szCs w:val="20"/>
              </w:rPr>
              <w:t xml:space="preserve">Valor correspondente ao total das aquisições de serviços efetuadas no mercado interno, por empresa autorizada a operar em ZPE, com suspensão da exigência da Cofins e da </w:t>
            </w:r>
            <w:r w:rsidRPr="00FA3856">
              <w:rPr>
                <w:bCs/>
                <w:szCs w:val="20"/>
              </w:rPr>
              <w:lastRenderedPageBreak/>
              <w:t>Contribuição para o PIS/Pasep, de acordo com o art. 6</w:t>
            </w:r>
            <w:r w:rsidRPr="00FA3856">
              <w:rPr>
                <w:bCs/>
                <w:szCs w:val="20"/>
                <w:u w:val="single"/>
                <w:vertAlign w:val="superscript"/>
              </w:rPr>
              <w:t>o</w:t>
            </w:r>
            <w:r w:rsidRPr="00FA3856">
              <w:rPr>
                <w:bCs/>
                <w:szCs w:val="20"/>
              </w:rPr>
              <w:t>-A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lastRenderedPageBreak/>
              <w:t>4</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Suspensão do IPI sobre Aquisições de Bens no Mercado Interno (art. 6º-A, II)</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Valor total correspondente à suspensão da exigibilidade do IPI incidente sobre as aquisições de bens efetuadas no mercado interno por empresa autorizada a operar em ZPE de acordo com o art. 6</w:t>
            </w:r>
            <w:r w:rsidRPr="00FA3856">
              <w:rPr>
                <w:bCs/>
                <w:szCs w:val="20"/>
                <w:u w:val="single"/>
                <w:vertAlign w:val="superscript"/>
              </w:rPr>
              <w:t>o</w:t>
            </w:r>
            <w:r w:rsidRPr="00FA3856">
              <w:rPr>
                <w:bCs/>
                <w:szCs w:val="20"/>
              </w:rPr>
              <w:t xml:space="preserve"> - A, II,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5</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Importação de Bens por Empresa Autorizada a Operar em ZPE (art. 6º-A, caput)</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Total do valor aduaneiro correspondente às importações de bens, efetuadas por empresa autorizada a operar em ZPE, com suspensão da exigência do II, do IPI, da Cofins- Importação, da Contribuição para o PIS/Pasep - Importação e do AFRMM, de acordo com o art. 6</w:t>
            </w:r>
            <w:r w:rsidRPr="00FA3856">
              <w:rPr>
                <w:bCs/>
                <w:szCs w:val="20"/>
                <w:u w:val="single"/>
                <w:vertAlign w:val="superscript"/>
              </w:rPr>
              <w:t>o</w:t>
            </w:r>
            <w:r w:rsidRPr="00FA3856">
              <w:rPr>
                <w:bCs/>
                <w:szCs w:val="20"/>
              </w:rPr>
              <w:t>-A da Lei n</w:t>
            </w:r>
            <w:r w:rsidRPr="00FA3856">
              <w:rPr>
                <w:bCs/>
                <w:szCs w:val="20"/>
                <w:u w:val="single"/>
                <w:vertAlign w:val="superscript"/>
              </w:rPr>
              <w:t xml:space="preserve"> 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p w:rsidR="005B30D4" w:rsidRPr="00FA3856" w:rsidRDefault="005B30D4" w:rsidP="000E25DC">
            <w:pPr>
              <w:jc w:val="both"/>
              <w:rPr>
                <w:bCs/>
                <w:szCs w:val="20"/>
              </w:rPr>
            </w:pPr>
            <w:r w:rsidRPr="00FA3856">
              <w:rPr>
                <w:b/>
                <w:bCs/>
                <w:szCs w:val="20"/>
              </w:rPr>
              <w:t>Atenção</w:t>
            </w:r>
            <w:r w:rsidRPr="00FA3856">
              <w:rPr>
                <w:bCs/>
                <w:szCs w:val="20"/>
              </w:rPr>
              <w:t>:</w:t>
            </w:r>
          </w:p>
          <w:p w:rsidR="005B30D4" w:rsidRPr="00FA3856" w:rsidRDefault="005B30D4" w:rsidP="000E25DC">
            <w:pPr>
              <w:jc w:val="both"/>
              <w:rPr>
                <w:bCs/>
                <w:szCs w:val="20"/>
              </w:rPr>
            </w:pPr>
            <w:r w:rsidRPr="00FA3856">
              <w:rPr>
                <w:bCs/>
                <w:szCs w:val="20"/>
              </w:rPr>
              <w:t>1) Na importação de bens usados, a suspensão de impostos e contribuições descritas nesta linha será aplicada quando se tratar de conjunto industrial e que seja elemento constitutivo da integralização do capital social da empresa (Lei n</w:t>
            </w:r>
            <w:r w:rsidRPr="00FA3856">
              <w:rPr>
                <w:bCs/>
                <w:szCs w:val="20"/>
                <w:u w:val="single"/>
                <w:vertAlign w:val="superscript"/>
              </w:rPr>
              <w:t>o</w:t>
            </w:r>
            <w:r w:rsidRPr="00FA3856">
              <w:rPr>
                <w:bCs/>
                <w:szCs w:val="20"/>
              </w:rPr>
              <w:t xml:space="preserve"> 11.508, de 20 de julho de 2007, art. 6</w:t>
            </w:r>
            <w:r w:rsidRPr="00FA3856">
              <w:rPr>
                <w:bCs/>
                <w:szCs w:val="20"/>
                <w:u w:val="single"/>
                <w:vertAlign w:val="superscript"/>
              </w:rPr>
              <w:t>o</w:t>
            </w:r>
            <w:r w:rsidRPr="00FA3856">
              <w:rPr>
                <w:bCs/>
                <w:szCs w:val="20"/>
              </w:rPr>
              <w:t xml:space="preserve"> -A, §§ 2</w:t>
            </w:r>
            <w:r w:rsidRPr="00FA3856">
              <w:rPr>
                <w:bCs/>
                <w:szCs w:val="20"/>
                <w:u w:val="single"/>
                <w:vertAlign w:val="superscript"/>
              </w:rPr>
              <w:t>o</w:t>
            </w:r>
            <w:r w:rsidRPr="00FA3856">
              <w:rPr>
                <w:bCs/>
                <w:szCs w:val="20"/>
              </w:rPr>
              <w:t xml:space="preserve"> e 3</w:t>
            </w:r>
            <w:r w:rsidRPr="00FA3856">
              <w:rPr>
                <w:bCs/>
                <w:szCs w:val="20"/>
                <w:u w:val="single"/>
                <w:vertAlign w:val="superscript"/>
              </w:rPr>
              <w:t>o</w:t>
            </w:r>
            <w:r w:rsidRPr="00FA3856">
              <w:rPr>
                <w:bCs/>
                <w:szCs w:val="20"/>
              </w:rPr>
              <w:t>, incluído pela Lei n</w:t>
            </w:r>
            <w:r w:rsidRPr="00FA3856">
              <w:rPr>
                <w:bCs/>
                <w:szCs w:val="20"/>
                <w:u w:val="single"/>
                <w:vertAlign w:val="superscript"/>
              </w:rPr>
              <w:t>o</w:t>
            </w:r>
            <w:r w:rsidRPr="00FA3856">
              <w:rPr>
                <w:bCs/>
                <w:szCs w:val="20"/>
              </w:rPr>
              <w:t xml:space="preserve"> 11.732, de 30 de junho de 2008).</w:t>
            </w:r>
          </w:p>
          <w:p w:rsidR="005B30D4" w:rsidRPr="00FA3856" w:rsidRDefault="005B30D4" w:rsidP="000E25DC">
            <w:pPr>
              <w:jc w:val="both"/>
              <w:rPr>
                <w:bCs/>
                <w:szCs w:val="20"/>
              </w:rPr>
            </w:pPr>
            <w:r w:rsidRPr="00FA3856">
              <w:rPr>
                <w:bCs/>
                <w:szCs w:val="20"/>
              </w:rPr>
              <w:t>2) Somente serão admitidas importações, com a suspensão do pagamento de impostos e contribuições de que trata o art. 6</w:t>
            </w:r>
            <w:r w:rsidRPr="00FA3856">
              <w:rPr>
                <w:bCs/>
                <w:szCs w:val="20"/>
                <w:u w:val="single"/>
                <w:vertAlign w:val="superscript"/>
              </w:rPr>
              <w:t>o</w:t>
            </w:r>
            <w:r w:rsidRPr="00FA3856">
              <w:rPr>
                <w:bCs/>
                <w:szCs w:val="20"/>
              </w:rPr>
              <w:t>-A da Lei n</w:t>
            </w:r>
            <w:r w:rsidRPr="00FA3856">
              <w:rPr>
                <w:bCs/>
                <w:szCs w:val="20"/>
                <w:u w:val="single"/>
                <w:vertAlign w:val="superscript"/>
              </w:rPr>
              <w:t>o</w:t>
            </w:r>
            <w:r w:rsidRPr="00FA3856">
              <w:rPr>
                <w:bCs/>
                <w:szCs w:val="20"/>
              </w:rPr>
              <w:t xml:space="preserve"> 11.508, de 2007, de equipamentos, máquinas, aparelhos e instrumentos, novos ou usados, e de matérias-primas, produtos intermediários e materiais de embalagem necessários à instalação industrial ou destinados a integrar o processo produtivo (Lei n</w:t>
            </w:r>
            <w:r w:rsidRPr="00FA3856">
              <w:rPr>
                <w:bCs/>
                <w:szCs w:val="20"/>
                <w:u w:val="single"/>
                <w:vertAlign w:val="superscript"/>
              </w:rPr>
              <w:t>o</w:t>
            </w:r>
            <w:r w:rsidRPr="00FA3856">
              <w:rPr>
                <w:bCs/>
                <w:szCs w:val="20"/>
              </w:rPr>
              <w:t xml:space="preserve"> 11.508, de 20 de julho de 2007, art. 12, II, com redação dada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6</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Importação de Serviços por Empresa Autorizada a Operar em ZPE (art. 6º-A, caput)</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Total do valor aduaneiro correspondente às importações de serviços, efetuadas por empresa autorizada a operar em ZPE, com suspensão da exigência da Cofins- Importação, da Contribuição para o PIS/Pasep - Importação, de acordo com o art. 6</w:t>
            </w:r>
            <w:r w:rsidRPr="00FA3856">
              <w:rPr>
                <w:bCs/>
                <w:szCs w:val="20"/>
                <w:u w:val="single"/>
                <w:vertAlign w:val="superscript"/>
              </w:rPr>
              <w:t>o</w:t>
            </w:r>
            <w:r w:rsidRPr="00FA3856">
              <w:rPr>
                <w:bCs/>
                <w:szCs w:val="20"/>
              </w:rPr>
              <w:t>-A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7</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Suspensão de II (art. 6º-A, I)</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Valor correspondente ao total do II suspenso nas importações de bens realizadas por empresa autorizada a operar em ZPE de acordo com o art. 6</w:t>
            </w:r>
            <w:r w:rsidRPr="00FA3856">
              <w:rPr>
                <w:bCs/>
                <w:szCs w:val="20"/>
                <w:u w:val="single"/>
                <w:vertAlign w:val="superscript"/>
              </w:rPr>
              <w:t>o</w:t>
            </w:r>
            <w:r w:rsidRPr="00FA3856">
              <w:rPr>
                <w:bCs/>
                <w:szCs w:val="20"/>
              </w:rPr>
              <w:t>-A, I,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8</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IPI - Vinculado Suspenso (art. 6º-A, II)</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Valor correspondente ao total do IPI - vinculado à importação suspenso nas importações de bens realizadas por empresa autorizada a operar em ZPE de acordo com o art. 6</w:t>
            </w:r>
            <w:r w:rsidRPr="00FA3856">
              <w:rPr>
                <w:bCs/>
                <w:szCs w:val="20"/>
                <w:u w:val="single"/>
                <w:vertAlign w:val="superscript"/>
              </w:rPr>
              <w:t>o</w:t>
            </w:r>
            <w:r w:rsidRPr="00FA3856">
              <w:rPr>
                <w:bCs/>
                <w:szCs w:val="20"/>
              </w:rPr>
              <w:t>-A, II, da Lei n</w:t>
            </w:r>
            <w:r w:rsidRPr="00FA3856">
              <w:rPr>
                <w:bCs/>
                <w:szCs w:val="20"/>
                <w:u w:val="single"/>
                <w:vertAlign w:val="superscript"/>
              </w:rPr>
              <w:t>o</w:t>
            </w:r>
            <w:r w:rsidRPr="00FA3856">
              <w:rPr>
                <w:bCs/>
                <w:szCs w:val="20"/>
              </w:rPr>
              <w:t xml:space="preserve"> 11.508, de 20 de julho de 2007, incluído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9</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Venda para o Mercado Interno de Produtos Industrializados em ZPE (art. 18, § 3º)</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Receita bruta de vendas para o mercado interno de produtos industrializados em ZPE, sujeitos ao pagamento de todos os impostos e contribuições normalmente incidentes na operação, além do II e do AFRMM relativos a matérias-primas, produtos intermediários e materiais de embalagem de procedência estrangeira neles empregados, com acréscimo de juros e multa de mora, na forma da lei, de acordo com o disposto no art. 18, § 3</w:t>
            </w:r>
            <w:r w:rsidRPr="00FA3856">
              <w:rPr>
                <w:bCs/>
                <w:szCs w:val="20"/>
                <w:u w:val="single"/>
                <w:vertAlign w:val="superscript"/>
              </w:rPr>
              <w:t>o</w:t>
            </w:r>
            <w:r w:rsidRPr="00FA3856">
              <w:rPr>
                <w:bCs/>
                <w:szCs w:val="20"/>
              </w:rPr>
              <w:t xml:space="preserve">, da Lei </w:t>
            </w:r>
            <w:r w:rsidRPr="00FA3856">
              <w:rPr>
                <w:bCs/>
                <w:szCs w:val="20"/>
              </w:rPr>
              <w:lastRenderedPageBreak/>
              <w:t>n</w:t>
            </w:r>
            <w:r w:rsidRPr="00FA3856">
              <w:rPr>
                <w:bCs/>
                <w:szCs w:val="20"/>
                <w:u w:val="single"/>
                <w:vertAlign w:val="superscript"/>
              </w:rPr>
              <w:t>o</w:t>
            </w:r>
            <w:r w:rsidRPr="00FA3856">
              <w:rPr>
                <w:bCs/>
                <w:szCs w:val="20"/>
              </w:rPr>
              <w:t xml:space="preserve"> 11.508, de 20 de julho de 2007, com redação dada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lastRenderedPageBreak/>
              <w:t>10</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Venda de Mercadorias entre Empresas Autorizadas a Operar em ZPE (art. 18, § 5º)</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Receita bruta de vendas de mercadorias de uma empresa autorizada a operar em ZPE para outra também autorizada a operar em ZPE, com suspensão da exigência do IPI, da Cofins, da Contribuição para o PIS/Pasep e do AFRMM, de acordo com o art. 18, § 5</w:t>
            </w:r>
            <w:r w:rsidRPr="00FA3856">
              <w:rPr>
                <w:bCs/>
                <w:szCs w:val="20"/>
                <w:u w:val="single"/>
                <w:vertAlign w:val="superscript"/>
              </w:rPr>
              <w:t>o</w:t>
            </w:r>
            <w:r w:rsidRPr="00FA3856">
              <w:rPr>
                <w:bCs/>
                <w:szCs w:val="20"/>
              </w:rPr>
              <w:t>, da Lei n</w:t>
            </w:r>
            <w:r w:rsidRPr="00FA3856">
              <w:rPr>
                <w:bCs/>
                <w:szCs w:val="20"/>
                <w:u w:val="single"/>
                <w:vertAlign w:val="superscript"/>
              </w:rPr>
              <w:t>o</w:t>
            </w:r>
            <w:r w:rsidRPr="00FA3856">
              <w:rPr>
                <w:bCs/>
                <w:szCs w:val="20"/>
              </w:rPr>
              <w:t xml:space="preserve"> 11.508, de 20 de julho de 2007, com redação dada pela Lei n</w:t>
            </w:r>
            <w:r w:rsidRPr="00FA3856">
              <w:rPr>
                <w:bCs/>
                <w:szCs w:val="20"/>
                <w:u w:val="single"/>
                <w:vertAlign w:val="superscript"/>
              </w:rPr>
              <w:t xml:space="preserve"> 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11</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Suspensão do IPI sobre a Venda de Mercadorias entre Empresas Autorizadas a Operar em ZPE (art. 18, § 5º)</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Valor total correspondente à suspensão da exigência do IPI incidente sobre a venda de mercadorias de uma empresa autorizada a operar em ZPE para outra também autorizada a operar em ZPE de acordo com o art. 18, § 5</w:t>
            </w:r>
            <w:r w:rsidRPr="00FA3856">
              <w:rPr>
                <w:bCs/>
                <w:szCs w:val="20"/>
                <w:u w:val="single"/>
                <w:vertAlign w:val="superscript"/>
              </w:rPr>
              <w:t>o</w:t>
            </w:r>
            <w:r w:rsidRPr="00FA3856">
              <w:rPr>
                <w:bCs/>
                <w:szCs w:val="20"/>
              </w:rPr>
              <w:t>, da Lei n</w:t>
            </w:r>
            <w:r w:rsidRPr="00FA3856">
              <w:rPr>
                <w:bCs/>
                <w:szCs w:val="20"/>
                <w:u w:val="single"/>
                <w:vertAlign w:val="superscript"/>
              </w:rPr>
              <w:t>o</w:t>
            </w:r>
            <w:r w:rsidRPr="00FA3856">
              <w:rPr>
                <w:bCs/>
                <w:szCs w:val="20"/>
              </w:rPr>
              <w:t xml:space="preserve"> 11.508, de 20 de julho de 2007.</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12</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Aquisição de Mercadorias entre Empresas Autorizadas a Operar em ZPE (art. 18, § 5º)</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Receita bruta decorrente da aquisição de mercadorias por empresa autorizada a operar em ZPE quando a mercadoria for adquirida de uma outra empresa também autorizada a operar em ZPE, com suspensão da exigência do IPI, da Cofins, da Contribuição para o PIS/Pasep e do AFRMM, de acordo com o art. 18, § 5</w:t>
            </w:r>
            <w:r w:rsidRPr="00FA3856">
              <w:rPr>
                <w:bCs/>
                <w:szCs w:val="20"/>
                <w:u w:val="single"/>
                <w:vertAlign w:val="superscript"/>
              </w:rPr>
              <w:t>o</w:t>
            </w:r>
            <w:r w:rsidRPr="00FA3856">
              <w:rPr>
                <w:bCs/>
                <w:szCs w:val="20"/>
              </w:rPr>
              <w:t>, da Lei n</w:t>
            </w:r>
            <w:r w:rsidRPr="00FA3856">
              <w:rPr>
                <w:bCs/>
                <w:szCs w:val="20"/>
                <w:u w:val="single"/>
                <w:vertAlign w:val="superscript"/>
              </w:rPr>
              <w:t>o</w:t>
            </w:r>
            <w:r w:rsidRPr="00FA3856">
              <w:rPr>
                <w:bCs/>
                <w:szCs w:val="20"/>
              </w:rPr>
              <w:t xml:space="preserve"> 11.508, de 20 de julho de 2007, com redação dada pela Lei n</w:t>
            </w:r>
            <w:r w:rsidRPr="00FA3856">
              <w:rPr>
                <w:bCs/>
                <w:szCs w:val="20"/>
                <w:u w:val="single"/>
                <w:vertAlign w:val="superscript"/>
              </w:rPr>
              <w:t>o</w:t>
            </w:r>
            <w:r w:rsidRPr="00FA3856">
              <w:rPr>
                <w:bCs/>
                <w:szCs w:val="20"/>
              </w:rPr>
              <w:t xml:space="preserve"> 11.732, de 30 de junho de 2008.</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13</w:t>
            </w:r>
          </w:p>
        </w:tc>
        <w:tc>
          <w:tcPr>
            <w:tcW w:w="3132" w:type="dxa"/>
            <w:shd w:val="clear" w:color="auto" w:fill="auto"/>
            <w:vAlign w:val="bottom"/>
            <w:hideMark/>
          </w:tcPr>
          <w:p w:rsidR="005B30D4" w:rsidRPr="00FA3856" w:rsidRDefault="005B30D4" w:rsidP="000E25DC">
            <w:pPr>
              <w:rPr>
                <w:bCs/>
                <w:color w:val="000000"/>
                <w:szCs w:val="20"/>
              </w:rPr>
            </w:pPr>
            <w:r w:rsidRPr="00FA3856">
              <w:rPr>
                <w:bCs/>
                <w:color w:val="000000"/>
                <w:szCs w:val="20"/>
              </w:rPr>
              <w:t>Suspensão do IPI sobre Aquisições de Mercadorias entre Empresas Autorizadas a Operar em ZPE (art. 18, § 5º)</w:t>
            </w:r>
          </w:p>
        </w:tc>
        <w:tc>
          <w:tcPr>
            <w:tcW w:w="1040"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0E25DC">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0E25DC">
            <w:pPr>
              <w:jc w:val="center"/>
              <w:rPr>
                <w:bCs/>
                <w:color w:val="000000"/>
                <w:szCs w:val="20"/>
              </w:rPr>
            </w:pPr>
            <w:r w:rsidRPr="00FA3856">
              <w:rPr>
                <w:bCs/>
                <w:color w:val="000000"/>
                <w:szCs w:val="20"/>
              </w:rPr>
              <w:t>N</w:t>
            </w:r>
          </w:p>
        </w:tc>
        <w:tc>
          <w:tcPr>
            <w:tcW w:w="1174" w:type="dxa"/>
            <w:vAlign w:val="bottom"/>
          </w:tcPr>
          <w:p w:rsidR="005B30D4" w:rsidRPr="00FA3856" w:rsidRDefault="005B30D4" w:rsidP="000E25DC">
            <w:pPr>
              <w:rPr>
                <w:bCs/>
                <w:color w:val="000000"/>
                <w:szCs w:val="20"/>
              </w:rPr>
            </w:pPr>
            <w:r w:rsidRPr="00FA3856">
              <w:rPr>
                <w:bCs/>
                <w:color w:val="000000"/>
                <w:szCs w:val="20"/>
              </w:rPr>
              <w:t> </w:t>
            </w:r>
          </w:p>
        </w:tc>
        <w:tc>
          <w:tcPr>
            <w:tcW w:w="7294" w:type="dxa"/>
            <w:shd w:val="clear" w:color="auto" w:fill="auto"/>
            <w:noWrap/>
            <w:vAlign w:val="bottom"/>
            <w:hideMark/>
          </w:tcPr>
          <w:p w:rsidR="005B30D4" w:rsidRPr="00FA3856" w:rsidRDefault="005B30D4" w:rsidP="000E25DC">
            <w:pPr>
              <w:jc w:val="both"/>
              <w:rPr>
                <w:bCs/>
                <w:szCs w:val="20"/>
              </w:rPr>
            </w:pPr>
            <w:r w:rsidRPr="00FA3856">
              <w:rPr>
                <w:bCs/>
                <w:szCs w:val="20"/>
              </w:rPr>
              <w:t>Valor total correspondente à suspensão da exigência do IPI incidente sobre a aquisição de mercadorias de uma empresa autorizada a operar em ZPE de outra também autorizada a operar em ZPE de acordo com o art. 18, § 5</w:t>
            </w:r>
            <w:r w:rsidRPr="00FA3856">
              <w:rPr>
                <w:bCs/>
                <w:szCs w:val="20"/>
                <w:u w:val="single"/>
                <w:vertAlign w:val="superscript"/>
              </w:rPr>
              <w:t>o</w:t>
            </w:r>
            <w:r w:rsidRPr="00FA3856">
              <w:rPr>
                <w:bCs/>
                <w:szCs w:val="20"/>
              </w:rPr>
              <w:t>, da Lei n</w:t>
            </w:r>
            <w:r w:rsidRPr="00FA3856">
              <w:rPr>
                <w:bCs/>
                <w:szCs w:val="20"/>
                <w:u w:val="single"/>
                <w:vertAlign w:val="superscript"/>
              </w:rPr>
              <w:t>o</w:t>
            </w:r>
            <w:r w:rsidRPr="00FA3856">
              <w:rPr>
                <w:bCs/>
                <w:szCs w:val="20"/>
              </w:rPr>
              <w:t xml:space="preserve"> 11.508, de 20 de julho de 2007.</w:t>
            </w:r>
          </w:p>
        </w:tc>
      </w:tr>
    </w:tbl>
    <w:p w:rsidR="00770A40" w:rsidRPr="00FA3856" w:rsidRDefault="00770A40" w:rsidP="00770A40">
      <w:pPr>
        <w:rPr>
          <w:bCs/>
          <w:szCs w:val="20"/>
        </w:rPr>
      </w:pPr>
    </w:p>
    <w:p w:rsidR="000E25DC" w:rsidRPr="00FA3856" w:rsidRDefault="000E25DC" w:rsidP="000E25D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E25DC" w:rsidRPr="00FA3856" w:rsidRDefault="000E25DC" w:rsidP="000E25DC">
      <w:pPr>
        <w:pStyle w:val="Corpodetexto"/>
        <w:rPr>
          <w:rFonts w:ascii="Times New Roman" w:hAnsi="Times New Roman"/>
          <w:b/>
          <w:color w:val="002060"/>
          <w:szCs w:val="20"/>
        </w:rPr>
      </w:pPr>
    </w:p>
    <w:p w:rsidR="000E25DC" w:rsidRPr="00FA3856" w:rsidRDefault="000E25DC" w:rsidP="000E25DC">
      <w:pPr>
        <w:pStyle w:val="Corpodetexto"/>
        <w:rPr>
          <w:rFonts w:ascii="Times New Roman" w:hAnsi="Times New Roman"/>
          <w:b/>
          <w:color w:val="002060"/>
          <w:szCs w:val="20"/>
        </w:rPr>
      </w:pPr>
      <w:r w:rsidRPr="00FA3856">
        <w:rPr>
          <w:rFonts w:ascii="Times New Roman" w:hAnsi="Times New Roman"/>
          <w:b/>
          <w:color w:val="002060"/>
          <w:szCs w:val="20"/>
        </w:rPr>
        <w:t>|X</w:t>
      </w:r>
      <w:r w:rsidR="002D2DA2" w:rsidRPr="00FA3856">
        <w:rPr>
          <w:rFonts w:ascii="Times New Roman" w:hAnsi="Times New Roman"/>
          <w:b/>
          <w:color w:val="002060"/>
          <w:szCs w:val="20"/>
        </w:rPr>
        <w:t>50</w:t>
      </w:r>
      <w:r w:rsidRPr="00FA3856">
        <w:rPr>
          <w:rFonts w:ascii="Times New Roman" w:hAnsi="Times New Roman"/>
          <w:b/>
          <w:color w:val="002060"/>
          <w:szCs w:val="20"/>
        </w:rPr>
        <w:t>0|1|</w:t>
      </w:r>
      <w:r w:rsidR="002D2DA2" w:rsidRPr="00FA3856">
        <w:rPr>
          <w:rFonts w:ascii="Times New Roman" w:hAnsi="Times New Roman"/>
          <w:b/>
          <w:color w:val="002060"/>
          <w:szCs w:val="20"/>
        </w:rPr>
        <w:t>ZPE (LEI Nº 11.508/2007, ALTERADA PELA LEI Nº 11.732/2008)</w:t>
      </w:r>
      <w:r w:rsidRPr="00FA3856">
        <w:rPr>
          <w:rFonts w:ascii="Times New Roman" w:hAnsi="Times New Roman"/>
          <w:b/>
          <w:color w:val="002060"/>
          <w:szCs w:val="20"/>
        </w:rPr>
        <w:t>||</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X</w:t>
      </w:r>
      <w:r w:rsidR="002D2DA2" w:rsidRPr="00FA3856">
        <w:rPr>
          <w:rFonts w:ascii="Times New Roman" w:hAnsi="Times New Roman"/>
          <w:color w:val="002060"/>
          <w:szCs w:val="20"/>
        </w:rPr>
        <w:t>50</w:t>
      </w:r>
      <w:r w:rsidRPr="00FA3856">
        <w:rPr>
          <w:rFonts w:ascii="Times New Roman" w:hAnsi="Times New Roman"/>
          <w:color w:val="002060"/>
          <w:szCs w:val="20"/>
        </w:rPr>
        <w:t>0|: Identificação do tipo do registro.</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D2DA2" w:rsidRPr="00FA3856">
        <w:rPr>
          <w:rFonts w:ascii="Times New Roman" w:hAnsi="Times New Roman"/>
          <w:color w:val="002060"/>
          <w:szCs w:val="20"/>
        </w:rPr>
        <w:t>ZPE (LEI Nº 11.508/2007, ALTERADA PELA LEI Nº 11.732/2008)</w:t>
      </w:r>
      <w:r w:rsidRPr="00FA3856">
        <w:rPr>
          <w:rFonts w:ascii="Times New Roman" w:hAnsi="Times New Roman"/>
          <w:color w:val="002060"/>
          <w:szCs w:val="20"/>
        </w:rPr>
        <w:t>|: Descrição da linha.</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0E25DC" w:rsidRPr="00FA3856" w:rsidRDefault="000E25DC" w:rsidP="00770A40">
      <w:pPr>
        <w:rPr>
          <w:bCs/>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500|13|Suspensão do IPI sobre Aquisições de Mercadorias entre Empresas Autorizadas a Operar em ZPE (art. 18, § 5º)|100000,00|</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50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3|: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Suspensão do IPI sobre Aquisições de Mercadorias entre Empresas Autorizadas a Operar em ZPE (art. 18, § 5º)|: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2D2DA2" w:rsidRPr="00FA3856" w:rsidRDefault="002D2DA2" w:rsidP="002D2DA2">
      <w:pPr>
        <w:rPr>
          <w:bCs/>
          <w:szCs w:val="20"/>
        </w:rPr>
      </w:pPr>
    </w:p>
    <w:p w:rsidR="00770A40" w:rsidRPr="00FA3856" w:rsidRDefault="00770A40" w:rsidP="00770A40">
      <w:pPr>
        <w:rPr>
          <w:bCs/>
          <w:szCs w:val="20"/>
        </w:rPr>
      </w:pPr>
    </w:p>
    <w:p w:rsidR="002D2DA2" w:rsidRPr="00FA3856" w:rsidRDefault="002D2DA2">
      <w:pPr>
        <w:spacing w:after="200" w:line="276" w:lineRule="auto"/>
        <w:rPr>
          <w:b/>
          <w:bCs/>
          <w:color w:val="0000FF"/>
          <w:szCs w:val="20"/>
        </w:rPr>
      </w:pPr>
      <w:r w:rsidRPr="00FA3856">
        <w:rPr>
          <w:color w:val="0000FF"/>
          <w:szCs w:val="20"/>
        </w:rPr>
        <w:br w:type="page"/>
      </w:r>
    </w:p>
    <w:p w:rsidR="00E03E5B" w:rsidRPr="00FA3856" w:rsidRDefault="00E03E5B" w:rsidP="00E03E5B">
      <w:pPr>
        <w:pStyle w:val="Ttulo1"/>
        <w:jc w:val="both"/>
        <w:rPr>
          <w:color w:val="0000FF"/>
          <w:szCs w:val="20"/>
        </w:rPr>
      </w:pPr>
      <w:bookmarkStart w:id="863" w:name="_Toc454359410"/>
      <w:r w:rsidRPr="00FA3856">
        <w:rPr>
          <w:color w:val="0000FF"/>
          <w:szCs w:val="20"/>
        </w:rPr>
        <w:lastRenderedPageBreak/>
        <w:t>Registro X510: Áreas de Livre Comércio (ALC)</w:t>
      </w:r>
      <w:bookmarkEnd w:id="863"/>
    </w:p>
    <w:p w:rsidR="00E03E5B" w:rsidRPr="00FA3856" w:rsidRDefault="00E03E5B" w:rsidP="00E03E5B">
      <w:pPr>
        <w:rPr>
          <w:bCs/>
          <w:szCs w:val="20"/>
        </w:rPr>
      </w:pPr>
    </w:p>
    <w:p w:rsidR="00C77098" w:rsidRPr="00FA3856" w:rsidRDefault="00E03E5B" w:rsidP="00121CF9">
      <w:pPr>
        <w:pStyle w:val="NormalWeb"/>
        <w:spacing w:before="0" w:after="0"/>
        <w:jc w:val="both"/>
        <w:rPr>
          <w:rFonts w:ascii="Times New Roman" w:eastAsia="Times New Roman" w:hAnsi="Times New Roman" w:cs="Times New Roman"/>
          <w:szCs w:val="20"/>
          <w:lang w:eastAsia="pt-BR"/>
        </w:rPr>
      </w:pPr>
      <w:r w:rsidRPr="00FA3856">
        <w:rPr>
          <w:rFonts w:ascii="Times New Roman" w:hAnsi="Times New Roman" w:cs="Times New Roman"/>
          <w:bCs/>
          <w:szCs w:val="20"/>
        </w:rPr>
        <w:tab/>
      </w:r>
      <w:r w:rsidR="00C77098" w:rsidRPr="00FA3856">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FA3856">
        <w:rPr>
          <w:rFonts w:ascii="Times New Roman" w:eastAsia="Times New Roman" w:hAnsi="Times New Roman" w:cs="Times New Roman"/>
          <w:szCs w:val="20"/>
          <w:lang w:eastAsia="pt-BR"/>
        </w:rPr>
        <w:t xml:space="preserve"> (ALC)</w:t>
      </w:r>
      <w:r w:rsidR="00C77098" w:rsidRPr="00FA3856">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256, de 25 de novembro de 1991,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11.732, de 30 de junho de 2008,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7.965, de 22 de dezembro de 1989,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387, de 30 de dezembro de 1991, o Decreto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517, de 8 de maio de 1992,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857, de 8 de março de 1994, e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210, de 19 de julho de 1991, e alterações posteriores.</w:t>
      </w:r>
    </w:p>
    <w:p w:rsidR="00E03E5B" w:rsidRPr="00FA3856" w:rsidRDefault="00E03E5B" w:rsidP="00E03E5B">
      <w:pPr>
        <w:rPr>
          <w:bCs/>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03E5B"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E03E5B">
            <w:pPr>
              <w:pStyle w:val="PSDS-CorpodeTexto0"/>
              <w:jc w:val="center"/>
              <w:rPr>
                <w:rFonts w:ascii="Times New Roman" w:hAnsi="Times New Roman"/>
                <w:b/>
                <w:bCs/>
              </w:rPr>
            </w:pPr>
            <w:r w:rsidRPr="00FA3856">
              <w:rPr>
                <w:rFonts w:ascii="Times New Roman" w:hAnsi="Times New Roman"/>
                <w:b/>
                <w:bCs/>
              </w:rPr>
              <w:t>REGISTRO X510: ÁREAS DE LIVRE COMÉRCIO (ALC)</w:t>
            </w:r>
          </w:p>
        </w:tc>
      </w:tr>
      <w:tr w:rsidR="00E03E5B"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E03E5B"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E03E5B"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Ocorrência – 0:N</w:t>
            </w:r>
          </w:p>
        </w:tc>
      </w:tr>
      <w:tr w:rsidR="00E03E5B"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03E5B" w:rsidRPr="00FA3856" w:rsidRDefault="00E03E5B" w:rsidP="00353C1C">
            <w:pPr>
              <w:pStyle w:val="PSDS-CorpodeTexto0"/>
              <w:rPr>
                <w:rFonts w:ascii="Times New Roman" w:hAnsi="Times New Roman"/>
                <w:b/>
                <w:bCs/>
              </w:rPr>
            </w:pPr>
            <w:r w:rsidRPr="00FA3856">
              <w:rPr>
                <w:rFonts w:ascii="Times New Roman" w:hAnsi="Times New Roman"/>
                <w:b/>
                <w:bCs/>
              </w:rPr>
              <w:t>Campo(s) chave: CODIGO</w:t>
            </w:r>
          </w:p>
        </w:tc>
      </w:tr>
    </w:tbl>
    <w:p w:rsidR="00E03E5B" w:rsidRPr="00FA3856" w:rsidRDefault="00E03E5B" w:rsidP="00E03E5B">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53C1C">
            <w:pPr>
              <w:pStyle w:val="PSDS-CorpodeTexto0"/>
              <w:jc w:val="center"/>
              <w:rPr>
                <w:rFonts w:ascii="Times New Roman" w:hAnsi="Times New Roman"/>
                <w:b/>
                <w:bCs/>
              </w:rPr>
            </w:pPr>
            <w:r w:rsidRPr="00FA3856">
              <w:rPr>
                <w:rFonts w:ascii="Times New Roman" w:hAnsi="Times New Roman"/>
                <w:b/>
                <w:bCs/>
              </w:rPr>
              <w:t>Obrigatóri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REG</w:t>
            </w:r>
          </w:p>
          <w:p w:rsidR="00A303CE" w:rsidRPr="00FA3856" w:rsidRDefault="00A303CE" w:rsidP="00353C1C">
            <w:pPr>
              <w:pStyle w:val="PSDS-CorpodeTexto0"/>
              <w:rPr>
                <w:rFonts w:ascii="Times New Roman" w:hAnsi="Times New Roman"/>
                <w:b/>
                <w:bCs/>
                <w:lang w:val="pt-PT"/>
              </w:rPr>
            </w:pPr>
          </w:p>
          <w:p w:rsidR="00A303CE" w:rsidRPr="00FA3856" w:rsidRDefault="00A303CE" w:rsidP="00353C1C">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Texto Fixo Contendo a Identificação do Registro (X510).</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X510]</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color w:val="000000"/>
                <w:lang w:val="pt-PT"/>
              </w:rPr>
            </w:pPr>
            <w:r w:rsidRPr="00FA3856">
              <w:rPr>
                <w:rFonts w:ascii="Times New Roman" w:hAnsi="Times New Roman"/>
                <w:color w:val="000000"/>
                <w:lang w:val="pt-PT"/>
              </w:rPr>
              <w:t>CODIGO</w:t>
            </w:r>
          </w:p>
          <w:p w:rsidR="00A303CE" w:rsidRPr="00FA3856" w:rsidRDefault="00A303CE" w:rsidP="00A303CE">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lang w:val="pt-PT"/>
              </w:rPr>
            </w:pPr>
            <w:r w:rsidRPr="00FA3856">
              <w:rPr>
                <w:rFonts w:ascii="Times New Roman" w:hAnsi="Times New Roman"/>
                <w:lang w:val="pt-PT"/>
              </w:rPr>
              <w:t>DESCRICAO</w:t>
            </w:r>
          </w:p>
          <w:p w:rsidR="00A303CE" w:rsidRPr="00FA3856" w:rsidRDefault="00A303CE" w:rsidP="00A303CE">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w:t>
            </w:r>
            <w:bookmarkStart w:id="864" w:name="BM50/01"/>
            <w:bookmarkStart w:id="865" w:name="BM50/02"/>
            <w:bookmarkStart w:id="866" w:name="BM50/03"/>
            <w:bookmarkStart w:id="867" w:name="BM50/04"/>
            <w:bookmarkStart w:id="868" w:name="BM50/05"/>
            <w:bookmarkStart w:id="869" w:name="BM50/06"/>
            <w:bookmarkStart w:id="870" w:name="BM50/07"/>
            <w:bookmarkStart w:id="871" w:name="BM50/08"/>
            <w:bookmarkStart w:id="872" w:name="BM50/09"/>
            <w:bookmarkStart w:id="873" w:name="BM50/10"/>
            <w:bookmarkStart w:id="874" w:name="BM50/11"/>
            <w:bookmarkStart w:id="875" w:name="BM50/12"/>
            <w:bookmarkEnd w:id="864"/>
            <w:bookmarkEnd w:id="865"/>
            <w:bookmarkEnd w:id="866"/>
            <w:bookmarkEnd w:id="867"/>
            <w:bookmarkEnd w:id="868"/>
            <w:bookmarkEnd w:id="869"/>
            <w:bookmarkEnd w:id="870"/>
            <w:bookmarkEnd w:id="871"/>
            <w:bookmarkEnd w:id="872"/>
            <w:bookmarkEnd w:id="873"/>
            <w:bookmarkEnd w:id="874"/>
            <w:bookmarkEnd w:id="875"/>
            <w:r w:rsidRPr="00FA3856">
              <w:rPr>
                <w:rFonts w:ascii="Times New Roman" w:hAnsi="Times New Roman"/>
              </w:rPr>
              <w:t>f/Recursos/Tabelas).</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A303CE">
            <w:pPr>
              <w:pStyle w:val="PSDS-CorpodeTexto0"/>
              <w:jc w:val="center"/>
              <w:rPr>
                <w:rFonts w:ascii="Times New Roman" w:hAnsi="Times New Roman"/>
                <w:lang w:val="pt-PT"/>
              </w:rPr>
            </w:pPr>
            <w:r w:rsidRPr="00FA3856">
              <w:rPr>
                <w:rFonts w:ascii="Times New Roman" w:hAnsi="Times New Roman"/>
                <w:lang w:val="pt-PT"/>
              </w:rPr>
              <w:t>Nã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color w:val="000000"/>
                <w:lang w:val="pt-PT"/>
              </w:rPr>
            </w:pPr>
            <w:r w:rsidRPr="00FA3856">
              <w:rPr>
                <w:rFonts w:ascii="Times New Roman" w:hAnsi="Times New Roman"/>
                <w:color w:val="000000"/>
                <w:lang w:val="pt-PT"/>
              </w:rPr>
              <w:t>VALOR</w:t>
            </w:r>
          </w:p>
          <w:p w:rsidR="00A303CE" w:rsidRPr="00FA3856" w:rsidRDefault="00A303CE" w:rsidP="00353C1C">
            <w:pPr>
              <w:pStyle w:val="PSDS-CorpodeTexto0"/>
              <w:rPr>
                <w:rFonts w:ascii="Times New Roman" w:hAnsi="Times New Roman"/>
                <w:lang w:val="pt-PT"/>
              </w:rPr>
            </w:pPr>
          </w:p>
        </w:tc>
        <w:tc>
          <w:tcPr>
            <w:tcW w:w="8703"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A303CE" w:rsidRPr="00FA3856" w:rsidRDefault="00A303CE" w:rsidP="00353C1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303CE" w:rsidRPr="00FA3856" w:rsidRDefault="00A303CE" w:rsidP="00353C1C">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E03E5B" w:rsidRPr="00FA3856" w:rsidRDefault="00E03E5B" w:rsidP="00E03E5B">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30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30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30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E03E5B">
      <w:pPr>
        <w:rPr>
          <w:b/>
          <w:szCs w:val="20"/>
          <w:lang w:val="pt-PT"/>
        </w:rPr>
      </w:pPr>
    </w:p>
    <w:p w:rsidR="00121CF9" w:rsidRPr="00FA3856" w:rsidRDefault="00121CF9">
      <w:pPr>
        <w:spacing w:after="200" w:line="276" w:lineRule="auto"/>
        <w:rPr>
          <w:b/>
          <w:szCs w:val="20"/>
          <w:lang w:val="pt-PT"/>
        </w:rPr>
      </w:pPr>
      <w:r w:rsidRPr="00FA3856">
        <w:rPr>
          <w:b/>
          <w:szCs w:val="20"/>
          <w:lang w:val="pt-PT"/>
        </w:rPr>
        <w:br w:type="page"/>
      </w:r>
    </w:p>
    <w:p w:rsidR="00E03E5B" w:rsidRPr="00FA3856" w:rsidRDefault="00783761" w:rsidP="00E03E5B">
      <w:pPr>
        <w:rPr>
          <w:b/>
          <w:szCs w:val="20"/>
          <w:lang w:val="pt-PT"/>
        </w:rPr>
      </w:pPr>
      <w:r w:rsidRPr="00FA3856">
        <w:rPr>
          <w:b/>
          <w:szCs w:val="20"/>
          <w:lang w:val="pt-PT"/>
        </w:rPr>
        <w:lastRenderedPageBreak/>
        <w:t>I</w:t>
      </w:r>
      <w:r w:rsidR="00E03E5B" w:rsidRPr="00FA3856">
        <w:rPr>
          <w:b/>
          <w:szCs w:val="20"/>
          <w:lang w:val="pt-PT"/>
        </w:rPr>
        <w:t>I – Regras de Validação de Campos:</w:t>
      </w:r>
    </w:p>
    <w:p w:rsidR="00E03E5B" w:rsidRPr="00FA3856"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FA3856"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230F0">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E03E5B" w:rsidRPr="00FA3856" w:rsidRDefault="00E03E5B" w:rsidP="00E03E5B">
      <w:pPr>
        <w:rPr>
          <w:b/>
          <w:szCs w:val="20"/>
          <w:lang w:val="pt-PT"/>
        </w:rPr>
      </w:pPr>
    </w:p>
    <w:p w:rsidR="00E03E5B" w:rsidRPr="00FA3856" w:rsidRDefault="00FC47AC" w:rsidP="00E03E5B">
      <w:pPr>
        <w:rPr>
          <w:b/>
          <w:szCs w:val="20"/>
          <w:lang w:val="pt-PT"/>
        </w:rPr>
      </w:pPr>
      <w:r w:rsidRPr="00FA3856">
        <w:rPr>
          <w:b/>
          <w:szCs w:val="20"/>
          <w:lang w:val="pt-PT"/>
        </w:rPr>
        <w:t>I</w:t>
      </w:r>
      <w:r w:rsidR="00FE5D23" w:rsidRPr="00FA3856">
        <w:rPr>
          <w:b/>
          <w:szCs w:val="20"/>
          <w:lang w:val="pt-PT"/>
        </w:rPr>
        <w:t>I</w:t>
      </w:r>
      <w:r w:rsidRPr="00FA3856">
        <w:rPr>
          <w:b/>
          <w:szCs w:val="20"/>
          <w:lang w:val="pt-PT"/>
        </w:rPr>
        <w:t>I – Tabela Dinâmica:</w:t>
      </w:r>
    </w:p>
    <w:p w:rsidR="00C77098" w:rsidRPr="00FA3856" w:rsidRDefault="00C77098" w:rsidP="00E03E5B">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4408"/>
        <w:gridCol w:w="1040"/>
        <w:gridCol w:w="907"/>
        <w:gridCol w:w="629"/>
        <w:gridCol w:w="1185"/>
        <w:gridCol w:w="1174"/>
        <w:gridCol w:w="6018"/>
      </w:tblGrid>
      <w:tr w:rsidR="005B30D4" w:rsidRPr="00FA3856" w:rsidTr="00A303CE">
        <w:trPr>
          <w:trHeight w:val="20"/>
          <w:tblHeader/>
          <w:jc w:val="center"/>
        </w:trPr>
        <w:tc>
          <w:tcPr>
            <w:tcW w:w="974" w:type="dxa"/>
            <w:shd w:val="clear" w:color="auto" w:fill="auto"/>
            <w:noWrap/>
            <w:vAlign w:val="bottom"/>
            <w:hideMark/>
          </w:tcPr>
          <w:p w:rsidR="005B30D4" w:rsidRPr="00FA3856" w:rsidRDefault="005B30D4" w:rsidP="00C77098">
            <w:pPr>
              <w:jc w:val="center"/>
              <w:rPr>
                <w:b/>
                <w:bCs/>
                <w:color w:val="000000"/>
                <w:szCs w:val="20"/>
              </w:rPr>
            </w:pPr>
            <w:r w:rsidRPr="00FA3856">
              <w:rPr>
                <w:b/>
                <w:bCs/>
                <w:color w:val="000000"/>
                <w:szCs w:val="20"/>
              </w:rPr>
              <w:t>CÓDIGO</w:t>
            </w:r>
          </w:p>
        </w:tc>
        <w:tc>
          <w:tcPr>
            <w:tcW w:w="4408" w:type="dxa"/>
            <w:shd w:val="clear" w:color="auto" w:fill="auto"/>
            <w:vAlign w:val="bottom"/>
            <w:hideMark/>
          </w:tcPr>
          <w:p w:rsidR="005B30D4" w:rsidRPr="00FA3856" w:rsidRDefault="005B30D4" w:rsidP="00C77098">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C77098">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C77098">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C77098">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C77098">
            <w:pPr>
              <w:jc w:val="center"/>
              <w:rPr>
                <w:b/>
                <w:bCs/>
                <w:color w:val="000000"/>
                <w:szCs w:val="20"/>
              </w:rPr>
            </w:pPr>
            <w:r w:rsidRPr="00FA3856">
              <w:rPr>
                <w:b/>
                <w:bCs/>
                <w:color w:val="000000"/>
                <w:szCs w:val="20"/>
              </w:rPr>
              <w:t>FORMATO</w:t>
            </w:r>
          </w:p>
        </w:tc>
        <w:tc>
          <w:tcPr>
            <w:tcW w:w="1174" w:type="dxa"/>
            <w:vAlign w:val="bottom"/>
          </w:tcPr>
          <w:p w:rsidR="005B30D4" w:rsidRPr="00FA3856" w:rsidRDefault="005B30D4" w:rsidP="00C77098">
            <w:pPr>
              <w:jc w:val="center"/>
              <w:rPr>
                <w:b/>
                <w:bCs/>
                <w:color w:val="000000"/>
                <w:szCs w:val="20"/>
              </w:rPr>
            </w:pPr>
            <w:r w:rsidRPr="00FA3856">
              <w:rPr>
                <w:b/>
                <w:bCs/>
                <w:color w:val="000000"/>
                <w:szCs w:val="20"/>
              </w:rPr>
              <w:t>FÓRMULA</w:t>
            </w:r>
          </w:p>
        </w:tc>
        <w:tc>
          <w:tcPr>
            <w:tcW w:w="6018" w:type="dxa"/>
            <w:shd w:val="clear" w:color="auto" w:fill="auto"/>
            <w:noWrap/>
            <w:vAlign w:val="bottom"/>
            <w:hideMark/>
          </w:tcPr>
          <w:p w:rsidR="005B30D4" w:rsidRPr="00FA3856" w:rsidRDefault="005B30D4" w:rsidP="00C77098">
            <w:pPr>
              <w:jc w:val="center"/>
              <w:rPr>
                <w:b/>
                <w:bCs/>
                <w:color w:val="000000"/>
                <w:szCs w:val="20"/>
              </w:rPr>
            </w:pPr>
            <w:r w:rsidRPr="00FA3856">
              <w:rPr>
                <w:b/>
                <w:bCs/>
                <w:szCs w:val="20"/>
              </w:rPr>
              <w:t>ORIENTAÇÕES</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1</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ALC (Lei nº 7.965/1989, Lei nº 8.210/1991, Lei nº 8.256/1991, alterada pela Lei nº 11.732/2008, Lei nº 8.387/1991, 8.857/1994 e Decreto nº 517/1992)</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R</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C77098">
            <w:pPr>
              <w:rPr>
                <w:bCs/>
                <w:color w:val="000000"/>
                <w:szCs w:val="20"/>
              </w:rPr>
            </w:pPr>
            <w:r w:rsidRPr="00FA3856">
              <w:rPr>
                <w:bCs/>
                <w:color w:val="000000"/>
                <w:szCs w:val="20"/>
              </w:rPr>
              <w:t>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2</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Entrada de Mercadorias Estrangeiras Sujeitas à Isenção do II e do IPI</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C77098">
            <w:pPr>
              <w:jc w:val="both"/>
              <w:rPr>
                <w:szCs w:val="20"/>
              </w:rPr>
            </w:pPr>
            <w:r w:rsidRPr="00FA3856">
              <w:rPr>
                <w:szCs w:val="20"/>
              </w:rPr>
              <w:t>Valor total correspondente às importações de mercadorias estrangeiras para Áreas de Livre Comércio, com isenção do Imposto de Importação (II) e do Imposto sobre Produtos Industrializados (IPI) – vinculado à importação, conforme o disposto na Lei n</w:t>
            </w:r>
            <w:r w:rsidRPr="00FA3856">
              <w:rPr>
                <w:strike/>
                <w:szCs w:val="20"/>
              </w:rPr>
              <w:t>º</w:t>
            </w:r>
            <w:r w:rsidRPr="00FA3856">
              <w:rPr>
                <w:szCs w:val="20"/>
              </w:rPr>
              <w:t xml:space="preserve"> 8.256, de 1991, na Lei n</w:t>
            </w:r>
            <w:r w:rsidRPr="00FA3856">
              <w:rPr>
                <w:strike/>
                <w:szCs w:val="20"/>
              </w:rPr>
              <w:t>º</w:t>
            </w:r>
            <w:r w:rsidRPr="00FA3856">
              <w:rPr>
                <w:szCs w:val="20"/>
              </w:rPr>
              <w:t xml:space="preserve"> 11.732, de 2008; na Lei n</w:t>
            </w:r>
            <w:r w:rsidRPr="00FA3856">
              <w:rPr>
                <w:strike/>
                <w:szCs w:val="20"/>
              </w:rPr>
              <w:t>º</w:t>
            </w:r>
            <w:r w:rsidRPr="00FA3856">
              <w:rPr>
                <w:szCs w:val="20"/>
              </w:rPr>
              <w:t xml:space="preserve"> 7.965, de 1989, na Lei n</w:t>
            </w:r>
            <w:r w:rsidRPr="00FA3856">
              <w:rPr>
                <w:strike/>
                <w:szCs w:val="20"/>
              </w:rPr>
              <w:t>º</w:t>
            </w:r>
            <w:r w:rsidRPr="00FA3856">
              <w:rPr>
                <w:szCs w:val="20"/>
              </w:rPr>
              <w:t xml:space="preserve"> 8.387, de 1991, no Decreto n</w:t>
            </w:r>
            <w:r w:rsidRPr="00FA3856">
              <w:rPr>
                <w:strike/>
                <w:szCs w:val="20"/>
              </w:rPr>
              <w:t>º</w:t>
            </w:r>
            <w:r w:rsidRPr="00FA3856">
              <w:rPr>
                <w:szCs w:val="20"/>
              </w:rPr>
              <w:t xml:space="preserve"> 517, de 1992, na Lei n</w:t>
            </w:r>
            <w:r w:rsidRPr="00FA3856">
              <w:rPr>
                <w:strike/>
                <w:szCs w:val="20"/>
              </w:rPr>
              <w:t>º</w:t>
            </w:r>
            <w:r w:rsidRPr="00FA3856">
              <w:rPr>
                <w:szCs w:val="20"/>
              </w:rPr>
              <w:t xml:space="preserve"> 8.857, de 1994, e na Lei n</w:t>
            </w:r>
            <w:r w:rsidRPr="00FA3856">
              <w:rPr>
                <w:strike/>
                <w:szCs w:val="20"/>
              </w:rPr>
              <w:t>º</w:t>
            </w:r>
            <w:r w:rsidRPr="00FA3856">
              <w:rPr>
                <w:szCs w:val="20"/>
              </w:rPr>
              <w:t xml:space="preserve"> 8.210, de 1991.</w:t>
            </w:r>
          </w:p>
          <w:p w:rsidR="005B30D4" w:rsidRPr="00FA3856" w:rsidRDefault="005B30D4" w:rsidP="00C77098">
            <w:pPr>
              <w:jc w:val="both"/>
              <w:rPr>
                <w:szCs w:val="20"/>
              </w:rPr>
            </w:pPr>
            <w:r w:rsidRPr="00FA3856">
              <w:rPr>
                <w:b/>
                <w:bCs/>
                <w:szCs w:val="20"/>
              </w:rPr>
              <w:t>Atenção:</w:t>
            </w:r>
            <w:r w:rsidRPr="00FA3856">
              <w:rPr>
                <w:szCs w:val="20"/>
              </w:rPr>
              <w:t xml:space="preserve"> Somente devem ser informadas as importações que gozaram da isenção do II e do 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3</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Isenção do II Correspondente à Entrada de Mercadorias Estrangeiras</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C77098">
            <w:pPr>
              <w:jc w:val="both"/>
              <w:rPr>
                <w:bCs/>
                <w:color w:val="000000"/>
                <w:szCs w:val="20"/>
              </w:rPr>
            </w:pPr>
            <w:r w:rsidRPr="00FA3856">
              <w:rPr>
                <w:szCs w:val="20"/>
              </w:rPr>
              <w:t>Valor total da isenção do II correspondente às importações informadas em “</w:t>
            </w:r>
            <w:r w:rsidRPr="00FA3856">
              <w:rPr>
                <w:bCs/>
                <w:color w:val="000000"/>
                <w:szCs w:val="20"/>
              </w:rPr>
              <w:t>Entrada de Mercadorias Estrangeiras Sujeitas à Isenção do II e do 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4</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Isenção do IPI - Vinculado Correspondente à Entrada de Mercadorias</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C77098">
            <w:pPr>
              <w:jc w:val="both"/>
              <w:rPr>
                <w:bCs/>
                <w:color w:val="000000"/>
                <w:szCs w:val="20"/>
              </w:rPr>
            </w:pPr>
            <w:r w:rsidRPr="00FA3856">
              <w:rPr>
                <w:bCs/>
                <w:color w:val="000000"/>
                <w:szCs w:val="20"/>
              </w:rPr>
              <w:t>V</w:t>
            </w:r>
            <w:r w:rsidRPr="00FA3856">
              <w:rPr>
                <w:szCs w:val="20"/>
              </w:rPr>
              <w:t>alor total da isenção do IPI - vinculado correspondente às importações informadas em “</w:t>
            </w:r>
            <w:r w:rsidRPr="00FA3856">
              <w:rPr>
                <w:bCs/>
                <w:color w:val="000000"/>
                <w:szCs w:val="20"/>
              </w:rPr>
              <w:t>Entrada de Mercadorias Estrangeiras Sujeitas à Isenção do II e do 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5</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Valor das Importações de Demais Mercadorias Estrangeiras</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121CF9">
            <w:pPr>
              <w:jc w:val="both"/>
              <w:rPr>
                <w:szCs w:val="20"/>
              </w:rPr>
            </w:pPr>
            <w:r w:rsidRPr="00FA3856">
              <w:rPr>
                <w:szCs w:val="20"/>
              </w:rPr>
              <w:t xml:space="preserve">Total do valor aduaneiro correspondente à importação de demais mercadorias estrangeiras nas Áreas de Livre Comércio com suspensão do II e do IPI – vinculado à importação, mas que não se converteram em isenção do II e do IPI – vinculado. </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6</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Entrada de Produtos Nacionais ou Nacionalizados com Isenção do IPI</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121CF9">
            <w:pPr>
              <w:jc w:val="both"/>
              <w:rPr>
                <w:szCs w:val="20"/>
              </w:rPr>
            </w:pPr>
            <w:r w:rsidRPr="00FA3856">
              <w:rPr>
                <w:szCs w:val="20"/>
              </w:rPr>
              <w:t>Total das aquisições de produtos nacionais ou nacionalizados pelas Áreas de Livre Comércio, com isenção do IPI, conforme o disposto na Lei n</w:t>
            </w:r>
            <w:r w:rsidRPr="00FA3856">
              <w:rPr>
                <w:strike/>
                <w:szCs w:val="20"/>
              </w:rPr>
              <w:t>º</w:t>
            </w:r>
            <w:r w:rsidRPr="00FA3856">
              <w:rPr>
                <w:szCs w:val="20"/>
              </w:rPr>
              <w:t xml:space="preserve"> 8.256, de 1991, na Lei n</w:t>
            </w:r>
            <w:r w:rsidRPr="00FA3856">
              <w:rPr>
                <w:strike/>
                <w:szCs w:val="20"/>
              </w:rPr>
              <w:t>º</w:t>
            </w:r>
            <w:r w:rsidRPr="00FA3856">
              <w:rPr>
                <w:szCs w:val="20"/>
              </w:rPr>
              <w:t xml:space="preserve"> 11.732, de 2008; na Lei n</w:t>
            </w:r>
            <w:r w:rsidRPr="00FA3856">
              <w:rPr>
                <w:strike/>
                <w:szCs w:val="20"/>
              </w:rPr>
              <w:t>º</w:t>
            </w:r>
            <w:r w:rsidRPr="00FA3856">
              <w:rPr>
                <w:szCs w:val="20"/>
              </w:rPr>
              <w:t xml:space="preserve"> 7.965, de 1989, na Lei n</w:t>
            </w:r>
            <w:r w:rsidRPr="00FA3856">
              <w:rPr>
                <w:strike/>
                <w:szCs w:val="20"/>
              </w:rPr>
              <w:t>º</w:t>
            </w:r>
            <w:r w:rsidRPr="00FA3856">
              <w:rPr>
                <w:szCs w:val="20"/>
              </w:rPr>
              <w:t xml:space="preserve"> 8.387, de 1991, no Decreto n</w:t>
            </w:r>
            <w:r w:rsidRPr="00FA3856">
              <w:rPr>
                <w:strike/>
                <w:szCs w:val="20"/>
              </w:rPr>
              <w:t>º</w:t>
            </w:r>
            <w:r w:rsidRPr="00FA3856">
              <w:rPr>
                <w:szCs w:val="20"/>
              </w:rPr>
              <w:t xml:space="preserve"> 517, de 1992, na Lei n</w:t>
            </w:r>
            <w:r w:rsidRPr="00FA3856">
              <w:rPr>
                <w:strike/>
                <w:szCs w:val="20"/>
              </w:rPr>
              <w:t>º</w:t>
            </w:r>
            <w:r w:rsidRPr="00FA3856">
              <w:rPr>
                <w:szCs w:val="20"/>
              </w:rPr>
              <w:t xml:space="preserve"> 8.857, de 1994, e na Lei n</w:t>
            </w:r>
            <w:r w:rsidRPr="00FA3856">
              <w:rPr>
                <w:strike/>
                <w:szCs w:val="20"/>
              </w:rPr>
              <w:t>º</w:t>
            </w:r>
            <w:r w:rsidRPr="00FA3856">
              <w:rPr>
                <w:szCs w:val="20"/>
              </w:rPr>
              <w:t xml:space="preserve"> 8.210, de 1991.</w:t>
            </w:r>
          </w:p>
          <w:p w:rsidR="005B30D4" w:rsidRPr="00FA3856" w:rsidRDefault="005B30D4" w:rsidP="00121CF9">
            <w:pPr>
              <w:jc w:val="both"/>
              <w:rPr>
                <w:szCs w:val="20"/>
              </w:rPr>
            </w:pPr>
            <w:r w:rsidRPr="00FA3856">
              <w:rPr>
                <w:b/>
                <w:bCs/>
                <w:szCs w:val="20"/>
              </w:rPr>
              <w:t>Atenção:</w:t>
            </w:r>
            <w:r w:rsidRPr="00FA3856">
              <w:rPr>
                <w:szCs w:val="20"/>
              </w:rPr>
              <w:t xml:space="preserve"> Indicar também, nesta Linha, o valor das aquisições de produtos nacionais ou nacionalizados pelas Áreas de Livre Comércio de Macapá e Santana equiparadas a exportação (Lei n</w:t>
            </w:r>
            <w:r w:rsidRPr="00FA3856">
              <w:rPr>
                <w:strike/>
                <w:szCs w:val="20"/>
              </w:rPr>
              <w:t>º</w:t>
            </w:r>
            <w:r w:rsidRPr="00FA3856">
              <w:rPr>
                <w:szCs w:val="20"/>
              </w:rPr>
              <w:t xml:space="preserve"> 8.387, de 1991, o Decreto n</w:t>
            </w:r>
            <w:r w:rsidRPr="00FA3856">
              <w:rPr>
                <w:strike/>
                <w:szCs w:val="20"/>
              </w:rPr>
              <w:t>º</w:t>
            </w:r>
            <w:r w:rsidRPr="00FA3856">
              <w:rPr>
                <w:szCs w:val="20"/>
              </w:rPr>
              <w:t xml:space="preserve"> 517, de 1992, art. 8</w:t>
            </w:r>
            <w:r w:rsidRPr="00FA3856">
              <w:rPr>
                <w:strike/>
                <w:szCs w:val="20"/>
              </w:rPr>
              <w:t>º</w:t>
            </w:r>
            <w:r w:rsidRPr="00FA3856">
              <w:rPr>
                <w:szCs w:val="20"/>
              </w:rPr>
              <w:t>).</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lastRenderedPageBreak/>
              <w:t>7</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Isenção do IPI Correspondente à Entrada de Produtos Nacionais ou Nacionalizados</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121CF9">
            <w:pPr>
              <w:jc w:val="both"/>
              <w:rPr>
                <w:bCs/>
                <w:color w:val="000000"/>
                <w:szCs w:val="20"/>
              </w:rPr>
            </w:pPr>
            <w:r w:rsidRPr="00FA3856">
              <w:rPr>
                <w:szCs w:val="20"/>
              </w:rPr>
              <w:t>Valor total da isenção do IPI correspondente às aquisições informadas em “</w:t>
            </w:r>
            <w:r w:rsidRPr="00FA3856">
              <w:rPr>
                <w:bCs/>
                <w:color w:val="000000"/>
                <w:szCs w:val="20"/>
              </w:rPr>
              <w:t>Entrada de Produtos Nacionais ou Nacionalizados com Isenção do IPI”.</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8</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Valor das Vendas de Produtos Industrializados nas Áreas de Livre Comércio com Isenção do IPI</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121CF9">
            <w:pPr>
              <w:jc w:val="both"/>
              <w:rPr>
                <w:szCs w:val="20"/>
              </w:rPr>
            </w:pPr>
            <w:r w:rsidRPr="00FA3856">
              <w:rPr>
                <w:szCs w:val="20"/>
              </w:rPr>
              <w:t>Total das vendas de produtos industrializados pelas Áreas de Livre Comércio, com isenção do IPI, conforme o disposto no art. 6</w:t>
            </w:r>
            <w:r w:rsidRPr="00FA3856">
              <w:rPr>
                <w:strike/>
                <w:szCs w:val="20"/>
              </w:rPr>
              <w:t>º</w:t>
            </w:r>
            <w:r w:rsidRPr="00FA3856">
              <w:rPr>
                <w:szCs w:val="20"/>
              </w:rPr>
              <w:t xml:space="preserve"> da Lei n</w:t>
            </w:r>
            <w:r w:rsidRPr="00FA3856">
              <w:rPr>
                <w:strike/>
                <w:szCs w:val="20"/>
              </w:rPr>
              <w:t>º</w:t>
            </w:r>
            <w:r w:rsidRPr="00FA3856">
              <w:rPr>
                <w:szCs w:val="20"/>
              </w:rPr>
              <w:t xml:space="preserve"> 11.732, de 2008 e nos arts. 26 e 27 da Lei n</w:t>
            </w:r>
            <w:r w:rsidRPr="00FA3856">
              <w:rPr>
                <w:strike/>
                <w:szCs w:val="20"/>
              </w:rPr>
              <w:t>º</w:t>
            </w:r>
            <w:r w:rsidRPr="00FA3856">
              <w:rPr>
                <w:szCs w:val="20"/>
              </w:rPr>
              <w:t xml:space="preserve"> 11.898, de 8 de janeiro de 2009.</w:t>
            </w:r>
          </w:p>
        </w:tc>
      </w:tr>
      <w:tr w:rsidR="005B30D4" w:rsidRPr="00FA3856" w:rsidTr="00A303CE">
        <w:trPr>
          <w:trHeight w:val="20"/>
          <w:jc w:val="center"/>
        </w:trPr>
        <w:tc>
          <w:tcPr>
            <w:tcW w:w="974"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9</w:t>
            </w:r>
          </w:p>
        </w:tc>
        <w:tc>
          <w:tcPr>
            <w:tcW w:w="4408" w:type="dxa"/>
            <w:shd w:val="clear" w:color="auto" w:fill="auto"/>
            <w:vAlign w:val="bottom"/>
            <w:hideMark/>
          </w:tcPr>
          <w:p w:rsidR="005B30D4" w:rsidRPr="00FA3856" w:rsidRDefault="005B30D4" w:rsidP="00C77098">
            <w:pPr>
              <w:rPr>
                <w:bCs/>
                <w:color w:val="000000"/>
                <w:szCs w:val="20"/>
              </w:rPr>
            </w:pPr>
            <w:r w:rsidRPr="00FA3856">
              <w:rPr>
                <w:bCs/>
                <w:color w:val="000000"/>
                <w:szCs w:val="20"/>
              </w:rPr>
              <w:t>Isenção do IPI Correspondente à Venda de Produtos Industrializados nas Áreas de Livre Comércio</w:t>
            </w:r>
          </w:p>
        </w:tc>
        <w:tc>
          <w:tcPr>
            <w:tcW w:w="1040"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C77098">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C77098">
            <w:pPr>
              <w:jc w:val="center"/>
              <w:rPr>
                <w:bCs/>
                <w:color w:val="000000"/>
                <w:szCs w:val="20"/>
              </w:rPr>
            </w:pPr>
            <w:r w:rsidRPr="00FA3856">
              <w:rPr>
                <w:bCs/>
                <w:color w:val="000000"/>
                <w:szCs w:val="20"/>
              </w:rPr>
              <w:t>N</w:t>
            </w:r>
          </w:p>
        </w:tc>
        <w:tc>
          <w:tcPr>
            <w:tcW w:w="1174" w:type="dxa"/>
            <w:vAlign w:val="bottom"/>
          </w:tcPr>
          <w:p w:rsidR="005B30D4" w:rsidRPr="00FA3856" w:rsidRDefault="005B30D4" w:rsidP="00C77098">
            <w:pPr>
              <w:rPr>
                <w:bCs/>
                <w:color w:val="000000"/>
                <w:szCs w:val="20"/>
              </w:rPr>
            </w:pPr>
            <w:r w:rsidRPr="00FA3856">
              <w:rPr>
                <w:bCs/>
                <w:color w:val="000000"/>
                <w:szCs w:val="20"/>
              </w:rPr>
              <w:t> </w:t>
            </w:r>
          </w:p>
        </w:tc>
        <w:tc>
          <w:tcPr>
            <w:tcW w:w="6018" w:type="dxa"/>
            <w:shd w:val="clear" w:color="auto" w:fill="auto"/>
            <w:noWrap/>
            <w:vAlign w:val="bottom"/>
            <w:hideMark/>
          </w:tcPr>
          <w:p w:rsidR="005B30D4" w:rsidRPr="00FA3856" w:rsidRDefault="005B30D4" w:rsidP="00121CF9">
            <w:pPr>
              <w:jc w:val="both"/>
              <w:rPr>
                <w:szCs w:val="20"/>
              </w:rPr>
            </w:pPr>
            <w:r w:rsidRPr="00FA3856">
              <w:rPr>
                <w:szCs w:val="20"/>
              </w:rPr>
              <w:t>Valor total da isenção do IPI correspondente às vendas informadas em “</w:t>
            </w:r>
            <w:r w:rsidRPr="00FA3856">
              <w:rPr>
                <w:bCs/>
                <w:color w:val="000000"/>
                <w:szCs w:val="20"/>
              </w:rPr>
              <w:t>Valor das Vendas de Produtos Industrializados nas Áreas de Livre Comércio com Isenção do IPI”</w:t>
            </w:r>
            <w:r w:rsidRPr="00FA3856">
              <w:rPr>
                <w:szCs w:val="20"/>
              </w:rPr>
              <w:t>.</w:t>
            </w:r>
          </w:p>
        </w:tc>
      </w:tr>
    </w:tbl>
    <w:p w:rsidR="00A303CE" w:rsidRPr="00FA3856" w:rsidRDefault="00A303CE" w:rsidP="00A303CE">
      <w:pPr>
        <w:spacing w:line="276" w:lineRule="auto"/>
        <w:rPr>
          <w:b/>
          <w:color w:val="002060"/>
          <w:szCs w:val="20"/>
        </w:rPr>
      </w:pPr>
    </w:p>
    <w:p w:rsidR="00121CF9" w:rsidRPr="00FA3856" w:rsidRDefault="00642131" w:rsidP="00A303CE">
      <w:pPr>
        <w:spacing w:line="276" w:lineRule="auto"/>
        <w:rPr>
          <w:b/>
          <w:color w:val="002060"/>
          <w:szCs w:val="20"/>
        </w:rPr>
      </w:pPr>
      <w:r w:rsidRPr="00FA3856">
        <w:rPr>
          <w:b/>
          <w:color w:val="002060"/>
          <w:szCs w:val="20"/>
        </w:rPr>
        <w:t xml:space="preserve">Exemplo de Preenchimento: </w:t>
      </w:r>
    </w:p>
    <w:p w:rsidR="00A303CE" w:rsidRPr="00FA3856" w:rsidRDefault="00A303CE" w:rsidP="00A303CE">
      <w:pPr>
        <w:pStyle w:val="Corpodetexto"/>
        <w:rPr>
          <w:rFonts w:ascii="Times New Roman" w:hAnsi="Times New Roman"/>
          <w:b/>
          <w:color w:val="002060"/>
          <w:szCs w:val="20"/>
        </w:rPr>
      </w:pPr>
    </w:p>
    <w:p w:rsidR="00121CF9" w:rsidRPr="00FA3856" w:rsidRDefault="00121CF9" w:rsidP="00A303CE">
      <w:pPr>
        <w:pStyle w:val="Corpodetexto"/>
        <w:rPr>
          <w:rFonts w:ascii="Times New Roman" w:hAnsi="Times New Roman"/>
          <w:b/>
          <w:color w:val="002060"/>
          <w:szCs w:val="20"/>
        </w:rPr>
      </w:pPr>
      <w:r w:rsidRPr="00FA3856">
        <w:rPr>
          <w:rFonts w:ascii="Times New Roman" w:hAnsi="Times New Roman"/>
          <w:b/>
          <w:color w:val="002060"/>
          <w:szCs w:val="20"/>
        </w:rPr>
        <w:t>|X510|1|ALC (Lei nº 7.965/1989, Lei nº 8.210/1991, Lei nº 8.256/1991, alterada pela Lei nº 11.732/2008, Lei nº 8.387/1991, 8.857/1994 e Decreto nº 517/1992)||</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ALC (Lei nº 7.965/1989, Lei nº 8.210/1991, Lei nº 8.256/1991, alterada pela Lei nº 11.732/2008, Lei nº 8.387/1991, 8.857/1994 e Decreto nº 517/1992)|: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83761" w:rsidRPr="00FA3856" w:rsidRDefault="00783761" w:rsidP="00A303CE">
      <w:pPr>
        <w:pStyle w:val="Corpodetexto"/>
        <w:rPr>
          <w:rFonts w:ascii="Times New Roman" w:hAnsi="Times New Roman"/>
          <w:b/>
          <w:szCs w:val="20"/>
          <w:lang w:val="pt-PT"/>
        </w:rPr>
      </w:pPr>
    </w:p>
    <w:p w:rsidR="00121CF9" w:rsidRPr="00FA3856" w:rsidRDefault="00121CF9" w:rsidP="00A303CE">
      <w:pPr>
        <w:pStyle w:val="Corpodetexto"/>
        <w:rPr>
          <w:rFonts w:ascii="Times New Roman" w:hAnsi="Times New Roman"/>
          <w:b/>
          <w:color w:val="002060"/>
          <w:szCs w:val="20"/>
        </w:rPr>
      </w:pPr>
      <w:r w:rsidRPr="00FA3856">
        <w:rPr>
          <w:rFonts w:ascii="Times New Roman" w:hAnsi="Times New Roman"/>
          <w:b/>
          <w:color w:val="002060"/>
          <w:szCs w:val="20"/>
        </w:rPr>
        <w:t>|X510|2|Entrada de Mercadorias Estrangeiras Sujeitas à Isenção do II e do IPI|100000,00|</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2|: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Entrada de Mercadorias Estrangeiras Sujeitas à Isenção do II e do IPI|: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121CF9" w:rsidRPr="00FA3856" w:rsidRDefault="00121CF9" w:rsidP="00A303CE">
      <w:pPr>
        <w:pStyle w:val="Corpodetexto"/>
        <w:rPr>
          <w:rFonts w:ascii="Times New Roman" w:hAnsi="Times New Roman"/>
          <w:b/>
          <w:szCs w:val="20"/>
          <w:lang w:val="pt-PT"/>
        </w:rPr>
      </w:pPr>
    </w:p>
    <w:p w:rsidR="00121CF9" w:rsidRPr="00FA3856" w:rsidRDefault="00121CF9" w:rsidP="00A303CE">
      <w:pPr>
        <w:jc w:val="both"/>
        <w:rPr>
          <w:b/>
          <w:color w:val="002060"/>
          <w:szCs w:val="20"/>
        </w:rPr>
      </w:pPr>
      <w:r w:rsidRPr="00FA3856">
        <w:rPr>
          <w:b/>
          <w:color w:val="002060"/>
          <w:szCs w:val="20"/>
        </w:rPr>
        <w:t>|X510|3|Isenção do II Correspondente à Entrada de Mercadorias Estrangeiras|30000,00|</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3|: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Isenção do II Correspondente à Entrada de Mercadorias Estrangeiras|: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30000,00|: Valor da linha (R$ 30.000,00).</w:t>
      </w:r>
    </w:p>
    <w:p w:rsidR="00121CF9" w:rsidRPr="00FA3856" w:rsidRDefault="00121CF9" w:rsidP="00A303CE">
      <w:pPr>
        <w:pStyle w:val="Corpodetexto"/>
        <w:rPr>
          <w:rFonts w:ascii="Times New Roman" w:hAnsi="Times New Roman"/>
          <w:b/>
          <w:szCs w:val="20"/>
          <w:lang w:val="pt-PT"/>
        </w:rPr>
      </w:pPr>
    </w:p>
    <w:p w:rsidR="00783761" w:rsidRPr="00FA3856" w:rsidRDefault="00783761">
      <w:pPr>
        <w:rPr>
          <w:b/>
          <w:bCs/>
          <w:color w:val="0000FF"/>
          <w:szCs w:val="20"/>
        </w:rPr>
      </w:pPr>
      <w:r w:rsidRPr="00FA3856">
        <w:rPr>
          <w:color w:val="0000FF"/>
          <w:szCs w:val="20"/>
        </w:rPr>
        <w:br w:type="page"/>
      </w:r>
    </w:p>
    <w:p w:rsidR="003B49DF" w:rsidRPr="00FA3856" w:rsidRDefault="003B49DF" w:rsidP="003B49DF">
      <w:pPr>
        <w:pStyle w:val="Ttulo1"/>
        <w:jc w:val="both"/>
        <w:rPr>
          <w:color w:val="0000FF"/>
          <w:szCs w:val="20"/>
        </w:rPr>
      </w:pPr>
      <w:bookmarkStart w:id="876" w:name="_Toc454359411"/>
      <w:r w:rsidRPr="00FA3856">
        <w:rPr>
          <w:color w:val="0000FF"/>
          <w:szCs w:val="20"/>
        </w:rPr>
        <w:lastRenderedPageBreak/>
        <w:t>Registro X990: Encerramento do Bloco X</w:t>
      </w:r>
      <w:bookmarkEnd w:id="876"/>
    </w:p>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X990: </w:t>
            </w:r>
            <w:r w:rsidRPr="00FA3856">
              <w:rPr>
                <w:rFonts w:ascii="Times New Roman" w:hAnsi="Times New Roman"/>
                <w:b/>
              </w:rPr>
              <w:t>ENCERRAMENTO DO BLOCO X</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3B49DF" w:rsidRPr="00FA3856" w:rsidRDefault="003B49DF" w:rsidP="003B49DF">
            <w:pPr>
              <w:pStyle w:val="PSDS-CorpodeTexto0"/>
              <w:jc w:val="center"/>
              <w:rPr>
                <w:rFonts w:ascii="Times New Roman" w:hAnsi="Times New Roman"/>
                <w:b/>
                <w:bCs/>
              </w:rPr>
            </w:pP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176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915"/>
        <w:gridCol w:w="661"/>
        <w:gridCol w:w="1164"/>
        <w:gridCol w:w="1034"/>
        <w:gridCol w:w="984"/>
        <w:gridCol w:w="1357"/>
      </w:tblGrid>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A303CE" w:rsidRPr="00FA3856" w:rsidRDefault="00A303CE" w:rsidP="003B49DF">
            <w:pPr>
              <w:pStyle w:val="PSDS-CorpodeTexto0"/>
              <w:jc w:val="center"/>
              <w:rPr>
                <w:rFonts w:ascii="Times New Roman" w:hAnsi="Times New Roman"/>
                <w:b/>
                <w:bCs/>
              </w:rPr>
            </w:pPr>
            <w:r w:rsidRPr="00FA3856">
              <w:rPr>
                <w:rFonts w:ascii="Times New Roman" w:hAnsi="Times New Roman"/>
                <w:b/>
                <w:bCs/>
              </w:rPr>
              <w:t>Obrigatório</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rPr>
                <w:rFonts w:ascii="Times New Roman" w:hAnsi="Times New Roman"/>
                <w:lang w:val="pt-PT"/>
              </w:rPr>
            </w:pPr>
            <w:r w:rsidRPr="00FA3856">
              <w:rPr>
                <w:rFonts w:ascii="Times New Roman" w:hAnsi="Times New Roman"/>
                <w:lang w:val="pt-PT"/>
              </w:rPr>
              <w:t>REG</w:t>
            </w:r>
          </w:p>
          <w:p w:rsidR="00A303CE" w:rsidRPr="00FA3856" w:rsidRDefault="00A303CE" w:rsidP="003B49DF">
            <w:pPr>
              <w:pStyle w:val="PSDS-CorpodeTexto0"/>
              <w:rPr>
                <w:rFonts w:ascii="Times New Roman" w:hAnsi="Times New Roman"/>
                <w:b/>
                <w:bCs/>
                <w:lang w:val="pt-PT"/>
              </w:rPr>
            </w:pPr>
          </w:p>
        </w:tc>
        <w:tc>
          <w:tcPr>
            <w:tcW w:w="4915" w:type="dxa"/>
            <w:tcBorders>
              <w:top w:val="single" w:sz="6" w:space="0" w:color="auto"/>
              <w:left w:val="single" w:sz="6" w:space="0" w:color="auto"/>
              <w:bottom w:val="single" w:sz="6" w:space="0" w:color="auto"/>
              <w:right w:val="single" w:sz="6" w:space="0" w:color="auto"/>
            </w:tcBorders>
          </w:tcPr>
          <w:p w:rsidR="00A303CE" w:rsidRPr="00FA3856" w:rsidRDefault="00A303CE" w:rsidP="00A303CE">
            <w:pPr>
              <w:pStyle w:val="PSDS-CorpodeTexto0"/>
              <w:rPr>
                <w:rFonts w:ascii="Times New Roman" w:hAnsi="Times New Roman"/>
                <w:b/>
                <w:bCs/>
                <w:lang w:val="pt-PT"/>
              </w:rPr>
            </w:pPr>
            <w:r w:rsidRPr="00FA3856">
              <w:rPr>
                <w:rFonts w:ascii="Times New Roman" w:hAnsi="Times New Roman"/>
              </w:rPr>
              <w:t>Texto Fixo Contendo a Identificação do Registro (X990).</w:t>
            </w:r>
          </w:p>
        </w:tc>
        <w:tc>
          <w:tcPr>
            <w:tcW w:w="661"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Cs/>
                <w:lang w:val="en-US"/>
              </w:rPr>
            </w:pPr>
            <w:r w:rsidRPr="00FA3856">
              <w:rPr>
                <w:rFonts w:ascii="Times New Roman" w:hAnsi="Times New Roman"/>
                <w:bCs/>
                <w:lang w:val="en-US"/>
              </w:rPr>
              <w:t>[X990]</w:t>
            </w:r>
          </w:p>
        </w:tc>
        <w:tc>
          <w:tcPr>
            <w:tcW w:w="1357"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lang w:val="en-US"/>
              </w:rPr>
            </w:pPr>
            <w:r w:rsidRPr="00FA3856">
              <w:rPr>
                <w:rFonts w:ascii="Times New Roman" w:hAnsi="Times New Roman"/>
                <w:lang w:val="en-US"/>
              </w:rPr>
              <w:t>Sim</w:t>
            </w:r>
          </w:p>
        </w:tc>
      </w:tr>
      <w:tr w:rsidR="00A303CE"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rPr>
                <w:rFonts w:ascii="Times New Roman" w:hAnsi="Times New Roman"/>
                <w:b/>
                <w:bCs/>
                <w:lang w:val="en-US"/>
              </w:rPr>
            </w:pPr>
            <w:r w:rsidRPr="00FA3856">
              <w:rPr>
                <w:rFonts w:ascii="Times New Roman" w:hAnsi="Times New Roman"/>
                <w:lang w:val="en-US"/>
              </w:rPr>
              <w:t>QTD_LIN</w:t>
            </w:r>
          </w:p>
        </w:tc>
        <w:tc>
          <w:tcPr>
            <w:tcW w:w="4915"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rPr>
                <w:rFonts w:ascii="Times New Roman" w:hAnsi="Times New Roman"/>
              </w:rPr>
            </w:pPr>
            <w:r w:rsidRPr="00FA3856">
              <w:rPr>
                <w:rFonts w:ascii="Times New Roman" w:hAnsi="Times New Roman"/>
              </w:rPr>
              <w:t>Quantidade Total de Registros do Bloco X.</w:t>
            </w:r>
          </w:p>
          <w:p w:rsidR="00A303CE" w:rsidRPr="00FA3856" w:rsidRDefault="00A303CE" w:rsidP="003B49DF">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A303CE" w:rsidRPr="00FA3856" w:rsidRDefault="00A303CE"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C77098" w:rsidRPr="00FA3856" w:rsidRDefault="00C77098" w:rsidP="00C77098">
      <w:pPr>
        <w:pStyle w:val="Corpodetexto"/>
        <w:rPr>
          <w:rFonts w:ascii="Times New Roman" w:hAnsi="Times New Roman"/>
          <w:b/>
          <w:color w:val="002060"/>
          <w:szCs w:val="20"/>
        </w:rPr>
      </w:pPr>
    </w:p>
    <w:p w:rsidR="00C77098" w:rsidRPr="00FA3856" w:rsidRDefault="00C77098" w:rsidP="00C77098">
      <w:pPr>
        <w:pStyle w:val="Corpodetexto"/>
        <w:rPr>
          <w:rFonts w:ascii="Times New Roman" w:hAnsi="Times New Roman"/>
          <w:b/>
          <w:color w:val="002060"/>
          <w:szCs w:val="20"/>
        </w:rPr>
      </w:pPr>
      <w:r w:rsidRPr="00FA3856">
        <w:rPr>
          <w:rFonts w:ascii="Times New Roman" w:hAnsi="Times New Roman"/>
          <w:b/>
          <w:color w:val="002060"/>
          <w:szCs w:val="20"/>
        </w:rPr>
        <w:t>Exemplo de Preenchimento: |X990|212|</w:t>
      </w:r>
    </w:p>
    <w:p w:rsidR="00C77098" w:rsidRPr="00FA3856" w:rsidRDefault="00C77098" w:rsidP="00C77098">
      <w:pPr>
        <w:pStyle w:val="Corpodetexto"/>
        <w:ind w:firstLine="708"/>
        <w:rPr>
          <w:rFonts w:ascii="Times New Roman" w:hAnsi="Times New Roman"/>
          <w:color w:val="002060"/>
          <w:szCs w:val="20"/>
        </w:rPr>
      </w:pPr>
      <w:r w:rsidRPr="00FA3856">
        <w:rPr>
          <w:rFonts w:ascii="Times New Roman" w:hAnsi="Times New Roman"/>
          <w:color w:val="002060"/>
          <w:szCs w:val="20"/>
        </w:rPr>
        <w:t>|X990|: Identificação do tipo do registro.</w:t>
      </w:r>
    </w:p>
    <w:p w:rsidR="00C77098" w:rsidRPr="00FA3856" w:rsidRDefault="00C77098" w:rsidP="00C77098">
      <w:pPr>
        <w:pStyle w:val="Corpodetexto"/>
        <w:ind w:firstLine="708"/>
        <w:rPr>
          <w:rFonts w:ascii="Times New Roman" w:hAnsi="Times New Roman"/>
          <w:color w:val="002060"/>
          <w:szCs w:val="20"/>
        </w:rPr>
      </w:pPr>
      <w:r w:rsidRPr="00FA3856">
        <w:rPr>
          <w:rFonts w:ascii="Times New Roman" w:hAnsi="Times New Roman"/>
          <w:color w:val="002060"/>
          <w:szCs w:val="20"/>
        </w:rPr>
        <w:t>|212|: A quantidade total de registros do Bloco X é 212 (duzentos e doze registros).</w:t>
      </w:r>
    </w:p>
    <w:p w:rsidR="00783761" w:rsidRPr="00FA3856"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rsidR="00C962EA" w:rsidRPr="00FA3856" w:rsidRDefault="00C962EA">
      <w:pPr>
        <w:spacing w:after="200" w:line="276" w:lineRule="auto"/>
        <w:rPr>
          <w:b/>
          <w:bCs/>
          <w:color w:val="0000FF"/>
          <w:szCs w:val="20"/>
        </w:rPr>
      </w:pPr>
      <w:r w:rsidRPr="00FA3856">
        <w:rPr>
          <w:color w:val="0000FF"/>
          <w:szCs w:val="20"/>
        </w:rPr>
        <w:br w:type="page"/>
      </w:r>
    </w:p>
    <w:p w:rsidR="003B49DF" w:rsidRPr="00FA3856" w:rsidRDefault="003B49DF" w:rsidP="003B49DF">
      <w:pPr>
        <w:pStyle w:val="Ttulo1"/>
        <w:jc w:val="both"/>
        <w:rPr>
          <w:color w:val="0000FF"/>
          <w:szCs w:val="20"/>
        </w:rPr>
      </w:pPr>
      <w:bookmarkStart w:id="877" w:name="_Toc454359412"/>
      <w:r w:rsidRPr="00FA3856">
        <w:rPr>
          <w:color w:val="0000FF"/>
          <w:szCs w:val="20"/>
        </w:rPr>
        <w:lastRenderedPageBreak/>
        <w:t>Bloco Y: Informações Gerais</w:t>
      </w:r>
      <w:bookmarkEnd w:id="877"/>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Pr="00FA3856" w:rsidRDefault="003B49DF" w:rsidP="003B49DF">
      <w:pPr>
        <w:pStyle w:val="Ttulo1"/>
        <w:jc w:val="both"/>
        <w:rPr>
          <w:color w:val="0000FF"/>
          <w:szCs w:val="20"/>
        </w:rPr>
      </w:pPr>
      <w:bookmarkStart w:id="878" w:name="_Toc454359413"/>
      <w:r w:rsidRPr="00FA3856">
        <w:rPr>
          <w:color w:val="0000FF"/>
          <w:szCs w:val="20"/>
        </w:rPr>
        <w:t>Registro Y001: Abertura do Bloco Y</w:t>
      </w:r>
      <w:bookmarkEnd w:id="878"/>
    </w:p>
    <w:p w:rsidR="003B49DF" w:rsidRPr="00FA3856" w:rsidRDefault="003B49DF" w:rsidP="003B49DF">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Y001: </w:t>
            </w:r>
            <w:r w:rsidRPr="00FA3856">
              <w:rPr>
                <w:rFonts w:ascii="Times New Roman" w:hAnsi="Times New Roman"/>
                <w:b/>
              </w:rPr>
              <w:t>ABERTURA DO BLOCO Y</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s de Validação do Registro</w:t>
            </w:r>
          </w:p>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_OCORRENCIA_UNITARIA_ARQ</w:t>
            </w: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pStyle w:val="PSDS-MarcadoresNivel2"/>
        <w:numPr>
          <w:ilvl w:val="0"/>
          <w:numId w:val="0"/>
        </w:numPr>
        <w:tabs>
          <w:tab w:val="left" w:pos="720"/>
        </w:tabs>
        <w:spacing w:before="0" w:after="0"/>
        <w:ind w:left="360"/>
        <w:rPr>
          <w:rFonts w:ascii="Times New Roman" w:hAnsi="Times New Roman"/>
          <w:b w:val="0"/>
          <w:bCs/>
          <w:lang w:val="pt-PT"/>
        </w:rPr>
      </w:pPr>
    </w:p>
    <w:tbl>
      <w:tblPr>
        <w:tblW w:w="1182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915"/>
        <w:gridCol w:w="674"/>
        <w:gridCol w:w="1141"/>
        <w:gridCol w:w="1000"/>
        <w:gridCol w:w="1023"/>
        <w:gridCol w:w="1317"/>
      </w:tblGrid>
      <w:tr w:rsidR="00666142" w:rsidRPr="00FA3856" w:rsidTr="00666142">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666142" w:rsidRPr="00FA3856" w:rsidRDefault="00666142" w:rsidP="003B49DF">
            <w:pPr>
              <w:pStyle w:val="PSDS-CorpodeTexto0"/>
              <w:jc w:val="center"/>
              <w:rPr>
                <w:rFonts w:ascii="Times New Roman" w:hAnsi="Times New Roman"/>
                <w:b/>
                <w:bCs/>
              </w:rPr>
            </w:pPr>
            <w:r w:rsidRPr="00FA3856">
              <w:rPr>
                <w:rFonts w:ascii="Times New Roman" w:hAnsi="Times New Roman"/>
                <w:b/>
                <w:bCs/>
              </w:rPr>
              <w:t>Obrigatório</w:t>
            </w:r>
          </w:p>
        </w:tc>
      </w:tr>
      <w:tr w:rsidR="00666142" w:rsidRPr="00FA3856" w:rsidTr="00666142">
        <w:trPr>
          <w:jc w:val="center"/>
        </w:trPr>
        <w:tc>
          <w:tcPr>
            <w:tcW w:w="620"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rPr>
                <w:szCs w:val="20"/>
              </w:rPr>
            </w:pPr>
            <w:r w:rsidRPr="00FA3856">
              <w:rPr>
                <w:szCs w:val="20"/>
              </w:rPr>
              <w:t>REG</w:t>
            </w:r>
          </w:p>
        </w:tc>
        <w:tc>
          <w:tcPr>
            <w:tcW w:w="4915" w:type="dxa"/>
            <w:tcBorders>
              <w:top w:val="single" w:sz="6" w:space="0" w:color="auto"/>
              <w:left w:val="single" w:sz="6" w:space="0" w:color="auto"/>
              <w:bottom w:val="single" w:sz="6" w:space="0" w:color="auto"/>
              <w:right w:val="single" w:sz="6" w:space="0" w:color="auto"/>
            </w:tcBorders>
          </w:tcPr>
          <w:p w:rsidR="00666142" w:rsidRPr="00FA3856" w:rsidRDefault="00666142" w:rsidP="00666142">
            <w:pPr>
              <w:jc w:val="both"/>
              <w:rPr>
                <w:szCs w:val="20"/>
              </w:rPr>
            </w:pPr>
            <w:r w:rsidRPr="00FA3856">
              <w:rPr>
                <w:szCs w:val="20"/>
              </w:rPr>
              <w:t>Texto Fixo Contendo a Identificação do Registro (Y001).</w:t>
            </w:r>
          </w:p>
          <w:p w:rsidR="00666142" w:rsidRPr="00FA3856" w:rsidRDefault="00666142" w:rsidP="00666142">
            <w:pPr>
              <w:jc w:val="both"/>
              <w:rPr>
                <w:szCs w:val="20"/>
              </w:rPr>
            </w:pPr>
          </w:p>
        </w:tc>
        <w:tc>
          <w:tcPr>
            <w:tcW w:w="674"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Y001]</w:t>
            </w:r>
          </w:p>
        </w:tc>
        <w:tc>
          <w:tcPr>
            <w:tcW w:w="1317"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Sim</w:t>
            </w:r>
          </w:p>
        </w:tc>
      </w:tr>
      <w:tr w:rsidR="00666142" w:rsidRPr="00FA3856" w:rsidTr="00666142">
        <w:trPr>
          <w:jc w:val="center"/>
        </w:trPr>
        <w:tc>
          <w:tcPr>
            <w:tcW w:w="620"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rPr>
                <w:szCs w:val="20"/>
              </w:rPr>
            </w:pPr>
            <w:r w:rsidRPr="00FA3856">
              <w:rPr>
                <w:szCs w:val="20"/>
              </w:rPr>
              <w:t>IND_DAD</w:t>
            </w:r>
          </w:p>
        </w:tc>
        <w:tc>
          <w:tcPr>
            <w:tcW w:w="4915"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rPr>
                <w:szCs w:val="20"/>
              </w:rPr>
            </w:pPr>
            <w:r w:rsidRPr="00FA3856">
              <w:rPr>
                <w:szCs w:val="20"/>
              </w:rPr>
              <w:t>Indicador de movimento:</w:t>
            </w:r>
          </w:p>
          <w:p w:rsidR="00666142" w:rsidRPr="00FA3856" w:rsidRDefault="00666142" w:rsidP="003B49DF">
            <w:pPr>
              <w:rPr>
                <w:szCs w:val="20"/>
              </w:rPr>
            </w:pPr>
            <w:r w:rsidRPr="00FA3856">
              <w:rPr>
                <w:szCs w:val="20"/>
              </w:rPr>
              <w:t>0 – Bloco com dados informados.</w:t>
            </w:r>
          </w:p>
          <w:p w:rsidR="00666142" w:rsidRPr="00FA3856" w:rsidRDefault="00666142" w:rsidP="003B49DF">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666142" w:rsidRPr="00FA3856" w:rsidRDefault="00666142" w:rsidP="003B49DF">
            <w:pPr>
              <w:jc w:val="center"/>
              <w:rPr>
                <w:szCs w:val="20"/>
              </w:rPr>
            </w:pPr>
            <w:r w:rsidRPr="00FA3856">
              <w:rPr>
                <w:szCs w:val="20"/>
              </w:rPr>
              <w:t>Sim</w:t>
            </w:r>
          </w:p>
        </w:tc>
      </w:tr>
    </w:tbl>
    <w:p w:rsidR="00E03E5B" w:rsidRPr="00FA3856" w:rsidRDefault="00E03E5B" w:rsidP="003B49DF">
      <w:pPr>
        <w:pStyle w:val="PSDS-MarcadoresNivel2"/>
        <w:numPr>
          <w:ilvl w:val="0"/>
          <w:numId w:val="0"/>
        </w:numPr>
        <w:rPr>
          <w:rFonts w:ascii="Times New Roman" w:hAnsi="Times New Roman"/>
        </w:rPr>
      </w:pPr>
    </w:p>
    <w:p w:rsidR="003B49DF" w:rsidRPr="00FA3856" w:rsidRDefault="003B49DF" w:rsidP="003B49DF">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3B49DF" w:rsidRPr="00FA3856" w:rsidRDefault="003B49DF" w:rsidP="003B49DF">
      <w:pPr>
        <w:pStyle w:val="PSDS-MarcadoresNivel2"/>
        <w:numPr>
          <w:ilvl w:val="0"/>
          <w:numId w:val="0"/>
        </w:numPr>
        <w:rPr>
          <w:rFonts w:ascii="Times New Roman" w:hAnsi="Times New Roman"/>
        </w:rPr>
      </w:pPr>
    </w:p>
    <w:p w:rsidR="003B49DF" w:rsidRPr="00FA3856" w:rsidRDefault="00E81A1E" w:rsidP="003B49DF">
      <w:pPr>
        <w:pStyle w:val="Corpodetexto"/>
        <w:ind w:left="708" w:firstLine="12"/>
        <w:rPr>
          <w:rFonts w:ascii="Times New Roman" w:hAnsi="Times New Roman"/>
          <w:szCs w:val="20"/>
        </w:rPr>
      </w:pPr>
      <w:hyperlink r:id="rId307"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Y001” (REG). Se a regra não for cumprida, a ECF gera um erro.</w:t>
      </w:r>
    </w:p>
    <w:p w:rsidR="00C962EA" w:rsidRPr="00FA3856" w:rsidRDefault="00C962EA" w:rsidP="003B49DF">
      <w:pPr>
        <w:pStyle w:val="Corpodetexto"/>
        <w:ind w:left="708" w:firstLine="12"/>
        <w:rPr>
          <w:rFonts w:ascii="Times New Roman" w:hAnsi="Times New Roman"/>
          <w:szCs w:val="20"/>
        </w:rPr>
      </w:pPr>
    </w:p>
    <w:p w:rsidR="00C962EA" w:rsidRPr="00FA3856" w:rsidRDefault="00C962EA" w:rsidP="00C962EA">
      <w:pPr>
        <w:pStyle w:val="Corpodetexto"/>
        <w:rPr>
          <w:rFonts w:ascii="Times New Roman" w:hAnsi="Times New Roman"/>
          <w:b/>
          <w:color w:val="002060"/>
          <w:szCs w:val="20"/>
        </w:rPr>
      </w:pPr>
      <w:r w:rsidRPr="00FA3856">
        <w:rPr>
          <w:rFonts w:ascii="Times New Roman" w:hAnsi="Times New Roman"/>
          <w:b/>
          <w:color w:val="002060"/>
          <w:szCs w:val="20"/>
        </w:rPr>
        <w:t>Exemplo de Preenchimento: |Y001|0|</w:t>
      </w:r>
    </w:p>
    <w:p w:rsidR="00C962EA" w:rsidRPr="00FA3856" w:rsidRDefault="00C962EA" w:rsidP="00C962EA">
      <w:pPr>
        <w:pStyle w:val="Corpodetexto"/>
        <w:ind w:firstLine="708"/>
        <w:rPr>
          <w:rFonts w:ascii="Times New Roman" w:hAnsi="Times New Roman"/>
          <w:color w:val="002060"/>
          <w:szCs w:val="20"/>
        </w:rPr>
      </w:pPr>
      <w:r w:rsidRPr="00FA3856">
        <w:rPr>
          <w:rFonts w:ascii="Times New Roman" w:hAnsi="Times New Roman"/>
          <w:color w:val="002060"/>
          <w:szCs w:val="20"/>
        </w:rPr>
        <w:t>|Y001|: Identificação do tipo do registro.</w:t>
      </w:r>
    </w:p>
    <w:p w:rsidR="00C962EA" w:rsidRPr="00FA3856" w:rsidRDefault="00C962EA" w:rsidP="00C962EA">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C962EA" w:rsidRPr="00FA3856" w:rsidRDefault="00C962EA" w:rsidP="003B49DF">
      <w:pPr>
        <w:pStyle w:val="Corpodetexto"/>
        <w:ind w:left="708" w:firstLine="12"/>
        <w:rPr>
          <w:rFonts w:ascii="Times New Roman" w:hAnsi="Times New Roman"/>
          <w:szCs w:val="20"/>
        </w:rPr>
      </w:pPr>
    </w:p>
    <w:p w:rsidR="00C962EA" w:rsidRPr="00FA3856" w:rsidRDefault="00C962EA">
      <w:pPr>
        <w:spacing w:after="200" w:line="276" w:lineRule="auto"/>
        <w:rPr>
          <w:b/>
          <w:bCs/>
          <w:color w:val="0000FF"/>
          <w:szCs w:val="20"/>
        </w:rPr>
      </w:pPr>
      <w:r w:rsidRPr="00FA3856">
        <w:rPr>
          <w:color w:val="0000FF"/>
          <w:szCs w:val="20"/>
        </w:rPr>
        <w:br w:type="page"/>
      </w:r>
    </w:p>
    <w:p w:rsidR="00D35CAD" w:rsidRPr="00FA3856" w:rsidRDefault="00221E07" w:rsidP="00D35CAD">
      <w:pPr>
        <w:pStyle w:val="Ttulo1"/>
        <w:jc w:val="both"/>
        <w:rPr>
          <w:color w:val="0000FF"/>
          <w:szCs w:val="20"/>
        </w:rPr>
      </w:pPr>
      <w:bookmarkStart w:id="879" w:name="_Toc454359414"/>
      <w:r w:rsidRPr="00FA3856">
        <w:rPr>
          <w:color w:val="0000FF"/>
          <w:szCs w:val="20"/>
        </w:rPr>
        <w:lastRenderedPageBreak/>
        <w:t xml:space="preserve">Registro Y520: Pagamentos/Recebimentos </w:t>
      </w:r>
      <w:r w:rsidR="00D35CAD" w:rsidRPr="00FA3856">
        <w:rPr>
          <w:color w:val="0000FF"/>
          <w:szCs w:val="20"/>
        </w:rPr>
        <w:t>do Exterior ou de Não Residentes</w:t>
      </w:r>
      <w:bookmarkEnd w:id="879"/>
    </w:p>
    <w:p w:rsidR="00D35CAD" w:rsidRPr="00FA3856" w:rsidRDefault="00D35CAD" w:rsidP="00D35CAD">
      <w:pPr>
        <w:rPr>
          <w:szCs w:val="20"/>
        </w:rPr>
      </w:pPr>
    </w:p>
    <w:p w:rsidR="004038F0" w:rsidRPr="00FA3856" w:rsidRDefault="004038F0" w:rsidP="004038F0">
      <w:pPr>
        <w:pStyle w:val="PSDS-CorpodeTexto0"/>
        <w:widowControl w:val="0"/>
        <w:autoSpaceDE w:val="0"/>
        <w:autoSpaceDN w:val="0"/>
        <w:adjustRightInd w:val="0"/>
        <w:jc w:val="both"/>
        <w:rPr>
          <w:rFonts w:ascii="Times New Roman" w:hAnsi="Times New Roman"/>
          <w:lang w:val="pt-PT"/>
        </w:rPr>
      </w:pPr>
      <w:r w:rsidRPr="00FA3856">
        <w:rPr>
          <w:rFonts w:ascii="Times New Roman" w:hAnsi="Times New Roman"/>
        </w:rPr>
        <w:tab/>
        <w:t>Este registro será habilitado somente para as pessoas jur</w:t>
      </w:r>
      <w:r w:rsidR="00F47ED7" w:rsidRPr="00FA3856">
        <w:rPr>
          <w:rFonts w:ascii="Times New Roman" w:hAnsi="Times New Roman"/>
        </w:rPr>
        <w:t>ídicas que receberam (0020.IND_</w:t>
      </w:r>
      <w:r w:rsidRPr="00FA3856">
        <w:rPr>
          <w:rFonts w:ascii="Times New Roman" w:hAnsi="Times New Roman"/>
        </w:rPr>
        <w:t>REC_EXT = "S") ou pagaram, creditaram, entregaram, empregaram ou remeteram (0020.</w:t>
      </w:r>
      <w:r w:rsidRPr="00FA3856">
        <w:rPr>
          <w:rFonts w:ascii="Times New Roman" w:hAnsi="Times New Roman"/>
          <w:lang w:val="pt-PT"/>
        </w:rPr>
        <w:t xml:space="preserve">IND_PGTO_EXT = "S") </w:t>
      </w:r>
      <w:r w:rsidRPr="00FA3856">
        <w:rPr>
          <w:rFonts w:ascii="Times New Roman" w:hAnsi="Times New Roman"/>
        </w:rPr>
        <w:t>, durante o ano-calendário, de pessoas físicas ou jurídicas, residentes ou domiciliadas no exterior ou de não-residentes:</w:t>
      </w:r>
    </w:p>
    <w:p w:rsidR="004038F0" w:rsidRPr="00FA3856" w:rsidRDefault="004038F0" w:rsidP="004038F0">
      <w:pPr>
        <w:jc w:val="both"/>
        <w:rPr>
          <w:szCs w:val="20"/>
        </w:rPr>
      </w:pPr>
    </w:p>
    <w:p w:rsidR="004038F0" w:rsidRPr="00FA3856" w:rsidRDefault="004038F0" w:rsidP="004038F0">
      <w:pPr>
        <w:jc w:val="both"/>
        <w:rPr>
          <w:szCs w:val="20"/>
        </w:rPr>
      </w:pPr>
      <w:r w:rsidRPr="00FA3856">
        <w:rPr>
          <w:szCs w:val="20"/>
        </w:rPr>
        <w:t>- quaisquer valores mediante operações de câmbio de qualquer natureza;</w:t>
      </w:r>
    </w:p>
    <w:p w:rsidR="004038F0" w:rsidRPr="00FA3856" w:rsidRDefault="004038F0" w:rsidP="004038F0">
      <w:pPr>
        <w:jc w:val="both"/>
        <w:rPr>
          <w:szCs w:val="20"/>
        </w:rPr>
      </w:pPr>
      <w:r w:rsidRPr="00FA3856">
        <w:rPr>
          <w:szCs w:val="20"/>
        </w:rPr>
        <w:t>- quaisquer valores por intermédio de transferências internacionais em reais (TIR), ou seja, provenientes de conta bancária em reais (R$) titulada por não-residente;</w:t>
      </w:r>
    </w:p>
    <w:p w:rsidR="004038F0" w:rsidRPr="00FA3856" w:rsidRDefault="004038F0" w:rsidP="004038F0">
      <w:pPr>
        <w:jc w:val="both"/>
        <w:rPr>
          <w:szCs w:val="20"/>
        </w:rPr>
      </w:pPr>
      <w:r w:rsidRPr="00FA3856">
        <w:rPr>
          <w:szCs w:val="20"/>
        </w:rPr>
        <w:t>- quaisquer valores por intermédio de depósitos em contas bancárias mantidas no exterior;</w:t>
      </w:r>
    </w:p>
    <w:p w:rsidR="004038F0" w:rsidRPr="00FA3856" w:rsidRDefault="004038F0" w:rsidP="004038F0">
      <w:pPr>
        <w:jc w:val="both"/>
        <w:rPr>
          <w:szCs w:val="20"/>
        </w:rPr>
      </w:pPr>
      <w:r w:rsidRPr="00FA3856">
        <w:rPr>
          <w:szCs w:val="20"/>
        </w:rPr>
        <w:t>- valores iguais ou superiores a R$ 120.000,00 (cento e vinte mil reais), equivalentes a R$ 10.000,00 por mês, por intermédio de cartões de crédito;</w:t>
      </w:r>
    </w:p>
    <w:p w:rsidR="004038F0" w:rsidRPr="00FA3856" w:rsidRDefault="004038F0" w:rsidP="004038F0">
      <w:pPr>
        <w:jc w:val="both"/>
        <w:rPr>
          <w:szCs w:val="20"/>
        </w:rPr>
      </w:pPr>
      <w:r w:rsidRPr="00FA3856">
        <w:rPr>
          <w:szCs w:val="20"/>
        </w:rPr>
        <w:t>- valores em moeda nacional ou estrangeira, cheques ou cheques de viagem, convertidos em reais (R$) na data de cada operação, iguais ou superiores a R$ 120.000,00 (cento e vinte mil reais), equivalentes a R$ 10.000,00 por mês. Deverão ser incluídos nesta linha os recebimentos que tenham sido objeto de Declaração de Porte de Valores (e-DPV), instituída pela IN SRF nº 619, de 2006.</w:t>
      </w:r>
    </w:p>
    <w:p w:rsidR="0043376C" w:rsidRPr="00FA3856" w:rsidRDefault="0043376C" w:rsidP="00D35CA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35CAD"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35CAD" w:rsidRPr="00FA3856" w:rsidRDefault="00D35CAD" w:rsidP="00221E07">
            <w:pPr>
              <w:pStyle w:val="PSDS-CorpodeTexto0"/>
              <w:jc w:val="center"/>
              <w:rPr>
                <w:rFonts w:ascii="Times New Roman" w:hAnsi="Times New Roman"/>
                <w:b/>
                <w:bCs/>
              </w:rPr>
            </w:pPr>
            <w:r w:rsidRPr="00FA3856">
              <w:rPr>
                <w:rFonts w:ascii="Times New Roman" w:hAnsi="Times New Roman"/>
                <w:b/>
                <w:bCs/>
              </w:rPr>
              <w:t xml:space="preserve">REGISTRO Y520: </w:t>
            </w:r>
            <w:r w:rsidR="00221E07" w:rsidRPr="00FA3856">
              <w:rPr>
                <w:rFonts w:ascii="Times New Roman" w:hAnsi="Times New Roman"/>
                <w:b/>
              </w:rPr>
              <w:t xml:space="preserve">PAGAMENTOS/RECEBIMENTOS </w:t>
            </w:r>
            <w:r w:rsidRPr="00FA3856">
              <w:rPr>
                <w:rFonts w:ascii="Times New Roman" w:hAnsi="Times New Roman"/>
                <w:b/>
              </w:rPr>
              <w:t>DO EXTERIOR OU DE NÃO RESIDENTES</w:t>
            </w:r>
          </w:p>
        </w:tc>
      </w:tr>
      <w:tr w:rsidR="00D35CAD"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35CAD" w:rsidRPr="00FA3856" w:rsidRDefault="00D35CAD"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D35CAD" w:rsidRPr="00FA3856" w:rsidRDefault="00430C6A" w:rsidP="00F47ED7">
            <w:pPr>
              <w:pStyle w:val="PSDS-CorpodeTexto0"/>
              <w:rPr>
                <w:rFonts w:ascii="Times New Roman" w:hAnsi="Times New Roman"/>
                <w:b/>
                <w:bCs/>
              </w:rPr>
            </w:pPr>
            <w:r w:rsidRPr="00FA3856">
              <w:rPr>
                <w:rFonts w:ascii="Times New Roman" w:hAnsi="Times New Roman"/>
                <w:b/>
                <w:bCs/>
              </w:rPr>
              <w:t>REGRA_Y520_OBRIGATORIO_R, REGRA_Y5</w:t>
            </w:r>
            <w:r w:rsidR="00F47ED7" w:rsidRPr="00FA3856">
              <w:rPr>
                <w:rFonts w:ascii="Times New Roman" w:hAnsi="Times New Roman"/>
                <w:b/>
                <w:bCs/>
              </w:rPr>
              <w:t>20_OBRIGATORIO_P</w:t>
            </w:r>
          </w:p>
        </w:tc>
      </w:tr>
      <w:tr w:rsidR="00D35CAD"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35CAD" w:rsidRPr="00FA3856" w:rsidRDefault="00D35CAD"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35CAD" w:rsidRPr="00FA3856" w:rsidRDefault="001C0D2F" w:rsidP="00353C1C">
            <w:pPr>
              <w:pStyle w:val="PSDS-CorpodeTexto0"/>
              <w:jc w:val="center"/>
              <w:rPr>
                <w:rFonts w:ascii="Times New Roman" w:hAnsi="Times New Roman"/>
                <w:b/>
                <w:bCs/>
              </w:rPr>
            </w:pPr>
            <w:r w:rsidRPr="00FA3856">
              <w:rPr>
                <w:rFonts w:ascii="Times New Roman" w:hAnsi="Times New Roman"/>
                <w:b/>
                <w:bCs/>
              </w:rPr>
              <w:t>Ocorrência – 0:N</w:t>
            </w:r>
          </w:p>
        </w:tc>
      </w:tr>
      <w:tr w:rsidR="00D35CAD"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21EA6" w:rsidRPr="00FA3856" w:rsidRDefault="00D35CAD" w:rsidP="00353C1C">
            <w:pPr>
              <w:pStyle w:val="PSDS-CorpodeTexto0"/>
              <w:rPr>
                <w:rFonts w:ascii="Times New Roman" w:hAnsi="Times New Roman"/>
                <w:b/>
                <w:bCs/>
              </w:rPr>
            </w:pPr>
            <w:r w:rsidRPr="00FA3856">
              <w:rPr>
                <w:rFonts w:ascii="Times New Roman" w:hAnsi="Times New Roman"/>
                <w:b/>
                <w:bCs/>
              </w:rPr>
              <w:t>Campo(s) chave: TIP_EXT</w:t>
            </w:r>
            <w:r w:rsidR="001C0D2F" w:rsidRPr="00FA3856">
              <w:rPr>
                <w:rFonts w:ascii="Times New Roman" w:hAnsi="Times New Roman"/>
                <w:b/>
                <w:bCs/>
              </w:rPr>
              <w:t xml:space="preserve"> + PAIS</w:t>
            </w:r>
            <w:r w:rsidR="00021EA6" w:rsidRPr="00FA3856">
              <w:rPr>
                <w:rFonts w:ascii="Times New Roman" w:hAnsi="Times New Roman"/>
                <w:b/>
                <w:bCs/>
              </w:rPr>
              <w:t xml:space="preserve"> + </w:t>
            </w:r>
            <w:r w:rsidR="0094298F" w:rsidRPr="00FA3856">
              <w:rPr>
                <w:rFonts w:ascii="Times New Roman" w:hAnsi="Times New Roman"/>
                <w:b/>
                <w:bCs/>
              </w:rPr>
              <w:t xml:space="preserve">FORMA + </w:t>
            </w:r>
            <w:r w:rsidR="00021EA6" w:rsidRPr="00FA3856">
              <w:rPr>
                <w:rFonts w:ascii="Times New Roman" w:hAnsi="Times New Roman"/>
                <w:b/>
                <w:bCs/>
              </w:rPr>
              <w:t>NAT_OPER</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480"/>
        <w:gridCol w:w="708"/>
        <w:gridCol w:w="1139"/>
        <w:gridCol w:w="945"/>
        <w:gridCol w:w="1666"/>
        <w:gridCol w:w="1339"/>
      </w:tblGrid>
      <w:tr w:rsidR="00430C6A" w:rsidRPr="00FA3856" w:rsidTr="00430C6A">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Campo</w:t>
            </w:r>
          </w:p>
        </w:tc>
        <w:tc>
          <w:tcPr>
            <w:tcW w:w="8480"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cimal</w:t>
            </w:r>
          </w:p>
        </w:tc>
        <w:tc>
          <w:tcPr>
            <w:tcW w:w="1666"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D35CAD">
            <w:pPr>
              <w:pStyle w:val="PSDS-CorpodeTexto0"/>
              <w:jc w:val="center"/>
              <w:rPr>
                <w:rFonts w:ascii="Times New Roman" w:hAnsi="Times New Roman"/>
                <w:b/>
                <w:bCs/>
              </w:rPr>
            </w:pPr>
            <w:r w:rsidRPr="00FA3856">
              <w:rPr>
                <w:rFonts w:ascii="Times New Roman" w:hAnsi="Times New Roman"/>
                <w:b/>
                <w:bCs/>
              </w:rPr>
              <w:t>Obrigatório</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REG</w:t>
            </w:r>
          </w:p>
          <w:p w:rsidR="00430C6A" w:rsidRPr="00FA3856" w:rsidRDefault="00430C6A" w:rsidP="003B49DF">
            <w:pPr>
              <w:pStyle w:val="PSDS-CorpodeTexto0"/>
              <w:rPr>
                <w:rFonts w:ascii="Times New Roman" w:hAnsi="Times New Roman"/>
                <w:b/>
                <w:bCs/>
                <w:lang w:val="pt-PT"/>
              </w:rPr>
            </w:pP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rPr>
              <w:t>Texto Fixo Contendo a Identificação do Registro (Y520).</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Y520]</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lang w:val="pt-PT"/>
              </w:rPr>
              <w:t>TIP_EXT</w:t>
            </w: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jc w:val="both"/>
              <w:rPr>
                <w:szCs w:val="20"/>
                <w:lang w:val="pt-PT"/>
              </w:rPr>
            </w:pPr>
            <w:r w:rsidRPr="00FA3856">
              <w:rPr>
                <w:szCs w:val="20"/>
                <w:lang w:val="pt-PT"/>
              </w:rPr>
              <w:t>Tipo:</w:t>
            </w:r>
          </w:p>
          <w:p w:rsidR="00430C6A" w:rsidRPr="00FA3856" w:rsidRDefault="00430C6A" w:rsidP="003B49DF">
            <w:pPr>
              <w:jc w:val="both"/>
              <w:rPr>
                <w:szCs w:val="20"/>
                <w:lang w:val="pt-PT"/>
              </w:rPr>
            </w:pPr>
            <w:r w:rsidRPr="00FA3856">
              <w:rPr>
                <w:szCs w:val="20"/>
                <w:lang w:val="pt-PT"/>
              </w:rPr>
              <w:t>R - Rendimentos Recebidos</w:t>
            </w:r>
          </w:p>
          <w:p w:rsidR="00430C6A" w:rsidRPr="00FA3856" w:rsidRDefault="00430C6A" w:rsidP="003B49DF">
            <w:pPr>
              <w:pStyle w:val="PSDS-CorpodeTexto0"/>
              <w:rPr>
                <w:rFonts w:ascii="Times New Roman" w:hAnsi="Times New Roman"/>
                <w:b/>
                <w:bCs/>
                <w:lang w:val="pt-PT"/>
              </w:rPr>
            </w:pPr>
            <w:r w:rsidRPr="00FA3856">
              <w:rPr>
                <w:rFonts w:ascii="Times New Roman" w:hAnsi="Times New Roman"/>
                <w:lang w:val="pt-PT"/>
              </w:rPr>
              <w:t>P – Pagamentos</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R; P]</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PAIS</w:t>
            </w:r>
          </w:p>
          <w:p w:rsidR="00430C6A" w:rsidRPr="00FA3856" w:rsidRDefault="00430C6A" w:rsidP="003B49DF">
            <w:pPr>
              <w:pStyle w:val="PSDS-CorpodeTexto0"/>
              <w:rPr>
                <w:rFonts w:ascii="Times New Roman" w:hAnsi="Times New Roman"/>
                <w:lang w:val="pt-PT"/>
              </w:rPr>
            </w:pP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430C6A">
            <w:pPr>
              <w:jc w:val="both"/>
              <w:rPr>
                <w:szCs w:val="20"/>
              </w:rPr>
            </w:pPr>
            <w:r w:rsidRPr="00FA3856">
              <w:rPr>
                <w:szCs w:val="20"/>
                <w:lang w:val="pt-PT"/>
              </w:rPr>
              <w:t xml:space="preserve">País: </w:t>
            </w:r>
            <w:r w:rsidRPr="00FA3856">
              <w:rPr>
                <w:szCs w:val="20"/>
              </w:rPr>
              <w:t>País em que está situada a pessoa física ou jurídica que efetuou o pagamento ou beneficiária do pagamento.</w:t>
            </w:r>
          </w:p>
          <w:p w:rsidR="00430C6A" w:rsidRPr="00FA3856" w:rsidRDefault="00430C6A" w:rsidP="003B49DF">
            <w:pPr>
              <w:pStyle w:val="PSDS-CorpodeTexto0"/>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3</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FORMA</w:t>
            </w: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rPr>
                <w:szCs w:val="20"/>
              </w:rPr>
            </w:pPr>
            <w:r w:rsidRPr="00FA3856">
              <w:rPr>
                <w:szCs w:val="20"/>
              </w:rPr>
              <w:t>Forma de Recebimento/Pagamento:</w:t>
            </w:r>
          </w:p>
          <w:p w:rsidR="00430C6A" w:rsidRPr="00FA3856" w:rsidRDefault="00430C6A" w:rsidP="003B49DF">
            <w:pPr>
              <w:rPr>
                <w:szCs w:val="20"/>
              </w:rPr>
            </w:pPr>
            <w:r w:rsidRPr="00FA3856">
              <w:rPr>
                <w:szCs w:val="20"/>
              </w:rPr>
              <w:t xml:space="preserve">“1” – Operação de Câmbio </w:t>
            </w:r>
            <w:r w:rsidRPr="00FA3856">
              <w:rPr>
                <w:szCs w:val="20"/>
              </w:rPr>
              <w:br/>
              <w:t xml:space="preserve">“2” – Transferência Internacional em Reais </w:t>
            </w:r>
            <w:r w:rsidRPr="00FA3856">
              <w:rPr>
                <w:szCs w:val="20"/>
              </w:rPr>
              <w:br/>
              <w:t xml:space="preserve">“3” – Cartão de Crédito </w:t>
            </w:r>
            <w:r w:rsidRPr="00FA3856">
              <w:rPr>
                <w:szCs w:val="20"/>
              </w:rPr>
              <w:br/>
              <w:t>“4” – Depósito em Conta do Exterior (só válido para TIP_EXT="R")</w:t>
            </w:r>
          </w:p>
          <w:p w:rsidR="00430C6A" w:rsidRPr="00FA3856" w:rsidRDefault="00430C6A" w:rsidP="004038F0">
            <w:pPr>
              <w:pStyle w:val="PSDS-CorpodeTexto0"/>
              <w:rPr>
                <w:rFonts w:ascii="Times New Roman" w:hAnsi="Times New Roman"/>
                <w:b/>
                <w:bCs/>
                <w:lang w:val="pt-PT"/>
              </w:rPr>
            </w:pPr>
            <w:r w:rsidRPr="00FA3856">
              <w:rPr>
                <w:rFonts w:ascii="Times New Roman" w:hAnsi="Times New Roman"/>
              </w:rPr>
              <w:t>“5” – Utilização de Recursos Mantidos no Exterior (só válido para TIP_EXT="P")</w:t>
            </w:r>
            <w:r w:rsidRPr="00FA3856">
              <w:rPr>
                <w:rFonts w:ascii="Times New Roman" w:hAnsi="Times New Roman"/>
              </w:rPr>
              <w:br/>
              <w:t>“6” – Em Moeda Nacional ou Estrangeira</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1</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1; 2; 3; 4; 5; 6]</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NAT_OPER</w:t>
            </w: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4038F0">
            <w:pPr>
              <w:jc w:val="both"/>
              <w:rPr>
                <w:szCs w:val="20"/>
              </w:rPr>
            </w:pPr>
            <w:r w:rsidRPr="00FA3856">
              <w:rPr>
                <w:szCs w:val="20"/>
              </w:rPr>
              <w:t>Natureza da Operação: Código da natureza-fato específico correspondente à motivação do recebimento</w:t>
            </w:r>
            <w:r w:rsidR="00307019" w:rsidRPr="00FA3856">
              <w:rPr>
                <w:szCs w:val="20"/>
              </w:rPr>
              <w:t>/pagamento</w:t>
            </w:r>
            <w:r w:rsidRPr="00FA3856">
              <w:rPr>
                <w:szCs w:val="20"/>
              </w:rPr>
              <w:t>, conforme § 1</w:t>
            </w:r>
            <w:r w:rsidRPr="00FA3856">
              <w:rPr>
                <w:szCs w:val="20"/>
                <w:u w:val="single"/>
                <w:vertAlign w:val="superscript"/>
              </w:rPr>
              <w:t>o</w:t>
            </w:r>
            <w:r w:rsidRPr="00FA3856">
              <w:rPr>
                <w:szCs w:val="20"/>
              </w:rPr>
              <w:t xml:space="preserve"> do artigo 23 da Lei n</w:t>
            </w:r>
            <w:r w:rsidRPr="00FA3856">
              <w:rPr>
                <w:szCs w:val="20"/>
                <w:u w:val="single"/>
                <w:vertAlign w:val="superscript"/>
              </w:rPr>
              <w:t>o</w:t>
            </w:r>
            <w:r w:rsidRPr="00FA3856">
              <w:rPr>
                <w:szCs w:val="20"/>
              </w:rPr>
              <w:t xml:space="preserve"> 4.131, de 03 de setembro de 1962, e que consta na Circular n</w:t>
            </w:r>
            <w:r w:rsidRPr="00FA3856">
              <w:rPr>
                <w:szCs w:val="20"/>
                <w:u w:val="single"/>
                <w:vertAlign w:val="superscript"/>
              </w:rPr>
              <w:t>o</w:t>
            </w:r>
            <w:r w:rsidRPr="00FA3856">
              <w:rPr>
                <w:szCs w:val="20"/>
                <w:vertAlign w:val="superscript"/>
              </w:rPr>
              <w:t xml:space="preserve"> </w:t>
            </w:r>
            <w:r w:rsidRPr="00FA3856">
              <w:rPr>
                <w:szCs w:val="20"/>
              </w:rPr>
              <w:t>3.690, de 16 de dezembro de 2013, do Banco Central do Brasil.</w:t>
            </w:r>
          </w:p>
          <w:p w:rsidR="00430C6A" w:rsidRPr="00FA3856" w:rsidRDefault="00430C6A" w:rsidP="00F47ED7">
            <w:pPr>
              <w:jc w:val="both"/>
              <w:rPr>
                <w:szCs w:val="20"/>
              </w:rPr>
            </w:pPr>
            <w:r w:rsidRPr="00FA3856">
              <w:rPr>
                <w:b/>
                <w:szCs w:val="20"/>
              </w:rPr>
              <w:lastRenderedPageBreak/>
              <w:t>Atenção</w:t>
            </w:r>
            <w:r w:rsidRPr="00FA3856">
              <w:rPr>
                <w:szCs w:val="20"/>
              </w:rPr>
              <w:t>: As operações que não se enquadrem em nenhuma das classificações disponíveis serão identificadas pelo código que indique a melhor aproximação possível da natureza da transação.</w:t>
            </w:r>
          </w:p>
          <w:p w:rsidR="00430C6A" w:rsidRPr="00FA3856" w:rsidRDefault="00430C6A" w:rsidP="0043376C">
            <w:pPr>
              <w:pStyle w:val="PSDS-CorpodeTexto0"/>
              <w:rPr>
                <w:rFonts w:ascii="Times New Roman" w:hAnsi="Times New Roman"/>
              </w:rPr>
            </w:pPr>
            <w:r w:rsidRPr="00FA3856">
              <w:rPr>
                <w:rFonts w:ascii="Times New Roman" w:hAnsi="Times New Roman"/>
              </w:rPr>
              <w:t>Natureza da operação, conforme tabela do Sped (Disponibilizada no programa da ECF no diretório Arquivos de Programas/Programas Sped/ECf/SpedEcf/Recursos/Tabelas).</w:t>
            </w:r>
          </w:p>
          <w:p w:rsidR="00647CB4" w:rsidRPr="00FA3856" w:rsidRDefault="00647CB4" w:rsidP="00647CB4">
            <w:pPr>
              <w:pStyle w:val="PSDS-CorpodeTexto0"/>
              <w:rPr>
                <w:rFonts w:ascii="Times New Roman" w:hAnsi="Times New Roman"/>
                <w:b/>
                <w:bCs/>
                <w:lang w:val="pt-PT"/>
              </w:rPr>
            </w:pPr>
            <w:r w:rsidRPr="00FA3856">
              <w:rPr>
                <w:rFonts w:ascii="Times New Roman" w:hAnsi="Times New Roman"/>
                <w:b/>
                <w:lang w:val="pt-PT"/>
              </w:rPr>
              <w:t xml:space="preserve">Observação: </w:t>
            </w:r>
            <w:r w:rsidRPr="00FA3856">
              <w:rPr>
                <w:rFonts w:ascii="Times New Roman" w:hAnsi="Times New Roman"/>
              </w:rPr>
              <w:t>O registro Y520 não possui informação de data em seus campos. Portanto, os códigos utilizados no campo Y520.NAT_OPER devem ser os vigentes em na darta final da ECF, para todas as operações ocorridas durante o ano da escrituração.</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5</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49"/>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VL_PERIODO</w:t>
            </w:r>
          </w:p>
          <w:p w:rsidR="00430C6A" w:rsidRPr="00FA3856" w:rsidRDefault="00430C6A" w:rsidP="003B49DF">
            <w:pPr>
              <w:pStyle w:val="PSDS-CorpodeTexto0"/>
              <w:rPr>
                <w:rFonts w:ascii="Times New Roman" w:hAnsi="Times New Roman"/>
                <w:lang w:val="pt-PT"/>
              </w:rPr>
            </w:pPr>
          </w:p>
        </w:tc>
        <w:tc>
          <w:tcPr>
            <w:tcW w:w="8480" w:type="dxa"/>
            <w:tcBorders>
              <w:top w:val="single" w:sz="6" w:space="0" w:color="auto"/>
              <w:left w:val="single" w:sz="6" w:space="0" w:color="auto"/>
              <w:bottom w:val="single" w:sz="6" w:space="0" w:color="auto"/>
              <w:right w:val="single" w:sz="6" w:space="0" w:color="auto"/>
            </w:tcBorders>
          </w:tcPr>
          <w:p w:rsidR="00430C6A" w:rsidRPr="00FA3856" w:rsidRDefault="00430C6A" w:rsidP="004038F0">
            <w:pPr>
              <w:pStyle w:val="PSDS-CorpodeTexto0"/>
              <w:jc w:val="both"/>
              <w:rPr>
                <w:rFonts w:ascii="Times New Roman" w:hAnsi="Times New Roman"/>
                <w:b/>
                <w:bCs/>
                <w:lang w:val="pt-PT"/>
              </w:rPr>
            </w:pPr>
            <w:r w:rsidRPr="00FA3856">
              <w:rPr>
                <w:rFonts w:ascii="Times New Roman" w:hAnsi="Times New Roman"/>
              </w:rPr>
              <w:t>Valor: Total dos valores recebidos ou pagos, provenientes do exterior, de acordo com o código indicativo da natureza da operação.</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19</w:t>
            </w:r>
          </w:p>
        </w:tc>
        <w:tc>
          <w:tcPr>
            <w:tcW w:w="945" w:type="dxa"/>
            <w:tcBorders>
              <w:top w:val="single" w:sz="6" w:space="0" w:color="auto"/>
              <w:left w:val="single" w:sz="6" w:space="0" w:color="auto"/>
              <w:bottom w:val="single" w:sz="6" w:space="0" w:color="auto"/>
              <w:right w:val="single" w:sz="6" w:space="0" w:color="auto"/>
            </w:tcBorders>
          </w:tcPr>
          <w:p w:rsidR="00430C6A" w:rsidRPr="00FA3856" w:rsidRDefault="00430C6A" w:rsidP="00D35CAD">
            <w:pPr>
              <w:pStyle w:val="PSDS-CorpodeTexto0"/>
              <w:jc w:val="center"/>
              <w:rPr>
                <w:rFonts w:ascii="Times New Roman" w:hAnsi="Times New Roman"/>
                <w:b/>
                <w:bCs/>
                <w:lang w:val="pt-PT"/>
              </w:rPr>
            </w:pPr>
            <w:r w:rsidRPr="00FA3856">
              <w:rPr>
                <w:rFonts w:ascii="Times New Roman" w:hAnsi="Times New Roman"/>
                <w:lang w:val="pt-PT"/>
              </w:rPr>
              <w:t>002</w:t>
            </w:r>
          </w:p>
        </w:tc>
        <w:tc>
          <w:tcPr>
            <w:tcW w:w="1666"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D35C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02526E" w:rsidRPr="00FA3856" w:rsidRDefault="0002526E"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 xml:space="preserve">I – Regras de Validação de Registro: </w:t>
      </w: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REGRA_Y5</w:t>
      </w:r>
      <w:r w:rsidR="00F47ED7" w:rsidRPr="00FA3856">
        <w:rPr>
          <w:rFonts w:ascii="Times New Roman" w:hAnsi="Times New Roman" w:cs="Times New Roman"/>
          <w:bCs w:val="0"/>
          <w:szCs w:val="20"/>
        </w:rPr>
        <w:t xml:space="preserve">20_OBRIGATORIO_R: </w:t>
      </w:r>
      <w:r w:rsidR="00F47ED7" w:rsidRPr="00FA3856">
        <w:rPr>
          <w:rFonts w:ascii="Times New Roman" w:hAnsi="Times New Roman" w:cs="Times New Roman"/>
          <w:b w:val="0"/>
          <w:bCs w:val="0"/>
          <w:szCs w:val="20"/>
        </w:rPr>
        <w:t>Verifica, quando 0020.IND_R</w:t>
      </w:r>
      <w:r w:rsidRPr="00FA3856">
        <w:rPr>
          <w:rFonts w:ascii="Times New Roman" w:hAnsi="Times New Roman" w:cs="Times New Roman"/>
          <w:b w:val="0"/>
          <w:bCs w:val="0"/>
          <w:szCs w:val="20"/>
        </w:rPr>
        <w:t>EC_EXT igual a “S”, se existe Y5</w:t>
      </w:r>
      <w:r w:rsidR="00F47ED7" w:rsidRPr="00FA3856">
        <w:rPr>
          <w:rFonts w:ascii="Times New Roman" w:hAnsi="Times New Roman" w:cs="Times New Roman"/>
          <w:b w:val="0"/>
          <w:bCs w:val="0"/>
          <w:szCs w:val="20"/>
        </w:rPr>
        <w:t>20.TIP_</w:t>
      </w:r>
      <w:r w:rsidR="0011050B" w:rsidRPr="00FA3856">
        <w:rPr>
          <w:rFonts w:ascii="Times New Roman" w:hAnsi="Times New Roman" w:cs="Times New Roman"/>
          <w:b w:val="0"/>
          <w:bCs w:val="0"/>
          <w:szCs w:val="20"/>
        </w:rPr>
        <w:t xml:space="preserve">EXT </w:t>
      </w:r>
      <w:r w:rsidRPr="00FA3856">
        <w:rPr>
          <w:rFonts w:ascii="Times New Roman" w:hAnsi="Times New Roman" w:cs="Times New Roman"/>
          <w:b w:val="0"/>
          <w:bCs w:val="0"/>
          <w:szCs w:val="20"/>
        </w:rPr>
        <w:t>igual a “R” e não existe Y5</w:t>
      </w:r>
      <w:r w:rsidR="00F47ED7" w:rsidRPr="00FA3856">
        <w:rPr>
          <w:rFonts w:ascii="Times New Roman" w:hAnsi="Times New Roman" w:cs="Times New Roman"/>
          <w:b w:val="0"/>
          <w:bCs w:val="0"/>
          <w:szCs w:val="20"/>
        </w:rPr>
        <w:t>20.TIP_EXT igual a “P”. Se a regra não for cumprida, o sistema gera um erro.</w:t>
      </w:r>
    </w:p>
    <w:p w:rsidR="00F47ED7" w:rsidRPr="00FA3856"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F47ED7" w:rsidRPr="00FA3856"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REGRA_Y5</w:t>
      </w:r>
      <w:r w:rsidR="00F47ED7" w:rsidRPr="00FA3856">
        <w:rPr>
          <w:rFonts w:ascii="Times New Roman" w:hAnsi="Times New Roman" w:cs="Times New Roman"/>
          <w:bCs w:val="0"/>
          <w:szCs w:val="20"/>
        </w:rPr>
        <w:t xml:space="preserve">20_OBRIGATORIO_P: </w:t>
      </w:r>
      <w:r w:rsidR="00F47ED7" w:rsidRPr="00FA3856">
        <w:rPr>
          <w:rFonts w:ascii="Times New Roman" w:hAnsi="Times New Roman" w:cs="Times New Roman"/>
          <w:b w:val="0"/>
          <w:bCs w:val="0"/>
          <w:szCs w:val="20"/>
        </w:rPr>
        <w:t>Verifica, quando 0020.IND_PGTO_E</w:t>
      </w:r>
      <w:r w:rsidRPr="00FA3856">
        <w:rPr>
          <w:rFonts w:ascii="Times New Roman" w:hAnsi="Times New Roman" w:cs="Times New Roman"/>
          <w:b w:val="0"/>
          <w:bCs w:val="0"/>
          <w:szCs w:val="20"/>
        </w:rPr>
        <w:t>XT igual a “S”, se não existe Y5</w:t>
      </w:r>
      <w:r w:rsidR="00F47ED7" w:rsidRPr="00FA3856">
        <w:rPr>
          <w:rFonts w:ascii="Times New Roman" w:hAnsi="Times New Roman" w:cs="Times New Roman"/>
          <w:b w:val="0"/>
          <w:bCs w:val="0"/>
          <w:szCs w:val="20"/>
        </w:rPr>
        <w:t>20</w:t>
      </w:r>
      <w:r w:rsidR="0011050B" w:rsidRPr="00FA3856">
        <w:rPr>
          <w:rFonts w:ascii="Times New Roman" w:hAnsi="Times New Roman" w:cs="Times New Roman"/>
          <w:b w:val="0"/>
          <w:bCs w:val="0"/>
          <w:szCs w:val="20"/>
        </w:rPr>
        <w:t xml:space="preserve">.TIP_EXT </w:t>
      </w:r>
      <w:r w:rsidRPr="00FA3856">
        <w:rPr>
          <w:rFonts w:ascii="Times New Roman" w:hAnsi="Times New Roman" w:cs="Times New Roman"/>
          <w:b w:val="0"/>
          <w:bCs w:val="0"/>
          <w:szCs w:val="20"/>
        </w:rPr>
        <w:t>igual a “R” e existe Y5</w:t>
      </w:r>
      <w:r w:rsidR="00F47ED7" w:rsidRPr="00FA3856">
        <w:rPr>
          <w:rFonts w:ascii="Times New Roman" w:hAnsi="Times New Roman" w:cs="Times New Roman"/>
          <w:b w:val="0"/>
          <w:bCs w:val="0"/>
          <w:szCs w:val="20"/>
        </w:rPr>
        <w:t>20.TIP_EXT igual a “P”. Se a regra não for cumprida, o sistema gera um erro.</w:t>
      </w: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02526E"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w:t>
      </w:r>
      <w:r w:rsidR="0002526E" w:rsidRPr="00FA3856">
        <w:rPr>
          <w:rFonts w:ascii="Times New Roman" w:hAnsi="Times New Roman" w:cs="Times New Roman"/>
          <w:szCs w:val="20"/>
          <w:lang w:val="pt-PT"/>
        </w:rPr>
        <w:t>I – Regras de Validação de Campos:</w:t>
      </w:r>
    </w:p>
    <w:p w:rsidR="00D73F2C" w:rsidRPr="00FA3856"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Tipo</w:t>
            </w:r>
          </w:p>
        </w:tc>
      </w:tr>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jc w:val="both"/>
              <w:rPr>
                <w:rFonts w:ascii="Times New Roman" w:hAnsi="Times New Roman"/>
              </w:rPr>
            </w:pPr>
            <w:r w:rsidRPr="00FA3856">
              <w:rPr>
                <w:rStyle w:val="Hyperlink"/>
                <w:rFonts w:ascii="Times New Roman" w:hAnsi="Times New Roman"/>
                <w:b/>
                <w:color w:val="auto"/>
              </w:rPr>
              <w:t xml:space="preserve">REGRA_TIP_EXT_PERMITIDO: </w:t>
            </w:r>
            <w:r w:rsidR="004038F0" w:rsidRPr="00FA3856">
              <w:rPr>
                <w:rStyle w:val="Hyperlink"/>
                <w:rFonts w:ascii="Times New Roman" w:hAnsi="Times New Roman"/>
                <w:color w:val="auto"/>
              </w:rPr>
              <w:t xml:space="preserve">Verifica, quando </w:t>
            </w:r>
            <w:r w:rsidR="00430C6A" w:rsidRPr="00FA3856">
              <w:rPr>
                <w:rStyle w:val="Hyperlink"/>
                <w:rFonts w:ascii="Times New Roman" w:hAnsi="Times New Roman"/>
                <w:color w:val="auto"/>
              </w:rPr>
              <w:t>Y520.</w:t>
            </w:r>
            <w:r w:rsidR="004038F0" w:rsidRPr="00FA3856">
              <w:rPr>
                <w:rStyle w:val="Hyperlink"/>
                <w:rFonts w:ascii="Times New Roman" w:hAnsi="Times New Roman"/>
                <w:color w:val="auto"/>
              </w:rPr>
              <w:t>TIP_EXT</w:t>
            </w:r>
            <w:r w:rsidR="0011050B" w:rsidRPr="00FA3856">
              <w:rPr>
                <w:rStyle w:val="Hyperlink"/>
                <w:rFonts w:ascii="Times New Roman" w:hAnsi="Times New Roman"/>
                <w:color w:val="auto"/>
              </w:rPr>
              <w:t xml:space="preserve"> </w:t>
            </w:r>
            <w:r w:rsidRPr="00FA3856">
              <w:rPr>
                <w:rStyle w:val="Hyperlink"/>
                <w:rFonts w:ascii="Times New Roman" w:hAnsi="Times New Roman"/>
                <w:color w:val="auto"/>
              </w:rPr>
              <w:t>igual a “P”, se 0020_IND_PGTO_EXT é</w:t>
            </w:r>
            <w:r w:rsidR="00C962EA" w:rsidRPr="00FA3856">
              <w:rPr>
                <w:rStyle w:val="Hyperlink"/>
                <w:rFonts w:ascii="Times New Roman" w:hAnsi="Times New Roman"/>
                <w:color w:val="auto"/>
              </w:rPr>
              <w:t xml:space="preserve"> igual a “S”, ou, quando</w:t>
            </w:r>
            <w:r w:rsidR="00430C6A" w:rsidRPr="00FA3856">
              <w:rPr>
                <w:rStyle w:val="Hyperlink"/>
                <w:rFonts w:ascii="Times New Roman" w:hAnsi="Times New Roman"/>
                <w:color w:val="auto"/>
              </w:rPr>
              <w:t>Y520.</w:t>
            </w:r>
            <w:r w:rsidR="00C962EA" w:rsidRPr="00FA3856">
              <w:rPr>
                <w:rStyle w:val="Hyperlink"/>
                <w:rFonts w:ascii="Times New Roman" w:hAnsi="Times New Roman"/>
                <w:color w:val="auto"/>
              </w:rPr>
              <w:t>TIP_EXT</w:t>
            </w:r>
            <w:r w:rsidR="0011050B" w:rsidRPr="00FA3856">
              <w:rPr>
                <w:rStyle w:val="Hyperlink"/>
                <w:rFonts w:ascii="Times New Roman" w:hAnsi="Times New Roman"/>
                <w:color w:val="auto"/>
              </w:rPr>
              <w:t xml:space="preserve"> </w:t>
            </w:r>
            <w:r w:rsidRPr="00FA3856">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Erro</w:t>
            </w:r>
          </w:p>
        </w:tc>
      </w:tr>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rsidR="0002526E" w:rsidRPr="00FA3856" w:rsidRDefault="0002526E" w:rsidP="00746FF1">
            <w:pPr>
              <w:pStyle w:val="PSDS-CorpodeTexto0"/>
              <w:jc w:val="both"/>
              <w:rPr>
                <w:rFonts w:ascii="Times New Roman" w:hAnsi="Times New Roman"/>
              </w:rPr>
            </w:pPr>
            <w:r w:rsidRPr="00FA3856">
              <w:rPr>
                <w:rStyle w:val="Hyperlink"/>
                <w:rFonts w:ascii="Times New Roman" w:hAnsi="Times New Roman"/>
                <w:b/>
                <w:color w:val="auto"/>
              </w:rPr>
              <w:t xml:space="preserve">REGRA_FORMA_PAGTO_INVALIDA: </w:t>
            </w:r>
            <w:r w:rsidRPr="00FA3856">
              <w:rPr>
                <w:rStyle w:val="Hyperlink"/>
                <w:rFonts w:ascii="Times New Roman" w:hAnsi="Times New Roman"/>
                <w:color w:val="auto"/>
              </w:rPr>
              <w:t>Verifica</w:t>
            </w:r>
            <w:r w:rsidR="00746FF1" w:rsidRPr="00FA3856">
              <w:rPr>
                <w:rStyle w:val="Hyperlink"/>
                <w:rFonts w:ascii="Times New Roman" w:hAnsi="Times New Roman"/>
                <w:color w:val="auto"/>
              </w:rPr>
              <w:t xml:space="preserve">, quando </w:t>
            </w:r>
            <w:r w:rsidR="0011050B" w:rsidRPr="00FA3856">
              <w:rPr>
                <w:rStyle w:val="Hyperlink"/>
                <w:rFonts w:ascii="Times New Roman" w:hAnsi="Times New Roman"/>
                <w:color w:val="auto"/>
              </w:rPr>
              <w:t xml:space="preserve">Y520.TIP_EXT </w:t>
            </w:r>
            <w:r w:rsidR="00746FF1" w:rsidRPr="00FA3856">
              <w:rPr>
                <w:rStyle w:val="Hyperlink"/>
                <w:rFonts w:ascii="Times New Roman" w:hAnsi="Times New Roman"/>
                <w:color w:val="auto"/>
              </w:rPr>
              <w:t xml:space="preserve">igual a “P”, se </w:t>
            </w:r>
            <w:r w:rsidR="0011050B" w:rsidRPr="00FA3856">
              <w:rPr>
                <w:rStyle w:val="Hyperlink"/>
                <w:rFonts w:ascii="Times New Roman" w:hAnsi="Times New Roman"/>
                <w:color w:val="auto"/>
              </w:rPr>
              <w:t xml:space="preserve">Y520.FORMA </w:t>
            </w:r>
            <w:r w:rsidR="00746FF1" w:rsidRPr="00FA3856">
              <w:rPr>
                <w:rStyle w:val="Hyperlink"/>
                <w:rFonts w:ascii="Times New Roman" w:hAnsi="Times New Roman"/>
                <w:color w:val="auto"/>
              </w:rPr>
              <w:t xml:space="preserve">é diferente de “4”, ou, quando </w:t>
            </w:r>
            <w:r w:rsidR="0011050B" w:rsidRPr="00FA3856">
              <w:rPr>
                <w:rStyle w:val="Hyperlink"/>
                <w:rFonts w:ascii="Times New Roman" w:hAnsi="Times New Roman"/>
                <w:color w:val="auto"/>
              </w:rPr>
              <w:t xml:space="preserve">Y520.TIP_EXT </w:t>
            </w:r>
            <w:r w:rsidR="00746FF1" w:rsidRPr="00FA3856">
              <w:rPr>
                <w:rStyle w:val="Hyperlink"/>
                <w:rFonts w:ascii="Times New Roman" w:hAnsi="Times New Roman"/>
                <w:color w:val="auto"/>
              </w:rPr>
              <w:t xml:space="preserve">igual a “R”, se </w:t>
            </w:r>
            <w:r w:rsidR="00430C6A" w:rsidRPr="00FA3856">
              <w:rPr>
                <w:rStyle w:val="Hyperlink"/>
                <w:rFonts w:ascii="Times New Roman" w:hAnsi="Times New Roman"/>
                <w:color w:val="auto"/>
              </w:rPr>
              <w:t>Y520.</w:t>
            </w:r>
            <w:r w:rsidR="00746FF1" w:rsidRPr="00FA3856">
              <w:rPr>
                <w:rStyle w:val="Hyperlink"/>
                <w:rFonts w:ascii="Times New Roman" w:hAnsi="Times New Roman"/>
                <w:color w:val="auto"/>
              </w:rPr>
              <w:t>F</w:t>
            </w:r>
            <w:r w:rsidR="0011050B" w:rsidRPr="00FA3856">
              <w:rPr>
                <w:rStyle w:val="Hyperlink"/>
                <w:rFonts w:ascii="Times New Roman" w:hAnsi="Times New Roman"/>
                <w:color w:val="auto"/>
              </w:rPr>
              <w:t xml:space="preserve">ORMA </w:t>
            </w:r>
            <w:r w:rsidR="00746FF1" w:rsidRPr="00FA3856">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Erro</w:t>
            </w:r>
          </w:p>
        </w:tc>
      </w:tr>
    </w:tbl>
    <w:p w:rsidR="0002526E" w:rsidRPr="00FA3856" w:rsidRDefault="0002526E"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C962EA" w:rsidRPr="00FA3856" w:rsidRDefault="00430C6A" w:rsidP="00430C6A">
      <w:pPr>
        <w:rPr>
          <w:b/>
          <w:color w:val="002060"/>
          <w:szCs w:val="20"/>
        </w:rPr>
      </w:pPr>
      <w:r w:rsidRPr="00FA3856">
        <w:rPr>
          <w:b/>
          <w:color w:val="002060"/>
          <w:szCs w:val="20"/>
        </w:rPr>
        <w:t xml:space="preserve">Exemplo de Preenchimento: </w:t>
      </w:r>
      <w:r w:rsidR="00C962EA" w:rsidRPr="00FA3856">
        <w:rPr>
          <w:b/>
          <w:color w:val="002060"/>
          <w:szCs w:val="20"/>
        </w:rPr>
        <w:t>|Y520|R|1|1|10500|100000,00|</w:t>
      </w:r>
    </w:p>
    <w:p w:rsidR="00C962EA" w:rsidRPr="00FA3856" w:rsidRDefault="00430C6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20|: Ident</w:t>
      </w:r>
      <w:r w:rsidR="00C962EA" w:rsidRPr="00FA3856">
        <w:rPr>
          <w:rFonts w:ascii="Times New Roman" w:hAnsi="Times New Roman"/>
          <w:color w:val="002060"/>
          <w:szCs w:val="20"/>
        </w:rPr>
        <w:t>ificação do tipo do registr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R|: Rendimentos recebidos do exterior.</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 País (1 = Canadá).</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 Forma de recebimento (1 = Operação de Câmbi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500|: Natureza da operação (10500 = Câmbio Simplificado Simultâne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Valor recebido (R$ 100.000,00).</w:t>
      </w:r>
    </w:p>
    <w:p w:rsidR="00430C6A" w:rsidRPr="00FA3856" w:rsidRDefault="00430C6A">
      <w:pPr>
        <w:spacing w:after="200" w:line="276" w:lineRule="auto"/>
        <w:rPr>
          <w:b/>
          <w:bCs/>
          <w:color w:val="0000FF"/>
          <w:szCs w:val="20"/>
        </w:rPr>
      </w:pPr>
      <w:r w:rsidRPr="00FA3856">
        <w:rPr>
          <w:color w:val="0000FF"/>
          <w:szCs w:val="20"/>
        </w:rPr>
        <w:br w:type="page"/>
      </w:r>
    </w:p>
    <w:p w:rsidR="0043376C" w:rsidRPr="00FA3856" w:rsidRDefault="0043376C" w:rsidP="0043376C">
      <w:pPr>
        <w:pStyle w:val="Ttulo1"/>
        <w:jc w:val="both"/>
        <w:rPr>
          <w:color w:val="0000FF"/>
          <w:szCs w:val="20"/>
        </w:rPr>
      </w:pPr>
      <w:bookmarkStart w:id="880" w:name="_Toc454359415"/>
      <w:r w:rsidRPr="00FA3856">
        <w:rPr>
          <w:color w:val="0000FF"/>
          <w:szCs w:val="20"/>
        </w:rPr>
        <w:lastRenderedPageBreak/>
        <w:t xml:space="preserve">Registro Y540: Discriminação da Receita de Vendas dos </w:t>
      </w:r>
      <w:r w:rsidR="00C321B8" w:rsidRPr="00FA3856">
        <w:rPr>
          <w:color w:val="0000FF"/>
          <w:szCs w:val="20"/>
        </w:rPr>
        <w:t>Estabelecimentos</w:t>
      </w:r>
      <w:r w:rsidRPr="00FA3856">
        <w:rPr>
          <w:color w:val="0000FF"/>
          <w:szCs w:val="20"/>
        </w:rPr>
        <w:t xml:space="preserve"> por Atividade </w:t>
      </w:r>
      <w:r w:rsidR="00C321B8" w:rsidRPr="00FA3856">
        <w:rPr>
          <w:color w:val="0000FF"/>
          <w:szCs w:val="20"/>
        </w:rPr>
        <w:t>Econômica</w:t>
      </w:r>
      <w:bookmarkEnd w:id="880"/>
    </w:p>
    <w:p w:rsidR="0043376C" w:rsidRPr="00FA3856" w:rsidRDefault="0043376C" w:rsidP="0043376C">
      <w:pPr>
        <w:rPr>
          <w:szCs w:val="20"/>
        </w:rPr>
      </w:pPr>
    </w:p>
    <w:p w:rsidR="00B5730B" w:rsidRPr="00FA3856" w:rsidRDefault="00B5730B" w:rsidP="00B5730B">
      <w:pPr>
        <w:rPr>
          <w:szCs w:val="20"/>
        </w:rPr>
      </w:pPr>
      <w:r w:rsidRPr="00FA3856">
        <w:rPr>
          <w:szCs w:val="20"/>
        </w:rPr>
        <w:tab/>
        <w:t>Este registro será habilitado para todas as pessoas jurídicas, para discriminação da receita de vendas dos estabelecimentos por atividade econômica, quando for o caso.</w:t>
      </w:r>
    </w:p>
    <w:p w:rsidR="0043376C" w:rsidRPr="00FA3856" w:rsidRDefault="0043376C" w:rsidP="0043376C">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3376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3376C" w:rsidRPr="00FA3856" w:rsidRDefault="0043376C" w:rsidP="0043376C">
            <w:pPr>
              <w:pStyle w:val="PSDS-CorpodeTexto0"/>
              <w:jc w:val="center"/>
              <w:rPr>
                <w:rFonts w:ascii="Times New Roman" w:hAnsi="Times New Roman"/>
                <w:b/>
                <w:bCs/>
              </w:rPr>
            </w:pPr>
            <w:r w:rsidRPr="00FA3856">
              <w:rPr>
                <w:rFonts w:ascii="Times New Roman" w:hAnsi="Times New Roman"/>
                <w:b/>
                <w:bCs/>
              </w:rPr>
              <w:t xml:space="preserve">REGISTRO Y540: </w:t>
            </w:r>
            <w:r w:rsidRPr="00FA3856">
              <w:rPr>
                <w:rFonts w:ascii="Times New Roman" w:hAnsi="Times New Roman"/>
                <w:b/>
              </w:rPr>
              <w:t>DISCRIMINAÇÃO DA RECEITA DE VEN</w:t>
            </w:r>
            <w:r w:rsidR="00471A12" w:rsidRPr="00FA3856">
              <w:rPr>
                <w:rFonts w:ascii="Times New Roman" w:hAnsi="Times New Roman"/>
                <w:b/>
              </w:rPr>
              <w:t>D</w:t>
            </w:r>
            <w:r w:rsidRPr="00FA3856">
              <w:rPr>
                <w:rFonts w:ascii="Times New Roman" w:hAnsi="Times New Roman"/>
                <w:b/>
              </w:rPr>
              <w:t>AS DOS ESTABELECIMENTOS POR ATIVIDADE ECONÔMICA</w:t>
            </w:r>
          </w:p>
        </w:tc>
      </w:tr>
      <w:tr w:rsidR="0043376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3376C" w:rsidRPr="00FA3856" w:rsidRDefault="0043376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43376C" w:rsidRPr="00FA3856" w:rsidRDefault="0043376C" w:rsidP="00353C1C">
            <w:pPr>
              <w:pStyle w:val="PSDS-CorpodeTexto0"/>
              <w:jc w:val="center"/>
              <w:rPr>
                <w:rFonts w:ascii="Times New Roman" w:hAnsi="Times New Roman"/>
                <w:b/>
                <w:bCs/>
              </w:rPr>
            </w:pPr>
          </w:p>
        </w:tc>
      </w:tr>
      <w:tr w:rsidR="0043376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3376C" w:rsidRPr="00FA3856" w:rsidRDefault="0043376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3376C" w:rsidRPr="00FA3856" w:rsidRDefault="0043376C" w:rsidP="00353C1C">
            <w:pPr>
              <w:pStyle w:val="PSDS-CorpodeTexto0"/>
              <w:jc w:val="center"/>
              <w:rPr>
                <w:rFonts w:ascii="Times New Roman" w:hAnsi="Times New Roman"/>
                <w:b/>
                <w:bCs/>
              </w:rPr>
            </w:pPr>
            <w:r w:rsidRPr="00FA3856">
              <w:rPr>
                <w:rFonts w:ascii="Times New Roman" w:hAnsi="Times New Roman"/>
                <w:b/>
                <w:bCs/>
              </w:rPr>
              <w:t>Ocorrência – 0:N</w:t>
            </w:r>
          </w:p>
        </w:tc>
      </w:tr>
      <w:tr w:rsidR="0043376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3376C" w:rsidRPr="00FA3856" w:rsidRDefault="0043376C" w:rsidP="00353C1C">
            <w:pPr>
              <w:pStyle w:val="PSDS-CorpodeTexto0"/>
              <w:rPr>
                <w:rFonts w:ascii="Times New Roman" w:hAnsi="Times New Roman"/>
                <w:b/>
                <w:bCs/>
              </w:rPr>
            </w:pPr>
            <w:r w:rsidRPr="00FA3856">
              <w:rPr>
                <w:rFonts w:ascii="Times New Roman" w:hAnsi="Times New Roman"/>
                <w:b/>
                <w:bCs/>
              </w:rPr>
              <w:t>Campo(s) chave: CNPJ_ESTAB</w:t>
            </w:r>
            <w:r w:rsidR="00456D64" w:rsidRPr="00FA3856">
              <w:rPr>
                <w:rFonts w:ascii="Times New Roman" w:hAnsi="Times New Roman"/>
                <w:b/>
                <w:bCs/>
              </w:rPr>
              <w:t xml:space="preserve"> + CNAE</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05"/>
        <w:gridCol w:w="8886"/>
        <w:gridCol w:w="708"/>
        <w:gridCol w:w="1139"/>
        <w:gridCol w:w="1016"/>
        <w:gridCol w:w="992"/>
        <w:gridCol w:w="1339"/>
      </w:tblGrid>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Nº</w:t>
            </w:r>
          </w:p>
        </w:tc>
        <w:tc>
          <w:tcPr>
            <w:tcW w:w="1805"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Campo</w:t>
            </w:r>
          </w:p>
        </w:tc>
        <w:tc>
          <w:tcPr>
            <w:tcW w:w="8886"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43376C">
            <w:pPr>
              <w:pStyle w:val="PSDS-CorpodeTexto0"/>
              <w:jc w:val="center"/>
              <w:rPr>
                <w:rFonts w:ascii="Times New Roman" w:hAnsi="Times New Roman"/>
                <w:b/>
                <w:bCs/>
              </w:rPr>
            </w:pPr>
            <w:r w:rsidRPr="00FA3856">
              <w:rPr>
                <w:rFonts w:ascii="Times New Roman" w:hAnsi="Times New Roman"/>
                <w:b/>
                <w:bCs/>
              </w:rPr>
              <w:t>Obrigatório</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0"/>
              </w:numPr>
              <w:suppressAutoHyphens w:val="0"/>
              <w:rPr>
                <w:rFonts w:ascii="Times New Roman" w:hAnsi="Times New Roman"/>
                <w:b/>
                <w:bCs/>
              </w:rPr>
            </w:pPr>
          </w:p>
        </w:tc>
        <w:tc>
          <w:tcPr>
            <w:tcW w:w="1805"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rPr>
              <w:t>REG</w:t>
            </w:r>
          </w:p>
        </w:tc>
        <w:tc>
          <w:tcPr>
            <w:tcW w:w="8886"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rPr>
            </w:pPr>
            <w:r w:rsidRPr="00FA3856">
              <w:rPr>
                <w:rFonts w:ascii="Times New Roman" w:hAnsi="Times New Roman"/>
              </w:rPr>
              <w:t>Texto Fixo Contendo a Identificação do Registro (Y540).</w:t>
            </w:r>
          </w:p>
          <w:p w:rsidR="00576C1B" w:rsidRPr="00FA3856" w:rsidRDefault="00576C1B"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bCs/>
                <w:lang w:val="pt-PT"/>
              </w:rPr>
              <w:t>[Y540]</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0"/>
              </w:numPr>
              <w:suppressAutoHyphens w:val="0"/>
              <w:rPr>
                <w:rFonts w:ascii="Times New Roman" w:hAnsi="Times New Roman"/>
                <w:b/>
                <w:bCs/>
                <w:lang w:val="pt-PT"/>
              </w:rPr>
            </w:pPr>
          </w:p>
        </w:tc>
        <w:tc>
          <w:tcPr>
            <w:tcW w:w="1805"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lang w:val="pt-PT"/>
              </w:rPr>
              <w:t>CNPJ_ESTAB</w:t>
            </w:r>
          </w:p>
        </w:tc>
        <w:tc>
          <w:tcPr>
            <w:tcW w:w="8886" w:type="dxa"/>
            <w:tcBorders>
              <w:top w:val="single" w:sz="6" w:space="0" w:color="auto"/>
              <w:left w:val="single" w:sz="6" w:space="0" w:color="auto"/>
              <w:bottom w:val="single" w:sz="6" w:space="0" w:color="auto"/>
              <w:right w:val="single" w:sz="6" w:space="0" w:color="auto"/>
            </w:tcBorders>
          </w:tcPr>
          <w:p w:rsidR="00430C6A" w:rsidRPr="00FA3856" w:rsidRDefault="00430C6A" w:rsidP="00B5730B">
            <w:pPr>
              <w:jc w:val="both"/>
              <w:rPr>
                <w:szCs w:val="20"/>
              </w:rPr>
            </w:pPr>
            <w:r w:rsidRPr="00FA3856">
              <w:rPr>
                <w:szCs w:val="20"/>
              </w:rPr>
              <w:t>CNPJ: CNPJ da matriz e de cada um dos estabelecimentos da pessoa jurídica (os 8 primeiros dígitos devem ser idênticos ao campo 0000.CNPJ).</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0"/>
              </w:numPr>
              <w:suppressAutoHyphens w:val="0"/>
              <w:rPr>
                <w:rFonts w:ascii="Times New Roman" w:hAnsi="Times New Roman"/>
                <w:b/>
                <w:bCs/>
                <w:lang w:val="pt-PT"/>
              </w:rPr>
            </w:pPr>
          </w:p>
        </w:tc>
        <w:tc>
          <w:tcPr>
            <w:tcW w:w="1805"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VL_REC_ESTAB</w:t>
            </w:r>
          </w:p>
          <w:p w:rsidR="00430C6A" w:rsidRPr="00FA3856" w:rsidRDefault="00430C6A" w:rsidP="003B49DF">
            <w:pPr>
              <w:pStyle w:val="PSDS-CorpodeTexto0"/>
              <w:rPr>
                <w:rFonts w:ascii="Times New Roman" w:hAnsi="Times New Roman"/>
                <w:lang w:val="pt-PT"/>
              </w:rPr>
            </w:pPr>
          </w:p>
        </w:tc>
        <w:tc>
          <w:tcPr>
            <w:tcW w:w="8886" w:type="dxa"/>
            <w:tcBorders>
              <w:top w:val="single" w:sz="6" w:space="0" w:color="auto"/>
              <w:left w:val="single" w:sz="6" w:space="0" w:color="auto"/>
              <w:bottom w:val="single" w:sz="6" w:space="0" w:color="auto"/>
              <w:right w:val="single" w:sz="6" w:space="0" w:color="auto"/>
            </w:tcBorders>
          </w:tcPr>
          <w:p w:rsidR="00430C6A" w:rsidRPr="00FA3856" w:rsidRDefault="00430C6A" w:rsidP="00B5730B">
            <w:pPr>
              <w:jc w:val="both"/>
              <w:rPr>
                <w:szCs w:val="20"/>
              </w:rPr>
            </w:pPr>
            <w:r w:rsidRPr="00FA3856">
              <w:rPr>
                <w:szCs w:val="20"/>
                <w:lang w:val="pt-PT"/>
              </w:rPr>
              <w:t xml:space="preserve">Receita de Vendas: </w:t>
            </w:r>
            <w:r w:rsidRPr="00FA3856">
              <w:rPr>
                <w:szCs w:val="20"/>
              </w:rPr>
              <w:t>Valor total da receita decorrente das vendas de bens e serviços realizadas pelo estabelecimento, deduzidas das vendas canceladas, devoluções e descontos incondicionais concedidos na Nota Fiscal.</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0"/>
              </w:numPr>
              <w:suppressAutoHyphens w:val="0"/>
              <w:rPr>
                <w:rFonts w:ascii="Times New Roman" w:hAnsi="Times New Roman"/>
                <w:b/>
                <w:bCs/>
                <w:lang w:val="pt-PT"/>
              </w:rPr>
            </w:pPr>
          </w:p>
        </w:tc>
        <w:tc>
          <w:tcPr>
            <w:tcW w:w="1805"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CNAE</w:t>
            </w:r>
          </w:p>
        </w:tc>
        <w:tc>
          <w:tcPr>
            <w:tcW w:w="8886" w:type="dxa"/>
            <w:tcBorders>
              <w:top w:val="single" w:sz="6" w:space="0" w:color="auto"/>
              <w:left w:val="single" w:sz="6" w:space="0" w:color="auto"/>
              <w:bottom w:val="single" w:sz="6" w:space="0" w:color="auto"/>
              <w:right w:val="single" w:sz="6" w:space="0" w:color="auto"/>
            </w:tcBorders>
          </w:tcPr>
          <w:p w:rsidR="00430C6A" w:rsidRPr="00FA3856" w:rsidRDefault="00430C6A" w:rsidP="00E117C4">
            <w:pPr>
              <w:jc w:val="both"/>
              <w:rPr>
                <w:szCs w:val="20"/>
              </w:rPr>
            </w:pPr>
            <w:r w:rsidRPr="00FA3856">
              <w:rPr>
                <w:szCs w:val="20"/>
              </w:rPr>
              <w:t xml:space="preserve">CNAE: Código da atividade econômica do estabelecimento, conforme Tabela de Atividade Econômica disponível em C:\Arquivos de Programas RFB\Programas SPED\ECF\SpedEcf\recursos\tabelas. Se houver mais de uma atividade, indicar o código correspondente à receita de vendas preponderante do estabelecimento. </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007</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43376C">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E117C4" w:rsidRPr="00FA3856" w:rsidRDefault="00E117C4" w:rsidP="00B5730B">
      <w:pPr>
        <w:rPr>
          <w:b/>
          <w:szCs w:val="20"/>
          <w:lang w:val="pt-PT"/>
        </w:rPr>
      </w:pPr>
    </w:p>
    <w:p w:rsidR="00B5730B" w:rsidRPr="00FA3856" w:rsidRDefault="00B5730B" w:rsidP="00B5730B">
      <w:pPr>
        <w:rPr>
          <w:b/>
          <w:szCs w:val="20"/>
          <w:lang w:val="pt-PT"/>
        </w:rPr>
      </w:pPr>
      <w:r w:rsidRPr="00FA3856">
        <w:rPr>
          <w:b/>
          <w:szCs w:val="20"/>
          <w:lang w:val="pt-PT"/>
        </w:rPr>
        <w:t>I – Regras de Validação de Campos:</w:t>
      </w:r>
    </w:p>
    <w:p w:rsidR="005230F0" w:rsidRPr="00FA3856" w:rsidRDefault="005230F0" w:rsidP="00B5730B">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5730B"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Tipo</w:t>
            </w:r>
          </w:p>
        </w:tc>
      </w:tr>
      <w:tr w:rsidR="005625C1"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CNPJ_ESTAB</w:t>
            </w:r>
          </w:p>
        </w:tc>
        <w:tc>
          <w:tcPr>
            <w:tcW w:w="11391" w:type="dxa"/>
            <w:tcBorders>
              <w:top w:val="single" w:sz="6" w:space="0" w:color="auto"/>
              <w:left w:val="single" w:sz="6" w:space="0" w:color="auto"/>
              <w:bottom w:val="single" w:sz="6" w:space="0" w:color="auto"/>
              <w:right w:val="single" w:sz="6" w:space="0" w:color="auto"/>
            </w:tcBorders>
          </w:tcPr>
          <w:p w:rsidR="005625C1" w:rsidRPr="00FA3856" w:rsidRDefault="00E81A1E" w:rsidP="00CD4CC9">
            <w:pPr>
              <w:shd w:val="clear" w:color="auto" w:fill="FFFFFF"/>
              <w:jc w:val="both"/>
              <w:rPr>
                <w:szCs w:val="20"/>
              </w:rPr>
            </w:pPr>
            <w:hyperlink w:anchor="REGRA_VALIDA_CNPJ" w:history="1">
              <w:r w:rsidR="005625C1" w:rsidRPr="00FA3856">
                <w:rPr>
                  <w:rStyle w:val="Hyperlink"/>
                  <w:b/>
                  <w:bCs/>
                  <w:color w:val="auto"/>
                  <w:szCs w:val="20"/>
                  <w:lang w:val="pt-PT"/>
                </w:rPr>
                <w:t>REGRA_VALIDA_CNPJ</w:t>
              </w:r>
            </w:hyperlink>
            <w:r w:rsidR="005625C1" w:rsidRPr="00FA3856">
              <w:rPr>
                <w:b/>
                <w:bCs/>
                <w:szCs w:val="20"/>
                <w:lang w:val="pt-PT"/>
              </w:rPr>
              <w:t xml:space="preserve">: </w:t>
            </w:r>
            <w:r w:rsidR="005625C1" w:rsidRPr="00FA3856">
              <w:rPr>
                <w:szCs w:val="20"/>
              </w:rPr>
              <w:t xml:space="preserve"> Verifica se a regra de formação do código é válida.</w:t>
            </w:r>
          </w:p>
          <w:p w:rsidR="005625C1" w:rsidRPr="00FA3856" w:rsidRDefault="005625C1" w:rsidP="00CD4CC9">
            <w:pPr>
              <w:shd w:val="clear" w:color="auto" w:fill="FFFFFF"/>
              <w:jc w:val="both"/>
              <w:rPr>
                <w:szCs w:val="20"/>
              </w:rPr>
            </w:pPr>
          </w:p>
          <w:p w:rsidR="005625C1" w:rsidRPr="00FA3856" w:rsidRDefault="005625C1" w:rsidP="00CD4CC9">
            <w:pPr>
              <w:shd w:val="clear" w:color="auto" w:fill="FFFFFF"/>
              <w:jc w:val="both"/>
              <w:rPr>
                <w:szCs w:val="20"/>
              </w:rPr>
            </w:pPr>
            <w:r w:rsidRPr="00FA3856">
              <w:rPr>
                <w:b/>
                <w:szCs w:val="20"/>
              </w:rPr>
              <w:t xml:space="preserve">REGRA_CNPJ_MATRIZ: </w:t>
            </w:r>
            <w:r w:rsidRPr="00FA3856">
              <w:rPr>
                <w:szCs w:val="20"/>
              </w:rPr>
              <w:t>Verifica se os 8 (oito) primeiros dígitos do Y540.CNPJ_ESTAB são iguais aos 8 (oito) primeiros dígitos 0000.CNPJ.</w:t>
            </w:r>
          </w:p>
        </w:tc>
        <w:tc>
          <w:tcPr>
            <w:tcW w:w="717"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Erro</w:t>
            </w:r>
          </w:p>
          <w:p w:rsidR="005625C1" w:rsidRPr="00FA3856" w:rsidRDefault="005625C1" w:rsidP="00CD4CC9">
            <w:pPr>
              <w:pStyle w:val="PSDS-CorpodeTexto0"/>
              <w:rPr>
                <w:rFonts w:ascii="Times New Roman" w:hAnsi="Times New Roman"/>
                <w:lang w:val="pt-PT"/>
              </w:rPr>
            </w:pPr>
          </w:p>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Erro</w:t>
            </w:r>
          </w:p>
        </w:tc>
      </w:tr>
      <w:tr w:rsidR="00B5730B"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B5730B" w:rsidRPr="00FA3856" w:rsidRDefault="005625C1" w:rsidP="00B5730B">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625C1" w:rsidRPr="00FA3856" w:rsidRDefault="005625C1" w:rsidP="005625C1">
            <w:pPr>
              <w:pStyle w:val="PSDS-CorpodeTexto0"/>
              <w:rPr>
                <w:rFonts w:ascii="Times New Roman" w:hAnsi="Times New Roman"/>
                <w:lang w:val="pt-PT"/>
              </w:rPr>
            </w:pPr>
            <w:r w:rsidRPr="00FA3856">
              <w:rPr>
                <w:rFonts w:ascii="Times New Roman" w:hAnsi="Times New Roman"/>
                <w:lang w:val="pt-PT"/>
              </w:rPr>
              <w:t>VL_REC_ESTAB</w:t>
            </w:r>
          </w:p>
          <w:p w:rsidR="00B5730B" w:rsidRPr="00FA3856" w:rsidRDefault="00B5730B" w:rsidP="00B5730B">
            <w:pPr>
              <w:pStyle w:val="PSDS-CorpodeTexto0"/>
              <w:rPr>
                <w:rFonts w:ascii="Times New Roman" w:hAnsi="Times New Roman"/>
                <w:lang w:val="pt-PT"/>
              </w:rPr>
            </w:pPr>
          </w:p>
        </w:tc>
        <w:tc>
          <w:tcPr>
            <w:tcW w:w="11391" w:type="dxa"/>
            <w:tcBorders>
              <w:top w:val="single" w:sz="6" w:space="0" w:color="auto"/>
              <w:left w:val="single" w:sz="6" w:space="0" w:color="auto"/>
              <w:bottom w:val="single" w:sz="6" w:space="0" w:color="auto"/>
              <w:right w:val="single" w:sz="6" w:space="0" w:color="auto"/>
            </w:tcBorders>
          </w:tcPr>
          <w:p w:rsidR="00CD4CC9" w:rsidRPr="00FA3856" w:rsidRDefault="007E421D" w:rsidP="00430C6A">
            <w:pPr>
              <w:shd w:val="clear" w:color="auto" w:fill="FFFFFF"/>
              <w:jc w:val="both"/>
              <w:rPr>
                <w:szCs w:val="20"/>
              </w:rPr>
            </w:pPr>
            <w:r w:rsidRPr="00FA3856">
              <w:rPr>
                <w:b/>
                <w:szCs w:val="20"/>
              </w:rPr>
              <w:t xml:space="preserve">REGRA_VL_REC_ESTAB: </w:t>
            </w:r>
            <w:r w:rsidRPr="00FA3856">
              <w:rPr>
                <w:szCs w:val="20"/>
              </w:rPr>
              <w:t>Verifica</w:t>
            </w:r>
            <w:r w:rsidR="00CD4CC9" w:rsidRPr="00FA3856">
              <w:rPr>
                <w:szCs w:val="20"/>
              </w:rPr>
              <w:t>:</w:t>
            </w:r>
          </w:p>
          <w:p w:rsidR="00B5730B" w:rsidRPr="00FA3856" w:rsidRDefault="00CD4CC9" w:rsidP="00430C6A">
            <w:pPr>
              <w:shd w:val="clear" w:color="auto" w:fill="FFFFFF"/>
              <w:jc w:val="both"/>
              <w:rPr>
                <w:szCs w:val="20"/>
              </w:rPr>
            </w:pPr>
            <w:r w:rsidRPr="00FA3856">
              <w:rPr>
                <w:szCs w:val="20"/>
              </w:rPr>
              <w:t xml:space="preserve">- </w:t>
            </w:r>
            <w:r w:rsidR="00F60A09" w:rsidRPr="00FA3856">
              <w:rPr>
                <w:szCs w:val="20"/>
              </w:rPr>
              <w:t>Quando</w:t>
            </w:r>
            <w:r w:rsidR="007E421D" w:rsidRPr="00FA3856">
              <w:rPr>
                <w:szCs w:val="20"/>
              </w:rPr>
              <w:t xml:space="preserve"> </w:t>
            </w:r>
            <w:r w:rsidR="00F60A09" w:rsidRPr="00FA3856">
              <w:rPr>
                <w:szCs w:val="20"/>
              </w:rPr>
              <w:t>0010.</w:t>
            </w:r>
            <w:r w:rsidRPr="00FA3856">
              <w:rPr>
                <w:szCs w:val="20"/>
              </w:rPr>
              <w:t>COD_QUALIF_PJ = “01” (PJ em Geral)</w:t>
            </w:r>
            <w:r w:rsidR="00F60A09" w:rsidRPr="00FA3856">
              <w:rPr>
                <w:szCs w:val="20"/>
              </w:rPr>
              <w:t xml:space="preserve"> </w:t>
            </w:r>
            <w:r w:rsidR="00F432C6" w:rsidRPr="00FA3856">
              <w:rPr>
                <w:szCs w:val="20"/>
              </w:rPr>
              <w:t xml:space="preserve">e 0010.FORMA.TRIB = “1” (Lucro Real) </w:t>
            </w:r>
            <w:r w:rsidR="00F60A09" w:rsidRPr="00FA3856">
              <w:rPr>
                <w:szCs w:val="20"/>
              </w:rPr>
              <w:t>e 0010.</w:t>
            </w:r>
            <w:r w:rsidR="00F60A09" w:rsidRPr="00FA3856">
              <w:rPr>
                <w:szCs w:val="20"/>
                <w:lang w:val="pt-PT"/>
              </w:rPr>
              <w:t>FORMA_APUR = “T” (Trimestral)</w:t>
            </w:r>
            <w:r w:rsidR="000232CC" w:rsidRPr="00FA3856">
              <w:rPr>
                <w:szCs w:val="20"/>
              </w:rPr>
              <w:t>, se o somatório dos valores do campo</w:t>
            </w:r>
            <w:r w:rsidR="00F60A09" w:rsidRPr="00FA3856">
              <w:rPr>
                <w:szCs w:val="20"/>
              </w:rPr>
              <w:t xml:space="preserve"> </w:t>
            </w:r>
            <w:r w:rsidR="007E421D" w:rsidRPr="00FA3856">
              <w:rPr>
                <w:szCs w:val="20"/>
              </w:rPr>
              <w:t>Y540.VL_REC_ESTAB</w:t>
            </w:r>
            <w:r w:rsidRPr="00FA3856">
              <w:rPr>
                <w:szCs w:val="20"/>
              </w:rPr>
              <w:t xml:space="preserve"> é igual </w:t>
            </w:r>
            <w:r w:rsidR="00F60A09" w:rsidRPr="00FA3856">
              <w:rPr>
                <w:szCs w:val="20"/>
              </w:rPr>
              <w:t xml:space="preserve">ao resultado de </w:t>
            </w:r>
            <w:r w:rsidRPr="00FA3856">
              <w:rPr>
                <w:szCs w:val="20"/>
              </w:rPr>
              <w:t>[L300A(3.01.01.01.01) – L300A(3.01.01.01.02.01</w:t>
            </w:r>
            <w:r w:rsidR="00F60A09" w:rsidRPr="00FA3856">
              <w:rPr>
                <w:szCs w:val="20"/>
              </w:rPr>
              <w:t>)</w:t>
            </w:r>
            <w:r w:rsidR="002955FE" w:rsidRPr="00FA3856">
              <w:rPr>
                <w:szCs w:val="20"/>
              </w:rPr>
              <w:t xml:space="preserve"> – </w:t>
            </w:r>
            <w:r w:rsidR="00340CE2" w:rsidRPr="00FA3856">
              <w:rPr>
                <w:szCs w:val="20"/>
              </w:rPr>
              <w:t>L300A(3.01.01</w:t>
            </w:r>
            <w:r w:rsidR="000E4834" w:rsidRPr="00FA3856">
              <w:rPr>
                <w:szCs w:val="20"/>
              </w:rPr>
              <w:t>.01.02.02</w:t>
            </w:r>
            <w:r w:rsidR="00340CE2" w:rsidRPr="00FA3856">
              <w:rPr>
                <w:szCs w:val="20"/>
              </w:rPr>
              <w:t xml:space="preserve">) </w:t>
            </w:r>
            <w:r w:rsidR="001F5D8E" w:rsidRPr="00FA3856">
              <w:rPr>
                <w:szCs w:val="20"/>
              </w:rPr>
              <w:t>+ L300A(3.11.01.01.01) – L300A(3.11.01.01.02.01)</w:t>
            </w:r>
            <w:r w:rsidR="002955FE" w:rsidRPr="00FA3856">
              <w:rPr>
                <w:szCs w:val="20"/>
              </w:rPr>
              <w:t xml:space="preserve"> – L300A(3.1</w:t>
            </w:r>
            <w:r w:rsidR="000E4834" w:rsidRPr="00FA3856">
              <w:rPr>
                <w:szCs w:val="20"/>
              </w:rPr>
              <w:t>1.01.01.02.02</w:t>
            </w:r>
            <w:r w:rsidR="002955FE" w:rsidRPr="00FA3856">
              <w:rPr>
                <w:szCs w:val="20"/>
              </w:rPr>
              <w:t>)</w:t>
            </w:r>
            <w:r w:rsidR="00F60A09" w:rsidRPr="00FA3856">
              <w:rPr>
                <w:szCs w:val="20"/>
              </w:rPr>
              <w:t>] (somatório de todos os trimestres).</w:t>
            </w:r>
          </w:p>
          <w:p w:rsidR="00F60A09" w:rsidRPr="00FA3856" w:rsidRDefault="00F60A09" w:rsidP="00430C6A">
            <w:pPr>
              <w:shd w:val="clear" w:color="auto" w:fill="FFFFFF"/>
              <w:jc w:val="both"/>
              <w:rPr>
                <w:szCs w:val="20"/>
              </w:rPr>
            </w:pPr>
          </w:p>
          <w:p w:rsidR="00F60A09" w:rsidRPr="00FA3856" w:rsidRDefault="00F60A09" w:rsidP="00F60A09">
            <w:pPr>
              <w:shd w:val="clear" w:color="auto" w:fill="FFFFFF"/>
              <w:jc w:val="both"/>
              <w:rPr>
                <w:szCs w:val="20"/>
              </w:rPr>
            </w:pPr>
            <w:r w:rsidRPr="00FA3856">
              <w:rPr>
                <w:szCs w:val="20"/>
              </w:rPr>
              <w:lastRenderedPageBreak/>
              <w:t xml:space="preserve">- Quando 0010.COD_QUALIF_PJ = “01” (PJ em Geral) e </w:t>
            </w:r>
            <w:r w:rsidR="00F432C6" w:rsidRPr="00FA3856">
              <w:rPr>
                <w:szCs w:val="20"/>
              </w:rPr>
              <w:t xml:space="preserve">0010.FORMA.TRIB = “1” (Lucro Real) e </w:t>
            </w:r>
            <w:r w:rsidRPr="00FA3856">
              <w:rPr>
                <w:szCs w:val="20"/>
              </w:rPr>
              <w:t>0010.</w:t>
            </w:r>
            <w:r w:rsidRPr="00FA3856">
              <w:rPr>
                <w:szCs w:val="20"/>
                <w:lang w:val="pt-PT"/>
              </w:rPr>
              <w:t>FORMA_APUR = “A” (Anual)</w:t>
            </w:r>
            <w:r w:rsidRPr="00FA3856">
              <w:rPr>
                <w:szCs w:val="20"/>
              </w:rPr>
              <w:t xml:space="preserve">, se </w:t>
            </w:r>
            <w:r w:rsidR="00F432C6" w:rsidRPr="00FA3856">
              <w:rPr>
                <w:szCs w:val="20"/>
              </w:rPr>
              <w:t xml:space="preserve">o somatório </w:t>
            </w:r>
            <w:r w:rsidR="000232CC" w:rsidRPr="00FA3856">
              <w:rPr>
                <w:szCs w:val="20"/>
              </w:rPr>
              <w:t xml:space="preserve">dos valores do campo </w:t>
            </w:r>
            <w:r w:rsidRPr="00FA3856">
              <w:rPr>
                <w:szCs w:val="20"/>
              </w:rPr>
              <w:t xml:space="preserve">Y540.VL_REC_ESTAB é igual a </w:t>
            </w:r>
            <w:r w:rsidR="002955FE" w:rsidRPr="00FA3856">
              <w:rPr>
                <w:szCs w:val="20"/>
              </w:rPr>
              <w:t>[L300A(3.01.01.01.01) – L300A(3.01.01.01.02.01) – L300A(</w:t>
            </w:r>
            <w:r w:rsidR="000E4834" w:rsidRPr="00FA3856">
              <w:rPr>
                <w:szCs w:val="20"/>
              </w:rPr>
              <w:t>3.01.01.01.02.02</w:t>
            </w:r>
            <w:r w:rsidR="002955FE" w:rsidRPr="00FA3856">
              <w:rPr>
                <w:szCs w:val="20"/>
              </w:rPr>
              <w:t>) + L300A(3.11.01.01.01) – L300A(3.11.01.01.02.01) – L300A(3.1</w:t>
            </w:r>
            <w:r w:rsidR="000E4834" w:rsidRPr="00FA3856">
              <w:rPr>
                <w:szCs w:val="20"/>
              </w:rPr>
              <w:t>1.01.01.02.02</w:t>
            </w:r>
            <w:r w:rsidR="002955FE" w:rsidRPr="00FA3856">
              <w:rPr>
                <w:szCs w:val="20"/>
              </w:rPr>
              <w:t xml:space="preserve">)] </w:t>
            </w:r>
            <w:r w:rsidR="001F5D8E" w:rsidRPr="00FA3856">
              <w:rPr>
                <w:szCs w:val="20"/>
              </w:rPr>
              <w:t xml:space="preserve"> </w:t>
            </w:r>
            <w:r w:rsidRPr="00FA3856">
              <w:rPr>
                <w:szCs w:val="20"/>
              </w:rPr>
              <w:t>(somente referente ao “A00”).</w:t>
            </w:r>
          </w:p>
          <w:p w:rsidR="00F432C6" w:rsidRPr="00FA3856" w:rsidRDefault="00F432C6" w:rsidP="00F60A09">
            <w:pPr>
              <w:shd w:val="clear" w:color="auto" w:fill="FFFFFF"/>
              <w:jc w:val="both"/>
              <w:rPr>
                <w:szCs w:val="20"/>
              </w:rPr>
            </w:pPr>
          </w:p>
          <w:p w:rsidR="00F432C6" w:rsidRPr="00FA3856" w:rsidRDefault="00F432C6" w:rsidP="00F432C6">
            <w:pPr>
              <w:shd w:val="clear" w:color="auto" w:fill="FFFFFF"/>
              <w:jc w:val="both"/>
              <w:rPr>
                <w:szCs w:val="20"/>
              </w:rPr>
            </w:pPr>
            <w:r w:rsidRPr="00FA3856">
              <w:rPr>
                <w:szCs w:val="20"/>
              </w:rPr>
              <w:t xml:space="preserve">- Quando 0010.FORMA.TRIB = “5” (Lucro Presumido) </w:t>
            </w:r>
            <w:r w:rsidR="00684A15" w:rsidRPr="00FA3856">
              <w:rPr>
                <w:szCs w:val="20"/>
              </w:rPr>
              <w:t xml:space="preserve">e 0010.TIP_ESC_PRE = “C” </w:t>
            </w:r>
            <w:r w:rsidRPr="00FA3856">
              <w:rPr>
                <w:szCs w:val="20"/>
                <w:lang w:val="pt-PT"/>
              </w:rPr>
              <w:t>e 0020.</w:t>
            </w:r>
            <w:r w:rsidRPr="00FA3856">
              <w:rPr>
                <w:szCs w:val="20"/>
              </w:rPr>
              <w:t xml:space="preserve">IND_RED_ISEN = “S”, se o somatório </w:t>
            </w:r>
            <w:r w:rsidR="000232CC" w:rsidRPr="00FA3856">
              <w:rPr>
                <w:szCs w:val="20"/>
              </w:rPr>
              <w:t xml:space="preserve">dos valores do campo </w:t>
            </w:r>
            <w:r w:rsidRPr="00FA3856">
              <w:rPr>
                <w:szCs w:val="20"/>
              </w:rPr>
              <w:t xml:space="preserve">Y540.VL_REC_ESTAB é igual a </w:t>
            </w:r>
            <w:r w:rsidR="00E258D8" w:rsidRPr="00FA3856">
              <w:rPr>
                <w:szCs w:val="20"/>
                <w:lang w:val="pt-PT"/>
              </w:rPr>
              <w:t>P130(2) + P130(3) + P130(4) + P130(5)</w:t>
            </w:r>
            <w:r w:rsidRPr="00FA3856">
              <w:rPr>
                <w:szCs w:val="20"/>
              </w:rPr>
              <w:t xml:space="preserve"> (somatório de todos os </w:t>
            </w:r>
            <w:r w:rsidR="00160C2B" w:rsidRPr="00FA3856">
              <w:rPr>
                <w:szCs w:val="20"/>
              </w:rPr>
              <w:t>trimestres</w:t>
            </w:r>
            <w:r w:rsidRPr="00FA3856">
              <w:rPr>
                <w:szCs w:val="20"/>
              </w:rPr>
              <w:t>).</w:t>
            </w:r>
          </w:p>
          <w:p w:rsidR="00F432C6" w:rsidRPr="00FA3856" w:rsidRDefault="00F432C6" w:rsidP="00F432C6">
            <w:pPr>
              <w:shd w:val="clear" w:color="auto" w:fill="FFFFFF"/>
              <w:jc w:val="both"/>
              <w:rPr>
                <w:szCs w:val="20"/>
              </w:rPr>
            </w:pPr>
          </w:p>
          <w:p w:rsidR="00F432C6" w:rsidRPr="00FA3856" w:rsidRDefault="00F432C6" w:rsidP="00F432C6">
            <w:pPr>
              <w:shd w:val="clear" w:color="auto" w:fill="FFFFFF"/>
              <w:jc w:val="both"/>
              <w:rPr>
                <w:szCs w:val="20"/>
              </w:rPr>
            </w:pPr>
            <w:r w:rsidRPr="00FA3856">
              <w:rPr>
                <w:szCs w:val="20"/>
              </w:rPr>
              <w:t xml:space="preserve">- Quando 0010.FORMA.TRIB = “5” (Lucro Presumido) </w:t>
            </w:r>
            <w:r w:rsidR="00684A15" w:rsidRPr="00FA3856">
              <w:rPr>
                <w:szCs w:val="20"/>
              </w:rPr>
              <w:t xml:space="preserve">e 0010.TIP_ESC_PRE = “C” </w:t>
            </w:r>
            <w:r w:rsidRPr="00FA3856">
              <w:rPr>
                <w:szCs w:val="20"/>
              </w:rPr>
              <w:t>e 00</w:t>
            </w:r>
            <w:r w:rsidR="00160C2B" w:rsidRPr="00FA3856">
              <w:rPr>
                <w:szCs w:val="20"/>
              </w:rPr>
              <w:t>2</w:t>
            </w:r>
            <w:r w:rsidRPr="00FA3856">
              <w:rPr>
                <w:szCs w:val="20"/>
              </w:rPr>
              <w:t>0.</w:t>
            </w:r>
            <w:r w:rsidR="00160C2B" w:rsidRPr="00FA3856">
              <w:rPr>
                <w:szCs w:val="20"/>
                <w:lang w:val="pt-PT"/>
              </w:rPr>
              <w:t>IND_RED_ISEN</w:t>
            </w:r>
            <w:r w:rsidRPr="00FA3856">
              <w:rPr>
                <w:szCs w:val="20"/>
                <w:lang w:val="pt-PT"/>
              </w:rPr>
              <w:t xml:space="preserve"> = “N</w:t>
            </w:r>
            <w:r w:rsidRPr="00FA3856">
              <w:rPr>
                <w:szCs w:val="20"/>
              </w:rPr>
              <w:t xml:space="preserve">”, se o somatório </w:t>
            </w:r>
            <w:r w:rsidR="000232CC" w:rsidRPr="00FA3856">
              <w:rPr>
                <w:szCs w:val="20"/>
              </w:rPr>
              <w:t xml:space="preserve">dos valores do campo </w:t>
            </w:r>
            <w:r w:rsidRPr="00FA3856">
              <w:rPr>
                <w:szCs w:val="20"/>
              </w:rPr>
              <w:t xml:space="preserve">Y540.VL_REC_ESTAB é igual a </w:t>
            </w:r>
            <w:r w:rsidR="00160C2B" w:rsidRPr="00FA3856">
              <w:rPr>
                <w:szCs w:val="20"/>
              </w:rPr>
              <w:t>[P150(3.01.01.01.01) – P150(3.01.01.01.02.01)</w:t>
            </w:r>
            <w:r w:rsidR="001F5D8E" w:rsidRPr="00FA3856">
              <w:rPr>
                <w:szCs w:val="20"/>
              </w:rPr>
              <w:t xml:space="preserve"> </w:t>
            </w:r>
            <w:r w:rsidR="002955FE" w:rsidRPr="00FA3856">
              <w:rPr>
                <w:szCs w:val="20"/>
              </w:rPr>
              <w:t xml:space="preserve">– P150(3.01.01.01.02.02) </w:t>
            </w:r>
            <w:r w:rsidR="001F5D8E" w:rsidRPr="00FA3856">
              <w:rPr>
                <w:szCs w:val="20"/>
              </w:rPr>
              <w:t>+ P150(3.11.01.01.01) – P150(3.11.01.01.02.01)</w:t>
            </w:r>
            <w:r w:rsidR="002955FE" w:rsidRPr="00FA3856">
              <w:rPr>
                <w:szCs w:val="20"/>
              </w:rPr>
              <w:t xml:space="preserve"> – P150(3.11.01.01.02.02)</w:t>
            </w:r>
            <w:r w:rsidR="00160C2B" w:rsidRPr="00FA3856">
              <w:rPr>
                <w:szCs w:val="20"/>
              </w:rPr>
              <w:t xml:space="preserve">] </w:t>
            </w:r>
            <w:r w:rsidRPr="00FA3856">
              <w:rPr>
                <w:szCs w:val="20"/>
              </w:rPr>
              <w:t xml:space="preserve">(somatório de todos os </w:t>
            </w:r>
            <w:r w:rsidR="00160C2B" w:rsidRPr="00FA3856">
              <w:rPr>
                <w:szCs w:val="20"/>
              </w:rPr>
              <w:t>trimestres</w:t>
            </w:r>
            <w:r w:rsidRPr="00FA3856">
              <w:rPr>
                <w:szCs w:val="20"/>
              </w:rPr>
              <w:t>).</w:t>
            </w:r>
          </w:p>
          <w:p w:rsidR="00160C2B" w:rsidRPr="00FA3856" w:rsidRDefault="00160C2B" w:rsidP="00F432C6">
            <w:pPr>
              <w:shd w:val="clear" w:color="auto" w:fill="FFFFFF"/>
              <w:jc w:val="both"/>
              <w:rPr>
                <w:szCs w:val="20"/>
              </w:rPr>
            </w:pPr>
          </w:p>
          <w:p w:rsidR="00160C2B" w:rsidRPr="00FA3856" w:rsidRDefault="00160C2B" w:rsidP="00160C2B">
            <w:pPr>
              <w:shd w:val="clear" w:color="auto" w:fill="FFFFFF"/>
              <w:jc w:val="both"/>
              <w:rPr>
                <w:szCs w:val="20"/>
              </w:rPr>
            </w:pPr>
            <w:r w:rsidRPr="00FA3856">
              <w:rPr>
                <w:szCs w:val="20"/>
              </w:rPr>
              <w:t xml:space="preserve">- Quando 0010.FORMA.TRIB = “6” (Lucro Arbitrado), se o somatório </w:t>
            </w:r>
            <w:r w:rsidR="000232CC" w:rsidRPr="00FA3856">
              <w:rPr>
                <w:szCs w:val="20"/>
              </w:rPr>
              <w:t xml:space="preserve">dos valores do campo </w:t>
            </w:r>
            <w:r w:rsidRPr="00FA3856">
              <w:rPr>
                <w:szCs w:val="20"/>
              </w:rPr>
              <w:t>Y540.VL_REC_ESTAB é igual a [</w:t>
            </w:r>
            <w:r w:rsidR="00E258D8" w:rsidRPr="00FA3856">
              <w:rPr>
                <w:szCs w:val="20"/>
              </w:rPr>
              <w:t>T120(2) + T120(4) + T120(6) + T120(8) + T120(10) + T150(3)</w:t>
            </w:r>
            <w:r w:rsidRPr="00FA3856">
              <w:rPr>
                <w:szCs w:val="20"/>
              </w:rPr>
              <w:t>] (somatório de todos os trimestres).</w:t>
            </w:r>
          </w:p>
          <w:p w:rsidR="00160C2B" w:rsidRPr="00FA3856" w:rsidRDefault="00160C2B" w:rsidP="00160C2B">
            <w:pPr>
              <w:shd w:val="clear" w:color="auto" w:fill="FFFFFF"/>
              <w:jc w:val="both"/>
              <w:rPr>
                <w:szCs w:val="20"/>
              </w:rPr>
            </w:pPr>
          </w:p>
          <w:p w:rsidR="00CD4CC9" w:rsidRPr="00FA3856" w:rsidRDefault="00CD4CC9" w:rsidP="00CD4CC9">
            <w:pPr>
              <w:shd w:val="clear" w:color="auto" w:fill="FFFFFF"/>
              <w:jc w:val="both"/>
              <w:rPr>
                <w:szCs w:val="20"/>
              </w:rPr>
            </w:pPr>
            <w:r w:rsidRPr="00FA3856">
              <w:rPr>
                <w:szCs w:val="20"/>
              </w:rPr>
              <w:t xml:space="preserve">- </w:t>
            </w:r>
            <w:r w:rsidR="00F60A09" w:rsidRPr="00FA3856">
              <w:rPr>
                <w:szCs w:val="20"/>
              </w:rPr>
              <w:t>Quando</w:t>
            </w:r>
            <w:r w:rsidR="001F5D8E" w:rsidRPr="00FA3856">
              <w:rPr>
                <w:szCs w:val="20"/>
              </w:rPr>
              <w:t xml:space="preserve"> 0010.</w:t>
            </w:r>
            <w:r w:rsidRPr="00FA3856">
              <w:rPr>
                <w:szCs w:val="20"/>
              </w:rPr>
              <w:t>COD_QUALIF_PJ = “02” (</w:t>
            </w:r>
            <w:r w:rsidR="00F60A09" w:rsidRPr="00FA3856">
              <w:rPr>
                <w:szCs w:val="20"/>
              </w:rPr>
              <w:t>PJ Componente do Sistema Financeiro</w:t>
            </w:r>
            <w:r w:rsidRPr="00FA3856">
              <w:rPr>
                <w:szCs w:val="20"/>
              </w:rPr>
              <w:t>)</w:t>
            </w:r>
            <w:r w:rsidR="00C72EB4" w:rsidRPr="00FA3856">
              <w:rPr>
                <w:szCs w:val="20"/>
              </w:rPr>
              <w:t xml:space="preserve"> e 0010.FORMA.TRIB = “1” (Lucro Real) e 0010.</w:t>
            </w:r>
            <w:r w:rsidR="00C72EB4" w:rsidRPr="00FA3856">
              <w:rPr>
                <w:szCs w:val="20"/>
                <w:lang w:val="pt-PT"/>
              </w:rPr>
              <w:t>FORMA_APUR = “T”</w:t>
            </w:r>
            <w:r w:rsidRPr="00FA3856">
              <w:rPr>
                <w:szCs w:val="20"/>
              </w:rPr>
              <w:t xml:space="preserve">, se </w:t>
            </w:r>
            <w:r w:rsidR="00F432C6" w:rsidRPr="00FA3856">
              <w:rPr>
                <w:szCs w:val="20"/>
              </w:rPr>
              <w:t xml:space="preserve">o somatório dos campos </w:t>
            </w:r>
            <w:r w:rsidRPr="00FA3856">
              <w:rPr>
                <w:szCs w:val="20"/>
              </w:rPr>
              <w:t>Y540.VL_REC_ESTAB é igual ao somatório de [</w:t>
            </w:r>
            <w:r w:rsidR="00F60A09" w:rsidRPr="00FA3856">
              <w:rPr>
                <w:szCs w:val="20"/>
              </w:rPr>
              <w:t>L300B</w:t>
            </w:r>
            <w:r w:rsidRPr="00FA3856">
              <w:rPr>
                <w:szCs w:val="20"/>
              </w:rPr>
              <w:t>(</w:t>
            </w:r>
            <w:r w:rsidR="00F60A09" w:rsidRPr="00FA3856">
              <w:rPr>
                <w:szCs w:val="20"/>
              </w:rPr>
              <w:t>3.1.7.1.0.00.00</w:t>
            </w:r>
            <w:r w:rsidRPr="00FA3856">
              <w:rPr>
                <w:szCs w:val="20"/>
              </w:rPr>
              <w:t>)</w:t>
            </w:r>
            <w:r w:rsidR="00F60A09" w:rsidRPr="00FA3856">
              <w:rPr>
                <w:szCs w:val="20"/>
              </w:rPr>
              <w:t>)] (somatório de todos os períodos).</w:t>
            </w:r>
          </w:p>
          <w:p w:rsidR="00C72EB4" w:rsidRPr="00FA3856" w:rsidRDefault="00C72EB4" w:rsidP="00CD4CC9">
            <w:pPr>
              <w:shd w:val="clear" w:color="auto" w:fill="FFFFFF"/>
              <w:jc w:val="both"/>
              <w:rPr>
                <w:szCs w:val="20"/>
              </w:rPr>
            </w:pPr>
          </w:p>
          <w:p w:rsidR="00C72EB4" w:rsidRPr="00FA3856" w:rsidRDefault="00C72EB4" w:rsidP="00C72EB4">
            <w:pPr>
              <w:shd w:val="clear" w:color="auto" w:fill="FFFFFF"/>
              <w:jc w:val="both"/>
              <w:rPr>
                <w:szCs w:val="20"/>
              </w:rPr>
            </w:pPr>
            <w:r w:rsidRPr="00FA3856">
              <w:rPr>
                <w:szCs w:val="20"/>
              </w:rPr>
              <w:t>- Quando 0010.COD_QUALIF_PJ = “02” (PJ Componente do Sistema Financeiro) e 0010.FORMA.TRIB = “1” (Lucro Real) e 0010.</w:t>
            </w:r>
            <w:r w:rsidRPr="00FA3856">
              <w:rPr>
                <w:szCs w:val="20"/>
                <w:lang w:val="pt-PT"/>
              </w:rPr>
              <w:t>FORMA_APUR = “A” (Anual)</w:t>
            </w:r>
            <w:r w:rsidRPr="00FA3856">
              <w:rPr>
                <w:szCs w:val="20"/>
              </w:rPr>
              <w:t>, se o somatório dos campos Y540.VL_REC_ESTAB é igual ao somatório de [L300B(3.1.7.1.0.00.00))] (somente referente ao “A00”).</w:t>
            </w:r>
          </w:p>
          <w:p w:rsidR="00F60A09" w:rsidRPr="00FA3856" w:rsidRDefault="00F60A09" w:rsidP="00CD4CC9">
            <w:pPr>
              <w:shd w:val="clear" w:color="auto" w:fill="FFFFFF"/>
              <w:jc w:val="both"/>
              <w:rPr>
                <w:szCs w:val="20"/>
              </w:rPr>
            </w:pPr>
          </w:p>
          <w:p w:rsidR="00CD4CC9" w:rsidRPr="00FA3856" w:rsidRDefault="00F60A09" w:rsidP="00100EFB">
            <w:pPr>
              <w:shd w:val="clear" w:color="auto" w:fill="FFFFFF"/>
              <w:jc w:val="both"/>
              <w:rPr>
                <w:szCs w:val="20"/>
              </w:rPr>
            </w:pPr>
            <w:r w:rsidRPr="00FA3856">
              <w:rPr>
                <w:szCs w:val="20"/>
              </w:rPr>
              <w:t>- Quando</w:t>
            </w:r>
            <w:r w:rsidR="001F5D8E" w:rsidRPr="00FA3856">
              <w:rPr>
                <w:szCs w:val="20"/>
              </w:rPr>
              <w:t xml:space="preserve"> 0010.</w:t>
            </w:r>
            <w:r w:rsidRPr="00FA3856">
              <w:rPr>
                <w:szCs w:val="20"/>
              </w:rPr>
              <w:t>COD_QUALIF_PJ = “03” (Sociedades Seguradoras, de Capitalização ou Entidade Aberta de Previdência Complementar)</w:t>
            </w:r>
            <w:r w:rsidR="00C72EB4" w:rsidRPr="00FA3856">
              <w:rPr>
                <w:szCs w:val="20"/>
              </w:rPr>
              <w:t xml:space="preserve"> ) e 0010.FORMA.TRIB = “1” (Lucro Real) e 0010.</w:t>
            </w:r>
            <w:r w:rsidR="00C72EB4" w:rsidRPr="00FA3856">
              <w:rPr>
                <w:szCs w:val="20"/>
                <w:lang w:val="pt-PT"/>
              </w:rPr>
              <w:t>FORMA_APUR = “T”</w:t>
            </w:r>
            <w:r w:rsidRPr="00FA3856">
              <w:rPr>
                <w:szCs w:val="20"/>
              </w:rPr>
              <w:t xml:space="preserve">, se </w:t>
            </w:r>
            <w:r w:rsidR="00F432C6" w:rsidRPr="00FA3856">
              <w:rPr>
                <w:szCs w:val="20"/>
              </w:rPr>
              <w:t xml:space="preserve">o somatório dos campos </w:t>
            </w:r>
            <w:r w:rsidRPr="00FA3856">
              <w:rPr>
                <w:szCs w:val="20"/>
              </w:rPr>
              <w:t>Y540.VL_REC_ESTAB é igual ao somatório de [L300C(</w:t>
            </w:r>
            <w:r w:rsidR="00100EFB" w:rsidRPr="00FA3856">
              <w:rPr>
                <w:szCs w:val="20"/>
              </w:rPr>
              <w:t>3.01.01.01.01.01) + L300C(3.01.01.01.01.02)]</w:t>
            </w:r>
            <w:r w:rsidRPr="00FA3856">
              <w:rPr>
                <w:szCs w:val="20"/>
              </w:rPr>
              <w:t xml:space="preserve"> (s</w:t>
            </w:r>
            <w:r w:rsidR="001F5D8E" w:rsidRPr="00FA3856">
              <w:rPr>
                <w:szCs w:val="20"/>
              </w:rPr>
              <w:t>omatório de todos os períodos).</w:t>
            </w:r>
          </w:p>
          <w:p w:rsidR="00C72EB4" w:rsidRPr="00FA3856" w:rsidRDefault="00C72EB4" w:rsidP="00100EFB">
            <w:pPr>
              <w:shd w:val="clear" w:color="auto" w:fill="FFFFFF"/>
              <w:jc w:val="both"/>
              <w:rPr>
                <w:szCs w:val="20"/>
              </w:rPr>
            </w:pPr>
          </w:p>
          <w:p w:rsidR="00C72EB4" w:rsidRPr="00FA3856" w:rsidRDefault="00C72EB4" w:rsidP="00100EFB">
            <w:pPr>
              <w:shd w:val="clear" w:color="auto" w:fill="FFFFFF"/>
              <w:jc w:val="both"/>
              <w:rPr>
                <w:szCs w:val="20"/>
              </w:rPr>
            </w:pPr>
            <w:r w:rsidRPr="00FA3856">
              <w:rPr>
                <w:szCs w:val="20"/>
              </w:rPr>
              <w:t>- Quando 0010.COD_QUALIF_PJ = “03” (Sociedades Seguradoras, de Capitalização ou Entidade Aberta de Previdência Complementar) ) e 0010.FORMA.TRIB = “1” (Lucro Real) e 0010.</w:t>
            </w:r>
            <w:r w:rsidRPr="00FA3856">
              <w:rPr>
                <w:szCs w:val="20"/>
                <w:lang w:val="pt-PT"/>
              </w:rPr>
              <w:t>FORMA_APUR = “A”</w:t>
            </w:r>
            <w:r w:rsidRPr="00FA3856">
              <w:rPr>
                <w:szCs w:val="20"/>
              </w:rPr>
              <w:t>, se o somatório dos campos Y540.VL_REC_ESTAB é igual ao somatório de [L300C(3.01.01.01.01.01) + L300C(3.01.01.01.01.02)] (somente referente ao “A00”).</w:t>
            </w:r>
          </w:p>
        </w:tc>
        <w:tc>
          <w:tcPr>
            <w:tcW w:w="717" w:type="dxa"/>
            <w:tcBorders>
              <w:top w:val="single" w:sz="6" w:space="0" w:color="auto"/>
              <w:left w:val="single" w:sz="6" w:space="0" w:color="auto"/>
              <w:bottom w:val="single" w:sz="6" w:space="0" w:color="auto"/>
              <w:right w:val="single" w:sz="6" w:space="0" w:color="auto"/>
            </w:tcBorders>
          </w:tcPr>
          <w:p w:rsidR="00B5730B" w:rsidRPr="00FA3856" w:rsidRDefault="001F5D8E" w:rsidP="00B5730B">
            <w:pPr>
              <w:pStyle w:val="PSDS-CorpodeTexto0"/>
              <w:rPr>
                <w:rFonts w:ascii="Times New Roman" w:hAnsi="Times New Roman"/>
                <w:lang w:val="pt-PT"/>
              </w:rPr>
            </w:pPr>
            <w:r w:rsidRPr="00FA3856">
              <w:rPr>
                <w:rFonts w:ascii="Times New Roman" w:hAnsi="Times New Roman"/>
                <w:lang w:val="pt-PT"/>
              </w:rPr>
              <w:lastRenderedPageBreak/>
              <w:t>Aviso</w:t>
            </w:r>
          </w:p>
          <w:p w:rsidR="00B5730B" w:rsidRPr="00FA3856" w:rsidRDefault="00B5730B" w:rsidP="00B5730B">
            <w:pPr>
              <w:pStyle w:val="PSDS-CorpodeTexto0"/>
              <w:rPr>
                <w:rFonts w:ascii="Times New Roman" w:hAnsi="Times New Roman"/>
                <w:lang w:val="pt-PT"/>
              </w:rPr>
            </w:pPr>
          </w:p>
        </w:tc>
      </w:tr>
    </w:tbl>
    <w:p w:rsidR="00B5730B" w:rsidRPr="00FA3856" w:rsidRDefault="00B5730B" w:rsidP="00B5730B">
      <w:pPr>
        <w:rPr>
          <w:b/>
          <w:color w:val="002060"/>
          <w:szCs w:val="20"/>
        </w:rPr>
      </w:pPr>
    </w:p>
    <w:p w:rsidR="00B5730B" w:rsidRPr="00FA3856" w:rsidRDefault="00430C6A" w:rsidP="00430C6A">
      <w:pPr>
        <w:spacing w:line="276" w:lineRule="auto"/>
        <w:rPr>
          <w:b/>
          <w:color w:val="002060"/>
          <w:szCs w:val="20"/>
        </w:rPr>
      </w:pPr>
      <w:r w:rsidRPr="00FA3856">
        <w:rPr>
          <w:b/>
          <w:color w:val="002060"/>
          <w:szCs w:val="20"/>
        </w:rPr>
        <w:t xml:space="preserve">Exemplo de Preenchimento: </w:t>
      </w:r>
      <w:r w:rsidR="00B5730B" w:rsidRPr="00FA3856">
        <w:rPr>
          <w:b/>
          <w:color w:val="002060"/>
          <w:szCs w:val="20"/>
        </w:rPr>
        <w:t>|</w:t>
      </w:r>
      <w:r w:rsidR="00E117C4" w:rsidRPr="00FA3856">
        <w:rPr>
          <w:b/>
          <w:color w:val="002060"/>
          <w:szCs w:val="20"/>
        </w:rPr>
        <w:t>Y54</w:t>
      </w:r>
      <w:r w:rsidR="00B5730B" w:rsidRPr="00FA3856">
        <w:rPr>
          <w:b/>
          <w:color w:val="002060"/>
          <w:szCs w:val="20"/>
        </w:rPr>
        <w:t>0|22222222222222||100000,00|</w:t>
      </w:r>
      <w:r w:rsidR="00E117C4" w:rsidRPr="00FA3856">
        <w:rPr>
          <w:b/>
          <w:color w:val="002060"/>
          <w:szCs w:val="20"/>
        </w:rPr>
        <w:t>4399101|</w:t>
      </w:r>
    </w:p>
    <w:p w:rsidR="00B5730B" w:rsidRPr="00FA3856" w:rsidRDefault="00E117C4"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Y54</w:t>
      </w:r>
      <w:r w:rsidR="00B5730B" w:rsidRPr="00FA3856">
        <w:rPr>
          <w:rFonts w:ascii="Times New Roman" w:hAnsi="Times New Roman"/>
          <w:color w:val="002060"/>
          <w:szCs w:val="20"/>
        </w:rPr>
        <w:t>0|: Identificação do tipo do registro.</w:t>
      </w:r>
    </w:p>
    <w:p w:rsidR="00B5730B" w:rsidRPr="00FA3856" w:rsidRDefault="00B5730B"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22222222222222|: CNPJ </w:t>
      </w:r>
      <w:r w:rsidR="00E117C4" w:rsidRPr="00FA3856">
        <w:rPr>
          <w:rFonts w:ascii="Times New Roman" w:hAnsi="Times New Roman"/>
          <w:color w:val="002060"/>
          <w:szCs w:val="20"/>
        </w:rPr>
        <w:t>do estabelecimento</w:t>
      </w:r>
      <w:r w:rsidRPr="00FA3856">
        <w:rPr>
          <w:rFonts w:ascii="Times New Roman" w:hAnsi="Times New Roman"/>
          <w:color w:val="002060"/>
          <w:szCs w:val="20"/>
        </w:rPr>
        <w:t xml:space="preserve"> (CNPJ = 22.222.222/2222-22).</w:t>
      </w:r>
    </w:p>
    <w:p w:rsidR="00B5730B" w:rsidRPr="00FA3856" w:rsidRDefault="00B5730B"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100000,00|: Valor da </w:t>
      </w:r>
      <w:r w:rsidR="00E117C4" w:rsidRPr="00FA3856">
        <w:rPr>
          <w:rFonts w:ascii="Times New Roman" w:hAnsi="Times New Roman"/>
          <w:color w:val="002060"/>
          <w:szCs w:val="20"/>
        </w:rPr>
        <w:t>receita de vendas, deduzidas as vendas canceladas, devoluções e descontos incondicionais</w:t>
      </w:r>
      <w:r w:rsidRPr="00FA3856">
        <w:rPr>
          <w:rFonts w:ascii="Times New Roman" w:hAnsi="Times New Roman"/>
          <w:color w:val="002060"/>
          <w:szCs w:val="20"/>
        </w:rPr>
        <w:t xml:space="preserve"> (R$ 100.000,00).</w:t>
      </w:r>
    </w:p>
    <w:p w:rsidR="00E117C4" w:rsidRPr="00FA3856" w:rsidRDefault="00E117C4"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4399101|: CNAE da atividade preponderante (4399101 = Administração de obras).</w:t>
      </w:r>
    </w:p>
    <w:p w:rsidR="00430C6A" w:rsidRPr="00FA3856" w:rsidRDefault="00430C6A">
      <w:pPr>
        <w:spacing w:after="200" w:line="276" w:lineRule="auto"/>
        <w:rPr>
          <w:b/>
          <w:bCs/>
          <w:color w:val="0000FF"/>
          <w:szCs w:val="20"/>
        </w:rPr>
      </w:pPr>
      <w:r w:rsidRPr="00FA3856">
        <w:rPr>
          <w:color w:val="0000FF"/>
          <w:szCs w:val="20"/>
        </w:rPr>
        <w:br w:type="page"/>
      </w:r>
    </w:p>
    <w:p w:rsidR="00353C1C" w:rsidRPr="00FA3856" w:rsidRDefault="00353C1C" w:rsidP="00353C1C">
      <w:pPr>
        <w:pStyle w:val="Ttulo1"/>
        <w:jc w:val="both"/>
        <w:rPr>
          <w:color w:val="0000FF"/>
          <w:szCs w:val="20"/>
        </w:rPr>
      </w:pPr>
      <w:bookmarkStart w:id="881" w:name="_Toc454359416"/>
      <w:r w:rsidRPr="00FA3856">
        <w:rPr>
          <w:color w:val="0000FF"/>
          <w:szCs w:val="20"/>
        </w:rPr>
        <w:lastRenderedPageBreak/>
        <w:t>Registro Y550: Vendas a Comercial Exportadora com Fim Específico de Exportação</w:t>
      </w:r>
      <w:bookmarkEnd w:id="881"/>
    </w:p>
    <w:p w:rsidR="00353C1C" w:rsidRPr="00FA3856" w:rsidRDefault="00353C1C" w:rsidP="00353C1C">
      <w:pPr>
        <w:rPr>
          <w:szCs w:val="20"/>
        </w:rPr>
      </w:pPr>
    </w:p>
    <w:p w:rsidR="00353C1C" w:rsidRPr="00FA3856" w:rsidRDefault="00BB2C36" w:rsidP="00267AAD">
      <w:pPr>
        <w:ind w:firstLine="708"/>
        <w:rPr>
          <w:szCs w:val="20"/>
        </w:rPr>
      </w:pPr>
      <w:r w:rsidRPr="00FA3856">
        <w:rPr>
          <w:szCs w:val="20"/>
        </w:rPr>
        <w:t>Este registro deve ser preenchido pelas pessoas ju</w:t>
      </w:r>
      <w:r w:rsidR="00267AAD" w:rsidRPr="00FA3856">
        <w:rPr>
          <w:szCs w:val="20"/>
        </w:rPr>
        <w:t>rídicas que efetuaram vendas a empresas c</w:t>
      </w:r>
      <w:r w:rsidRPr="00FA3856">
        <w:rPr>
          <w:szCs w:val="20"/>
        </w:rPr>
        <w:t>ome</w:t>
      </w:r>
      <w:r w:rsidR="00267AAD" w:rsidRPr="00FA3856">
        <w:rPr>
          <w:szCs w:val="20"/>
        </w:rPr>
        <w:t>rciais e</w:t>
      </w:r>
      <w:r w:rsidRPr="00FA3856">
        <w:rPr>
          <w:szCs w:val="20"/>
        </w:rPr>
        <w:t xml:space="preserve">xportadoras </w:t>
      </w:r>
      <w:r w:rsidR="001E4FFF" w:rsidRPr="00FA3856">
        <w:rPr>
          <w:szCs w:val="20"/>
        </w:rPr>
        <w:t xml:space="preserve">com o fim específico de exportação </w:t>
      </w:r>
      <w:r w:rsidRPr="00FA3856">
        <w:rPr>
          <w:szCs w:val="20"/>
        </w:rPr>
        <w:t xml:space="preserve">no ano-calendário a que se refere a </w:t>
      </w:r>
      <w:r w:rsidR="00267AAD" w:rsidRPr="00FA3856">
        <w:rPr>
          <w:szCs w:val="20"/>
        </w:rPr>
        <w:t>ECF</w:t>
      </w:r>
      <w:r w:rsidRPr="00FA3856">
        <w:rPr>
          <w:szCs w:val="20"/>
        </w:rPr>
        <w:t>.</w:t>
      </w:r>
    </w:p>
    <w:p w:rsidR="00267AAD" w:rsidRPr="00FA3856" w:rsidRDefault="00267AAD" w:rsidP="00267AAD">
      <w:pPr>
        <w:ind w:firstLine="708"/>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53C1C" w:rsidRPr="00FA3856" w:rsidTr="00353C1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C1C" w:rsidRPr="00FA3856" w:rsidRDefault="00353C1C" w:rsidP="00353C1C">
            <w:pPr>
              <w:pStyle w:val="PSDS-CorpodeTexto0"/>
              <w:jc w:val="center"/>
              <w:rPr>
                <w:rFonts w:ascii="Times New Roman" w:hAnsi="Times New Roman"/>
                <w:b/>
                <w:bCs/>
              </w:rPr>
            </w:pPr>
            <w:r w:rsidRPr="00FA3856">
              <w:rPr>
                <w:rFonts w:ascii="Times New Roman" w:hAnsi="Times New Roman"/>
                <w:b/>
                <w:bCs/>
              </w:rPr>
              <w:t xml:space="preserve">REGISTRO Y550: </w:t>
            </w:r>
            <w:r w:rsidRPr="00FA3856">
              <w:rPr>
                <w:rFonts w:ascii="Times New Roman" w:hAnsi="Times New Roman"/>
                <w:b/>
              </w:rPr>
              <w:t>VENDAS A COMERCIAL EXPORTADORA COM FIM ESPECÍFICO DE EXPORTAÇÃO</w:t>
            </w:r>
          </w:p>
        </w:tc>
      </w:tr>
      <w:tr w:rsidR="00353C1C" w:rsidRPr="00FA3856" w:rsidTr="00353C1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C1C" w:rsidRPr="00FA3856" w:rsidRDefault="00353C1C" w:rsidP="00353C1C">
            <w:pPr>
              <w:pStyle w:val="PSDS-CorpodeTexto0"/>
              <w:jc w:val="center"/>
              <w:rPr>
                <w:rFonts w:ascii="Times New Roman" w:hAnsi="Times New Roman"/>
                <w:b/>
                <w:bCs/>
              </w:rPr>
            </w:pPr>
            <w:r w:rsidRPr="00FA3856">
              <w:rPr>
                <w:rFonts w:ascii="Times New Roman" w:hAnsi="Times New Roman"/>
                <w:b/>
                <w:bCs/>
              </w:rPr>
              <w:t>Regras de Validação do Registro</w:t>
            </w:r>
          </w:p>
          <w:p w:rsidR="00353C1C" w:rsidRPr="00FA3856" w:rsidRDefault="00353C1C" w:rsidP="00353C1C">
            <w:pPr>
              <w:pStyle w:val="PSDS-CorpodeTexto0"/>
              <w:jc w:val="center"/>
              <w:rPr>
                <w:rFonts w:ascii="Times New Roman" w:hAnsi="Times New Roman"/>
                <w:b/>
                <w:bCs/>
              </w:rPr>
            </w:pPr>
          </w:p>
        </w:tc>
      </w:tr>
      <w:tr w:rsidR="00353C1C" w:rsidRPr="00FA3856" w:rsidTr="00353C1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53C1C" w:rsidRPr="00FA3856" w:rsidRDefault="00353C1C" w:rsidP="00353C1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53C1C" w:rsidRPr="00FA3856" w:rsidRDefault="00353C1C" w:rsidP="00353C1C">
            <w:pPr>
              <w:pStyle w:val="PSDS-CorpodeTexto0"/>
              <w:jc w:val="center"/>
              <w:rPr>
                <w:rFonts w:ascii="Times New Roman" w:hAnsi="Times New Roman"/>
                <w:b/>
                <w:bCs/>
              </w:rPr>
            </w:pPr>
            <w:r w:rsidRPr="00FA3856">
              <w:rPr>
                <w:rFonts w:ascii="Times New Roman" w:hAnsi="Times New Roman"/>
                <w:b/>
                <w:bCs/>
              </w:rPr>
              <w:t>Ocorrência – 0:N</w:t>
            </w:r>
          </w:p>
        </w:tc>
      </w:tr>
      <w:tr w:rsidR="00353C1C" w:rsidRPr="00FA3856" w:rsidTr="00353C1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53C1C" w:rsidRPr="00FA3856" w:rsidRDefault="00353C1C" w:rsidP="00353C1C">
            <w:pPr>
              <w:pStyle w:val="PSDS-CorpodeTexto0"/>
              <w:rPr>
                <w:rFonts w:ascii="Times New Roman" w:hAnsi="Times New Roman"/>
                <w:b/>
                <w:bCs/>
              </w:rPr>
            </w:pPr>
            <w:r w:rsidRPr="00FA3856">
              <w:rPr>
                <w:rFonts w:ascii="Times New Roman" w:hAnsi="Times New Roman"/>
                <w:b/>
                <w:bCs/>
              </w:rPr>
              <w:t>Campo(s) chave: CNPJ_EXP</w:t>
            </w:r>
            <w:r w:rsidR="00BB2C36" w:rsidRPr="00FA3856">
              <w:rPr>
                <w:rFonts w:ascii="Times New Roman" w:hAnsi="Times New Roman"/>
                <w:b/>
                <w:bCs/>
              </w:rPr>
              <w:t xml:space="preserve"> + COD_NCM</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083"/>
        <w:gridCol w:w="708"/>
        <w:gridCol w:w="1139"/>
        <w:gridCol w:w="1016"/>
        <w:gridCol w:w="992"/>
        <w:gridCol w:w="1339"/>
      </w:tblGrid>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Campo</w:t>
            </w:r>
          </w:p>
        </w:tc>
        <w:tc>
          <w:tcPr>
            <w:tcW w:w="9083"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30C6A" w:rsidRPr="00FA3856" w:rsidRDefault="00430C6A" w:rsidP="00353C1C">
            <w:pPr>
              <w:pStyle w:val="PSDS-CorpodeTexto0"/>
              <w:jc w:val="center"/>
              <w:rPr>
                <w:rFonts w:ascii="Times New Roman" w:hAnsi="Times New Roman"/>
                <w:b/>
                <w:bCs/>
              </w:rPr>
            </w:pPr>
            <w:r w:rsidRPr="00FA3856">
              <w:rPr>
                <w:rFonts w:ascii="Times New Roman" w:hAnsi="Times New Roman"/>
                <w:b/>
                <w:bCs/>
              </w:rPr>
              <w:t>Obrigatório</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1"/>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rPr>
            </w:pPr>
            <w:r w:rsidRPr="00FA3856">
              <w:rPr>
                <w:rFonts w:ascii="Times New Roman" w:hAnsi="Times New Roman"/>
              </w:rPr>
              <w:t>REG</w:t>
            </w:r>
          </w:p>
          <w:p w:rsidR="00430C6A" w:rsidRPr="00FA3856" w:rsidRDefault="00430C6A" w:rsidP="003B49DF">
            <w:pPr>
              <w:pStyle w:val="PSDS-CorpodeTexto0"/>
              <w:rPr>
                <w:rFonts w:ascii="Times New Roman" w:hAnsi="Times New Roman"/>
                <w:b/>
                <w:bCs/>
                <w:lang w:val="pt-PT"/>
              </w:rPr>
            </w:pPr>
          </w:p>
        </w:tc>
        <w:tc>
          <w:tcPr>
            <w:tcW w:w="9083"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rPr>
              <w:t>Texto Fixo Contendo a Identificação do Registro (Y550).</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Y550]</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CNPJ_EXP</w:t>
            </w:r>
          </w:p>
          <w:p w:rsidR="00430C6A" w:rsidRPr="00FA3856" w:rsidRDefault="00430C6A" w:rsidP="003B49DF">
            <w:pPr>
              <w:pStyle w:val="PSDS-CorpodeTexto0"/>
              <w:rPr>
                <w:rFonts w:ascii="Times New Roman" w:hAnsi="Times New Roman"/>
                <w:lang w:val="pt-PT"/>
              </w:rPr>
            </w:pPr>
          </w:p>
          <w:p w:rsidR="00430C6A" w:rsidRPr="00FA3856" w:rsidRDefault="00430C6A" w:rsidP="003B49DF">
            <w:pPr>
              <w:pStyle w:val="PSDS-CorpodeTexto0"/>
              <w:rPr>
                <w:rFonts w:ascii="Times New Roman" w:hAnsi="Times New Roman"/>
                <w:b/>
                <w:bCs/>
                <w:lang w:val="pt-PT"/>
              </w:rPr>
            </w:pPr>
          </w:p>
        </w:tc>
        <w:tc>
          <w:tcPr>
            <w:tcW w:w="9083"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jc w:val="both"/>
              <w:rPr>
                <w:szCs w:val="20"/>
              </w:rPr>
            </w:pPr>
            <w:r w:rsidRPr="00FA3856">
              <w:rPr>
                <w:szCs w:val="20"/>
              </w:rPr>
              <w:t>CNPJ: CNPJ da Comercial Exportadora adquirente.</w:t>
            </w:r>
          </w:p>
          <w:p w:rsidR="00430C6A" w:rsidRPr="00FA3856" w:rsidRDefault="00430C6A" w:rsidP="003B49DF">
            <w:pPr>
              <w:pStyle w:val="PSDS-CorpodeTexto0"/>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trHeight w:val="111"/>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COD_NCM</w:t>
            </w:r>
          </w:p>
          <w:p w:rsidR="00430C6A" w:rsidRPr="00FA3856" w:rsidRDefault="00430C6A"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30C6A" w:rsidRPr="00FA3856" w:rsidRDefault="00430C6A" w:rsidP="00BB2C36">
            <w:pPr>
              <w:jc w:val="both"/>
              <w:rPr>
                <w:szCs w:val="20"/>
              </w:rPr>
            </w:pPr>
            <w:r w:rsidRPr="00FA3856">
              <w:rPr>
                <w:szCs w:val="20"/>
              </w:rPr>
              <w:t>Código NCM (Nomenclatura Comum do Mercosul).</w:t>
            </w:r>
          </w:p>
          <w:p w:rsidR="00430C6A" w:rsidRPr="00FA3856" w:rsidRDefault="00430C6A" w:rsidP="00B136C5">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30C6A" w:rsidRPr="00FA3856" w:rsidTr="00430C6A">
        <w:trPr>
          <w:jc w:val="center"/>
        </w:trPr>
        <w:tc>
          <w:tcPr>
            <w:tcW w:w="485" w:type="dxa"/>
            <w:tcBorders>
              <w:top w:val="single" w:sz="6" w:space="0" w:color="auto"/>
              <w:left w:val="single" w:sz="6" w:space="0" w:color="auto"/>
              <w:bottom w:val="single" w:sz="6" w:space="0" w:color="auto"/>
              <w:right w:val="single" w:sz="6" w:space="0" w:color="auto"/>
            </w:tcBorders>
          </w:tcPr>
          <w:p w:rsidR="00430C6A" w:rsidRPr="00FA3856" w:rsidRDefault="00430C6A" w:rsidP="00FF32A8">
            <w:pPr>
              <w:pStyle w:val="PSDS-CorpodeTexto0"/>
              <w:numPr>
                <w:ilvl w:val="0"/>
                <w:numId w:val="5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lang w:val="pt-PT"/>
              </w:rPr>
            </w:pPr>
            <w:r w:rsidRPr="00FA3856">
              <w:rPr>
                <w:rFonts w:ascii="Times New Roman" w:hAnsi="Times New Roman"/>
                <w:lang w:val="pt-PT"/>
              </w:rPr>
              <w:t>VL_VENDA</w:t>
            </w:r>
          </w:p>
          <w:p w:rsidR="00430C6A" w:rsidRPr="00FA3856" w:rsidRDefault="00430C6A"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30C6A" w:rsidRPr="00FA3856" w:rsidRDefault="00430C6A" w:rsidP="003B49DF">
            <w:pPr>
              <w:pStyle w:val="PSDS-CorpodeTexto0"/>
              <w:rPr>
                <w:rFonts w:ascii="Times New Roman" w:hAnsi="Times New Roman"/>
                <w:b/>
                <w:bCs/>
                <w:lang w:val="pt-PT"/>
              </w:rPr>
            </w:pPr>
            <w:r w:rsidRPr="00FA3856">
              <w:rPr>
                <w:rFonts w:ascii="Times New Roman" w:hAnsi="Times New Roman"/>
                <w:lang w:eastAsia="pt-BR"/>
              </w:rPr>
              <w:t>Valor da Venda: Valor da mercadoria vendida. Deve-se totalizar o valor da venda por código NCM e Comercial Exportadora.</w:t>
            </w:r>
          </w:p>
        </w:tc>
        <w:tc>
          <w:tcPr>
            <w:tcW w:w="708"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53C1C">
            <w:pPr>
              <w:pStyle w:val="PSDS-CorpodeTexto0"/>
              <w:jc w:val="center"/>
              <w:rPr>
                <w:rFonts w:ascii="Times New Roman" w:hAnsi="Times New Roman"/>
                <w:b/>
                <w:bCs/>
                <w:lang w:val="pt-PT"/>
              </w:rPr>
            </w:pPr>
            <w:r w:rsidRPr="00FA3856">
              <w:rPr>
                <w:rFonts w:ascii="Times New Roman" w:hAnsi="Times New Roman"/>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30C6A" w:rsidRPr="00FA3856" w:rsidRDefault="00430C6A"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7063E8" w:rsidRPr="00FA3856" w:rsidRDefault="007063E8" w:rsidP="007063E8">
      <w:pPr>
        <w:pStyle w:val="PSDS-MarcadoresNivel4"/>
        <w:tabs>
          <w:tab w:val="clear" w:pos="2271"/>
          <w:tab w:val="left" w:pos="720"/>
        </w:tabs>
        <w:spacing w:before="0" w:after="0"/>
        <w:ind w:left="0" w:firstLine="0"/>
        <w:rPr>
          <w:rFonts w:ascii="Times New Roman" w:hAnsi="Times New Roman" w:cs="Times New Roman"/>
          <w:szCs w:val="20"/>
          <w:lang w:val="pt-PT"/>
        </w:rPr>
      </w:pPr>
    </w:p>
    <w:p w:rsidR="00BB2C36" w:rsidRPr="00FA3856" w:rsidRDefault="00BB2C36" w:rsidP="00BB2C36">
      <w:pPr>
        <w:rPr>
          <w:b/>
          <w:szCs w:val="20"/>
          <w:lang w:val="pt-PT"/>
        </w:rPr>
      </w:pPr>
      <w:r w:rsidRPr="00FA3856">
        <w:rPr>
          <w:b/>
          <w:szCs w:val="20"/>
          <w:lang w:val="pt-PT"/>
        </w:rPr>
        <w:t>I – Regras de Validação de Campos:</w:t>
      </w:r>
    </w:p>
    <w:p w:rsidR="00642131" w:rsidRPr="00FA3856" w:rsidRDefault="00642131" w:rsidP="00BB2C36">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B2C36"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Tipo</w:t>
            </w:r>
          </w:p>
        </w:tc>
      </w:tr>
      <w:tr w:rsidR="00BB2C36"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CNPJ_EXP</w:t>
            </w:r>
          </w:p>
        </w:tc>
        <w:tc>
          <w:tcPr>
            <w:tcW w:w="11391" w:type="dxa"/>
            <w:tcBorders>
              <w:top w:val="single" w:sz="6" w:space="0" w:color="auto"/>
              <w:left w:val="single" w:sz="6" w:space="0" w:color="auto"/>
              <w:bottom w:val="single" w:sz="6" w:space="0" w:color="auto"/>
              <w:right w:val="single" w:sz="6" w:space="0" w:color="auto"/>
            </w:tcBorders>
          </w:tcPr>
          <w:p w:rsidR="00BB2C36" w:rsidRPr="00FA3856" w:rsidRDefault="00E81A1E" w:rsidP="00B5730B">
            <w:pPr>
              <w:shd w:val="clear" w:color="auto" w:fill="FFFFFF"/>
              <w:jc w:val="both"/>
              <w:rPr>
                <w:szCs w:val="20"/>
              </w:rPr>
            </w:pPr>
            <w:hyperlink w:anchor="REGRA_VALIDA_CNPJ" w:history="1">
              <w:r w:rsidR="00BB2C36" w:rsidRPr="00FA3856">
                <w:rPr>
                  <w:rStyle w:val="Hyperlink"/>
                  <w:b/>
                  <w:bCs/>
                  <w:color w:val="auto"/>
                  <w:szCs w:val="20"/>
                  <w:lang w:val="pt-PT"/>
                </w:rPr>
                <w:t>REGRA_VALIDA_CNPJ</w:t>
              </w:r>
            </w:hyperlink>
            <w:r w:rsidR="00BB2C36" w:rsidRPr="00FA3856">
              <w:rPr>
                <w:b/>
                <w:bCs/>
                <w:szCs w:val="20"/>
                <w:lang w:val="pt-PT"/>
              </w:rPr>
              <w:t xml:space="preserve">: </w:t>
            </w:r>
            <w:r w:rsidR="00BB2C36" w:rsidRPr="00FA3856">
              <w:rPr>
                <w:szCs w:val="20"/>
              </w:rPr>
              <w:t xml:space="preserve"> Verifica se a regra de formação do código é válida.</w:t>
            </w:r>
          </w:p>
          <w:p w:rsidR="00BB2C36" w:rsidRPr="00FA3856" w:rsidRDefault="00BB2C36" w:rsidP="00B5730B">
            <w:pPr>
              <w:shd w:val="clear" w:color="auto" w:fill="FFFFFF"/>
              <w:jc w:val="both"/>
              <w:rPr>
                <w:szCs w:val="20"/>
              </w:rPr>
            </w:pPr>
          </w:p>
          <w:p w:rsidR="00BB2C36" w:rsidRPr="00FA3856" w:rsidRDefault="00BB2C36" w:rsidP="00B5730B">
            <w:pPr>
              <w:shd w:val="clear" w:color="auto" w:fill="FFFFFF"/>
              <w:jc w:val="both"/>
              <w:rPr>
                <w:szCs w:val="20"/>
              </w:rPr>
            </w:pPr>
            <w:r w:rsidRPr="00FA3856">
              <w:rPr>
                <w:b/>
                <w:szCs w:val="20"/>
              </w:rPr>
              <w:t xml:space="preserve">REGRA_CNPJ_DIFERENTE: </w:t>
            </w:r>
            <w:r w:rsidRPr="00FA3856">
              <w:rPr>
                <w:szCs w:val="20"/>
              </w:rPr>
              <w:t xml:space="preserve">Verifica se </w:t>
            </w:r>
            <w:r w:rsidR="0011050B" w:rsidRPr="00FA3856">
              <w:rPr>
                <w:szCs w:val="20"/>
              </w:rPr>
              <w:t xml:space="preserve">Y555.CNPJ </w:t>
            </w:r>
            <w:r w:rsidRPr="00FA3856">
              <w:rPr>
                <w:szCs w:val="20"/>
              </w:rPr>
              <w:t>é diferente do 0000.</w:t>
            </w:r>
            <w:r w:rsidR="00430C6A" w:rsidRPr="00FA3856">
              <w:rPr>
                <w:szCs w:val="20"/>
              </w:rPr>
              <w:t>CNPJ</w:t>
            </w:r>
            <w:r w:rsidRPr="00FA3856">
              <w:rPr>
                <w:szCs w:val="20"/>
              </w:rPr>
              <w:t>.</w:t>
            </w:r>
          </w:p>
        </w:tc>
        <w:tc>
          <w:tcPr>
            <w:tcW w:w="717"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B5730B">
            <w:pPr>
              <w:pStyle w:val="PSDS-CorpodeTexto0"/>
              <w:rPr>
                <w:rFonts w:ascii="Times New Roman" w:hAnsi="Times New Roman"/>
                <w:lang w:val="pt-PT"/>
              </w:rPr>
            </w:pPr>
          </w:p>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Erro</w:t>
            </w:r>
          </w:p>
        </w:tc>
      </w:tr>
    </w:tbl>
    <w:p w:rsidR="00BB2C36" w:rsidRPr="00FA3856" w:rsidRDefault="00BB2C36" w:rsidP="00BB2C36">
      <w:pPr>
        <w:rPr>
          <w:b/>
          <w:color w:val="002060"/>
          <w:szCs w:val="20"/>
        </w:rPr>
      </w:pPr>
    </w:p>
    <w:p w:rsidR="00BB2C36" w:rsidRPr="00FA3856" w:rsidRDefault="00430C6A" w:rsidP="00430C6A">
      <w:pPr>
        <w:spacing w:line="276" w:lineRule="auto"/>
        <w:rPr>
          <w:b/>
          <w:color w:val="002060"/>
          <w:szCs w:val="20"/>
        </w:rPr>
      </w:pPr>
      <w:r w:rsidRPr="00FA3856">
        <w:rPr>
          <w:b/>
          <w:color w:val="002060"/>
          <w:szCs w:val="20"/>
        </w:rPr>
        <w:t xml:space="preserve">Exemplo de Preenchimento: </w:t>
      </w:r>
      <w:r w:rsidR="00BB2C36" w:rsidRPr="00FA3856">
        <w:rPr>
          <w:b/>
          <w:color w:val="002060"/>
          <w:szCs w:val="20"/>
        </w:rPr>
        <w:t>|Y550|22222222222222|11111111|100000,00|</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Y550|: Identificação do tipo do registro.</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22222222222222|: CNPJ da empresa comercial exportadora adquirente (CNPJ = 22.222.222/2222-22).</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 Código NCM (1111.11.11).</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Valor da mercadoria vendida (R$ 100.000,00).</w:t>
      </w:r>
    </w:p>
    <w:p w:rsidR="00BB2C36" w:rsidRPr="00FA3856" w:rsidRDefault="00BB2C36" w:rsidP="00430C6A">
      <w:pPr>
        <w:pStyle w:val="PSDS-MarcadoresNivel4"/>
        <w:tabs>
          <w:tab w:val="clear" w:pos="2271"/>
          <w:tab w:val="left" w:pos="720"/>
        </w:tabs>
        <w:spacing w:before="0" w:after="0"/>
        <w:ind w:left="0" w:firstLine="0"/>
        <w:rPr>
          <w:rFonts w:ascii="Times New Roman" w:hAnsi="Times New Roman" w:cs="Times New Roman"/>
          <w:szCs w:val="20"/>
          <w:lang w:val="pt-PT"/>
        </w:rPr>
      </w:pPr>
    </w:p>
    <w:p w:rsidR="00D2192B" w:rsidRPr="00FA3856" w:rsidRDefault="00D2192B">
      <w:pPr>
        <w:rPr>
          <w:b/>
          <w:bCs/>
          <w:color w:val="0000FF"/>
          <w:szCs w:val="20"/>
        </w:rPr>
      </w:pPr>
      <w:r w:rsidRPr="00FA3856">
        <w:rPr>
          <w:color w:val="0000FF"/>
          <w:szCs w:val="20"/>
        </w:rPr>
        <w:br w:type="page"/>
      </w:r>
    </w:p>
    <w:p w:rsidR="007063E8" w:rsidRPr="00FA3856" w:rsidRDefault="007063E8" w:rsidP="007063E8">
      <w:pPr>
        <w:pStyle w:val="Ttulo1"/>
        <w:jc w:val="both"/>
        <w:rPr>
          <w:color w:val="0000FF"/>
          <w:szCs w:val="20"/>
        </w:rPr>
      </w:pPr>
      <w:bookmarkStart w:id="882" w:name="_Toc454359417"/>
      <w:r w:rsidRPr="00FA3856">
        <w:rPr>
          <w:color w:val="0000FF"/>
          <w:szCs w:val="20"/>
        </w:rPr>
        <w:lastRenderedPageBreak/>
        <w:t>Registro Y560: Detalhamento das Exportações da Comercial Exportadora</w:t>
      </w:r>
      <w:bookmarkEnd w:id="882"/>
    </w:p>
    <w:p w:rsidR="007063E8" w:rsidRPr="00FA3856" w:rsidRDefault="007063E8" w:rsidP="007063E8">
      <w:pPr>
        <w:rPr>
          <w:szCs w:val="20"/>
        </w:rPr>
      </w:pPr>
    </w:p>
    <w:p w:rsidR="00D2192B" w:rsidRPr="00FA3856" w:rsidRDefault="007063E8" w:rsidP="00D2192B">
      <w:pPr>
        <w:rPr>
          <w:szCs w:val="20"/>
        </w:rPr>
      </w:pPr>
      <w:r w:rsidRPr="00FA3856">
        <w:rPr>
          <w:szCs w:val="20"/>
        </w:rPr>
        <w:tab/>
      </w:r>
      <w:r w:rsidR="00D2192B" w:rsidRPr="00FA3856">
        <w:rPr>
          <w:szCs w:val="20"/>
        </w:rPr>
        <w:t>Este registro deve ser preenchido</w:t>
      </w:r>
      <w:r w:rsidR="00267AAD" w:rsidRPr="00FA3856">
        <w:rPr>
          <w:szCs w:val="20"/>
        </w:rPr>
        <w:t xml:space="preserve"> pela empresa comercial e</w:t>
      </w:r>
      <w:r w:rsidR="00D2192B" w:rsidRPr="00FA3856">
        <w:rPr>
          <w:szCs w:val="20"/>
        </w:rPr>
        <w:t>xportadora que</w:t>
      </w:r>
      <w:r w:rsidR="00267AAD" w:rsidRPr="00FA3856">
        <w:rPr>
          <w:szCs w:val="20"/>
        </w:rPr>
        <w:t xml:space="preserve">, no ano-calendário a que se refere a ECF,  </w:t>
      </w:r>
      <w:r w:rsidR="00D2192B" w:rsidRPr="00FA3856">
        <w:rPr>
          <w:szCs w:val="20"/>
        </w:rPr>
        <w:t>comprou produtos com o fim espec</w:t>
      </w:r>
      <w:r w:rsidR="00267AAD" w:rsidRPr="00FA3856">
        <w:rPr>
          <w:szCs w:val="20"/>
        </w:rPr>
        <w:t>ífico de exportação ou exportou</w:t>
      </w:r>
      <w:r w:rsidR="00D2192B" w:rsidRPr="00FA3856">
        <w:rPr>
          <w:szCs w:val="20"/>
        </w:rPr>
        <w:t xml:space="preserve"> produtos adquiridos com esta finalidade.</w:t>
      </w:r>
    </w:p>
    <w:p w:rsidR="00DB3BAE" w:rsidRPr="00FA3856" w:rsidRDefault="00DB3BAE" w:rsidP="00D2192B">
      <w:pPr>
        <w:rPr>
          <w:szCs w:val="20"/>
        </w:rPr>
      </w:pPr>
    </w:p>
    <w:p w:rsidR="00DB3BAE" w:rsidRPr="00FA3856" w:rsidRDefault="00DB3BAE" w:rsidP="00DB3BAE">
      <w:pPr>
        <w:jc w:val="both"/>
        <w:rPr>
          <w:szCs w:val="20"/>
        </w:rPr>
      </w:pPr>
      <w:r w:rsidRPr="00FA3856">
        <w:rPr>
          <w:b/>
          <w:szCs w:val="20"/>
        </w:rPr>
        <w:t>Exemplo</w:t>
      </w:r>
      <w:r w:rsidRPr="00FA3856">
        <w:rPr>
          <w:szCs w:val="20"/>
        </w:rPr>
        <w:t>: A comercial exportadora comprou, no ano de 2014, R$ 100 mil de mercadorias (Código NCM 1111.11.11) do vendedor "Y" (CNPJ 22.222.222/2222-22) com o fim específico de exportação. Até dezembro de 2014 havia exportado parte da mercadoria pelo valor de R$ 85 mil. O restante da mercadoria foi exportado em janeiro de 2014.</w:t>
      </w:r>
    </w:p>
    <w:p w:rsidR="00DB3BAE" w:rsidRPr="00FA3856" w:rsidRDefault="00DB3BAE" w:rsidP="00DB3BAE">
      <w:pPr>
        <w:jc w:val="both"/>
        <w:rPr>
          <w:szCs w:val="20"/>
        </w:rPr>
      </w:pPr>
      <w:r w:rsidRPr="00FA3856">
        <w:rPr>
          <w:szCs w:val="20"/>
        </w:rPr>
        <w:t>Deve-se informar:</w:t>
      </w:r>
    </w:p>
    <w:p w:rsidR="00DB3BAE" w:rsidRPr="00FA3856" w:rsidRDefault="00DB3BAE" w:rsidP="00DB3BAE">
      <w:pPr>
        <w:jc w:val="both"/>
        <w:rPr>
          <w:szCs w:val="20"/>
        </w:rPr>
      </w:pPr>
      <w:r w:rsidRPr="00FA3856">
        <w:rPr>
          <w:szCs w:val="20"/>
        </w:rPr>
        <w:t>CNPJ do Produtor/Vendedor: 22.222.222/2222-22;</w:t>
      </w:r>
    </w:p>
    <w:p w:rsidR="00DB3BAE" w:rsidRPr="00FA3856" w:rsidRDefault="00DB3BAE" w:rsidP="00DB3BAE">
      <w:pPr>
        <w:jc w:val="both"/>
        <w:rPr>
          <w:szCs w:val="20"/>
        </w:rPr>
      </w:pPr>
      <w:r w:rsidRPr="00FA3856">
        <w:rPr>
          <w:szCs w:val="20"/>
        </w:rPr>
        <w:t>Código NCM: 1111.11.11;</w:t>
      </w:r>
    </w:p>
    <w:p w:rsidR="00DB3BAE" w:rsidRPr="00FA3856" w:rsidRDefault="00DB3BAE" w:rsidP="00DB3BAE">
      <w:pPr>
        <w:jc w:val="both"/>
        <w:rPr>
          <w:szCs w:val="20"/>
        </w:rPr>
      </w:pPr>
      <w:r w:rsidRPr="00FA3856">
        <w:rPr>
          <w:szCs w:val="20"/>
        </w:rPr>
        <w:t>Valor da Compra: R$ 100 mil;</w:t>
      </w:r>
    </w:p>
    <w:p w:rsidR="00DB3BAE" w:rsidRPr="00FA3856" w:rsidRDefault="00DB3BAE" w:rsidP="00DB3BAE">
      <w:pPr>
        <w:rPr>
          <w:szCs w:val="20"/>
        </w:rPr>
      </w:pPr>
      <w:r w:rsidRPr="00FA3856">
        <w:rPr>
          <w:szCs w:val="20"/>
        </w:rPr>
        <w:t>Valor Exportado: R$ 85 mil.</w:t>
      </w:r>
    </w:p>
    <w:p w:rsidR="007063E8" w:rsidRPr="00FA3856" w:rsidRDefault="007063E8" w:rsidP="007063E8">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063E8" w:rsidRPr="00FA3856" w:rsidTr="00A83D7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63E8" w:rsidRPr="00FA3856" w:rsidRDefault="007063E8" w:rsidP="007063E8">
            <w:pPr>
              <w:pStyle w:val="PSDS-CorpodeTexto0"/>
              <w:jc w:val="center"/>
              <w:rPr>
                <w:rFonts w:ascii="Times New Roman" w:hAnsi="Times New Roman"/>
                <w:b/>
                <w:bCs/>
              </w:rPr>
            </w:pPr>
            <w:r w:rsidRPr="00FA3856">
              <w:rPr>
                <w:rFonts w:ascii="Times New Roman" w:hAnsi="Times New Roman"/>
                <w:b/>
                <w:bCs/>
              </w:rPr>
              <w:t xml:space="preserve">REGISTRO Y560: </w:t>
            </w:r>
            <w:r w:rsidRPr="00FA3856">
              <w:rPr>
                <w:rFonts w:ascii="Times New Roman" w:hAnsi="Times New Roman"/>
                <w:b/>
              </w:rPr>
              <w:t>DETALHAMENTO DAS EXPORTAÇÕES DA COMERCIAL EXPORTADORA</w:t>
            </w:r>
          </w:p>
        </w:tc>
      </w:tr>
      <w:tr w:rsidR="007063E8" w:rsidRPr="00FA3856" w:rsidTr="00A83D7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63E8" w:rsidRPr="00FA3856" w:rsidRDefault="007063E8" w:rsidP="00A83D7C">
            <w:pPr>
              <w:pStyle w:val="PSDS-CorpodeTexto0"/>
              <w:jc w:val="center"/>
              <w:rPr>
                <w:rFonts w:ascii="Times New Roman" w:hAnsi="Times New Roman"/>
                <w:b/>
                <w:bCs/>
              </w:rPr>
            </w:pPr>
            <w:r w:rsidRPr="00FA3856">
              <w:rPr>
                <w:rFonts w:ascii="Times New Roman" w:hAnsi="Times New Roman"/>
                <w:b/>
                <w:bCs/>
              </w:rPr>
              <w:t>Regras de Validação do Registro</w:t>
            </w:r>
          </w:p>
          <w:p w:rsidR="007063E8" w:rsidRPr="00FA3856" w:rsidRDefault="007063E8" w:rsidP="00A83D7C">
            <w:pPr>
              <w:pStyle w:val="PSDS-CorpodeTexto0"/>
              <w:jc w:val="center"/>
              <w:rPr>
                <w:rFonts w:ascii="Times New Roman" w:hAnsi="Times New Roman"/>
                <w:b/>
                <w:bCs/>
              </w:rPr>
            </w:pPr>
          </w:p>
        </w:tc>
      </w:tr>
      <w:tr w:rsidR="007063E8" w:rsidRPr="00FA3856" w:rsidTr="00A83D7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063E8" w:rsidRPr="00FA3856" w:rsidRDefault="007063E8" w:rsidP="00A83D7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063E8" w:rsidRPr="00FA3856" w:rsidRDefault="007063E8" w:rsidP="00A83D7C">
            <w:pPr>
              <w:pStyle w:val="PSDS-CorpodeTexto0"/>
              <w:jc w:val="center"/>
              <w:rPr>
                <w:rFonts w:ascii="Times New Roman" w:hAnsi="Times New Roman"/>
                <w:b/>
                <w:bCs/>
              </w:rPr>
            </w:pPr>
            <w:r w:rsidRPr="00FA3856">
              <w:rPr>
                <w:rFonts w:ascii="Times New Roman" w:hAnsi="Times New Roman"/>
                <w:b/>
                <w:bCs/>
              </w:rPr>
              <w:t>Ocorrência – 0:N</w:t>
            </w:r>
          </w:p>
        </w:tc>
      </w:tr>
      <w:tr w:rsidR="007063E8" w:rsidRPr="00FA3856" w:rsidTr="00A83D7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063E8" w:rsidRPr="00FA3856" w:rsidRDefault="007063E8" w:rsidP="00A83D7C">
            <w:pPr>
              <w:pStyle w:val="PSDS-CorpodeTexto0"/>
              <w:rPr>
                <w:rFonts w:ascii="Times New Roman" w:hAnsi="Times New Roman"/>
                <w:b/>
                <w:bCs/>
              </w:rPr>
            </w:pPr>
            <w:r w:rsidRPr="00FA3856">
              <w:rPr>
                <w:rFonts w:ascii="Times New Roman" w:hAnsi="Times New Roman"/>
                <w:b/>
                <w:bCs/>
              </w:rPr>
              <w:t>Campo(s) chave: CNPJ</w:t>
            </w:r>
            <w:r w:rsidR="00A63673" w:rsidRPr="00FA3856">
              <w:rPr>
                <w:rFonts w:ascii="Times New Roman" w:hAnsi="Times New Roman"/>
                <w:b/>
                <w:bCs/>
              </w:rPr>
              <w:t xml:space="preserve"> + </w:t>
            </w:r>
            <w:r w:rsidR="00BB2C36" w:rsidRPr="00FA3856">
              <w:rPr>
                <w:rFonts w:ascii="Times New Roman" w:hAnsi="Times New Roman"/>
                <w:b/>
                <w:bCs/>
              </w:rPr>
              <w:t>COD_</w:t>
            </w:r>
            <w:r w:rsidR="00A63673" w:rsidRPr="00FA3856">
              <w:rPr>
                <w:rFonts w:ascii="Times New Roman" w:hAnsi="Times New Roman"/>
                <w:b/>
                <w:bCs/>
              </w:rPr>
              <w:t>NCM</w:t>
            </w:r>
          </w:p>
        </w:tc>
      </w:tr>
    </w:tbl>
    <w:p w:rsidR="007063E8" w:rsidRPr="00FA3856" w:rsidRDefault="007063E8" w:rsidP="003B49DF">
      <w:pPr>
        <w:pStyle w:val="PSDS-MarcadoresNivel4"/>
        <w:tabs>
          <w:tab w:val="clear" w:pos="2271"/>
          <w:tab w:val="left" w:pos="720"/>
        </w:tabs>
        <w:spacing w:before="0" w:after="0"/>
        <w:ind w:hanging="648"/>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105"/>
        <w:gridCol w:w="708"/>
        <w:gridCol w:w="1139"/>
        <w:gridCol w:w="994"/>
        <w:gridCol w:w="992"/>
        <w:gridCol w:w="1339"/>
      </w:tblGrid>
      <w:tr w:rsidR="004A3E37" w:rsidRPr="00FA3856" w:rsidTr="004A3E3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Campo</w:t>
            </w:r>
          </w:p>
        </w:tc>
        <w:tc>
          <w:tcPr>
            <w:tcW w:w="9105"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amanho</w:t>
            </w:r>
          </w:p>
        </w:tc>
        <w:tc>
          <w:tcPr>
            <w:tcW w:w="994"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Cs/>
              </w:rPr>
            </w:pPr>
            <w:r w:rsidRPr="00FA3856">
              <w:rPr>
                <w:rFonts w:ascii="Times New Roman" w:hAnsi="Times New Roman"/>
                <w:b/>
                <w:bCs/>
              </w:rPr>
              <w:t>Dec</w:t>
            </w:r>
            <w:r w:rsidRPr="00FA3856">
              <w:rPr>
                <w:rFonts w:ascii="Times New Roman" w:hAnsi="Times New Roman"/>
                <w:bCs/>
              </w:rPr>
              <w:t>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7063E8">
            <w:pPr>
              <w:pStyle w:val="PSDS-CorpodeTexto0"/>
              <w:jc w:val="center"/>
              <w:rPr>
                <w:rFonts w:ascii="Times New Roman" w:hAnsi="Times New Roman"/>
                <w:b/>
                <w:bCs/>
              </w:rPr>
            </w:pPr>
            <w:r w:rsidRPr="00FA3856">
              <w:rPr>
                <w:rFonts w:ascii="Times New Roman" w:hAnsi="Times New Roman"/>
                <w:b/>
                <w:bCs/>
              </w:rPr>
              <w:t>Obrigatório</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2"/>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rPr>
            </w:pPr>
            <w:r w:rsidRPr="00FA3856">
              <w:rPr>
                <w:rFonts w:ascii="Times New Roman" w:hAnsi="Times New Roman"/>
              </w:rPr>
              <w:t>REG</w:t>
            </w:r>
          </w:p>
          <w:p w:rsidR="004A3E37" w:rsidRPr="00FA3856" w:rsidRDefault="004A3E37" w:rsidP="003B49DF">
            <w:pPr>
              <w:pStyle w:val="PSDS-CorpodeTexto0"/>
              <w:rPr>
                <w:rFonts w:ascii="Times New Roman" w:hAnsi="Times New Roman"/>
                <w:b/>
                <w:bCs/>
                <w:lang w:val="pt-PT"/>
              </w:rPr>
            </w:pPr>
          </w:p>
        </w:tc>
        <w:tc>
          <w:tcPr>
            <w:tcW w:w="9105" w:type="dxa"/>
            <w:tcBorders>
              <w:top w:val="single" w:sz="6" w:space="0" w:color="auto"/>
              <w:left w:val="single" w:sz="6" w:space="0" w:color="auto"/>
              <w:bottom w:val="single" w:sz="6" w:space="0" w:color="auto"/>
              <w:right w:val="single" w:sz="6" w:space="0" w:color="auto"/>
            </w:tcBorders>
          </w:tcPr>
          <w:p w:rsidR="004A3E37" w:rsidRPr="00FA3856" w:rsidRDefault="004A3E37" w:rsidP="004A3E37">
            <w:pPr>
              <w:pStyle w:val="PSDS-CorpodeTexto0"/>
              <w:rPr>
                <w:rFonts w:ascii="Times New Roman" w:hAnsi="Times New Roman"/>
                <w:b/>
                <w:bCs/>
                <w:lang w:val="pt-PT"/>
              </w:rPr>
            </w:pPr>
            <w:r w:rsidRPr="00FA3856">
              <w:rPr>
                <w:rFonts w:ascii="Times New Roman" w:hAnsi="Times New Roman"/>
              </w:rPr>
              <w:t>Texto Fixo Contendo a Identificação do Registro (Y560).</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04</w:t>
            </w:r>
          </w:p>
        </w:tc>
        <w:tc>
          <w:tcPr>
            <w:tcW w:w="994"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7063E8">
            <w:pPr>
              <w:pStyle w:val="PSDS-CorpodeTexto0"/>
              <w:jc w:val="center"/>
              <w:rPr>
                <w:rFonts w:ascii="Times New Roman" w:hAnsi="Times New Roman"/>
                <w:bCs/>
                <w:lang w:val="pt-PT"/>
              </w:rPr>
            </w:pPr>
            <w:r w:rsidRPr="00FA3856">
              <w:rPr>
                <w:rFonts w:ascii="Times New Roman" w:hAnsi="Times New Roman"/>
                <w:bCs/>
                <w:lang w:val="pt-PT"/>
              </w:rPr>
              <w:t>[Y560]</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b/>
                <w:bCs/>
                <w:lang w:val="pt-PT"/>
              </w:rPr>
            </w:pPr>
            <w:r w:rsidRPr="00FA3856">
              <w:rPr>
                <w:rFonts w:ascii="Times New Roman" w:hAnsi="Times New Roman"/>
                <w:lang w:val="pt-PT"/>
              </w:rPr>
              <w:t>CNPJ</w:t>
            </w:r>
          </w:p>
        </w:tc>
        <w:tc>
          <w:tcPr>
            <w:tcW w:w="9105" w:type="dxa"/>
            <w:tcBorders>
              <w:top w:val="single" w:sz="6" w:space="0" w:color="auto"/>
              <w:left w:val="single" w:sz="6" w:space="0" w:color="auto"/>
              <w:bottom w:val="single" w:sz="6" w:space="0" w:color="auto"/>
              <w:right w:val="single" w:sz="6" w:space="0" w:color="auto"/>
            </w:tcBorders>
          </w:tcPr>
          <w:p w:rsidR="004A3E37" w:rsidRPr="00FA3856" w:rsidRDefault="004A3E37" w:rsidP="00746FF1">
            <w:pPr>
              <w:jc w:val="both"/>
              <w:rPr>
                <w:szCs w:val="20"/>
              </w:rPr>
            </w:pPr>
            <w:r w:rsidRPr="00FA3856">
              <w:rPr>
                <w:szCs w:val="20"/>
              </w:rPr>
              <w:t>CNPJ: CNPJ da empresa produtora ou vendedora.</w:t>
            </w:r>
          </w:p>
          <w:p w:rsidR="004A3E37" w:rsidRPr="00FA3856" w:rsidRDefault="00CE5532" w:rsidP="00746FF1">
            <w:pPr>
              <w:jc w:val="both"/>
              <w:rPr>
                <w:b/>
                <w:szCs w:val="20"/>
              </w:rPr>
            </w:pPr>
            <w:r w:rsidRPr="00FA3856">
              <w:rPr>
                <w:b/>
                <w:szCs w:val="20"/>
              </w:rPr>
              <w:t>Observação: Em caso de aquisição de produtor rural sem CNPJ, quando o contribuinte é obrigado a emitir nota fiscal de entrada referente à aquisição das mercadorias, utilizar o CNPJ da declarante.</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rPr>
            </w:pPr>
            <w:r w:rsidRPr="00FA3856">
              <w:rPr>
                <w:rFonts w:ascii="Times New Roman" w:hAnsi="Times New Roman"/>
              </w:rPr>
              <w:t>014</w:t>
            </w:r>
          </w:p>
        </w:tc>
        <w:tc>
          <w:tcPr>
            <w:tcW w:w="994"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7063E8">
            <w:pPr>
              <w:pStyle w:val="PSDS-CorpodeTexto0"/>
              <w:jc w:val="center"/>
              <w:rPr>
                <w:rFonts w:ascii="Times New Roman" w:hAnsi="Times New Roman"/>
                <w:b/>
                <w:bCs/>
              </w:rPr>
            </w:pPr>
            <w:r w:rsidRPr="00FA3856">
              <w:rPr>
                <w:rFonts w:ascii="Times New Roman" w:hAnsi="Times New Roman"/>
                <w:b/>
                <w:bCs/>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rPr>
            </w:pPr>
            <w:r w:rsidRPr="00FA3856">
              <w:rPr>
                <w:rFonts w:ascii="Times New Roman" w:hAnsi="Times New Roman"/>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2"/>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rPr>
            </w:pPr>
            <w:r w:rsidRPr="00FA3856">
              <w:rPr>
                <w:rFonts w:ascii="Times New Roman" w:hAnsi="Times New Roman"/>
              </w:rPr>
              <w:t>COD_NCM</w:t>
            </w:r>
          </w:p>
          <w:p w:rsidR="004A3E37" w:rsidRPr="00FA3856" w:rsidRDefault="004A3E37" w:rsidP="003B49DF">
            <w:pPr>
              <w:pStyle w:val="PSDS-CorpodeTexto0"/>
              <w:rPr>
                <w:rFonts w:ascii="Times New Roman" w:hAnsi="Times New Roman"/>
              </w:rPr>
            </w:pPr>
          </w:p>
        </w:tc>
        <w:tc>
          <w:tcPr>
            <w:tcW w:w="9105"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jc w:val="both"/>
              <w:rPr>
                <w:szCs w:val="20"/>
              </w:rPr>
            </w:pPr>
            <w:r w:rsidRPr="00FA3856">
              <w:rPr>
                <w:szCs w:val="20"/>
              </w:rPr>
              <w:t xml:space="preserve">Código NCM (Nomenclatura Comum do Mercosul). </w:t>
            </w:r>
          </w:p>
          <w:p w:rsidR="004A3E37" w:rsidRPr="00FA3856" w:rsidRDefault="004A3E37" w:rsidP="00B136C5">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08</w:t>
            </w:r>
          </w:p>
        </w:tc>
        <w:tc>
          <w:tcPr>
            <w:tcW w:w="994"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VL_COMPRA</w:t>
            </w:r>
          </w:p>
          <w:p w:rsidR="004A3E37" w:rsidRPr="00FA3856" w:rsidRDefault="004A3E37" w:rsidP="003B49DF">
            <w:pPr>
              <w:pStyle w:val="PSDS-CorpodeTexto0"/>
              <w:rPr>
                <w:rFonts w:ascii="Times New Roman" w:hAnsi="Times New Roman"/>
                <w:lang w:val="pt-PT"/>
              </w:rPr>
            </w:pPr>
          </w:p>
        </w:tc>
        <w:tc>
          <w:tcPr>
            <w:tcW w:w="9105"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jc w:val="both"/>
              <w:rPr>
                <w:szCs w:val="20"/>
              </w:rPr>
            </w:pPr>
            <w:r w:rsidRPr="00FA3856">
              <w:rPr>
                <w:szCs w:val="20"/>
              </w:rPr>
              <w:t xml:space="preserve">Valor da Compra: Valor de aquisição do produto. Deve-se totalizar o valor da compra por código NCM e produtor ou vendedor. </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19</w:t>
            </w:r>
          </w:p>
        </w:tc>
        <w:tc>
          <w:tcPr>
            <w:tcW w:w="994"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VL_EXP</w:t>
            </w:r>
          </w:p>
          <w:p w:rsidR="004A3E37" w:rsidRPr="00FA3856" w:rsidRDefault="004A3E37" w:rsidP="003B49DF">
            <w:pPr>
              <w:pStyle w:val="PSDS-CorpodeTexto0"/>
              <w:rPr>
                <w:rFonts w:ascii="Times New Roman" w:hAnsi="Times New Roman"/>
                <w:lang w:val="pt-PT"/>
              </w:rPr>
            </w:pPr>
          </w:p>
        </w:tc>
        <w:tc>
          <w:tcPr>
            <w:tcW w:w="9105"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jc w:val="both"/>
              <w:rPr>
                <w:szCs w:val="20"/>
              </w:rPr>
            </w:pPr>
            <w:r w:rsidRPr="00FA3856">
              <w:rPr>
                <w:szCs w:val="20"/>
              </w:rPr>
              <w:t xml:space="preserve">Valor da Exportação: Valor da operação de exportação. Deve-se totalizar o valor exportado por código NCM e produtor ou vendedor.  </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19</w:t>
            </w:r>
          </w:p>
        </w:tc>
        <w:tc>
          <w:tcPr>
            <w:tcW w:w="994" w:type="dxa"/>
            <w:tcBorders>
              <w:top w:val="single" w:sz="6" w:space="0" w:color="auto"/>
              <w:left w:val="single" w:sz="6" w:space="0" w:color="auto"/>
              <w:bottom w:val="single" w:sz="6" w:space="0" w:color="auto"/>
              <w:right w:val="single" w:sz="6" w:space="0" w:color="auto"/>
            </w:tcBorders>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7063E8">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DB3BAE" w:rsidRPr="00FA3856" w:rsidRDefault="00DB3BAE">
      <w:pPr>
        <w:rPr>
          <w:b/>
          <w:szCs w:val="20"/>
          <w:lang w:val="pt-PT"/>
        </w:rPr>
      </w:pPr>
    </w:p>
    <w:p w:rsidR="00DB3BAE" w:rsidRPr="00FA3856" w:rsidRDefault="00DB3BAE" w:rsidP="00DB3BAE">
      <w:pPr>
        <w:rPr>
          <w:b/>
          <w:szCs w:val="20"/>
          <w:lang w:val="pt-PT"/>
        </w:rPr>
      </w:pPr>
      <w:r w:rsidRPr="00FA3856">
        <w:rPr>
          <w:b/>
          <w:szCs w:val="20"/>
          <w:lang w:val="pt-PT"/>
        </w:rPr>
        <w:t>I – Regras de Validação de Campos:</w:t>
      </w:r>
    </w:p>
    <w:p w:rsidR="00642131" w:rsidRPr="00FA3856" w:rsidRDefault="00642131" w:rsidP="00DB3BAE">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DB3BAE"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Tipo</w:t>
            </w:r>
          </w:p>
        </w:tc>
      </w:tr>
      <w:tr w:rsidR="00DB3BAE"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rPr>
                <w:rFonts w:ascii="Times New Roman" w:hAnsi="Times New Roman"/>
                <w:lang w:val="pt-PT"/>
              </w:rPr>
            </w:pPr>
            <w:r w:rsidRPr="00FA3856">
              <w:rPr>
                <w:rFonts w:ascii="Times New Roman" w:hAnsi="Times New Roman"/>
                <w:lang w:val="pt-PT"/>
              </w:rPr>
              <w:t>CNPJ</w:t>
            </w:r>
          </w:p>
        </w:tc>
        <w:tc>
          <w:tcPr>
            <w:tcW w:w="11391" w:type="dxa"/>
            <w:tcBorders>
              <w:top w:val="single" w:sz="6" w:space="0" w:color="auto"/>
              <w:left w:val="single" w:sz="6" w:space="0" w:color="auto"/>
              <w:bottom w:val="single" w:sz="6" w:space="0" w:color="auto"/>
              <w:right w:val="single" w:sz="6" w:space="0" w:color="auto"/>
            </w:tcBorders>
          </w:tcPr>
          <w:p w:rsidR="00DB3BAE" w:rsidRPr="00FA3856" w:rsidRDefault="00E81A1E" w:rsidP="00B5730B">
            <w:pPr>
              <w:shd w:val="clear" w:color="auto" w:fill="FFFFFF"/>
              <w:jc w:val="both"/>
              <w:rPr>
                <w:szCs w:val="20"/>
              </w:rPr>
            </w:pPr>
            <w:hyperlink w:anchor="REGRA_VALIDA_CNPJ" w:history="1">
              <w:r w:rsidR="00A63673" w:rsidRPr="00FA3856">
                <w:rPr>
                  <w:rStyle w:val="Hyperlink"/>
                  <w:b/>
                  <w:bCs/>
                  <w:color w:val="auto"/>
                  <w:szCs w:val="20"/>
                  <w:lang w:val="pt-PT"/>
                </w:rPr>
                <w:t>REGRA_VALIDA_CNPJ</w:t>
              </w:r>
            </w:hyperlink>
            <w:r w:rsidR="00A63673" w:rsidRPr="00FA3856">
              <w:rPr>
                <w:b/>
                <w:bCs/>
                <w:szCs w:val="20"/>
                <w:lang w:val="pt-PT"/>
              </w:rPr>
              <w:t xml:space="preserve">: </w:t>
            </w:r>
            <w:r w:rsidR="00A63673" w:rsidRPr="00FA3856">
              <w:rPr>
                <w:szCs w:val="20"/>
              </w:rPr>
              <w:t xml:space="preserve"> Verifica se a regra de formação do código é válida.</w:t>
            </w:r>
          </w:p>
          <w:p w:rsidR="00BB2C36" w:rsidRPr="00FA3856" w:rsidRDefault="00BB2C36" w:rsidP="00BB2C36">
            <w:pPr>
              <w:shd w:val="clear" w:color="auto" w:fill="FFFFFF"/>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B5730B">
            <w:pPr>
              <w:pStyle w:val="PSDS-CorpodeTexto0"/>
              <w:rPr>
                <w:rFonts w:ascii="Times New Roman" w:hAnsi="Times New Roman"/>
                <w:lang w:val="pt-PT"/>
              </w:rPr>
            </w:pPr>
          </w:p>
        </w:tc>
      </w:tr>
    </w:tbl>
    <w:p w:rsidR="00DB3BAE" w:rsidRPr="00FA3856" w:rsidRDefault="00DB3BAE" w:rsidP="004A3E37">
      <w:pPr>
        <w:rPr>
          <w:b/>
          <w:color w:val="002060"/>
          <w:szCs w:val="20"/>
        </w:rPr>
      </w:pPr>
      <w:r w:rsidRPr="00FA3856">
        <w:rPr>
          <w:b/>
          <w:color w:val="002060"/>
          <w:szCs w:val="20"/>
        </w:rPr>
        <w:lastRenderedPageBreak/>
        <w:t>E</w:t>
      </w:r>
      <w:r w:rsidR="00A63673" w:rsidRPr="00FA3856">
        <w:rPr>
          <w:b/>
          <w:color w:val="002060"/>
          <w:szCs w:val="20"/>
        </w:rPr>
        <w:t>x</w:t>
      </w:r>
      <w:r w:rsidRPr="00FA3856">
        <w:rPr>
          <w:b/>
          <w:color w:val="002060"/>
          <w:szCs w:val="20"/>
        </w:rPr>
        <w:t>emplo de Preenchimento: |Y560|22222222222222|11111111|100000,00|85000,00|</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60|: Identificação do tipo do registro.</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22222222222222|: CNPJ da empresa produtora ou vendedora (CNPJ = 22.222.222/2222-22).</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1111111|: Código NCM (1111.11.11).</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Valor da aquisição do produto (R$ 100.000,00).</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85000,00|: Valor da operação de exportação (R$ 85.000,00).</w:t>
      </w:r>
    </w:p>
    <w:p w:rsidR="00C914A9" w:rsidRPr="00FA3856" w:rsidRDefault="00C914A9">
      <w:pPr>
        <w:rPr>
          <w:b/>
          <w:bCs/>
          <w:color w:val="0000FF"/>
          <w:szCs w:val="20"/>
        </w:rPr>
      </w:pPr>
    </w:p>
    <w:p w:rsidR="00DB3BAE" w:rsidRPr="00FA3856" w:rsidRDefault="00DB3BAE">
      <w:pPr>
        <w:rPr>
          <w:b/>
          <w:bCs/>
          <w:color w:val="0000FF"/>
          <w:szCs w:val="20"/>
        </w:rPr>
      </w:pPr>
      <w:r w:rsidRPr="00FA3856">
        <w:rPr>
          <w:color w:val="0000FF"/>
          <w:szCs w:val="20"/>
        </w:rPr>
        <w:br w:type="page"/>
      </w:r>
    </w:p>
    <w:p w:rsidR="009B72A6" w:rsidRPr="00FA3856" w:rsidRDefault="009B72A6" w:rsidP="009B72A6">
      <w:pPr>
        <w:pStyle w:val="Ttulo1"/>
        <w:jc w:val="both"/>
        <w:rPr>
          <w:color w:val="0000FF"/>
          <w:szCs w:val="20"/>
        </w:rPr>
      </w:pPr>
      <w:bookmarkStart w:id="883" w:name="_Toc454359418"/>
      <w:r w:rsidRPr="00FA3856">
        <w:rPr>
          <w:color w:val="0000FF"/>
          <w:szCs w:val="20"/>
        </w:rPr>
        <w:lastRenderedPageBreak/>
        <w:t>Registro Y</w:t>
      </w:r>
      <w:r w:rsidR="002D521E" w:rsidRPr="00FA3856">
        <w:rPr>
          <w:color w:val="0000FF"/>
          <w:szCs w:val="20"/>
        </w:rPr>
        <w:t>57</w:t>
      </w:r>
      <w:r w:rsidRPr="00FA3856">
        <w:rPr>
          <w:color w:val="0000FF"/>
          <w:szCs w:val="20"/>
        </w:rPr>
        <w:t xml:space="preserve">0: </w:t>
      </w:r>
      <w:r w:rsidR="002D521E" w:rsidRPr="00FA3856">
        <w:rPr>
          <w:color w:val="0000FF"/>
          <w:szCs w:val="20"/>
        </w:rPr>
        <w:t>De</w:t>
      </w:r>
      <w:r w:rsidR="001E5612" w:rsidRPr="00FA3856">
        <w:rPr>
          <w:color w:val="0000FF"/>
          <w:szCs w:val="20"/>
        </w:rPr>
        <w:t>monstrativo do Imposto de Renda e</w:t>
      </w:r>
      <w:r w:rsidR="002D521E" w:rsidRPr="00FA3856">
        <w:rPr>
          <w:color w:val="0000FF"/>
          <w:szCs w:val="20"/>
        </w:rPr>
        <w:t xml:space="preserve"> CSLL Retidos na Fonte</w:t>
      </w:r>
      <w:bookmarkEnd w:id="883"/>
    </w:p>
    <w:p w:rsidR="009B72A6" w:rsidRPr="00FA3856" w:rsidRDefault="009B72A6" w:rsidP="009B72A6">
      <w:pPr>
        <w:rPr>
          <w:szCs w:val="20"/>
        </w:rPr>
      </w:pPr>
    </w:p>
    <w:p w:rsidR="001E5612" w:rsidRPr="00FA3856" w:rsidRDefault="001E5612" w:rsidP="001E5612">
      <w:pPr>
        <w:rPr>
          <w:szCs w:val="20"/>
        </w:rPr>
      </w:pPr>
      <w:r w:rsidRPr="00FA3856">
        <w:rPr>
          <w:szCs w:val="20"/>
        </w:rPr>
        <w:tab/>
      </w:r>
      <w:r w:rsidR="00C321B8" w:rsidRPr="00FA3856">
        <w:rPr>
          <w:szCs w:val="20"/>
        </w:rPr>
        <w:t>Neste registro</w:t>
      </w:r>
      <w:r w:rsidRPr="00FA3856">
        <w:rPr>
          <w:szCs w:val="20"/>
        </w:rPr>
        <w:t xml:space="preserve"> devem ser prestadas informações sobre todo o imposto de renda (IRRF) e contribuição social sobre o lucro líquido (CSLL) retidos na fonte durante o período abrangido pela </w:t>
      </w:r>
      <w:r w:rsidR="00267AAD" w:rsidRPr="00FA3856">
        <w:rPr>
          <w:szCs w:val="20"/>
        </w:rPr>
        <w:t>ECF</w:t>
      </w:r>
      <w:r w:rsidRPr="00FA3856">
        <w:rPr>
          <w:szCs w:val="20"/>
        </w:rPr>
        <w:t>, incidentes sobre as receitas que compõem a base de cálculo do tributo devido.</w:t>
      </w:r>
    </w:p>
    <w:p w:rsidR="009B72A6" w:rsidRPr="00FA3856" w:rsidRDefault="009B72A6" w:rsidP="009B72A6">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B72A6" w:rsidRPr="00FA3856" w:rsidTr="00A83D7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B72A6" w:rsidRPr="00FA3856" w:rsidRDefault="002D521E" w:rsidP="001E5612">
            <w:pPr>
              <w:pStyle w:val="PSDS-CorpodeTexto0"/>
              <w:jc w:val="center"/>
              <w:rPr>
                <w:rFonts w:ascii="Times New Roman" w:hAnsi="Times New Roman"/>
                <w:b/>
                <w:bCs/>
              </w:rPr>
            </w:pPr>
            <w:r w:rsidRPr="00FA3856">
              <w:rPr>
                <w:rFonts w:ascii="Times New Roman" w:hAnsi="Times New Roman"/>
                <w:b/>
                <w:bCs/>
              </w:rPr>
              <w:t>REGISTRO Y57</w:t>
            </w:r>
            <w:r w:rsidR="009B72A6" w:rsidRPr="00FA3856">
              <w:rPr>
                <w:rFonts w:ascii="Times New Roman" w:hAnsi="Times New Roman"/>
                <w:b/>
                <w:bCs/>
              </w:rPr>
              <w:t xml:space="preserve">0: </w:t>
            </w:r>
            <w:r w:rsidRPr="00FA3856">
              <w:rPr>
                <w:rFonts w:ascii="Times New Roman" w:hAnsi="Times New Roman"/>
                <w:b/>
              </w:rPr>
              <w:t>DE</w:t>
            </w:r>
            <w:r w:rsidR="001E5612" w:rsidRPr="00FA3856">
              <w:rPr>
                <w:rFonts w:ascii="Times New Roman" w:hAnsi="Times New Roman"/>
                <w:b/>
              </w:rPr>
              <w:t>MONSTRATIVO DO IMPOSTO DE RENDA E</w:t>
            </w:r>
            <w:r w:rsidRPr="00FA3856">
              <w:rPr>
                <w:rFonts w:ascii="Times New Roman" w:hAnsi="Times New Roman"/>
                <w:b/>
              </w:rPr>
              <w:t xml:space="preserve"> CSLL RETIDOS NA FONTE</w:t>
            </w:r>
          </w:p>
        </w:tc>
      </w:tr>
      <w:tr w:rsidR="009B72A6" w:rsidRPr="00FA3856" w:rsidTr="00A83D7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B72A6" w:rsidRPr="00FA3856" w:rsidRDefault="009B72A6" w:rsidP="00A83D7C">
            <w:pPr>
              <w:pStyle w:val="PSDS-CorpodeTexto0"/>
              <w:jc w:val="center"/>
              <w:rPr>
                <w:rFonts w:ascii="Times New Roman" w:hAnsi="Times New Roman"/>
                <w:b/>
                <w:bCs/>
              </w:rPr>
            </w:pPr>
            <w:r w:rsidRPr="00FA3856">
              <w:rPr>
                <w:rFonts w:ascii="Times New Roman" w:hAnsi="Times New Roman"/>
                <w:b/>
                <w:bCs/>
              </w:rPr>
              <w:t>Regras de Validação do Registro</w:t>
            </w:r>
          </w:p>
          <w:p w:rsidR="009B72A6" w:rsidRPr="00FA3856" w:rsidRDefault="009B72A6" w:rsidP="00A83D7C">
            <w:pPr>
              <w:pStyle w:val="PSDS-CorpodeTexto0"/>
              <w:jc w:val="center"/>
              <w:rPr>
                <w:rFonts w:ascii="Times New Roman" w:hAnsi="Times New Roman"/>
                <w:b/>
                <w:bCs/>
              </w:rPr>
            </w:pPr>
          </w:p>
        </w:tc>
      </w:tr>
      <w:tr w:rsidR="009B72A6" w:rsidRPr="00FA3856" w:rsidTr="00A83D7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B72A6" w:rsidRPr="00FA3856" w:rsidRDefault="009B72A6" w:rsidP="00A83D7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B72A6" w:rsidRPr="00FA3856" w:rsidRDefault="009B72A6" w:rsidP="00A83D7C">
            <w:pPr>
              <w:pStyle w:val="PSDS-CorpodeTexto0"/>
              <w:jc w:val="center"/>
              <w:rPr>
                <w:rFonts w:ascii="Times New Roman" w:hAnsi="Times New Roman"/>
                <w:b/>
                <w:bCs/>
              </w:rPr>
            </w:pPr>
            <w:r w:rsidRPr="00FA3856">
              <w:rPr>
                <w:rFonts w:ascii="Times New Roman" w:hAnsi="Times New Roman"/>
                <w:b/>
                <w:bCs/>
              </w:rPr>
              <w:t>Ocorrência – 0:N</w:t>
            </w:r>
          </w:p>
        </w:tc>
      </w:tr>
      <w:tr w:rsidR="009B72A6" w:rsidRPr="00FA3856" w:rsidTr="00A83D7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B72A6" w:rsidRPr="00FA3856" w:rsidRDefault="009B72A6" w:rsidP="00A83D7C">
            <w:pPr>
              <w:pStyle w:val="PSDS-CorpodeTexto0"/>
              <w:rPr>
                <w:rFonts w:ascii="Times New Roman" w:hAnsi="Times New Roman"/>
                <w:b/>
                <w:bCs/>
              </w:rPr>
            </w:pPr>
            <w:r w:rsidRPr="00FA3856">
              <w:rPr>
                <w:rFonts w:ascii="Times New Roman" w:hAnsi="Times New Roman"/>
                <w:b/>
                <w:bCs/>
              </w:rPr>
              <w:t>Campo(s) chave: CNPJ</w:t>
            </w:r>
            <w:r w:rsidR="002D521E" w:rsidRPr="00FA3856">
              <w:rPr>
                <w:rFonts w:ascii="Times New Roman" w:hAnsi="Times New Roman"/>
                <w:b/>
                <w:bCs/>
              </w:rPr>
              <w:t>_FON + COD_REC</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083"/>
        <w:gridCol w:w="708"/>
        <w:gridCol w:w="1139"/>
        <w:gridCol w:w="1016"/>
        <w:gridCol w:w="992"/>
        <w:gridCol w:w="1339"/>
      </w:tblGrid>
      <w:tr w:rsidR="004A3E37" w:rsidRPr="00FA3856" w:rsidTr="004A3E3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Campo</w:t>
            </w:r>
          </w:p>
        </w:tc>
        <w:tc>
          <w:tcPr>
            <w:tcW w:w="9083"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2D521E">
            <w:pPr>
              <w:pStyle w:val="PSDS-CorpodeTexto0"/>
              <w:jc w:val="center"/>
              <w:rPr>
                <w:rFonts w:ascii="Times New Roman" w:hAnsi="Times New Roman"/>
                <w:b/>
                <w:bCs/>
              </w:rPr>
            </w:pPr>
            <w:r w:rsidRPr="00FA3856">
              <w:rPr>
                <w:rFonts w:ascii="Times New Roman" w:hAnsi="Times New Roman"/>
                <w:b/>
                <w:bCs/>
              </w:rPr>
              <w:t>Obrigatório</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rPr>
            </w:pPr>
            <w:r w:rsidRPr="00FA3856">
              <w:rPr>
                <w:rFonts w:ascii="Times New Roman" w:hAnsi="Times New Roman"/>
              </w:rPr>
              <w:t>REG</w:t>
            </w:r>
          </w:p>
          <w:p w:rsidR="004A3E37" w:rsidRPr="00FA3856" w:rsidRDefault="004A3E37" w:rsidP="003B49DF">
            <w:pPr>
              <w:pStyle w:val="PSDS-CorpodeTexto0"/>
              <w:rPr>
                <w:rFonts w:ascii="Times New Roman" w:hAnsi="Times New Roman"/>
                <w:b/>
                <w:bCs/>
                <w:lang w:val="pt-PT"/>
              </w:rPr>
            </w:pP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b/>
                <w:bCs/>
                <w:lang w:val="pt-PT"/>
              </w:rPr>
            </w:pPr>
            <w:r w:rsidRPr="00FA3856">
              <w:rPr>
                <w:rFonts w:ascii="Times New Roman" w:hAnsi="Times New Roman"/>
              </w:rPr>
              <w:t>Texto Fixo Contendo a Identificação do Registro (Y570).</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Y570]</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b/>
                <w:bCs/>
                <w:lang w:val="pt-PT"/>
              </w:rPr>
            </w:pPr>
            <w:r w:rsidRPr="00FA3856">
              <w:rPr>
                <w:rFonts w:ascii="Times New Roman" w:hAnsi="Times New Roman"/>
                <w:lang w:val="pt-PT"/>
              </w:rPr>
              <w:t>CNPJ_FON</w:t>
            </w: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jc w:val="both"/>
              <w:rPr>
                <w:szCs w:val="20"/>
              </w:rPr>
            </w:pPr>
            <w:r w:rsidRPr="00FA3856">
              <w:rPr>
                <w:szCs w:val="20"/>
              </w:rPr>
              <w:t>CNPJ: CNPJ da fonte pagadora</w:t>
            </w:r>
          </w:p>
          <w:p w:rsidR="004A3E37" w:rsidRPr="00FA3856" w:rsidRDefault="004A3E37"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NOM_EMP</w:t>
            </w:r>
          </w:p>
          <w:p w:rsidR="004A3E37" w:rsidRPr="00FA3856" w:rsidRDefault="004A3E37"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rPr>
                <w:szCs w:val="20"/>
              </w:rPr>
            </w:pPr>
            <w:r w:rsidRPr="00FA3856">
              <w:rPr>
                <w:szCs w:val="20"/>
              </w:rPr>
              <w:t>Nome Empresarial: Nome da pessoa jurídica responsável pela retenção e recolhimento da fonte que estiver sendo compensado.</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en-US"/>
              </w:rPr>
            </w:pPr>
            <w:r w:rsidRPr="00FA3856">
              <w:rPr>
                <w:rFonts w:ascii="Times New Roman" w:hAnsi="Times New Roman"/>
                <w:lang w:val="en-US"/>
              </w:rPr>
              <w:t>-</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en-US"/>
              </w:rPr>
            </w:pPr>
            <w:r w:rsidRPr="00FA3856">
              <w:rPr>
                <w:rFonts w:ascii="Times New Roman" w:hAnsi="Times New Roman"/>
                <w:lang w:val="en-US"/>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en-US"/>
              </w:rPr>
            </w:pPr>
            <w:r w:rsidRPr="00FA3856">
              <w:rPr>
                <w:rFonts w:ascii="Times New Roman" w:hAnsi="Times New Roman"/>
                <w:lang w:val="en-US"/>
              </w:rPr>
              <w:t>IND_ORG_PUB</w:t>
            </w: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4A3E37">
            <w:pPr>
              <w:jc w:val="both"/>
              <w:rPr>
                <w:szCs w:val="20"/>
                <w:lang w:val="pt-PT"/>
              </w:rPr>
            </w:pPr>
            <w:r w:rsidRPr="00FA3856">
              <w:rPr>
                <w:szCs w:val="20"/>
                <w:lang w:val="pt-PT"/>
              </w:rPr>
              <w:t>Indicador de Órgão Público:</w:t>
            </w:r>
          </w:p>
          <w:p w:rsidR="004A3E37" w:rsidRPr="00FA3856" w:rsidRDefault="004A3E37" w:rsidP="004A3E37">
            <w:pPr>
              <w:jc w:val="both"/>
              <w:rPr>
                <w:szCs w:val="20"/>
                <w:lang w:val="pt-PT"/>
              </w:rPr>
            </w:pPr>
            <w:r w:rsidRPr="00FA3856">
              <w:rPr>
                <w:szCs w:val="20"/>
                <w:lang w:val="pt-PT"/>
              </w:rPr>
              <w:t>S - Sim</w:t>
            </w:r>
          </w:p>
          <w:p w:rsidR="004A3E37" w:rsidRPr="00FA3856" w:rsidRDefault="004A3E37" w:rsidP="004A3E37">
            <w:pPr>
              <w:jc w:val="both"/>
              <w:rPr>
                <w:szCs w:val="20"/>
              </w:rPr>
            </w:pPr>
            <w:r w:rsidRPr="00FA3856">
              <w:rPr>
                <w:szCs w:val="20"/>
                <w:lang w:val="pt-PT"/>
              </w:rPr>
              <w:t>N – Não</w:t>
            </w:r>
          </w:p>
          <w:p w:rsidR="004A3E37" w:rsidRPr="00FA3856" w:rsidRDefault="004A3E37" w:rsidP="004A3E37">
            <w:pPr>
              <w:jc w:val="both"/>
              <w:rPr>
                <w:szCs w:val="20"/>
              </w:rPr>
            </w:pPr>
            <w:r w:rsidRPr="00FA3856">
              <w:rPr>
                <w:szCs w:val="20"/>
              </w:rP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en-US"/>
              </w:rPr>
            </w:pPr>
            <w:r w:rsidRPr="00FA3856">
              <w:rPr>
                <w:rFonts w:ascii="Times New Roman" w:hAnsi="Times New Roman"/>
                <w:lang w:val="en-US"/>
              </w:rPr>
              <w:t>001</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en-US"/>
              </w:rPr>
            </w:pPr>
            <w:r w:rsidRPr="00FA3856">
              <w:rPr>
                <w:rFonts w:ascii="Times New Roman" w:hAnsi="Times New Roman"/>
                <w:bCs/>
                <w:lang w:val="en-US"/>
              </w:rPr>
              <w:t>[S; N]</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en-US"/>
              </w:rPr>
            </w:pPr>
            <w:r w:rsidRPr="00FA3856">
              <w:rPr>
                <w:rFonts w:ascii="Times New Roman" w:hAnsi="Times New Roman"/>
                <w:lang w:val="en-US"/>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en-US"/>
              </w:rPr>
            </w:pPr>
            <w:r w:rsidRPr="00FA3856">
              <w:rPr>
                <w:rFonts w:ascii="Times New Roman" w:hAnsi="Times New Roman"/>
                <w:lang w:val="en-US"/>
              </w:rPr>
              <w:t>COD_REC</w:t>
            </w: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2159D6" w:rsidP="00B77E72">
            <w:pPr>
              <w:pStyle w:val="PSDS-CorpodeTexto0"/>
              <w:rPr>
                <w:rFonts w:ascii="Times New Roman" w:hAnsi="Times New Roman"/>
                <w:b/>
                <w:bCs/>
                <w:lang w:val="pt-PT"/>
              </w:rPr>
            </w:pPr>
            <w:r w:rsidRPr="00FA3856">
              <w:rPr>
                <w:rFonts w:ascii="Times New Roman" w:hAnsi="Times New Roman"/>
                <w:lang w:eastAsia="pt-BR"/>
              </w:rPr>
              <w:t>Código de R</w:t>
            </w:r>
            <w:r w:rsidR="004A3E37" w:rsidRPr="00FA3856">
              <w:rPr>
                <w:rFonts w:ascii="Times New Roman" w:hAnsi="Times New Roman"/>
                <w:lang w:eastAsia="pt-BR"/>
              </w:rPr>
              <w:t xml:space="preserve">eceita </w:t>
            </w:r>
            <w:r w:rsidRPr="00FA3856">
              <w:rPr>
                <w:rFonts w:ascii="Times New Roman" w:hAnsi="Times New Roman"/>
                <w:lang w:eastAsia="pt-BR"/>
              </w:rPr>
              <w:t>Utilizado Para Recolhimento na F</w:t>
            </w:r>
            <w:r w:rsidR="004A3E37" w:rsidRPr="00FA3856">
              <w:rPr>
                <w:rFonts w:ascii="Times New Roman" w:hAnsi="Times New Roman"/>
                <w:lang w:eastAsia="pt-BR"/>
              </w:rPr>
              <w:t>onte</w:t>
            </w:r>
            <w:r w:rsidR="004A3E37" w:rsidRPr="00FA3856">
              <w:rPr>
                <w:rFonts w:ascii="Times New Roman" w:hAnsi="Times New Roman"/>
              </w:rPr>
              <w:t xml:space="preserve">, </w:t>
            </w:r>
            <w:r w:rsidRPr="00FA3856">
              <w:rPr>
                <w:rFonts w:ascii="Times New Roman" w:hAnsi="Times New Roman"/>
              </w:rPr>
              <w:t>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VL_REND</w:t>
            </w:r>
          </w:p>
          <w:p w:rsidR="004A3E37" w:rsidRPr="00FA3856" w:rsidRDefault="004A3E37"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pStyle w:val="PSDS-CorpodeTexto0"/>
              <w:rPr>
                <w:rFonts w:ascii="Times New Roman" w:hAnsi="Times New Roman"/>
                <w:lang w:eastAsia="pt-BR"/>
              </w:rPr>
            </w:pPr>
            <w:r w:rsidRPr="00FA3856">
              <w:rPr>
                <w:rFonts w:ascii="Times New Roman" w:hAnsi="Times New Roman"/>
                <w:lang w:eastAsia="pt-BR"/>
              </w:rPr>
              <w:t>Rendimento Bruto: Valor bruto do rendimento que originou a retenção.</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IR_RET</w:t>
            </w:r>
          </w:p>
          <w:p w:rsidR="004A3E37" w:rsidRPr="00FA3856" w:rsidRDefault="004A3E37"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pStyle w:val="PSDS-CorpodeTexto0"/>
              <w:jc w:val="both"/>
              <w:rPr>
                <w:rFonts w:ascii="Times New Roman" w:hAnsi="Times New Roman"/>
                <w:lang w:eastAsia="pt-BR"/>
              </w:rPr>
            </w:pPr>
            <w:r w:rsidRPr="00FA3856">
              <w:rPr>
                <w:rFonts w:ascii="Times New Roman" w:hAnsi="Times New Roman"/>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BE50D4"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3"/>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CSLL_RET</w:t>
            </w:r>
          </w:p>
          <w:p w:rsidR="004A3E37" w:rsidRPr="00FA3856" w:rsidRDefault="004A3E37"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4A3E37" w:rsidRPr="00FA3856" w:rsidRDefault="004A3E37" w:rsidP="00D2192B">
            <w:pPr>
              <w:jc w:val="both"/>
              <w:rPr>
                <w:szCs w:val="20"/>
              </w:rPr>
            </w:pPr>
            <w:r w:rsidRPr="00FA3856">
              <w:rPr>
                <w:szCs w:val="20"/>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708"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2D521E">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2D521E">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BE50D4"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D2192B" w:rsidRPr="00FA3856" w:rsidRDefault="00D2192B" w:rsidP="00D2192B">
      <w:pPr>
        <w:jc w:val="center"/>
        <w:rPr>
          <w:b/>
          <w:bCs/>
          <w:szCs w:val="20"/>
        </w:rPr>
      </w:pPr>
    </w:p>
    <w:p w:rsidR="00F21181" w:rsidRPr="00FA3856" w:rsidRDefault="009A5CB5" w:rsidP="00D2192B">
      <w:pPr>
        <w:jc w:val="center"/>
        <w:rPr>
          <w:b/>
          <w:bCs/>
          <w:szCs w:val="20"/>
        </w:rPr>
      </w:pPr>
      <w:r w:rsidRPr="00FA3856">
        <w:rPr>
          <w:b/>
          <w:bCs/>
          <w:szCs w:val="20"/>
        </w:rPr>
        <w:t>Tabela de Códigos de Retenção na Fonte</w:t>
      </w:r>
    </w:p>
    <w:p w:rsidR="00AC2767" w:rsidRPr="00FA3856"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FA3856" w:rsidTr="009A5CB5">
        <w:trPr>
          <w:jc w:val="center"/>
        </w:trPr>
        <w:tc>
          <w:tcPr>
            <w:tcW w:w="980"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Códigos</w:t>
            </w:r>
          </w:p>
        </w:tc>
        <w:tc>
          <w:tcPr>
            <w:tcW w:w="10918"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Nome da Receita</w:t>
            </w:r>
          </w:p>
        </w:tc>
        <w:tc>
          <w:tcPr>
            <w:tcW w:w="1479" w:type="dxa"/>
            <w:vAlign w:val="center"/>
          </w:tcPr>
          <w:p w:rsidR="009A5CB5" w:rsidRPr="00FA3856" w:rsidRDefault="00C321B8"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Órgão</w:t>
            </w:r>
            <w:r w:rsidR="009A5CB5" w:rsidRPr="00FA3856">
              <w:rPr>
                <w:rFonts w:ascii="Times New Roman" w:hAnsi="Times New Roman" w:cs="Times New Roman"/>
                <w:b/>
                <w:bCs/>
                <w:szCs w:val="20"/>
              </w:rPr>
              <w:t xml:space="preserve"> Público</w:t>
            </w:r>
          </w:p>
        </w:tc>
        <w:tc>
          <w:tcPr>
            <w:tcW w:w="1479"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IRRF</w:t>
            </w:r>
          </w:p>
        </w:tc>
        <w:tc>
          <w:tcPr>
            <w:tcW w:w="1479"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CSLL</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4085</w:t>
            </w:r>
          </w:p>
        </w:tc>
        <w:tc>
          <w:tcPr>
            <w:tcW w:w="10918" w:type="dxa"/>
            <w:vAlign w:val="bottom"/>
          </w:tcPr>
          <w:p w:rsidR="00183B73" w:rsidRPr="00FA3856" w:rsidRDefault="00183B73" w:rsidP="00183B73">
            <w:pPr>
              <w:rPr>
                <w:color w:val="000000"/>
                <w:szCs w:val="20"/>
              </w:rPr>
            </w:pPr>
            <w:r w:rsidRPr="00FA3856">
              <w:rPr>
                <w:color w:val="000000"/>
                <w:szCs w:val="20"/>
              </w:rPr>
              <w:t>RET CONTRIB PAGT EST/DF/MUNIC - BENS/SERVIÇOS - CSLL/COFINS/PI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4397</w:t>
            </w:r>
          </w:p>
        </w:tc>
        <w:tc>
          <w:tcPr>
            <w:tcW w:w="10918" w:type="dxa"/>
            <w:vAlign w:val="bottom"/>
          </w:tcPr>
          <w:p w:rsidR="00183B73" w:rsidRPr="00FA3856" w:rsidRDefault="00183B73" w:rsidP="00183B73">
            <w:pPr>
              <w:rPr>
                <w:color w:val="000000"/>
                <w:szCs w:val="20"/>
              </w:rPr>
            </w:pPr>
            <w:r w:rsidRPr="00FA3856">
              <w:rPr>
                <w:color w:val="000000"/>
                <w:szCs w:val="20"/>
              </w:rPr>
              <w:t>CSLL - RET FONTE PAGT ESTADOS/DF/MUNICÍPIOS - BENS/SERVIÇ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28</w:t>
            </w:r>
          </w:p>
        </w:tc>
        <w:tc>
          <w:tcPr>
            <w:tcW w:w="10918" w:type="dxa"/>
            <w:vAlign w:val="bottom"/>
          </w:tcPr>
          <w:p w:rsidR="00183B73" w:rsidRPr="00FA3856" w:rsidRDefault="00183B73" w:rsidP="00183B73">
            <w:pPr>
              <w:rPr>
                <w:color w:val="000000"/>
                <w:szCs w:val="20"/>
              </w:rPr>
            </w:pPr>
            <w:r w:rsidRPr="00FA3856">
              <w:rPr>
                <w:color w:val="000000"/>
                <w:szCs w:val="20"/>
              </w:rPr>
              <w:t>IRRF -REND DECOR DECISÃO JUSTIÇA FEDERAL, EXCETO ART 12A L 7713/88</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36</w:t>
            </w:r>
          </w:p>
        </w:tc>
        <w:tc>
          <w:tcPr>
            <w:tcW w:w="10918" w:type="dxa"/>
            <w:vAlign w:val="bottom"/>
          </w:tcPr>
          <w:p w:rsidR="00183B73" w:rsidRPr="00FA3856" w:rsidRDefault="00183B73" w:rsidP="00183B73">
            <w:pPr>
              <w:rPr>
                <w:color w:val="000000"/>
                <w:szCs w:val="20"/>
              </w:rPr>
            </w:pPr>
            <w:r w:rsidRPr="00FA3856">
              <w:rPr>
                <w:color w:val="000000"/>
                <w:szCs w:val="20"/>
              </w:rPr>
              <w:t>IRRF - REND DECOR DEC JUSTIÇA TRABALHO, EXCETO ART 12A L. 7.713/88</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44</w:t>
            </w:r>
          </w:p>
        </w:tc>
        <w:tc>
          <w:tcPr>
            <w:tcW w:w="10918" w:type="dxa"/>
            <w:vAlign w:val="bottom"/>
          </w:tcPr>
          <w:p w:rsidR="00183B73" w:rsidRPr="00FA3856" w:rsidRDefault="00183B73" w:rsidP="00183B73">
            <w:pPr>
              <w:rPr>
                <w:color w:val="000000"/>
                <w:szCs w:val="20"/>
              </w:rPr>
            </w:pPr>
            <w:r w:rsidRPr="00FA3856">
              <w:rPr>
                <w:color w:val="000000"/>
                <w:szCs w:val="20"/>
              </w:rPr>
              <w:t>IRRF - PAGAMENTO DE PJ A PJ POR SERVIÇOS DE FACTORING</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47</w:t>
            </w:r>
          </w:p>
        </w:tc>
        <w:tc>
          <w:tcPr>
            <w:tcW w:w="10918" w:type="dxa"/>
            <w:vAlign w:val="bottom"/>
          </w:tcPr>
          <w:p w:rsidR="00183B73" w:rsidRPr="00FA3856" w:rsidRDefault="00183B73" w:rsidP="00183B73">
            <w:pPr>
              <w:rPr>
                <w:color w:val="000000"/>
                <w:szCs w:val="20"/>
              </w:rPr>
            </w:pPr>
            <w:r w:rsidRPr="00FA3856">
              <w:rPr>
                <w:color w:val="000000"/>
                <w:szCs w:val="20"/>
              </w:rPr>
              <w:t>PRODUTOS - RETENÇÃO EM PAGAMENTOS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75</w:t>
            </w:r>
          </w:p>
        </w:tc>
        <w:tc>
          <w:tcPr>
            <w:tcW w:w="10918" w:type="dxa"/>
            <w:vAlign w:val="bottom"/>
          </w:tcPr>
          <w:p w:rsidR="00183B73" w:rsidRPr="00FA3856" w:rsidRDefault="00183B73" w:rsidP="00183B73">
            <w:pPr>
              <w:rPr>
                <w:color w:val="000000"/>
                <w:szCs w:val="20"/>
              </w:rPr>
            </w:pPr>
            <w:r w:rsidRPr="00FA3856">
              <w:rPr>
                <w:color w:val="000000"/>
                <w:szCs w:val="20"/>
              </w:rPr>
              <w:t>TRANSPORTE DE PASSAGEIRO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88</w:t>
            </w:r>
          </w:p>
        </w:tc>
        <w:tc>
          <w:tcPr>
            <w:tcW w:w="10918" w:type="dxa"/>
            <w:vAlign w:val="bottom"/>
          </w:tcPr>
          <w:p w:rsidR="00183B73" w:rsidRPr="00FA3856" w:rsidRDefault="00183B73" w:rsidP="00183B73">
            <w:pPr>
              <w:rPr>
                <w:color w:val="000000"/>
                <w:szCs w:val="20"/>
              </w:rPr>
            </w:pPr>
            <w:r w:rsidRPr="00FA3856">
              <w:rPr>
                <w:color w:val="000000"/>
                <w:szCs w:val="20"/>
              </w:rPr>
              <w:t>FINANCEIRA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90</w:t>
            </w:r>
          </w:p>
        </w:tc>
        <w:tc>
          <w:tcPr>
            <w:tcW w:w="10918" w:type="dxa"/>
            <w:vAlign w:val="bottom"/>
          </w:tcPr>
          <w:p w:rsidR="00183B73" w:rsidRPr="00FA3856" w:rsidRDefault="00183B73" w:rsidP="00183B73">
            <w:pPr>
              <w:rPr>
                <w:color w:val="000000"/>
                <w:szCs w:val="20"/>
              </w:rPr>
            </w:pPr>
            <w:r w:rsidRPr="00FA3856">
              <w:rPr>
                <w:color w:val="000000"/>
                <w:szCs w:val="20"/>
              </w:rPr>
              <w:t>SERVIÇO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228</w:t>
            </w:r>
          </w:p>
        </w:tc>
        <w:tc>
          <w:tcPr>
            <w:tcW w:w="10918" w:type="dxa"/>
            <w:vAlign w:val="bottom"/>
          </w:tcPr>
          <w:p w:rsidR="00183B73" w:rsidRPr="00FA3856" w:rsidRDefault="00183B73" w:rsidP="00183B73">
            <w:pPr>
              <w:rPr>
                <w:color w:val="000000"/>
                <w:szCs w:val="20"/>
              </w:rPr>
            </w:pPr>
            <w:r w:rsidRPr="00FA3856">
              <w:rPr>
                <w:color w:val="000000"/>
                <w:szCs w:val="20"/>
              </w:rPr>
              <w:t>CSLL - RETENÇÃO NA FONTE SOBRE PAGAMENTO DE ÓRGÃO PUBLICO A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256</w:t>
            </w:r>
          </w:p>
        </w:tc>
        <w:tc>
          <w:tcPr>
            <w:tcW w:w="10918" w:type="dxa"/>
            <w:vAlign w:val="bottom"/>
          </w:tcPr>
          <w:p w:rsidR="00183B73" w:rsidRPr="00FA3856" w:rsidRDefault="00183B73" w:rsidP="00183B73">
            <w:pPr>
              <w:rPr>
                <w:color w:val="000000"/>
                <w:szCs w:val="20"/>
              </w:rPr>
            </w:pPr>
            <w:r w:rsidRPr="00FA3856">
              <w:rPr>
                <w:color w:val="000000"/>
                <w:szCs w:val="20"/>
              </w:rPr>
              <w:t>IRPJ - PAGAMENTO EFETUAD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739</w:t>
            </w:r>
          </w:p>
        </w:tc>
        <w:tc>
          <w:tcPr>
            <w:tcW w:w="10918" w:type="dxa"/>
            <w:vAlign w:val="bottom"/>
          </w:tcPr>
          <w:p w:rsidR="00183B73" w:rsidRPr="00FA3856" w:rsidRDefault="00183B73" w:rsidP="00183B73">
            <w:pPr>
              <w:rPr>
                <w:color w:val="000000"/>
                <w:szCs w:val="20"/>
              </w:rPr>
            </w:pPr>
            <w:r w:rsidRPr="00FA3856">
              <w:rPr>
                <w:color w:val="000000"/>
                <w:szCs w:val="20"/>
              </w:rPr>
              <w:t>GASOL/DIESEL/GLP E ALCOOL NO VAREJO-R ORG PUB</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767</w:t>
            </w:r>
          </w:p>
        </w:tc>
        <w:tc>
          <w:tcPr>
            <w:tcW w:w="10918" w:type="dxa"/>
            <w:vAlign w:val="bottom"/>
          </w:tcPr>
          <w:p w:rsidR="00183B73" w:rsidRPr="00FA3856" w:rsidRDefault="00183B73" w:rsidP="00183B73">
            <w:pPr>
              <w:rPr>
                <w:color w:val="000000"/>
                <w:szCs w:val="20"/>
              </w:rPr>
            </w:pPr>
            <w:r w:rsidRPr="00FA3856">
              <w:rPr>
                <w:color w:val="000000"/>
                <w:szCs w:val="20"/>
              </w:rPr>
              <w:t>MEDICAMENTO ADQUIR DISTRIB/VAREJ-RET ORG PUBL</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850</w:t>
            </w:r>
          </w:p>
        </w:tc>
        <w:tc>
          <w:tcPr>
            <w:tcW w:w="10918" w:type="dxa"/>
            <w:vAlign w:val="bottom"/>
          </w:tcPr>
          <w:p w:rsidR="00183B73" w:rsidRPr="00FA3856" w:rsidRDefault="00183B73" w:rsidP="00183B73">
            <w:pPr>
              <w:rPr>
                <w:color w:val="000000"/>
                <w:szCs w:val="20"/>
              </w:rPr>
            </w:pPr>
            <w:r w:rsidRPr="00FA3856">
              <w:rPr>
                <w:color w:val="000000"/>
                <w:szCs w:val="20"/>
              </w:rPr>
              <w:t>TRANSPORTE INTERNACIONAL PASSAGEIRO-R ORG PUB</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863</w:t>
            </w:r>
          </w:p>
        </w:tc>
        <w:tc>
          <w:tcPr>
            <w:tcW w:w="10918" w:type="dxa"/>
            <w:vAlign w:val="bottom"/>
          </w:tcPr>
          <w:p w:rsidR="00183B73" w:rsidRPr="00FA3856" w:rsidRDefault="00183B73" w:rsidP="00183B73">
            <w:pPr>
              <w:rPr>
                <w:color w:val="000000"/>
                <w:szCs w:val="20"/>
              </w:rPr>
            </w:pPr>
            <w:r w:rsidRPr="00FA3856">
              <w:rPr>
                <w:color w:val="000000"/>
                <w:szCs w:val="20"/>
              </w:rPr>
              <w:t>BENS OU SERVIÇOS ADQUIRIDOS DE SOCIEDADES COOPERATIVAS E ASSOCIAÇ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060</w:t>
            </w:r>
          </w:p>
        </w:tc>
        <w:tc>
          <w:tcPr>
            <w:tcW w:w="10918" w:type="dxa"/>
            <w:vAlign w:val="bottom"/>
          </w:tcPr>
          <w:p w:rsidR="00183B73" w:rsidRPr="00FA3856" w:rsidRDefault="00183B73" w:rsidP="00183B73">
            <w:pPr>
              <w:rPr>
                <w:color w:val="000000"/>
                <w:szCs w:val="20"/>
              </w:rPr>
            </w:pPr>
            <w:r w:rsidRPr="00FA3856">
              <w:rPr>
                <w:color w:val="000000"/>
                <w:szCs w:val="20"/>
              </w:rPr>
              <w:t>QUEROSENE DE AVIAÇÃO ADQUIRIDO DE PRODUTOR OU IMPORTADOR - RETID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997</w:t>
            </w:r>
          </w:p>
        </w:tc>
        <w:tc>
          <w:tcPr>
            <w:tcW w:w="10918" w:type="dxa"/>
            <w:vAlign w:val="bottom"/>
          </w:tcPr>
          <w:p w:rsidR="00183B73" w:rsidRPr="00FA3856" w:rsidRDefault="00183B73" w:rsidP="00183B73">
            <w:pPr>
              <w:rPr>
                <w:color w:val="000000"/>
                <w:szCs w:val="20"/>
              </w:rPr>
            </w:pPr>
            <w:r w:rsidRPr="00FA3856">
              <w:rPr>
                <w:color w:val="000000"/>
                <w:szCs w:val="20"/>
              </w:rPr>
              <w:t>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16</w:t>
            </w:r>
          </w:p>
        </w:tc>
        <w:tc>
          <w:tcPr>
            <w:tcW w:w="10918" w:type="dxa"/>
            <w:vAlign w:val="bottom"/>
          </w:tcPr>
          <w:p w:rsidR="00183B73" w:rsidRPr="00FA3856" w:rsidRDefault="00183B73" w:rsidP="00183B73">
            <w:pPr>
              <w:rPr>
                <w:color w:val="000000"/>
                <w:szCs w:val="20"/>
              </w:rPr>
            </w:pPr>
            <w:r w:rsidRPr="00FA3856">
              <w:rPr>
                <w:color w:val="000000"/>
                <w:szCs w:val="20"/>
              </w:rPr>
              <w:t>IRRF - PRÊMIOS OBTIDOS EM CONCURSOS SORTEI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24</w:t>
            </w:r>
          </w:p>
        </w:tc>
        <w:tc>
          <w:tcPr>
            <w:tcW w:w="10918" w:type="dxa"/>
            <w:vAlign w:val="bottom"/>
          </w:tcPr>
          <w:p w:rsidR="00183B73" w:rsidRPr="00FA3856" w:rsidRDefault="00183B73" w:rsidP="00183B73">
            <w:pPr>
              <w:rPr>
                <w:color w:val="000000"/>
                <w:szCs w:val="20"/>
              </w:rPr>
            </w:pPr>
            <w:r w:rsidRPr="00FA3856">
              <w:rPr>
                <w:color w:val="000000"/>
                <w:szCs w:val="20"/>
              </w:rPr>
              <w:t>IRRF - DEMAIS RENDIMENTOS CAPITAL</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1708</w:t>
            </w:r>
          </w:p>
        </w:tc>
        <w:tc>
          <w:tcPr>
            <w:tcW w:w="10918" w:type="dxa"/>
            <w:vAlign w:val="bottom"/>
          </w:tcPr>
          <w:p w:rsidR="00183B73" w:rsidRPr="00FA3856" w:rsidRDefault="00183B73" w:rsidP="00183B73">
            <w:pPr>
              <w:rPr>
                <w:color w:val="000000"/>
                <w:szCs w:val="20"/>
              </w:rPr>
            </w:pPr>
            <w:r w:rsidRPr="00FA3856">
              <w:rPr>
                <w:color w:val="000000"/>
                <w:szCs w:val="20"/>
              </w:rPr>
              <w:t>IRRF - REMUNERAÇÃO SERVIÇOS PRESTADOS POR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3277</w:t>
            </w:r>
          </w:p>
        </w:tc>
        <w:tc>
          <w:tcPr>
            <w:tcW w:w="10918" w:type="dxa"/>
            <w:vAlign w:val="bottom"/>
          </w:tcPr>
          <w:p w:rsidR="00183B73" w:rsidRPr="00FA3856" w:rsidRDefault="00183B73" w:rsidP="00183B73">
            <w:pPr>
              <w:rPr>
                <w:color w:val="000000"/>
                <w:szCs w:val="20"/>
              </w:rPr>
            </w:pPr>
            <w:r w:rsidRPr="00FA3856">
              <w:rPr>
                <w:color w:val="000000"/>
                <w:szCs w:val="20"/>
              </w:rPr>
              <w:t>IRRF - RENDIMENTOS DE PARTES BENEFICIÁRIAS OU DE FUNDADOR</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3426</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DE RENDA FIXA -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204</w:t>
            </w:r>
          </w:p>
        </w:tc>
        <w:tc>
          <w:tcPr>
            <w:tcW w:w="10918" w:type="dxa"/>
            <w:vAlign w:val="bottom"/>
          </w:tcPr>
          <w:p w:rsidR="00183B73" w:rsidRPr="00FA3856" w:rsidRDefault="00183B73" w:rsidP="00183B73">
            <w:pPr>
              <w:rPr>
                <w:color w:val="000000"/>
                <w:szCs w:val="20"/>
              </w:rPr>
            </w:pPr>
            <w:r w:rsidRPr="00FA3856">
              <w:rPr>
                <w:color w:val="000000"/>
                <w:szCs w:val="20"/>
              </w:rPr>
              <w:t>IRRF - JUROS INDENIZAÇÕES LUCROS CESSANTE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232</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EM FUNDOS DE INVESTIMENTO IMOBILIÁRI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273</w:t>
            </w:r>
          </w:p>
        </w:tc>
        <w:tc>
          <w:tcPr>
            <w:tcW w:w="10918" w:type="dxa"/>
            <w:vAlign w:val="bottom"/>
          </w:tcPr>
          <w:p w:rsidR="00183B73" w:rsidRPr="00FA3856" w:rsidRDefault="00183B73" w:rsidP="00183B73">
            <w:pPr>
              <w:rPr>
                <w:color w:val="000000"/>
                <w:szCs w:val="20"/>
              </w:rPr>
            </w:pPr>
            <w:r w:rsidRPr="00FA3856">
              <w:rPr>
                <w:color w:val="000000"/>
                <w:szCs w:val="20"/>
              </w:rPr>
              <w:t>IRRF - OPERAÇÕES DE SWAP (ART. 74 L 8981/95)</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557</w:t>
            </w:r>
          </w:p>
        </w:tc>
        <w:tc>
          <w:tcPr>
            <w:tcW w:w="10918" w:type="dxa"/>
            <w:vAlign w:val="bottom"/>
          </w:tcPr>
          <w:p w:rsidR="00183B73" w:rsidRPr="00FA3856" w:rsidRDefault="00183B73" w:rsidP="00183B73">
            <w:pPr>
              <w:rPr>
                <w:color w:val="000000"/>
                <w:szCs w:val="20"/>
              </w:rPr>
            </w:pPr>
            <w:r w:rsidRPr="00FA3856">
              <w:rPr>
                <w:color w:val="000000"/>
                <w:szCs w:val="20"/>
              </w:rPr>
              <w:t>IRRF - GANHOS LÍQUIDOS EM OPERAÇÕES EM BOLSAS E ASSEMELHAD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706</w:t>
            </w:r>
          </w:p>
        </w:tc>
        <w:tc>
          <w:tcPr>
            <w:tcW w:w="10918" w:type="dxa"/>
            <w:vAlign w:val="bottom"/>
          </w:tcPr>
          <w:p w:rsidR="00183B73" w:rsidRPr="00FA3856" w:rsidRDefault="00183B73" w:rsidP="00183B73">
            <w:pPr>
              <w:rPr>
                <w:color w:val="000000"/>
                <w:szCs w:val="20"/>
              </w:rPr>
            </w:pPr>
            <w:r w:rsidRPr="00FA3856">
              <w:rPr>
                <w:color w:val="000000"/>
                <w:szCs w:val="20"/>
              </w:rPr>
              <w:t>IRRF - JUROS SOBRE O CAPITAL PRÓPRI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52</w:t>
            </w:r>
          </w:p>
        </w:tc>
        <w:tc>
          <w:tcPr>
            <w:tcW w:w="10918" w:type="dxa"/>
            <w:vAlign w:val="bottom"/>
          </w:tcPr>
          <w:p w:rsidR="00183B73" w:rsidRPr="00FA3856" w:rsidRDefault="00183B73" w:rsidP="00183B73">
            <w:pPr>
              <w:rPr>
                <w:color w:val="000000"/>
                <w:szCs w:val="20"/>
              </w:rPr>
            </w:pPr>
            <w:r w:rsidRPr="00FA3856">
              <w:rPr>
                <w:color w:val="000000"/>
                <w:szCs w:val="20"/>
              </w:rPr>
              <w:t>RETENÇÃO CONTRIBUIÇÕES PAGT DE PJ A PJ DIR PRIV - CSLL/COFINS/PI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87</w:t>
            </w:r>
          </w:p>
        </w:tc>
        <w:tc>
          <w:tcPr>
            <w:tcW w:w="10918" w:type="dxa"/>
            <w:vAlign w:val="bottom"/>
          </w:tcPr>
          <w:p w:rsidR="00183B73" w:rsidRPr="00FA3856" w:rsidRDefault="00183B73" w:rsidP="00183B73">
            <w:pPr>
              <w:rPr>
                <w:color w:val="000000"/>
                <w:szCs w:val="20"/>
              </w:rPr>
            </w:pPr>
            <w:r w:rsidRPr="00FA3856">
              <w:rPr>
                <w:color w:val="000000"/>
                <w:szCs w:val="20"/>
              </w:rPr>
              <w:t>CSLL - RETENÇÃO PAGAMENTOS DE PJ A PJ DIREITO PRIVAD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800</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EM FUNDOS DE INVESTIMENTO DE RENDA FIX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813</w:t>
            </w:r>
          </w:p>
        </w:tc>
        <w:tc>
          <w:tcPr>
            <w:tcW w:w="10918" w:type="dxa"/>
            <w:vAlign w:val="bottom"/>
          </w:tcPr>
          <w:p w:rsidR="00183B73" w:rsidRPr="00FA3856" w:rsidRDefault="00183B73" w:rsidP="00183B73">
            <w:pPr>
              <w:rPr>
                <w:color w:val="000000"/>
                <w:szCs w:val="20"/>
              </w:rPr>
            </w:pPr>
            <w:r w:rsidRPr="00FA3856">
              <w:rPr>
                <w:color w:val="000000"/>
                <w:szCs w:val="20"/>
              </w:rPr>
              <w:t>IRRF - FUNDOS DE INVESTIMENTO - AÇÕE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045</w:t>
            </w:r>
          </w:p>
        </w:tc>
        <w:tc>
          <w:tcPr>
            <w:tcW w:w="10918" w:type="dxa"/>
            <w:vAlign w:val="bottom"/>
          </w:tcPr>
          <w:p w:rsidR="00183B73" w:rsidRPr="00FA3856" w:rsidRDefault="00183B73" w:rsidP="00183B73">
            <w:pPr>
              <w:rPr>
                <w:color w:val="000000"/>
                <w:szCs w:val="20"/>
              </w:rPr>
            </w:pPr>
            <w:r w:rsidRPr="00FA3856">
              <w:rPr>
                <w:color w:val="000000"/>
                <w:szCs w:val="20"/>
              </w:rPr>
              <w:t>IRRF - OUTROS RENDIMENT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468</w:t>
            </w:r>
          </w:p>
        </w:tc>
        <w:tc>
          <w:tcPr>
            <w:tcW w:w="10918" w:type="dxa"/>
            <w:vAlign w:val="bottom"/>
          </w:tcPr>
          <w:p w:rsidR="00183B73" w:rsidRPr="00FA3856" w:rsidRDefault="00183B73" w:rsidP="00183B73">
            <w:pPr>
              <w:rPr>
                <w:color w:val="000000"/>
                <w:szCs w:val="20"/>
              </w:rPr>
            </w:pPr>
            <w:r w:rsidRPr="00FA3856">
              <w:rPr>
                <w:color w:val="000000"/>
                <w:szCs w:val="20"/>
              </w:rPr>
              <w:t>IRRF - DAY-TRADE OPERAÇÕES EM BOLS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385</w:t>
            </w:r>
          </w:p>
        </w:tc>
        <w:tc>
          <w:tcPr>
            <w:tcW w:w="10918" w:type="dxa"/>
            <w:vAlign w:val="bottom"/>
          </w:tcPr>
          <w:p w:rsidR="00183B73" w:rsidRPr="00FA3856" w:rsidRDefault="00183B73" w:rsidP="00183B73">
            <w:pPr>
              <w:rPr>
                <w:color w:val="000000"/>
                <w:szCs w:val="20"/>
              </w:rPr>
            </w:pPr>
            <w:r w:rsidRPr="00FA3856">
              <w:rPr>
                <w:color w:val="000000"/>
                <w:szCs w:val="20"/>
              </w:rPr>
              <w:t>IRRF - MULTAS E VANTAGEN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lastRenderedPageBreak/>
              <w:t>9998</w:t>
            </w:r>
          </w:p>
        </w:tc>
        <w:tc>
          <w:tcPr>
            <w:tcW w:w="10918" w:type="dxa"/>
            <w:vAlign w:val="bottom"/>
          </w:tcPr>
          <w:p w:rsidR="00183B73" w:rsidRPr="00FA3856" w:rsidRDefault="00183B73" w:rsidP="00183B73">
            <w:pPr>
              <w:rPr>
                <w:color w:val="000000"/>
                <w:szCs w:val="20"/>
              </w:rPr>
            </w:pPr>
            <w:r w:rsidRPr="00FA3856">
              <w:rPr>
                <w:color w:val="000000"/>
                <w:szCs w:val="20"/>
              </w:rPr>
              <w:t>CSLL - 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999</w:t>
            </w:r>
          </w:p>
        </w:tc>
        <w:tc>
          <w:tcPr>
            <w:tcW w:w="10918" w:type="dxa"/>
            <w:vAlign w:val="bottom"/>
          </w:tcPr>
          <w:p w:rsidR="00183B73" w:rsidRPr="00FA3856" w:rsidRDefault="00183B73" w:rsidP="00183B73">
            <w:pPr>
              <w:rPr>
                <w:color w:val="000000"/>
                <w:szCs w:val="20"/>
              </w:rPr>
            </w:pPr>
            <w:r w:rsidRPr="00FA3856">
              <w:rPr>
                <w:color w:val="000000"/>
                <w:szCs w:val="20"/>
              </w:rPr>
              <w:t>IRPJ - 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bl>
    <w:p w:rsidR="004A3E37" w:rsidRPr="00FA3856" w:rsidRDefault="004A3E37" w:rsidP="009A5CB5">
      <w:pPr>
        <w:rPr>
          <w:b/>
          <w:szCs w:val="20"/>
          <w:lang w:val="pt-PT"/>
        </w:rPr>
      </w:pPr>
    </w:p>
    <w:p w:rsidR="00642131" w:rsidRPr="00FA3856" w:rsidRDefault="009A5CB5" w:rsidP="009A5CB5">
      <w:pPr>
        <w:rPr>
          <w:b/>
          <w:szCs w:val="20"/>
          <w:lang w:val="pt-PT"/>
        </w:rPr>
      </w:pPr>
      <w:r w:rsidRPr="00FA3856">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Tipo</w:t>
            </w:r>
          </w:p>
        </w:tc>
      </w:tr>
      <w:tr w:rsidR="00B77E72"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shd w:val="clear" w:color="auto" w:fill="FFFFFF"/>
              <w:jc w:val="both"/>
              <w:rPr>
                <w:szCs w:val="20"/>
              </w:rPr>
            </w:pPr>
            <w:r w:rsidRPr="00FA3856">
              <w:rPr>
                <w:b/>
                <w:szCs w:val="20"/>
              </w:rPr>
              <w:t xml:space="preserve">REGRA_COD_REC_ORP_PUB: </w:t>
            </w:r>
            <w:r w:rsidRPr="00FA3856">
              <w:rPr>
                <w:szCs w:val="20"/>
              </w:rPr>
              <w:t>Verif</w:t>
            </w:r>
            <w:r w:rsidR="004A3E37" w:rsidRPr="00FA3856">
              <w:rPr>
                <w:szCs w:val="20"/>
              </w:rPr>
              <w:t>ica, quando Y570.I</w:t>
            </w:r>
            <w:r w:rsidR="0011050B" w:rsidRPr="00FA3856">
              <w:rPr>
                <w:szCs w:val="20"/>
              </w:rPr>
              <w:t xml:space="preserve">ND_ORG_PUB </w:t>
            </w:r>
            <w:r w:rsidRPr="00FA3856">
              <w:rPr>
                <w:szCs w:val="20"/>
              </w:rPr>
              <w:t>ig</w:t>
            </w:r>
            <w:r w:rsidR="004A3E37" w:rsidRPr="00FA3856">
              <w:rPr>
                <w:szCs w:val="20"/>
              </w:rPr>
              <w:t xml:space="preserve">ual </w:t>
            </w:r>
            <w:r w:rsidR="0011050B" w:rsidRPr="00FA3856">
              <w:rPr>
                <w:szCs w:val="20"/>
              </w:rPr>
              <w:t xml:space="preserve">a “Sim”, se Y570.COD_REC </w:t>
            </w:r>
            <w:r w:rsidRPr="00FA3856">
              <w:rPr>
                <w:szCs w:val="20"/>
              </w:rPr>
              <w:t>é igual a 4085 ou 4397 ou 5928 ou 5936 ou 5944 ou 6147 ou 6175 ou 6188 ou 6190 ou 6228 ou 6256 ou 8739 ou 8767 ou 8850 ou 8863 ou 9060 ou 9997.</w:t>
            </w:r>
          </w:p>
          <w:p w:rsidR="00B77E72" w:rsidRPr="00FA3856" w:rsidRDefault="00B77E72" w:rsidP="00BA16B8">
            <w:pPr>
              <w:shd w:val="clear" w:color="auto" w:fill="FFFFFF"/>
              <w:jc w:val="both"/>
              <w:rPr>
                <w:szCs w:val="20"/>
              </w:rPr>
            </w:pPr>
          </w:p>
          <w:p w:rsidR="00B77E72" w:rsidRPr="00FA3856" w:rsidRDefault="00B77E72" w:rsidP="00BA16B8">
            <w:pPr>
              <w:shd w:val="clear" w:color="auto" w:fill="FFFFFF"/>
              <w:jc w:val="both"/>
              <w:rPr>
                <w:szCs w:val="20"/>
              </w:rPr>
            </w:pPr>
            <w:r w:rsidRPr="00FA3856">
              <w:rPr>
                <w:b/>
                <w:szCs w:val="20"/>
              </w:rPr>
              <w:t xml:space="preserve">REGRA_COD_REC_ORP_PUB_NAO: </w:t>
            </w:r>
            <w:r w:rsidRPr="00FA3856">
              <w:rPr>
                <w:szCs w:val="20"/>
              </w:rPr>
              <w:t>Verif</w:t>
            </w:r>
            <w:r w:rsidR="004A3E37" w:rsidRPr="00FA3856">
              <w:rPr>
                <w:szCs w:val="20"/>
              </w:rPr>
              <w:t>ica, quando Y570.</w:t>
            </w:r>
            <w:r w:rsidR="0011050B" w:rsidRPr="00FA3856">
              <w:rPr>
                <w:szCs w:val="20"/>
              </w:rPr>
              <w:t xml:space="preserve">IND_ORG_PUB </w:t>
            </w:r>
            <w:r w:rsidRPr="00FA3856">
              <w:rPr>
                <w:szCs w:val="20"/>
              </w:rPr>
              <w:t>ig</w:t>
            </w:r>
            <w:r w:rsidR="004A3E37" w:rsidRPr="00FA3856">
              <w:rPr>
                <w:szCs w:val="20"/>
              </w:rPr>
              <w:t xml:space="preserve">ual </w:t>
            </w:r>
            <w:r w:rsidR="0011050B" w:rsidRPr="00FA3856">
              <w:rPr>
                <w:szCs w:val="20"/>
              </w:rPr>
              <w:t xml:space="preserve">a “Não”, se Y570.COD_REC </w:t>
            </w:r>
            <w:r w:rsidRPr="00FA3856">
              <w:rPr>
                <w:szCs w:val="20"/>
              </w:rPr>
              <w:t>é igual a 0916 ou 0924 ou 1708 ou 3277 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Erro</w:t>
            </w: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r w:rsidRPr="00FA3856">
              <w:rPr>
                <w:rFonts w:ascii="Times New Roman" w:hAnsi="Times New Roman"/>
                <w:lang w:val="pt-PT"/>
              </w:rPr>
              <w:t>Erro</w:t>
            </w:r>
          </w:p>
          <w:p w:rsidR="00B77E72" w:rsidRPr="00FA3856" w:rsidRDefault="00B77E72" w:rsidP="00BA16B8">
            <w:pPr>
              <w:pStyle w:val="PSDS-CorpodeTexto0"/>
              <w:rPr>
                <w:rFonts w:ascii="Times New Roman" w:hAnsi="Times New Roman"/>
                <w:lang w:val="pt-PT"/>
              </w:rPr>
            </w:pPr>
          </w:p>
        </w:tc>
      </w:tr>
      <w:tr w:rsidR="00B77E72"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B77E72" w:rsidP="00B77E72">
            <w:pPr>
              <w:shd w:val="clear" w:color="auto" w:fill="FFFFFF"/>
              <w:jc w:val="both"/>
              <w:rPr>
                <w:szCs w:val="20"/>
              </w:rPr>
            </w:pPr>
            <w:r w:rsidRPr="00FA3856">
              <w:rPr>
                <w:b/>
                <w:szCs w:val="20"/>
              </w:rPr>
              <w:t xml:space="preserve">REGRA_COD_REC_IR_RET: </w:t>
            </w:r>
            <w:r w:rsidRPr="00FA3856">
              <w:rPr>
                <w:szCs w:val="20"/>
              </w:rPr>
              <w:t xml:space="preserve">Verifica se </w:t>
            </w:r>
            <w:r w:rsidR="0011050B" w:rsidRPr="00FA3856">
              <w:rPr>
                <w:szCs w:val="20"/>
              </w:rPr>
              <w:t xml:space="preserve">Y570.IR_RET </w:t>
            </w:r>
            <w:r w:rsidR="009013C1" w:rsidRPr="00FA3856">
              <w:rPr>
                <w:szCs w:val="20"/>
              </w:rPr>
              <w:t xml:space="preserve">está preenchido quando </w:t>
            </w:r>
            <w:r w:rsidR="0011050B" w:rsidRPr="00FA3856">
              <w:rPr>
                <w:szCs w:val="20"/>
              </w:rPr>
              <w:t xml:space="preserve">Y570.COD_REC </w:t>
            </w:r>
            <w:r w:rsidRPr="00FA3856">
              <w:rPr>
                <w:szCs w:val="20"/>
              </w:rPr>
              <w:t>é igual a 5928 ou 5936 ou 5944 ou 6147 ou 6175 ou 6188 ou 6190 ou 6256 ou 8739 ou 8767 ou 8850 ou 8863 ou 9060 ou 9997 ou 0916 ou 0924 ou 1708 ou 3277 ou 3426 ou 5204 ou 5232 ou 5273 ou 5557 ou 5706 ou 5928 ou 5936 ou 5944 ou 6800 ou 6813 ou 8045 ou 8468 ou 9385 ou 9999.</w:t>
            </w:r>
          </w:p>
          <w:p w:rsidR="009013C1" w:rsidRPr="00FA3856" w:rsidRDefault="009013C1" w:rsidP="00B77E72">
            <w:pPr>
              <w:shd w:val="clear" w:color="auto" w:fill="FFFFFF"/>
              <w:jc w:val="both"/>
              <w:rPr>
                <w:szCs w:val="20"/>
              </w:rPr>
            </w:pPr>
          </w:p>
          <w:p w:rsidR="009013C1" w:rsidRPr="00FA3856" w:rsidRDefault="009013C1" w:rsidP="0014042E">
            <w:pPr>
              <w:shd w:val="clear" w:color="auto" w:fill="FFFFFF"/>
              <w:jc w:val="both"/>
              <w:rPr>
                <w:szCs w:val="20"/>
              </w:rPr>
            </w:pPr>
            <w:r w:rsidRPr="00FA3856">
              <w:rPr>
                <w:b/>
                <w:szCs w:val="20"/>
              </w:rPr>
              <w:t>REGRA_</w:t>
            </w:r>
            <w:r w:rsidR="0014042E" w:rsidRPr="00FA3856">
              <w:rPr>
                <w:b/>
                <w:szCs w:val="20"/>
              </w:rPr>
              <w:t>EXISTE_IR_RET</w:t>
            </w:r>
            <w:r w:rsidRPr="00FA3856">
              <w:rPr>
                <w:b/>
                <w:szCs w:val="20"/>
              </w:rPr>
              <w:t xml:space="preserve">: </w:t>
            </w:r>
            <w:r w:rsidRPr="00FA3856">
              <w:rPr>
                <w:szCs w:val="20"/>
              </w:rPr>
              <w:t xml:space="preserve">Verifica, quando </w:t>
            </w:r>
            <w:r w:rsidR="0014042E" w:rsidRPr="00FA3856">
              <w:rPr>
                <w:szCs w:val="20"/>
              </w:rPr>
              <w:t>(</w:t>
            </w:r>
            <w:r w:rsidR="00F76547" w:rsidRPr="00FA3856">
              <w:rPr>
                <w:szCs w:val="20"/>
              </w:rPr>
              <w:t>N620 (21) ou N620 (23) ou N620 (24</w:t>
            </w:r>
            <w:r w:rsidRPr="00FA3856">
              <w:rPr>
                <w:szCs w:val="20"/>
              </w:rPr>
              <w:t xml:space="preserve">) </w:t>
            </w:r>
            <w:r w:rsidR="0014042E" w:rsidRPr="00FA3856">
              <w:rPr>
                <w:szCs w:val="20"/>
              </w:rPr>
              <w:t>forem maiores que zero); ou (0010</w:t>
            </w:r>
            <w:r w:rsidR="00F76547" w:rsidRPr="00FA3856">
              <w:rPr>
                <w:szCs w:val="20"/>
              </w:rPr>
              <w:t>.COD_QUALIF_PJ = “1” e (N630 (20) ou N630 (21) ou N630 (22</w:t>
            </w:r>
            <w:r w:rsidR="0014042E" w:rsidRPr="00FA3856">
              <w:rPr>
                <w:szCs w:val="20"/>
              </w:rPr>
              <w:t xml:space="preserve">) </w:t>
            </w:r>
            <w:r w:rsidRPr="00FA3856">
              <w:rPr>
                <w:szCs w:val="20"/>
              </w:rPr>
              <w:t>for</w:t>
            </w:r>
            <w:r w:rsidR="0014042E" w:rsidRPr="00FA3856">
              <w:rPr>
                <w:szCs w:val="20"/>
              </w:rPr>
              <w:t>em</w:t>
            </w:r>
            <w:r w:rsidRPr="00FA3856">
              <w:rPr>
                <w:szCs w:val="20"/>
              </w:rPr>
              <w:t xml:space="preserve"> maior</w:t>
            </w:r>
            <w:r w:rsidR="0014042E" w:rsidRPr="00FA3856">
              <w:rPr>
                <w:szCs w:val="20"/>
              </w:rPr>
              <w:t xml:space="preserve">es que zero); ou (0010.COD_QUALIF_PJ </w:t>
            </w:r>
            <m:oMath>
              <m:r>
                <w:rPr>
                  <w:rFonts w:ascii="Cambria Math" w:hAnsi="Cambria Math"/>
                  <w:szCs w:val="20"/>
                </w:rPr>
                <m:t>≠</m:t>
              </m:r>
            </m:oMath>
            <w:r w:rsidR="00F76547" w:rsidRPr="00FA3856">
              <w:rPr>
                <w:szCs w:val="20"/>
              </w:rPr>
              <w:t xml:space="preserve"> “1” e (N630 (17) ou N630 (18) ou N630 (19</w:t>
            </w:r>
            <w:r w:rsidR="0014042E" w:rsidRPr="00FA3856">
              <w:rPr>
                <w:szCs w:val="20"/>
              </w:rPr>
              <w:t>)</w:t>
            </w:r>
            <w:r w:rsidR="00F76547" w:rsidRPr="00FA3856">
              <w:rPr>
                <w:szCs w:val="20"/>
              </w:rPr>
              <w:t>) forem maiores que zero); ou (P300 (10) ou P300 (12) ou P3</w:t>
            </w:r>
            <w:r w:rsidR="0014042E" w:rsidRPr="00FA3856">
              <w:rPr>
                <w:szCs w:val="20"/>
              </w:rPr>
              <w:t>00 (13) forem maiores que zero); ou (T150 (11) ou T150 (13) ou T150 (14) forem maiores que zero);</w:t>
            </w:r>
            <w:r w:rsidR="0011050B" w:rsidRPr="00FA3856">
              <w:rPr>
                <w:szCs w:val="20"/>
              </w:rPr>
              <w:t xml:space="preserve"> se Y570.IR_RET </w:t>
            </w:r>
            <w:r w:rsidRPr="00FA3856">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Erro</w:t>
            </w:r>
          </w:p>
          <w:p w:rsidR="009013C1" w:rsidRPr="00FA3856" w:rsidRDefault="009013C1" w:rsidP="00BA16B8">
            <w:pPr>
              <w:pStyle w:val="PSDS-CorpodeTexto0"/>
              <w:rPr>
                <w:rFonts w:ascii="Times New Roman" w:hAnsi="Times New Roman"/>
                <w:lang w:val="pt-PT"/>
              </w:rPr>
            </w:pPr>
          </w:p>
          <w:p w:rsidR="009013C1" w:rsidRPr="00FA3856" w:rsidRDefault="009013C1" w:rsidP="00BA16B8">
            <w:pPr>
              <w:pStyle w:val="PSDS-CorpodeTexto0"/>
              <w:rPr>
                <w:rFonts w:ascii="Times New Roman" w:hAnsi="Times New Roman"/>
                <w:lang w:val="pt-PT"/>
              </w:rPr>
            </w:pPr>
          </w:p>
          <w:p w:rsidR="009013C1" w:rsidRPr="00FA3856" w:rsidRDefault="009013C1" w:rsidP="00BA16B8">
            <w:pPr>
              <w:pStyle w:val="PSDS-CorpodeTexto0"/>
              <w:rPr>
                <w:rFonts w:ascii="Times New Roman" w:hAnsi="Times New Roman"/>
                <w:lang w:val="pt-PT"/>
              </w:rPr>
            </w:pPr>
          </w:p>
          <w:p w:rsidR="00B77E72" w:rsidRPr="00FA3856" w:rsidRDefault="009013C1" w:rsidP="00BA16B8">
            <w:pPr>
              <w:pStyle w:val="PSDS-CorpodeTexto0"/>
              <w:rPr>
                <w:rFonts w:ascii="Times New Roman" w:hAnsi="Times New Roman"/>
                <w:lang w:val="pt-PT"/>
              </w:rPr>
            </w:pPr>
            <w:r w:rsidRPr="00FA3856">
              <w:rPr>
                <w:rFonts w:ascii="Times New Roman" w:hAnsi="Times New Roman"/>
                <w:lang w:val="pt-PT"/>
              </w:rPr>
              <w:t>Erro</w:t>
            </w:r>
          </w:p>
        </w:tc>
      </w:tr>
      <w:tr w:rsidR="009A5CB5"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9A5CB5"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rsidR="009A5CB5" w:rsidRPr="00FA3856" w:rsidRDefault="00B77E72" w:rsidP="00BA16B8">
            <w:pPr>
              <w:pStyle w:val="PSDS-CorpodeTexto0"/>
              <w:rPr>
                <w:rFonts w:ascii="Times New Roman" w:hAnsi="Times New Roman"/>
                <w:lang w:val="pt-PT"/>
              </w:rPr>
            </w:pPr>
            <w:r w:rsidRPr="00FA3856">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9A5CB5" w:rsidP="00B77E72">
            <w:pPr>
              <w:shd w:val="clear" w:color="auto" w:fill="FFFFFF"/>
              <w:jc w:val="both"/>
              <w:rPr>
                <w:szCs w:val="20"/>
              </w:rPr>
            </w:pPr>
            <w:r w:rsidRPr="00FA3856">
              <w:rPr>
                <w:b/>
                <w:szCs w:val="20"/>
              </w:rPr>
              <w:t>REGRA_</w:t>
            </w:r>
            <w:r w:rsidR="00B77E72" w:rsidRPr="00FA3856">
              <w:rPr>
                <w:b/>
                <w:szCs w:val="20"/>
              </w:rPr>
              <w:t>COD_REC_CSLL_RET</w:t>
            </w:r>
            <w:r w:rsidRPr="00FA3856">
              <w:rPr>
                <w:b/>
                <w:szCs w:val="20"/>
              </w:rPr>
              <w:t xml:space="preserve">: </w:t>
            </w:r>
            <w:r w:rsidR="00B77E72" w:rsidRPr="00FA3856">
              <w:rPr>
                <w:szCs w:val="20"/>
              </w:rPr>
              <w:t xml:space="preserve">Verifica </w:t>
            </w:r>
            <w:r w:rsidRPr="00FA3856">
              <w:rPr>
                <w:szCs w:val="20"/>
              </w:rPr>
              <w:t xml:space="preserve">se </w:t>
            </w:r>
            <w:r w:rsidR="0011050B" w:rsidRPr="00FA3856">
              <w:rPr>
                <w:szCs w:val="20"/>
              </w:rPr>
              <w:t xml:space="preserve">Y570.CSLL_RET </w:t>
            </w:r>
            <w:r w:rsidR="009013C1" w:rsidRPr="00FA3856">
              <w:rPr>
                <w:szCs w:val="20"/>
              </w:rPr>
              <w:t xml:space="preserve">está preenchido quando </w:t>
            </w:r>
            <w:r w:rsidR="0011050B" w:rsidRPr="00FA3856">
              <w:rPr>
                <w:szCs w:val="20"/>
              </w:rPr>
              <w:t xml:space="preserve">Y570.COD_REC </w:t>
            </w:r>
            <w:r w:rsidR="00B77E72" w:rsidRPr="00FA3856">
              <w:rPr>
                <w:szCs w:val="20"/>
              </w:rPr>
              <w:t>é igual a 4085 ou 4397 ou 5928 ou 5936 ou 5944 ou 6147 ou 6175 ou 6188 ou 6190 ou 6228 ou 8739 ou 8767 ou 8850 ou 8863 ou 9060 ou 9997 ou 5952 ou 5987 ou 9998.</w:t>
            </w:r>
          </w:p>
          <w:p w:rsidR="00907F69" w:rsidRPr="00FA3856" w:rsidRDefault="00907F69" w:rsidP="00B77E72">
            <w:pPr>
              <w:shd w:val="clear" w:color="auto" w:fill="FFFFFF"/>
              <w:jc w:val="both"/>
              <w:rPr>
                <w:szCs w:val="20"/>
              </w:rPr>
            </w:pPr>
          </w:p>
          <w:p w:rsidR="00907F69" w:rsidRPr="00FA3856" w:rsidRDefault="00907F69" w:rsidP="004A3E37">
            <w:pPr>
              <w:shd w:val="clear" w:color="auto" w:fill="FFFFFF"/>
              <w:jc w:val="both"/>
              <w:rPr>
                <w:szCs w:val="20"/>
              </w:rPr>
            </w:pPr>
            <w:r w:rsidRPr="00FA3856">
              <w:rPr>
                <w:b/>
                <w:szCs w:val="20"/>
              </w:rPr>
              <w:t xml:space="preserve">REGRA_EXISTE_CSLL_RET: </w:t>
            </w:r>
            <w:r w:rsidR="00F76547" w:rsidRPr="00FA3856">
              <w:rPr>
                <w:szCs w:val="20"/>
              </w:rPr>
              <w:t>Verifica, quando (N660 (14) ou N660 (15) ou N660 (16) ou N660 (17</w:t>
            </w:r>
            <w:r w:rsidRPr="00FA3856">
              <w:rPr>
                <w:szCs w:val="20"/>
              </w:rPr>
              <w:t xml:space="preserve">) forem </w:t>
            </w:r>
            <w:r w:rsidR="00F76547" w:rsidRPr="00FA3856">
              <w:rPr>
                <w:szCs w:val="20"/>
              </w:rPr>
              <w:t>maiores que zero); ou ((N670 (15) ou N670 (16) ou N670 (17) ou N670 (18</w:t>
            </w:r>
            <w:r w:rsidRPr="00FA3856">
              <w:rPr>
                <w:szCs w:val="20"/>
              </w:rPr>
              <w:t>)) forem maiores que zero); ou (P500 (9) ou P500 (10) ou P500 (11) ou P500 (12) forem maiores qu</w:t>
            </w:r>
            <w:r w:rsidR="00F76547" w:rsidRPr="00FA3856">
              <w:rPr>
                <w:szCs w:val="20"/>
              </w:rPr>
              <w:t>e zero); ou (T181 (11) ou T181 (12) ou T181 (13) ou T181 (14</w:t>
            </w:r>
            <w:r w:rsidRPr="00FA3856">
              <w:rPr>
                <w:szCs w:val="20"/>
              </w:rPr>
              <w:t>) forem maior</w:t>
            </w:r>
            <w:r w:rsidR="004A3E37" w:rsidRPr="00FA3856">
              <w:rPr>
                <w:szCs w:val="20"/>
              </w:rPr>
              <w:t xml:space="preserve">es que </w:t>
            </w:r>
            <w:r w:rsidR="00826398" w:rsidRPr="00FA3856">
              <w:rPr>
                <w:szCs w:val="20"/>
              </w:rPr>
              <w:t>zero); se Y570.CSLL_</w:t>
            </w:r>
            <w:r w:rsidR="0011050B" w:rsidRPr="00FA3856">
              <w:rPr>
                <w:szCs w:val="20"/>
              </w:rPr>
              <w:t xml:space="preserve">RET </w:t>
            </w:r>
            <w:r w:rsidRPr="00FA3856">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rsidR="009A5CB5" w:rsidRPr="00FA3856" w:rsidRDefault="009A5CB5" w:rsidP="00BA16B8">
            <w:pPr>
              <w:pStyle w:val="PSDS-CorpodeTexto0"/>
              <w:rPr>
                <w:rFonts w:ascii="Times New Roman" w:hAnsi="Times New Roman"/>
                <w:lang w:val="pt-PT"/>
              </w:rPr>
            </w:pPr>
            <w:r w:rsidRPr="00FA3856">
              <w:rPr>
                <w:rFonts w:ascii="Times New Roman" w:hAnsi="Times New Roman"/>
                <w:lang w:val="pt-PT"/>
              </w:rPr>
              <w:t>Erro</w:t>
            </w: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p>
          <w:p w:rsidR="004A3E37" w:rsidRPr="00FA3856" w:rsidRDefault="00F76547" w:rsidP="00BA16B8">
            <w:pPr>
              <w:pStyle w:val="PSDS-CorpodeTexto0"/>
              <w:rPr>
                <w:rFonts w:ascii="Times New Roman" w:hAnsi="Times New Roman"/>
                <w:lang w:val="pt-PT"/>
              </w:rPr>
            </w:pPr>
            <w:r w:rsidRPr="00FA3856">
              <w:rPr>
                <w:rFonts w:ascii="Times New Roman" w:hAnsi="Times New Roman"/>
                <w:lang w:val="pt-PT"/>
              </w:rPr>
              <w:t>Erro</w:t>
            </w:r>
          </w:p>
          <w:p w:rsidR="009A5CB5" w:rsidRPr="00FA3856" w:rsidRDefault="009A5CB5" w:rsidP="00BA16B8">
            <w:pPr>
              <w:pStyle w:val="PSDS-CorpodeTexto0"/>
              <w:rPr>
                <w:rFonts w:ascii="Times New Roman" w:hAnsi="Times New Roman"/>
                <w:lang w:val="pt-PT"/>
              </w:rPr>
            </w:pPr>
          </w:p>
        </w:tc>
      </w:tr>
    </w:tbl>
    <w:p w:rsidR="009A5CB5" w:rsidRPr="00FA3856" w:rsidRDefault="009A5CB5" w:rsidP="009A5CB5">
      <w:pPr>
        <w:rPr>
          <w:b/>
          <w:color w:val="002060"/>
          <w:szCs w:val="20"/>
        </w:rPr>
      </w:pPr>
    </w:p>
    <w:p w:rsidR="00E00E4D" w:rsidRPr="00FA3856" w:rsidRDefault="00C321B8" w:rsidP="004A3E37">
      <w:pPr>
        <w:rPr>
          <w:b/>
          <w:color w:val="002060"/>
          <w:szCs w:val="20"/>
        </w:rPr>
      </w:pPr>
      <w:r w:rsidRPr="00FA3856">
        <w:rPr>
          <w:b/>
          <w:color w:val="002060"/>
          <w:szCs w:val="20"/>
        </w:rPr>
        <w:t>Exemplo</w:t>
      </w:r>
      <w:r w:rsidR="00E00E4D" w:rsidRPr="00FA3856">
        <w:rPr>
          <w:b/>
          <w:color w:val="002060"/>
          <w:szCs w:val="20"/>
        </w:rPr>
        <w:t xml:space="preserve"> de Preenchimento: |Y570|11111111000191|FONTE PAGADORA|S|5928|100000,00|</w:t>
      </w:r>
      <w:r w:rsidR="009013C1" w:rsidRPr="00FA3856">
        <w:rPr>
          <w:b/>
          <w:color w:val="002060"/>
          <w:szCs w:val="20"/>
        </w:rPr>
        <w:t>15</w:t>
      </w:r>
      <w:r w:rsidR="00E00E4D" w:rsidRPr="00FA3856">
        <w:rPr>
          <w:b/>
          <w:color w:val="002060"/>
          <w:szCs w:val="20"/>
        </w:rPr>
        <w:t>00,00|5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70|: Identificação do tipo do registro.</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CNPJ|: CNPJ da fonte pagadora (CNPJ: 11.111.111/0001-91).</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FONTE PAGADORA|: Nome empresarial da fonte pagadora.</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S|: Indicador de órgão público (</w:t>
      </w:r>
      <w:r w:rsidR="00C321B8" w:rsidRPr="00FA3856">
        <w:rPr>
          <w:rFonts w:ascii="Times New Roman" w:hAnsi="Times New Roman"/>
          <w:color w:val="002060"/>
          <w:szCs w:val="20"/>
        </w:rPr>
        <w:t>Órgão</w:t>
      </w:r>
      <w:r w:rsidRPr="00FA3856">
        <w:rPr>
          <w:rFonts w:ascii="Times New Roman" w:hAnsi="Times New Roman"/>
          <w:color w:val="002060"/>
          <w:szCs w:val="20"/>
        </w:rPr>
        <w:t xml:space="preserve"> Público = Sim).</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5928|: Código da receita (5928 = Rendimentos decorrentes de decisão da Justiça Federal).</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Rendimento bruto (R$ 100.0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 xml:space="preserve">|1000,00|: </w:t>
      </w:r>
      <w:r w:rsidR="009013C1" w:rsidRPr="00FA3856">
        <w:rPr>
          <w:rFonts w:ascii="Times New Roman" w:hAnsi="Times New Roman"/>
          <w:color w:val="002060"/>
          <w:szCs w:val="20"/>
        </w:rPr>
        <w:t>IR Retido na Fonte (R$ 1.5</w:t>
      </w:r>
      <w:r w:rsidRPr="00FA3856">
        <w:rPr>
          <w:rFonts w:ascii="Times New Roman" w:hAnsi="Times New Roman"/>
          <w:color w:val="002060"/>
          <w:szCs w:val="20"/>
        </w:rPr>
        <w:t>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500,00|: CSLL Retida na Fonte (R$ 500,00).</w:t>
      </w:r>
    </w:p>
    <w:p w:rsidR="00E00E4D" w:rsidRPr="00FA3856" w:rsidRDefault="00E00E4D" w:rsidP="004A3E37">
      <w:pPr>
        <w:pStyle w:val="Corpodetexto"/>
        <w:spacing w:line="240" w:lineRule="auto"/>
        <w:ind w:left="708" w:firstLine="709"/>
        <w:rPr>
          <w:rFonts w:ascii="Times New Roman" w:hAnsi="Times New Roman"/>
          <w:color w:val="002060"/>
          <w:szCs w:val="20"/>
        </w:rPr>
      </w:pPr>
    </w:p>
    <w:p w:rsidR="00F21181" w:rsidRPr="00FA3856" w:rsidRDefault="00F21181" w:rsidP="00770A40">
      <w:pPr>
        <w:rPr>
          <w:color w:val="0000FF"/>
          <w:szCs w:val="20"/>
        </w:rPr>
      </w:pPr>
    </w:p>
    <w:p w:rsidR="00A1664A" w:rsidRPr="00FA3856" w:rsidRDefault="000B0C32" w:rsidP="009013C1">
      <w:pPr>
        <w:pStyle w:val="Ttulo1"/>
        <w:jc w:val="both"/>
        <w:rPr>
          <w:color w:val="0000FF"/>
          <w:szCs w:val="20"/>
        </w:rPr>
      </w:pPr>
      <w:r w:rsidRPr="00FA3856">
        <w:rPr>
          <w:color w:val="0000FF"/>
          <w:szCs w:val="20"/>
        </w:rPr>
        <w:br w:type="page"/>
      </w:r>
      <w:r w:rsidR="00A1664A" w:rsidRPr="00FA3856">
        <w:rPr>
          <w:color w:val="0000FF"/>
          <w:szCs w:val="20"/>
        </w:rPr>
        <w:lastRenderedPageBreak/>
        <w:t xml:space="preserve"> </w:t>
      </w:r>
      <w:bookmarkStart w:id="884" w:name="_Toc454359419"/>
      <w:r w:rsidR="00A1664A" w:rsidRPr="00FA3856">
        <w:rPr>
          <w:color w:val="0000FF"/>
          <w:szCs w:val="20"/>
        </w:rPr>
        <w:t>Registro Y580: Doações a Campanhas Eleitorais</w:t>
      </w:r>
      <w:bookmarkEnd w:id="884"/>
    </w:p>
    <w:p w:rsidR="00A1664A" w:rsidRPr="00FA3856" w:rsidRDefault="00A1664A" w:rsidP="00A1664A">
      <w:pPr>
        <w:rPr>
          <w:szCs w:val="20"/>
        </w:rPr>
      </w:pPr>
    </w:p>
    <w:p w:rsidR="000B0C32" w:rsidRPr="00FA3856" w:rsidRDefault="00A1664A" w:rsidP="000B0C32">
      <w:pPr>
        <w:rPr>
          <w:szCs w:val="20"/>
        </w:rPr>
      </w:pPr>
      <w:r w:rsidRPr="00FA3856">
        <w:rPr>
          <w:szCs w:val="20"/>
        </w:rPr>
        <w:tab/>
      </w:r>
      <w:r w:rsidR="000B0C32" w:rsidRPr="00FA3856">
        <w:rPr>
          <w:szCs w:val="20"/>
        </w:rPr>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rsidR="000B0C32" w:rsidRPr="00FA3856" w:rsidRDefault="000B0C32" w:rsidP="000B0C32">
      <w:pPr>
        <w:jc w:val="both"/>
        <w:rPr>
          <w:b/>
          <w:szCs w:val="20"/>
        </w:rPr>
      </w:pPr>
    </w:p>
    <w:p w:rsidR="000B0C32" w:rsidRPr="00FA3856" w:rsidRDefault="000B0C32" w:rsidP="000B0C32">
      <w:pPr>
        <w:jc w:val="both"/>
        <w:rPr>
          <w:szCs w:val="20"/>
        </w:rPr>
      </w:pPr>
      <w:r w:rsidRPr="00FA3856">
        <w:rPr>
          <w:b/>
          <w:szCs w:val="20"/>
        </w:rPr>
        <w:t>Atenção</w:t>
      </w:r>
      <w:r w:rsidRPr="00FA3856">
        <w:rPr>
          <w:szCs w:val="20"/>
        </w:rPr>
        <w:t>:</w:t>
      </w:r>
    </w:p>
    <w:p w:rsidR="000B0C32" w:rsidRPr="00FA3856" w:rsidRDefault="000B0C32" w:rsidP="000B0C32">
      <w:pPr>
        <w:jc w:val="both"/>
        <w:rPr>
          <w:szCs w:val="20"/>
        </w:rPr>
      </w:pPr>
      <w:r w:rsidRPr="00FA3856">
        <w:rPr>
          <w:szCs w:val="20"/>
        </w:rPr>
        <w:t>1) Os valores doados não são dedutíveis da base de cálculo do Imposto de Renda e da CSLL.</w:t>
      </w:r>
    </w:p>
    <w:p w:rsidR="000B0C32" w:rsidRPr="00FA3856" w:rsidRDefault="000B0C32" w:rsidP="000B0C32">
      <w:pPr>
        <w:jc w:val="both"/>
        <w:rPr>
          <w:szCs w:val="20"/>
        </w:rPr>
      </w:pPr>
    </w:p>
    <w:p w:rsidR="000B0C32" w:rsidRPr="00FA3856" w:rsidRDefault="000B0C32" w:rsidP="000B0C32">
      <w:pPr>
        <w:jc w:val="both"/>
        <w:rPr>
          <w:szCs w:val="20"/>
        </w:rPr>
      </w:pPr>
      <w:r w:rsidRPr="00FA3856">
        <w:rPr>
          <w:szCs w:val="20"/>
        </w:rPr>
        <w:t>2) As instituições de educação e de assistência social imunes, nos termos do art. 150, inciso VI, alínea “c”, da Constituição Federal de 1988, bem como as instituições isentas de que trata o art. 15 da Lei n</w:t>
      </w:r>
      <w:r w:rsidRPr="00FA3856">
        <w:rPr>
          <w:szCs w:val="20"/>
          <w:u w:val="single"/>
          <w:vertAlign w:val="superscript"/>
        </w:rPr>
        <w:t>o</w:t>
      </w:r>
      <w:r w:rsidRPr="00FA3856">
        <w:rPr>
          <w:szCs w:val="20"/>
        </w:rPr>
        <w:t xml:space="preserve"> 9.532, de 10 de dezembro de 1997, devem observar os requisitos para o gozo do benefício, em especial o estabelecido no art. 12, § 2</w:t>
      </w:r>
      <w:r w:rsidRPr="00FA3856">
        <w:rPr>
          <w:szCs w:val="20"/>
          <w:u w:val="single"/>
          <w:vertAlign w:val="superscript"/>
        </w:rPr>
        <w:t>o</w:t>
      </w:r>
      <w:r w:rsidRPr="00FA3856">
        <w:rPr>
          <w:szCs w:val="20"/>
        </w:rPr>
        <w:t>, alínea “b”, da Lei n</w:t>
      </w:r>
      <w:r w:rsidRPr="00FA3856">
        <w:rPr>
          <w:szCs w:val="20"/>
          <w:u w:val="single"/>
          <w:vertAlign w:val="superscript"/>
        </w:rPr>
        <w:t>o</w:t>
      </w:r>
      <w:r w:rsidRPr="00FA3856">
        <w:rPr>
          <w:szCs w:val="20"/>
        </w:rPr>
        <w:t xml:space="preserve"> 9.532, de 1997, que assim dispõe: aplicar integralmente seus recursos na manutenção e desenvolvimento dos seus objetivos sociais.</w:t>
      </w:r>
    </w:p>
    <w:p w:rsidR="00A1664A" w:rsidRPr="00FA3856" w:rsidRDefault="00A1664A" w:rsidP="00A1664A">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1664A" w:rsidRPr="00FA3856" w:rsidTr="00A83D7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1664A">
            <w:pPr>
              <w:pStyle w:val="PSDS-CorpodeTexto0"/>
              <w:jc w:val="center"/>
              <w:rPr>
                <w:rFonts w:ascii="Times New Roman" w:hAnsi="Times New Roman"/>
                <w:b/>
                <w:bCs/>
              </w:rPr>
            </w:pPr>
            <w:r w:rsidRPr="00FA3856">
              <w:rPr>
                <w:rFonts w:ascii="Times New Roman" w:hAnsi="Times New Roman"/>
                <w:b/>
                <w:bCs/>
              </w:rPr>
              <w:t xml:space="preserve">REGISTRO Y580: </w:t>
            </w:r>
            <w:r w:rsidRPr="00FA3856">
              <w:rPr>
                <w:rFonts w:ascii="Times New Roman" w:hAnsi="Times New Roman"/>
                <w:b/>
              </w:rPr>
              <w:t>DOAÇÕES A CAMPANHAS ELEITORAIS</w:t>
            </w:r>
          </w:p>
        </w:tc>
      </w:tr>
      <w:tr w:rsidR="00A1664A" w:rsidRPr="00FA3856" w:rsidTr="00A83D7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Regras de Validação do Registro</w:t>
            </w:r>
          </w:p>
          <w:p w:rsidR="00A1664A" w:rsidRPr="00FA3856" w:rsidRDefault="00A1664A" w:rsidP="00A83D7C">
            <w:pPr>
              <w:pStyle w:val="PSDS-CorpodeTexto0"/>
              <w:jc w:val="center"/>
              <w:rPr>
                <w:rFonts w:ascii="Times New Roman" w:hAnsi="Times New Roman"/>
                <w:b/>
                <w:bCs/>
              </w:rPr>
            </w:pPr>
          </w:p>
        </w:tc>
      </w:tr>
      <w:tr w:rsidR="00A1664A" w:rsidRPr="00FA3856" w:rsidTr="00A83D7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Ocorrência – 0:N</w:t>
            </w:r>
          </w:p>
        </w:tc>
      </w:tr>
      <w:tr w:rsidR="00A1664A" w:rsidRPr="00FA3856" w:rsidTr="00A83D7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1664A">
            <w:pPr>
              <w:pStyle w:val="PSDS-CorpodeTexto0"/>
              <w:rPr>
                <w:rFonts w:ascii="Times New Roman" w:hAnsi="Times New Roman"/>
                <w:b/>
                <w:bCs/>
              </w:rPr>
            </w:pPr>
            <w:r w:rsidRPr="00FA3856">
              <w:rPr>
                <w:rFonts w:ascii="Times New Roman" w:hAnsi="Times New Roman"/>
                <w:b/>
                <w:bCs/>
              </w:rPr>
              <w:t>Campo(s) chave: CNPJ</w:t>
            </w:r>
            <w:r w:rsidR="00D26327" w:rsidRPr="00FA3856">
              <w:rPr>
                <w:rFonts w:ascii="Times New Roman" w:hAnsi="Times New Roman"/>
                <w:b/>
                <w:bCs/>
              </w:rPr>
              <w:t xml:space="preserve"> + FORMA_DOA</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814"/>
        <w:gridCol w:w="709"/>
        <w:gridCol w:w="1171"/>
        <w:gridCol w:w="1016"/>
        <w:gridCol w:w="1228"/>
        <w:gridCol w:w="1339"/>
      </w:tblGrid>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Campo</w:t>
            </w:r>
          </w:p>
        </w:tc>
        <w:tc>
          <w:tcPr>
            <w:tcW w:w="8814"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ipo</w:t>
            </w:r>
          </w:p>
        </w:tc>
        <w:tc>
          <w:tcPr>
            <w:tcW w:w="1171"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Decimal</w:t>
            </w:r>
          </w:p>
        </w:tc>
        <w:tc>
          <w:tcPr>
            <w:tcW w:w="1228"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4A3E37" w:rsidRPr="00FA3856" w:rsidRDefault="004A3E37" w:rsidP="00A1664A">
            <w:pPr>
              <w:pStyle w:val="PSDS-CorpodeTexto0"/>
              <w:jc w:val="center"/>
              <w:rPr>
                <w:rFonts w:ascii="Times New Roman" w:hAnsi="Times New Roman"/>
                <w:b/>
                <w:bCs/>
              </w:rPr>
            </w:pPr>
            <w:r w:rsidRPr="00FA3856">
              <w:rPr>
                <w:rFonts w:ascii="Times New Roman" w:hAnsi="Times New Roman"/>
                <w:b/>
                <w:bCs/>
              </w:rPr>
              <w:t>Obrigatório</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4"/>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REG</w:t>
            </w:r>
          </w:p>
          <w:p w:rsidR="004A3E37" w:rsidRPr="00FA3856" w:rsidRDefault="004A3E37" w:rsidP="003B49DF">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b/>
                <w:bCs/>
                <w:lang w:val="pt-PT"/>
              </w:rPr>
            </w:pPr>
            <w:r w:rsidRPr="00FA3856">
              <w:rPr>
                <w:rFonts w:ascii="Times New Roman" w:hAnsi="Times New Roman"/>
              </w:rPr>
              <w:t>Texto Fixo Contendo a Identificação do Registro (Y580).</w:t>
            </w:r>
          </w:p>
        </w:tc>
        <w:tc>
          <w:tcPr>
            <w:tcW w:w="709"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C</w:t>
            </w:r>
          </w:p>
        </w:tc>
        <w:tc>
          <w:tcPr>
            <w:tcW w:w="1171"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bCs/>
                <w:lang w:val="pt-PT"/>
              </w:rPr>
              <w:t>[Y580]</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CNPJ</w:t>
            </w:r>
          </w:p>
          <w:p w:rsidR="004A3E37" w:rsidRPr="00FA3856" w:rsidRDefault="004A3E37" w:rsidP="003B49DF">
            <w:pPr>
              <w:pStyle w:val="PSDS-CorpodeTexto0"/>
              <w:rPr>
                <w:rFonts w:ascii="Times New Roman" w:hAnsi="Times New Roman"/>
                <w:b/>
                <w:bCs/>
                <w:lang w:val="pt-PT"/>
              </w:rPr>
            </w:pPr>
          </w:p>
        </w:tc>
        <w:tc>
          <w:tcPr>
            <w:tcW w:w="8814" w:type="dxa"/>
            <w:tcBorders>
              <w:top w:val="single" w:sz="6" w:space="0" w:color="auto"/>
              <w:left w:val="single" w:sz="6" w:space="0" w:color="auto"/>
              <w:bottom w:val="single" w:sz="6" w:space="0" w:color="auto"/>
              <w:right w:val="single" w:sz="6" w:space="0" w:color="auto"/>
            </w:tcBorders>
          </w:tcPr>
          <w:p w:rsidR="004A3E37" w:rsidRPr="00FA3856" w:rsidRDefault="004A3E37" w:rsidP="000B0C32">
            <w:pPr>
              <w:jc w:val="both"/>
              <w:rPr>
                <w:szCs w:val="20"/>
              </w:rPr>
            </w:pPr>
            <w:r w:rsidRPr="00FA3856">
              <w:rPr>
                <w:szCs w:val="20"/>
              </w:rPr>
              <w:t>CNPJ do Beneficiário: Número de inscrição no Cadastro Nacional da Pessoa Jurídica (CNPJ) do partido político, do comitê financeiro de partido político ou do candidato a cargo eletivo beneficiário da doação.</w:t>
            </w:r>
          </w:p>
        </w:tc>
        <w:tc>
          <w:tcPr>
            <w:tcW w:w="709"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en-US"/>
              </w:rPr>
            </w:pPr>
            <w:r w:rsidRPr="00FA3856">
              <w:rPr>
                <w:rFonts w:ascii="Times New Roman" w:hAnsi="Times New Roman"/>
                <w:lang w:val="en-US"/>
              </w:rPr>
              <w:t>C</w:t>
            </w:r>
          </w:p>
        </w:tc>
        <w:tc>
          <w:tcPr>
            <w:tcW w:w="1171"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en-US"/>
              </w:rPr>
            </w:pPr>
            <w:r w:rsidRPr="00FA3856">
              <w:rPr>
                <w:rFonts w:ascii="Times New Roman" w:hAnsi="Times New Roman"/>
                <w:lang w:val="en-US"/>
              </w:rPr>
              <w:t>014</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en-US"/>
              </w:rPr>
            </w:pPr>
            <w:r w:rsidRPr="00FA3856">
              <w:rPr>
                <w:rFonts w:ascii="Times New Roman" w:hAnsi="Times New Roman"/>
                <w:lang w:val="en-US"/>
              </w:rPr>
              <w:t>-</w:t>
            </w:r>
          </w:p>
        </w:tc>
        <w:tc>
          <w:tcPr>
            <w:tcW w:w="1228"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A1664A">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en-US"/>
              </w:rPr>
            </w:pPr>
            <w:r w:rsidRPr="00FA3856">
              <w:rPr>
                <w:rFonts w:ascii="Times New Roman" w:hAnsi="Times New Roman"/>
                <w:lang w:val="en-US"/>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4"/>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en-US"/>
              </w:rPr>
            </w:pPr>
            <w:r w:rsidRPr="00FA3856">
              <w:rPr>
                <w:rFonts w:ascii="Times New Roman" w:hAnsi="Times New Roman"/>
                <w:lang w:val="en-US"/>
              </w:rPr>
              <w:t>TIP_BENEF</w:t>
            </w:r>
          </w:p>
        </w:tc>
        <w:tc>
          <w:tcPr>
            <w:tcW w:w="8814"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jc w:val="both"/>
              <w:rPr>
                <w:szCs w:val="20"/>
                <w:lang w:val="pt-PT"/>
              </w:rPr>
            </w:pPr>
            <w:r w:rsidRPr="00FA3856">
              <w:rPr>
                <w:szCs w:val="20"/>
                <w:lang w:val="pt-PT"/>
              </w:rPr>
              <w:t>Tipo de Beneficiário da Doação:</w:t>
            </w:r>
          </w:p>
          <w:p w:rsidR="004A3E37" w:rsidRPr="00FA3856" w:rsidRDefault="004A3E37" w:rsidP="003B49DF">
            <w:pPr>
              <w:pStyle w:val="PSDS-CorpodeTexto0"/>
              <w:rPr>
                <w:rFonts w:ascii="Times New Roman" w:hAnsi="Times New Roman"/>
                <w:b/>
                <w:bCs/>
                <w:lang w:val="pt-PT"/>
              </w:rPr>
            </w:pPr>
            <w:r w:rsidRPr="00FA3856">
              <w:rPr>
                <w:rFonts w:ascii="Times New Roman" w:hAnsi="Times New Roman"/>
              </w:rPr>
              <w:t xml:space="preserve">01 - Candidato a Cargo Eletivo </w:t>
            </w:r>
            <w:r w:rsidRPr="00FA3856">
              <w:rPr>
                <w:rFonts w:ascii="Times New Roman" w:hAnsi="Times New Roman"/>
              </w:rPr>
              <w:br/>
              <w:t xml:space="preserve">02 - Comitê Financeiro </w:t>
            </w:r>
            <w:r w:rsidRPr="00FA3856">
              <w:rPr>
                <w:rFonts w:ascii="Times New Roman" w:hAnsi="Times New Roman"/>
              </w:rPr>
              <w:br/>
              <w:t>03 - Partido Político</w:t>
            </w:r>
          </w:p>
        </w:tc>
        <w:tc>
          <w:tcPr>
            <w:tcW w:w="709"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N</w:t>
            </w:r>
          </w:p>
        </w:tc>
        <w:tc>
          <w:tcPr>
            <w:tcW w:w="1171"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bCs/>
                <w:lang w:val="pt-PT"/>
              </w:rPr>
              <w:t>[01; 02; 03]</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FORM_DOA</w:t>
            </w:r>
          </w:p>
        </w:tc>
        <w:tc>
          <w:tcPr>
            <w:tcW w:w="8814"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rPr>
                <w:szCs w:val="20"/>
              </w:rPr>
            </w:pPr>
            <w:r w:rsidRPr="00FA3856">
              <w:rPr>
                <w:szCs w:val="20"/>
              </w:rPr>
              <w:t>Forma de Doação:</w:t>
            </w:r>
          </w:p>
          <w:p w:rsidR="004A3E37" w:rsidRPr="00FA3856" w:rsidRDefault="004A3E37" w:rsidP="003B49DF">
            <w:pPr>
              <w:pStyle w:val="PSDS-CorpodeTexto0"/>
              <w:rPr>
                <w:rFonts w:ascii="Times New Roman" w:hAnsi="Times New Roman"/>
                <w:b/>
                <w:bCs/>
                <w:lang w:val="pt-PT"/>
              </w:rPr>
            </w:pPr>
            <w:r w:rsidRPr="00FA3856">
              <w:rPr>
                <w:rFonts w:ascii="Times New Roman" w:hAnsi="Times New Roman"/>
              </w:rPr>
              <w:t xml:space="preserve">01 - Cheque </w:t>
            </w:r>
            <w:r w:rsidRPr="00FA3856">
              <w:rPr>
                <w:rFonts w:ascii="Times New Roman" w:hAnsi="Times New Roman"/>
              </w:rPr>
              <w:br/>
              <w:t xml:space="preserve">02 - Transferência Eletrônica </w:t>
            </w:r>
            <w:r w:rsidRPr="00FA3856">
              <w:rPr>
                <w:rFonts w:ascii="Times New Roman" w:hAnsi="Times New Roman"/>
              </w:rPr>
              <w:br/>
              <w:t xml:space="preserve">03 - Depósito em Espécie </w:t>
            </w:r>
            <w:r w:rsidRPr="00FA3856">
              <w:rPr>
                <w:rFonts w:ascii="Times New Roman" w:hAnsi="Times New Roman"/>
              </w:rPr>
              <w:br/>
              <w:t xml:space="preserve">04 - Outros Títulos de Crédito </w:t>
            </w:r>
            <w:r w:rsidRPr="00FA3856">
              <w:rPr>
                <w:rFonts w:ascii="Times New Roman" w:hAnsi="Times New Roman"/>
              </w:rPr>
              <w:br/>
              <w:t xml:space="preserve">05 - Dinheiro </w:t>
            </w:r>
            <w:r w:rsidRPr="00FA3856">
              <w:rPr>
                <w:rFonts w:ascii="Times New Roman" w:hAnsi="Times New Roman"/>
              </w:rPr>
              <w:br/>
              <w:t xml:space="preserve">06 - Bens </w:t>
            </w:r>
            <w:r w:rsidRPr="00FA3856">
              <w:rPr>
                <w:rFonts w:ascii="Times New Roman" w:hAnsi="Times New Roman"/>
              </w:rPr>
              <w:br/>
              <w:t>07 - Serviços</w:t>
            </w:r>
          </w:p>
        </w:tc>
        <w:tc>
          <w:tcPr>
            <w:tcW w:w="709"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N</w:t>
            </w:r>
          </w:p>
        </w:tc>
        <w:tc>
          <w:tcPr>
            <w:tcW w:w="1171"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rPr>
              <w:t>[01; 02; 03; 04; 05; 06; 07]</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4A3E37"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4A3E37" w:rsidRPr="00FA3856" w:rsidRDefault="004A3E37" w:rsidP="00FF32A8">
            <w:pPr>
              <w:pStyle w:val="PSDS-CorpodeTexto0"/>
              <w:numPr>
                <w:ilvl w:val="0"/>
                <w:numId w:val="54"/>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4A3E37" w:rsidRPr="00FA3856" w:rsidRDefault="004A3E37" w:rsidP="003B49DF">
            <w:pPr>
              <w:pStyle w:val="PSDS-CorpodeTexto0"/>
              <w:rPr>
                <w:rFonts w:ascii="Times New Roman" w:hAnsi="Times New Roman"/>
                <w:lang w:val="pt-PT"/>
              </w:rPr>
            </w:pPr>
            <w:r w:rsidRPr="00FA3856">
              <w:rPr>
                <w:rFonts w:ascii="Times New Roman" w:hAnsi="Times New Roman"/>
                <w:lang w:val="pt-PT"/>
              </w:rPr>
              <w:t>VL_DOA</w:t>
            </w:r>
          </w:p>
          <w:p w:rsidR="004A3E37" w:rsidRPr="00FA3856" w:rsidRDefault="004A3E37" w:rsidP="003B49DF">
            <w:pPr>
              <w:pStyle w:val="PSDS-CorpodeTexto0"/>
              <w:rPr>
                <w:rFonts w:ascii="Times New Roman" w:hAnsi="Times New Roman"/>
                <w:lang w:val="pt-PT"/>
              </w:rPr>
            </w:pPr>
          </w:p>
        </w:tc>
        <w:tc>
          <w:tcPr>
            <w:tcW w:w="8814" w:type="dxa"/>
            <w:tcBorders>
              <w:top w:val="single" w:sz="6" w:space="0" w:color="auto"/>
              <w:left w:val="single" w:sz="6" w:space="0" w:color="auto"/>
              <w:bottom w:val="single" w:sz="6" w:space="0" w:color="auto"/>
              <w:right w:val="single" w:sz="6" w:space="0" w:color="auto"/>
            </w:tcBorders>
          </w:tcPr>
          <w:p w:rsidR="004A3E37" w:rsidRPr="00FA3856" w:rsidRDefault="004A3E37" w:rsidP="000B0C32">
            <w:pPr>
              <w:jc w:val="both"/>
              <w:rPr>
                <w:szCs w:val="20"/>
              </w:rPr>
            </w:pPr>
            <w:r w:rsidRPr="00FA3856">
              <w:rPr>
                <w:szCs w:val="20"/>
              </w:rPr>
              <w:t>Valor: Valor da doação efetuada. Caso a doação tenha sido efetuada na forma de bens ou serviços, informar o valor dos bens ou serviços fornecidos.</w:t>
            </w:r>
          </w:p>
        </w:tc>
        <w:tc>
          <w:tcPr>
            <w:tcW w:w="709"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N</w:t>
            </w:r>
          </w:p>
        </w:tc>
        <w:tc>
          <w:tcPr>
            <w:tcW w:w="1171"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A1664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4A3E37" w:rsidRPr="00FA3856" w:rsidRDefault="004A3E37"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4A3E37" w:rsidRPr="00FA3856" w:rsidRDefault="004A3E37" w:rsidP="000B0C32">
      <w:pPr>
        <w:rPr>
          <w:b/>
          <w:szCs w:val="20"/>
          <w:lang w:val="pt-PT"/>
        </w:rPr>
      </w:pPr>
    </w:p>
    <w:p w:rsidR="000B0C32" w:rsidRPr="00FA3856" w:rsidRDefault="000B0C32" w:rsidP="000B0C32">
      <w:pPr>
        <w:rPr>
          <w:b/>
          <w:szCs w:val="20"/>
          <w:lang w:val="pt-PT"/>
        </w:rPr>
      </w:pPr>
      <w:r w:rsidRPr="00FA3856">
        <w:rPr>
          <w:b/>
          <w:szCs w:val="20"/>
          <w:lang w:val="pt-PT"/>
        </w:rPr>
        <w:lastRenderedPageBreak/>
        <w:t>I – Regras de Validação de Campos:</w:t>
      </w:r>
    </w:p>
    <w:p w:rsidR="005230F0" w:rsidRPr="00FA3856" w:rsidRDefault="005230F0" w:rsidP="000B0C3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B0C3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Tipo</w:t>
            </w:r>
          </w:p>
        </w:tc>
      </w:tr>
      <w:tr w:rsidR="000B0C3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rPr>
                <w:rFonts w:ascii="Times New Roman" w:hAnsi="Times New Roman"/>
                <w:lang w:val="pt-PT"/>
              </w:rPr>
            </w:pPr>
            <w:r w:rsidRPr="00FA3856">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rsidR="00BB2C36" w:rsidRPr="00FA3856" w:rsidRDefault="00E81A1E" w:rsidP="000B0C32">
            <w:pPr>
              <w:shd w:val="clear" w:color="auto" w:fill="FFFFFF"/>
              <w:jc w:val="both"/>
              <w:rPr>
                <w:szCs w:val="20"/>
              </w:rPr>
            </w:pPr>
            <w:hyperlink w:anchor="REGRA_VALIDA_CNPJ" w:history="1">
              <w:r w:rsidR="00BB2C36" w:rsidRPr="00FA3856">
                <w:rPr>
                  <w:rStyle w:val="Hyperlink"/>
                  <w:b/>
                  <w:bCs/>
                  <w:color w:val="auto"/>
                  <w:szCs w:val="20"/>
                  <w:lang w:val="pt-PT"/>
                </w:rPr>
                <w:t>REGRA_VALIDA_CNPJ</w:t>
              </w:r>
            </w:hyperlink>
            <w:r w:rsidR="00BB2C36" w:rsidRPr="00FA3856">
              <w:rPr>
                <w:b/>
                <w:bCs/>
                <w:szCs w:val="20"/>
                <w:lang w:val="pt-PT"/>
              </w:rPr>
              <w:t xml:space="preserve">: </w:t>
            </w:r>
            <w:r w:rsidR="00BB2C36" w:rsidRPr="00FA3856">
              <w:rPr>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rPr>
                <w:rFonts w:ascii="Times New Roman" w:hAnsi="Times New Roman"/>
                <w:lang w:val="pt-PT"/>
              </w:rPr>
            </w:pPr>
            <w:r w:rsidRPr="00FA3856">
              <w:rPr>
                <w:rFonts w:ascii="Times New Roman" w:hAnsi="Times New Roman"/>
                <w:lang w:val="pt-PT"/>
              </w:rPr>
              <w:t>Erro</w:t>
            </w:r>
          </w:p>
          <w:p w:rsidR="000B0C32" w:rsidRPr="00FA3856" w:rsidRDefault="000B0C32" w:rsidP="000B0C32">
            <w:pPr>
              <w:pStyle w:val="PSDS-CorpodeTexto0"/>
              <w:rPr>
                <w:rFonts w:ascii="Times New Roman" w:hAnsi="Times New Roman"/>
                <w:lang w:val="pt-PT"/>
              </w:rPr>
            </w:pPr>
          </w:p>
        </w:tc>
      </w:tr>
    </w:tbl>
    <w:p w:rsidR="000B0C32" w:rsidRPr="00FA3856" w:rsidRDefault="000B0C32" w:rsidP="000B0C32">
      <w:pPr>
        <w:rPr>
          <w:b/>
          <w:color w:val="002060"/>
          <w:szCs w:val="20"/>
        </w:rPr>
      </w:pPr>
    </w:p>
    <w:p w:rsidR="000B0C32" w:rsidRPr="00FA3856" w:rsidRDefault="002159D6" w:rsidP="002159D6">
      <w:pPr>
        <w:rPr>
          <w:b/>
          <w:color w:val="002060"/>
          <w:szCs w:val="20"/>
        </w:rPr>
      </w:pPr>
      <w:r w:rsidRPr="00FA3856">
        <w:rPr>
          <w:b/>
          <w:color w:val="002060"/>
          <w:szCs w:val="20"/>
        </w:rPr>
        <w:t xml:space="preserve">Exemplo de Preenchimento: </w:t>
      </w:r>
      <w:r w:rsidR="000B0C32" w:rsidRPr="00FA3856">
        <w:rPr>
          <w:b/>
          <w:color w:val="002060"/>
          <w:szCs w:val="20"/>
        </w:rPr>
        <w:t>|Y580|1111111100191|03|02|100000,00|</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Y580|: Identificação do tipo do registro.</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o partido político, comitê financeiro de partido político ou candidato a cargo eletivo beneficiário da doação (CNPJ = 11.111.111/0001-91).</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03|: Tipo de beneficiário da doação (03 = Partido Político).</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02|: Forma de doação (02 = Transferência Eletrônica).</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Valor da doação efetuada (R$ 100.000,00).</w:t>
      </w:r>
    </w:p>
    <w:p w:rsidR="000B0C32" w:rsidRPr="00FA3856" w:rsidRDefault="000B0C32" w:rsidP="000B0C32">
      <w:pPr>
        <w:ind w:firstLine="708"/>
        <w:rPr>
          <w:b/>
          <w:color w:val="002060"/>
          <w:szCs w:val="20"/>
        </w:rPr>
      </w:pPr>
    </w:p>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rsidR="007C696A" w:rsidRPr="00FA3856" w:rsidRDefault="007C696A">
      <w:pPr>
        <w:rPr>
          <w:b/>
          <w:bCs/>
          <w:color w:val="0000FF"/>
          <w:szCs w:val="20"/>
        </w:rPr>
      </w:pPr>
      <w:r w:rsidRPr="00FA3856">
        <w:rPr>
          <w:color w:val="0000FF"/>
          <w:szCs w:val="20"/>
        </w:rPr>
        <w:br w:type="page"/>
      </w:r>
    </w:p>
    <w:p w:rsidR="00A1664A" w:rsidRPr="00FA3856" w:rsidRDefault="00A1664A" w:rsidP="00A1664A">
      <w:pPr>
        <w:pStyle w:val="Ttulo1"/>
        <w:jc w:val="both"/>
        <w:rPr>
          <w:color w:val="0000FF"/>
          <w:szCs w:val="20"/>
        </w:rPr>
      </w:pPr>
      <w:bookmarkStart w:id="885" w:name="_Toc454359420"/>
      <w:r w:rsidRPr="00FA3856">
        <w:rPr>
          <w:color w:val="0000FF"/>
          <w:szCs w:val="20"/>
        </w:rPr>
        <w:lastRenderedPageBreak/>
        <w:t>Registro Y590: Ativos no Exterior</w:t>
      </w:r>
      <w:bookmarkEnd w:id="885"/>
    </w:p>
    <w:p w:rsidR="00A1664A" w:rsidRPr="00FA3856" w:rsidRDefault="00A1664A" w:rsidP="00A1664A">
      <w:pPr>
        <w:rPr>
          <w:szCs w:val="20"/>
        </w:rPr>
      </w:pPr>
    </w:p>
    <w:p w:rsidR="000524AE" w:rsidRPr="00FA3856" w:rsidRDefault="00A1664A" w:rsidP="00FD2F4C">
      <w:pPr>
        <w:jc w:val="both"/>
        <w:rPr>
          <w:szCs w:val="20"/>
        </w:rPr>
      </w:pPr>
      <w:r w:rsidRPr="00FA3856">
        <w:rPr>
          <w:szCs w:val="20"/>
        </w:rPr>
        <w:tab/>
      </w:r>
      <w:r w:rsidR="000524AE" w:rsidRPr="00FA3856">
        <w:rPr>
          <w:szCs w:val="20"/>
        </w:rPr>
        <w:t>Este registro deve ser preenchido por todas as pessoas jurídicas</w:t>
      </w:r>
      <w:r w:rsidR="00826398" w:rsidRPr="00FA3856">
        <w:rPr>
          <w:szCs w:val="20"/>
        </w:rPr>
        <w:t xml:space="preserve"> que possuem ativos no exterior</w:t>
      </w:r>
      <w:r w:rsidR="000524AE" w:rsidRPr="00FA3856">
        <w:rPr>
          <w:szCs w:val="20"/>
        </w:rPr>
        <w:t xml:space="preserve">, salvo quando o valor contábil total dos ativos </w:t>
      </w:r>
      <w:r w:rsidR="00826398" w:rsidRPr="00FA3856">
        <w:rPr>
          <w:szCs w:val="20"/>
        </w:rPr>
        <w:t xml:space="preserve">no exterior </w:t>
      </w:r>
      <w:r w:rsidR="000524AE" w:rsidRPr="00FA3856">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FA3856">
        <w:rPr>
          <w:szCs w:val="20"/>
        </w:rPr>
        <w:t>l, o seu valor é convertido em d</w:t>
      </w:r>
      <w:r w:rsidR="000524AE" w:rsidRPr="00FA3856">
        <w:rPr>
          <w:szCs w:val="20"/>
        </w:rPr>
        <w:t>ólares dos Estados Unido</w:t>
      </w:r>
      <w:r w:rsidR="00FD2F4C" w:rsidRPr="00FA3856">
        <w:rPr>
          <w:szCs w:val="20"/>
        </w:rPr>
        <w:t>s da América e, em seguida, em r</w:t>
      </w:r>
      <w:r w:rsidR="000524AE" w:rsidRPr="00FA3856">
        <w:rPr>
          <w:szCs w:val="20"/>
        </w:rPr>
        <w:t>eais</w:t>
      </w:r>
      <w:r w:rsidR="00FD2F4C" w:rsidRPr="00FA3856">
        <w:rPr>
          <w:szCs w:val="20"/>
        </w:rPr>
        <w:t xml:space="preserve"> (R$)</w:t>
      </w:r>
      <w:r w:rsidR="000524AE" w:rsidRPr="00FA3856">
        <w:rPr>
          <w:szCs w:val="20"/>
        </w:rPr>
        <w:t>.</w:t>
      </w:r>
    </w:p>
    <w:p w:rsidR="00FD2F4C" w:rsidRPr="00FA3856" w:rsidRDefault="00FD2F4C" w:rsidP="00FD2F4C">
      <w:pPr>
        <w:jc w:val="both"/>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A1664A" w:rsidRPr="00FA3856" w:rsidTr="00A83D7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1664A">
            <w:pPr>
              <w:pStyle w:val="PSDS-CorpodeTexto0"/>
              <w:jc w:val="center"/>
              <w:rPr>
                <w:rFonts w:ascii="Times New Roman" w:hAnsi="Times New Roman"/>
                <w:b/>
                <w:bCs/>
              </w:rPr>
            </w:pPr>
            <w:r w:rsidRPr="00FA3856">
              <w:rPr>
                <w:rFonts w:ascii="Times New Roman" w:hAnsi="Times New Roman"/>
                <w:b/>
                <w:bCs/>
              </w:rPr>
              <w:t xml:space="preserve">REGISTRO Y590: </w:t>
            </w:r>
            <w:r w:rsidRPr="00FA3856">
              <w:rPr>
                <w:rFonts w:ascii="Times New Roman" w:hAnsi="Times New Roman"/>
                <w:b/>
              </w:rPr>
              <w:t>ATIVOS NO EXTERIOR</w:t>
            </w:r>
          </w:p>
        </w:tc>
      </w:tr>
      <w:tr w:rsidR="00A1664A" w:rsidRPr="00FA3856" w:rsidTr="00A83D7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Regras de Validação do Registro</w:t>
            </w:r>
          </w:p>
          <w:p w:rsidR="00A1664A" w:rsidRPr="00FA3856" w:rsidRDefault="00A1664A" w:rsidP="00A83D7C">
            <w:pPr>
              <w:pStyle w:val="PSDS-CorpodeTexto0"/>
              <w:jc w:val="center"/>
              <w:rPr>
                <w:rFonts w:ascii="Times New Roman" w:hAnsi="Times New Roman"/>
                <w:b/>
                <w:bCs/>
              </w:rPr>
            </w:pPr>
          </w:p>
        </w:tc>
      </w:tr>
      <w:tr w:rsidR="00A1664A" w:rsidRPr="00FA3856" w:rsidTr="00FD2F4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Nível Hierárquico – 2</w:t>
            </w:r>
          </w:p>
        </w:tc>
        <w:tc>
          <w:tcPr>
            <w:tcW w:w="3846" w:type="dxa"/>
            <w:tcBorders>
              <w:top w:val="single" w:sz="6" w:space="0" w:color="auto"/>
              <w:left w:val="single" w:sz="6" w:space="0" w:color="auto"/>
              <w:bottom w:val="single" w:sz="6" w:space="0" w:color="auto"/>
              <w:right w:val="single" w:sz="6" w:space="0" w:color="auto"/>
            </w:tcBorders>
            <w:shd w:val="pct10" w:color="auto" w:fill="FFFFFF"/>
          </w:tcPr>
          <w:p w:rsidR="00A1664A" w:rsidRPr="00FA3856" w:rsidRDefault="00A1664A" w:rsidP="00A83D7C">
            <w:pPr>
              <w:pStyle w:val="PSDS-CorpodeTexto0"/>
              <w:jc w:val="center"/>
              <w:rPr>
                <w:rFonts w:ascii="Times New Roman" w:hAnsi="Times New Roman"/>
                <w:b/>
                <w:bCs/>
              </w:rPr>
            </w:pPr>
            <w:r w:rsidRPr="00FA3856">
              <w:rPr>
                <w:rFonts w:ascii="Times New Roman" w:hAnsi="Times New Roman"/>
                <w:b/>
                <w:bCs/>
              </w:rPr>
              <w:t>Ocorrência – 0:N</w:t>
            </w:r>
          </w:p>
        </w:tc>
      </w:tr>
      <w:tr w:rsidR="00A1664A" w:rsidRPr="00FA3856" w:rsidTr="00A83D7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A1664A" w:rsidRPr="00FA3856" w:rsidRDefault="00A1664A" w:rsidP="00A83D7C">
            <w:pPr>
              <w:pStyle w:val="PSDS-CorpodeTexto0"/>
              <w:rPr>
                <w:rFonts w:ascii="Times New Roman" w:hAnsi="Times New Roman"/>
                <w:b/>
                <w:bCs/>
              </w:rPr>
            </w:pPr>
            <w:r w:rsidRPr="00FA3856">
              <w:rPr>
                <w:rFonts w:ascii="Times New Roman" w:hAnsi="Times New Roman"/>
                <w:b/>
                <w:bCs/>
              </w:rPr>
              <w:t>Campo(s) chave: TIP_ATIVO + DISCRIMINACAO</w:t>
            </w:r>
          </w:p>
        </w:tc>
      </w:tr>
    </w:tbl>
    <w:p w:rsidR="003B49DF" w:rsidRPr="00FA3856" w:rsidRDefault="003B49DF" w:rsidP="003B49DF">
      <w:pPr>
        <w:rPr>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44"/>
        <w:gridCol w:w="8847"/>
        <w:gridCol w:w="708"/>
        <w:gridCol w:w="1139"/>
        <w:gridCol w:w="1016"/>
        <w:gridCol w:w="992"/>
        <w:gridCol w:w="1339"/>
      </w:tblGrid>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Nº</w:t>
            </w:r>
          </w:p>
        </w:tc>
        <w:tc>
          <w:tcPr>
            <w:tcW w:w="1844"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Campo</w:t>
            </w:r>
          </w:p>
        </w:tc>
        <w:tc>
          <w:tcPr>
            <w:tcW w:w="8847"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A1664A">
            <w:pPr>
              <w:pStyle w:val="PSDS-CorpodeTexto0"/>
              <w:jc w:val="center"/>
              <w:rPr>
                <w:rFonts w:ascii="Times New Roman" w:hAnsi="Times New Roman"/>
                <w:b/>
                <w:bCs/>
              </w:rPr>
            </w:pPr>
            <w:r w:rsidRPr="00FA3856">
              <w:rPr>
                <w:rFonts w:ascii="Times New Roman" w:hAnsi="Times New Roman"/>
                <w:b/>
                <w:bCs/>
              </w:rPr>
              <w:t>Obrigatório</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rPr>
            </w:pPr>
            <w:r w:rsidRPr="00FA3856">
              <w:rPr>
                <w:rFonts w:ascii="Times New Roman" w:hAnsi="Times New Roman"/>
              </w:rPr>
              <w:t>REG</w:t>
            </w:r>
          </w:p>
          <w:p w:rsidR="002159D6" w:rsidRPr="00FA3856" w:rsidRDefault="002159D6" w:rsidP="003B49DF">
            <w:pPr>
              <w:pStyle w:val="PSDS-CorpodeTexto0"/>
              <w:rPr>
                <w:rFonts w:ascii="Times New Roman" w:hAnsi="Times New Roman"/>
                <w:b/>
                <w:bCs/>
                <w:lang w:val="pt-PT"/>
              </w:rPr>
            </w:pP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bCs/>
                <w:lang w:val="pt-PT"/>
              </w:rPr>
            </w:pPr>
            <w:r w:rsidRPr="00FA3856">
              <w:rPr>
                <w:rFonts w:ascii="Times New Roman" w:hAnsi="Times New Roman"/>
              </w:rPr>
              <w:t>Texto Fixo Contendo a Identificação do Registro (Y590).</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Y590]</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TIP_ATIVO</w:t>
            </w:r>
          </w:p>
          <w:p w:rsidR="002159D6" w:rsidRPr="00FA3856" w:rsidRDefault="002159D6" w:rsidP="003B49DF">
            <w:pPr>
              <w:pStyle w:val="PSDS-CorpodeTexto0"/>
              <w:rPr>
                <w:rFonts w:ascii="Times New Roman" w:hAnsi="Times New Roman"/>
                <w:b/>
                <w:bCs/>
                <w:lang w:val="pt-PT"/>
              </w:rPr>
            </w:pP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rPr>
            </w:pPr>
            <w:r w:rsidRPr="00FA3856">
              <w:rPr>
                <w:rFonts w:ascii="Times New Roman" w:hAnsi="Times New Roman"/>
              </w:rPr>
              <w:t>Tipo do Ativo que Possui no Exterior,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PAIS</w:t>
            </w:r>
          </w:p>
          <w:p w:rsidR="002159D6" w:rsidRPr="00FA3856" w:rsidRDefault="002159D6" w:rsidP="003B49DF">
            <w:pPr>
              <w:pStyle w:val="PSDS-CorpodeTexto0"/>
              <w:rPr>
                <w:rFonts w:ascii="Times New Roman" w:hAnsi="Times New Roman"/>
                <w:lang w:val="pt-PT"/>
              </w:rPr>
            </w:pP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rPr>
                <w:rFonts w:ascii="Times New Roman" w:hAnsi="Times New Roman"/>
              </w:rPr>
            </w:pPr>
            <w:r w:rsidRPr="00FA3856">
              <w:rPr>
                <w:rFonts w:ascii="Times New Roman" w:hAnsi="Times New Roman"/>
              </w:rPr>
              <w:t>Código do País: País onde se localiza o ativo no exterior,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6A1892">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DISCRIMINACAO</w:t>
            </w: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FD2F4C">
            <w:pPr>
              <w:jc w:val="both"/>
              <w:rPr>
                <w:szCs w:val="20"/>
              </w:rPr>
            </w:pPr>
            <w:r w:rsidRPr="00FA3856">
              <w:rPr>
                <w:szCs w:val="20"/>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VL_ANT</w:t>
            </w: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FD2F4C">
            <w:pPr>
              <w:jc w:val="both"/>
              <w:rPr>
                <w:szCs w:val="20"/>
              </w:rPr>
            </w:pPr>
            <w:r w:rsidRPr="00FA3856">
              <w:rPr>
                <w:szCs w:val="20"/>
              </w:rPr>
              <w:t>Valor Anterior: Informar o valor contábil do ativo no exterior no final do período anterior.</w:t>
            </w:r>
          </w:p>
          <w:p w:rsidR="002159D6" w:rsidRPr="00FA3856" w:rsidRDefault="002159D6" w:rsidP="00FD2F4C">
            <w:pPr>
              <w:jc w:val="both"/>
              <w:rPr>
                <w:szCs w:val="20"/>
              </w:rPr>
            </w:pPr>
            <w:r w:rsidRPr="00FA3856">
              <w:rPr>
                <w:b/>
                <w:szCs w:val="20"/>
              </w:rPr>
              <w:t>Atenção</w:t>
            </w:r>
            <w:r w:rsidRPr="00FA3856">
              <w:rPr>
                <w:szCs w:val="20"/>
              </w:rPr>
              <w:t>:</w:t>
            </w:r>
          </w:p>
          <w:p w:rsidR="002159D6" w:rsidRPr="00FA3856" w:rsidRDefault="002159D6" w:rsidP="00FD2F4C">
            <w:pPr>
              <w:jc w:val="both"/>
              <w:rPr>
                <w:szCs w:val="20"/>
              </w:rPr>
            </w:pPr>
            <w:r w:rsidRPr="00FA3856">
              <w:rPr>
                <w:szCs w:val="20"/>
              </w:rPr>
              <w:t>1) Caso o período abrangido pela ECF não se inicie em 01/01, a exemplo de início de atividades ou ocorrência de situação especial no ano-calendário, deve ser informado o valor em reais (R$) do ativo no exterior na data de início do período abrangido pela ECF.</w:t>
            </w:r>
          </w:p>
          <w:p w:rsidR="002159D6" w:rsidRPr="00FA3856" w:rsidRDefault="002159D6" w:rsidP="00FD2F4C">
            <w:pPr>
              <w:jc w:val="both"/>
              <w:rPr>
                <w:szCs w:val="20"/>
              </w:rPr>
            </w:pPr>
            <w:r w:rsidRPr="00FA3856">
              <w:rPr>
                <w:szCs w:val="20"/>
              </w:rPr>
              <w:t>2) Caso o ativo tenha sido adquirido no curso do período abrangido pela ECF, deve ser informado, neste campo, o valor "zero" e no campo “Discriminação” a data e o valor da aquisição.</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5"/>
              </w:numPr>
              <w:suppressAutoHyphens w:val="0"/>
              <w:rPr>
                <w:rFonts w:ascii="Times New Roman" w:hAnsi="Times New Roman"/>
                <w:b/>
                <w:bCs/>
                <w:lang w:val="pt-PT"/>
              </w:rPr>
            </w:pPr>
          </w:p>
        </w:tc>
        <w:tc>
          <w:tcPr>
            <w:tcW w:w="1844"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VL_ATUAL</w:t>
            </w:r>
          </w:p>
          <w:p w:rsidR="002159D6" w:rsidRPr="00FA3856" w:rsidRDefault="002159D6" w:rsidP="003B49DF">
            <w:pPr>
              <w:pStyle w:val="PSDS-CorpodeTexto0"/>
              <w:rPr>
                <w:rFonts w:ascii="Times New Roman" w:hAnsi="Times New Roman"/>
                <w:lang w:val="pt-PT"/>
              </w:rPr>
            </w:pPr>
          </w:p>
        </w:tc>
        <w:tc>
          <w:tcPr>
            <w:tcW w:w="8847" w:type="dxa"/>
            <w:tcBorders>
              <w:top w:val="single" w:sz="6" w:space="0" w:color="auto"/>
              <w:left w:val="single" w:sz="6" w:space="0" w:color="auto"/>
              <w:bottom w:val="single" w:sz="6" w:space="0" w:color="auto"/>
              <w:right w:val="single" w:sz="6" w:space="0" w:color="auto"/>
            </w:tcBorders>
          </w:tcPr>
          <w:p w:rsidR="002159D6" w:rsidRPr="00FA3856" w:rsidRDefault="002159D6" w:rsidP="00FD2F4C">
            <w:pPr>
              <w:jc w:val="both"/>
              <w:rPr>
                <w:szCs w:val="20"/>
              </w:rPr>
            </w:pPr>
            <w:r w:rsidRPr="00FA3856">
              <w:rPr>
                <w:szCs w:val="20"/>
              </w:rPr>
              <w:t>Valor Atual: Valor contábil do ativo no final do período atual.</w:t>
            </w:r>
          </w:p>
          <w:p w:rsidR="002159D6" w:rsidRPr="00FA3856" w:rsidRDefault="002159D6" w:rsidP="00FD2F4C">
            <w:pPr>
              <w:jc w:val="both"/>
              <w:rPr>
                <w:szCs w:val="20"/>
              </w:rPr>
            </w:pPr>
            <w:r w:rsidRPr="00FA3856">
              <w:rPr>
                <w:b/>
                <w:szCs w:val="20"/>
              </w:rPr>
              <w:t>Atenção</w:t>
            </w:r>
            <w:r w:rsidRPr="00FA3856">
              <w:rPr>
                <w:szCs w:val="20"/>
              </w:rPr>
              <w:t>: Caso o ativo tenha sido alienado no curso do período abrangido pela ECF, deve ser informado, neste campo, o valor "zero" e no campo “Discriminação” a data e o valor da alienação.</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902E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FD2F4C" w:rsidRPr="00FA3856" w:rsidRDefault="00FD2F4C" w:rsidP="00FD2F4C">
      <w:pPr>
        <w:rPr>
          <w:b/>
          <w:color w:val="002060"/>
          <w:szCs w:val="20"/>
        </w:rPr>
      </w:pPr>
    </w:p>
    <w:p w:rsidR="002159D6" w:rsidRPr="00FA3856" w:rsidRDefault="002159D6" w:rsidP="00FD2F4C">
      <w:pPr>
        <w:rPr>
          <w:b/>
          <w:color w:val="002060"/>
          <w:szCs w:val="20"/>
        </w:rPr>
      </w:pPr>
    </w:p>
    <w:p w:rsidR="002159D6" w:rsidRPr="00FA3856" w:rsidRDefault="002159D6" w:rsidP="00FD2F4C">
      <w:pPr>
        <w:rPr>
          <w:b/>
          <w:color w:val="002060"/>
          <w:szCs w:val="20"/>
        </w:rPr>
      </w:pPr>
    </w:p>
    <w:p w:rsidR="00FD2F4C" w:rsidRPr="00FA3856" w:rsidRDefault="00FD2F4C" w:rsidP="00FD2F4C">
      <w:pPr>
        <w:rPr>
          <w:b/>
          <w:color w:val="002060"/>
          <w:szCs w:val="20"/>
        </w:rPr>
      </w:pPr>
      <w:r w:rsidRPr="00FA3856">
        <w:rPr>
          <w:b/>
          <w:color w:val="002060"/>
          <w:szCs w:val="20"/>
        </w:rPr>
        <w:lastRenderedPageBreak/>
        <w:t xml:space="preserve">Exemplo de Preenchimento: </w:t>
      </w:r>
    </w:p>
    <w:p w:rsidR="00FD2F4C" w:rsidRPr="00FA3856" w:rsidRDefault="00FD2F4C" w:rsidP="002159D6">
      <w:pPr>
        <w:ind w:firstLine="708"/>
        <w:rPr>
          <w:b/>
          <w:color w:val="002060"/>
          <w:szCs w:val="20"/>
        </w:rPr>
      </w:pPr>
      <w:r w:rsidRPr="00FA3856">
        <w:rPr>
          <w:b/>
          <w:color w:val="002060"/>
          <w:szCs w:val="20"/>
        </w:rPr>
        <w:t>|Y590|</w:t>
      </w:r>
      <w:r w:rsidR="007369B9" w:rsidRPr="00FA3856">
        <w:rPr>
          <w:b/>
          <w:color w:val="002060"/>
          <w:szCs w:val="20"/>
        </w:rPr>
        <w:t>0331|249|10.000 AÇÕES DA COMPANHIA ABC ADQUIRIDAS EM 20/02/2014 POR MEIO DA BOLSA DE VALORES DE NOVA YORK POR U$ 100.000,00|0|300000,00|</w:t>
      </w:r>
    </w:p>
    <w:p w:rsidR="00FD2F4C" w:rsidRPr="00FA3856" w:rsidRDefault="00FD2F4C"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Y</w:t>
      </w:r>
      <w:r w:rsidR="007369B9" w:rsidRPr="00FA3856">
        <w:rPr>
          <w:rFonts w:ascii="Times New Roman" w:hAnsi="Times New Roman"/>
          <w:color w:val="002060"/>
          <w:szCs w:val="20"/>
        </w:rPr>
        <w:t>590</w:t>
      </w:r>
      <w:r w:rsidRPr="00FA3856">
        <w:rPr>
          <w:rFonts w:ascii="Times New Roman" w:hAnsi="Times New Roman"/>
          <w:color w:val="002060"/>
          <w:szCs w:val="20"/>
        </w:rPr>
        <w:t>|: Identificação do tipo do registro.</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0331|: Tipo do ativo no exterior (0331 = Ações).</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249|: Código do país (249 = Estados Unidos da América).</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10.000 AÇÕES DA COMPANHIA ABC ADQUIRIDAS EM 20/02/2014 POR MEIO DA BOLSA DE VALORES DE NOVA YORK POR U$ 100.000,00|: Discriminação do ativo.</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0|: Não há valor anterior, pois foi adquirida no período da ECF.</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300000,00|: Valor no final do período atual (R$ 300.000,00).</w:t>
      </w:r>
    </w:p>
    <w:p w:rsidR="007369B9" w:rsidRPr="00FA3856" w:rsidRDefault="007369B9" w:rsidP="00FD2F4C">
      <w:pPr>
        <w:pStyle w:val="Corpodetexto"/>
        <w:ind w:left="708" w:firstLine="709"/>
        <w:rPr>
          <w:rFonts w:ascii="Times New Roman" w:hAnsi="Times New Roman"/>
          <w:color w:val="002060"/>
          <w:szCs w:val="20"/>
        </w:rPr>
      </w:pPr>
    </w:p>
    <w:p w:rsidR="007369B9" w:rsidRPr="00FA3856" w:rsidRDefault="007369B9" w:rsidP="00FD2F4C">
      <w:pPr>
        <w:pStyle w:val="Corpodetexto"/>
        <w:ind w:left="708" w:firstLine="709"/>
        <w:rPr>
          <w:rFonts w:ascii="Times New Roman" w:hAnsi="Times New Roman"/>
          <w:color w:val="002060"/>
          <w:szCs w:val="20"/>
        </w:rPr>
      </w:pPr>
    </w:p>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rsidR="009417D6" w:rsidRPr="00FA3856"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FA3856">
        <w:rPr>
          <w:rFonts w:ascii="Times New Roman" w:hAnsi="Times New Roman" w:cs="Times New Roman"/>
          <w:color w:val="0000FF"/>
          <w:szCs w:val="20"/>
        </w:rPr>
        <w:br w:type="page"/>
      </w:r>
    </w:p>
    <w:p w:rsidR="004C2BD3" w:rsidRPr="00FA3856" w:rsidRDefault="004C2BD3" w:rsidP="004C2BD3">
      <w:pPr>
        <w:pStyle w:val="Ttulo1"/>
        <w:jc w:val="both"/>
        <w:rPr>
          <w:color w:val="0000FF"/>
          <w:szCs w:val="20"/>
        </w:rPr>
      </w:pPr>
      <w:bookmarkStart w:id="886" w:name="_Toc454359421"/>
      <w:r w:rsidRPr="00FA3856">
        <w:rPr>
          <w:color w:val="0000FF"/>
          <w:szCs w:val="20"/>
        </w:rPr>
        <w:lastRenderedPageBreak/>
        <w:t xml:space="preserve">Registro Y600: Identificação </w:t>
      </w:r>
      <w:r w:rsidR="00CB364F" w:rsidRPr="00FA3856">
        <w:rPr>
          <w:color w:val="0000FF"/>
          <w:szCs w:val="20"/>
        </w:rPr>
        <w:t>e Rendimentos de Dirigentes, Conselheiros,</w:t>
      </w:r>
      <w:r w:rsidRPr="00FA3856">
        <w:rPr>
          <w:color w:val="0000FF"/>
          <w:szCs w:val="20"/>
        </w:rPr>
        <w:t xml:space="preserve"> Sócios ou Titular</w:t>
      </w:r>
      <w:bookmarkEnd w:id="886"/>
    </w:p>
    <w:p w:rsidR="004C2BD3" w:rsidRPr="00FA3856" w:rsidRDefault="004C2BD3" w:rsidP="004C2BD3">
      <w:pPr>
        <w:rPr>
          <w:szCs w:val="20"/>
        </w:rPr>
      </w:pPr>
    </w:p>
    <w:p w:rsidR="00F9169B" w:rsidRPr="00FA3856" w:rsidRDefault="00F9169B" w:rsidP="00F9169B">
      <w:pPr>
        <w:ind w:firstLine="708"/>
        <w:jc w:val="both"/>
        <w:rPr>
          <w:szCs w:val="20"/>
        </w:rPr>
      </w:pPr>
      <w:r w:rsidRPr="007F2FDC">
        <w:rPr>
          <w:szCs w:val="20"/>
          <w:highlight w:val="yellow"/>
        </w:rPr>
        <w:t xml:space="preserve">Este registro deve ser preenchido pela pessoa jurídica com dados dos 999 (novecentos </w:t>
      </w:r>
      <w:r w:rsidR="007F2FDC" w:rsidRPr="007F2FDC">
        <w:rPr>
          <w:szCs w:val="20"/>
          <w:highlight w:val="yellow"/>
        </w:rPr>
        <w:t>e noventa e nove) maiores dirigentes, conselheiros, sócios</w:t>
      </w:r>
      <w:r w:rsidRPr="007F2FDC">
        <w:rPr>
          <w:szCs w:val="20"/>
          <w:highlight w:val="yellow"/>
        </w:rPr>
        <w:t xml:space="preserve"> ou dos titulares no período de apuração, inclusive os sócios ou titulares que tenham saído da sociedade no período de apuração e não fazem parte do quadro societário na</w:t>
      </w:r>
      <w:r w:rsidR="007F2FDC" w:rsidRPr="007F2FDC">
        <w:rPr>
          <w:szCs w:val="20"/>
          <w:highlight w:val="yellow"/>
        </w:rPr>
        <w:t xml:space="preserve"> data final do período apuração ou o dirigentes e conselheiros que tenham saído da pessoa jurídica no período de apuração e não fazem parte da pessoa jurídica na data final do período de apuração.</w:t>
      </w:r>
    </w:p>
    <w:p w:rsidR="00562F69" w:rsidRPr="00FA3856" w:rsidRDefault="00562F69" w:rsidP="00B93932">
      <w:pPr>
        <w:jc w:val="both"/>
        <w:rPr>
          <w:szCs w:val="20"/>
        </w:rPr>
      </w:pPr>
    </w:p>
    <w:p w:rsidR="00562F69" w:rsidRPr="007F2FDC" w:rsidRDefault="00562F69" w:rsidP="00B93932">
      <w:pPr>
        <w:jc w:val="both"/>
        <w:rPr>
          <w:szCs w:val="20"/>
          <w:highlight w:val="yellow"/>
        </w:rPr>
      </w:pPr>
      <w:r w:rsidRPr="00FA3856">
        <w:rPr>
          <w:szCs w:val="20"/>
        </w:rPr>
        <w:tab/>
      </w:r>
      <w:r w:rsidRPr="007F2FDC">
        <w:rPr>
          <w:szCs w:val="20"/>
          <w:highlight w:val="yellow"/>
        </w:rPr>
        <w:t>Regras de preenchimento:</w:t>
      </w:r>
    </w:p>
    <w:p w:rsidR="00562F69" w:rsidRPr="007F2FDC" w:rsidRDefault="00562F69" w:rsidP="00B93932">
      <w:pPr>
        <w:jc w:val="both"/>
        <w:rPr>
          <w:szCs w:val="20"/>
          <w:highlight w:val="yellow"/>
        </w:rPr>
      </w:pPr>
    </w:p>
    <w:p w:rsidR="00562F69" w:rsidRPr="007F2FDC" w:rsidRDefault="00562F69" w:rsidP="00B93932">
      <w:pPr>
        <w:jc w:val="both"/>
        <w:rPr>
          <w:szCs w:val="20"/>
        </w:rPr>
      </w:pPr>
      <w:r w:rsidRPr="007F2FDC">
        <w:rPr>
          <w:szCs w:val="20"/>
          <w:highlight w:val="yellow"/>
        </w:rPr>
        <w:tab/>
      </w:r>
      <w:r w:rsidR="00C51228" w:rsidRPr="007F2FDC">
        <w:rPr>
          <w:color w:val="222222"/>
          <w:szCs w:val="20"/>
          <w:highlight w:val="yellow"/>
          <w:shd w:val="clear" w:color="auto" w:fill="FFFFFF"/>
        </w:rPr>
        <w:t>1 – Informar os 500 maiores</w:t>
      </w:r>
      <w:r w:rsidR="00C51228" w:rsidRPr="007F2FDC">
        <w:rPr>
          <w:rStyle w:val="apple-converted-space"/>
          <w:color w:val="222222"/>
          <w:szCs w:val="20"/>
          <w:highlight w:val="yellow"/>
          <w:shd w:val="clear" w:color="auto" w:fill="FFFFFF"/>
        </w:rPr>
        <w:t> </w:t>
      </w:r>
      <w:r w:rsidR="007F2FDC" w:rsidRPr="007F2FDC">
        <w:rPr>
          <w:rStyle w:val="apple-converted-space"/>
          <w:color w:val="222222"/>
          <w:szCs w:val="20"/>
          <w:highlight w:val="yellow"/>
          <w:shd w:val="clear" w:color="auto" w:fill="FFFFFF"/>
        </w:rPr>
        <w:t xml:space="preserve">dirigentes, conselheiros, </w:t>
      </w:r>
      <w:r w:rsidR="00C51228" w:rsidRPr="007F2FDC">
        <w:rPr>
          <w:bCs/>
          <w:color w:val="222222"/>
          <w:szCs w:val="20"/>
          <w:highlight w:val="yellow"/>
          <w:shd w:val="clear" w:color="auto" w:fill="FFFFFF"/>
        </w:rPr>
        <w:t>sócios</w:t>
      </w:r>
      <w:r w:rsidR="007F2FDC" w:rsidRPr="007F2FDC">
        <w:rPr>
          <w:bCs/>
          <w:color w:val="222222"/>
          <w:szCs w:val="20"/>
          <w:highlight w:val="yellow"/>
          <w:shd w:val="clear" w:color="auto" w:fill="FFFFFF"/>
        </w:rPr>
        <w:t xml:space="preserve"> ou titulares</w:t>
      </w:r>
      <w:r w:rsidR="00C51228" w:rsidRPr="007F2FDC">
        <w:rPr>
          <w:rStyle w:val="apple-converted-space"/>
          <w:color w:val="222222"/>
          <w:szCs w:val="20"/>
          <w:highlight w:val="yellow"/>
          <w:shd w:val="clear" w:color="auto" w:fill="FFFFFF"/>
        </w:rPr>
        <w:t> </w:t>
      </w:r>
      <w:r w:rsidR="00C51228" w:rsidRPr="007F2FDC">
        <w:rPr>
          <w:color w:val="222222"/>
          <w:szCs w:val="20"/>
          <w:highlight w:val="yellow"/>
          <w:shd w:val="clear" w:color="auto" w:fill="FFFFFF"/>
        </w:rPr>
        <w:t>na data final do período de apuração.</w:t>
      </w:r>
      <w:r w:rsidR="00C51228" w:rsidRPr="007F2FDC">
        <w:rPr>
          <w:rStyle w:val="apple-converted-space"/>
          <w:rFonts w:ascii="Arial" w:hAnsi="Arial" w:cs="Arial"/>
          <w:color w:val="222222"/>
          <w:sz w:val="19"/>
          <w:szCs w:val="19"/>
          <w:shd w:val="clear" w:color="auto" w:fill="FFFFFF"/>
        </w:rPr>
        <w:t> </w:t>
      </w:r>
    </w:p>
    <w:p w:rsidR="005E18FE" w:rsidRPr="007F2FDC" w:rsidRDefault="005E18FE" w:rsidP="00B93932">
      <w:pPr>
        <w:jc w:val="both"/>
        <w:rPr>
          <w:szCs w:val="20"/>
        </w:rPr>
      </w:pPr>
    </w:p>
    <w:p w:rsidR="005E18FE" w:rsidRPr="00FA3856" w:rsidRDefault="005E18FE" w:rsidP="005E18FE">
      <w:pPr>
        <w:ind w:left="1416"/>
        <w:jc w:val="both"/>
        <w:rPr>
          <w:szCs w:val="20"/>
        </w:rPr>
      </w:pPr>
      <w:r w:rsidRPr="00FA3856">
        <w:rPr>
          <w:b/>
          <w:szCs w:val="20"/>
        </w:rPr>
        <w:t xml:space="preserve">Observação: </w:t>
      </w:r>
      <w:r w:rsidRPr="00FA3856">
        <w:rPr>
          <w:szCs w:val="20"/>
        </w:rPr>
        <w:t xml:space="preserve">No caso de ações em tesouraria, a sociedade deverá informar </w:t>
      </w:r>
      <w:r w:rsidR="00413511" w:rsidRPr="00FA3856">
        <w:rPr>
          <w:szCs w:val="20"/>
        </w:rPr>
        <w:t xml:space="preserve">uma ocorrência do registro com </w:t>
      </w:r>
      <w:r w:rsidRPr="00FA3856">
        <w:rPr>
          <w:szCs w:val="20"/>
        </w:rPr>
        <w:t>Y600. IND_QUALIF_SOCIO = “PJ”, Y600.CPF_CNPJ = “CNPJ da própria sociedade”</w:t>
      </w:r>
      <w:r w:rsidR="00DE6910" w:rsidRPr="00FA3856">
        <w:rPr>
          <w:szCs w:val="20"/>
        </w:rPr>
        <w:t>, Y600.DT_ALT_SOC = “31/12/Ano da Escrituração” e Y600.NOM_EMP = “Ações em Tesouraria”.</w:t>
      </w:r>
    </w:p>
    <w:p w:rsidR="005E18FE" w:rsidRPr="00FA3856" w:rsidRDefault="005E18FE" w:rsidP="005E18FE">
      <w:pPr>
        <w:tabs>
          <w:tab w:val="left" w:pos="9401"/>
        </w:tabs>
        <w:ind w:left="1416"/>
        <w:jc w:val="both"/>
        <w:rPr>
          <w:szCs w:val="20"/>
        </w:rPr>
      </w:pPr>
      <w:r w:rsidRPr="00FA3856">
        <w:rPr>
          <w:szCs w:val="20"/>
        </w:rPr>
        <w:tab/>
      </w:r>
    </w:p>
    <w:p w:rsidR="00DE6910" w:rsidRPr="00FA3856" w:rsidRDefault="005E18FE" w:rsidP="00DE6910">
      <w:pPr>
        <w:ind w:left="1416"/>
        <w:jc w:val="both"/>
        <w:rPr>
          <w:szCs w:val="20"/>
        </w:rPr>
      </w:pPr>
      <w:r w:rsidRPr="00FA3856">
        <w:rPr>
          <w:b/>
          <w:szCs w:val="20"/>
        </w:rPr>
        <w:t xml:space="preserve">Observação: </w:t>
      </w:r>
      <w:r w:rsidRPr="00FA3856">
        <w:rPr>
          <w:szCs w:val="20"/>
        </w:rPr>
        <w:t xml:space="preserve">No caso de ações em </w:t>
      </w:r>
      <w:r w:rsidRPr="00FA3856">
        <w:rPr>
          <w:i/>
          <w:szCs w:val="20"/>
        </w:rPr>
        <w:t xml:space="preserve">free float </w:t>
      </w:r>
      <w:r w:rsidRPr="00FA3856">
        <w:rPr>
          <w:szCs w:val="20"/>
        </w:rPr>
        <w:t xml:space="preserve">(livre circulante), a sociedade deverá informar </w:t>
      </w:r>
      <w:r w:rsidR="00413511" w:rsidRPr="00FA3856">
        <w:rPr>
          <w:szCs w:val="20"/>
        </w:rPr>
        <w:t xml:space="preserve">uma ocorrência do registro com </w:t>
      </w:r>
      <w:r w:rsidRPr="00FA3856">
        <w:rPr>
          <w:szCs w:val="20"/>
        </w:rPr>
        <w:t>Y600. IND_QUALIF_SOCIO = “PJ”, Y600.CPF_CNPJ = “CNPJ da própria sociedade”</w:t>
      </w:r>
      <w:r w:rsidR="00DE6910" w:rsidRPr="00FA3856">
        <w:rPr>
          <w:szCs w:val="20"/>
        </w:rPr>
        <w:t xml:space="preserve">, Y600.DT_ALT_SOC = “31/12/Ano da Escrituração” e Y600.NOM_EMP = “Ações em </w:t>
      </w:r>
      <w:r w:rsidR="00DE6910" w:rsidRPr="00FA3856">
        <w:rPr>
          <w:i/>
          <w:szCs w:val="20"/>
        </w:rPr>
        <w:t>Free Float</w:t>
      </w:r>
      <w:r w:rsidR="00DE6910" w:rsidRPr="00FA3856">
        <w:rPr>
          <w:szCs w:val="20"/>
        </w:rPr>
        <w:t>”.</w:t>
      </w:r>
    </w:p>
    <w:p w:rsidR="00562F69" w:rsidRPr="00FA3856" w:rsidRDefault="00562F69" w:rsidP="00DE6910">
      <w:pPr>
        <w:ind w:left="1416"/>
        <w:jc w:val="both"/>
        <w:rPr>
          <w:szCs w:val="20"/>
        </w:rPr>
      </w:pPr>
    </w:p>
    <w:p w:rsidR="00D97D5E" w:rsidRPr="00FA3856" w:rsidRDefault="00562F69" w:rsidP="00B93932">
      <w:pPr>
        <w:jc w:val="both"/>
        <w:rPr>
          <w:rStyle w:val="apple-converted-space"/>
          <w:color w:val="222222"/>
          <w:szCs w:val="20"/>
          <w:shd w:val="clear" w:color="auto" w:fill="FFFFFF"/>
        </w:rPr>
      </w:pPr>
      <w:r w:rsidRPr="00FA3856">
        <w:rPr>
          <w:szCs w:val="20"/>
        </w:rPr>
        <w:tab/>
      </w:r>
      <w:r w:rsidR="00C51228" w:rsidRPr="00FA3856">
        <w:rPr>
          <w:color w:val="222222"/>
          <w:szCs w:val="20"/>
          <w:shd w:val="clear" w:color="auto" w:fill="FFFFFF"/>
        </w:rPr>
        <w:t>2 – Informar as 499 maiores alterações  Y600.DT_ALT_SOC</w:t>
      </w:r>
      <w:r w:rsidR="00C51228" w:rsidRPr="00FA3856">
        <w:rPr>
          <w:rStyle w:val="apple-converted-space"/>
          <w:color w:val="222222"/>
          <w:szCs w:val="20"/>
          <w:shd w:val="clear" w:color="auto" w:fill="FFFFFF"/>
        </w:rPr>
        <w:t> </w:t>
      </w:r>
      <w:r w:rsidR="00C51228" w:rsidRPr="00FA3856">
        <w:rPr>
          <w:color w:val="222222"/>
          <w:szCs w:val="20"/>
          <w:shd w:val="clear" w:color="auto" w:fill="FFFFFF"/>
        </w:rPr>
        <w:t>ocorridas durante o período, não contempladas pelo item 1.</w:t>
      </w:r>
      <w:r w:rsidR="00C51228" w:rsidRPr="00FA3856">
        <w:rPr>
          <w:rStyle w:val="apple-converted-space"/>
          <w:color w:val="222222"/>
          <w:szCs w:val="20"/>
          <w:shd w:val="clear" w:color="auto" w:fill="FFFFFF"/>
        </w:rPr>
        <w:t> </w:t>
      </w:r>
    </w:p>
    <w:p w:rsidR="00C51228" w:rsidRPr="00FA3856" w:rsidRDefault="00C51228" w:rsidP="00B93932">
      <w:pPr>
        <w:jc w:val="both"/>
        <w:rPr>
          <w:szCs w:val="20"/>
        </w:rPr>
      </w:pPr>
    </w:p>
    <w:p w:rsidR="00C51228" w:rsidRPr="00FA3856" w:rsidRDefault="00C51228" w:rsidP="00C51228">
      <w:r w:rsidRPr="00FA3856">
        <w:rPr>
          <w:b/>
          <w:bCs/>
          <w:color w:val="2F2F2F"/>
          <w:szCs w:val="20"/>
          <w:shd w:val="clear" w:color="auto" w:fill="FFFFFF"/>
        </w:rPr>
        <w:t>Exemplos de eventos que devem ser registrados: </w:t>
      </w:r>
      <w:r w:rsidRPr="00FA3856">
        <w:rPr>
          <w:rFonts w:ascii="Arial" w:hAnsi="Arial" w:cs="Arial"/>
          <w:color w:val="2F2F2F"/>
          <w:sz w:val="15"/>
          <w:szCs w:val="15"/>
          <w:shd w:val="clear" w:color="auto" w:fill="FFFFFF"/>
        </w:rPr>
        <w:br/>
      </w:r>
    </w:p>
    <w:p w:rsidR="00C51228" w:rsidRPr="00FA3856" w:rsidRDefault="00C51228" w:rsidP="00C51228">
      <w:pPr>
        <w:shd w:val="clear" w:color="auto" w:fill="FFFFFF"/>
        <w:rPr>
          <w:rFonts w:ascii="Arial" w:hAnsi="Arial" w:cs="Arial"/>
          <w:color w:val="222222"/>
          <w:sz w:val="19"/>
          <w:szCs w:val="19"/>
        </w:rPr>
      </w:pPr>
      <w:r w:rsidRPr="00FA3856">
        <w:rPr>
          <w:color w:val="222222"/>
          <w:szCs w:val="20"/>
        </w:rPr>
        <w:t>1- Alteração intermediária da porcentagem de participação no capital social da Pessoa Jurídica </w:t>
      </w:r>
      <w:r w:rsidR="007F2FDC">
        <w:rPr>
          <w:color w:val="2F2F2F"/>
          <w:szCs w:val="20"/>
        </w:rPr>
        <w:t>no curso do período de apuração.</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2- </w:t>
      </w:r>
      <w:r w:rsidRPr="00FA3856">
        <w:rPr>
          <w:color w:val="2F2F2F"/>
          <w:szCs w:val="20"/>
        </w:rPr>
        <w:t>Aquisição e alienação de </w:t>
      </w:r>
      <w:r w:rsidRPr="00FA3856">
        <w:rPr>
          <w:color w:val="222222"/>
          <w:szCs w:val="20"/>
        </w:rPr>
        <w:t>participação no capital social da Pessoa Jurídica</w:t>
      </w:r>
      <w:r w:rsidRPr="00FA3856">
        <w:rPr>
          <w:color w:val="2F2F2F"/>
          <w:szCs w:val="20"/>
        </w:rPr>
        <w:t> no curso do período de apuração. Os dois eventos devem estar registrados.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3- Alterações das porcentagens de free float e ações em tesouraria</w:t>
      </w:r>
      <w:r w:rsidR="007F2FDC">
        <w:rPr>
          <w:rFonts w:ascii="Arial" w:hAnsi="Arial" w:cs="Arial"/>
          <w:color w:val="222222"/>
          <w:sz w:val="19"/>
          <w:szCs w:val="19"/>
        </w:rPr>
        <w:t>.</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4- Emissões ou cancelamentos de quotas/ ações, mesmo derivadas da conversão de outros valores mobiliários.</w:t>
      </w:r>
      <w:r w:rsidRPr="00FA3856">
        <w:rPr>
          <w:rFonts w:ascii="Arial" w:hAnsi="Arial" w:cs="Arial"/>
          <w:color w:val="222222"/>
          <w:sz w:val="19"/>
          <w:szCs w:val="19"/>
        </w:rPr>
        <w:t>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5- Split ou inplit de ações</w:t>
      </w:r>
      <w:r w:rsidR="007F2FDC">
        <w:rPr>
          <w:rFonts w:ascii="Arial" w:hAnsi="Arial" w:cs="Arial"/>
          <w:color w:val="222222"/>
          <w:sz w:val="19"/>
          <w:szCs w:val="19"/>
        </w:rPr>
        <w:t>.</w:t>
      </w:r>
    </w:p>
    <w:p w:rsidR="00C51228" w:rsidRPr="00FA3856" w:rsidRDefault="00C51228" w:rsidP="00B93932">
      <w:pPr>
        <w:jc w:val="both"/>
        <w:rPr>
          <w:szCs w:val="20"/>
        </w:rPr>
      </w:pPr>
    </w:p>
    <w:p w:rsidR="004C2BD3" w:rsidRPr="00FA3856" w:rsidRDefault="004C2BD3"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C2BD3" w:rsidRPr="00FA3856" w:rsidTr="00A83D7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C2BD3" w:rsidRPr="00FA3856" w:rsidRDefault="004C2BD3" w:rsidP="00233A55">
            <w:pPr>
              <w:pStyle w:val="PSDS-CorpodeTexto0"/>
              <w:jc w:val="center"/>
              <w:rPr>
                <w:rFonts w:ascii="Times New Roman" w:hAnsi="Times New Roman"/>
                <w:b/>
                <w:bCs/>
              </w:rPr>
            </w:pPr>
            <w:r w:rsidRPr="00FA3856">
              <w:rPr>
                <w:rFonts w:ascii="Times New Roman" w:hAnsi="Times New Roman"/>
                <w:b/>
                <w:bCs/>
              </w:rPr>
              <w:t xml:space="preserve">REGISTRO Y600: </w:t>
            </w:r>
            <w:r w:rsidRPr="00FA3856">
              <w:rPr>
                <w:rFonts w:ascii="Times New Roman" w:hAnsi="Times New Roman"/>
                <w:b/>
              </w:rPr>
              <w:t xml:space="preserve">IDENTIFICAÇÃO </w:t>
            </w:r>
            <w:r w:rsidR="00233A55" w:rsidRPr="00FA3856">
              <w:rPr>
                <w:rFonts w:ascii="Times New Roman" w:hAnsi="Times New Roman"/>
                <w:b/>
              </w:rPr>
              <w:t>E RENDIMENTOS DE DIRIGENTES, CONSELHEIROS, SÓCIOS OU TITULAR</w:t>
            </w:r>
          </w:p>
        </w:tc>
      </w:tr>
      <w:tr w:rsidR="004C2BD3" w:rsidRPr="00FA3856" w:rsidTr="00A83D7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C2BD3" w:rsidRPr="00FA3856" w:rsidRDefault="004C2BD3" w:rsidP="00A83D7C">
            <w:pPr>
              <w:pStyle w:val="PSDS-CorpodeTexto0"/>
              <w:jc w:val="center"/>
              <w:rPr>
                <w:rFonts w:ascii="Times New Roman" w:hAnsi="Times New Roman"/>
                <w:b/>
                <w:bCs/>
              </w:rPr>
            </w:pPr>
            <w:r w:rsidRPr="00FA3856">
              <w:rPr>
                <w:rFonts w:ascii="Times New Roman" w:hAnsi="Times New Roman"/>
                <w:b/>
                <w:bCs/>
              </w:rPr>
              <w:t>Regras de Validação do Registro</w:t>
            </w:r>
          </w:p>
          <w:p w:rsidR="004C2BD3" w:rsidRPr="00FA3856" w:rsidRDefault="004C2BD3" w:rsidP="00A83D7C">
            <w:pPr>
              <w:pStyle w:val="PSDS-CorpodeTexto0"/>
              <w:jc w:val="center"/>
              <w:rPr>
                <w:rFonts w:ascii="Times New Roman" w:hAnsi="Times New Roman"/>
                <w:b/>
                <w:bCs/>
              </w:rPr>
            </w:pPr>
          </w:p>
        </w:tc>
      </w:tr>
      <w:tr w:rsidR="004C2BD3" w:rsidRPr="00FA3856" w:rsidTr="00A83D7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C2BD3" w:rsidRPr="00FA3856" w:rsidRDefault="004C2BD3" w:rsidP="00A83D7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C2BD3" w:rsidRPr="00FA3856" w:rsidRDefault="004C2BD3" w:rsidP="00A83D7C">
            <w:pPr>
              <w:pStyle w:val="PSDS-CorpodeTexto0"/>
              <w:jc w:val="center"/>
              <w:rPr>
                <w:rFonts w:ascii="Times New Roman" w:hAnsi="Times New Roman"/>
                <w:b/>
                <w:bCs/>
              </w:rPr>
            </w:pPr>
            <w:r w:rsidRPr="00FA3856">
              <w:rPr>
                <w:rFonts w:ascii="Times New Roman" w:hAnsi="Times New Roman"/>
                <w:b/>
                <w:bCs/>
              </w:rPr>
              <w:t>Ocorrência – 0:N</w:t>
            </w:r>
          </w:p>
        </w:tc>
      </w:tr>
      <w:tr w:rsidR="004C2BD3" w:rsidRPr="00FA3856" w:rsidTr="00A83D7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C2BD3" w:rsidRPr="00FA3856" w:rsidRDefault="004C2BD3" w:rsidP="00B31830">
            <w:pPr>
              <w:pStyle w:val="PSDS-CorpodeTexto0"/>
              <w:rPr>
                <w:rFonts w:ascii="Times New Roman" w:hAnsi="Times New Roman"/>
                <w:b/>
                <w:bCs/>
              </w:rPr>
            </w:pPr>
            <w:r w:rsidRPr="00FA3856">
              <w:rPr>
                <w:rFonts w:ascii="Times New Roman" w:hAnsi="Times New Roman"/>
                <w:b/>
                <w:bCs/>
              </w:rPr>
              <w:t xml:space="preserve">Campo(s) chave: </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05"/>
        <w:gridCol w:w="8450"/>
        <w:gridCol w:w="708"/>
        <w:gridCol w:w="1139"/>
        <w:gridCol w:w="1016"/>
        <w:gridCol w:w="1228"/>
        <w:gridCol w:w="1339"/>
      </w:tblGrid>
      <w:tr w:rsidR="002159D6" w:rsidRPr="00FA3856" w:rsidTr="002159D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Nº</w:t>
            </w:r>
          </w:p>
        </w:tc>
        <w:tc>
          <w:tcPr>
            <w:tcW w:w="2005"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Campo</w:t>
            </w:r>
          </w:p>
        </w:tc>
        <w:tc>
          <w:tcPr>
            <w:tcW w:w="8450"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Decimal</w:t>
            </w:r>
          </w:p>
        </w:tc>
        <w:tc>
          <w:tcPr>
            <w:tcW w:w="1228"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159D6" w:rsidRPr="00FA3856" w:rsidRDefault="002159D6" w:rsidP="004C2BD3">
            <w:pPr>
              <w:pStyle w:val="PSDS-CorpodeTexto0"/>
              <w:jc w:val="center"/>
              <w:rPr>
                <w:rFonts w:ascii="Times New Roman" w:hAnsi="Times New Roman"/>
                <w:b/>
                <w:bCs/>
              </w:rPr>
            </w:pPr>
            <w:r w:rsidRPr="00FA3856">
              <w:rPr>
                <w:rFonts w:ascii="Times New Roman" w:hAnsi="Times New Roman"/>
                <w:b/>
                <w:bCs/>
              </w:rPr>
              <w:t>Obrigatório</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rPr>
            </w:pPr>
            <w:r w:rsidRPr="00FA3856">
              <w:rPr>
                <w:rFonts w:ascii="Times New Roman" w:hAnsi="Times New Roman"/>
              </w:rPr>
              <w:t>REG</w:t>
            </w:r>
          </w:p>
          <w:p w:rsidR="002159D6" w:rsidRPr="00FA3856" w:rsidRDefault="002159D6" w:rsidP="003B49DF">
            <w:pPr>
              <w:pStyle w:val="PSDS-CorpodeTexto0"/>
              <w:rPr>
                <w:rFonts w:ascii="Times New Roman" w:hAnsi="Times New Roman"/>
                <w:b/>
                <w:bCs/>
                <w:lang w:val="pt-PT"/>
              </w:rPr>
            </w:pP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2159D6">
            <w:pPr>
              <w:pStyle w:val="PSDS-CorpodeTexto0"/>
              <w:tabs>
                <w:tab w:val="center" w:pos="2980"/>
              </w:tabs>
              <w:rPr>
                <w:rFonts w:ascii="Times New Roman" w:hAnsi="Times New Roman"/>
                <w:b/>
                <w:bCs/>
                <w:lang w:val="pt-PT"/>
              </w:rPr>
            </w:pPr>
            <w:r w:rsidRPr="00FA3856">
              <w:rPr>
                <w:rFonts w:ascii="Times New Roman" w:hAnsi="Times New Roman"/>
              </w:rPr>
              <w:t>Texto Fixo Contendo a Identificação do Registro (Y600).</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Y600]</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BA1371">
            <w:pPr>
              <w:pStyle w:val="PSDS-CorpodeTexto0"/>
              <w:rPr>
                <w:rFonts w:ascii="Times New Roman" w:hAnsi="Times New Roman"/>
                <w:b/>
                <w:bCs/>
                <w:lang w:val="pt-PT"/>
              </w:rPr>
            </w:pPr>
            <w:r w:rsidRPr="00FA3856">
              <w:rPr>
                <w:rFonts w:ascii="Times New Roman" w:hAnsi="Times New Roman"/>
                <w:lang w:val="pt-PT"/>
              </w:rPr>
              <w:t>DT_ALT_SOC</w:t>
            </w:r>
          </w:p>
        </w:tc>
        <w:tc>
          <w:tcPr>
            <w:tcW w:w="8450" w:type="dxa"/>
            <w:tcBorders>
              <w:top w:val="single" w:sz="6" w:space="0" w:color="auto"/>
              <w:left w:val="single" w:sz="6" w:space="0" w:color="auto"/>
              <w:bottom w:val="single" w:sz="6" w:space="0" w:color="auto"/>
              <w:right w:val="single" w:sz="6" w:space="0" w:color="auto"/>
            </w:tcBorders>
          </w:tcPr>
          <w:p w:rsidR="00C51228" w:rsidRPr="00FA3856" w:rsidRDefault="00C51228" w:rsidP="00810443">
            <w:pPr>
              <w:jc w:val="both"/>
              <w:rPr>
                <w:b/>
                <w:bCs/>
                <w:color w:val="222222"/>
                <w:szCs w:val="20"/>
                <w:shd w:val="clear" w:color="auto" w:fill="FFFFFF"/>
              </w:rPr>
            </w:pPr>
            <w:r w:rsidRPr="00FA3856">
              <w:rPr>
                <w:color w:val="222222"/>
                <w:szCs w:val="20"/>
                <w:shd w:val="clear" w:color="auto" w:fill="FFFFFF"/>
              </w:rPr>
              <w:t>Data da Alteração no Quadro Societário. Pode ser uma data anterior ao ano da escrituração,</w:t>
            </w:r>
            <w:r w:rsidRPr="00FA3856">
              <w:rPr>
                <w:rStyle w:val="apple-converted-space"/>
                <w:color w:val="222222"/>
                <w:szCs w:val="20"/>
                <w:shd w:val="clear" w:color="auto" w:fill="FFFFFF"/>
              </w:rPr>
              <w:t> </w:t>
            </w:r>
            <w:r w:rsidRPr="00FA3856">
              <w:rPr>
                <w:b/>
                <w:bCs/>
                <w:color w:val="222222"/>
                <w:szCs w:val="20"/>
                <w:shd w:val="clear" w:color="auto" w:fill="FFFFFF"/>
              </w:rPr>
              <w:t>inclusive da criação da Pessoa Jurídica.</w:t>
            </w:r>
          </w:p>
          <w:p w:rsidR="001F3872" w:rsidRDefault="00C51228" w:rsidP="00810443">
            <w:pPr>
              <w:jc w:val="both"/>
              <w:rPr>
                <w:rStyle w:val="apple-converted-space"/>
                <w:rFonts w:ascii="Arial" w:hAnsi="Arial" w:cs="Arial"/>
                <w:color w:val="222222"/>
                <w:sz w:val="19"/>
                <w:szCs w:val="19"/>
                <w:shd w:val="clear" w:color="auto" w:fill="FFFFFF"/>
              </w:rPr>
            </w:pPr>
            <w:r w:rsidRPr="00FA3856">
              <w:rPr>
                <w:b/>
                <w:bCs/>
                <w:color w:val="222222"/>
                <w:szCs w:val="20"/>
                <w:shd w:val="clear" w:color="auto" w:fill="FFFFFF"/>
              </w:rPr>
              <w:t>Atenção:</w:t>
            </w:r>
            <w:r w:rsidRPr="00FA3856">
              <w:rPr>
                <w:rStyle w:val="apple-converted-space"/>
                <w:b/>
                <w:bCs/>
                <w:color w:val="222222"/>
                <w:szCs w:val="20"/>
                <w:shd w:val="clear" w:color="auto" w:fill="FFFFFF"/>
              </w:rPr>
              <w:t> </w:t>
            </w:r>
            <w:r w:rsidRPr="00FA3856">
              <w:rPr>
                <w:color w:val="222222"/>
                <w:szCs w:val="20"/>
                <w:shd w:val="clear" w:color="auto" w:fill="FFFFFF"/>
              </w:rPr>
              <w:t>No caso de preenchimento de Y600.DT_FIM_SOC, informar neste campo a data da última alteração da participação do sócio, antes da data da saída do quadro societário.</w:t>
            </w:r>
            <w:r w:rsidRPr="00FA3856">
              <w:rPr>
                <w:rStyle w:val="apple-converted-space"/>
                <w:rFonts w:ascii="Arial" w:hAnsi="Arial" w:cs="Arial"/>
                <w:color w:val="222222"/>
                <w:sz w:val="19"/>
                <w:szCs w:val="19"/>
                <w:shd w:val="clear" w:color="auto" w:fill="FFFFFF"/>
              </w:rPr>
              <w:t> </w:t>
            </w:r>
          </w:p>
          <w:p w:rsidR="00D27790" w:rsidRPr="00D27790" w:rsidRDefault="00D27790" w:rsidP="00810443">
            <w:pPr>
              <w:jc w:val="both"/>
              <w:rPr>
                <w:rFonts w:cs="Times New Roman"/>
                <w:b/>
                <w:szCs w:val="20"/>
              </w:rPr>
            </w:pPr>
            <w:r w:rsidRPr="00D27790">
              <w:rPr>
                <w:rStyle w:val="apple-converted-space"/>
                <w:rFonts w:cs="Times New Roman"/>
                <w:b/>
                <w:color w:val="222222"/>
                <w:szCs w:val="20"/>
                <w:highlight w:val="yellow"/>
                <w:shd w:val="clear" w:color="auto" w:fill="FFFFFF"/>
              </w:rPr>
              <w:t>Observação: No caso de administradores, diretores, dirigentes, presidentes ou conselheiros, adotar a data em que efetivamente começou a executar essas funções na entidade.</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BC63D3">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BC63D3">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BC63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BC63D3">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b/>
                <w:bCs/>
                <w:lang w:val="pt-PT"/>
              </w:rPr>
            </w:pPr>
            <w:r w:rsidRPr="00FA3856">
              <w:rPr>
                <w:rFonts w:ascii="Times New Roman" w:hAnsi="Times New Roman"/>
                <w:lang w:val="pt-PT"/>
              </w:rPr>
              <w:t>DT_FIM_SOC</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jc w:val="both"/>
              <w:rPr>
                <w:szCs w:val="20"/>
              </w:rPr>
            </w:pPr>
            <w:r w:rsidRPr="00FA3856">
              <w:rPr>
                <w:szCs w:val="20"/>
              </w:rPr>
              <w:t>Data da Saída do Quadro Societário.</w:t>
            </w:r>
          </w:p>
          <w:p w:rsidR="002159D6" w:rsidRPr="00FA3856" w:rsidRDefault="002159D6" w:rsidP="00BC63D3">
            <w:pPr>
              <w:jc w:val="both"/>
              <w:rPr>
                <w:szCs w:val="20"/>
              </w:rPr>
            </w:pPr>
            <w:r w:rsidRPr="00FA3856">
              <w:rPr>
                <w:szCs w:val="20"/>
              </w:rPr>
              <w:t>Deve ser preenchida somente se a saída do quadro societário ocorreu no ano da escrituração.</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PAIS</w:t>
            </w:r>
          </w:p>
          <w:p w:rsidR="002159D6" w:rsidRPr="00FA3856" w:rsidRDefault="002159D6" w:rsidP="003B49DF">
            <w:pPr>
              <w:pStyle w:val="PSDS-CorpodeTexto0"/>
              <w:rPr>
                <w:rFonts w:ascii="Times New Roman" w:hAnsi="Times New Roman"/>
                <w:lang w:val="pt-PT"/>
              </w:rPr>
            </w:pP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1F083D">
            <w:pPr>
              <w:jc w:val="both"/>
              <w:rPr>
                <w:szCs w:val="20"/>
              </w:rPr>
            </w:pPr>
            <w:r w:rsidRPr="00FA3856">
              <w:rPr>
                <w:szCs w:val="20"/>
              </w:rPr>
              <w:t>País de Residência ou Domicílio da Pessoa Física ou Jurídica.</w:t>
            </w:r>
          </w:p>
          <w:p w:rsidR="002159D6" w:rsidRPr="00FA3856" w:rsidRDefault="002159D6" w:rsidP="004C2BD3">
            <w:pPr>
              <w:pStyle w:val="PSDS-CorpodeTexto0"/>
              <w:rPr>
                <w:rFonts w:ascii="Times New Roman" w:hAnsi="Times New Roman"/>
                <w:b/>
                <w:bCs/>
                <w:lang w:val="pt-PT"/>
              </w:rPr>
            </w:pPr>
            <w:r w:rsidRPr="00FA3856">
              <w:rPr>
                <w:rFonts w:ascii="Times New Roman" w:hAnsi="Times New Roman"/>
              </w:rPr>
              <w:t>Código do país,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001BD0">
            <w:pPr>
              <w:pStyle w:val="PSDS-CorpodeTexto0"/>
              <w:rPr>
                <w:rFonts w:ascii="Times New Roman" w:hAnsi="Times New Roman"/>
                <w:lang w:val="pt-PT"/>
              </w:rPr>
            </w:pPr>
            <w:r w:rsidRPr="00FA3856">
              <w:rPr>
                <w:rFonts w:ascii="Times New Roman" w:hAnsi="Times New Roman"/>
                <w:lang w:val="pt-PT"/>
              </w:rPr>
              <w:t>IND_QUALIF_SOCIO</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jc w:val="both"/>
              <w:rPr>
                <w:szCs w:val="20"/>
              </w:rPr>
            </w:pPr>
            <w:r w:rsidRPr="00FA3856">
              <w:rPr>
                <w:szCs w:val="20"/>
                <w:lang w:val="pt-PT"/>
              </w:rPr>
              <w:t xml:space="preserve">Indicador de </w:t>
            </w:r>
            <w:r w:rsidR="00787CA0">
              <w:rPr>
                <w:szCs w:val="20"/>
              </w:rPr>
              <w:t>Qualificação do Sócio</w:t>
            </w:r>
            <w:r w:rsidRPr="00FA3856">
              <w:rPr>
                <w:szCs w:val="20"/>
                <w:lang w:val="pt-PT"/>
              </w:rPr>
              <w:t>:</w:t>
            </w:r>
          </w:p>
          <w:p w:rsidR="002159D6" w:rsidRPr="00FA3856" w:rsidRDefault="002159D6" w:rsidP="003B49DF">
            <w:pPr>
              <w:jc w:val="both"/>
              <w:rPr>
                <w:szCs w:val="20"/>
                <w:lang w:val="pt-PT"/>
              </w:rPr>
            </w:pPr>
            <w:r w:rsidRPr="00FA3856">
              <w:rPr>
                <w:szCs w:val="20"/>
                <w:lang w:val="pt-PT"/>
              </w:rPr>
              <w:t>PF - Pessoa Física</w:t>
            </w:r>
          </w:p>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PJ - Pessoa Jurídica</w:t>
            </w:r>
          </w:p>
          <w:p w:rsidR="002159D6" w:rsidRPr="00FA3856" w:rsidRDefault="002159D6" w:rsidP="003B49DF">
            <w:pPr>
              <w:pStyle w:val="PSDS-CorpodeTexto0"/>
              <w:rPr>
                <w:rFonts w:ascii="Times New Roman" w:hAnsi="Times New Roman"/>
                <w:b/>
                <w:bCs/>
                <w:lang w:val="pt-PT"/>
              </w:rPr>
            </w:pPr>
            <w:r w:rsidRPr="00FA3856">
              <w:rPr>
                <w:rFonts w:ascii="Times New Roman" w:hAnsi="Times New Roman"/>
                <w:lang w:val="pt-PT"/>
              </w:rPr>
              <w:t>FI – Fundo de Investimento</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PF; PJ; FI]</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CPF_CNPJ</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rPr>
                <w:szCs w:val="20"/>
              </w:rPr>
            </w:pPr>
            <w:r w:rsidRPr="00FA3856">
              <w:rPr>
                <w:szCs w:val="20"/>
              </w:rPr>
              <w:t>CPF ou CNPJ do Sócio ou Titular.</w:t>
            </w:r>
          </w:p>
          <w:p w:rsidR="002159D6" w:rsidRPr="00FA3856" w:rsidRDefault="002159D6" w:rsidP="003B49DF">
            <w:pPr>
              <w:rPr>
                <w:szCs w:val="20"/>
              </w:rPr>
            </w:pPr>
            <w:r w:rsidRPr="00FA3856">
              <w:rPr>
                <w:szCs w:val="20"/>
              </w:rPr>
              <w:t>Obrigatório se Código do País for igual a "105" (Brasil)</w:t>
            </w:r>
          </w:p>
          <w:p w:rsidR="002159D6" w:rsidRPr="00FA3856" w:rsidRDefault="002159D6" w:rsidP="003B49DF">
            <w:pPr>
              <w:rPr>
                <w:szCs w:val="20"/>
              </w:rPr>
            </w:pPr>
            <w:r w:rsidRPr="00FA3856">
              <w:rPr>
                <w:szCs w:val="20"/>
              </w:rPr>
              <w:t>Caso contrário, pode ser preenchido com branco(s).</w:t>
            </w:r>
          </w:p>
          <w:p w:rsidR="002159D6" w:rsidRPr="00FA3856" w:rsidRDefault="002159D6" w:rsidP="003B49DF">
            <w:pPr>
              <w:pStyle w:val="PSDS-CorpodeTexto0"/>
              <w:rPr>
                <w:rFonts w:ascii="Times New Roman" w:hAnsi="Times New Roman"/>
                <w:b/>
                <w:bCs/>
                <w:lang w:val="pt-PT"/>
              </w:rPr>
            </w:pPr>
            <w:r w:rsidRPr="00FA3856">
              <w:rPr>
                <w:rFonts w:ascii="Times New Roman" w:hAnsi="Times New Roman"/>
              </w:rPr>
              <w:t xml:space="preserve">Se </w:t>
            </w:r>
            <w:r w:rsidRPr="00FA3856">
              <w:rPr>
                <w:rFonts w:ascii="Times New Roman" w:hAnsi="Times New Roman"/>
                <w:lang w:val="pt-PT"/>
              </w:rPr>
              <w:t>IND_QUALIF_SOCIO</w:t>
            </w:r>
            <w:r w:rsidRPr="00FA3856">
              <w:rPr>
                <w:rFonts w:ascii="Times New Roman" w:hAnsi="Times New Roman"/>
              </w:rPr>
              <w:t xml:space="preserve"> =” PF”  preencher com CPF. Senão, preencher com CNPJ.</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NOM_EMP</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B93932">
            <w:pPr>
              <w:pStyle w:val="PSDS-CorpodeTexto0"/>
              <w:tabs>
                <w:tab w:val="center" w:pos="2747"/>
              </w:tabs>
              <w:rPr>
                <w:rFonts w:ascii="Times New Roman" w:hAnsi="Times New Roman"/>
              </w:rPr>
            </w:pPr>
            <w:r w:rsidRPr="00FA3856">
              <w:rPr>
                <w:rFonts w:ascii="Times New Roman" w:hAnsi="Times New Roman"/>
              </w:rPr>
              <w:t xml:space="preserve">Nome/Nome empresarial do Sócio ou Titular. </w:t>
            </w:r>
            <w:r w:rsidRPr="00FA3856">
              <w:rPr>
                <w:rFonts w:ascii="Times New Roman" w:hAnsi="Times New Roman"/>
              </w:rPr>
              <w:tab/>
            </w:r>
          </w:p>
          <w:p w:rsidR="001F3872" w:rsidRPr="00FA3856" w:rsidRDefault="001F3872" w:rsidP="00B93932">
            <w:pPr>
              <w:pStyle w:val="PSDS-CorpodeTexto0"/>
              <w:tabs>
                <w:tab w:val="center" w:pos="2747"/>
              </w:tabs>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QUALIF</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rPr>
                <w:szCs w:val="20"/>
              </w:rPr>
            </w:pPr>
            <w:r w:rsidRPr="00FA3856">
              <w:rPr>
                <w:szCs w:val="20"/>
              </w:rPr>
              <w:t>Qualificação do Sócio ou Titular:</w:t>
            </w:r>
          </w:p>
          <w:p w:rsidR="002C3778" w:rsidRPr="00FA3856" w:rsidRDefault="002159D6" w:rsidP="00A83D7C">
            <w:pPr>
              <w:pStyle w:val="PSDS-CorpodeTexto0"/>
              <w:rPr>
                <w:rFonts w:ascii="Times New Roman" w:hAnsi="Times New Roman"/>
              </w:rPr>
            </w:pPr>
            <w:r w:rsidRPr="00FA3856">
              <w:rPr>
                <w:rFonts w:ascii="Times New Roman" w:hAnsi="Times New Roman"/>
              </w:rPr>
              <w:t xml:space="preserve">Se PAIS = “105” (Brasil) E </w:t>
            </w:r>
            <w:r w:rsidRPr="00FA3856">
              <w:rPr>
                <w:rFonts w:ascii="Times New Roman" w:hAnsi="Times New Roman"/>
                <w:lang w:val="pt-PT"/>
              </w:rPr>
              <w:t>IND_QUALIF_SOCIO</w:t>
            </w:r>
            <w:r w:rsidRPr="00FA3856">
              <w:rPr>
                <w:rFonts w:ascii="Times New Roman" w:hAnsi="Times New Roman"/>
              </w:rPr>
              <w:t xml:space="preserve"> = “PF”: </w:t>
            </w:r>
            <w:r w:rsidRPr="00FA3856">
              <w:rPr>
                <w:rFonts w:ascii="Times New Roman" w:hAnsi="Times New Roman"/>
              </w:rPr>
              <w:br/>
              <w:t xml:space="preserve">01 – Acionista Pessoa Física Domiciliado no Brasil </w:t>
            </w:r>
            <w:r w:rsidRPr="00FA3856">
              <w:rPr>
                <w:rFonts w:ascii="Times New Roman" w:hAnsi="Times New Roman"/>
              </w:rPr>
              <w:br/>
              <w:t xml:space="preserve">02 – Sócio Pessoa Física Domiciliado no Brasil </w:t>
            </w:r>
            <w:r w:rsidRPr="00FA3856">
              <w:rPr>
                <w:rFonts w:ascii="Times New Roman" w:hAnsi="Times New Roman"/>
              </w:rPr>
              <w:br/>
              <w:t xml:space="preserve">09 – Titular </w:t>
            </w:r>
          </w:p>
          <w:p w:rsidR="002C3778" w:rsidRPr="00FA3856" w:rsidRDefault="002C3778" w:rsidP="002C3778">
            <w:pPr>
              <w:pStyle w:val="PSDS-CorpodeTexto0"/>
              <w:rPr>
                <w:rFonts w:ascii="Times New Roman" w:hAnsi="Times New Roman"/>
              </w:rPr>
            </w:pPr>
            <w:r w:rsidRPr="00FA3856">
              <w:rPr>
                <w:rFonts w:ascii="Times New Roman" w:hAnsi="Times New Roman"/>
              </w:rPr>
              <w:t>10 – Administrador sem Vínculo Empregatício</w:t>
            </w:r>
          </w:p>
          <w:p w:rsidR="002C3778" w:rsidRPr="00FA3856" w:rsidRDefault="002C3778" w:rsidP="002C3778">
            <w:pPr>
              <w:pStyle w:val="PSDS-CorpodeTexto0"/>
              <w:rPr>
                <w:rFonts w:ascii="Times New Roman" w:hAnsi="Times New Roman"/>
              </w:rPr>
            </w:pPr>
            <w:r w:rsidRPr="00FA3856">
              <w:rPr>
                <w:rFonts w:ascii="Times New Roman" w:hAnsi="Times New Roman"/>
              </w:rPr>
              <w:lastRenderedPageBreak/>
              <w:t>11 – Diretor sem Vínculo Empregatício</w:t>
            </w:r>
          </w:p>
          <w:p w:rsidR="002C3778" w:rsidRPr="00FA3856" w:rsidRDefault="002C3778" w:rsidP="002C3778">
            <w:pPr>
              <w:pStyle w:val="PSDS-CorpodeTexto0"/>
              <w:rPr>
                <w:rFonts w:ascii="Times New Roman" w:hAnsi="Times New Roman"/>
              </w:rPr>
            </w:pPr>
            <w:r w:rsidRPr="00FA3856">
              <w:rPr>
                <w:rFonts w:ascii="Times New Roman" w:hAnsi="Times New Roman"/>
              </w:rPr>
              <w:t>12 – Presidente sem Vínculo Empregatício</w:t>
            </w:r>
          </w:p>
          <w:p w:rsidR="002C3778" w:rsidRPr="00FA3856" w:rsidRDefault="002C3778" w:rsidP="002C3778">
            <w:pPr>
              <w:pStyle w:val="PSDS-CorpodeTexto0"/>
              <w:rPr>
                <w:rFonts w:ascii="Times New Roman" w:hAnsi="Times New Roman"/>
              </w:rPr>
            </w:pPr>
            <w:r w:rsidRPr="00FA3856">
              <w:rPr>
                <w:rFonts w:ascii="Times New Roman" w:hAnsi="Times New Roman"/>
              </w:rPr>
              <w:t>13 – Administrador com Vínculo Empregatício</w:t>
            </w:r>
          </w:p>
          <w:p w:rsidR="002C3778" w:rsidRPr="00FA3856" w:rsidRDefault="002C3778" w:rsidP="002C3778">
            <w:pPr>
              <w:pStyle w:val="PSDS-CorpodeTexto0"/>
              <w:rPr>
                <w:rFonts w:ascii="Times New Roman" w:hAnsi="Times New Roman"/>
              </w:rPr>
            </w:pPr>
            <w:r w:rsidRPr="00FA3856">
              <w:rPr>
                <w:rFonts w:ascii="Times New Roman" w:hAnsi="Times New Roman"/>
              </w:rPr>
              <w:t>14 – Conselheiro de Administração ou Fiscal</w:t>
            </w:r>
          </w:p>
          <w:p w:rsidR="002C3778" w:rsidRPr="00FA3856" w:rsidRDefault="002C3778" w:rsidP="002C3778">
            <w:pPr>
              <w:pStyle w:val="PSDS-CorpodeTexto0"/>
              <w:rPr>
                <w:rFonts w:ascii="Times New Roman" w:hAnsi="Times New Roman"/>
              </w:rPr>
            </w:pPr>
            <w:r w:rsidRPr="00FA3856">
              <w:rPr>
                <w:rFonts w:ascii="Times New Roman" w:hAnsi="Times New Roman"/>
              </w:rPr>
              <w:t>15 – Diretor com Vínculo Empregatício</w:t>
            </w:r>
          </w:p>
          <w:p w:rsidR="002C3778" w:rsidRPr="00FA3856" w:rsidRDefault="002C3778" w:rsidP="002C3778">
            <w:pPr>
              <w:pStyle w:val="PSDS-CorpodeTexto0"/>
              <w:rPr>
                <w:rFonts w:ascii="Times New Roman" w:hAnsi="Times New Roman"/>
              </w:rPr>
            </w:pPr>
            <w:r w:rsidRPr="00FA3856">
              <w:rPr>
                <w:rFonts w:ascii="Times New Roman" w:hAnsi="Times New Roman"/>
              </w:rPr>
              <w:t>16 – Fundador</w:t>
            </w:r>
          </w:p>
          <w:p w:rsidR="00627E35" w:rsidRPr="00FA3856" w:rsidRDefault="002C3778" w:rsidP="00A83D7C">
            <w:pPr>
              <w:pStyle w:val="PSDS-CorpodeTexto0"/>
              <w:rPr>
                <w:rFonts w:ascii="Times New Roman" w:hAnsi="Times New Roman"/>
              </w:rPr>
            </w:pPr>
            <w:r w:rsidRPr="00FA3856">
              <w:rPr>
                <w:rFonts w:ascii="Times New Roman" w:hAnsi="Times New Roman"/>
              </w:rPr>
              <w:t>17 – Presidente com Vínculo Empregatício</w:t>
            </w:r>
            <w:r w:rsidR="002159D6" w:rsidRPr="00FA3856">
              <w:rPr>
                <w:rFonts w:ascii="Times New Roman" w:hAnsi="Times New Roman"/>
              </w:rPr>
              <w:br/>
            </w:r>
          </w:p>
          <w:p w:rsidR="002159D6" w:rsidRPr="00FA3856" w:rsidRDefault="002159D6" w:rsidP="00A83D7C">
            <w:pPr>
              <w:pStyle w:val="PSDS-CorpodeTexto0"/>
              <w:rPr>
                <w:rFonts w:ascii="Times New Roman" w:hAnsi="Times New Roman"/>
              </w:rPr>
            </w:pPr>
            <w:r w:rsidRPr="00FA3856">
              <w:rPr>
                <w:rFonts w:ascii="Times New Roman" w:hAnsi="Times New Roman"/>
              </w:rPr>
              <w:t xml:space="preserve">Se PAIS = “105” (Brasil) E </w:t>
            </w:r>
            <w:r w:rsidRPr="00FA3856">
              <w:rPr>
                <w:rFonts w:ascii="Times New Roman" w:hAnsi="Times New Roman"/>
                <w:lang w:val="pt-PT"/>
              </w:rPr>
              <w:t>IND_QUALIF_SOCIO</w:t>
            </w:r>
            <w:r w:rsidRPr="00FA3856">
              <w:rPr>
                <w:rFonts w:ascii="Times New Roman" w:hAnsi="Times New Roman"/>
              </w:rPr>
              <w:t xml:space="preserve"> = "PJ":</w:t>
            </w:r>
            <w:r w:rsidRPr="00FA3856">
              <w:rPr>
                <w:rFonts w:ascii="Times New Roman" w:hAnsi="Times New Roman"/>
              </w:rPr>
              <w:br/>
              <w:t xml:space="preserve">03 - Acionista Pessoa Jurídica Domiciliado no Brasil </w:t>
            </w:r>
            <w:r w:rsidRPr="00FA3856">
              <w:rPr>
                <w:rFonts w:ascii="Times New Roman" w:hAnsi="Times New Roman"/>
              </w:rPr>
              <w:br/>
              <w:t xml:space="preserve">04 - Sócio Pessoa Jurídica Domiciliado no Brasil </w:t>
            </w:r>
            <w:r w:rsidRPr="00FA3856">
              <w:rPr>
                <w:rFonts w:ascii="Times New Roman" w:hAnsi="Times New Roman"/>
              </w:rPr>
              <w:br/>
            </w:r>
          </w:p>
          <w:p w:rsidR="002159D6" w:rsidRPr="00FA3856" w:rsidRDefault="002159D6" w:rsidP="00A83D7C">
            <w:pPr>
              <w:pStyle w:val="PSDS-CorpodeTexto0"/>
              <w:rPr>
                <w:rFonts w:ascii="Times New Roman" w:hAnsi="Times New Roman"/>
              </w:rPr>
            </w:pPr>
            <w:r w:rsidRPr="00FA3856">
              <w:rPr>
                <w:rFonts w:ascii="Times New Roman" w:hAnsi="Times New Roman"/>
              </w:rPr>
              <w:t xml:space="preserve">Se PAIS diferente de “105” (Brasil) E </w:t>
            </w:r>
            <w:r w:rsidRPr="00FA3856">
              <w:rPr>
                <w:rFonts w:ascii="Times New Roman" w:hAnsi="Times New Roman"/>
                <w:lang w:val="pt-PT"/>
              </w:rPr>
              <w:t>IND_QUALIF_SOCIO</w:t>
            </w:r>
            <w:r w:rsidRPr="00FA3856">
              <w:rPr>
                <w:rFonts w:ascii="Times New Roman" w:hAnsi="Times New Roman"/>
              </w:rPr>
              <w:t xml:space="preserve"> = "PF":</w:t>
            </w:r>
            <w:r w:rsidRPr="00FA3856">
              <w:rPr>
                <w:rFonts w:ascii="Times New Roman" w:hAnsi="Times New Roman"/>
              </w:rPr>
              <w:br/>
              <w:t xml:space="preserve">05 - Acionista Pessoa Física Residente ou Domiciliado no Exterior </w:t>
            </w:r>
            <w:r w:rsidRPr="00FA3856">
              <w:rPr>
                <w:rFonts w:ascii="Times New Roman" w:hAnsi="Times New Roman"/>
              </w:rPr>
              <w:br/>
              <w:t xml:space="preserve">06 - Sócio Pessoa Física Residente ou Domiciliado no Exterior </w:t>
            </w:r>
            <w:r w:rsidRPr="00FA3856">
              <w:rPr>
                <w:rFonts w:ascii="Times New Roman" w:hAnsi="Times New Roman"/>
              </w:rPr>
              <w:br/>
            </w:r>
          </w:p>
          <w:p w:rsidR="002C3778" w:rsidRDefault="002159D6" w:rsidP="002C3778">
            <w:pPr>
              <w:pStyle w:val="PSDS-CorpodeTexto0"/>
              <w:rPr>
                <w:rFonts w:ascii="Times New Roman" w:hAnsi="Times New Roman"/>
              </w:rPr>
            </w:pPr>
            <w:r w:rsidRPr="00FA3856">
              <w:rPr>
                <w:rFonts w:ascii="Times New Roman" w:hAnsi="Times New Roman"/>
              </w:rPr>
              <w:t xml:space="preserve">Se PAIS diferente de “105” (Brasil) E </w:t>
            </w:r>
            <w:r w:rsidRPr="00FA3856">
              <w:rPr>
                <w:rFonts w:ascii="Times New Roman" w:hAnsi="Times New Roman"/>
                <w:lang w:val="pt-PT"/>
              </w:rPr>
              <w:t>IND_QUALIF_SOCIO</w:t>
            </w:r>
            <w:r w:rsidRPr="00FA3856">
              <w:rPr>
                <w:rFonts w:ascii="Times New Roman" w:hAnsi="Times New Roman"/>
              </w:rPr>
              <w:t xml:space="preserve"> = "PJ":</w:t>
            </w:r>
            <w:r w:rsidRPr="00FA3856">
              <w:rPr>
                <w:rFonts w:ascii="Times New Roman" w:hAnsi="Times New Roman"/>
              </w:rPr>
              <w:br/>
              <w:t xml:space="preserve">07 - Acionista Pessoa Jurídica Residente ou Domiciliado no Exterior </w:t>
            </w:r>
            <w:r w:rsidRPr="00FA3856">
              <w:rPr>
                <w:rFonts w:ascii="Times New Roman" w:hAnsi="Times New Roman"/>
              </w:rPr>
              <w:br/>
              <w:t>08 - Sócio Pessoa Jurídica Residente ou Domiciliado no Exterior</w:t>
            </w:r>
          </w:p>
          <w:p w:rsidR="00AC6825" w:rsidRDefault="00AC6825" w:rsidP="002C3778">
            <w:pPr>
              <w:pStyle w:val="PSDS-CorpodeTexto0"/>
              <w:rPr>
                <w:rFonts w:ascii="Times New Roman" w:hAnsi="Times New Roman"/>
              </w:rPr>
            </w:pPr>
          </w:p>
          <w:p w:rsidR="00AC6825" w:rsidRPr="00AC6825" w:rsidRDefault="00AC6825" w:rsidP="002C3778">
            <w:pPr>
              <w:pStyle w:val="PSDS-CorpodeTexto0"/>
              <w:rPr>
                <w:rFonts w:ascii="Times New Roman" w:hAnsi="Times New Roman"/>
              </w:rPr>
            </w:pPr>
            <w:r w:rsidRPr="00AC6825">
              <w:rPr>
                <w:rFonts w:ascii="Times New Roman" w:hAnsi="Times New Roman"/>
                <w:b/>
                <w:highlight w:val="yellow"/>
              </w:rPr>
              <w:t xml:space="preserve">Observação: </w:t>
            </w:r>
            <w:r w:rsidRPr="00AC6825">
              <w:rPr>
                <w:rFonts w:ascii="Times New Roman" w:hAnsi="Times New Roman"/>
                <w:highlight w:val="yellow"/>
              </w:rPr>
              <w:t>Caso o sócio seja também administrador ou diretor, deve selecionar a opção 02 – Sócio Pessoa Física Domiciliado no Brasil ou 06 – Sócio Pessoa Física Domiciliado no Exterior.</w:t>
            </w:r>
          </w:p>
        </w:tc>
        <w:tc>
          <w:tcPr>
            <w:tcW w:w="70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01; 02; 03; 04; 05; 06; 07; 08; 09</w:t>
            </w:r>
            <w:r w:rsidR="002C3778" w:rsidRPr="00FA3856">
              <w:rPr>
                <w:rFonts w:ascii="Times New Roman" w:hAnsi="Times New Roman"/>
                <w:bCs/>
                <w:lang w:val="pt-PT"/>
              </w:rPr>
              <w:t>; 10; 11; 12; 13; 14; 15; 16; 17</w:t>
            </w: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PERC_CAP_TOT</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B93932">
            <w:pPr>
              <w:jc w:val="both"/>
              <w:rPr>
                <w:szCs w:val="20"/>
              </w:rPr>
            </w:pPr>
            <w:r w:rsidRPr="00FA3856">
              <w:rPr>
                <w:szCs w:val="20"/>
              </w:rPr>
              <w:t>Percentual Relativo à Participação da Pessoa Física ou Jurídica, Sócio ou Titular, no Capital Total.</w:t>
            </w:r>
          </w:p>
          <w:p w:rsidR="002159D6" w:rsidRPr="00FA3856" w:rsidRDefault="00C41867" w:rsidP="00B93932">
            <w:pPr>
              <w:jc w:val="both"/>
              <w:rPr>
                <w:b/>
                <w:szCs w:val="20"/>
              </w:rPr>
            </w:pPr>
            <w:r w:rsidRPr="00FA3856">
              <w:rPr>
                <w:b/>
                <w:szCs w:val="20"/>
              </w:rPr>
              <w:t>Observação: Caso o valor seja 100,00%, informe somente “100”.</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F932BF" w:rsidP="004C2BD3">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206DE" w:rsidP="004C2BD3">
            <w:pPr>
              <w:pStyle w:val="PSDS-CorpodeTexto0"/>
              <w:jc w:val="center"/>
              <w:rPr>
                <w:rFonts w:ascii="Times New Roman" w:hAnsi="Times New Roman"/>
                <w:bCs/>
                <w:lang w:val="pt-PT"/>
              </w:rPr>
            </w:pPr>
            <w:r w:rsidRPr="00FA3856">
              <w:rPr>
                <w:rFonts w:ascii="Times New Roman" w:hAnsi="Times New Roman"/>
                <w:lang w:val="pt-PT"/>
              </w:rPr>
              <w:t>004</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PERC_CAP_VOT</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eastAsia="pt-BR"/>
              </w:rPr>
            </w:pPr>
            <w:r w:rsidRPr="00FA3856">
              <w:rPr>
                <w:rFonts w:ascii="Times New Roman" w:hAnsi="Times New Roman"/>
                <w:lang w:eastAsia="pt-BR"/>
              </w:rPr>
              <w:t>Percentual Relativo à Participação da Pessoa Física ou Jurídica, Sócio ou Titular, no Capital Votante.</w:t>
            </w:r>
          </w:p>
          <w:p w:rsidR="002159D6" w:rsidRPr="00FA3856" w:rsidRDefault="00C41867" w:rsidP="003B49DF">
            <w:pPr>
              <w:pStyle w:val="PSDS-CorpodeTexto0"/>
              <w:rPr>
                <w:rFonts w:ascii="Times New Roman" w:hAnsi="Times New Roman"/>
                <w:b/>
                <w:bCs/>
                <w:lang w:val="pt-PT"/>
              </w:rPr>
            </w:pPr>
            <w:r w:rsidRPr="00FA3856">
              <w:rPr>
                <w:rFonts w:ascii="Times New Roman" w:hAnsi="Times New Roman"/>
                <w:b/>
              </w:rPr>
              <w:t>Observação: Caso o valor seja 100,00%, informe somente “100”.</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en-US"/>
              </w:rPr>
            </w:pPr>
            <w:r w:rsidRPr="00FA3856">
              <w:rPr>
                <w:rFonts w:ascii="Times New Roman" w:hAnsi="Times New Roman"/>
                <w:lang w:val="en-US"/>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F932BF" w:rsidP="004C2BD3">
            <w:pPr>
              <w:pStyle w:val="PSDS-CorpodeTexto0"/>
              <w:jc w:val="center"/>
              <w:rPr>
                <w:rFonts w:ascii="Times New Roman" w:hAnsi="Times New Roman"/>
                <w:bCs/>
                <w:lang w:val="en-US"/>
              </w:rPr>
            </w:pPr>
            <w:r w:rsidRPr="00FA3856">
              <w:rPr>
                <w:rFonts w:ascii="Times New Roman" w:hAnsi="Times New Roman"/>
                <w:lang w:val="en-US"/>
              </w:rPr>
              <w:t>008</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206DE" w:rsidP="004C2BD3">
            <w:pPr>
              <w:pStyle w:val="PSDS-CorpodeTexto0"/>
              <w:jc w:val="center"/>
              <w:rPr>
                <w:rFonts w:ascii="Times New Roman" w:hAnsi="Times New Roman"/>
                <w:bCs/>
                <w:lang w:val="en-US"/>
              </w:rPr>
            </w:pPr>
            <w:r w:rsidRPr="00FA3856">
              <w:rPr>
                <w:rFonts w:ascii="Times New Roman" w:hAnsi="Times New Roman"/>
                <w:lang w:val="en-US"/>
              </w:rPr>
              <w:t>004</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en-US"/>
              </w:rPr>
            </w:pPr>
            <w:r w:rsidRPr="00FA3856">
              <w:rPr>
                <w:rFonts w:ascii="Times New Roman" w:hAnsi="Times New Roman"/>
                <w:lang w:val="en-US"/>
              </w:rPr>
              <w:t>Sim</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en-US"/>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en-US"/>
              </w:rPr>
            </w:pPr>
            <w:r w:rsidRPr="00FA3856">
              <w:rPr>
                <w:rFonts w:ascii="Times New Roman" w:hAnsi="Times New Roman"/>
                <w:lang w:val="en-US"/>
              </w:rPr>
              <w:t>CPF_REP_LEG</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B93932">
            <w:pPr>
              <w:jc w:val="both"/>
              <w:rPr>
                <w:szCs w:val="20"/>
              </w:rPr>
            </w:pPr>
            <w:r w:rsidRPr="00FA3856">
              <w:rPr>
                <w:szCs w:val="20"/>
              </w:rPr>
              <w:t>CPF do Representante Legal: No caso de residente ou domiciliado no exterior ou de pessoa física residente no Brasil legalmente representada.</w:t>
            </w:r>
          </w:p>
        </w:tc>
        <w:tc>
          <w:tcPr>
            <w:tcW w:w="708"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011</w:t>
            </w:r>
          </w:p>
        </w:tc>
        <w:tc>
          <w:tcPr>
            <w:tcW w:w="1016" w:type="dxa"/>
            <w:tcBorders>
              <w:top w:val="single" w:sz="6" w:space="0" w:color="auto"/>
              <w:left w:val="single" w:sz="6" w:space="0" w:color="auto"/>
              <w:bottom w:val="single" w:sz="6" w:space="0" w:color="auto"/>
              <w:right w:val="single" w:sz="6" w:space="0" w:color="auto"/>
            </w:tcBorders>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159D6" w:rsidRPr="00FA3856" w:rsidTr="002159D6">
        <w:trPr>
          <w:jc w:val="center"/>
        </w:trPr>
        <w:tc>
          <w:tcPr>
            <w:tcW w:w="485" w:type="dxa"/>
            <w:tcBorders>
              <w:top w:val="single" w:sz="6" w:space="0" w:color="auto"/>
              <w:left w:val="single" w:sz="6" w:space="0" w:color="auto"/>
              <w:bottom w:val="single" w:sz="6" w:space="0" w:color="auto"/>
              <w:right w:val="single" w:sz="6" w:space="0" w:color="auto"/>
            </w:tcBorders>
          </w:tcPr>
          <w:p w:rsidR="002159D6" w:rsidRPr="00FA3856" w:rsidRDefault="002159D6" w:rsidP="00FF32A8">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pStyle w:val="PSDS-CorpodeTexto0"/>
              <w:rPr>
                <w:rFonts w:ascii="Times New Roman" w:hAnsi="Times New Roman"/>
                <w:lang w:val="pt-PT"/>
              </w:rPr>
            </w:pPr>
            <w:r w:rsidRPr="00FA3856">
              <w:rPr>
                <w:rFonts w:ascii="Times New Roman" w:hAnsi="Times New Roman"/>
                <w:lang w:val="pt-PT"/>
              </w:rPr>
              <w:t>QUALIF_REP_LEG</w:t>
            </w:r>
          </w:p>
        </w:tc>
        <w:tc>
          <w:tcPr>
            <w:tcW w:w="8450" w:type="dxa"/>
            <w:tcBorders>
              <w:top w:val="single" w:sz="6" w:space="0" w:color="auto"/>
              <w:left w:val="single" w:sz="6" w:space="0" w:color="auto"/>
              <w:bottom w:val="single" w:sz="6" w:space="0" w:color="auto"/>
              <w:right w:val="single" w:sz="6" w:space="0" w:color="auto"/>
            </w:tcBorders>
          </w:tcPr>
          <w:p w:rsidR="002159D6" w:rsidRPr="00FA3856" w:rsidRDefault="002159D6" w:rsidP="003B49DF">
            <w:pPr>
              <w:rPr>
                <w:szCs w:val="20"/>
              </w:rPr>
            </w:pPr>
            <w:r w:rsidRPr="00FA3856">
              <w:rPr>
                <w:szCs w:val="20"/>
              </w:rPr>
              <w:t>Qualificação do Representante Legal:</w:t>
            </w:r>
          </w:p>
          <w:p w:rsidR="002159D6" w:rsidRPr="00FA3856" w:rsidRDefault="002159D6" w:rsidP="003B49DF">
            <w:pPr>
              <w:rPr>
                <w:szCs w:val="20"/>
              </w:rPr>
            </w:pPr>
            <w:r w:rsidRPr="00FA3856">
              <w:rPr>
                <w:szCs w:val="20"/>
              </w:rPr>
              <w:t xml:space="preserve">Obrigatório se CPF_REP_LEG é diferente de vazio </w:t>
            </w:r>
          </w:p>
          <w:p w:rsidR="002159D6" w:rsidRPr="00FA3856" w:rsidRDefault="002159D6" w:rsidP="003B49DF">
            <w:pPr>
              <w:rPr>
                <w:szCs w:val="20"/>
              </w:rPr>
            </w:pPr>
            <w:r w:rsidRPr="00FA3856">
              <w:rPr>
                <w:szCs w:val="20"/>
              </w:rPr>
              <w:t xml:space="preserve">Se </w:t>
            </w:r>
            <w:r w:rsidRPr="00FA3856">
              <w:rPr>
                <w:szCs w:val="20"/>
                <w:lang w:val="pt-PT"/>
              </w:rPr>
              <w:t>IND_QUALIF_SOCIO</w:t>
            </w:r>
            <w:r w:rsidRPr="00FA3856">
              <w:rPr>
                <w:szCs w:val="20"/>
              </w:rPr>
              <w:t xml:space="preserve"> = “PF”</w:t>
            </w:r>
          </w:p>
          <w:p w:rsidR="002159D6" w:rsidRPr="00FA3856" w:rsidRDefault="000540D9" w:rsidP="003B49DF">
            <w:pPr>
              <w:pStyle w:val="PSDS-CorpodeTexto0"/>
              <w:rPr>
                <w:rFonts w:ascii="Times New Roman" w:hAnsi="Times New Roman"/>
                <w:b/>
                <w:bCs/>
                <w:lang w:val="pt-PT"/>
              </w:rPr>
            </w:pPr>
            <w:r w:rsidRPr="00FA3856">
              <w:rPr>
                <w:rFonts w:ascii="Times New Roman" w:hAnsi="Times New Roman"/>
              </w:rPr>
              <w:t>0</w:t>
            </w:r>
            <w:r w:rsidR="002159D6" w:rsidRPr="00FA3856">
              <w:rPr>
                <w:rFonts w:ascii="Times New Roman" w:hAnsi="Times New Roman"/>
              </w:rPr>
              <w:t xml:space="preserve">1 - Procurador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 xml:space="preserve">2 - Curador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 xml:space="preserve">3 - Mãe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 xml:space="preserve">4 - Pai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 xml:space="preserve">5 - Tutor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 xml:space="preserve">6 – Outro </w:t>
            </w:r>
            <w:r w:rsidR="002159D6" w:rsidRPr="00FA3856">
              <w:rPr>
                <w:rFonts w:ascii="Times New Roman" w:hAnsi="Times New Roman"/>
              </w:rPr>
              <w:br/>
              <w:t xml:space="preserve">Se </w:t>
            </w:r>
            <w:r w:rsidR="002159D6" w:rsidRPr="00FA3856">
              <w:rPr>
                <w:rFonts w:ascii="Times New Roman" w:hAnsi="Times New Roman"/>
                <w:lang w:val="pt-PT"/>
              </w:rPr>
              <w:t>IND_QUALIF_SOCIO</w:t>
            </w:r>
            <w:r w:rsidR="002159D6" w:rsidRPr="00FA3856">
              <w:rPr>
                <w:rFonts w:ascii="Times New Roman" w:hAnsi="Times New Roman"/>
              </w:rPr>
              <w:t xml:space="preserve"> = “PJ” </w:t>
            </w:r>
            <w:r w:rsidR="002159D6" w:rsidRPr="00FA3856">
              <w:rPr>
                <w:rFonts w:ascii="Times New Roman" w:hAnsi="Times New Roman"/>
              </w:rPr>
              <w:br/>
            </w:r>
            <w:r w:rsidRPr="00FA3856">
              <w:rPr>
                <w:rFonts w:ascii="Times New Roman" w:hAnsi="Times New Roman"/>
              </w:rPr>
              <w:lastRenderedPageBreak/>
              <w:t>0</w:t>
            </w:r>
            <w:r w:rsidR="002159D6" w:rsidRPr="00FA3856">
              <w:rPr>
                <w:rFonts w:ascii="Times New Roman" w:hAnsi="Times New Roman"/>
              </w:rPr>
              <w:t xml:space="preserve">1 - Procurador </w:t>
            </w:r>
            <w:r w:rsidR="002159D6" w:rsidRPr="00FA3856">
              <w:rPr>
                <w:rFonts w:ascii="Times New Roman" w:hAnsi="Times New Roman"/>
              </w:rPr>
              <w:br/>
            </w:r>
            <w:r w:rsidRPr="00FA3856">
              <w:rPr>
                <w:rFonts w:ascii="Times New Roman" w:hAnsi="Times New Roman"/>
              </w:rPr>
              <w:t>0</w:t>
            </w:r>
            <w:r w:rsidR="002159D6" w:rsidRPr="00FA3856">
              <w:rPr>
                <w:rFonts w:ascii="Times New Roman" w:hAnsi="Times New Roman"/>
              </w:rPr>
              <w:t>6 – Outro</w:t>
            </w:r>
          </w:p>
        </w:tc>
        <w:tc>
          <w:tcPr>
            <w:tcW w:w="70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rPr>
              <w:lastRenderedPageBreak/>
              <w:t>N</w:t>
            </w:r>
          </w:p>
        </w:tc>
        <w:tc>
          <w:tcPr>
            <w:tcW w:w="1139" w:type="dxa"/>
            <w:tcBorders>
              <w:top w:val="single" w:sz="6" w:space="0" w:color="auto"/>
              <w:left w:val="single" w:sz="6" w:space="0" w:color="auto"/>
              <w:bottom w:val="single" w:sz="6" w:space="0" w:color="auto"/>
              <w:right w:val="single" w:sz="6" w:space="0" w:color="auto"/>
            </w:tcBorders>
            <w:vAlign w:val="center"/>
          </w:tcPr>
          <w:p w:rsidR="002159D6" w:rsidRPr="00FA3856" w:rsidRDefault="000540D9" w:rsidP="004C2BD3">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4C2BD3">
            <w:pPr>
              <w:pStyle w:val="PSDS-CorpodeTexto0"/>
              <w:jc w:val="center"/>
              <w:rPr>
                <w:rFonts w:ascii="Times New Roman" w:hAnsi="Times New Roman"/>
                <w:bCs/>
                <w:lang w:val="pt-PT"/>
              </w:rPr>
            </w:pPr>
            <w:r w:rsidRPr="00FA3856">
              <w:rPr>
                <w:rFonts w:ascii="Times New Roman" w:hAnsi="Times New Roman"/>
                <w:bCs/>
                <w:lang w:val="pt-PT"/>
              </w:rPr>
              <w:t>[</w:t>
            </w:r>
            <w:r w:rsidR="000540D9" w:rsidRPr="00FA3856">
              <w:rPr>
                <w:rFonts w:ascii="Times New Roman" w:hAnsi="Times New Roman"/>
                <w:bCs/>
                <w:lang w:val="pt-PT"/>
              </w:rPr>
              <w:t>0</w:t>
            </w:r>
            <w:r w:rsidRPr="00FA3856">
              <w:rPr>
                <w:rFonts w:ascii="Times New Roman" w:hAnsi="Times New Roman"/>
                <w:bCs/>
                <w:lang w:val="pt-PT"/>
              </w:rPr>
              <w:t>1;</w:t>
            </w:r>
            <w:r w:rsidR="000540D9" w:rsidRPr="00FA3856">
              <w:rPr>
                <w:rFonts w:ascii="Times New Roman" w:hAnsi="Times New Roman"/>
                <w:bCs/>
                <w:lang w:val="pt-PT"/>
              </w:rPr>
              <w:t xml:space="preserve"> 0</w:t>
            </w:r>
            <w:r w:rsidRPr="00FA3856">
              <w:rPr>
                <w:rFonts w:ascii="Times New Roman" w:hAnsi="Times New Roman"/>
                <w:bCs/>
                <w:lang w:val="pt-PT"/>
              </w:rPr>
              <w:t xml:space="preserve">2; </w:t>
            </w:r>
            <w:r w:rsidR="000540D9" w:rsidRPr="00FA3856">
              <w:rPr>
                <w:rFonts w:ascii="Times New Roman" w:hAnsi="Times New Roman"/>
                <w:bCs/>
                <w:lang w:val="pt-PT"/>
              </w:rPr>
              <w:t>0</w:t>
            </w:r>
            <w:r w:rsidRPr="00FA3856">
              <w:rPr>
                <w:rFonts w:ascii="Times New Roman" w:hAnsi="Times New Roman"/>
                <w:bCs/>
                <w:lang w:val="pt-PT"/>
              </w:rPr>
              <w:t xml:space="preserve">3; </w:t>
            </w:r>
            <w:r w:rsidR="000540D9" w:rsidRPr="00FA3856">
              <w:rPr>
                <w:rFonts w:ascii="Times New Roman" w:hAnsi="Times New Roman"/>
                <w:bCs/>
                <w:lang w:val="pt-PT"/>
              </w:rPr>
              <w:t>0</w:t>
            </w:r>
            <w:r w:rsidRPr="00FA3856">
              <w:rPr>
                <w:rFonts w:ascii="Times New Roman" w:hAnsi="Times New Roman"/>
                <w:bCs/>
                <w:lang w:val="pt-PT"/>
              </w:rPr>
              <w:t xml:space="preserve">4; </w:t>
            </w:r>
            <w:r w:rsidR="000540D9" w:rsidRPr="00FA3856">
              <w:rPr>
                <w:rFonts w:ascii="Times New Roman" w:hAnsi="Times New Roman"/>
                <w:bCs/>
                <w:lang w:val="pt-PT"/>
              </w:rPr>
              <w:t>0</w:t>
            </w:r>
            <w:r w:rsidRPr="00FA3856">
              <w:rPr>
                <w:rFonts w:ascii="Times New Roman" w:hAnsi="Times New Roman"/>
                <w:bCs/>
                <w:lang w:val="pt-PT"/>
              </w:rPr>
              <w:t xml:space="preserve">5; </w:t>
            </w:r>
            <w:r w:rsidR="000540D9" w:rsidRPr="00FA3856">
              <w:rPr>
                <w:rFonts w:ascii="Times New Roman" w:hAnsi="Times New Roman"/>
                <w:bCs/>
                <w:lang w:val="pt-PT"/>
              </w:rPr>
              <w:t>0</w:t>
            </w:r>
            <w:r w:rsidRPr="00FA3856">
              <w:rPr>
                <w:rFonts w:ascii="Times New Roman" w:hAnsi="Times New Roman"/>
                <w:bCs/>
                <w:lang w:val="pt-PT"/>
              </w:rPr>
              <w:t>6]</w:t>
            </w:r>
          </w:p>
        </w:tc>
        <w:tc>
          <w:tcPr>
            <w:tcW w:w="1339" w:type="dxa"/>
            <w:tcBorders>
              <w:top w:val="single" w:sz="6" w:space="0" w:color="auto"/>
              <w:left w:val="single" w:sz="6" w:space="0" w:color="auto"/>
              <w:bottom w:val="single" w:sz="6" w:space="0" w:color="auto"/>
              <w:right w:val="single" w:sz="6" w:space="0" w:color="auto"/>
            </w:tcBorders>
            <w:vAlign w:val="center"/>
          </w:tcPr>
          <w:p w:rsidR="002159D6" w:rsidRPr="00FA3856" w:rsidRDefault="002159D6"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8E31E9" w:rsidRPr="00FA3856" w:rsidTr="008E31E9">
        <w:trPr>
          <w:jc w:val="center"/>
        </w:trPr>
        <w:tc>
          <w:tcPr>
            <w:tcW w:w="485"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2005"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pStyle w:val="PSDS-CorpodeTexto0"/>
              <w:rPr>
                <w:rFonts w:ascii="Times New Roman" w:hAnsi="Times New Roman"/>
                <w:lang w:val="pt-PT"/>
              </w:rPr>
            </w:pPr>
            <w:r w:rsidRPr="00FA3856">
              <w:rPr>
                <w:rFonts w:ascii="Times New Roman" w:hAnsi="Times New Roman"/>
                <w:lang w:val="pt-PT"/>
              </w:rPr>
              <w:t>VL_REM_TRAB</w:t>
            </w:r>
          </w:p>
        </w:tc>
        <w:tc>
          <w:tcPr>
            <w:tcW w:w="8450"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rPr>
                <w:szCs w:val="20"/>
              </w:rPr>
            </w:pPr>
            <w:r w:rsidRPr="00FA3856">
              <w:rPr>
                <w:szCs w:val="20"/>
              </w:rPr>
              <w:t>Remuneração do Trabalho: Valor dos rendimentos pagos e escriturados, nos livros da escrituração contábil ou no livro Caixa, a título de remuneração a dirigentes pela prestação de serviços, ou quaisquer outros pagamentos, tais como: pró-labore e aluguéis. Esses valores sujeitam-se à incidência do imposto de renda na fonte e na declaração de rendimentos dos beneficiários.</w:t>
            </w:r>
          </w:p>
        </w:tc>
        <w:tc>
          <w:tcPr>
            <w:tcW w:w="70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Não</w:t>
            </w:r>
          </w:p>
        </w:tc>
      </w:tr>
      <w:tr w:rsidR="008E31E9" w:rsidRPr="00FA3856" w:rsidTr="008E31E9">
        <w:trPr>
          <w:jc w:val="center"/>
        </w:trPr>
        <w:tc>
          <w:tcPr>
            <w:tcW w:w="485"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2005"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pStyle w:val="PSDS-CorpodeTexto0"/>
              <w:rPr>
                <w:rFonts w:ascii="Times New Roman" w:hAnsi="Times New Roman"/>
                <w:lang w:val="pt-PT"/>
              </w:rPr>
            </w:pPr>
            <w:r w:rsidRPr="00FA3856">
              <w:rPr>
                <w:rFonts w:ascii="Times New Roman" w:hAnsi="Times New Roman"/>
                <w:lang w:val="pt-PT"/>
              </w:rPr>
              <w:t>VL_LUC_DIV</w:t>
            </w:r>
          </w:p>
        </w:tc>
        <w:tc>
          <w:tcPr>
            <w:tcW w:w="8450"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rPr>
                <w:szCs w:val="20"/>
              </w:rPr>
            </w:pPr>
            <w:r w:rsidRPr="00FA3856">
              <w:rPr>
                <w:szCs w:val="20"/>
              </w:rPr>
              <w:t>Lucros/Dividendos: Valor dos lucros e dividendos efetivamente pagos no ano-calendário a sócios ou a titular de empresa individual.</w:t>
            </w:r>
          </w:p>
        </w:tc>
        <w:tc>
          <w:tcPr>
            <w:tcW w:w="70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Não</w:t>
            </w:r>
          </w:p>
        </w:tc>
      </w:tr>
      <w:tr w:rsidR="008E31E9" w:rsidRPr="00FA3856" w:rsidTr="008E31E9">
        <w:trPr>
          <w:jc w:val="center"/>
        </w:trPr>
        <w:tc>
          <w:tcPr>
            <w:tcW w:w="485"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2005"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pStyle w:val="PSDS-CorpodeTexto0"/>
              <w:rPr>
                <w:rFonts w:ascii="Times New Roman" w:hAnsi="Times New Roman"/>
                <w:lang w:val="pt-PT"/>
              </w:rPr>
            </w:pPr>
            <w:r w:rsidRPr="00FA3856">
              <w:rPr>
                <w:rFonts w:ascii="Times New Roman" w:hAnsi="Times New Roman"/>
                <w:lang w:val="pt-PT"/>
              </w:rPr>
              <w:t>VL_JUR_CAP</w:t>
            </w:r>
          </w:p>
        </w:tc>
        <w:tc>
          <w:tcPr>
            <w:tcW w:w="8450"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rPr>
                <w:szCs w:val="20"/>
              </w:rPr>
            </w:pPr>
            <w:r w:rsidRPr="00FA3856">
              <w:rPr>
                <w:szCs w:val="20"/>
              </w:rPr>
              <w:t>Juros Sobre o Capital Próprio: Valor dos juros pagos ou creditados a titular, ou a sócios ou acionistas, a título de remuneração do capital próprio, antes de deduzido o imposto de renda na fonte, em conformidade com o disposto no art. 9o da Lei no 9.249, de 1995.</w:t>
            </w:r>
          </w:p>
        </w:tc>
        <w:tc>
          <w:tcPr>
            <w:tcW w:w="70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Não</w:t>
            </w:r>
          </w:p>
        </w:tc>
      </w:tr>
      <w:tr w:rsidR="008E31E9" w:rsidRPr="00FA3856" w:rsidTr="008E31E9">
        <w:trPr>
          <w:jc w:val="center"/>
        </w:trPr>
        <w:tc>
          <w:tcPr>
            <w:tcW w:w="485"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2005"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pStyle w:val="PSDS-CorpodeTexto0"/>
              <w:rPr>
                <w:rFonts w:ascii="Times New Roman" w:hAnsi="Times New Roman"/>
                <w:lang w:val="pt-PT"/>
              </w:rPr>
            </w:pPr>
            <w:r w:rsidRPr="00FA3856">
              <w:rPr>
                <w:rFonts w:ascii="Times New Roman" w:hAnsi="Times New Roman"/>
                <w:lang w:val="pt-PT"/>
              </w:rPr>
              <w:t>VL_DEM_REND</w:t>
            </w:r>
          </w:p>
          <w:p w:rsidR="008E31E9" w:rsidRPr="00FA3856" w:rsidRDefault="008E31E9" w:rsidP="00AB2A52">
            <w:pPr>
              <w:pStyle w:val="PSDS-CorpodeTexto0"/>
              <w:rPr>
                <w:rFonts w:ascii="Times New Roman" w:hAnsi="Times New Roman"/>
                <w:lang w:val="pt-PT"/>
              </w:rPr>
            </w:pPr>
          </w:p>
        </w:tc>
        <w:tc>
          <w:tcPr>
            <w:tcW w:w="8450"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rPr>
                <w:szCs w:val="20"/>
              </w:rPr>
            </w:pPr>
            <w:r w:rsidRPr="00FA3856">
              <w:rPr>
                <w:szCs w:val="20"/>
              </w:rPr>
              <w:t>Demais Rendimentos: Valor, antes da dedução do imposto de renda retido na fonte, dos demais rendimentos pagos ou creditados a sócios, a acionistas ou a titular de empresa individual, inclusive os lucros e dividendos não apurados em balanço e distribuídos.</w:t>
            </w:r>
          </w:p>
          <w:p w:rsidR="008E31E9" w:rsidRPr="00FA3856" w:rsidRDefault="008E31E9" w:rsidP="008E31E9">
            <w:pPr>
              <w:rPr>
                <w:szCs w:val="20"/>
              </w:rPr>
            </w:pPr>
            <w:r w:rsidRPr="00FA3856">
              <w:rPr>
                <w:szCs w:val="20"/>
              </w:rPr>
              <w:t>Informar, também, o valor dos rendimentos pagos a sócios ou a titular de empresa individual que ultrapassou a base de cálculo do imposto, deduzido somente do imposto de renda retido na fonte.</w:t>
            </w:r>
          </w:p>
        </w:tc>
        <w:tc>
          <w:tcPr>
            <w:tcW w:w="70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Não</w:t>
            </w:r>
          </w:p>
        </w:tc>
      </w:tr>
      <w:tr w:rsidR="008E31E9" w:rsidRPr="00FA3856" w:rsidTr="008E31E9">
        <w:trPr>
          <w:jc w:val="center"/>
        </w:trPr>
        <w:tc>
          <w:tcPr>
            <w:tcW w:w="485" w:type="dxa"/>
            <w:tcBorders>
              <w:top w:val="single" w:sz="6" w:space="0" w:color="auto"/>
              <w:left w:val="single" w:sz="6" w:space="0" w:color="auto"/>
              <w:bottom w:val="single" w:sz="6" w:space="0" w:color="auto"/>
              <w:right w:val="single" w:sz="6" w:space="0" w:color="auto"/>
            </w:tcBorders>
          </w:tcPr>
          <w:p w:rsidR="008E31E9" w:rsidRPr="00FA3856" w:rsidRDefault="008E31E9" w:rsidP="008E31E9">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2005"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pStyle w:val="PSDS-CorpodeTexto0"/>
              <w:rPr>
                <w:rFonts w:ascii="Times New Roman" w:hAnsi="Times New Roman"/>
                <w:lang w:val="pt-PT"/>
              </w:rPr>
            </w:pPr>
            <w:r w:rsidRPr="00FA3856">
              <w:rPr>
                <w:rFonts w:ascii="Times New Roman" w:hAnsi="Times New Roman"/>
                <w:lang w:val="pt-PT"/>
              </w:rPr>
              <w:t>VL_IR_RET</w:t>
            </w:r>
          </w:p>
          <w:p w:rsidR="008E31E9" w:rsidRPr="00FA3856" w:rsidRDefault="008E31E9" w:rsidP="00AB2A52">
            <w:pPr>
              <w:pStyle w:val="PSDS-CorpodeTexto0"/>
              <w:rPr>
                <w:rFonts w:ascii="Times New Roman" w:hAnsi="Times New Roman"/>
                <w:lang w:val="pt-PT"/>
              </w:rPr>
            </w:pPr>
          </w:p>
        </w:tc>
        <w:tc>
          <w:tcPr>
            <w:tcW w:w="8450" w:type="dxa"/>
            <w:tcBorders>
              <w:top w:val="single" w:sz="6" w:space="0" w:color="auto"/>
              <w:left w:val="single" w:sz="6" w:space="0" w:color="auto"/>
              <w:bottom w:val="single" w:sz="6" w:space="0" w:color="auto"/>
              <w:right w:val="single" w:sz="6" w:space="0" w:color="auto"/>
            </w:tcBorders>
          </w:tcPr>
          <w:p w:rsidR="008E31E9" w:rsidRPr="00FA3856" w:rsidRDefault="008E31E9" w:rsidP="00AB2A52">
            <w:pPr>
              <w:rPr>
                <w:szCs w:val="20"/>
              </w:rPr>
            </w:pPr>
            <w:r w:rsidRPr="00FA3856">
              <w:rPr>
                <w:szCs w:val="20"/>
              </w:rPr>
              <w:t>IR Retido na Fonte: Valor do imposto de renda retido na fonte por ocasião do pagamento de lucros ou dividendos não abrangidos pela isenção, e sobre os demais rendimentos pagos a dirigentes, a sócios, a acionistas ou a titular de empresa individual.</w:t>
            </w:r>
          </w:p>
        </w:tc>
        <w:tc>
          <w:tcPr>
            <w:tcW w:w="70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002</w:t>
            </w:r>
          </w:p>
        </w:tc>
        <w:tc>
          <w:tcPr>
            <w:tcW w:w="1228"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8E31E9" w:rsidRPr="00FA3856" w:rsidRDefault="008E31E9" w:rsidP="00AB2A52">
            <w:pPr>
              <w:pStyle w:val="PSDS-CorpodeTexto0"/>
              <w:jc w:val="center"/>
              <w:rPr>
                <w:rFonts w:ascii="Times New Roman" w:hAnsi="Times New Roman"/>
                <w:lang w:val="pt-PT"/>
              </w:rPr>
            </w:pPr>
            <w:r w:rsidRPr="00FA3856">
              <w:rPr>
                <w:rFonts w:ascii="Times New Roman" w:hAnsi="Times New Roman"/>
                <w:lang w:val="pt-PT"/>
              </w:rPr>
              <w:t>Não</w:t>
            </w:r>
          </w:p>
        </w:tc>
      </w:tr>
    </w:tbl>
    <w:p w:rsidR="00B93932" w:rsidRPr="00FA3856" w:rsidRDefault="00B93932"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p w:rsidR="009417D6" w:rsidRPr="00FA3856"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D73F2C" w:rsidRPr="00FA3856"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Tipo</w:t>
            </w:r>
          </w:p>
        </w:tc>
      </w:tr>
      <w:tr w:rsidR="00BC63D3"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BC63D3" w:rsidRPr="00FA3856" w:rsidRDefault="00797C81" w:rsidP="00BC63D3">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rPr>
                <w:rFonts w:ascii="Times New Roman" w:hAnsi="Times New Roman"/>
                <w:lang w:val="pt-PT"/>
              </w:rPr>
            </w:pPr>
            <w:r w:rsidRPr="00FA3856">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jc w:val="both"/>
              <w:rPr>
                <w:rStyle w:val="Hyperlink"/>
                <w:rFonts w:ascii="Times New Roman" w:hAnsi="Times New Roman"/>
                <w:color w:val="auto"/>
              </w:rPr>
            </w:pPr>
            <w:r w:rsidRPr="00FA3856">
              <w:rPr>
                <w:rStyle w:val="Hyperlink"/>
                <w:rFonts w:ascii="Times New Roman" w:hAnsi="Times New Roman"/>
                <w:b/>
                <w:color w:val="auto"/>
              </w:rPr>
              <w:t xml:space="preserve">REGRA_DATA_FIM_SOC: </w:t>
            </w:r>
            <w:r w:rsidRPr="00FA3856">
              <w:rPr>
                <w:rStyle w:val="Hyperlink"/>
                <w:rFonts w:ascii="Times New Roman" w:hAnsi="Times New Roman"/>
                <w:color w:val="auto"/>
              </w:rPr>
              <w:t>Veri</w:t>
            </w:r>
            <w:r w:rsidR="002159D6" w:rsidRPr="00FA3856">
              <w:rPr>
                <w:rStyle w:val="Hyperlink"/>
                <w:rFonts w:ascii="Times New Roman" w:hAnsi="Times New Roman"/>
                <w:color w:val="auto"/>
              </w:rPr>
              <w:t>fica</w:t>
            </w:r>
            <w:r w:rsidR="0011050B" w:rsidRPr="00FA3856">
              <w:rPr>
                <w:rStyle w:val="Hyperlink"/>
                <w:rFonts w:ascii="Times New Roman" w:hAnsi="Times New Roman"/>
                <w:color w:val="auto"/>
              </w:rPr>
              <w:t xml:space="preserve">, caso Y600.DATA_FIM_SOC </w:t>
            </w:r>
            <w:r w:rsidRPr="00FA3856">
              <w:rPr>
                <w:rStyle w:val="Hyperlink"/>
                <w:rFonts w:ascii="Times New Roman" w:hAnsi="Times New Roman"/>
                <w:color w:val="auto"/>
              </w:rPr>
              <w:t>está preenchida, se está compreendida entre 0000.DT_</w:t>
            </w:r>
            <w:r w:rsidR="002159D6" w:rsidRPr="00FA3856">
              <w:rPr>
                <w:rStyle w:val="Hyperlink"/>
                <w:rFonts w:ascii="Times New Roman" w:hAnsi="Times New Roman"/>
                <w:color w:val="auto"/>
              </w:rPr>
              <w:t xml:space="preserve">INI </w:t>
            </w:r>
            <w:r w:rsidRPr="00FA3856">
              <w:rPr>
                <w:rStyle w:val="Hyperlink"/>
                <w:rFonts w:ascii="Times New Roman" w:hAnsi="Times New Roman"/>
                <w:color w:val="auto"/>
              </w:rPr>
              <w:t>e 00</w:t>
            </w:r>
            <w:r w:rsidR="002159D6" w:rsidRPr="00FA3856">
              <w:rPr>
                <w:rStyle w:val="Hyperlink"/>
                <w:rFonts w:ascii="Times New Roman" w:hAnsi="Times New Roman"/>
                <w:color w:val="auto"/>
              </w:rPr>
              <w:t>0</w:t>
            </w:r>
            <w:r w:rsidRPr="00FA3856">
              <w:rPr>
                <w:rStyle w:val="Hyperlink"/>
                <w:rFonts w:ascii="Times New Roman" w:hAnsi="Times New Roman"/>
                <w:color w:val="auto"/>
              </w:rPr>
              <w:t>0.DT</w:t>
            </w:r>
            <w:r w:rsidR="002159D6" w:rsidRPr="00FA3856">
              <w:rPr>
                <w:rStyle w:val="Hyperlink"/>
                <w:rFonts w:ascii="Times New Roman" w:hAnsi="Times New Roman"/>
                <w:color w:val="auto"/>
              </w:rPr>
              <w:t>_FIN</w:t>
            </w:r>
            <w:r w:rsidRPr="00FA3856">
              <w:rPr>
                <w:rStyle w:val="Hyperlink"/>
                <w:rFonts w:ascii="Times New Roman" w:hAnsi="Times New Roman"/>
                <w:color w:val="auto"/>
              </w:rPr>
              <w:t>.</w:t>
            </w:r>
          </w:p>
          <w:p w:rsidR="0011050B" w:rsidRPr="00FA3856"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rPr>
                <w:rFonts w:ascii="Times New Roman" w:hAnsi="Times New Roman"/>
                <w:lang w:val="pt-PT"/>
              </w:rPr>
            </w:pPr>
            <w:r w:rsidRPr="00FA3856">
              <w:rPr>
                <w:rFonts w:ascii="Times New Roman" w:hAnsi="Times New Roman"/>
                <w:lang w:val="pt-PT"/>
              </w:rPr>
              <w:t>Erro</w:t>
            </w: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748B4"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3748B4" w:rsidP="003748B4">
            <w:pPr>
              <w:pStyle w:val="PSDS-CorpodeTexto0"/>
              <w:jc w:val="both"/>
              <w:rPr>
                <w:rStyle w:val="Hyperlink"/>
                <w:rFonts w:ascii="Times New Roman" w:hAnsi="Times New Roman"/>
                <w:color w:val="auto"/>
              </w:rPr>
            </w:pPr>
            <w:r w:rsidRPr="00FA3856">
              <w:rPr>
                <w:rStyle w:val="Hyperlink"/>
                <w:rFonts w:ascii="Times New Roman" w:hAnsi="Times New Roman"/>
                <w:b/>
                <w:color w:val="auto"/>
              </w:rPr>
              <w:t>REGRA_OBRIGATORIO_BRA</w:t>
            </w:r>
            <w:r w:rsidR="000B0C32" w:rsidRPr="00FA3856">
              <w:rPr>
                <w:rStyle w:val="Hyperlink"/>
                <w:rFonts w:ascii="Times New Roman" w:hAnsi="Times New Roman"/>
                <w:b/>
                <w:color w:val="auto"/>
              </w:rPr>
              <w:t>S</w:t>
            </w:r>
            <w:r w:rsidRPr="00FA3856">
              <w:rPr>
                <w:rStyle w:val="Hyperlink"/>
                <w:rFonts w:ascii="Times New Roman" w:hAnsi="Times New Roman"/>
                <w:b/>
                <w:color w:val="auto"/>
              </w:rPr>
              <w:t xml:space="preserve">IL: </w:t>
            </w:r>
            <w:r w:rsidR="00BC63D3" w:rsidRPr="00FA3856">
              <w:rPr>
                <w:rStyle w:val="Hyperlink"/>
                <w:rFonts w:ascii="Times New Roman" w:hAnsi="Times New Roman"/>
                <w:color w:val="auto"/>
              </w:rPr>
              <w:t xml:space="preserve">Verifica se o </w:t>
            </w:r>
            <w:r w:rsidR="0011050B" w:rsidRPr="00FA3856">
              <w:rPr>
                <w:rStyle w:val="Hyperlink"/>
                <w:rFonts w:ascii="Times New Roman" w:hAnsi="Times New Roman"/>
                <w:color w:val="auto"/>
              </w:rPr>
              <w:t xml:space="preserve">Y600.CPF_CNPJ </w:t>
            </w:r>
            <w:r w:rsidRPr="00FA3856">
              <w:rPr>
                <w:rStyle w:val="Hyperlink"/>
                <w:rFonts w:ascii="Times New Roman" w:hAnsi="Times New Roman"/>
                <w:color w:val="auto"/>
              </w:rPr>
              <w:t>está preenchi</w:t>
            </w:r>
            <w:r w:rsidR="00BC63D3" w:rsidRPr="00FA3856">
              <w:rPr>
                <w:rStyle w:val="Hyperlink"/>
                <w:rFonts w:ascii="Times New Roman" w:hAnsi="Times New Roman"/>
                <w:color w:val="auto"/>
              </w:rPr>
              <w:t xml:space="preserve">do </w:t>
            </w:r>
            <w:r w:rsidR="00C321B8" w:rsidRPr="00FA3856">
              <w:rPr>
                <w:rStyle w:val="Hyperlink"/>
                <w:rFonts w:ascii="Times New Roman" w:hAnsi="Times New Roman"/>
                <w:color w:val="auto"/>
              </w:rPr>
              <w:t>somente</w:t>
            </w:r>
            <w:r w:rsidR="00BC63D3" w:rsidRPr="00FA3856">
              <w:rPr>
                <w:rStyle w:val="Hyperlink"/>
                <w:rFonts w:ascii="Times New Roman" w:hAnsi="Times New Roman"/>
                <w:color w:val="auto"/>
              </w:rPr>
              <w:t xml:space="preserve"> quando </w:t>
            </w:r>
            <w:r w:rsidR="0011050B" w:rsidRPr="00FA3856">
              <w:rPr>
                <w:rStyle w:val="Hyperlink"/>
                <w:rFonts w:ascii="Times New Roman" w:hAnsi="Times New Roman"/>
                <w:color w:val="auto"/>
              </w:rPr>
              <w:t xml:space="preserve">Y600.PAIS </w:t>
            </w:r>
            <w:r w:rsidRPr="00FA3856">
              <w:rPr>
                <w:rStyle w:val="Hyperlink"/>
                <w:rFonts w:ascii="Times New Roman" w:hAnsi="Times New Roman"/>
                <w:color w:val="auto"/>
              </w:rPr>
              <w:t>for igual a “105” (Brasil).</w:t>
            </w:r>
          </w:p>
          <w:p w:rsidR="003748B4" w:rsidRPr="00FA3856" w:rsidRDefault="003748B4" w:rsidP="00574CEE">
            <w:pPr>
              <w:pStyle w:val="PSDS-CorpodeTexto0"/>
              <w:jc w:val="both"/>
              <w:rPr>
                <w:rStyle w:val="Hyperlink"/>
                <w:rFonts w:ascii="Times New Roman" w:hAnsi="Times New Roman"/>
                <w:color w:val="auto"/>
              </w:rPr>
            </w:pPr>
            <w:r w:rsidRPr="00FA3856">
              <w:rPr>
                <w:rStyle w:val="Hyperlink"/>
                <w:rFonts w:ascii="Times New Roman" w:hAnsi="Times New Roman"/>
                <w:color w:val="auto"/>
              </w:rPr>
              <w:t xml:space="preserve"> </w:t>
            </w:r>
          </w:p>
          <w:p w:rsidR="003748B4" w:rsidRPr="00FA3856" w:rsidRDefault="003748B4" w:rsidP="00574CEE">
            <w:pPr>
              <w:pStyle w:val="PSDS-CorpodeTexto0"/>
              <w:jc w:val="both"/>
              <w:rPr>
                <w:rFonts w:ascii="Times New Roman" w:hAnsi="Times New Roman"/>
              </w:rPr>
            </w:pPr>
            <w:r w:rsidRPr="00FA3856">
              <w:rPr>
                <w:rFonts w:ascii="Times New Roman" w:hAnsi="Times New Roman"/>
                <w:b/>
              </w:rPr>
              <w:t xml:space="preserve">REGRA_VALIDA_CPF_CNPJ: </w:t>
            </w:r>
            <w:r w:rsidRPr="00FA3856">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p w:rsidR="003748B4" w:rsidRPr="00FA3856" w:rsidRDefault="003748B4" w:rsidP="00574CEE">
            <w:pPr>
              <w:pStyle w:val="PSDS-CorpodeTexto0"/>
              <w:rPr>
                <w:rFonts w:ascii="Times New Roman" w:hAnsi="Times New Roman"/>
                <w:lang w:val="pt-PT"/>
              </w:rPr>
            </w:pPr>
          </w:p>
          <w:p w:rsidR="003748B4" w:rsidRPr="00FA3856" w:rsidRDefault="003748B4" w:rsidP="00574CEE">
            <w:pPr>
              <w:pStyle w:val="PSDS-CorpodeTexto0"/>
              <w:rPr>
                <w:rFonts w:ascii="Times New Roman" w:hAnsi="Times New Roman"/>
                <w:lang w:val="pt-PT"/>
              </w:rPr>
            </w:pPr>
          </w:p>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748B4"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3748B4" w:rsidP="004C0BD9">
            <w:pPr>
              <w:pStyle w:val="PSDS-CorpodeTexto0"/>
              <w:jc w:val="both"/>
              <w:rPr>
                <w:rFonts w:ascii="Times New Roman" w:hAnsi="Times New Roman"/>
              </w:rPr>
            </w:pPr>
            <w:r w:rsidRPr="00FA3856">
              <w:rPr>
                <w:rStyle w:val="Hyperlink"/>
                <w:rFonts w:ascii="Times New Roman" w:hAnsi="Times New Roman"/>
                <w:b/>
                <w:color w:val="auto"/>
              </w:rPr>
              <w:t>REGRA_Y600_QUALIF:</w:t>
            </w:r>
            <w:r w:rsidR="004C0BD9" w:rsidRPr="00FA3856">
              <w:rPr>
                <w:rStyle w:val="Hyperlink"/>
                <w:rFonts w:ascii="Times New Roman" w:hAnsi="Times New Roman"/>
                <w:b/>
                <w:color w:val="auto"/>
              </w:rPr>
              <w:t xml:space="preserve"> </w:t>
            </w:r>
            <w:r w:rsidR="00BC63D3" w:rsidRPr="00FA3856">
              <w:rPr>
                <w:rStyle w:val="Hyperlink"/>
                <w:rFonts w:ascii="Times New Roman" w:hAnsi="Times New Roman"/>
                <w:color w:val="auto"/>
              </w:rPr>
              <w:t xml:space="preserve">Verifica, quando </w:t>
            </w:r>
            <w:r w:rsidR="0011050B" w:rsidRPr="00FA3856">
              <w:rPr>
                <w:rStyle w:val="Hyperlink"/>
                <w:rFonts w:ascii="Times New Roman" w:hAnsi="Times New Roman"/>
                <w:color w:val="auto"/>
              </w:rPr>
              <w:t xml:space="preserve">Y600.PAIS </w:t>
            </w:r>
            <w:r w:rsidR="004C0BD9" w:rsidRPr="00FA3856">
              <w:rPr>
                <w:rStyle w:val="Hyperlink"/>
                <w:rFonts w:ascii="Times New Roman" w:hAnsi="Times New Roman"/>
                <w:color w:val="auto"/>
              </w:rPr>
              <w:t>igual a “105</w:t>
            </w:r>
            <w:r w:rsidR="00BC63D3" w:rsidRPr="00FA3856">
              <w:rPr>
                <w:rStyle w:val="Hyperlink"/>
                <w:rFonts w:ascii="Times New Roman" w:hAnsi="Times New Roman"/>
                <w:color w:val="auto"/>
              </w:rPr>
              <w:t>” (Brasi</w:t>
            </w:r>
            <w:bookmarkStart w:id="887" w:name="BM58/a"/>
            <w:bookmarkEnd w:id="887"/>
            <w:r w:rsidR="00BC63D3" w:rsidRPr="00FA3856">
              <w:rPr>
                <w:rStyle w:val="Hyperlink"/>
                <w:rFonts w:ascii="Times New Roman" w:hAnsi="Times New Roman"/>
                <w:color w:val="auto"/>
              </w:rPr>
              <w:t xml:space="preserve">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4C0BD9"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F”, se </w:t>
            </w:r>
            <w:r w:rsidR="0011050B" w:rsidRPr="00FA3856">
              <w:rPr>
                <w:rStyle w:val="Hyperlink"/>
                <w:rFonts w:ascii="Times New Roman" w:hAnsi="Times New Roman"/>
                <w:color w:val="auto"/>
              </w:rPr>
              <w:t xml:space="preserve">Y600.QUALIF </w:t>
            </w:r>
            <w:r w:rsidR="004C0BD9" w:rsidRPr="00FA3856">
              <w:rPr>
                <w:rStyle w:val="Hyperlink"/>
                <w:rFonts w:ascii="Times New Roman" w:hAnsi="Times New Roman"/>
                <w:color w:val="auto"/>
              </w:rPr>
              <w:t>é igual a “01”, “02</w:t>
            </w:r>
            <w:r w:rsidR="00BC63D3" w:rsidRPr="00FA3856">
              <w:rPr>
                <w:rStyle w:val="Hyperlink"/>
                <w:rFonts w:ascii="Times New Roman" w:hAnsi="Times New Roman"/>
                <w:color w:val="auto"/>
              </w:rPr>
              <w:t xml:space="preserve">” ou “09”; quando </w:t>
            </w:r>
            <w:r w:rsidR="0011050B" w:rsidRPr="00FA3856">
              <w:rPr>
                <w:rStyle w:val="Hyperlink"/>
                <w:rFonts w:ascii="Times New Roman" w:hAnsi="Times New Roman"/>
                <w:color w:val="auto"/>
              </w:rPr>
              <w:t xml:space="preserve">Y600.PAIS </w:t>
            </w:r>
            <w:r w:rsidR="004C0BD9" w:rsidRPr="00FA3856">
              <w:rPr>
                <w:rStyle w:val="Hyperlink"/>
                <w:rFonts w:ascii="Times New Roman" w:hAnsi="Times New Roman"/>
                <w:color w:val="auto"/>
              </w:rPr>
              <w:t xml:space="preserve">igual a “105”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4C0BD9"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J”, se </w:t>
            </w:r>
            <w:r w:rsidR="0011050B" w:rsidRPr="00FA3856">
              <w:rPr>
                <w:rStyle w:val="Hyperlink"/>
                <w:rFonts w:ascii="Times New Roman" w:hAnsi="Times New Roman"/>
                <w:color w:val="auto"/>
              </w:rPr>
              <w:t xml:space="preserve">Y600.QUALIF </w:t>
            </w:r>
            <w:r w:rsidR="004C0BD9" w:rsidRPr="00FA3856">
              <w:rPr>
                <w:rStyle w:val="Hyperlink"/>
                <w:rFonts w:ascii="Times New Roman" w:hAnsi="Times New Roman"/>
                <w:color w:val="auto"/>
              </w:rPr>
              <w:t>é igual a “03” ou “04”</w:t>
            </w:r>
            <w:r w:rsidR="00BC63D3" w:rsidRPr="00FA3856">
              <w:rPr>
                <w:rStyle w:val="Hyperlink"/>
                <w:rFonts w:ascii="Times New Roman" w:hAnsi="Times New Roman"/>
                <w:color w:val="auto"/>
              </w:rPr>
              <w:t xml:space="preserve">; quando </w:t>
            </w:r>
            <w:r w:rsidR="00797C81" w:rsidRPr="00FA3856">
              <w:rPr>
                <w:rStyle w:val="Hyperlink"/>
                <w:rFonts w:ascii="Times New Roman" w:hAnsi="Times New Roman"/>
                <w:color w:val="auto"/>
              </w:rPr>
              <w:t>Y600.</w:t>
            </w:r>
            <w:r w:rsidR="0011050B" w:rsidRPr="00FA3856">
              <w:rPr>
                <w:rStyle w:val="Hyperlink"/>
                <w:rFonts w:ascii="Times New Roman" w:hAnsi="Times New Roman"/>
                <w:color w:val="auto"/>
              </w:rPr>
              <w:t xml:space="preserve">PAIS </w:t>
            </w:r>
            <w:r w:rsidR="00574CEE" w:rsidRPr="00FA3856">
              <w:rPr>
                <w:rStyle w:val="Hyperlink"/>
                <w:rFonts w:ascii="Times New Roman" w:hAnsi="Times New Roman"/>
                <w:color w:val="auto"/>
              </w:rPr>
              <w:t>é diferente de “105</w:t>
            </w:r>
            <w:r w:rsidR="00BC63D3" w:rsidRPr="00FA3856">
              <w:rPr>
                <w:rStyle w:val="Hyperlink"/>
                <w:rFonts w:ascii="Times New Roman" w:hAnsi="Times New Roman"/>
                <w:color w:val="auto"/>
              </w:rPr>
              <w:t xml:space="preserve">”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574CEE"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F”, se </w:t>
            </w:r>
            <w:r w:rsidR="0011050B" w:rsidRPr="00FA3856">
              <w:rPr>
                <w:rStyle w:val="Hyperlink"/>
                <w:rFonts w:ascii="Times New Roman" w:hAnsi="Times New Roman"/>
                <w:color w:val="auto"/>
              </w:rPr>
              <w:t xml:space="preserve">Y600.QUALIF </w:t>
            </w:r>
            <w:r w:rsidR="00574CEE" w:rsidRPr="00FA3856">
              <w:rPr>
                <w:rStyle w:val="Hyperlink"/>
                <w:rFonts w:ascii="Times New Roman" w:hAnsi="Times New Roman"/>
                <w:color w:val="auto"/>
              </w:rPr>
              <w:t>é igual a “05</w:t>
            </w:r>
            <w:r w:rsidR="00BC63D3" w:rsidRPr="00FA3856">
              <w:rPr>
                <w:rStyle w:val="Hyperlink"/>
                <w:rFonts w:ascii="Times New Roman" w:hAnsi="Times New Roman"/>
                <w:color w:val="auto"/>
              </w:rPr>
              <w:t xml:space="preserve">” ou “06”; quando </w:t>
            </w:r>
            <w:r w:rsidR="0011050B" w:rsidRPr="00FA3856">
              <w:rPr>
                <w:rStyle w:val="Hyperlink"/>
                <w:rFonts w:ascii="Times New Roman" w:hAnsi="Times New Roman"/>
                <w:color w:val="auto"/>
              </w:rPr>
              <w:t xml:space="preserve">Y600.PAIS </w:t>
            </w:r>
            <w:r w:rsidR="00574CEE" w:rsidRPr="00FA3856">
              <w:rPr>
                <w:rStyle w:val="Hyperlink"/>
                <w:rFonts w:ascii="Times New Roman" w:hAnsi="Times New Roman"/>
                <w:color w:val="auto"/>
              </w:rPr>
              <w:t>é diferente de “105”</w:t>
            </w:r>
            <w:r w:rsidR="00BC63D3" w:rsidRPr="00FA3856">
              <w:rPr>
                <w:rStyle w:val="Hyperlink"/>
                <w:rFonts w:ascii="Times New Roman" w:hAnsi="Times New Roman"/>
                <w:color w:val="auto"/>
              </w:rPr>
              <w:t xml:space="preserve">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574CEE"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J”, se </w:t>
            </w:r>
            <w:r w:rsidR="0011050B" w:rsidRPr="00FA3856">
              <w:rPr>
                <w:rStyle w:val="Hyperlink"/>
                <w:rFonts w:ascii="Times New Roman" w:hAnsi="Times New Roman"/>
                <w:color w:val="auto"/>
              </w:rPr>
              <w:t xml:space="preserve">Y600.QUALIF </w:t>
            </w:r>
            <w:r w:rsidR="00574CEE" w:rsidRPr="00FA3856">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tc>
      </w:tr>
      <w:tr w:rsidR="00794D21"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rPr>
                <w:rFonts w:ascii="Times New Roman" w:hAnsi="Times New Roman"/>
                <w:lang w:val="pt-PT"/>
              </w:rPr>
            </w:pPr>
            <w:r w:rsidRPr="00FA3856">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rsidR="00794D21" w:rsidRPr="00FA3856" w:rsidRDefault="00794D21" w:rsidP="00794D21">
            <w:pPr>
              <w:pStyle w:val="PSDS-CorpodeTexto0"/>
              <w:jc w:val="both"/>
              <w:rPr>
                <w:rFonts w:ascii="Times New Roman" w:hAnsi="Times New Roman"/>
                <w:b/>
              </w:rPr>
            </w:pPr>
            <w:r w:rsidRPr="00FA3856">
              <w:rPr>
                <w:rStyle w:val="Hyperlink"/>
                <w:rFonts w:ascii="Times New Roman" w:hAnsi="Times New Roman"/>
                <w:b/>
                <w:color w:val="auto"/>
              </w:rPr>
              <w:t xml:space="preserve">REGRA_VALIDA_CPF: </w:t>
            </w:r>
            <w:r w:rsidRPr="00FA3856">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rPr>
                <w:rFonts w:ascii="Times New Roman" w:hAnsi="Times New Roman"/>
                <w:lang w:val="pt-PT"/>
              </w:rPr>
            </w:pPr>
            <w:r w:rsidRPr="00FA3856">
              <w:rPr>
                <w:rFonts w:ascii="Times New Roman" w:hAnsi="Times New Roman"/>
                <w:lang w:val="pt-PT"/>
              </w:rPr>
              <w:t>Erro</w:t>
            </w:r>
          </w:p>
          <w:p w:rsidR="00794D21" w:rsidRPr="00FA3856" w:rsidRDefault="00794D21" w:rsidP="00CD4CC9">
            <w:pPr>
              <w:pStyle w:val="PSDS-CorpodeTexto0"/>
              <w:rPr>
                <w:rFonts w:ascii="Times New Roman" w:hAnsi="Times New Roman"/>
                <w:lang w:val="pt-PT"/>
              </w:rPr>
            </w:pP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9417D6"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9417D6" w:rsidRPr="00FA3856" w:rsidRDefault="003748B4" w:rsidP="00574CEE">
            <w:pPr>
              <w:pStyle w:val="PSDS-CorpodeTexto0"/>
              <w:rPr>
                <w:rFonts w:ascii="Times New Roman" w:hAnsi="Times New Roman"/>
                <w:lang w:val="pt-PT"/>
              </w:rPr>
            </w:pPr>
            <w:r w:rsidRPr="00FA3856">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B93932" w:rsidP="004916FB">
            <w:pPr>
              <w:pStyle w:val="PSDS-CorpodeTexto0"/>
              <w:jc w:val="both"/>
              <w:rPr>
                <w:rFonts w:ascii="Times New Roman" w:hAnsi="Times New Roman"/>
              </w:rPr>
            </w:pPr>
            <w:r w:rsidRPr="00FA3856">
              <w:rPr>
                <w:rStyle w:val="Hyperlink"/>
                <w:rFonts w:ascii="Times New Roman" w:hAnsi="Times New Roman"/>
                <w:b/>
                <w:color w:val="auto"/>
              </w:rPr>
              <w:t xml:space="preserve">REGRA_QUALIF_REP_LEG_OBRIGATORIO: </w:t>
            </w:r>
            <w:r w:rsidRPr="00FA3856">
              <w:rPr>
                <w:rStyle w:val="Hyperlink"/>
                <w:rFonts w:ascii="Times New Roman" w:hAnsi="Times New Roman"/>
                <w:color w:val="auto"/>
              </w:rPr>
              <w:t>Veri</w:t>
            </w:r>
            <w:r w:rsidR="00797C81" w:rsidRPr="00FA3856">
              <w:rPr>
                <w:rStyle w:val="Hyperlink"/>
                <w:rFonts w:ascii="Times New Roman" w:hAnsi="Times New Roman"/>
                <w:color w:val="auto"/>
              </w:rPr>
              <w:t>fica,</w:t>
            </w:r>
            <w:r w:rsidR="0011050B" w:rsidRPr="00FA3856">
              <w:rPr>
                <w:rStyle w:val="Hyperlink"/>
                <w:rFonts w:ascii="Times New Roman" w:hAnsi="Times New Roman"/>
                <w:color w:val="auto"/>
              </w:rPr>
              <w:t xml:space="preserve"> caso Y600.CPF_REP_LEG </w:t>
            </w:r>
            <w:r w:rsidRPr="00FA3856">
              <w:rPr>
                <w:rStyle w:val="Hyperlink"/>
                <w:rFonts w:ascii="Times New Roman" w:hAnsi="Times New Roman"/>
                <w:color w:val="auto"/>
              </w:rPr>
              <w:t>esteja preench</w:t>
            </w:r>
            <w:r w:rsidR="00797C81" w:rsidRPr="00FA3856">
              <w:rPr>
                <w:rStyle w:val="Hyperlink"/>
                <w:rFonts w:ascii="Times New Roman" w:hAnsi="Times New Roman"/>
                <w:color w:val="auto"/>
              </w:rPr>
              <w:t>ido, se Y600.QUAL</w:t>
            </w:r>
            <w:r w:rsidR="0011050B" w:rsidRPr="00FA3856">
              <w:rPr>
                <w:rStyle w:val="Hyperlink"/>
                <w:rFonts w:ascii="Times New Roman" w:hAnsi="Times New Roman"/>
                <w:color w:val="auto"/>
              </w:rPr>
              <w:t xml:space="preserve">IF_REP_LEG </w:t>
            </w:r>
            <w:r w:rsidRPr="00FA3856">
              <w:rPr>
                <w:rStyle w:val="Hyperlink"/>
                <w:rFonts w:ascii="Times New Roman" w:hAnsi="Times New Roman"/>
                <w:color w:val="auto"/>
              </w:rPr>
              <w:t>está preenchido. Cas</w:t>
            </w:r>
            <w:r w:rsidR="00BC63D3" w:rsidRPr="00FA3856">
              <w:rPr>
                <w:rStyle w:val="Hyperlink"/>
                <w:rFonts w:ascii="Times New Roman" w:hAnsi="Times New Roman"/>
                <w:color w:val="auto"/>
              </w:rPr>
              <w:t xml:space="preserve">o </w:t>
            </w:r>
            <w:r w:rsidR="00F3718D" w:rsidRPr="00FA3856">
              <w:rPr>
                <w:rStyle w:val="Hyperlink"/>
                <w:rFonts w:ascii="Times New Roman" w:hAnsi="Times New Roman"/>
                <w:color w:val="auto"/>
              </w:rPr>
              <w:t xml:space="preserve">Y600.CPF_REP_LEG </w:t>
            </w:r>
            <w:r w:rsidRPr="00FA3856">
              <w:rPr>
                <w:rStyle w:val="Hyperlink"/>
                <w:rFonts w:ascii="Times New Roman" w:hAnsi="Times New Roman"/>
                <w:color w:val="auto"/>
              </w:rPr>
              <w:t xml:space="preserve">não esteja preenchido, </w:t>
            </w:r>
            <w:r w:rsidR="00BC63D3" w:rsidRPr="00FA3856">
              <w:rPr>
                <w:rStyle w:val="Hyperlink"/>
                <w:rFonts w:ascii="Times New Roman" w:hAnsi="Times New Roman"/>
                <w:color w:val="auto"/>
              </w:rPr>
              <w:t xml:space="preserve">o campo </w:t>
            </w:r>
            <w:r w:rsidR="0011050B" w:rsidRPr="00FA3856">
              <w:rPr>
                <w:rStyle w:val="Hyperlink"/>
                <w:rFonts w:ascii="Times New Roman" w:hAnsi="Times New Roman"/>
                <w:color w:val="auto"/>
              </w:rPr>
              <w:t xml:space="preserve">Y600.QUALIF_REP_LEG </w:t>
            </w:r>
            <w:r w:rsidR="00BE769B" w:rsidRPr="00FA3856">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rsidR="009417D6" w:rsidRPr="00FA3856" w:rsidRDefault="009417D6" w:rsidP="00574CEE">
            <w:pPr>
              <w:pStyle w:val="PSDS-CorpodeTexto0"/>
              <w:rPr>
                <w:rFonts w:ascii="Times New Roman" w:hAnsi="Times New Roman"/>
                <w:lang w:val="pt-PT"/>
              </w:rPr>
            </w:pPr>
            <w:r w:rsidRPr="00FA3856">
              <w:rPr>
                <w:rFonts w:ascii="Times New Roman" w:hAnsi="Times New Roman"/>
                <w:lang w:val="pt-PT"/>
              </w:rPr>
              <w:t>Erro</w:t>
            </w:r>
          </w:p>
          <w:p w:rsidR="00B93932" w:rsidRPr="00FA3856" w:rsidRDefault="00B93932" w:rsidP="00574CEE">
            <w:pPr>
              <w:pStyle w:val="PSDS-CorpodeTexto0"/>
              <w:rPr>
                <w:rFonts w:ascii="Times New Roman" w:hAnsi="Times New Roman"/>
                <w:lang w:val="pt-PT"/>
              </w:rPr>
            </w:pPr>
          </w:p>
        </w:tc>
      </w:tr>
    </w:tbl>
    <w:p w:rsidR="000524AE" w:rsidRPr="00FA3856" w:rsidRDefault="000524AE" w:rsidP="000524AE">
      <w:pPr>
        <w:rPr>
          <w:b/>
          <w:color w:val="002060"/>
          <w:szCs w:val="20"/>
        </w:rPr>
      </w:pPr>
    </w:p>
    <w:p w:rsidR="008E31E9" w:rsidRPr="00FA3856" w:rsidRDefault="008E31E9" w:rsidP="000524AE">
      <w:pPr>
        <w:rPr>
          <w:b/>
          <w:color w:val="002060"/>
          <w:szCs w:val="20"/>
        </w:rPr>
      </w:pPr>
    </w:p>
    <w:p w:rsidR="008E31E9" w:rsidRPr="00FA3856" w:rsidRDefault="008E31E9" w:rsidP="000524AE">
      <w:pPr>
        <w:rPr>
          <w:b/>
          <w:color w:val="002060"/>
          <w:szCs w:val="20"/>
        </w:rPr>
      </w:pPr>
    </w:p>
    <w:p w:rsidR="008E31E9" w:rsidRPr="00FA3856" w:rsidRDefault="008E31E9" w:rsidP="000524AE">
      <w:pPr>
        <w:rPr>
          <w:b/>
          <w:color w:val="002060"/>
          <w:szCs w:val="20"/>
        </w:rPr>
      </w:pPr>
    </w:p>
    <w:p w:rsidR="008E31E9" w:rsidRPr="00FA3856" w:rsidRDefault="008E31E9" w:rsidP="000524AE">
      <w:pPr>
        <w:rPr>
          <w:b/>
          <w:color w:val="002060"/>
          <w:szCs w:val="20"/>
        </w:rPr>
      </w:pPr>
    </w:p>
    <w:p w:rsidR="008E31E9" w:rsidRPr="00FA3856" w:rsidRDefault="008E31E9" w:rsidP="000524AE">
      <w:pPr>
        <w:rPr>
          <w:b/>
          <w:color w:val="002060"/>
          <w:szCs w:val="20"/>
        </w:rPr>
      </w:pPr>
    </w:p>
    <w:p w:rsidR="000524AE" w:rsidRPr="00FA3856" w:rsidRDefault="002159D6" w:rsidP="002159D6">
      <w:pPr>
        <w:rPr>
          <w:b/>
          <w:color w:val="002060"/>
          <w:szCs w:val="20"/>
        </w:rPr>
      </w:pPr>
      <w:r w:rsidRPr="00FA3856">
        <w:rPr>
          <w:b/>
          <w:color w:val="002060"/>
          <w:szCs w:val="20"/>
        </w:rPr>
        <w:t xml:space="preserve">Exemplo de Preenchimento: </w:t>
      </w:r>
      <w:r w:rsidR="000524AE" w:rsidRPr="00FA3856">
        <w:rPr>
          <w:b/>
          <w:color w:val="002060"/>
          <w:szCs w:val="20"/>
        </w:rPr>
        <w:t>|Y600|01012012|105|PF|00000000000|FULANO SÓCIO|01|60,00|60,00|||</w:t>
      </w:r>
      <w:r w:rsidR="00C91BD3" w:rsidRPr="00FA3856">
        <w:rPr>
          <w:b/>
          <w:color w:val="002060"/>
          <w:szCs w:val="20"/>
        </w:rPr>
        <w:t>100000,00|10000,00|5000,00|3000,00|9000,0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Y600|: Identificação do tipo do registro.</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1012012|: Data da última alteração societária (01/01/2012).</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105|: Código do país de residência ou domicílio do sócio ou titular (105 = Brasil).</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PF|: Indicador da natureza do sócio ou titular (PF = Pessoa Física).</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0000000000|: CPF ou CNPJ do sócio ou titular (CPF: 000.000.000-0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FULANO SÓCIO|: Nome ou nome empresarial do sócio ou titular.</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1|: Qualificação do sócio ou titular (01 = Acionista Pessoa Física Domiciliado no Brasil).</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60,00|: Percentual de participação do sócio ou titular no capital total (6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60,00|: Percentual de participação do sócio ou titular no capital votante (6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 Não há representante legal (CPF do representante legal não preenchido).</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 Não há representante legal (Qualificação do representante legal não preenchida).</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Rendimentos pagos e escriturados ao dirigente, conselheiro, sócio ou titular (R$ 100.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Lucros e dividendos pagos ao dirigente, conselheiro, sócio ou titular (R$ 10.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5000,00|: Juros sobre o capital próprio pagos ao dirigente, conselheiro, sócio ou titular (R$ 5.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3000,00|: Demais rendimentos pagos ao dirigente, conselheiro, sócio ou titular (R$ 3.000,00).</w:t>
      </w:r>
    </w:p>
    <w:p w:rsidR="00C91BD3" w:rsidRPr="00FA3856" w:rsidRDefault="00C91BD3" w:rsidP="00C91BD3">
      <w:pPr>
        <w:pStyle w:val="Corpodetexto"/>
        <w:ind w:left="1416"/>
        <w:rPr>
          <w:rFonts w:ascii="Times New Roman" w:hAnsi="Times New Roman"/>
          <w:color w:val="002060"/>
          <w:szCs w:val="20"/>
        </w:rPr>
      </w:pPr>
      <w:r w:rsidRPr="00FA3856">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rsidR="000524AE" w:rsidRPr="00FA3856" w:rsidRDefault="000524AE" w:rsidP="000524AE">
      <w:pPr>
        <w:pStyle w:val="Corpodetexto"/>
        <w:ind w:left="708" w:firstLine="709"/>
        <w:rPr>
          <w:rFonts w:ascii="Times New Roman" w:hAnsi="Times New Roman"/>
          <w:color w:val="002060"/>
          <w:szCs w:val="20"/>
        </w:rPr>
      </w:pPr>
    </w:p>
    <w:p w:rsidR="0016489F" w:rsidRPr="00FA3856" w:rsidRDefault="0016489F">
      <w:pPr>
        <w:spacing w:after="200" w:line="276" w:lineRule="auto"/>
        <w:rPr>
          <w:b/>
          <w:bCs/>
          <w:color w:val="0000FF"/>
          <w:szCs w:val="20"/>
        </w:rPr>
      </w:pPr>
      <w:r w:rsidRPr="00FA3856">
        <w:rPr>
          <w:color w:val="0000FF"/>
          <w:szCs w:val="20"/>
        </w:rPr>
        <w:br w:type="page"/>
      </w:r>
    </w:p>
    <w:p w:rsidR="00546668" w:rsidRPr="00FA3856" w:rsidRDefault="00546668" w:rsidP="00546668">
      <w:pPr>
        <w:pStyle w:val="Ttulo1"/>
        <w:jc w:val="both"/>
        <w:rPr>
          <w:color w:val="0000FF"/>
          <w:szCs w:val="20"/>
        </w:rPr>
      </w:pPr>
      <w:bookmarkStart w:id="888" w:name="_Toc454359422"/>
      <w:r w:rsidRPr="00FA3856">
        <w:rPr>
          <w:color w:val="0000FF"/>
          <w:szCs w:val="20"/>
        </w:rPr>
        <w:lastRenderedPageBreak/>
        <w:t xml:space="preserve">Registro Y612: </w:t>
      </w:r>
      <w:r w:rsidR="00CB364F" w:rsidRPr="00FA3856">
        <w:rPr>
          <w:color w:val="0000FF"/>
          <w:szCs w:val="20"/>
        </w:rPr>
        <w:t xml:space="preserve">Identificação e </w:t>
      </w:r>
      <w:r w:rsidRPr="00FA3856">
        <w:rPr>
          <w:color w:val="0000FF"/>
          <w:szCs w:val="20"/>
        </w:rPr>
        <w:t>Rendimentos de Dirigentes e Conselheiros – Imunes ou Isentas</w:t>
      </w:r>
      <w:bookmarkEnd w:id="888"/>
    </w:p>
    <w:p w:rsidR="00546668" w:rsidRPr="00FA3856" w:rsidRDefault="00546668" w:rsidP="00546668">
      <w:pPr>
        <w:rPr>
          <w:szCs w:val="20"/>
        </w:rPr>
      </w:pPr>
    </w:p>
    <w:p w:rsidR="00672FA5" w:rsidRPr="00FA3856" w:rsidRDefault="00546668" w:rsidP="00672FA5">
      <w:pPr>
        <w:rPr>
          <w:szCs w:val="20"/>
        </w:rPr>
      </w:pPr>
      <w:r w:rsidRPr="00FA3856">
        <w:rPr>
          <w:szCs w:val="20"/>
        </w:rPr>
        <w:tab/>
      </w:r>
      <w:r w:rsidR="00672FA5" w:rsidRPr="00FA3856">
        <w:rPr>
          <w:szCs w:val="20"/>
        </w:rPr>
        <w:t>Este registro deve ser preenchido pela pessoa jurídica imune ou isenta de IRPJ com a informação dos rendimentos de dirigentes e conselheiros.</w:t>
      </w:r>
    </w:p>
    <w:p w:rsidR="00546668" w:rsidRPr="00FA3856" w:rsidRDefault="00546668" w:rsidP="00546668">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46668"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46668" w:rsidRPr="00FA3856" w:rsidRDefault="00546668" w:rsidP="0092310D">
            <w:pPr>
              <w:pStyle w:val="PSDS-CorpodeTexto0"/>
              <w:jc w:val="center"/>
              <w:rPr>
                <w:rFonts w:ascii="Times New Roman" w:hAnsi="Times New Roman"/>
                <w:b/>
                <w:bCs/>
              </w:rPr>
            </w:pPr>
            <w:r w:rsidRPr="00FA3856">
              <w:rPr>
                <w:rFonts w:ascii="Times New Roman" w:hAnsi="Times New Roman"/>
                <w:b/>
                <w:bCs/>
              </w:rPr>
              <w:t xml:space="preserve">REGISTRO Y612: </w:t>
            </w:r>
            <w:r w:rsidR="00CB364F" w:rsidRPr="00FA3856">
              <w:rPr>
                <w:rFonts w:ascii="Times New Roman" w:hAnsi="Times New Roman"/>
                <w:b/>
                <w:bCs/>
              </w:rPr>
              <w:t xml:space="preserve">IDENTIFICAÇÃO E </w:t>
            </w:r>
            <w:r w:rsidRPr="00FA3856">
              <w:rPr>
                <w:rFonts w:ascii="Times New Roman" w:hAnsi="Times New Roman"/>
                <w:b/>
              </w:rPr>
              <w:t>RENDIMENTOS DE DIRIGENTES</w:t>
            </w:r>
            <w:r w:rsidR="0058440E" w:rsidRPr="00FA3856">
              <w:rPr>
                <w:rFonts w:ascii="Times New Roman" w:hAnsi="Times New Roman"/>
                <w:b/>
              </w:rPr>
              <w:t xml:space="preserve"> E CONSELHEIROS – IMUNES OU ISENTAS</w:t>
            </w:r>
          </w:p>
        </w:tc>
      </w:tr>
      <w:tr w:rsidR="00546668"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46668" w:rsidRPr="00FA3856" w:rsidRDefault="00546668"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546668" w:rsidRPr="00FA3856" w:rsidRDefault="00546668" w:rsidP="0092310D">
            <w:pPr>
              <w:pStyle w:val="PSDS-CorpodeTexto0"/>
              <w:jc w:val="center"/>
              <w:rPr>
                <w:rFonts w:ascii="Times New Roman" w:hAnsi="Times New Roman"/>
                <w:b/>
                <w:bCs/>
              </w:rPr>
            </w:pPr>
          </w:p>
        </w:tc>
      </w:tr>
      <w:tr w:rsidR="00546668"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46668" w:rsidRPr="00FA3856" w:rsidRDefault="00546668" w:rsidP="0092310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46668" w:rsidRPr="00FA3856" w:rsidRDefault="00546668" w:rsidP="0092310D">
            <w:pPr>
              <w:pStyle w:val="PSDS-CorpodeTexto0"/>
              <w:jc w:val="center"/>
              <w:rPr>
                <w:rFonts w:ascii="Times New Roman" w:hAnsi="Times New Roman"/>
                <w:b/>
                <w:bCs/>
              </w:rPr>
            </w:pPr>
            <w:r w:rsidRPr="00FA3856">
              <w:rPr>
                <w:rFonts w:ascii="Times New Roman" w:hAnsi="Times New Roman"/>
                <w:b/>
                <w:bCs/>
              </w:rPr>
              <w:t>Ocorrência – 0:N</w:t>
            </w:r>
          </w:p>
        </w:tc>
      </w:tr>
      <w:tr w:rsidR="00546668"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46668" w:rsidRPr="00FA3856" w:rsidRDefault="00546668" w:rsidP="00546668">
            <w:pPr>
              <w:pStyle w:val="PSDS-CorpodeTexto0"/>
              <w:rPr>
                <w:rFonts w:ascii="Times New Roman" w:hAnsi="Times New Roman"/>
                <w:b/>
                <w:bCs/>
              </w:rPr>
            </w:pPr>
            <w:r w:rsidRPr="00FA3856">
              <w:rPr>
                <w:rFonts w:ascii="Times New Roman" w:hAnsi="Times New Roman"/>
                <w:b/>
                <w:bCs/>
              </w:rPr>
              <w:t>Campo(s) chave: CPF + QUALIF</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72"/>
        <w:gridCol w:w="9049"/>
        <w:gridCol w:w="708"/>
        <w:gridCol w:w="709"/>
        <w:gridCol w:w="709"/>
        <w:gridCol w:w="1599"/>
        <w:gridCol w:w="1339"/>
      </w:tblGrid>
      <w:tr w:rsidR="00644487" w:rsidRPr="00FA3856" w:rsidTr="0064448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Nº</w:t>
            </w:r>
          </w:p>
        </w:tc>
        <w:tc>
          <w:tcPr>
            <w:tcW w:w="1772"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Campo</w:t>
            </w:r>
          </w:p>
        </w:tc>
        <w:tc>
          <w:tcPr>
            <w:tcW w:w="904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i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am</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c</w:t>
            </w:r>
          </w:p>
        </w:tc>
        <w:tc>
          <w:tcPr>
            <w:tcW w:w="159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58440E">
            <w:pPr>
              <w:pStyle w:val="PSDS-CorpodeTexto0"/>
              <w:jc w:val="center"/>
              <w:rPr>
                <w:rFonts w:ascii="Times New Roman" w:hAnsi="Times New Roman"/>
                <w:b/>
                <w:bCs/>
              </w:rPr>
            </w:pPr>
            <w:r w:rsidRPr="00FA3856">
              <w:rPr>
                <w:rFonts w:ascii="Times New Roman" w:hAnsi="Times New Roman"/>
                <w:b/>
                <w:bCs/>
              </w:rPr>
              <w:t>Obrigatóri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rPr>
            </w:pPr>
            <w:r w:rsidRPr="00FA3856">
              <w:rPr>
                <w:rFonts w:ascii="Times New Roman" w:hAnsi="Times New Roman"/>
              </w:rPr>
              <w:t>REG</w:t>
            </w:r>
          </w:p>
          <w:p w:rsidR="00644487" w:rsidRPr="00FA3856" w:rsidRDefault="00644487" w:rsidP="003B49DF">
            <w:pPr>
              <w:pStyle w:val="PSDS-CorpodeTexto0"/>
              <w:rPr>
                <w:rFonts w:ascii="Times New Roman" w:hAnsi="Times New Roman"/>
                <w:b/>
                <w:bCs/>
                <w:lang w:val="pt-PT"/>
              </w:rPr>
            </w:pP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Texto Fixo Contendo a Identificação do Registro (Y612).</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C</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04</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F5E30">
            <w:pPr>
              <w:pStyle w:val="PSDS-CorpodeTexto0"/>
              <w:jc w:val="center"/>
              <w:rPr>
                <w:rFonts w:ascii="Times New Roman" w:hAnsi="Times New Roman"/>
                <w:bCs/>
                <w:lang w:val="pt-PT"/>
              </w:rPr>
            </w:pPr>
            <w:r w:rsidRPr="00FA3856">
              <w:rPr>
                <w:rFonts w:ascii="Times New Roman" w:hAnsi="Times New Roman"/>
                <w:bCs/>
                <w:lang w:val="pt-PT"/>
              </w:rPr>
              <w:t>[Y612]</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CPF</w:t>
            </w:r>
          </w:p>
          <w:p w:rsidR="00644487" w:rsidRPr="00FA3856" w:rsidRDefault="00644487" w:rsidP="003B49DF">
            <w:pPr>
              <w:pStyle w:val="PSDS-CorpodeTexto0"/>
              <w:rPr>
                <w:rFonts w:ascii="Times New Roman" w:hAnsi="Times New Roman"/>
                <w:b/>
                <w:bCs/>
                <w:lang w:val="pt-PT"/>
              </w:rPr>
            </w:pP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CPF: CPF do dirigente ou conselheiro beneficiário dos rendimentos.</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N</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11</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NOME</w:t>
            </w:r>
          </w:p>
          <w:p w:rsidR="00644487" w:rsidRPr="00FA3856" w:rsidRDefault="00644487" w:rsidP="003B49DF">
            <w:pPr>
              <w:pStyle w:val="PSDS-CorpodeTexto0"/>
              <w:rPr>
                <w:rFonts w:ascii="Times New Roman" w:hAnsi="Times New Roman"/>
                <w:lang w:val="pt-PT"/>
              </w:rPr>
            </w:pP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Nome: Nome do dirigente ou conselheiro beneficiário dos rendimentos.</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C</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QUALIF</w:t>
            </w: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rPr>
                <w:szCs w:val="20"/>
              </w:rPr>
            </w:pPr>
            <w:r w:rsidRPr="00FA3856">
              <w:rPr>
                <w:szCs w:val="20"/>
              </w:rPr>
              <w:t>Qualificação: Qualificação do dirigente ou conselheiro beneficiário dos rendimentos:</w:t>
            </w:r>
          </w:p>
          <w:p w:rsidR="00644487" w:rsidRPr="00FA3856" w:rsidRDefault="00644487" w:rsidP="003B49DF">
            <w:pPr>
              <w:rPr>
                <w:szCs w:val="20"/>
              </w:rPr>
            </w:pPr>
            <w:r w:rsidRPr="00FA3856">
              <w:rPr>
                <w:szCs w:val="20"/>
              </w:rPr>
              <w:t xml:space="preserve">10 - Administrador sem Vínculo Empregatício </w:t>
            </w:r>
          </w:p>
          <w:p w:rsidR="00644487" w:rsidRPr="00FA3856" w:rsidRDefault="00644487" w:rsidP="003B49DF">
            <w:pPr>
              <w:rPr>
                <w:szCs w:val="20"/>
              </w:rPr>
            </w:pPr>
            <w:r w:rsidRPr="00FA3856">
              <w:rPr>
                <w:szCs w:val="20"/>
              </w:rPr>
              <w:t xml:space="preserve">11 - Diretor sem Vínculo Empregatício </w:t>
            </w:r>
            <w:r w:rsidRPr="00FA3856">
              <w:rPr>
                <w:szCs w:val="20"/>
              </w:rPr>
              <w:br/>
              <w:t>12 – Presidente sem Vínculo Empregatício</w:t>
            </w:r>
          </w:p>
          <w:p w:rsidR="00644487" w:rsidRPr="00FA3856" w:rsidRDefault="00644487" w:rsidP="000F5E30">
            <w:pPr>
              <w:rPr>
                <w:szCs w:val="20"/>
              </w:rPr>
            </w:pPr>
            <w:r w:rsidRPr="00FA3856">
              <w:rPr>
                <w:szCs w:val="20"/>
              </w:rPr>
              <w:t xml:space="preserve">13 - Administrador com Vínculo Empregatício </w:t>
            </w:r>
            <w:r w:rsidRPr="00FA3856">
              <w:rPr>
                <w:szCs w:val="20"/>
              </w:rPr>
              <w:br/>
              <w:t xml:space="preserve">14 - Conselheiro de Administração ou Fiscal </w:t>
            </w:r>
            <w:r w:rsidRPr="00FA3856">
              <w:rPr>
                <w:szCs w:val="20"/>
              </w:rPr>
              <w:br/>
              <w:t xml:space="preserve">15 - Diretor com Vínculo Empregatício </w:t>
            </w:r>
            <w:r w:rsidRPr="00FA3856">
              <w:rPr>
                <w:szCs w:val="20"/>
              </w:rPr>
              <w:br/>
              <w:t xml:space="preserve">16 - Fundador </w:t>
            </w:r>
            <w:r w:rsidRPr="00FA3856">
              <w:rPr>
                <w:szCs w:val="20"/>
              </w:rPr>
              <w:br/>
              <w:t>17 - Presidente com Vínculo Empregatício</w:t>
            </w:r>
          </w:p>
        </w:tc>
        <w:tc>
          <w:tcPr>
            <w:tcW w:w="708"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N</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02</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Cs/>
                <w:lang w:val="pt-PT"/>
              </w:rPr>
            </w:pPr>
            <w:r w:rsidRPr="00FA3856">
              <w:rPr>
                <w:rFonts w:ascii="Times New Roman" w:hAnsi="Times New Roman"/>
                <w:bCs/>
                <w:lang w:val="pt-PT"/>
              </w:rPr>
              <w:t>[10; 11; 12; 13; 14; 15; 16; 17]</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VL_REM_TRAB</w:t>
            </w:r>
          </w:p>
          <w:p w:rsidR="00644487" w:rsidRPr="00FA3856" w:rsidRDefault="00644487" w:rsidP="003B49DF">
            <w:pPr>
              <w:pStyle w:val="PSDS-CorpodeTexto0"/>
              <w:rPr>
                <w:rFonts w:ascii="Times New Roman" w:hAnsi="Times New Roman"/>
                <w:lang w:val="pt-PT"/>
              </w:rPr>
            </w:pP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260296">
            <w:pPr>
              <w:jc w:val="both"/>
              <w:rPr>
                <w:szCs w:val="20"/>
              </w:rPr>
            </w:pPr>
            <w:r w:rsidRPr="00FA3856">
              <w:rPr>
                <w:szCs w:val="20"/>
              </w:rPr>
              <w:t xml:space="preserve">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 </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N</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19</w:t>
            </w:r>
          </w:p>
        </w:tc>
        <w:tc>
          <w:tcPr>
            <w:tcW w:w="709" w:type="dxa"/>
            <w:tcBorders>
              <w:top w:val="single" w:sz="6" w:space="0" w:color="auto"/>
              <w:left w:val="single" w:sz="6" w:space="0" w:color="auto"/>
              <w:bottom w:val="single" w:sz="6" w:space="0" w:color="auto"/>
              <w:right w:val="single" w:sz="6" w:space="0" w:color="auto"/>
            </w:tcBorders>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02</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VL_DEM_REND</w:t>
            </w:r>
          </w:p>
          <w:p w:rsidR="00644487" w:rsidRPr="00FA3856" w:rsidRDefault="00644487" w:rsidP="003B49DF">
            <w:pPr>
              <w:pStyle w:val="PSDS-CorpodeTexto0"/>
              <w:rPr>
                <w:rFonts w:ascii="Times New Roman" w:hAnsi="Times New Roman"/>
                <w:lang w:val="pt-PT"/>
              </w:rPr>
            </w:pP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260296">
            <w:pPr>
              <w:jc w:val="both"/>
              <w:rPr>
                <w:szCs w:val="20"/>
              </w:rPr>
            </w:pPr>
            <w:r w:rsidRPr="00FA3856">
              <w:rPr>
                <w:szCs w:val="20"/>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708"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rPr>
              <w:t>N</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19</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02</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8"/>
              </w:numPr>
              <w:suppressAutoHyphens w:val="0"/>
              <w:rPr>
                <w:rFonts w:ascii="Times New Roman" w:hAnsi="Times New Roman"/>
                <w:b/>
                <w:bCs/>
                <w:lang w:val="pt-PT"/>
              </w:rPr>
            </w:pPr>
          </w:p>
        </w:tc>
        <w:tc>
          <w:tcPr>
            <w:tcW w:w="1772"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VL_IR_RET</w:t>
            </w:r>
          </w:p>
        </w:tc>
        <w:tc>
          <w:tcPr>
            <w:tcW w:w="9049" w:type="dxa"/>
            <w:tcBorders>
              <w:top w:val="single" w:sz="6" w:space="0" w:color="auto"/>
              <w:left w:val="single" w:sz="6" w:space="0" w:color="auto"/>
              <w:bottom w:val="single" w:sz="6" w:space="0" w:color="auto"/>
              <w:right w:val="single" w:sz="6" w:space="0" w:color="auto"/>
            </w:tcBorders>
          </w:tcPr>
          <w:p w:rsidR="00644487" w:rsidRPr="00FA3856" w:rsidRDefault="00644487" w:rsidP="00260296">
            <w:pPr>
              <w:jc w:val="both"/>
              <w:rPr>
                <w:szCs w:val="20"/>
              </w:rPr>
            </w:pPr>
            <w:r w:rsidRPr="00FA3856">
              <w:rPr>
                <w:szCs w:val="20"/>
              </w:rPr>
              <w:t>IR Retido na Fonte: Valor do imposto de renda retido na fonte por ocasião do pagamento dos rendimentos a dirigentes ou conselheiros da pessoa jurídica imune ou isenta de IRPJ.</w:t>
            </w:r>
          </w:p>
        </w:tc>
        <w:tc>
          <w:tcPr>
            <w:tcW w:w="708"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rPr>
              <w:t>N</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19</w:t>
            </w:r>
          </w:p>
        </w:tc>
        <w:tc>
          <w:tcPr>
            <w:tcW w:w="70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lang w:val="pt-PT"/>
              </w:rPr>
              <w:t>002</w:t>
            </w:r>
          </w:p>
        </w:tc>
        <w:tc>
          <w:tcPr>
            <w:tcW w:w="159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58440E">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644487" w:rsidRPr="00FA3856" w:rsidRDefault="00644487"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644487" w:rsidRPr="00FA3856" w:rsidRDefault="00644487">
      <w:pPr>
        <w:spacing w:after="200" w:line="276" w:lineRule="auto"/>
        <w:rPr>
          <w:b/>
          <w:bCs/>
          <w:szCs w:val="20"/>
          <w:lang w:val="pt-PT"/>
        </w:rPr>
      </w:pPr>
      <w:r w:rsidRPr="00FA3856">
        <w:rPr>
          <w:szCs w:val="20"/>
          <w:lang w:val="pt-PT"/>
        </w:rPr>
        <w:br w:type="page"/>
      </w:r>
    </w:p>
    <w:p w:rsidR="00260296" w:rsidRPr="00FA3856"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260296" w:rsidRPr="00FA3856"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Tipo</w:t>
            </w:r>
          </w:p>
        </w:tc>
      </w:tr>
      <w:tr w:rsidR="00260296"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rPr>
                <w:rFonts w:ascii="Times New Roman" w:hAnsi="Times New Roman"/>
                <w:lang w:val="pt-PT"/>
              </w:rPr>
            </w:pPr>
            <w:r w:rsidRPr="00FA3856">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rsidR="00260296" w:rsidRPr="00FA3856" w:rsidRDefault="00E81A1E" w:rsidP="0011050B">
            <w:pPr>
              <w:shd w:val="clear" w:color="auto" w:fill="FFFFFF"/>
              <w:jc w:val="both"/>
              <w:rPr>
                <w:szCs w:val="20"/>
              </w:rPr>
            </w:pPr>
            <w:hyperlink w:anchor="REGRA_Y612_QUALIF" w:history="1">
              <w:r w:rsidR="0068391C" w:rsidRPr="00FA3856">
                <w:rPr>
                  <w:b/>
                  <w:szCs w:val="20"/>
                  <w:lang w:val="pt-PT" w:eastAsia="ar-SA"/>
                </w:rPr>
                <w:t>REGRA_Y612_QUALIF</w:t>
              </w:r>
            </w:hyperlink>
            <w:r w:rsidR="0068391C" w:rsidRPr="00FA3856">
              <w:rPr>
                <w:b/>
                <w:szCs w:val="20"/>
                <w:lang w:val="pt-PT" w:eastAsia="ar-SA"/>
              </w:rPr>
              <w:t xml:space="preserve">: </w:t>
            </w:r>
            <w:r w:rsidR="0068391C" w:rsidRPr="00FA3856">
              <w:rPr>
                <w:szCs w:val="20"/>
                <w:lang w:val="pt-PT" w:eastAsia="ar-SA"/>
              </w:rPr>
              <w:t>Verifica se o código ut</w:t>
            </w:r>
            <w:r w:rsidR="00644487" w:rsidRPr="00FA3856">
              <w:rPr>
                <w:szCs w:val="20"/>
                <w:lang w:val="pt-PT" w:eastAsia="ar-SA"/>
              </w:rPr>
              <w:t>iliz</w:t>
            </w:r>
            <w:r w:rsidR="0011050B" w:rsidRPr="00FA3856">
              <w:rPr>
                <w:szCs w:val="20"/>
                <w:lang w:val="pt-PT" w:eastAsia="ar-SA"/>
              </w:rPr>
              <w:t xml:space="preserve">ado em Y612.QUALIF </w:t>
            </w:r>
            <w:r w:rsidR="0068391C" w:rsidRPr="00FA3856">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rPr>
                <w:rFonts w:ascii="Times New Roman" w:hAnsi="Times New Roman"/>
                <w:lang w:val="pt-PT"/>
              </w:rPr>
            </w:pPr>
            <w:r w:rsidRPr="00FA3856">
              <w:rPr>
                <w:rFonts w:ascii="Times New Roman" w:hAnsi="Times New Roman"/>
                <w:lang w:val="pt-PT"/>
              </w:rPr>
              <w:t>Erro</w:t>
            </w:r>
          </w:p>
          <w:p w:rsidR="00260296" w:rsidRPr="00FA3856" w:rsidRDefault="00260296" w:rsidP="000B0C32">
            <w:pPr>
              <w:pStyle w:val="PSDS-CorpodeTexto0"/>
              <w:rPr>
                <w:rFonts w:ascii="Times New Roman" w:hAnsi="Times New Roman"/>
                <w:lang w:val="pt-PT"/>
              </w:rPr>
            </w:pPr>
          </w:p>
        </w:tc>
      </w:tr>
    </w:tbl>
    <w:p w:rsidR="00260296" w:rsidRPr="00FA3856" w:rsidRDefault="00260296" w:rsidP="00260296">
      <w:pPr>
        <w:rPr>
          <w:szCs w:val="20"/>
          <w:lang w:val="pt-PT"/>
        </w:rPr>
      </w:pPr>
    </w:p>
    <w:p w:rsidR="00260296" w:rsidRPr="00FA3856" w:rsidRDefault="00260296" w:rsidP="00644487">
      <w:pPr>
        <w:rPr>
          <w:b/>
          <w:color w:val="002060"/>
          <w:szCs w:val="20"/>
        </w:rPr>
      </w:pPr>
      <w:r w:rsidRPr="00FA3856">
        <w:rPr>
          <w:b/>
          <w:color w:val="002060"/>
          <w:szCs w:val="20"/>
        </w:rPr>
        <w:t>Exemplo de Preenchimento: |Y612|</w:t>
      </w:r>
      <w:r w:rsidR="0068391C" w:rsidRPr="00FA3856">
        <w:rPr>
          <w:b/>
          <w:color w:val="002060"/>
          <w:szCs w:val="20"/>
        </w:rPr>
        <w:t>00000000000|FULANO DIRIGENTE|12|50000,00|10000,00|8000,00|</w:t>
      </w:r>
    </w:p>
    <w:p w:rsidR="00260296" w:rsidRPr="00FA3856" w:rsidRDefault="0068391C" w:rsidP="00260296">
      <w:pPr>
        <w:pStyle w:val="Corpodetexto"/>
        <w:ind w:left="708" w:firstLine="709"/>
        <w:rPr>
          <w:rFonts w:ascii="Times New Roman" w:hAnsi="Times New Roman"/>
          <w:color w:val="002060"/>
          <w:szCs w:val="20"/>
        </w:rPr>
      </w:pPr>
      <w:r w:rsidRPr="00FA3856">
        <w:rPr>
          <w:rFonts w:ascii="Times New Roman" w:hAnsi="Times New Roman"/>
          <w:color w:val="002060"/>
          <w:szCs w:val="20"/>
        </w:rPr>
        <w:t>|Y612</w:t>
      </w:r>
      <w:r w:rsidR="00260296" w:rsidRPr="00FA3856">
        <w:rPr>
          <w:rFonts w:ascii="Times New Roman" w:hAnsi="Times New Roman"/>
          <w:color w:val="002060"/>
          <w:szCs w:val="20"/>
        </w:rPr>
        <w:t>|: Identificação do tipo do registro.</w:t>
      </w:r>
    </w:p>
    <w:p w:rsidR="00260296" w:rsidRPr="00FA3856" w:rsidRDefault="00260296" w:rsidP="00260296">
      <w:pPr>
        <w:pStyle w:val="Corpodetexto"/>
        <w:ind w:left="708" w:firstLine="709"/>
        <w:rPr>
          <w:rFonts w:ascii="Times New Roman" w:hAnsi="Times New Roman"/>
          <w:color w:val="002060"/>
          <w:szCs w:val="20"/>
        </w:rPr>
      </w:pPr>
      <w:r w:rsidRPr="00FA3856">
        <w:rPr>
          <w:rFonts w:ascii="Times New Roman" w:hAnsi="Times New Roman"/>
          <w:color w:val="002060"/>
          <w:szCs w:val="20"/>
        </w:rPr>
        <w:t>|</w:t>
      </w:r>
      <w:r w:rsidR="0068391C" w:rsidRPr="00FA3856">
        <w:rPr>
          <w:rFonts w:ascii="Times New Roman" w:hAnsi="Times New Roman"/>
          <w:color w:val="002060"/>
          <w:szCs w:val="20"/>
        </w:rPr>
        <w:t>00000000000</w:t>
      </w:r>
      <w:r w:rsidRPr="00FA3856">
        <w:rPr>
          <w:rFonts w:ascii="Times New Roman" w:hAnsi="Times New Roman"/>
          <w:color w:val="002060"/>
          <w:szCs w:val="20"/>
        </w:rPr>
        <w:t xml:space="preserve">|: </w:t>
      </w:r>
      <w:r w:rsidR="0068391C" w:rsidRPr="00FA3856">
        <w:rPr>
          <w:rFonts w:ascii="Times New Roman" w:hAnsi="Times New Roman"/>
          <w:color w:val="002060"/>
          <w:szCs w:val="20"/>
        </w:rPr>
        <w:t>CPF do dirigente ou conselheiro</w:t>
      </w:r>
      <w:r w:rsidRPr="00FA3856">
        <w:rPr>
          <w:rFonts w:ascii="Times New Roman" w:hAnsi="Times New Roman"/>
          <w:color w:val="002060"/>
          <w:szCs w:val="20"/>
        </w:rPr>
        <w:t xml:space="preserve"> (</w:t>
      </w:r>
      <w:r w:rsidR="0068391C" w:rsidRPr="00FA3856">
        <w:rPr>
          <w:rFonts w:ascii="Times New Roman" w:hAnsi="Times New Roman"/>
          <w:color w:val="002060"/>
          <w:szCs w:val="20"/>
        </w:rPr>
        <w:t>000.000.000-00</w:t>
      </w:r>
      <w:r w:rsidRPr="00FA3856">
        <w:rPr>
          <w:rFonts w:ascii="Times New Roman" w:hAnsi="Times New Roman"/>
          <w:color w:val="002060"/>
          <w:szCs w:val="20"/>
        </w:rPr>
        <w:t>).</w:t>
      </w:r>
    </w:p>
    <w:p w:rsidR="00260296" w:rsidRPr="00FA3856" w:rsidRDefault="00260296" w:rsidP="00260296">
      <w:pPr>
        <w:rPr>
          <w:color w:val="002060"/>
          <w:szCs w:val="20"/>
        </w:rPr>
      </w:pPr>
      <w:r w:rsidRPr="00FA3856">
        <w:rPr>
          <w:b/>
          <w:color w:val="002060"/>
          <w:szCs w:val="20"/>
        </w:rPr>
        <w:tab/>
      </w:r>
      <w:r w:rsidRPr="00FA3856">
        <w:rPr>
          <w:b/>
          <w:color w:val="002060"/>
          <w:szCs w:val="20"/>
        </w:rPr>
        <w:tab/>
      </w:r>
      <w:r w:rsidRPr="00FA3856">
        <w:rPr>
          <w:color w:val="002060"/>
          <w:szCs w:val="20"/>
        </w:rPr>
        <w:t>|</w:t>
      </w:r>
      <w:r w:rsidR="0068391C" w:rsidRPr="00FA3856">
        <w:rPr>
          <w:color w:val="002060"/>
          <w:szCs w:val="20"/>
        </w:rPr>
        <w:t>FULANO DIRIGENTE</w:t>
      </w:r>
      <w:r w:rsidRPr="00FA3856">
        <w:rPr>
          <w:color w:val="002060"/>
          <w:szCs w:val="20"/>
        </w:rPr>
        <w:t xml:space="preserve">|: </w:t>
      </w:r>
      <w:r w:rsidR="0068391C" w:rsidRPr="00FA3856">
        <w:rPr>
          <w:color w:val="002060"/>
          <w:szCs w:val="20"/>
        </w:rPr>
        <w:t>Nome do dirigente ou conselheiro.</w:t>
      </w:r>
    </w:p>
    <w:p w:rsidR="0068391C" w:rsidRPr="00FA3856" w:rsidRDefault="0068391C" w:rsidP="00260296">
      <w:pPr>
        <w:rPr>
          <w:color w:val="002060"/>
          <w:szCs w:val="20"/>
        </w:rPr>
      </w:pPr>
      <w:r w:rsidRPr="00FA3856">
        <w:rPr>
          <w:color w:val="002060"/>
          <w:szCs w:val="20"/>
        </w:rPr>
        <w:tab/>
      </w:r>
      <w:r w:rsidRPr="00FA3856">
        <w:rPr>
          <w:color w:val="002060"/>
          <w:szCs w:val="20"/>
        </w:rPr>
        <w:tab/>
        <w:t>|12|: Qualificação do dirigente ou conselheiro (12 = Presidente sem vínculo empregatício).</w:t>
      </w:r>
    </w:p>
    <w:p w:rsidR="0068391C" w:rsidRPr="00FA3856" w:rsidRDefault="0068391C" w:rsidP="00260296">
      <w:pPr>
        <w:rPr>
          <w:color w:val="002060"/>
          <w:szCs w:val="20"/>
        </w:rPr>
      </w:pPr>
      <w:r w:rsidRPr="00FA3856">
        <w:rPr>
          <w:color w:val="002060"/>
          <w:szCs w:val="20"/>
        </w:rPr>
        <w:tab/>
      </w:r>
      <w:r w:rsidRPr="00FA3856">
        <w:rPr>
          <w:color w:val="002060"/>
          <w:szCs w:val="20"/>
        </w:rPr>
        <w:tab/>
        <w:t>|50000,00|: Rendimentos do trabalho do dirigente ou conselheiro pagos e escriturados (R$ 50.000,00).</w:t>
      </w:r>
    </w:p>
    <w:p w:rsidR="0068391C" w:rsidRPr="00FA3856" w:rsidRDefault="0068391C" w:rsidP="00260296">
      <w:pPr>
        <w:rPr>
          <w:color w:val="002060"/>
          <w:szCs w:val="20"/>
        </w:rPr>
      </w:pPr>
      <w:r w:rsidRPr="00FA3856">
        <w:rPr>
          <w:color w:val="002060"/>
          <w:szCs w:val="20"/>
        </w:rPr>
        <w:tab/>
      </w:r>
      <w:r w:rsidRPr="00FA3856">
        <w:rPr>
          <w:color w:val="002060"/>
          <w:szCs w:val="20"/>
        </w:rPr>
        <w:tab/>
        <w:t xml:space="preserve">|10000,00|: Demais </w:t>
      </w:r>
      <w:r w:rsidR="00772814" w:rsidRPr="00FA3856">
        <w:rPr>
          <w:color w:val="002060"/>
          <w:szCs w:val="20"/>
        </w:rPr>
        <w:t>rendimento do dirigente ou conselheiro pagos e escriturados (R$ 10.000,00).</w:t>
      </w:r>
    </w:p>
    <w:p w:rsidR="00772814" w:rsidRPr="00FA3856" w:rsidRDefault="00772814" w:rsidP="00260296">
      <w:pPr>
        <w:rPr>
          <w:color w:val="002060"/>
          <w:szCs w:val="20"/>
        </w:rPr>
      </w:pPr>
      <w:r w:rsidRPr="00FA3856">
        <w:rPr>
          <w:color w:val="002060"/>
          <w:szCs w:val="20"/>
        </w:rPr>
        <w:tab/>
      </w:r>
      <w:r w:rsidRPr="00FA3856">
        <w:rPr>
          <w:color w:val="002060"/>
          <w:szCs w:val="20"/>
        </w:rPr>
        <w:tab/>
        <w:t xml:space="preserve">|8000,00|: Imposto de renda retido na fonte em função do pagamento de </w:t>
      </w:r>
      <w:r w:rsidR="00C321B8" w:rsidRPr="00FA3856">
        <w:rPr>
          <w:color w:val="002060"/>
          <w:szCs w:val="20"/>
        </w:rPr>
        <w:t>rendimentos</w:t>
      </w:r>
      <w:r w:rsidRPr="00FA3856">
        <w:rPr>
          <w:color w:val="002060"/>
          <w:szCs w:val="20"/>
        </w:rPr>
        <w:t xml:space="preserve"> a dirigentes ou conselheiros (R$ 8.000,00).</w:t>
      </w:r>
    </w:p>
    <w:p w:rsidR="003B49DF" w:rsidRPr="00FA3856"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A70CD2" w:rsidRPr="00FA3856" w:rsidRDefault="00A70CD2">
      <w:pPr>
        <w:rPr>
          <w:b/>
          <w:bCs/>
          <w:color w:val="0000FF"/>
          <w:szCs w:val="20"/>
        </w:rPr>
      </w:pPr>
      <w:r w:rsidRPr="00FA3856">
        <w:rPr>
          <w:color w:val="0000FF"/>
          <w:szCs w:val="20"/>
        </w:rPr>
        <w:br w:type="page"/>
      </w:r>
    </w:p>
    <w:p w:rsidR="00075992" w:rsidRPr="00FA3856" w:rsidRDefault="00075992" w:rsidP="00075992">
      <w:pPr>
        <w:pStyle w:val="Ttulo1"/>
        <w:jc w:val="both"/>
        <w:rPr>
          <w:color w:val="0000FF"/>
          <w:szCs w:val="20"/>
        </w:rPr>
      </w:pPr>
      <w:bookmarkStart w:id="889" w:name="_Toc454359423"/>
      <w:r w:rsidRPr="00FA3856">
        <w:rPr>
          <w:color w:val="0000FF"/>
          <w:szCs w:val="20"/>
        </w:rPr>
        <w:lastRenderedPageBreak/>
        <w:t>Registro Y620: Partici</w:t>
      </w:r>
      <w:r w:rsidR="007477BD" w:rsidRPr="00FA3856">
        <w:rPr>
          <w:color w:val="0000FF"/>
          <w:szCs w:val="20"/>
        </w:rPr>
        <w:t>p</w:t>
      </w:r>
      <w:r w:rsidR="00F75869" w:rsidRPr="00FA3856">
        <w:rPr>
          <w:color w:val="0000FF"/>
          <w:szCs w:val="20"/>
        </w:rPr>
        <w:t>ações</w:t>
      </w:r>
      <w:r w:rsidRPr="00FA3856">
        <w:rPr>
          <w:color w:val="0000FF"/>
          <w:szCs w:val="20"/>
        </w:rPr>
        <w:t xml:space="preserve"> </w:t>
      </w:r>
      <w:r w:rsidR="002178AE" w:rsidRPr="00FA3856">
        <w:rPr>
          <w:color w:val="0000FF"/>
          <w:szCs w:val="20"/>
        </w:rPr>
        <w:t>Avaliada</w:t>
      </w:r>
      <w:r w:rsidR="00F75869" w:rsidRPr="00FA3856">
        <w:rPr>
          <w:color w:val="0000FF"/>
          <w:szCs w:val="20"/>
        </w:rPr>
        <w:t>s</w:t>
      </w:r>
      <w:r w:rsidR="002178AE" w:rsidRPr="00FA3856">
        <w:rPr>
          <w:color w:val="0000FF"/>
          <w:szCs w:val="20"/>
        </w:rPr>
        <w:t xml:space="preserve"> Pelo Método de Equivalência Patrimonial</w:t>
      </w:r>
      <w:bookmarkEnd w:id="889"/>
    </w:p>
    <w:p w:rsidR="00075992" w:rsidRPr="00FA3856" w:rsidRDefault="00075992" w:rsidP="00075992">
      <w:pPr>
        <w:rPr>
          <w:szCs w:val="20"/>
        </w:rPr>
      </w:pPr>
    </w:p>
    <w:p w:rsidR="00150275" w:rsidRPr="00FA3856" w:rsidRDefault="00075992" w:rsidP="00150275">
      <w:pPr>
        <w:jc w:val="both"/>
        <w:rPr>
          <w:szCs w:val="20"/>
        </w:rPr>
      </w:pPr>
      <w:r w:rsidRPr="00FA3856">
        <w:rPr>
          <w:szCs w:val="20"/>
        </w:rPr>
        <w:tab/>
      </w:r>
      <w:r w:rsidR="00B617AA" w:rsidRPr="00FA3856">
        <w:rPr>
          <w:szCs w:val="20"/>
        </w:rPr>
        <w:t xml:space="preserve">Este registro deve ser preenchido pela pessoa jurídica domiciliada no Brasil que teve participações </w:t>
      </w:r>
      <w:r w:rsidR="002178AE" w:rsidRPr="00FA3856">
        <w:rPr>
          <w:szCs w:val="20"/>
        </w:rPr>
        <w:t>avaliadas pelo método de equivalência patrimonial</w:t>
      </w:r>
      <w:r w:rsidR="00B617AA" w:rsidRPr="00FA3856">
        <w:rPr>
          <w:szCs w:val="20"/>
        </w:rPr>
        <w:t xml:space="preserve">, no </w:t>
      </w:r>
      <w:r w:rsidR="00DE6910" w:rsidRPr="00FA3856">
        <w:rPr>
          <w:szCs w:val="20"/>
        </w:rPr>
        <w:t>período de apuração</w:t>
      </w:r>
      <w:r w:rsidR="00B617AA" w:rsidRPr="00FA3856">
        <w:rPr>
          <w:szCs w:val="20"/>
        </w:rPr>
        <w:t>, em capital de pessoa jurídica domiciliada no Bra</w:t>
      </w:r>
      <w:r w:rsidR="002178AE" w:rsidRPr="00FA3856">
        <w:rPr>
          <w:szCs w:val="20"/>
        </w:rPr>
        <w:t>sil ou no exterior</w:t>
      </w:r>
      <w:r w:rsidR="00150275" w:rsidRPr="00FA3856">
        <w:rPr>
          <w:szCs w:val="20"/>
        </w:rPr>
        <w:t xml:space="preserve">. </w:t>
      </w:r>
    </w:p>
    <w:p w:rsidR="00150275" w:rsidRPr="00FA3856" w:rsidRDefault="00150275" w:rsidP="00150275">
      <w:pPr>
        <w:jc w:val="both"/>
        <w:rPr>
          <w:szCs w:val="20"/>
        </w:rPr>
      </w:pPr>
    </w:p>
    <w:p w:rsidR="00150275" w:rsidRPr="00FA3856" w:rsidRDefault="00150275" w:rsidP="00150275">
      <w:pPr>
        <w:jc w:val="both"/>
        <w:rPr>
          <w:szCs w:val="20"/>
        </w:rPr>
      </w:pPr>
      <w:r w:rsidRPr="00FA3856">
        <w:rPr>
          <w:b/>
          <w:szCs w:val="20"/>
        </w:rPr>
        <w:t xml:space="preserve">Observação: </w:t>
      </w:r>
      <w:r w:rsidRPr="00FA3856">
        <w:rPr>
          <w:szCs w:val="20"/>
          <w:shd w:val="clear" w:color="auto" w:fill="FFFFFF"/>
        </w:rPr>
        <w:t>Este registro deve ser preenchido ainda que apenas para fins de informação do laudo disciplinado no art. 92, Instrução Normativa Nº 1.515/2014. Caso a participação societária já esteja extinta no período de apuração vinculado à ECF, os campos 07 a 11 devem estar zerados.</w:t>
      </w:r>
      <w:r w:rsidRPr="00FA3856">
        <w:rPr>
          <w:rStyle w:val="apple-converted-space"/>
          <w:szCs w:val="20"/>
          <w:shd w:val="clear" w:color="auto" w:fill="FFFFFF"/>
        </w:rPr>
        <w:t> </w:t>
      </w:r>
    </w:p>
    <w:p w:rsidR="00A21DB7" w:rsidRPr="00FA3856" w:rsidRDefault="00A21DB7" w:rsidP="002178AE">
      <w:pPr>
        <w:jc w:val="both"/>
        <w:rPr>
          <w:szCs w:val="20"/>
        </w:rPr>
      </w:pPr>
    </w:p>
    <w:p w:rsidR="00B617AA" w:rsidRPr="00FA3856" w:rsidRDefault="00B617AA" w:rsidP="00A21DB7">
      <w:pPr>
        <w:ind w:firstLine="708"/>
        <w:jc w:val="both"/>
        <w:rPr>
          <w:szCs w:val="20"/>
        </w:rPr>
      </w:pPr>
      <w:r w:rsidRPr="00FA3856">
        <w:rPr>
          <w:szCs w:val="20"/>
        </w:rPr>
        <w:t xml:space="preserve">Para seu preenchimento, a pessoa jurídica declarante deve discriminar as empresas </w:t>
      </w:r>
      <w:r w:rsidR="002178AE" w:rsidRPr="00FA3856">
        <w:rPr>
          <w:szCs w:val="20"/>
        </w:rPr>
        <w:t>avaliadas pelo método de equivalência patrimonial</w:t>
      </w:r>
      <w:r w:rsidRPr="00FA3856">
        <w:rPr>
          <w:szCs w:val="20"/>
        </w:rPr>
        <w:t xml:space="preserve"> </w:t>
      </w:r>
      <w:r w:rsidR="00A21DB7" w:rsidRPr="00FA3856">
        <w:rPr>
          <w:szCs w:val="20"/>
        </w:rPr>
        <w:t>em ordem cronológica</w:t>
      </w:r>
      <w:r w:rsidR="00752BC0" w:rsidRPr="00FA3856">
        <w:rPr>
          <w:szCs w:val="20"/>
        </w:rPr>
        <w:t xml:space="preserve"> da data de aquisição (Y600.DATA_AQUIS)</w:t>
      </w:r>
      <w:r w:rsidR="00A21DB7" w:rsidRPr="00FA3856">
        <w:rPr>
          <w:szCs w:val="20"/>
        </w:rPr>
        <w:t>, limitado a 999 registros.</w:t>
      </w:r>
      <w:r w:rsidR="00025B48" w:rsidRPr="00FA3856">
        <w:rPr>
          <w:szCs w:val="20"/>
        </w:rPr>
        <w:t xml:space="preserve"> </w:t>
      </w:r>
    </w:p>
    <w:p w:rsidR="00DE6910" w:rsidRPr="00FA3856" w:rsidRDefault="00DE6910" w:rsidP="002178AE">
      <w:pPr>
        <w:jc w:val="both"/>
        <w:rPr>
          <w:szCs w:val="20"/>
        </w:rPr>
      </w:pPr>
    </w:p>
    <w:p w:rsidR="00DE6910" w:rsidRPr="00FA3856" w:rsidRDefault="00DE6910" w:rsidP="002178AE">
      <w:pPr>
        <w:jc w:val="both"/>
        <w:rPr>
          <w:szCs w:val="20"/>
        </w:rPr>
      </w:pPr>
      <w:r w:rsidRPr="00FA3856">
        <w:rPr>
          <w:szCs w:val="20"/>
        </w:rPr>
        <w:tab/>
        <w:t>Regras de preenchimento:</w:t>
      </w:r>
    </w:p>
    <w:p w:rsidR="00075992" w:rsidRPr="00FA3856" w:rsidRDefault="00075992" w:rsidP="00075992">
      <w:pPr>
        <w:rPr>
          <w:szCs w:val="20"/>
        </w:rPr>
      </w:pPr>
    </w:p>
    <w:p w:rsidR="00DE6910" w:rsidRPr="00FA3856" w:rsidRDefault="00DE6910" w:rsidP="00DE6910">
      <w:pPr>
        <w:ind w:firstLine="708"/>
        <w:jc w:val="both"/>
        <w:rPr>
          <w:szCs w:val="20"/>
        </w:rPr>
      </w:pPr>
      <w:r w:rsidRPr="00FA3856">
        <w:rPr>
          <w:szCs w:val="20"/>
        </w:rPr>
        <w:t xml:space="preserve">1 – Informar </w:t>
      </w:r>
      <w:r w:rsidR="00A21DB7" w:rsidRPr="00FA3856">
        <w:rPr>
          <w:szCs w:val="20"/>
        </w:rPr>
        <w:t>a</w:t>
      </w:r>
      <w:r w:rsidRPr="00FA3856">
        <w:rPr>
          <w:szCs w:val="20"/>
        </w:rPr>
        <w:t>s 500 maiores participaç</w:t>
      </w:r>
      <w:r w:rsidR="00A21DB7" w:rsidRPr="00FA3856">
        <w:rPr>
          <w:szCs w:val="20"/>
        </w:rPr>
        <w:t>ões</w:t>
      </w:r>
      <w:r w:rsidRPr="00FA3856">
        <w:rPr>
          <w:szCs w:val="20"/>
        </w:rPr>
        <w:t xml:space="preserve"> avaliadas pelo método de equival</w:t>
      </w:r>
      <w:r w:rsidR="00A21DB7" w:rsidRPr="00FA3856">
        <w:rPr>
          <w:szCs w:val="20"/>
        </w:rPr>
        <w:t>ência patrimon</w:t>
      </w:r>
      <w:r w:rsidRPr="00FA3856">
        <w:rPr>
          <w:szCs w:val="20"/>
        </w:rPr>
        <w:t>i</w:t>
      </w:r>
      <w:r w:rsidR="00A21DB7" w:rsidRPr="00FA3856">
        <w:rPr>
          <w:szCs w:val="20"/>
        </w:rPr>
        <w:t>a</w:t>
      </w:r>
      <w:r w:rsidRPr="00FA3856">
        <w:rPr>
          <w:szCs w:val="20"/>
        </w:rPr>
        <w:t>l</w:t>
      </w:r>
      <w:r w:rsidR="00A21DB7" w:rsidRPr="00FA3856">
        <w:rPr>
          <w:szCs w:val="20"/>
        </w:rPr>
        <w:t xml:space="preserve"> existentes</w:t>
      </w:r>
      <w:r w:rsidRPr="00FA3856">
        <w:rPr>
          <w:szCs w:val="20"/>
        </w:rPr>
        <w:t xml:space="preserve"> na data final do período de apuração.</w:t>
      </w:r>
    </w:p>
    <w:p w:rsidR="00DE6910" w:rsidRPr="00FA3856" w:rsidRDefault="00DE6910" w:rsidP="00DE6910">
      <w:pPr>
        <w:jc w:val="both"/>
        <w:rPr>
          <w:szCs w:val="20"/>
        </w:rPr>
      </w:pPr>
    </w:p>
    <w:p w:rsidR="00DE6910" w:rsidRPr="00FA3856" w:rsidRDefault="00DE6910" w:rsidP="00925366">
      <w:pPr>
        <w:ind w:firstLine="708"/>
        <w:jc w:val="both"/>
        <w:rPr>
          <w:szCs w:val="20"/>
        </w:rPr>
      </w:pPr>
      <w:r w:rsidRPr="00FA3856">
        <w:rPr>
          <w:szCs w:val="20"/>
        </w:rPr>
        <w:t>2 –</w:t>
      </w:r>
      <w:r w:rsidR="00925366" w:rsidRPr="00FA3856">
        <w:rPr>
          <w:szCs w:val="20"/>
        </w:rPr>
        <w:t xml:space="preserve"> Informar </w:t>
      </w:r>
      <w:r w:rsidR="00871852" w:rsidRPr="00FA3856">
        <w:rPr>
          <w:szCs w:val="20"/>
        </w:rPr>
        <w:t xml:space="preserve">as </w:t>
      </w:r>
      <w:r w:rsidR="00925366" w:rsidRPr="00FA3856">
        <w:rPr>
          <w:szCs w:val="20"/>
        </w:rPr>
        <w:t>499 maiores alterações</w:t>
      </w:r>
      <w:r w:rsidR="00925366" w:rsidRPr="00FA3856">
        <w:t> </w:t>
      </w:r>
      <w:r w:rsidR="00925366" w:rsidRPr="00FA3856">
        <w:rPr>
          <w:szCs w:val="20"/>
        </w:rPr>
        <w:t>no Y620.IND_RELAC</w:t>
      </w:r>
      <w:r w:rsidR="00925366" w:rsidRPr="00FA3856">
        <w:t> </w:t>
      </w:r>
      <w:r w:rsidR="00925366" w:rsidRPr="00FA3856">
        <w:rPr>
          <w:szCs w:val="20"/>
        </w:rPr>
        <w:t>ocorridas durante o período,</w:t>
      </w:r>
      <w:r w:rsidR="00925366" w:rsidRPr="00FA3856">
        <w:t> </w:t>
      </w:r>
      <w:r w:rsidR="00925366" w:rsidRPr="00FA3856">
        <w:rPr>
          <w:szCs w:val="20"/>
        </w:rPr>
        <w:t>não contempladas no item 1.</w:t>
      </w:r>
    </w:p>
    <w:p w:rsidR="00871852" w:rsidRPr="00FA3856" w:rsidRDefault="00871852" w:rsidP="00925366">
      <w:pPr>
        <w:ind w:firstLine="708"/>
        <w:jc w:val="both"/>
        <w:rPr>
          <w:szCs w:val="20"/>
        </w:rPr>
      </w:pPr>
    </w:p>
    <w:p w:rsidR="00DE6910" w:rsidRPr="00FA3856" w:rsidRDefault="00271AB5" w:rsidP="00075992">
      <w:pPr>
        <w:rPr>
          <w:rStyle w:val="apple-converted-space"/>
          <w:color w:val="222222"/>
          <w:szCs w:val="20"/>
          <w:shd w:val="clear" w:color="auto" w:fill="FFFFFF"/>
        </w:rPr>
      </w:pPr>
      <w:r w:rsidRPr="00FA3856">
        <w:rPr>
          <w:b/>
          <w:bCs/>
          <w:color w:val="222222"/>
          <w:szCs w:val="20"/>
          <w:shd w:val="clear" w:color="auto" w:fill="FFFFFF"/>
        </w:rPr>
        <w:t xml:space="preserve">Exemplos de </w:t>
      </w:r>
      <w:r w:rsidR="002B2303" w:rsidRPr="00FA3856">
        <w:rPr>
          <w:b/>
          <w:bCs/>
          <w:color w:val="222222"/>
          <w:szCs w:val="20"/>
          <w:shd w:val="clear" w:color="auto" w:fill="FFFFFF"/>
        </w:rPr>
        <w:t>e</w:t>
      </w:r>
      <w:r w:rsidRPr="00FA3856">
        <w:rPr>
          <w:b/>
          <w:bCs/>
          <w:color w:val="222222"/>
          <w:szCs w:val="20"/>
          <w:shd w:val="clear" w:color="auto" w:fill="FFFFFF"/>
        </w:rPr>
        <w:t>ventos que devem ser registrados:</w:t>
      </w:r>
      <w:r w:rsidRPr="00FA3856">
        <w:rPr>
          <w:rStyle w:val="apple-converted-space"/>
          <w:b/>
          <w:bCs/>
          <w:color w:val="222222"/>
          <w:szCs w:val="20"/>
          <w:shd w:val="clear" w:color="auto" w:fill="FFFFFF"/>
        </w:rPr>
        <w:t>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shd w:val="clear" w:color="auto" w:fill="FFFFFF"/>
        </w:rPr>
        <w:t>1-  Aquisição de nova parcela de participação societária, estágios, seja com aquisição de controle ou ainda apenas mantendo a influência significativa.</w:t>
      </w:r>
      <w:r w:rsidRPr="00FA3856">
        <w:rPr>
          <w:rStyle w:val="apple-converted-space"/>
          <w:rFonts w:ascii="Arial" w:hAnsi="Arial" w:cs="Arial"/>
          <w:color w:val="222222"/>
          <w:sz w:val="19"/>
          <w:szCs w:val="19"/>
          <w:shd w:val="clear" w:color="auto" w:fill="FFFFFF"/>
        </w:rPr>
        <w:t> </w:t>
      </w:r>
      <w:r w:rsidRPr="00FA3856">
        <w:rPr>
          <w:rFonts w:ascii="Arial" w:hAnsi="Arial" w:cs="Arial"/>
          <w:color w:val="222222"/>
          <w:sz w:val="19"/>
          <w:szCs w:val="19"/>
        </w:rPr>
        <w:br/>
      </w:r>
      <w:r w:rsidRPr="00FA3856">
        <w:rPr>
          <w:color w:val="222222"/>
          <w:szCs w:val="20"/>
          <w:shd w:val="clear" w:color="auto" w:fill="FFFFFF"/>
        </w:rPr>
        <w:br/>
        <w:t>2- Aquisição ou perda de controle ou influência significativa devido apenas acordo de acionistas/cotistas, sem aquisição adicional ou venda de participação societária.</w:t>
      </w:r>
      <w:r w:rsidRPr="00FA3856">
        <w:rPr>
          <w:rStyle w:val="apple-converted-space"/>
          <w:color w:val="222222"/>
          <w:szCs w:val="20"/>
          <w:shd w:val="clear" w:color="auto" w:fill="FFFFFF"/>
        </w:rPr>
        <w:t> </w:t>
      </w:r>
      <w:r w:rsidRPr="00FA3856">
        <w:rPr>
          <w:rFonts w:ascii="Arial" w:hAnsi="Arial" w:cs="Arial"/>
          <w:color w:val="222222"/>
          <w:sz w:val="19"/>
          <w:szCs w:val="19"/>
        </w:rPr>
        <w:br/>
      </w:r>
      <w:r w:rsidRPr="00FA3856">
        <w:rPr>
          <w:color w:val="222222"/>
          <w:szCs w:val="20"/>
          <w:shd w:val="clear" w:color="auto" w:fill="FFFFFF"/>
        </w:rPr>
        <w:br/>
        <w:t>3-  Alienação da participação societária total, ou parcial, resultando em perda influência significativa.</w:t>
      </w:r>
      <w:r w:rsidRPr="00FA3856">
        <w:rPr>
          <w:rStyle w:val="apple-converted-space"/>
          <w:color w:val="222222"/>
          <w:szCs w:val="20"/>
          <w:shd w:val="clear" w:color="auto" w:fill="FFFFFF"/>
        </w:rPr>
        <w:t> </w:t>
      </w:r>
      <w:r w:rsidRPr="00FA3856">
        <w:rPr>
          <w:rFonts w:ascii="Arial" w:hAnsi="Arial" w:cs="Arial"/>
          <w:color w:val="222222"/>
          <w:sz w:val="19"/>
          <w:szCs w:val="19"/>
        </w:rPr>
        <w:br/>
      </w:r>
      <w:r w:rsidRPr="00FA3856">
        <w:rPr>
          <w:color w:val="222222"/>
          <w:szCs w:val="20"/>
          <w:shd w:val="clear" w:color="auto" w:fill="FFFFFF"/>
        </w:rPr>
        <w:br/>
        <w:t>4-  Aquisição e alienação de participação societária no curso do período de apuração.</w:t>
      </w:r>
      <w:bookmarkStart w:id="890" w:name="BM61A/a"/>
      <w:bookmarkStart w:id="891" w:name="BM61A/b"/>
      <w:bookmarkEnd w:id="890"/>
      <w:bookmarkEnd w:id="891"/>
      <w:r w:rsidRPr="00FA3856">
        <w:rPr>
          <w:color w:val="222222"/>
          <w:szCs w:val="20"/>
          <w:shd w:val="clear" w:color="auto" w:fill="FFFFFF"/>
        </w:rPr>
        <w:t xml:space="preserve"> Os dois eventos devem estar registrados.</w:t>
      </w:r>
      <w:r w:rsidRPr="00FA3856">
        <w:rPr>
          <w:rStyle w:val="apple-converted-space"/>
          <w:color w:val="222222"/>
          <w:szCs w:val="20"/>
          <w:shd w:val="clear" w:color="auto" w:fill="FFFFFF"/>
        </w:rPr>
        <w:t> </w:t>
      </w:r>
    </w:p>
    <w:p w:rsidR="00271AB5" w:rsidRPr="00FA3856" w:rsidRDefault="00271AB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75992"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2178AE">
            <w:pPr>
              <w:pStyle w:val="PSDS-CorpodeTexto0"/>
              <w:jc w:val="center"/>
              <w:rPr>
                <w:rFonts w:ascii="Times New Roman" w:hAnsi="Times New Roman"/>
                <w:b/>
                <w:bCs/>
              </w:rPr>
            </w:pPr>
            <w:r w:rsidRPr="00FA3856">
              <w:rPr>
                <w:rFonts w:ascii="Times New Roman" w:hAnsi="Times New Roman"/>
                <w:b/>
                <w:bCs/>
              </w:rPr>
              <w:lastRenderedPageBreak/>
              <w:t xml:space="preserve">REGISTRO Y620: </w:t>
            </w:r>
            <w:r w:rsidR="00F75869" w:rsidRPr="00FA3856">
              <w:rPr>
                <w:rFonts w:ascii="Times New Roman" w:hAnsi="Times New Roman"/>
                <w:b/>
              </w:rPr>
              <w:t>PARTICIPAÇÕES</w:t>
            </w:r>
            <w:r w:rsidRPr="00FA3856">
              <w:rPr>
                <w:rFonts w:ascii="Times New Roman" w:hAnsi="Times New Roman"/>
                <w:b/>
              </w:rPr>
              <w:t xml:space="preserve"> </w:t>
            </w:r>
            <w:r w:rsidR="002178AE" w:rsidRPr="00FA3856">
              <w:rPr>
                <w:rFonts w:ascii="Times New Roman" w:hAnsi="Times New Roman"/>
                <w:b/>
              </w:rPr>
              <w:t>AVALIADAS PELO MÉTODO DE EQUIVALÊNCIA PATRIMONIAL</w:t>
            </w:r>
          </w:p>
        </w:tc>
      </w:tr>
      <w:tr w:rsidR="00075992"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075992" w:rsidRPr="00FA3856" w:rsidRDefault="00075992" w:rsidP="0092310D">
            <w:pPr>
              <w:pStyle w:val="PSDS-CorpodeTexto0"/>
              <w:jc w:val="center"/>
              <w:rPr>
                <w:rFonts w:ascii="Times New Roman" w:hAnsi="Times New Roman"/>
                <w:b/>
                <w:bCs/>
              </w:rPr>
            </w:pPr>
          </w:p>
        </w:tc>
      </w:tr>
      <w:tr w:rsidR="00075992"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Ocorrência – 0:N</w:t>
            </w:r>
          </w:p>
        </w:tc>
      </w:tr>
      <w:tr w:rsidR="00075992"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CC7CDF">
            <w:pPr>
              <w:pStyle w:val="PSDS-CorpodeTexto0"/>
              <w:rPr>
                <w:rFonts w:ascii="Times New Roman" w:hAnsi="Times New Roman"/>
                <w:b/>
                <w:bCs/>
              </w:rPr>
            </w:pPr>
            <w:r w:rsidRPr="00FA3856">
              <w:rPr>
                <w:rFonts w:ascii="Times New Roman" w:hAnsi="Times New Roman"/>
                <w:b/>
                <w:bCs/>
              </w:rPr>
              <w:t xml:space="preserve">Campo(s) chave: </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17"/>
        <w:gridCol w:w="8874"/>
        <w:gridCol w:w="708"/>
        <w:gridCol w:w="1139"/>
        <w:gridCol w:w="1016"/>
        <w:gridCol w:w="992"/>
        <w:gridCol w:w="1339"/>
      </w:tblGrid>
      <w:tr w:rsidR="00644487" w:rsidRPr="00FA3856" w:rsidTr="0064448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Nº</w:t>
            </w:r>
          </w:p>
        </w:tc>
        <w:tc>
          <w:tcPr>
            <w:tcW w:w="1817"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Campo</w:t>
            </w:r>
          </w:p>
        </w:tc>
        <w:tc>
          <w:tcPr>
            <w:tcW w:w="8874"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075992">
            <w:pPr>
              <w:pStyle w:val="PSDS-CorpodeTexto0"/>
              <w:jc w:val="center"/>
              <w:rPr>
                <w:rFonts w:ascii="Times New Roman" w:hAnsi="Times New Roman"/>
                <w:b/>
                <w:bCs/>
              </w:rPr>
            </w:pPr>
            <w:r w:rsidRPr="00FA3856">
              <w:rPr>
                <w:rFonts w:ascii="Times New Roman" w:hAnsi="Times New Roman"/>
                <w:b/>
                <w:bCs/>
              </w:rPr>
              <w:t>Obrigatóri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rPr>
            </w:pPr>
            <w:r w:rsidRPr="00FA3856">
              <w:rPr>
                <w:rFonts w:ascii="Times New Roman" w:hAnsi="Times New Roman"/>
              </w:rPr>
              <w:t>REG</w:t>
            </w:r>
          </w:p>
          <w:p w:rsidR="00644487" w:rsidRPr="00FA3856" w:rsidRDefault="00644487" w:rsidP="003B49DF">
            <w:pPr>
              <w:pStyle w:val="PSDS-CorpodeTexto0"/>
              <w:rPr>
                <w:rFonts w:ascii="Times New Roman" w:hAnsi="Times New Roman"/>
                <w:b/>
                <w:bCs/>
                <w:lang w:val="pt-PT"/>
              </w:rPr>
            </w:pP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Texto Fixo Contendo a Identificação do Registro (Y620).</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Y620]</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r w:rsidRPr="00FA3856">
              <w:rPr>
                <w:rFonts w:ascii="Times New Roman" w:hAnsi="Times New Roman"/>
                <w:b/>
                <w:bCs/>
                <w:lang w:val="pt-PT"/>
              </w:rPr>
              <w:t>D</w:t>
            </w: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rPr>
                <w:rFonts w:ascii="Times New Roman" w:hAnsi="Times New Roman"/>
                <w:lang w:val="pt-PT"/>
              </w:rPr>
            </w:pPr>
            <w:r w:rsidRPr="00FA3856">
              <w:rPr>
                <w:rFonts w:ascii="Times New Roman" w:hAnsi="Times New Roman"/>
                <w:lang w:val="pt-PT"/>
              </w:rPr>
              <w:t>DT_EVENTO</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A21DB7">
            <w:pPr>
              <w:pStyle w:val="PSDS-CorpodeTexto0"/>
              <w:jc w:val="both"/>
              <w:rPr>
                <w:rFonts w:ascii="Times New Roman" w:hAnsi="Times New Roman"/>
                <w:lang w:eastAsia="pt-BR"/>
              </w:rPr>
            </w:pPr>
            <w:r w:rsidRPr="00FA3856">
              <w:rPr>
                <w:rFonts w:ascii="Times New Roman" w:hAnsi="Times New Roman"/>
                <w:lang w:eastAsia="pt-BR"/>
              </w:rPr>
              <w:t xml:space="preserve">Data do Evento: Data do evento </w:t>
            </w:r>
            <w:r w:rsidR="00A21DB7" w:rsidRPr="00FA3856">
              <w:rPr>
                <w:rFonts w:ascii="Times New Roman" w:hAnsi="Times New Roman"/>
                <w:lang w:eastAsia="pt-BR"/>
              </w:rPr>
              <w:t xml:space="preserve">societário que deu causa à classificação conforme </w:t>
            </w:r>
            <w:r w:rsidR="003A57B4" w:rsidRPr="00FA3856">
              <w:rPr>
                <w:rFonts w:ascii="Times New Roman" w:hAnsi="Times New Roman"/>
                <w:lang w:eastAsia="pt-BR"/>
              </w:rPr>
              <w:t>o indicador do tipo de relacionamento</w:t>
            </w:r>
            <w:r w:rsidR="00DE6910" w:rsidRPr="00FA3856">
              <w:rPr>
                <w:rFonts w:ascii="Times New Roman" w:hAnsi="Times New Roman"/>
                <w:lang w:eastAsia="pt-BR"/>
              </w:rPr>
              <w:t xml:space="preserve"> </w:t>
            </w:r>
            <w:r w:rsidR="00A21DB7" w:rsidRPr="00FA3856">
              <w:rPr>
                <w:rFonts w:ascii="Times New Roman" w:hAnsi="Times New Roman"/>
                <w:lang w:eastAsia="pt-BR"/>
              </w:rPr>
              <w:t xml:space="preserve">(Y600.IND_RELAC) </w:t>
            </w:r>
            <w:r w:rsidR="00DE6910" w:rsidRPr="00FA3856">
              <w:rPr>
                <w:rFonts w:ascii="Times New Roman" w:hAnsi="Times New Roman"/>
                <w:lang w:eastAsia="pt-BR"/>
              </w:rPr>
              <w:t xml:space="preserve">no formato DDMMYYYY. </w:t>
            </w:r>
          </w:p>
          <w:p w:rsidR="00752BC0" w:rsidRPr="00FA3856" w:rsidRDefault="00752BC0" w:rsidP="00752BC0">
            <w:pPr>
              <w:pStyle w:val="PSDS-CorpodeTexto0"/>
              <w:jc w:val="both"/>
              <w:rPr>
                <w:rFonts w:ascii="Times New Roman" w:hAnsi="Times New Roman"/>
                <w:lang w:eastAsia="pt-BR"/>
              </w:rPr>
            </w:pPr>
            <w:r w:rsidRPr="00FA3856">
              <w:rPr>
                <w:rFonts w:ascii="Times New Roman" w:hAnsi="Times New Roman"/>
                <w:b/>
              </w:rPr>
              <w:t xml:space="preserve">Observação: </w:t>
            </w:r>
            <w:r w:rsidRPr="00FA3856">
              <w:rPr>
                <w:rFonts w:ascii="Times New Roman" w:hAnsi="Times New Roman"/>
              </w:rPr>
              <w:t>Poderá ser igual a Y600.DATA_AQUIS se a primeira aquisição foi causa do MEP.</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9836B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9836B4">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rPr>
                <w:rFonts w:ascii="Times New Roman" w:hAnsi="Times New Roman"/>
                <w:lang w:val="pt-PT"/>
              </w:rPr>
            </w:pPr>
            <w:r w:rsidRPr="00FA3856">
              <w:rPr>
                <w:rFonts w:ascii="Times New Roman" w:hAnsi="Times New Roman"/>
                <w:lang w:val="pt-PT"/>
              </w:rPr>
              <w:t>IND_RELAC</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rPr>
                <w:rFonts w:ascii="Times New Roman" w:hAnsi="Times New Roman"/>
                <w:lang w:eastAsia="pt-BR"/>
              </w:rPr>
            </w:pPr>
            <w:r w:rsidRPr="00FA3856">
              <w:rPr>
                <w:rFonts w:ascii="Times New Roman" w:hAnsi="Times New Roman"/>
                <w:lang w:eastAsia="pt-BR"/>
              </w:rPr>
              <w:t>Indicador do Tipo de Relacionamento:</w:t>
            </w:r>
          </w:p>
          <w:p w:rsidR="00644487" w:rsidRPr="00FA3856" w:rsidRDefault="00644487" w:rsidP="009836B4">
            <w:pPr>
              <w:pStyle w:val="PSDS-CorpodeTexto0"/>
              <w:rPr>
                <w:rFonts w:ascii="Times New Roman" w:hAnsi="Times New Roman"/>
                <w:b/>
                <w:bCs/>
                <w:lang w:val="pt-PT"/>
              </w:rPr>
            </w:pPr>
            <w:r w:rsidRPr="00FA3856">
              <w:rPr>
                <w:rFonts w:ascii="Times New Roman" w:hAnsi="Times New Roman"/>
                <w:lang w:eastAsia="pt-BR"/>
              </w:rPr>
              <w:t>1 - Controle </w:t>
            </w:r>
            <w:r w:rsidRPr="00FA3856">
              <w:rPr>
                <w:rFonts w:ascii="Times New Roman" w:hAnsi="Times New Roman"/>
                <w:lang w:eastAsia="pt-BR"/>
              </w:rPr>
              <w:br/>
              <w:t>2 - Controle Conjunto </w:t>
            </w:r>
            <w:r w:rsidRPr="00FA3856">
              <w:rPr>
                <w:rFonts w:ascii="Times New Roman" w:hAnsi="Times New Roman"/>
                <w:lang w:eastAsia="pt-BR"/>
              </w:rPr>
              <w:br/>
              <w:t>3 - Influência Significativa </w:t>
            </w:r>
            <w:r w:rsidRPr="00FA3856">
              <w:rPr>
                <w:rFonts w:ascii="Times New Roman" w:hAnsi="Times New Roman"/>
                <w:lang w:eastAsia="pt-BR"/>
              </w:rPr>
              <w:br/>
              <w:t>4 - Outras causas para aplicar MEP (mesmo grupo ou controle comum) </w:t>
            </w:r>
            <w:r w:rsidRPr="00FA3856">
              <w:rPr>
                <w:rFonts w:ascii="Times New Roman" w:hAnsi="Times New Roman"/>
                <w:lang w:eastAsia="pt-BR"/>
              </w:rPr>
              <w:br/>
              <w:t>5 - Exclusão do MEP</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9836B4">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9836B4">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9836B4">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1E5612">
            <w:pPr>
              <w:pStyle w:val="PSDS-CorpodeTexto0"/>
              <w:rPr>
                <w:rFonts w:ascii="Times New Roman" w:hAnsi="Times New Roman"/>
                <w:lang w:val="pt-PT"/>
              </w:rPr>
            </w:pPr>
            <w:r w:rsidRPr="00FA3856">
              <w:rPr>
                <w:rFonts w:ascii="Times New Roman" w:hAnsi="Times New Roman"/>
                <w:lang w:val="pt-PT"/>
              </w:rPr>
              <w:t>PAIS</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1E5612">
            <w:pPr>
              <w:pStyle w:val="PSDS-CorpodeTexto0"/>
              <w:rPr>
                <w:rFonts w:ascii="Times New Roman" w:hAnsi="Times New Roman"/>
              </w:rPr>
            </w:pPr>
            <w:r w:rsidRPr="00FA3856">
              <w:rPr>
                <w:rFonts w:ascii="Times New Roman" w:hAnsi="Times New Roman"/>
                <w:lang w:eastAsia="pt-BR"/>
              </w:rPr>
              <w:t>País: País onde a coligada ou controlada está domiciliada.</w:t>
            </w:r>
            <w:r w:rsidRPr="00FA3856">
              <w:rPr>
                <w:rFonts w:ascii="Times New Roman" w:hAnsi="Times New Roman"/>
              </w:rPr>
              <w:t>, conforme tabela do Sped (Disponibilizada no programa da ECF no diretório Arquivos de Programas/Programas Sped/ECf/SpedEcf/Recursos/Tabelas).</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1E5612">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1E5612">
            <w:pPr>
              <w:pStyle w:val="PSDS-CorpodeTexto0"/>
              <w:jc w:val="center"/>
              <w:rPr>
                <w:rFonts w:ascii="Times New Roman" w:hAnsi="Times New Roman"/>
                <w:b/>
                <w:bCs/>
                <w:lang w:val="pt-PT"/>
              </w:rPr>
            </w:pPr>
            <w:r w:rsidRPr="00FA3856">
              <w:rPr>
                <w:rFonts w:ascii="Times New Roman" w:hAnsi="Times New Roman"/>
                <w:lang w:val="pt-PT"/>
              </w:rPr>
              <w:t>003</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1E561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1E561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1E5612">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lang w:val="pt-PT"/>
              </w:rPr>
              <w:t>CNPJ</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jc w:val="both"/>
              <w:rPr>
                <w:szCs w:val="20"/>
              </w:rPr>
            </w:pPr>
            <w:r w:rsidRPr="00FA3856">
              <w:rPr>
                <w:szCs w:val="20"/>
              </w:rPr>
              <w:t>CNPJ: CNPJ da coligada ou controlada.</w:t>
            </w:r>
          </w:p>
          <w:p w:rsidR="00644487" w:rsidRPr="00FA3856" w:rsidRDefault="00644487" w:rsidP="003B49DF">
            <w:pPr>
              <w:pStyle w:val="PSDS-CorpodeTexto0"/>
              <w:rPr>
                <w:rFonts w:ascii="Times New Roman" w:hAnsi="Times New Roman"/>
              </w:rPr>
            </w:pPr>
            <w:r w:rsidRPr="00FA3856">
              <w:rPr>
                <w:rFonts w:ascii="Times New Roman" w:hAnsi="Times New Roman"/>
              </w:rPr>
              <w:t>Obrigatório se PAIS = 105 (Brasil)</w:t>
            </w:r>
          </w:p>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Caso contrário, o campo deve ser nul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NOM_EMP</w:t>
            </w:r>
          </w:p>
          <w:p w:rsidR="00FF5777" w:rsidRPr="00FA3856" w:rsidRDefault="00FF5777" w:rsidP="003B49DF">
            <w:pPr>
              <w:pStyle w:val="PSDS-CorpodeTexto0"/>
              <w:rPr>
                <w:rFonts w:ascii="Times New Roman" w:hAnsi="Times New Roman"/>
                <w:lang w:val="pt-PT"/>
              </w:rPr>
            </w:pP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Nome Empresarial: Nome empresarial da coligada ou controlada.</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VALOR_REAIS</w:t>
            </w:r>
          </w:p>
          <w:p w:rsidR="00644487" w:rsidRPr="00FA3856" w:rsidRDefault="00644487" w:rsidP="003B49DF">
            <w:pPr>
              <w:pStyle w:val="PSDS-CorpodeTexto0"/>
              <w:rPr>
                <w:rFonts w:ascii="Times New Roman" w:hAnsi="Times New Roman"/>
                <w:lang w:val="pt-PT"/>
              </w:rPr>
            </w:pP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5C1AF5">
            <w:pPr>
              <w:jc w:val="both"/>
              <w:rPr>
                <w:szCs w:val="20"/>
              </w:rPr>
            </w:pPr>
            <w:r w:rsidRPr="00FA3856">
              <w:rPr>
                <w:szCs w:val="20"/>
              </w:rPr>
              <w:t>Valor Total da P</w:t>
            </w:r>
            <w:r w:rsidR="00F07273" w:rsidRPr="00FA3856">
              <w:rPr>
                <w:szCs w:val="20"/>
              </w:rPr>
              <w:t>articipação em Reais (Cotação da data do evento).</w:t>
            </w:r>
          </w:p>
          <w:p w:rsidR="00644487" w:rsidRPr="00FA3856" w:rsidRDefault="00644487"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N</w:t>
            </w:r>
            <w:r w:rsidR="000B0213" w:rsidRPr="00FA3856">
              <w:rPr>
                <w:rFonts w:ascii="Times New Roman" w:hAnsi="Times New Roman"/>
                <w:lang w:val="pt-PT"/>
              </w:rPr>
              <w:t>S</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VALOR_ESTR</w:t>
            </w:r>
          </w:p>
          <w:p w:rsidR="00644487" w:rsidRPr="00FA3856" w:rsidRDefault="00644487" w:rsidP="00BC63D3">
            <w:pPr>
              <w:pStyle w:val="PSDS-CorpodeTexto0"/>
              <w:rPr>
                <w:rFonts w:ascii="Times New Roman" w:hAnsi="Times New Roman"/>
                <w:lang w:val="pt-PT"/>
              </w:rPr>
            </w:pP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jc w:val="both"/>
              <w:rPr>
                <w:szCs w:val="20"/>
              </w:rPr>
            </w:pPr>
            <w:r w:rsidRPr="00FA3856">
              <w:rPr>
                <w:szCs w:val="20"/>
              </w:rPr>
              <w:t>Valor Total da Participação em Moeda Original do País da Empresa Investida.</w:t>
            </w:r>
          </w:p>
          <w:p w:rsidR="00644487" w:rsidRPr="00FA3856" w:rsidRDefault="00644487" w:rsidP="00BC63D3">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lang w:val="pt-PT"/>
              </w:rPr>
              <w:t>N</w:t>
            </w:r>
            <w:r w:rsidR="000B0213" w:rsidRPr="00FA3856">
              <w:rPr>
                <w:rFonts w:ascii="Times New Roman" w:hAnsi="Times New Roman"/>
                <w:lang w:val="pt-PT"/>
              </w:rPr>
              <w:t>S</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PERC_CAP_TOT</w:t>
            </w:r>
          </w:p>
          <w:p w:rsidR="00644487" w:rsidRPr="00FA3856" w:rsidRDefault="00644487" w:rsidP="003B49DF">
            <w:pPr>
              <w:pStyle w:val="PSDS-CorpodeTexto0"/>
              <w:rPr>
                <w:rFonts w:ascii="Times New Roman" w:hAnsi="Times New Roman"/>
                <w:lang w:val="pt-PT"/>
              </w:rPr>
            </w:pP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rPr>
                <w:rFonts w:ascii="Times New Roman" w:hAnsi="Times New Roman"/>
                <w:b/>
                <w:bCs/>
                <w:lang w:val="pt-PT"/>
              </w:rPr>
            </w:pPr>
            <w:r w:rsidRPr="00FA3856">
              <w:rPr>
                <w:rFonts w:ascii="Times New Roman" w:hAnsi="Times New Roman"/>
                <w:lang w:eastAsia="pt-BR"/>
              </w:rPr>
              <w:t>Percentual de Participação no Capital Total da Coligada ou Controlada.</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2206DE" w:rsidP="00075992">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2206DE" w:rsidP="00075992">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PERC_CAP_VOT</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5C1AF5">
            <w:pPr>
              <w:jc w:val="both"/>
              <w:rPr>
                <w:szCs w:val="20"/>
              </w:rPr>
            </w:pPr>
            <w:r w:rsidRPr="00FA3856">
              <w:rPr>
                <w:szCs w:val="20"/>
              </w:rPr>
              <w:t>Percentual de Participação no Capital Votante da Coligada ou Controlada.</w:t>
            </w:r>
          </w:p>
          <w:p w:rsidR="00644487" w:rsidRPr="00FA3856" w:rsidRDefault="00644487" w:rsidP="00075992">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2206DE" w:rsidP="00075992">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2206DE" w:rsidP="00075992">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RES_EQ_PAT</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rPr>
                <w:szCs w:val="20"/>
              </w:rPr>
            </w:pPr>
            <w:r w:rsidRPr="00FA3856">
              <w:rPr>
                <w:szCs w:val="20"/>
              </w:rPr>
              <w:t>Resultado de Equivalência Patrimonial</w:t>
            </w:r>
          </w:p>
          <w:p w:rsidR="00644487" w:rsidRPr="00FA3856" w:rsidRDefault="00644487" w:rsidP="00BC63D3">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rPr>
              <w:t>NS</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DATA_AQUIS</w:t>
            </w:r>
          </w:p>
          <w:p w:rsidR="00644487" w:rsidRPr="00FA3856" w:rsidRDefault="00644487" w:rsidP="00BC63D3">
            <w:pPr>
              <w:pStyle w:val="PSDS-CorpodeTexto0"/>
              <w:rPr>
                <w:rFonts w:ascii="Times New Roman" w:hAnsi="Times New Roman"/>
                <w:lang w:val="pt-PT"/>
              </w:rPr>
            </w:pPr>
          </w:p>
        </w:tc>
        <w:tc>
          <w:tcPr>
            <w:tcW w:w="8874" w:type="dxa"/>
            <w:tcBorders>
              <w:top w:val="single" w:sz="6" w:space="0" w:color="auto"/>
              <w:left w:val="single" w:sz="6" w:space="0" w:color="auto"/>
              <w:bottom w:val="single" w:sz="6" w:space="0" w:color="auto"/>
              <w:right w:val="single" w:sz="6" w:space="0" w:color="auto"/>
            </w:tcBorders>
          </w:tcPr>
          <w:p w:rsidR="00F07273" w:rsidRPr="00FA3856" w:rsidRDefault="00644487" w:rsidP="00F07273">
            <w:pPr>
              <w:rPr>
                <w:szCs w:val="20"/>
              </w:rPr>
            </w:pPr>
            <w:r w:rsidRPr="00FA3856">
              <w:rPr>
                <w:szCs w:val="20"/>
              </w:rPr>
              <w:t xml:space="preserve">Data da </w:t>
            </w:r>
            <w:r w:rsidR="00F07273" w:rsidRPr="00FA3856">
              <w:rPr>
                <w:szCs w:val="20"/>
              </w:rPr>
              <w:t xml:space="preserve">Primeira </w:t>
            </w:r>
            <w:r w:rsidRPr="00FA3856">
              <w:rPr>
                <w:szCs w:val="20"/>
              </w:rPr>
              <w:t>Aquisição da Participação S</w:t>
            </w:r>
            <w:r w:rsidR="00F07273" w:rsidRPr="00FA3856">
              <w:rPr>
                <w:szCs w:val="20"/>
              </w:rPr>
              <w:t>ocietária</w:t>
            </w:r>
          </w:p>
          <w:p w:rsidR="00A21DB7" w:rsidRPr="00FA3856" w:rsidRDefault="00A21DB7" w:rsidP="00F07273">
            <w:pPr>
              <w:rPr>
                <w:szCs w:val="20"/>
              </w:rPr>
            </w:pPr>
            <w:r w:rsidRPr="00FA3856">
              <w:rPr>
                <w:b/>
                <w:szCs w:val="20"/>
              </w:rPr>
              <w:t xml:space="preserve">Observação: </w:t>
            </w:r>
            <w:r w:rsidRPr="00FA3856">
              <w:rPr>
                <w:szCs w:val="20"/>
              </w:rPr>
              <w:t>Poderá ser igual a Y600.DT_EVENTO</w:t>
            </w:r>
            <w:r w:rsidR="00F07273" w:rsidRPr="00FA3856">
              <w:rPr>
                <w:szCs w:val="20"/>
              </w:rPr>
              <w:t xml:space="preserve"> </w:t>
            </w:r>
            <w:r w:rsidRPr="00FA3856">
              <w:rPr>
                <w:szCs w:val="20"/>
              </w:rPr>
              <w:t>se a primeira aquisição</w:t>
            </w:r>
            <w:r w:rsidR="00F07273" w:rsidRPr="00FA3856">
              <w:rPr>
                <w:szCs w:val="20"/>
              </w:rPr>
              <w:t xml:space="preserve"> foi causa do MEP.</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IND_PROC_CART</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rPr>
                <w:szCs w:val="20"/>
              </w:rPr>
            </w:pPr>
            <w:r w:rsidRPr="00FA3856">
              <w:rPr>
                <w:szCs w:val="20"/>
              </w:rPr>
              <w:t>Sumário em Cartório: Informar se houve sumário registrado em cartório relativo ao Laudo de Avaliação do Valor Justo dos Ativos Líquidos da Investida (Mais-valia ou menos-valia) de acordo com o art. 92, § 5</w:t>
            </w:r>
            <w:r w:rsidRPr="00FA3856">
              <w:rPr>
                <w:szCs w:val="20"/>
                <w:u w:val="single"/>
                <w:vertAlign w:val="superscript"/>
              </w:rPr>
              <w:t>o</w:t>
            </w:r>
            <w:r w:rsidRPr="00FA3856">
              <w:rPr>
                <w:szCs w:val="20"/>
              </w:rPr>
              <w:t xml:space="preserve"> da Instrução Normativa RFB n</w:t>
            </w:r>
            <w:r w:rsidRPr="00FA3856">
              <w:rPr>
                <w:szCs w:val="20"/>
                <w:u w:val="single"/>
                <w:vertAlign w:val="superscript"/>
              </w:rPr>
              <w:t>o</w:t>
            </w:r>
            <w:r w:rsidRPr="00FA3856">
              <w:rPr>
                <w:szCs w:val="20"/>
              </w:rPr>
              <w:t xml:space="preserve"> 1.515, de 24 de novembro de 2014:</w:t>
            </w:r>
          </w:p>
          <w:p w:rsidR="00644487" w:rsidRPr="00FA3856" w:rsidRDefault="00644487" w:rsidP="00BC63D3">
            <w:pPr>
              <w:rPr>
                <w:szCs w:val="20"/>
              </w:rPr>
            </w:pPr>
            <w:r w:rsidRPr="00FA3856">
              <w:rPr>
                <w:szCs w:val="20"/>
              </w:rPr>
              <w:t>S – Sim</w:t>
            </w:r>
          </w:p>
          <w:p w:rsidR="00644487" w:rsidRPr="00FA3856" w:rsidRDefault="00644487" w:rsidP="00BC63D3">
            <w:pPr>
              <w:rPr>
                <w:szCs w:val="20"/>
              </w:rPr>
            </w:pPr>
            <w:r w:rsidRPr="00FA3856">
              <w:rPr>
                <w:szCs w:val="20"/>
              </w:rPr>
              <w:t>N = Nã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7477BD">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NUM_PROC_CART</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2178AE">
            <w:pPr>
              <w:rPr>
                <w:szCs w:val="20"/>
              </w:rPr>
            </w:pPr>
            <w:r w:rsidRPr="00FA3856">
              <w:rPr>
                <w:szCs w:val="20"/>
              </w:rPr>
              <w:t>Número do Registro no Cartório: Informar o número do registro em cartório do sumário relativo ao Laudo de Avaliação do Valor Justo dos Ativos Líquidos da Investida (Mais-valia ou menos-valia) de acordo com o art. 92, § 5</w:t>
            </w:r>
            <w:r w:rsidRPr="00FA3856">
              <w:rPr>
                <w:szCs w:val="20"/>
                <w:u w:val="single"/>
                <w:vertAlign w:val="superscript"/>
              </w:rPr>
              <w:t>o</w:t>
            </w:r>
            <w:r w:rsidRPr="00FA3856">
              <w:rPr>
                <w:szCs w:val="20"/>
              </w:rPr>
              <w:t xml:space="preserve"> da Instrução Normativa RFB n</w:t>
            </w:r>
            <w:r w:rsidRPr="00FA3856">
              <w:rPr>
                <w:szCs w:val="20"/>
                <w:u w:val="single"/>
                <w:vertAlign w:val="superscript"/>
              </w:rPr>
              <w:t>o</w:t>
            </w:r>
            <w:r w:rsidRPr="00FA3856">
              <w:rPr>
                <w:szCs w:val="20"/>
              </w:rPr>
              <w:t xml:space="preserve"> 1.515, de 24 de novembro de 2014.</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NOME_CART</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2178AE">
            <w:pPr>
              <w:rPr>
                <w:szCs w:val="20"/>
              </w:rPr>
            </w:pPr>
            <w:r w:rsidRPr="00FA3856">
              <w:rPr>
                <w:szCs w:val="20"/>
              </w:rPr>
              <w:t>Nome do Cartório: Informar o nome e endereço do cartório onde foi registrado o sumário relativo ao Laudo de Avaliação do Valor Justo dos Ativos Líquidos da Investida (Mais-valia ou menos-valia) de acordo com o art. 92, § 5</w:t>
            </w:r>
            <w:r w:rsidRPr="00FA3856">
              <w:rPr>
                <w:szCs w:val="20"/>
                <w:u w:val="single"/>
                <w:vertAlign w:val="superscript"/>
              </w:rPr>
              <w:t>o</w:t>
            </w:r>
            <w:r w:rsidRPr="00FA3856">
              <w:rPr>
                <w:szCs w:val="20"/>
              </w:rPr>
              <w:t xml:space="preserve"> da Instrução Normativa RFB n</w:t>
            </w:r>
            <w:r w:rsidRPr="00FA3856">
              <w:rPr>
                <w:szCs w:val="20"/>
                <w:u w:val="single"/>
                <w:vertAlign w:val="superscript"/>
              </w:rPr>
              <w:t>o</w:t>
            </w:r>
            <w:r w:rsidRPr="00FA3856">
              <w:rPr>
                <w:szCs w:val="20"/>
              </w:rPr>
              <w:t xml:space="preserve"> 1.515, de 24 de novembro de 2014.</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Nã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2178AE">
            <w:pPr>
              <w:pStyle w:val="PSDS-CorpodeTexto0"/>
              <w:rPr>
                <w:rFonts w:ascii="Times New Roman" w:hAnsi="Times New Roman"/>
                <w:lang w:val="pt-PT"/>
              </w:rPr>
            </w:pPr>
            <w:r w:rsidRPr="00FA3856">
              <w:rPr>
                <w:rFonts w:ascii="Times New Roman" w:hAnsi="Times New Roman"/>
                <w:lang w:val="pt-PT"/>
              </w:rPr>
              <w:t>IND_PROC_RFB</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rPr>
                <w:szCs w:val="20"/>
              </w:rPr>
            </w:pPr>
            <w:r w:rsidRPr="00FA3856">
              <w:rPr>
                <w:szCs w:val="20"/>
              </w:rPr>
              <w:t>Laudo Protocolado na RFB: Informar se houve Laudo de Avaliação do Valor Justo dos Ativos Líquidos da Investida (Mais-valia ou menos-valia) de acordo com o art. 92, § 5</w:t>
            </w:r>
            <w:r w:rsidRPr="00FA3856">
              <w:rPr>
                <w:szCs w:val="20"/>
                <w:u w:val="single"/>
                <w:vertAlign w:val="superscript"/>
              </w:rPr>
              <w:t>o</w:t>
            </w:r>
            <w:r w:rsidRPr="00FA3856">
              <w:rPr>
                <w:szCs w:val="20"/>
              </w:rPr>
              <w:t xml:space="preserve"> da Instrução Normativa RFB n</w:t>
            </w:r>
            <w:r w:rsidRPr="00FA3856">
              <w:rPr>
                <w:szCs w:val="20"/>
                <w:u w:val="single"/>
                <w:vertAlign w:val="superscript"/>
              </w:rPr>
              <w:t>o</w:t>
            </w:r>
            <w:r w:rsidRPr="00FA3856">
              <w:rPr>
                <w:szCs w:val="20"/>
              </w:rPr>
              <w:t xml:space="preserve"> 1.515, de 24 de novembro de 2014, protocolado na RFB:</w:t>
            </w:r>
          </w:p>
          <w:p w:rsidR="00644487" w:rsidRPr="00FA3856" w:rsidRDefault="00644487" w:rsidP="00BC63D3">
            <w:pPr>
              <w:rPr>
                <w:szCs w:val="20"/>
              </w:rPr>
            </w:pPr>
            <w:r w:rsidRPr="00FA3856">
              <w:rPr>
                <w:szCs w:val="20"/>
              </w:rPr>
              <w:t>S – Sim</w:t>
            </w:r>
          </w:p>
          <w:p w:rsidR="00644487" w:rsidRPr="00FA3856" w:rsidRDefault="00644487" w:rsidP="00BC63D3">
            <w:pPr>
              <w:rPr>
                <w:szCs w:val="20"/>
              </w:rPr>
            </w:pPr>
            <w:r w:rsidRPr="00FA3856">
              <w:rPr>
                <w:szCs w:val="20"/>
              </w:rPr>
              <w:t>N = Não</w:t>
            </w:r>
          </w:p>
          <w:p w:rsidR="00752BC0" w:rsidRPr="00FA3856" w:rsidRDefault="00752BC0" w:rsidP="00752BC0">
            <w:pPr>
              <w:jc w:val="both"/>
              <w:rPr>
                <w:szCs w:val="20"/>
              </w:rPr>
            </w:pPr>
            <w:r w:rsidRPr="00FA3856">
              <w:rPr>
                <w:b/>
                <w:szCs w:val="20"/>
              </w:rPr>
              <w:t xml:space="preserve">Observação: </w:t>
            </w:r>
            <w:r w:rsidRPr="00FA3856">
              <w:rPr>
                <w:szCs w:val="20"/>
              </w:rPr>
              <w:t>Deverá ser informado também para os casos de aquisição ou venda ocorridos antes do período a que se refere essa ECF.</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S; N]</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59"/>
              </w:numPr>
              <w:suppressAutoHyphens w:val="0"/>
              <w:rPr>
                <w:rFonts w:ascii="Times New Roman" w:hAnsi="Times New Roman"/>
                <w:b/>
                <w:bCs/>
                <w:lang w:val="pt-PT"/>
              </w:rPr>
            </w:pPr>
          </w:p>
        </w:tc>
        <w:tc>
          <w:tcPr>
            <w:tcW w:w="1817"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rPr>
                <w:rFonts w:ascii="Times New Roman" w:hAnsi="Times New Roman"/>
                <w:lang w:val="pt-PT"/>
              </w:rPr>
            </w:pPr>
            <w:r w:rsidRPr="00FA3856">
              <w:rPr>
                <w:rFonts w:ascii="Times New Roman" w:hAnsi="Times New Roman"/>
                <w:lang w:val="pt-PT"/>
              </w:rPr>
              <w:t>NUM_PROC_RFB</w:t>
            </w:r>
          </w:p>
        </w:tc>
        <w:tc>
          <w:tcPr>
            <w:tcW w:w="8874"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rPr>
                <w:szCs w:val="20"/>
              </w:rPr>
            </w:pPr>
            <w:r w:rsidRPr="00FA3856">
              <w:rPr>
                <w:szCs w:val="20"/>
              </w:rPr>
              <w:t>Número do Processo: Informar o número do processo eletrônico do Laudo de Avaliação do Valor Justo dos Ativos Líquidos da Investida protocolado na RFB (Mais-valia ou menos-valia) de acordo com o art. 92, § 5</w:t>
            </w:r>
            <w:r w:rsidRPr="00FA3856">
              <w:rPr>
                <w:szCs w:val="20"/>
                <w:u w:val="single"/>
                <w:vertAlign w:val="superscript"/>
              </w:rPr>
              <w:t>o</w:t>
            </w:r>
            <w:r w:rsidRPr="00FA3856">
              <w:rPr>
                <w:szCs w:val="20"/>
              </w:rPr>
              <w:t xml:space="preserve"> da Instrução Normativa RFB n</w:t>
            </w:r>
            <w:r w:rsidRPr="00FA3856">
              <w:rPr>
                <w:szCs w:val="20"/>
                <w:u w:val="single"/>
                <w:vertAlign w:val="superscript"/>
              </w:rPr>
              <w:t>o</w:t>
            </w:r>
            <w:r w:rsidRPr="00FA3856">
              <w:rPr>
                <w:szCs w:val="20"/>
              </w:rPr>
              <w:t xml:space="preserve"> 1.515, de 24 de novembro de 2014.</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BC63D3">
            <w:pPr>
              <w:pStyle w:val="PSDS-CorpodeTexto0"/>
              <w:jc w:val="center"/>
              <w:rPr>
                <w:rFonts w:ascii="Times New Roman" w:hAnsi="Times New Roman"/>
                <w:b/>
                <w:bCs/>
                <w:lang w:val="pt-PT"/>
              </w:rPr>
            </w:pPr>
            <w:r w:rsidRPr="00FA3856">
              <w:rPr>
                <w:rFonts w:ascii="Times New Roman" w:hAnsi="Times New Roman"/>
                <w:b/>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BC63D3">
            <w:pPr>
              <w:pStyle w:val="PSDS-CorpodeTexto0"/>
              <w:jc w:val="center"/>
              <w:rPr>
                <w:rFonts w:ascii="Times New Roman" w:hAnsi="Times New Roman"/>
                <w:lang w:val="pt-PT"/>
              </w:rPr>
            </w:pPr>
            <w:r w:rsidRPr="00FA3856">
              <w:rPr>
                <w:rFonts w:ascii="Times New Roman" w:hAnsi="Times New Roman"/>
                <w:lang w:val="pt-PT"/>
              </w:rPr>
              <w:t>Não</w:t>
            </w:r>
          </w:p>
        </w:tc>
      </w:tr>
    </w:tbl>
    <w:p w:rsidR="00644487" w:rsidRPr="00FA3856" w:rsidRDefault="00644487"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5C1AF5" w:rsidRPr="00FA3856"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5C1AF5" w:rsidRPr="00FA3856"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Tipo</w:t>
            </w:r>
          </w:p>
        </w:tc>
      </w:tr>
      <w:tr w:rsidR="005C1AF5"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C1AF5" w:rsidRPr="00FA3856" w:rsidRDefault="007349A3" w:rsidP="000B0C3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rsidR="005C1AF5" w:rsidRPr="00FA3856" w:rsidRDefault="00E81A1E" w:rsidP="005C1AF5">
            <w:pPr>
              <w:shd w:val="clear" w:color="auto" w:fill="FFFFFF"/>
              <w:jc w:val="both"/>
              <w:rPr>
                <w:szCs w:val="20"/>
              </w:rPr>
            </w:pPr>
            <w:hyperlink w:anchor="REGRA_OBRIGATORIO_BRASIL" w:history="1">
              <w:r w:rsidR="005C1AF5" w:rsidRPr="00FA3856">
                <w:rPr>
                  <w:rStyle w:val="Hyperlink"/>
                  <w:b/>
                  <w:color w:val="auto"/>
                  <w:szCs w:val="20"/>
                </w:rPr>
                <w:t>REGRA_OBRIGATORIO_BRASIL</w:t>
              </w:r>
            </w:hyperlink>
            <w:r w:rsidR="005C1AF5" w:rsidRPr="00FA3856">
              <w:rPr>
                <w:rStyle w:val="Hyperlink"/>
                <w:b/>
                <w:color w:val="auto"/>
                <w:szCs w:val="20"/>
              </w:rPr>
              <w:t xml:space="preserve">: </w:t>
            </w:r>
            <w:r w:rsidR="005C1AF5" w:rsidRPr="00FA3856">
              <w:rPr>
                <w:szCs w:val="20"/>
              </w:rPr>
              <w:t xml:space="preserve">Obrigatório se </w:t>
            </w:r>
            <w:r w:rsidR="0011050B" w:rsidRPr="00FA3856">
              <w:rPr>
                <w:szCs w:val="20"/>
              </w:rPr>
              <w:t xml:space="preserve">Y620.PAIS </w:t>
            </w:r>
            <w:r w:rsidR="005C1AF5" w:rsidRPr="00FA3856">
              <w:rPr>
                <w:szCs w:val="20"/>
              </w:rPr>
              <w:t>for igual a "105" (Brasil). Caso contrário, não deve ser preenchido.</w:t>
            </w:r>
          </w:p>
          <w:p w:rsidR="00672FA5" w:rsidRPr="00FA3856" w:rsidRDefault="00672FA5" w:rsidP="005C1AF5">
            <w:pPr>
              <w:shd w:val="clear" w:color="auto" w:fill="FFFFFF"/>
              <w:jc w:val="both"/>
              <w:rPr>
                <w:szCs w:val="20"/>
              </w:rPr>
            </w:pPr>
          </w:p>
          <w:p w:rsidR="005C1AF5" w:rsidRPr="00FA3856" w:rsidRDefault="00672FA5" w:rsidP="00672FA5">
            <w:pPr>
              <w:shd w:val="clear" w:color="auto" w:fill="FFFFFF"/>
              <w:jc w:val="both"/>
              <w:rPr>
                <w:szCs w:val="20"/>
              </w:rPr>
            </w:pPr>
            <w:r w:rsidRPr="00FA3856">
              <w:rPr>
                <w:b/>
                <w:szCs w:val="20"/>
              </w:rPr>
              <w:t xml:space="preserve">REGRA_CNPJ_DIFERENTE: </w:t>
            </w:r>
            <w:r w:rsidRPr="00FA3856">
              <w:rPr>
                <w:szCs w:val="20"/>
              </w:rPr>
              <w:t>Verif</w:t>
            </w:r>
            <w:r w:rsidR="00772814" w:rsidRPr="00FA3856">
              <w:rPr>
                <w:szCs w:val="20"/>
              </w:rPr>
              <w:t>i</w:t>
            </w:r>
            <w:r w:rsidR="0011050B" w:rsidRPr="00FA3856">
              <w:rPr>
                <w:szCs w:val="20"/>
              </w:rPr>
              <w:t xml:space="preserve">ca se Y620.CNPJ </w:t>
            </w:r>
            <w:r w:rsidRPr="00FA3856">
              <w:rPr>
                <w:szCs w:val="20"/>
              </w:rPr>
              <w:t>é diferente do 0000.CNPJ.</w:t>
            </w:r>
          </w:p>
          <w:p w:rsidR="001E5612" w:rsidRPr="00FA3856" w:rsidRDefault="001E5612" w:rsidP="00672FA5">
            <w:pPr>
              <w:shd w:val="clear" w:color="auto" w:fill="FFFFFF"/>
              <w:jc w:val="both"/>
              <w:rPr>
                <w:szCs w:val="20"/>
              </w:rPr>
            </w:pPr>
          </w:p>
          <w:p w:rsidR="001E5612" w:rsidRPr="00FA3856" w:rsidRDefault="00E81A1E" w:rsidP="001E5612">
            <w:pPr>
              <w:pStyle w:val="PSDS-CorpodeTexto0"/>
              <w:jc w:val="both"/>
              <w:rPr>
                <w:rFonts w:ascii="Times New Roman" w:hAnsi="Times New Roman"/>
              </w:rPr>
            </w:pPr>
            <w:hyperlink w:anchor="REGRA_VALIDA_CNPJ" w:history="1">
              <w:r w:rsidR="001E5612" w:rsidRPr="00FA3856">
                <w:rPr>
                  <w:rStyle w:val="Hyperlink"/>
                  <w:rFonts w:ascii="Times New Roman" w:hAnsi="Times New Roman"/>
                  <w:b/>
                  <w:bCs/>
                  <w:color w:val="auto"/>
                  <w:lang w:val="pt-PT"/>
                </w:rPr>
                <w:t>REGRA_VALIDA_CNPJ</w:t>
              </w:r>
            </w:hyperlink>
            <w:r w:rsidR="001E5612" w:rsidRPr="00FA3856">
              <w:rPr>
                <w:rFonts w:ascii="Times New Roman" w:hAnsi="Times New Roman"/>
                <w:b/>
                <w:bCs/>
                <w:lang w:val="pt-PT"/>
              </w:rPr>
              <w:t xml:space="preserve">: </w:t>
            </w:r>
            <w:r w:rsidR="001E5612" w:rsidRPr="00FA3856">
              <w:rPr>
                <w:rFonts w:ascii="Times New Roman" w:hAnsi="Times New Roman"/>
              </w:rPr>
              <w:t xml:space="preserve"> Verifica se a regra de formação do código é válida.</w:t>
            </w:r>
          </w:p>
          <w:p w:rsidR="0016489F" w:rsidRPr="00FA3856" w:rsidRDefault="0016489F" w:rsidP="001E5612">
            <w:pPr>
              <w:pStyle w:val="PSDS-CorpodeTexto0"/>
              <w:jc w:val="both"/>
              <w:rPr>
                <w:rFonts w:ascii="Times New Roman" w:hAnsi="Times New Roman"/>
              </w:rPr>
            </w:pPr>
          </w:p>
          <w:p w:rsidR="0016489F" w:rsidRPr="00FA3856"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Erro</w:t>
            </w:r>
          </w:p>
          <w:p w:rsidR="00672FA5" w:rsidRPr="00FA3856" w:rsidRDefault="00672FA5" w:rsidP="000B0C32">
            <w:pPr>
              <w:pStyle w:val="PSDS-CorpodeTexto0"/>
              <w:rPr>
                <w:rFonts w:ascii="Times New Roman" w:hAnsi="Times New Roman"/>
                <w:lang w:val="pt-PT"/>
              </w:rPr>
            </w:pPr>
          </w:p>
          <w:p w:rsidR="00672FA5" w:rsidRPr="00FA3856" w:rsidRDefault="00672FA5" w:rsidP="000B0C32">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0B0C32">
            <w:pPr>
              <w:pStyle w:val="PSDS-CorpodeTexto0"/>
              <w:rPr>
                <w:rFonts w:ascii="Times New Roman" w:hAnsi="Times New Roman"/>
                <w:lang w:val="pt-PT"/>
              </w:rPr>
            </w:pPr>
          </w:p>
          <w:p w:rsidR="005C1AF5" w:rsidRPr="00FA3856" w:rsidRDefault="001E5612" w:rsidP="000B0C32">
            <w:pPr>
              <w:pStyle w:val="PSDS-CorpodeTexto0"/>
              <w:rPr>
                <w:rFonts w:ascii="Times New Roman" w:hAnsi="Times New Roman"/>
                <w:lang w:val="pt-PT"/>
              </w:rPr>
            </w:pPr>
            <w:r w:rsidRPr="00FA3856">
              <w:rPr>
                <w:rFonts w:ascii="Times New Roman" w:hAnsi="Times New Roman"/>
                <w:lang w:val="pt-PT"/>
              </w:rPr>
              <w:t>Erro</w:t>
            </w:r>
          </w:p>
        </w:tc>
      </w:tr>
      <w:tr w:rsidR="002178AE"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2178AE" w:rsidRPr="00FA3856" w:rsidRDefault="007349A3" w:rsidP="00BC63D3">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NUM_PROC_CART</w:t>
            </w:r>
          </w:p>
          <w:p w:rsidR="002178AE" w:rsidRPr="00FA3856"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2178AE" w:rsidRPr="00FA3856" w:rsidRDefault="00E81A1E" w:rsidP="00BC63D3">
            <w:pPr>
              <w:shd w:val="clear" w:color="auto" w:fill="FFFFFF"/>
              <w:jc w:val="both"/>
              <w:rPr>
                <w:szCs w:val="20"/>
              </w:rPr>
            </w:pPr>
            <w:hyperlink w:anchor="REGRA_DATA_INI_MAIOR" w:history="1">
              <w:r w:rsidR="002178AE" w:rsidRPr="00FA3856">
                <w:rPr>
                  <w:rStyle w:val="Hyperlink"/>
                  <w:b/>
                  <w:color w:val="auto"/>
                  <w:szCs w:val="20"/>
                </w:rPr>
                <w:t>REGRA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S”, se o campo </w:t>
            </w:r>
            <w:r w:rsidR="00644487" w:rsidRPr="00FA3856">
              <w:rPr>
                <w:szCs w:val="20"/>
              </w:rPr>
              <w:t>Y620.</w:t>
            </w:r>
            <w:r w:rsidR="002178AE" w:rsidRPr="00FA3856">
              <w:rPr>
                <w:szCs w:val="20"/>
              </w:rPr>
              <w:t>NUM_PROC_CART</w:t>
            </w:r>
            <w:r w:rsidR="0011050B" w:rsidRPr="00FA3856">
              <w:rPr>
                <w:szCs w:val="20"/>
              </w:rPr>
              <w:t xml:space="preserve"> </w:t>
            </w:r>
            <w:r w:rsidR="002178AE" w:rsidRPr="00FA3856">
              <w:rPr>
                <w:szCs w:val="20"/>
              </w:rPr>
              <w:t>está preenchido.</w:t>
            </w:r>
          </w:p>
          <w:p w:rsidR="00644487" w:rsidRPr="00FA3856" w:rsidRDefault="00644487" w:rsidP="00BC63D3">
            <w:pPr>
              <w:shd w:val="clear" w:color="auto" w:fill="FFFFFF"/>
              <w:jc w:val="both"/>
              <w:rPr>
                <w:szCs w:val="20"/>
              </w:rPr>
            </w:pPr>
          </w:p>
          <w:p w:rsidR="002178AE" w:rsidRPr="00FA3856" w:rsidRDefault="00E81A1E" w:rsidP="00BC63D3">
            <w:pPr>
              <w:shd w:val="clear" w:color="auto" w:fill="FFFFFF"/>
              <w:jc w:val="both"/>
              <w:rPr>
                <w:szCs w:val="20"/>
                <w:lang w:val="pt-PT"/>
              </w:rPr>
            </w:pPr>
            <w:hyperlink w:anchor="REGRA_DATA_INI_MAIOR" w:history="1">
              <w:r w:rsidR="002178AE" w:rsidRPr="00FA3856">
                <w:rPr>
                  <w:rStyle w:val="Hyperlink"/>
                  <w:b/>
                  <w:color w:val="auto"/>
                  <w:szCs w:val="20"/>
                </w:rPr>
                <w:t>REGRA_NAO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N”, se o campo </w:t>
            </w:r>
            <w:r w:rsidR="00644487" w:rsidRPr="00FA3856">
              <w:rPr>
                <w:szCs w:val="20"/>
              </w:rPr>
              <w:t>Y620.</w:t>
            </w:r>
            <w:r w:rsidR="002178AE" w:rsidRPr="00FA3856">
              <w:rPr>
                <w:szCs w:val="20"/>
              </w:rPr>
              <w:t>NUM_PROC_CART</w:t>
            </w:r>
            <w:r w:rsidR="0011050B" w:rsidRPr="00FA3856">
              <w:rPr>
                <w:szCs w:val="20"/>
              </w:rPr>
              <w:t xml:space="preserve">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tc>
      </w:tr>
      <w:tr w:rsidR="002178AE"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2178AE" w:rsidRPr="00FA3856" w:rsidRDefault="007349A3" w:rsidP="00BC63D3">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NOME_CART</w:t>
            </w:r>
          </w:p>
          <w:p w:rsidR="002178AE" w:rsidRPr="00FA3856"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2178AE" w:rsidRPr="00FA3856" w:rsidRDefault="00E81A1E" w:rsidP="00BC63D3">
            <w:pPr>
              <w:shd w:val="clear" w:color="auto" w:fill="FFFFFF"/>
              <w:jc w:val="both"/>
              <w:rPr>
                <w:szCs w:val="20"/>
              </w:rPr>
            </w:pPr>
            <w:hyperlink w:anchor="REGRA_DATA_INI_MAIOR" w:history="1">
              <w:r w:rsidR="002178AE" w:rsidRPr="00FA3856">
                <w:rPr>
                  <w:rStyle w:val="Hyperlink"/>
                  <w:b/>
                  <w:color w:val="auto"/>
                  <w:szCs w:val="20"/>
                </w:rPr>
                <w:t>REGRA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S”, se o campo </w:t>
            </w:r>
            <w:r w:rsidR="00644487" w:rsidRPr="00FA3856">
              <w:rPr>
                <w:szCs w:val="20"/>
              </w:rPr>
              <w:t>Y620.</w:t>
            </w:r>
            <w:r w:rsidR="002178AE" w:rsidRPr="00FA3856">
              <w:rPr>
                <w:szCs w:val="20"/>
              </w:rPr>
              <w:t>NOME_CART</w:t>
            </w:r>
            <w:r w:rsidR="0011050B" w:rsidRPr="00FA3856">
              <w:rPr>
                <w:szCs w:val="20"/>
              </w:rPr>
              <w:t xml:space="preserve"> </w:t>
            </w:r>
            <w:r w:rsidR="002178AE" w:rsidRPr="00FA3856">
              <w:rPr>
                <w:szCs w:val="20"/>
              </w:rPr>
              <w:t>está preenchido.</w:t>
            </w:r>
          </w:p>
          <w:p w:rsidR="002178AE" w:rsidRPr="00FA3856" w:rsidRDefault="002178AE" w:rsidP="00BC63D3">
            <w:pPr>
              <w:shd w:val="clear" w:color="auto" w:fill="FFFFFF"/>
              <w:jc w:val="both"/>
              <w:rPr>
                <w:szCs w:val="20"/>
              </w:rPr>
            </w:pPr>
          </w:p>
          <w:p w:rsidR="002178AE" w:rsidRPr="00FA3856" w:rsidRDefault="00E81A1E" w:rsidP="00BC63D3">
            <w:pPr>
              <w:shd w:val="clear" w:color="auto" w:fill="FFFFFF"/>
              <w:jc w:val="both"/>
              <w:rPr>
                <w:szCs w:val="20"/>
                <w:lang w:val="pt-PT"/>
              </w:rPr>
            </w:pPr>
            <w:hyperlink w:anchor="REGRA_DATA_INI_MAIOR" w:history="1">
              <w:r w:rsidR="002178AE" w:rsidRPr="00FA3856">
                <w:rPr>
                  <w:rStyle w:val="Hyperlink"/>
                  <w:b/>
                  <w:color w:val="auto"/>
                  <w:szCs w:val="20"/>
                </w:rPr>
                <w:t>REGRA_NAO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N”, se o campo </w:t>
            </w:r>
            <w:r w:rsidR="00644487" w:rsidRPr="00FA3856">
              <w:rPr>
                <w:szCs w:val="20"/>
              </w:rPr>
              <w:t>Y620.</w:t>
            </w:r>
            <w:r w:rsidR="0011050B" w:rsidRPr="00FA3856">
              <w:rPr>
                <w:szCs w:val="20"/>
              </w:rPr>
              <w:t xml:space="preserve">NOME_CART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tc>
      </w:tr>
      <w:tr w:rsidR="005C1AF5"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C1AF5" w:rsidRPr="00FA3856" w:rsidRDefault="007349A3" w:rsidP="000B0C32">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5C1AF5" w:rsidRPr="00FA3856" w:rsidRDefault="002178AE" w:rsidP="000B0C32">
            <w:pPr>
              <w:pStyle w:val="PSDS-CorpodeTexto0"/>
              <w:rPr>
                <w:rFonts w:ascii="Times New Roman" w:hAnsi="Times New Roman"/>
                <w:lang w:val="pt-PT"/>
              </w:rPr>
            </w:pPr>
            <w:r w:rsidRPr="00FA3856">
              <w:rPr>
                <w:rFonts w:ascii="Times New Roman" w:hAnsi="Times New Roman"/>
                <w:lang w:val="pt-PT"/>
              </w:rPr>
              <w:t>NUM_PROC</w:t>
            </w:r>
            <w:r w:rsidR="005C27CE" w:rsidRPr="00FA3856">
              <w:rPr>
                <w:rFonts w:ascii="Times New Roman" w:hAnsi="Times New Roman"/>
                <w:lang w:val="pt-PT"/>
              </w:rPr>
              <w:t>_RFB</w:t>
            </w:r>
          </w:p>
          <w:p w:rsidR="005C1AF5" w:rsidRPr="00FA3856"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5C1AF5" w:rsidRPr="00FA3856" w:rsidRDefault="00E81A1E" w:rsidP="002178AE">
            <w:pPr>
              <w:shd w:val="clear" w:color="auto" w:fill="FFFFFF"/>
              <w:jc w:val="both"/>
              <w:rPr>
                <w:szCs w:val="20"/>
              </w:rPr>
            </w:pPr>
            <w:hyperlink w:anchor="REGRA_DATA_INI_MAIOR" w:history="1">
              <w:r w:rsidR="00672FA5" w:rsidRPr="00FA3856">
                <w:rPr>
                  <w:rStyle w:val="Hyperlink"/>
                  <w:b/>
                  <w:color w:val="auto"/>
                  <w:szCs w:val="20"/>
                </w:rPr>
                <w:t>REGRA_</w:t>
              </w:r>
              <w:r w:rsidR="001E5612" w:rsidRPr="00FA3856">
                <w:rPr>
                  <w:rStyle w:val="Hyperlink"/>
                  <w:b/>
                  <w:color w:val="auto"/>
                  <w:szCs w:val="20"/>
                </w:rPr>
                <w:t>PREENCHER_</w:t>
              </w:r>
              <w:r w:rsidR="002178AE" w:rsidRPr="00FA3856">
                <w:rPr>
                  <w:rStyle w:val="Hyperlink"/>
                  <w:b/>
                  <w:color w:val="auto"/>
                  <w:szCs w:val="20"/>
                </w:rPr>
                <w:t>IND_PROC_RFB</w:t>
              </w:r>
            </w:hyperlink>
            <w:r w:rsidR="005C1AF5" w:rsidRPr="00FA3856">
              <w:rPr>
                <w:b/>
                <w:szCs w:val="20"/>
              </w:rPr>
              <w:t xml:space="preserve">: </w:t>
            </w:r>
            <w:r w:rsidR="005C1AF5" w:rsidRPr="00FA3856">
              <w:rPr>
                <w:szCs w:val="20"/>
              </w:rPr>
              <w:t xml:space="preserve"> Verifica</w:t>
            </w:r>
            <w:r w:rsidR="002178AE" w:rsidRPr="00FA3856">
              <w:rPr>
                <w:szCs w:val="20"/>
              </w:rPr>
              <w:t xml:space="preserve">, quando </w:t>
            </w:r>
            <w:r w:rsidR="00644487" w:rsidRPr="00FA3856">
              <w:rPr>
                <w:szCs w:val="20"/>
              </w:rPr>
              <w:t>Y620.</w:t>
            </w:r>
            <w:r w:rsidR="002178AE" w:rsidRPr="00FA3856">
              <w:rPr>
                <w:szCs w:val="20"/>
              </w:rPr>
              <w:t>IND_PROC_RFB</w:t>
            </w:r>
            <w:r w:rsidR="0011050B" w:rsidRPr="00FA3856">
              <w:rPr>
                <w:szCs w:val="20"/>
              </w:rPr>
              <w:t xml:space="preserve"> </w:t>
            </w:r>
            <w:r w:rsidR="002178AE" w:rsidRPr="00FA3856">
              <w:rPr>
                <w:szCs w:val="20"/>
              </w:rPr>
              <w:t>igual a “S”,</w:t>
            </w:r>
            <w:r w:rsidR="005C1AF5" w:rsidRPr="00FA3856">
              <w:rPr>
                <w:szCs w:val="20"/>
              </w:rPr>
              <w:t xml:space="preserve"> se o campo </w:t>
            </w:r>
            <w:r w:rsidR="00644487" w:rsidRPr="00FA3856">
              <w:rPr>
                <w:szCs w:val="20"/>
              </w:rPr>
              <w:t>Y620.</w:t>
            </w:r>
            <w:r w:rsidR="002178AE" w:rsidRPr="00FA3856">
              <w:rPr>
                <w:szCs w:val="20"/>
              </w:rPr>
              <w:t>NUM_PROC_RFB</w:t>
            </w:r>
            <w:r w:rsidR="0011050B" w:rsidRPr="00FA3856">
              <w:rPr>
                <w:szCs w:val="20"/>
              </w:rPr>
              <w:t xml:space="preserve"> </w:t>
            </w:r>
            <w:r w:rsidR="002178AE" w:rsidRPr="00FA3856">
              <w:rPr>
                <w:szCs w:val="20"/>
              </w:rPr>
              <w:t>está preenchido.</w:t>
            </w:r>
          </w:p>
          <w:p w:rsidR="002178AE" w:rsidRPr="00FA3856" w:rsidRDefault="002178AE" w:rsidP="002178AE">
            <w:pPr>
              <w:shd w:val="clear" w:color="auto" w:fill="FFFFFF"/>
              <w:jc w:val="both"/>
              <w:rPr>
                <w:szCs w:val="20"/>
              </w:rPr>
            </w:pPr>
          </w:p>
          <w:p w:rsidR="002178AE" w:rsidRPr="00FA3856" w:rsidRDefault="007349A3" w:rsidP="002178AE">
            <w:pPr>
              <w:shd w:val="clear" w:color="auto" w:fill="FFFFFF"/>
              <w:jc w:val="both"/>
              <w:rPr>
                <w:szCs w:val="20"/>
                <w:lang w:val="pt-PT"/>
              </w:rPr>
            </w:pPr>
            <w:r w:rsidRPr="00FA3856">
              <w:rPr>
                <w:b/>
                <w:szCs w:val="20"/>
              </w:rPr>
              <w:t>REGRA_NAO_PREENCHER_IND_PROC_RFB</w:t>
            </w:r>
            <w:r w:rsidR="002178AE" w:rsidRPr="00FA3856">
              <w:rPr>
                <w:b/>
                <w:szCs w:val="20"/>
              </w:rPr>
              <w:t xml:space="preserve">: </w:t>
            </w:r>
            <w:r w:rsidR="002178AE" w:rsidRPr="00FA3856">
              <w:rPr>
                <w:szCs w:val="20"/>
              </w:rPr>
              <w:t xml:space="preserve"> Verifica, quando </w:t>
            </w:r>
            <w:r w:rsidR="00644487" w:rsidRPr="00FA3856">
              <w:rPr>
                <w:szCs w:val="20"/>
              </w:rPr>
              <w:t>Y620.</w:t>
            </w:r>
            <w:r w:rsidR="002178AE" w:rsidRPr="00FA3856">
              <w:rPr>
                <w:szCs w:val="20"/>
              </w:rPr>
              <w:t>IND_PROC_RFB</w:t>
            </w:r>
            <w:r w:rsidR="0011050B" w:rsidRPr="00FA3856">
              <w:rPr>
                <w:szCs w:val="20"/>
              </w:rPr>
              <w:t xml:space="preserve"> </w:t>
            </w:r>
            <w:r w:rsidR="002178AE" w:rsidRPr="00FA3856">
              <w:rPr>
                <w:szCs w:val="20"/>
              </w:rPr>
              <w:t xml:space="preserve">igual a “N”, se o campo </w:t>
            </w:r>
            <w:r w:rsidR="00644487" w:rsidRPr="00FA3856">
              <w:rPr>
                <w:szCs w:val="20"/>
              </w:rPr>
              <w:t>Y620.</w:t>
            </w:r>
            <w:r w:rsidR="0011050B" w:rsidRPr="00FA3856">
              <w:rPr>
                <w:szCs w:val="20"/>
              </w:rPr>
              <w:t xml:space="preserve">NUM_PROC_RFB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0B0C32">
            <w:pPr>
              <w:pStyle w:val="PSDS-CorpodeTexto0"/>
              <w:rPr>
                <w:rFonts w:ascii="Times New Roman" w:hAnsi="Times New Roman"/>
                <w:lang w:val="pt-PT"/>
              </w:rPr>
            </w:pPr>
          </w:p>
          <w:p w:rsidR="002178AE" w:rsidRPr="00FA3856" w:rsidRDefault="002178AE" w:rsidP="000B0C32">
            <w:pPr>
              <w:pStyle w:val="PSDS-CorpodeTexto0"/>
              <w:rPr>
                <w:rFonts w:ascii="Times New Roman" w:hAnsi="Times New Roman"/>
                <w:lang w:val="pt-PT"/>
              </w:rPr>
            </w:pPr>
          </w:p>
          <w:p w:rsidR="002178AE" w:rsidRPr="00FA3856" w:rsidRDefault="002178AE" w:rsidP="000B0C32">
            <w:pPr>
              <w:pStyle w:val="PSDS-CorpodeTexto0"/>
              <w:rPr>
                <w:rFonts w:ascii="Times New Roman" w:hAnsi="Times New Roman"/>
                <w:lang w:val="pt-PT"/>
              </w:rPr>
            </w:pPr>
            <w:r w:rsidRPr="00FA3856">
              <w:rPr>
                <w:rFonts w:ascii="Times New Roman" w:hAnsi="Times New Roman"/>
                <w:lang w:val="pt-PT"/>
              </w:rPr>
              <w:t>Erro</w:t>
            </w:r>
          </w:p>
          <w:p w:rsidR="005C1AF5" w:rsidRPr="00FA3856" w:rsidRDefault="005C1AF5" w:rsidP="000B0C32">
            <w:pPr>
              <w:pStyle w:val="PSDS-CorpodeTexto0"/>
              <w:rPr>
                <w:rFonts w:ascii="Times New Roman" w:hAnsi="Times New Roman"/>
                <w:lang w:val="pt-PT"/>
              </w:rPr>
            </w:pPr>
          </w:p>
        </w:tc>
      </w:tr>
    </w:tbl>
    <w:p w:rsidR="00644487" w:rsidRPr="00FA3856" w:rsidRDefault="00644487" w:rsidP="00644487">
      <w:pPr>
        <w:rPr>
          <w:b/>
          <w:color w:val="002060"/>
          <w:szCs w:val="20"/>
        </w:rPr>
      </w:pPr>
    </w:p>
    <w:p w:rsidR="005C1AF5" w:rsidRPr="00FA3856" w:rsidRDefault="005C1AF5" w:rsidP="00644487">
      <w:pPr>
        <w:rPr>
          <w:b/>
          <w:color w:val="002060"/>
          <w:szCs w:val="20"/>
        </w:rPr>
      </w:pPr>
      <w:r w:rsidRPr="00FA3856">
        <w:rPr>
          <w:b/>
          <w:color w:val="002060"/>
          <w:szCs w:val="20"/>
        </w:rPr>
        <w:t>Exemplo de Preenchimento: |</w:t>
      </w:r>
      <w:r w:rsidR="00672FA5" w:rsidRPr="00FA3856">
        <w:rPr>
          <w:b/>
          <w:color w:val="002060"/>
          <w:szCs w:val="20"/>
        </w:rPr>
        <w:t>Y62</w:t>
      </w:r>
      <w:r w:rsidRPr="00FA3856">
        <w:rPr>
          <w:b/>
          <w:color w:val="002060"/>
          <w:szCs w:val="20"/>
        </w:rPr>
        <w:t>0|</w:t>
      </w:r>
      <w:r w:rsidR="005358BF" w:rsidRPr="00FA3856">
        <w:rPr>
          <w:b/>
          <w:color w:val="002060"/>
          <w:szCs w:val="20"/>
        </w:rPr>
        <w:t>01012014|</w:t>
      </w:r>
      <w:r w:rsidR="000973E7" w:rsidRPr="00FA3856">
        <w:rPr>
          <w:b/>
          <w:color w:val="002060"/>
          <w:szCs w:val="20"/>
        </w:rPr>
        <w:t>1|105|44444444000191</w:t>
      </w:r>
      <w:r w:rsidRPr="00FA3856">
        <w:rPr>
          <w:b/>
          <w:color w:val="002060"/>
          <w:szCs w:val="20"/>
        </w:rPr>
        <w:t>|</w:t>
      </w:r>
      <w:r w:rsidR="00672FA5" w:rsidRPr="00FA3856">
        <w:rPr>
          <w:b/>
          <w:color w:val="002060"/>
          <w:szCs w:val="20"/>
        </w:rPr>
        <w:t>EMPRESA COLIGADA NO BRASIL|1</w:t>
      </w:r>
      <w:r w:rsidRPr="00FA3856">
        <w:rPr>
          <w:b/>
          <w:color w:val="002060"/>
          <w:szCs w:val="20"/>
        </w:rPr>
        <w:t>000000</w:t>
      </w:r>
      <w:r w:rsidR="00672FA5" w:rsidRPr="00FA3856">
        <w:rPr>
          <w:b/>
          <w:color w:val="002060"/>
          <w:szCs w:val="20"/>
        </w:rPr>
        <w:t>,00</w:t>
      </w:r>
      <w:r w:rsidRPr="00FA3856">
        <w:rPr>
          <w:b/>
          <w:color w:val="002060"/>
          <w:szCs w:val="20"/>
        </w:rPr>
        <w:t>|</w:t>
      </w:r>
      <w:r w:rsidR="000973E7" w:rsidRPr="00FA3856">
        <w:rPr>
          <w:b/>
          <w:color w:val="002060"/>
          <w:szCs w:val="20"/>
        </w:rPr>
        <w:t>300000,00|</w:t>
      </w:r>
      <w:r w:rsidR="00672FA5" w:rsidRPr="00FA3856">
        <w:rPr>
          <w:b/>
          <w:color w:val="002060"/>
          <w:szCs w:val="20"/>
        </w:rPr>
        <w:t>25,00</w:t>
      </w:r>
      <w:r w:rsidRPr="00FA3856">
        <w:rPr>
          <w:b/>
          <w:color w:val="002060"/>
          <w:szCs w:val="20"/>
        </w:rPr>
        <w:t>|</w:t>
      </w:r>
      <w:r w:rsidR="00672FA5" w:rsidRPr="00FA3856">
        <w:rPr>
          <w:b/>
          <w:color w:val="002060"/>
          <w:szCs w:val="20"/>
        </w:rPr>
        <w:t>30,00</w:t>
      </w:r>
      <w:r w:rsidRPr="00FA3856">
        <w:rPr>
          <w:b/>
          <w:color w:val="002060"/>
          <w:szCs w:val="20"/>
        </w:rPr>
        <w:t>|</w:t>
      </w:r>
      <w:r w:rsidR="00672FA5" w:rsidRPr="00FA3856">
        <w:rPr>
          <w:b/>
          <w:color w:val="002060"/>
          <w:szCs w:val="20"/>
        </w:rPr>
        <w:t>-100000,00</w:t>
      </w:r>
      <w:r w:rsidRPr="00FA3856">
        <w:rPr>
          <w:b/>
          <w:color w:val="002060"/>
          <w:szCs w:val="20"/>
        </w:rPr>
        <w:t>|</w:t>
      </w:r>
      <w:r w:rsidR="000973E7" w:rsidRPr="00FA3856">
        <w:rPr>
          <w:b/>
          <w:color w:val="002060"/>
          <w:szCs w:val="20"/>
        </w:rPr>
        <w:t>31102013</w:t>
      </w:r>
      <w:r w:rsidR="002178AE" w:rsidRPr="00FA3856">
        <w:rPr>
          <w:b/>
          <w:color w:val="002060"/>
          <w:szCs w:val="20"/>
        </w:rPr>
        <w:t>|N|||N||</w:t>
      </w:r>
    </w:p>
    <w:p w:rsidR="005C1AF5" w:rsidRPr="00FA3856" w:rsidRDefault="00672FA5"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Y62</w:t>
      </w:r>
      <w:r w:rsidR="005C1AF5" w:rsidRPr="00FA3856">
        <w:rPr>
          <w:rFonts w:ascii="Times New Roman" w:hAnsi="Times New Roman"/>
          <w:color w:val="002060"/>
          <w:szCs w:val="20"/>
        </w:rPr>
        <w:t>0|: Identificação do tipo do registro.</w:t>
      </w:r>
    </w:p>
    <w:p w:rsidR="005358BF" w:rsidRPr="00FA3856" w:rsidRDefault="005358BF"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01012014|: Data do evento.</w:t>
      </w:r>
    </w:p>
    <w:p w:rsidR="005358BF" w:rsidRPr="00FA3856" w:rsidRDefault="000973E7"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1|: Inidicador do tipo de relacionamento (1 = Controle).</w:t>
      </w:r>
    </w:p>
    <w:p w:rsidR="000973E7" w:rsidRPr="00FA3856" w:rsidRDefault="000973E7" w:rsidP="000973E7">
      <w:pPr>
        <w:ind w:left="708" w:firstLine="708"/>
        <w:rPr>
          <w:color w:val="002060"/>
          <w:szCs w:val="20"/>
        </w:rPr>
      </w:pPr>
      <w:r w:rsidRPr="00FA3856">
        <w:rPr>
          <w:color w:val="002060"/>
          <w:szCs w:val="20"/>
        </w:rPr>
        <w:t>|105|: País da coligada ou controlada (Brasil).</w:t>
      </w:r>
    </w:p>
    <w:p w:rsidR="005C1AF5" w:rsidRPr="00FA3856" w:rsidRDefault="005C1AF5"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44444444000191|: CNPJ </w:t>
      </w:r>
      <w:r w:rsidR="00672FA5" w:rsidRPr="00FA3856">
        <w:rPr>
          <w:rFonts w:ascii="Times New Roman" w:hAnsi="Times New Roman"/>
          <w:color w:val="002060"/>
          <w:szCs w:val="20"/>
        </w:rPr>
        <w:t>da coligada ou controlada</w:t>
      </w:r>
      <w:r w:rsidRPr="00FA3856">
        <w:rPr>
          <w:rFonts w:ascii="Times New Roman" w:hAnsi="Times New Roman"/>
          <w:color w:val="002060"/>
          <w:szCs w:val="20"/>
        </w:rPr>
        <w:t xml:space="preserve"> (44.444.444/0001-91).</w:t>
      </w:r>
    </w:p>
    <w:p w:rsidR="005C1AF5" w:rsidRPr="00FA3856" w:rsidRDefault="005C1AF5" w:rsidP="005C1AF5">
      <w:pPr>
        <w:rPr>
          <w:color w:val="002060"/>
          <w:szCs w:val="20"/>
        </w:rPr>
      </w:pPr>
      <w:r w:rsidRPr="00FA3856">
        <w:rPr>
          <w:b/>
          <w:color w:val="002060"/>
          <w:szCs w:val="20"/>
        </w:rPr>
        <w:tab/>
      </w:r>
      <w:r w:rsidRPr="00FA3856">
        <w:rPr>
          <w:b/>
          <w:color w:val="002060"/>
          <w:szCs w:val="20"/>
        </w:rPr>
        <w:tab/>
      </w:r>
      <w:r w:rsidRPr="00FA3856">
        <w:rPr>
          <w:color w:val="002060"/>
          <w:szCs w:val="20"/>
        </w:rPr>
        <w:t>|</w:t>
      </w:r>
      <w:r w:rsidR="00672FA5" w:rsidRPr="00FA3856">
        <w:rPr>
          <w:color w:val="002060"/>
          <w:szCs w:val="20"/>
        </w:rPr>
        <w:t>EMPRESA COLIGADA NO BRASIL</w:t>
      </w:r>
      <w:r w:rsidRPr="00FA3856">
        <w:rPr>
          <w:color w:val="002060"/>
          <w:szCs w:val="20"/>
        </w:rPr>
        <w:t xml:space="preserve">|: </w:t>
      </w:r>
      <w:r w:rsidR="00672FA5" w:rsidRPr="00FA3856">
        <w:rPr>
          <w:color w:val="002060"/>
          <w:szCs w:val="20"/>
        </w:rPr>
        <w:t>Nome empresarial da coligada ou controlada.</w:t>
      </w:r>
    </w:p>
    <w:p w:rsidR="005C1AF5" w:rsidRPr="00FA3856" w:rsidRDefault="005C1AF5" w:rsidP="005C1AF5">
      <w:pPr>
        <w:rPr>
          <w:color w:val="002060"/>
          <w:szCs w:val="20"/>
        </w:rPr>
      </w:pPr>
      <w:r w:rsidRPr="00FA3856">
        <w:rPr>
          <w:color w:val="002060"/>
          <w:szCs w:val="20"/>
        </w:rPr>
        <w:tab/>
      </w:r>
      <w:r w:rsidRPr="00FA3856">
        <w:rPr>
          <w:color w:val="002060"/>
          <w:szCs w:val="20"/>
        </w:rPr>
        <w:tab/>
        <w:t>|</w:t>
      </w:r>
      <w:r w:rsidR="00672FA5" w:rsidRPr="00FA3856">
        <w:rPr>
          <w:color w:val="002060"/>
          <w:szCs w:val="20"/>
        </w:rPr>
        <w:t>1000000,0</w:t>
      </w:r>
      <w:r w:rsidRPr="00FA3856">
        <w:rPr>
          <w:color w:val="002060"/>
          <w:szCs w:val="20"/>
        </w:rPr>
        <w:t xml:space="preserve">0|: </w:t>
      </w:r>
      <w:r w:rsidR="00672FA5" w:rsidRPr="00FA3856">
        <w:rPr>
          <w:color w:val="002060"/>
          <w:szCs w:val="20"/>
        </w:rPr>
        <w:t xml:space="preserve">Valor total da participação </w:t>
      </w:r>
      <w:r w:rsidR="000973E7" w:rsidRPr="00FA3856">
        <w:rPr>
          <w:color w:val="002060"/>
          <w:szCs w:val="20"/>
        </w:rPr>
        <w:t xml:space="preserve">em reais </w:t>
      </w:r>
      <w:r w:rsidR="00672FA5" w:rsidRPr="00FA3856">
        <w:rPr>
          <w:color w:val="002060"/>
          <w:szCs w:val="20"/>
        </w:rPr>
        <w:t>(R$ 1</w:t>
      </w:r>
      <w:r w:rsidRPr="00FA3856">
        <w:rPr>
          <w:color w:val="002060"/>
          <w:szCs w:val="20"/>
        </w:rPr>
        <w:t>.000.000,00).</w:t>
      </w:r>
    </w:p>
    <w:p w:rsidR="000973E7" w:rsidRPr="00FA3856" w:rsidRDefault="000973E7" w:rsidP="000973E7">
      <w:pPr>
        <w:ind w:left="708" w:firstLine="708"/>
        <w:rPr>
          <w:color w:val="002060"/>
          <w:szCs w:val="20"/>
        </w:rPr>
      </w:pPr>
      <w:r w:rsidRPr="00FA3856">
        <w:rPr>
          <w:color w:val="002060"/>
          <w:szCs w:val="20"/>
        </w:rPr>
        <w:t>|300000,00|: Valor total da participação moeda original do país da empresa investida (R$ 300.000,00).</w:t>
      </w:r>
    </w:p>
    <w:p w:rsidR="005C1AF5" w:rsidRPr="00FA3856" w:rsidRDefault="005C1AF5" w:rsidP="005C1AF5">
      <w:pPr>
        <w:rPr>
          <w:color w:val="002060"/>
          <w:szCs w:val="20"/>
        </w:rPr>
      </w:pPr>
      <w:r w:rsidRPr="00FA3856">
        <w:rPr>
          <w:color w:val="002060"/>
          <w:szCs w:val="20"/>
        </w:rPr>
        <w:tab/>
      </w:r>
      <w:r w:rsidRPr="00FA3856">
        <w:rPr>
          <w:color w:val="002060"/>
          <w:szCs w:val="20"/>
        </w:rPr>
        <w:tab/>
        <w:t>|</w:t>
      </w:r>
      <w:r w:rsidR="00672FA5" w:rsidRPr="00FA3856">
        <w:rPr>
          <w:color w:val="002060"/>
          <w:szCs w:val="20"/>
        </w:rPr>
        <w:t>25,00</w:t>
      </w:r>
      <w:r w:rsidRPr="00FA3856">
        <w:rPr>
          <w:color w:val="002060"/>
          <w:szCs w:val="20"/>
        </w:rPr>
        <w:t xml:space="preserve">|: </w:t>
      </w:r>
      <w:r w:rsidR="00672FA5" w:rsidRPr="00FA3856">
        <w:rPr>
          <w:color w:val="002060"/>
          <w:szCs w:val="20"/>
        </w:rPr>
        <w:t>Percentual de participação no capital total</w:t>
      </w:r>
      <w:r w:rsidRPr="00FA3856">
        <w:rPr>
          <w:color w:val="002060"/>
          <w:szCs w:val="20"/>
        </w:rPr>
        <w:t xml:space="preserve"> (</w:t>
      </w:r>
      <w:r w:rsidR="00672FA5" w:rsidRPr="00FA3856">
        <w:rPr>
          <w:color w:val="002060"/>
          <w:szCs w:val="20"/>
        </w:rPr>
        <w:t>25%</w:t>
      </w:r>
      <w:r w:rsidRPr="00FA3856">
        <w:rPr>
          <w:color w:val="002060"/>
          <w:szCs w:val="20"/>
        </w:rPr>
        <w:t>).</w:t>
      </w:r>
    </w:p>
    <w:p w:rsidR="005C1AF5" w:rsidRPr="00FA3856" w:rsidRDefault="005C1AF5" w:rsidP="005C1AF5">
      <w:pPr>
        <w:rPr>
          <w:color w:val="002060"/>
          <w:szCs w:val="20"/>
        </w:rPr>
      </w:pPr>
      <w:r w:rsidRPr="00FA3856">
        <w:rPr>
          <w:color w:val="002060"/>
          <w:szCs w:val="20"/>
        </w:rPr>
        <w:tab/>
      </w:r>
      <w:r w:rsidRPr="00FA3856">
        <w:rPr>
          <w:color w:val="002060"/>
          <w:szCs w:val="20"/>
        </w:rPr>
        <w:tab/>
      </w:r>
      <w:r w:rsidR="00672FA5" w:rsidRPr="00FA3856">
        <w:rPr>
          <w:color w:val="002060"/>
          <w:szCs w:val="20"/>
        </w:rPr>
        <w:t>|30,00|: Percentual de participação no capital votante (30%).</w:t>
      </w:r>
    </w:p>
    <w:p w:rsidR="00672FA5" w:rsidRPr="00FA3856" w:rsidRDefault="00672FA5" w:rsidP="005C1AF5">
      <w:pPr>
        <w:rPr>
          <w:color w:val="002060"/>
          <w:szCs w:val="20"/>
        </w:rPr>
      </w:pPr>
      <w:r w:rsidRPr="00FA3856">
        <w:rPr>
          <w:color w:val="002060"/>
          <w:szCs w:val="20"/>
        </w:rPr>
        <w:tab/>
      </w:r>
      <w:r w:rsidRPr="00FA3856">
        <w:rPr>
          <w:color w:val="002060"/>
          <w:szCs w:val="20"/>
        </w:rPr>
        <w:tab/>
        <w:t>|-100000,00|: Resultado da equivalência patrimonial (perda de R$ 100.000,00).</w:t>
      </w:r>
    </w:p>
    <w:p w:rsidR="002178AE" w:rsidRPr="00FA3856" w:rsidRDefault="000973E7" w:rsidP="005C1AF5">
      <w:pPr>
        <w:rPr>
          <w:color w:val="002060"/>
          <w:szCs w:val="20"/>
        </w:rPr>
      </w:pPr>
      <w:r w:rsidRPr="00FA3856">
        <w:rPr>
          <w:color w:val="002060"/>
          <w:szCs w:val="20"/>
        </w:rPr>
        <w:tab/>
      </w:r>
      <w:r w:rsidRPr="00FA3856">
        <w:rPr>
          <w:color w:val="002060"/>
          <w:szCs w:val="20"/>
        </w:rPr>
        <w:tab/>
        <w:t>|31</w:t>
      </w:r>
      <w:r w:rsidR="002178AE" w:rsidRPr="00FA3856">
        <w:rPr>
          <w:color w:val="002060"/>
          <w:szCs w:val="20"/>
        </w:rPr>
        <w:t>1</w:t>
      </w:r>
      <w:r w:rsidRPr="00FA3856">
        <w:rPr>
          <w:color w:val="002060"/>
          <w:szCs w:val="20"/>
        </w:rPr>
        <w:t>0</w:t>
      </w:r>
      <w:r w:rsidR="002178AE" w:rsidRPr="00FA3856">
        <w:rPr>
          <w:color w:val="002060"/>
          <w:szCs w:val="20"/>
        </w:rPr>
        <w:t xml:space="preserve">2014|: Data </w:t>
      </w:r>
      <w:r w:rsidRPr="00FA3856">
        <w:rPr>
          <w:color w:val="002060"/>
          <w:szCs w:val="20"/>
        </w:rPr>
        <w:t>da aquisição da participação (31/</w:t>
      </w:r>
      <w:r w:rsidR="002178AE" w:rsidRPr="00FA3856">
        <w:rPr>
          <w:color w:val="002060"/>
          <w:szCs w:val="20"/>
        </w:rPr>
        <w:t>1</w:t>
      </w:r>
      <w:r w:rsidR="00B0643E">
        <w:rPr>
          <w:color w:val="002060"/>
          <w:szCs w:val="20"/>
        </w:rPr>
        <w:t>0/2014</w:t>
      </w:r>
      <w:r w:rsidR="002178AE" w:rsidRPr="00FA3856">
        <w:rPr>
          <w:color w:val="002060"/>
          <w:szCs w:val="20"/>
        </w:rPr>
        <w:t>).</w:t>
      </w:r>
    </w:p>
    <w:p w:rsidR="002178AE" w:rsidRPr="00FA3856" w:rsidRDefault="002178AE" w:rsidP="005C1AF5">
      <w:pPr>
        <w:rPr>
          <w:color w:val="002060"/>
          <w:szCs w:val="20"/>
        </w:rPr>
      </w:pPr>
      <w:r w:rsidRPr="00FA3856">
        <w:rPr>
          <w:color w:val="002060"/>
          <w:szCs w:val="20"/>
        </w:rPr>
        <w:tab/>
      </w:r>
      <w:r w:rsidRPr="00FA3856">
        <w:rPr>
          <w:color w:val="002060"/>
          <w:szCs w:val="20"/>
        </w:rPr>
        <w:tab/>
        <w:t>|N|: Não houve sumário do laudo de avaliação registrado em cartório.</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úmero do registro em cartório.</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ome do cartório.</w:t>
      </w:r>
    </w:p>
    <w:p w:rsidR="002178AE" w:rsidRPr="00FA3856" w:rsidRDefault="002178AE" w:rsidP="005C1AF5">
      <w:pPr>
        <w:rPr>
          <w:color w:val="002060"/>
          <w:szCs w:val="20"/>
        </w:rPr>
      </w:pPr>
      <w:r w:rsidRPr="00FA3856">
        <w:rPr>
          <w:color w:val="002060"/>
          <w:szCs w:val="20"/>
        </w:rPr>
        <w:tab/>
      </w:r>
      <w:r w:rsidRPr="00FA3856">
        <w:rPr>
          <w:color w:val="002060"/>
          <w:szCs w:val="20"/>
        </w:rPr>
        <w:tab/>
        <w:t>|N|: Não houve laudo de avaliação protocolado na RFB.</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úmero de processo na RFB.</w:t>
      </w:r>
    </w:p>
    <w:p w:rsidR="00A70CD2" w:rsidRPr="00FA3856" w:rsidRDefault="00A70CD2" w:rsidP="00A70CD2">
      <w:pPr>
        <w:rPr>
          <w:szCs w:val="20"/>
        </w:rPr>
      </w:pPr>
    </w:p>
    <w:p w:rsidR="00A70CD2" w:rsidRPr="00FA3856" w:rsidRDefault="00A70CD2">
      <w:pPr>
        <w:rPr>
          <w:b/>
          <w:bCs/>
          <w:color w:val="0000FF"/>
          <w:szCs w:val="20"/>
        </w:rPr>
      </w:pPr>
      <w:r w:rsidRPr="00FA3856">
        <w:rPr>
          <w:color w:val="0000FF"/>
          <w:szCs w:val="20"/>
        </w:rPr>
        <w:br w:type="page"/>
      </w:r>
    </w:p>
    <w:p w:rsidR="00075992" w:rsidRPr="00FA3856" w:rsidRDefault="00075992" w:rsidP="00075992">
      <w:pPr>
        <w:pStyle w:val="Ttulo1"/>
        <w:jc w:val="both"/>
        <w:rPr>
          <w:color w:val="0000FF"/>
          <w:szCs w:val="20"/>
        </w:rPr>
      </w:pPr>
      <w:bookmarkStart w:id="892" w:name="_Toc454359424"/>
      <w:r w:rsidRPr="00FA3856">
        <w:rPr>
          <w:color w:val="0000FF"/>
          <w:szCs w:val="20"/>
        </w:rPr>
        <w:lastRenderedPageBreak/>
        <w:t>Registro Y630: Fundos/Clubes de Investimento</w:t>
      </w:r>
      <w:bookmarkEnd w:id="892"/>
    </w:p>
    <w:p w:rsidR="00075992" w:rsidRPr="00FA3856" w:rsidRDefault="00075992" w:rsidP="00075992">
      <w:pPr>
        <w:rPr>
          <w:szCs w:val="20"/>
        </w:rPr>
      </w:pPr>
    </w:p>
    <w:p w:rsidR="003934AA" w:rsidRPr="00FA3856" w:rsidRDefault="003934AA" w:rsidP="003934AA">
      <w:pPr>
        <w:rPr>
          <w:szCs w:val="20"/>
        </w:rPr>
      </w:pPr>
      <w:r w:rsidRPr="00FA3856">
        <w:rPr>
          <w:szCs w:val="20"/>
        </w:rPr>
        <w:tab/>
        <w:t>Este registro deve ser preenchido pelas pessoas jurídicas administradoras de fundos ou clubes de investimento, e pelos fundos de investimento imobiliário de que trata a Lei n</w:t>
      </w:r>
      <w:r w:rsidRPr="00FA3856">
        <w:rPr>
          <w:szCs w:val="20"/>
          <w:u w:val="single"/>
          <w:vertAlign w:val="superscript"/>
        </w:rPr>
        <w:t>o</w:t>
      </w:r>
      <w:r w:rsidRPr="00FA3856">
        <w:rPr>
          <w:szCs w:val="20"/>
        </w:rPr>
        <w:t xml:space="preserve"> 8.668, de 25 de junho de 1993, alterada pelos arts. 2</w:t>
      </w:r>
      <w:r w:rsidRPr="00FA3856">
        <w:rPr>
          <w:szCs w:val="20"/>
          <w:u w:val="single"/>
          <w:vertAlign w:val="superscript"/>
        </w:rPr>
        <w:t>o</w:t>
      </w:r>
      <w:r w:rsidRPr="00FA3856">
        <w:rPr>
          <w:szCs w:val="20"/>
        </w:rPr>
        <w:t xml:space="preserve"> a 4</w:t>
      </w:r>
      <w:r w:rsidRPr="00FA3856">
        <w:rPr>
          <w:szCs w:val="20"/>
          <w:u w:val="single"/>
          <w:vertAlign w:val="superscript"/>
        </w:rPr>
        <w:t>o</w:t>
      </w:r>
      <w:r w:rsidRPr="00FA3856">
        <w:rPr>
          <w:szCs w:val="20"/>
        </w:rPr>
        <w:t xml:space="preserve"> e 22 da Lei n</w:t>
      </w:r>
      <w:r w:rsidRPr="00FA3856">
        <w:rPr>
          <w:szCs w:val="20"/>
          <w:u w:val="single"/>
          <w:vertAlign w:val="superscript"/>
        </w:rPr>
        <w:t>o</w:t>
      </w:r>
      <w:r w:rsidRPr="00FA3856">
        <w:rPr>
          <w:szCs w:val="20"/>
        </w:rPr>
        <w:t xml:space="preserve"> 9.779, de 19 de janeiro de 1999.</w:t>
      </w:r>
    </w:p>
    <w:p w:rsidR="00075992" w:rsidRPr="00FA3856" w:rsidRDefault="00075992" w:rsidP="00075992">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75992"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075992">
            <w:pPr>
              <w:pStyle w:val="PSDS-CorpodeTexto0"/>
              <w:jc w:val="center"/>
              <w:rPr>
                <w:rFonts w:ascii="Times New Roman" w:hAnsi="Times New Roman"/>
                <w:b/>
                <w:bCs/>
              </w:rPr>
            </w:pPr>
            <w:r w:rsidRPr="00FA3856">
              <w:rPr>
                <w:rFonts w:ascii="Times New Roman" w:hAnsi="Times New Roman"/>
                <w:b/>
                <w:bCs/>
              </w:rPr>
              <w:t xml:space="preserve">REGISTRO Y630: </w:t>
            </w:r>
            <w:r w:rsidRPr="00FA3856">
              <w:rPr>
                <w:rFonts w:ascii="Times New Roman" w:hAnsi="Times New Roman"/>
                <w:b/>
              </w:rPr>
              <w:t>FUNDOS/CLUBES DE INVESTIMENTO</w:t>
            </w:r>
          </w:p>
        </w:tc>
      </w:tr>
      <w:tr w:rsidR="00075992"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075992" w:rsidRPr="00FA3856" w:rsidRDefault="00075992" w:rsidP="0092310D">
            <w:pPr>
              <w:pStyle w:val="PSDS-CorpodeTexto0"/>
              <w:jc w:val="center"/>
              <w:rPr>
                <w:rFonts w:ascii="Times New Roman" w:hAnsi="Times New Roman"/>
                <w:b/>
                <w:bCs/>
              </w:rPr>
            </w:pPr>
          </w:p>
        </w:tc>
      </w:tr>
      <w:tr w:rsidR="00075992"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Ocorrência – 0:N</w:t>
            </w:r>
          </w:p>
        </w:tc>
      </w:tr>
      <w:tr w:rsidR="00075992"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rPr>
                <w:rFonts w:ascii="Times New Roman" w:hAnsi="Times New Roman"/>
                <w:b/>
                <w:bCs/>
              </w:rPr>
            </w:pPr>
            <w:r w:rsidRPr="00FA3856">
              <w:rPr>
                <w:rFonts w:ascii="Times New Roman" w:hAnsi="Times New Roman"/>
                <w:b/>
                <w:bCs/>
              </w:rPr>
              <w:t>Campo(s) chave: CNPJ</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17"/>
        <w:gridCol w:w="8974"/>
        <w:gridCol w:w="708"/>
        <w:gridCol w:w="1139"/>
        <w:gridCol w:w="1016"/>
        <w:gridCol w:w="992"/>
        <w:gridCol w:w="1339"/>
      </w:tblGrid>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Nº</w:t>
            </w:r>
          </w:p>
        </w:tc>
        <w:tc>
          <w:tcPr>
            <w:tcW w:w="1717"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Campo</w:t>
            </w:r>
          </w:p>
        </w:tc>
        <w:tc>
          <w:tcPr>
            <w:tcW w:w="8974"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644487" w:rsidRPr="00FA3856" w:rsidRDefault="00644487" w:rsidP="00075992">
            <w:pPr>
              <w:pStyle w:val="PSDS-CorpodeTexto0"/>
              <w:jc w:val="center"/>
              <w:rPr>
                <w:rFonts w:ascii="Times New Roman" w:hAnsi="Times New Roman"/>
                <w:b/>
                <w:bCs/>
              </w:rPr>
            </w:pPr>
            <w:r w:rsidRPr="00FA3856">
              <w:rPr>
                <w:rFonts w:ascii="Times New Roman" w:hAnsi="Times New Roman"/>
                <w:b/>
                <w:bCs/>
              </w:rPr>
              <w:t>Obrigatório</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rPr>
            </w:pPr>
            <w:r w:rsidRPr="00FA3856">
              <w:rPr>
                <w:rFonts w:ascii="Times New Roman" w:hAnsi="Times New Roman"/>
              </w:rPr>
              <w:t>REG</w:t>
            </w:r>
          </w:p>
          <w:p w:rsidR="00644487" w:rsidRPr="00FA3856" w:rsidRDefault="00644487" w:rsidP="003B49DF">
            <w:pPr>
              <w:pStyle w:val="PSDS-CorpodeTexto0"/>
              <w:rPr>
                <w:rFonts w:ascii="Times New Roman" w:hAnsi="Times New Roman"/>
                <w:b/>
                <w:bCs/>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b/>
                <w:bCs/>
                <w:lang w:val="pt-PT"/>
              </w:rPr>
            </w:pPr>
            <w:r w:rsidRPr="00FA3856">
              <w:rPr>
                <w:rFonts w:ascii="Times New Roman" w:hAnsi="Times New Roman"/>
              </w:rPr>
              <w:t>Texto Fixo Contendo a Identificação do Registro (Y630).</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Y630]</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pt-PT"/>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CNPJ</w:t>
            </w:r>
          </w:p>
          <w:p w:rsidR="00644487" w:rsidRPr="00FA3856" w:rsidRDefault="00644487" w:rsidP="003B49DF">
            <w:pPr>
              <w:pStyle w:val="PSDS-CorpodeTexto0"/>
              <w:rPr>
                <w:rFonts w:ascii="Times New Roman" w:hAnsi="Times New Roman"/>
                <w:b/>
                <w:bCs/>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rPr>
              <w:t>CNPJ: As administradoras de Fundos ou Clubes de Investimento devem informar, neste campo, o CNPJ de cada Fundo ou Clube de Investimento.</w:t>
            </w:r>
          </w:p>
          <w:p w:rsidR="00644487" w:rsidRPr="00FA3856" w:rsidRDefault="00644487" w:rsidP="00814E97">
            <w:pPr>
              <w:jc w:val="both"/>
              <w:rPr>
                <w:szCs w:val="20"/>
              </w:rPr>
            </w:pPr>
            <w:r w:rsidRPr="00FA3856">
              <w:rPr>
                <w:szCs w:val="20"/>
              </w:rPr>
              <w:t>Os fundos de investimento imobiliário de que trata a Lei n</w:t>
            </w:r>
            <w:r w:rsidRPr="00FA3856">
              <w:rPr>
                <w:szCs w:val="20"/>
                <w:u w:val="single"/>
                <w:vertAlign w:val="superscript"/>
              </w:rPr>
              <w:t>o</w:t>
            </w:r>
            <w:r w:rsidRPr="00FA3856">
              <w:rPr>
                <w:szCs w:val="20"/>
              </w:rPr>
              <w:t xml:space="preserve"> 8.668, de 1993, alterada pelos arts. 2</w:t>
            </w:r>
            <w:r w:rsidRPr="00FA3856">
              <w:rPr>
                <w:szCs w:val="20"/>
                <w:u w:val="single"/>
                <w:vertAlign w:val="superscript"/>
              </w:rPr>
              <w:t>o</w:t>
            </w:r>
            <w:r w:rsidRPr="00FA3856">
              <w:rPr>
                <w:szCs w:val="20"/>
              </w:rPr>
              <w:t xml:space="preserve"> a 4</w:t>
            </w:r>
            <w:r w:rsidRPr="00FA3856">
              <w:rPr>
                <w:szCs w:val="20"/>
                <w:u w:val="single"/>
                <w:vertAlign w:val="superscript"/>
              </w:rPr>
              <w:t>o</w:t>
            </w:r>
            <w:r w:rsidRPr="00FA3856">
              <w:rPr>
                <w:szCs w:val="20"/>
              </w:rPr>
              <w:t xml:space="preserve"> e 22 da Lei n</w:t>
            </w:r>
            <w:r w:rsidRPr="00FA3856">
              <w:rPr>
                <w:szCs w:val="20"/>
                <w:u w:val="single"/>
                <w:vertAlign w:val="superscript"/>
              </w:rPr>
              <w:t>o</w:t>
            </w:r>
            <w:r w:rsidRPr="00FA3856">
              <w:rPr>
                <w:szCs w:val="20"/>
              </w:rPr>
              <w:t xml:space="preserve"> 9.779, de 1999, devem informar o próprio CNPJ.</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pt-PT"/>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rPr>
                <w:rFonts w:ascii="Times New Roman" w:hAnsi="Times New Roman"/>
                <w:lang w:val="pt-PT"/>
              </w:rPr>
            </w:pPr>
            <w:r w:rsidRPr="00FA3856">
              <w:rPr>
                <w:rFonts w:ascii="Times New Roman" w:hAnsi="Times New Roman"/>
                <w:lang w:val="pt-PT"/>
              </w:rPr>
              <w:t>QTE_QUOT</w:t>
            </w:r>
          </w:p>
          <w:p w:rsidR="00644487" w:rsidRPr="00FA3856" w:rsidRDefault="00644487" w:rsidP="00A368ED">
            <w:pPr>
              <w:pStyle w:val="PSDS-CorpodeTexto0"/>
              <w:rPr>
                <w:rFonts w:ascii="Times New Roman" w:hAnsi="Times New Roman"/>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rPr>
              <w:t>Quantidade de Quotistas no Final do Período: Quantidade de quotistas do fundo ou clube, existente no final do período de apuração, para cada CNPJ informado.</w:t>
            </w:r>
          </w:p>
          <w:p w:rsidR="00644487" w:rsidRPr="00FA3856" w:rsidRDefault="00644487" w:rsidP="00814E97">
            <w:pPr>
              <w:jc w:val="both"/>
              <w:rPr>
                <w:szCs w:val="20"/>
              </w:rPr>
            </w:pPr>
            <w:r w:rsidRPr="00FA3856">
              <w:rPr>
                <w:b/>
                <w:szCs w:val="20"/>
              </w:rPr>
              <w:t>Atenção</w:t>
            </w:r>
            <w:r w:rsidRPr="00FA3856">
              <w:rPr>
                <w:szCs w:val="20"/>
              </w:rPr>
              <w:t>: No caso de encerramento indicar a quantidade de quotistas do fundo ou clube apurada/levantada pelo Administrador para a data da Assembleia de quotistas para fins de deliberar o encerramento, ou na data do evento de encerrament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pt-PT"/>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rPr>
                <w:rFonts w:ascii="Times New Roman" w:hAnsi="Times New Roman"/>
                <w:lang w:val="pt-PT"/>
              </w:rPr>
            </w:pPr>
            <w:r w:rsidRPr="00FA3856">
              <w:rPr>
                <w:rFonts w:ascii="Times New Roman" w:hAnsi="Times New Roman"/>
                <w:lang w:val="pt-PT"/>
              </w:rPr>
              <w:t>QTE_QUOTA</w:t>
            </w:r>
          </w:p>
          <w:p w:rsidR="00644487" w:rsidRPr="00FA3856" w:rsidRDefault="00644487" w:rsidP="00A368ED">
            <w:pPr>
              <w:pStyle w:val="PSDS-CorpodeTexto0"/>
              <w:rPr>
                <w:rFonts w:ascii="Times New Roman" w:hAnsi="Times New Roman"/>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rPr>
              <w:t>Quantidade de Quotas no Final do Período: Quantidade de quotas do fundo ou clube, existente no final do período de apuração, para cada CNPJ informado.</w:t>
            </w:r>
          </w:p>
          <w:p w:rsidR="00644487" w:rsidRPr="00FA3856" w:rsidRDefault="00644487" w:rsidP="00814E97">
            <w:pPr>
              <w:jc w:val="both"/>
              <w:rPr>
                <w:szCs w:val="20"/>
              </w:rPr>
            </w:pPr>
            <w:r w:rsidRPr="00FA3856">
              <w:rPr>
                <w:b/>
                <w:szCs w:val="20"/>
              </w:rPr>
              <w:t>Atenção</w:t>
            </w:r>
            <w:r w:rsidRPr="00FA3856">
              <w:rPr>
                <w:szCs w:val="20"/>
              </w:rPr>
              <w:t>: No caso de encerramento indicar a quantidade de quotas do fundo ou clube apurada/levantada pelo Administrador para a data da Assembleia de quotistas para fins de deliberar o encerramento, ou na data do evento de encerrament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en-US"/>
              </w:rPr>
            </w:pPr>
            <w:r w:rsidRPr="00FA3856">
              <w:rPr>
                <w:rFonts w:ascii="Times New Roman" w:hAnsi="Times New Roman"/>
                <w:lang w:val="en-US"/>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en-US"/>
              </w:rPr>
            </w:pPr>
            <w:r w:rsidRPr="00FA3856">
              <w:rPr>
                <w:rFonts w:ascii="Times New Roman" w:hAnsi="Times New Roman"/>
                <w:lang w:val="en-US"/>
              </w:rPr>
              <w:t>-</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lang w:val="en-US"/>
              </w:rPr>
            </w:pPr>
            <w:r w:rsidRPr="00FA3856">
              <w:rPr>
                <w:rFonts w:ascii="Times New Roman" w:hAnsi="Times New Roman"/>
                <w:lang w:val="en-US"/>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en-US"/>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rPr>
                <w:rFonts w:ascii="Times New Roman" w:hAnsi="Times New Roman"/>
                <w:lang w:val="en-US"/>
              </w:rPr>
            </w:pPr>
            <w:r w:rsidRPr="00FA3856">
              <w:rPr>
                <w:rFonts w:ascii="Times New Roman" w:hAnsi="Times New Roman"/>
                <w:lang w:val="en-US"/>
              </w:rPr>
              <w:t>PATR_FIN_PER</w:t>
            </w:r>
          </w:p>
          <w:p w:rsidR="00644487" w:rsidRPr="00FA3856" w:rsidRDefault="00644487" w:rsidP="00A368ED">
            <w:pPr>
              <w:pStyle w:val="PSDS-CorpodeTexto0"/>
              <w:rPr>
                <w:rFonts w:ascii="Times New Roman" w:hAnsi="Times New Roman"/>
                <w:lang w:val="en-US"/>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rPr>
              <w:t>Patrimônio no Final do Período: Patrimônio do fundo ou clube, existente no final do período de apuração, para cada CNPJ informado.</w:t>
            </w:r>
          </w:p>
          <w:p w:rsidR="00644487" w:rsidRPr="00FA3856" w:rsidRDefault="00644487" w:rsidP="00814E97">
            <w:pPr>
              <w:jc w:val="both"/>
              <w:rPr>
                <w:szCs w:val="20"/>
              </w:rPr>
            </w:pPr>
            <w:r w:rsidRPr="00FA3856">
              <w:rPr>
                <w:b/>
                <w:szCs w:val="20"/>
              </w:rPr>
              <w:t>Atenção</w:t>
            </w:r>
            <w:r w:rsidRPr="00FA3856">
              <w:rPr>
                <w:szCs w:val="20"/>
              </w:rPr>
              <w:t>: No caso de encerramento indicar o patrimônio do fundo ou clube apurado/levantado pelo Administrador para a data da Assembleia de quotistas para fins de deliberar o encerramento, ou na data do evento de encerrament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A368ED">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A368ED">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pt-PT"/>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DAT_ABERT</w:t>
            </w:r>
          </w:p>
          <w:p w:rsidR="00644487" w:rsidRPr="00FA3856" w:rsidRDefault="00644487" w:rsidP="003B49DF">
            <w:pPr>
              <w:pStyle w:val="PSDS-CorpodeTexto0"/>
              <w:rPr>
                <w:rFonts w:ascii="Times New Roman" w:hAnsi="Times New Roman"/>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rPr>
              <w:t>Data de Abertura: Indicar a data de abertura do fundo ou clube de investimento, para cada CNPJ informad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Sim</w:t>
            </w:r>
          </w:p>
        </w:tc>
      </w:tr>
      <w:tr w:rsidR="00644487" w:rsidRPr="00FA3856" w:rsidTr="00644487">
        <w:trPr>
          <w:jc w:val="center"/>
        </w:trPr>
        <w:tc>
          <w:tcPr>
            <w:tcW w:w="485" w:type="dxa"/>
            <w:tcBorders>
              <w:top w:val="single" w:sz="6" w:space="0" w:color="auto"/>
              <w:left w:val="single" w:sz="6" w:space="0" w:color="auto"/>
              <w:bottom w:val="single" w:sz="6" w:space="0" w:color="auto"/>
              <w:right w:val="single" w:sz="6" w:space="0" w:color="auto"/>
            </w:tcBorders>
          </w:tcPr>
          <w:p w:rsidR="00644487" w:rsidRPr="00FA3856" w:rsidRDefault="00644487" w:rsidP="00FF32A8">
            <w:pPr>
              <w:pStyle w:val="PSDS-CorpodeTexto0"/>
              <w:numPr>
                <w:ilvl w:val="0"/>
                <w:numId w:val="60"/>
              </w:numPr>
              <w:suppressAutoHyphens w:val="0"/>
              <w:rPr>
                <w:rFonts w:ascii="Times New Roman" w:hAnsi="Times New Roman"/>
                <w:b/>
                <w:bCs/>
                <w:lang w:val="pt-PT"/>
              </w:rPr>
            </w:pPr>
          </w:p>
        </w:tc>
        <w:tc>
          <w:tcPr>
            <w:tcW w:w="1717" w:type="dxa"/>
            <w:tcBorders>
              <w:top w:val="single" w:sz="6" w:space="0" w:color="auto"/>
              <w:left w:val="single" w:sz="6" w:space="0" w:color="auto"/>
              <w:bottom w:val="single" w:sz="6" w:space="0" w:color="auto"/>
              <w:right w:val="single" w:sz="6" w:space="0" w:color="auto"/>
            </w:tcBorders>
          </w:tcPr>
          <w:p w:rsidR="00644487" w:rsidRPr="00FA3856" w:rsidRDefault="00644487" w:rsidP="003B49DF">
            <w:pPr>
              <w:pStyle w:val="PSDS-CorpodeTexto0"/>
              <w:rPr>
                <w:rFonts w:ascii="Times New Roman" w:hAnsi="Times New Roman"/>
                <w:lang w:val="pt-PT"/>
              </w:rPr>
            </w:pPr>
            <w:r w:rsidRPr="00FA3856">
              <w:rPr>
                <w:rFonts w:ascii="Times New Roman" w:hAnsi="Times New Roman"/>
                <w:lang w:val="pt-PT"/>
              </w:rPr>
              <w:t>DAT_ENCER</w:t>
            </w:r>
          </w:p>
          <w:p w:rsidR="00644487" w:rsidRPr="00FA3856" w:rsidRDefault="00644487" w:rsidP="003B49DF">
            <w:pPr>
              <w:pStyle w:val="PSDS-CorpodeTexto0"/>
              <w:rPr>
                <w:rFonts w:ascii="Times New Roman" w:hAnsi="Times New Roman"/>
                <w:lang w:val="pt-PT"/>
              </w:rPr>
            </w:pPr>
          </w:p>
        </w:tc>
        <w:tc>
          <w:tcPr>
            <w:tcW w:w="8974" w:type="dxa"/>
            <w:tcBorders>
              <w:top w:val="single" w:sz="6" w:space="0" w:color="auto"/>
              <w:left w:val="single" w:sz="6" w:space="0" w:color="auto"/>
              <w:bottom w:val="single" w:sz="6" w:space="0" w:color="auto"/>
              <w:right w:val="single" w:sz="6" w:space="0" w:color="auto"/>
            </w:tcBorders>
          </w:tcPr>
          <w:p w:rsidR="00644487" w:rsidRPr="00FA3856" w:rsidRDefault="00644487" w:rsidP="00814E97">
            <w:pPr>
              <w:jc w:val="both"/>
              <w:rPr>
                <w:szCs w:val="20"/>
              </w:rPr>
            </w:pPr>
            <w:r w:rsidRPr="00FA3856">
              <w:rPr>
                <w:szCs w:val="20"/>
                <w:lang w:val="pt-PT"/>
              </w:rPr>
              <w:t xml:space="preserve">Data de Encerramento: </w:t>
            </w:r>
            <w:r w:rsidRPr="00FA3856">
              <w:rPr>
                <w:szCs w:val="20"/>
              </w:rPr>
              <w:t>Indicar a data de encerramento do fundo ou clube de investimento, para cada CNPJ informado.</w:t>
            </w:r>
          </w:p>
        </w:tc>
        <w:tc>
          <w:tcPr>
            <w:tcW w:w="708"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644487" w:rsidRPr="00FA3856" w:rsidRDefault="00644487" w:rsidP="0007599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07599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644487" w:rsidRPr="00FA3856" w:rsidRDefault="00644487"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Tipo</w:t>
            </w:r>
          </w:p>
        </w:tc>
      </w:tr>
      <w:tr w:rsidR="00A6367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rPr>
                <w:rFonts w:ascii="Times New Roman" w:hAnsi="Times New Roman"/>
                <w:lang w:val="pt-PT"/>
              </w:rPr>
            </w:pPr>
            <w:r w:rsidRPr="00FA3856">
              <w:rPr>
                <w:rFonts w:ascii="Times New Roman" w:hAnsi="Times New Roman"/>
                <w:lang w:val="pt-PT"/>
              </w:rPr>
              <w:t>CNPJ</w:t>
            </w:r>
          </w:p>
          <w:p w:rsidR="00644487" w:rsidRPr="00FA3856"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A63673" w:rsidRPr="00FA3856" w:rsidRDefault="00E81A1E" w:rsidP="0082332B">
            <w:pPr>
              <w:pStyle w:val="PSDS-CorpodeTexto0"/>
              <w:jc w:val="both"/>
              <w:rPr>
                <w:rFonts w:ascii="Times New Roman" w:hAnsi="Times New Roman"/>
              </w:rPr>
            </w:pPr>
            <w:hyperlink w:anchor="REGRA_VALIDA_CNPJ" w:history="1">
              <w:r w:rsidR="00A63673" w:rsidRPr="00FA3856">
                <w:rPr>
                  <w:rStyle w:val="Hyperlink"/>
                  <w:rFonts w:ascii="Times New Roman" w:hAnsi="Times New Roman"/>
                  <w:b/>
                  <w:bCs/>
                  <w:color w:val="auto"/>
                  <w:lang w:val="pt-PT"/>
                </w:rPr>
                <w:t>REGRA_VALIDA_CNPJ</w:t>
              </w:r>
            </w:hyperlink>
            <w:r w:rsidR="00A63673" w:rsidRPr="00FA3856">
              <w:rPr>
                <w:rFonts w:ascii="Times New Roman" w:hAnsi="Times New Roman"/>
                <w:b/>
                <w:bCs/>
                <w:lang w:val="pt-PT"/>
              </w:rPr>
              <w:t xml:space="preserve">: </w:t>
            </w:r>
            <w:r w:rsidR="00A63673" w:rsidRPr="00FA3856">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rPr>
                <w:rFonts w:ascii="Times New Roman" w:hAnsi="Times New Roman"/>
                <w:lang w:val="pt-PT"/>
              </w:rPr>
            </w:pPr>
            <w:r w:rsidRPr="00FA3856">
              <w:rPr>
                <w:rFonts w:ascii="Times New Roman" w:hAnsi="Times New Roman"/>
                <w:lang w:val="pt-PT"/>
              </w:rPr>
              <w:t>Erro</w:t>
            </w:r>
          </w:p>
        </w:tc>
      </w:tr>
      <w:tr w:rsidR="00814E97"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rPr>
                <w:rFonts w:ascii="Times New Roman" w:hAnsi="Times New Roman"/>
                <w:lang w:val="pt-PT"/>
              </w:rPr>
            </w:pPr>
            <w:r w:rsidRPr="00FA3856">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rsidR="00814E97" w:rsidRPr="00FA3856" w:rsidRDefault="00E81A1E" w:rsidP="0082332B">
            <w:pPr>
              <w:pStyle w:val="PSDS-CorpodeTexto0"/>
              <w:jc w:val="both"/>
              <w:rPr>
                <w:rFonts w:ascii="Times New Roman" w:hAnsi="Times New Roman"/>
              </w:rPr>
            </w:pPr>
            <w:hyperlink w:anchor="REGRA_DATA_INI_MAIOR" w:history="1">
              <w:r w:rsidR="00A63673" w:rsidRPr="00FA3856">
                <w:rPr>
                  <w:rStyle w:val="Hyperlink"/>
                  <w:rFonts w:ascii="Times New Roman" w:hAnsi="Times New Roman"/>
                  <w:b/>
                  <w:color w:val="auto"/>
                </w:rPr>
                <w:t>REGRA_DATA_MAIOR</w:t>
              </w:r>
            </w:hyperlink>
            <w:r w:rsidR="00A63673" w:rsidRPr="00FA3856">
              <w:rPr>
                <w:rStyle w:val="Hyperlink"/>
                <w:rFonts w:ascii="Times New Roman" w:hAnsi="Times New Roman"/>
                <w:b/>
                <w:color w:val="auto"/>
              </w:rPr>
              <w:t>_DT_FIN</w:t>
            </w:r>
            <w:r w:rsidR="0082332B" w:rsidRPr="00FA3856">
              <w:rPr>
                <w:rFonts w:ascii="Times New Roman" w:hAnsi="Times New Roman"/>
                <w:b/>
              </w:rPr>
              <w:t xml:space="preserve">: </w:t>
            </w:r>
            <w:r w:rsidR="0082332B" w:rsidRPr="00FA3856">
              <w:rPr>
                <w:rFonts w:ascii="Times New Roman" w:hAnsi="Times New Roman"/>
              </w:rPr>
              <w:t xml:space="preserve"> Verifica se </w:t>
            </w:r>
            <w:r w:rsidR="00516F95" w:rsidRPr="00FA3856">
              <w:rPr>
                <w:rFonts w:ascii="Times New Roman" w:hAnsi="Times New Roman"/>
              </w:rPr>
              <w:t xml:space="preserve">Y630.DT_ABERT </w:t>
            </w:r>
            <w:r w:rsidR="0082332B" w:rsidRPr="00FA3856">
              <w:rPr>
                <w:rFonts w:ascii="Times New Roman" w:hAnsi="Times New Roman"/>
              </w:rPr>
              <w:t xml:space="preserve">foi preenchido com a data menor que a data informada em </w:t>
            </w:r>
            <w:r w:rsidR="00A530D3" w:rsidRPr="00FA3856">
              <w:rPr>
                <w:rFonts w:ascii="Times New Roman" w:hAnsi="Times New Roman"/>
              </w:rPr>
              <w:t>0000.DT_FIN</w:t>
            </w:r>
            <w:r w:rsidR="0082332B"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814E97" w:rsidRPr="00FA3856" w:rsidRDefault="00814E97" w:rsidP="00A70CD2">
            <w:pPr>
              <w:pStyle w:val="PSDS-CorpodeTexto0"/>
              <w:rPr>
                <w:rFonts w:ascii="Times New Roman" w:hAnsi="Times New Roman"/>
                <w:lang w:val="pt-PT"/>
              </w:rPr>
            </w:pPr>
            <w:r w:rsidRPr="00FA3856">
              <w:rPr>
                <w:rFonts w:ascii="Times New Roman" w:hAnsi="Times New Roman"/>
                <w:lang w:val="pt-PT"/>
              </w:rPr>
              <w:t>Erro</w:t>
            </w:r>
          </w:p>
          <w:p w:rsidR="0082332B" w:rsidRPr="00FA3856" w:rsidRDefault="0082332B" w:rsidP="00A70CD2">
            <w:pPr>
              <w:pStyle w:val="PSDS-CorpodeTexto0"/>
              <w:rPr>
                <w:rFonts w:ascii="Times New Roman" w:hAnsi="Times New Roman"/>
                <w:lang w:val="pt-PT"/>
              </w:rPr>
            </w:pPr>
          </w:p>
        </w:tc>
      </w:tr>
      <w:tr w:rsidR="00814E97"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2332B" w:rsidRPr="00FA3856" w:rsidRDefault="0082332B" w:rsidP="0082332B">
            <w:pPr>
              <w:pStyle w:val="PSDS-CorpodeTexto0"/>
              <w:rPr>
                <w:rFonts w:ascii="Times New Roman" w:hAnsi="Times New Roman"/>
                <w:lang w:val="pt-PT"/>
              </w:rPr>
            </w:pPr>
            <w:r w:rsidRPr="00FA3856">
              <w:rPr>
                <w:rFonts w:ascii="Times New Roman" w:hAnsi="Times New Roman"/>
                <w:lang w:val="pt-PT"/>
              </w:rPr>
              <w:t>DAT_ENCER</w:t>
            </w:r>
          </w:p>
          <w:p w:rsidR="00814E97" w:rsidRPr="00FA3856"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82332B" w:rsidRPr="00FA3856" w:rsidRDefault="00E81A1E" w:rsidP="0082332B">
            <w:pPr>
              <w:shd w:val="clear" w:color="auto" w:fill="FFFFFF"/>
              <w:jc w:val="both"/>
              <w:rPr>
                <w:szCs w:val="20"/>
              </w:rPr>
            </w:pPr>
            <w:hyperlink w:anchor="REGRA_DATA_INI_MAIOR" w:history="1">
              <w:r w:rsidR="0082332B" w:rsidRPr="00FA3856">
                <w:rPr>
                  <w:rStyle w:val="Hyperlink"/>
                  <w:b/>
                  <w:color w:val="auto"/>
                  <w:szCs w:val="20"/>
                </w:rPr>
                <w:t>REGRA_DATA_MAIOR</w:t>
              </w:r>
            </w:hyperlink>
            <w:r w:rsidR="00A63673" w:rsidRPr="00FA3856">
              <w:rPr>
                <w:rStyle w:val="Hyperlink"/>
                <w:b/>
                <w:color w:val="auto"/>
                <w:szCs w:val="20"/>
              </w:rPr>
              <w:t>_DT_FIN</w:t>
            </w:r>
            <w:r w:rsidR="0082332B" w:rsidRPr="00FA3856">
              <w:rPr>
                <w:b/>
                <w:szCs w:val="20"/>
              </w:rPr>
              <w:t xml:space="preserve">: </w:t>
            </w:r>
            <w:r w:rsidR="0082332B" w:rsidRPr="00FA3856">
              <w:rPr>
                <w:szCs w:val="20"/>
              </w:rPr>
              <w:t xml:space="preserve"> Verifica se </w:t>
            </w:r>
            <w:r w:rsidR="00516F95" w:rsidRPr="00FA3856">
              <w:rPr>
                <w:szCs w:val="20"/>
              </w:rPr>
              <w:t xml:space="preserve">Y630.DT_ENCER </w:t>
            </w:r>
            <w:r w:rsidR="0082332B" w:rsidRPr="00FA3856">
              <w:rPr>
                <w:szCs w:val="20"/>
              </w:rPr>
              <w:t xml:space="preserve">foi preenchido com a data menor que a data informada em </w:t>
            </w:r>
            <w:r w:rsidR="00A530D3" w:rsidRPr="00FA3856">
              <w:rPr>
                <w:szCs w:val="20"/>
              </w:rPr>
              <w:t>0000.DT_FIN</w:t>
            </w:r>
            <w:r w:rsidR="0082332B" w:rsidRPr="00FA3856">
              <w:rPr>
                <w:szCs w:val="20"/>
              </w:rPr>
              <w:t>.</w:t>
            </w:r>
          </w:p>
          <w:p w:rsidR="0082332B" w:rsidRPr="00FA3856" w:rsidRDefault="0082332B" w:rsidP="0082332B">
            <w:pPr>
              <w:shd w:val="clear" w:color="auto" w:fill="FFFFFF"/>
              <w:jc w:val="both"/>
              <w:rPr>
                <w:szCs w:val="20"/>
              </w:rPr>
            </w:pPr>
          </w:p>
          <w:p w:rsidR="00814E97" w:rsidRPr="00FA3856" w:rsidRDefault="0082332B" w:rsidP="00A70CD2">
            <w:pPr>
              <w:pStyle w:val="PSDS-CorpodeTexto0"/>
              <w:jc w:val="both"/>
              <w:rPr>
                <w:rFonts w:ascii="Times New Roman" w:hAnsi="Times New Roman"/>
                <w:lang w:val="pt-PT"/>
              </w:rPr>
            </w:pPr>
            <w:r w:rsidRPr="00FA3856">
              <w:rPr>
                <w:rFonts w:ascii="Times New Roman" w:hAnsi="Times New Roman"/>
                <w:b/>
                <w:lang w:val="pt-PT"/>
              </w:rPr>
              <w:t xml:space="preserve">REGRA_DATA_ABERT_ENCER: </w:t>
            </w:r>
            <w:r w:rsidRPr="00FA3856">
              <w:rPr>
                <w:rFonts w:ascii="Times New Roman" w:hAnsi="Times New Roman"/>
                <w:lang w:val="pt-PT"/>
              </w:rPr>
              <w:t xml:space="preserve">Verifica se </w:t>
            </w:r>
            <w:r w:rsidR="00516F95" w:rsidRPr="00FA3856">
              <w:rPr>
                <w:rFonts w:ascii="Times New Roman" w:hAnsi="Times New Roman"/>
                <w:lang w:val="pt-PT"/>
              </w:rPr>
              <w:t xml:space="preserve">Y630.DT_ABERT </w:t>
            </w:r>
            <w:r w:rsidRPr="00FA3856">
              <w:rPr>
                <w:rFonts w:ascii="Times New Roman" w:hAnsi="Times New Roman"/>
                <w:lang w:val="pt-PT"/>
              </w:rPr>
              <w:t>foi preenchido com a data menor que a data</w:t>
            </w:r>
            <w:r w:rsidR="00A530D3" w:rsidRPr="00FA3856">
              <w:rPr>
                <w:rFonts w:ascii="Times New Roman" w:hAnsi="Times New Roman"/>
                <w:lang w:val="pt-PT"/>
              </w:rPr>
              <w:t xml:space="preserve"> inf</w:t>
            </w:r>
            <w:r w:rsidR="00516F95" w:rsidRPr="00FA3856">
              <w:rPr>
                <w:rFonts w:ascii="Times New Roman" w:hAnsi="Times New Roman"/>
                <w:lang w:val="pt-PT"/>
              </w:rPr>
              <w:t>ormada em Y630.DAT_ENCER</w:t>
            </w:r>
            <w:r w:rsidRPr="00FA3856">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rsidR="00814E97" w:rsidRPr="00FA3856" w:rsidRDefault="00814E97" w:rsidP="00A70CD2">
            <w:pPr>
              <w:pStyle w:val="PSDS-CorpodeTexto0"/>
              <w:rPr>
                <w:rFonts w:ascii="Times New Roman" w:hAnsi="Times New Roman"/>
                <w:lang w:val="pt-PT"/>
              </w:rPr>
            </w:pPr>
            <w:r w:rsidRPr="00FA3856">
              <w:rPr>
                <w:rFonts w:ascii="Times New Roman" w:hAnsi="Times New Roman"/>
                <w:lang w:val="pt-PT"/>
              </w:rPr>
              <w:t>Erro</w:t>
            </w:r>
          </w:p>
          <w:p w:rsidR="0082332B" w:rsidRPr="00FA3856" w:rsidRDefault="0082332B" w:rsidP="00A70CD2">
            <w:pPr>
              <w:pStyle w:val="PSDS-CorpodeTexto0"/>
              <w:rPr>
                <w:rFonts w:ascii="Times New Roman" w:hAnsi="Times New Roman"/>
                <w:lang w:val="pt-PT"/>
              </w:rPr>
            </w:pPr>
          </w:p>
          <w:p w:rsidR="0082332B" w:rsidRPr="00FA3856" w:rsidRDefault="0082332B" w:rsidP="00A70CD2">
            <w:pPr>
              <w:pStyle w:val="PSDS-CorpodeTexto0"/>
              <w:rPr>
                <w:rFonts w:ascii="Times New Roman" w:hAnsi="Times New Roman"/>
                <w:lang w:val="pt-PT"/>
              </w:rPr>
            </w:pPr>
            <w:r w:rsidRPr="00FA3856">
              <w:rPr>
                <w:rFonts w:ascii="Times New Roman" w:hAnsi="Times New Roman"/>
                <w:lang w:val="pt-PT"/>
              </w:rPr>
              <w:t>Erro</w:t>
            </w:r>
          </w:p>
        </w:tc>
      </w:tr>
    </w:tbl>
    <w:p w:rsidR="0082332B" w:rsidRPr="00FA3856" w:rsidRDefault="0082332B" w:rsidP="00814E97">
      <w:pPr>
        <w:rPr>
          <w:szCs w:val="20"/>
          <w:lang w:val="pt-PT"/>
        </w:rPr>
      </w:pPr>
    </w:p>
    <w:p w:rsidR="00814E97" w:rsidRPr="00FA3856" w:rsidRDefault="00A530D3" w:rsidP="00A530D3">
      <w:pPr>
        <w:rPr>
          <w:b/>
          <w:color w:val="002060"/>
          <w:szCs w:val="20"/>
        </w:rPr>
      </w:pPr>
      <w:r w:rsidRPr="00FA3856">
        <w:rPr>
          <w:b/>
          <w:color w:val="002060"/>
          <w:szCs w:val="20"/>
        </w:rPr>
        <w:t xml:space="preserve">Exemplo de Preenchimento: </w:t>
      </w:r>
      <w:r w:rsidR="00814E97" w:rsidRPr="00FA3856">
        <w:rPr>
          <w:b/>
          <w:color w:val="002060"/>
          <w:szCs w:val="20"/>
        </w:rPr>
        <w:t>|</w:t>
      </w:r>
      <w:r w:rsidR="0082332B" w:rsidRPr="00FA3856">
        <w:rPr>
          <w:b/>
          <w:color w:val="002060"/>
          <w:szCs w:val="20"/>
        </w:rPr>
        <w:t>Y63</w:t>
      </w:r>
      <w:r w:rsidR="00814E97" w:rsidRPr="00FA3856">
        <w:rPr>
          <w:b/>
          <w:color w:val="002060"/>
          <w:szCs w:val="20"/>
        </w:rPr>
        <w:t>0|44444444000191|1</w:t>
      </w:r>
      <w:r w:rsidR="000410C3" w:rsidRPr="00FA3856">
        <w:rPr>
          <w:b/>
          <w:color w:val="002060"/>
          <w:szCs w:val="20"/>
        </w:rPr>
        <w:t>0</w:t>
      </w:r>
      <w:r w:rsidR="0082332B" w:rsidRPr="00FA3856">
        <w:rPr>
          <w:b/>
          <w:color w:val="002060"/>
          <w:szCs w:val="20"/>
        </w:rPr>
        <w:t>0</w:t>
      </w:r>
      <w:r w:rsidR="00814E97" w:rsidRPr="00FA3856">
        <w:rPr>
          <w:b/>
          <w:color w:val="002060"/>
          <w:szCs w:val="20"/>
        </w:rPr>
        <w:t>|500</w:t>
      </w:r>
      <w:r w:rsidR="0082332B" w:rsidRPr="00FA3856">
        <w:rPr>
          <w:b/>
          <w:color w:val="002060"/>
          <w:szCs w:val="20"/>
        </w:rPr>
        <w:t>0000</w:t>
      </w:r>
      <w:r w:rsidR="00814E97" w:rsidRPr="00FA3856">
        <w:rPr>
          <w:b/>
          <w:color w:val="002060"/>
          <w:szCs w:val="20"/>
        </w:rPr>
        <w:t>|</w:t>
      </w:r>
      <w:r w:rsidR="0082332B" w:rsidRPr="00FA3856">
        <w:rPr>
          <w:b/>
          <w:color w:val="002060"/>
          <w:szCs w:val="20"/>
        </w:rPr>
        <w:t>10000000</w:t>
      </w:r>
      <w:r w:rsidR="000410C3" w:rsidRPr="00FA3856">
        <w:rPr>
          <w:b/>
          <w:color w:val="002060"/>
          <w:szCs w:val="20"/>
        </w:rPr>
        <w:t>0</w:t>
      </w:r>
      <w:r w:rsidR="0082332B" w:rsidRPr="00FA3856">
        <w:rPr>
          <w:b/>
          <w:color w:val="002060"/>
          <w:szCs w:val="20"/>
        </w:rPr>
        <w:t>,00</w:t>
      </w:r>
      <w:r w:rsidR="00814E97" w:rsidRPr="00FA3856">
        <w:rPr>
          <w:b/>
          <w:color w:val="002060"/>
          <w:szCs w:val="20"/>
        </w:rPr>
        <w:t>|</w:t>
      </w:r>
      <w:r w:rsidR="0082332B" w:rsidRPr="00FA3856">
        <w:rPr>
          <w:b/>
          <w:color w:val="002060"/>
          <w:szCs w:val="20"/>
        </w:rPr>
        <w:t>1</w:t>
      </w:r>
      <w:r w:rsidR="000410C3" w:rsidRPr="00FA3856">
        <w:rPr>
          <w:b/>
          <w:color w:val="002060"/>
          <w:szCs w:val="20"/>
        </w:rPr>
        <w:t>0</w:t>
      </w:r>
      <w:r w:rsidR="0082332B" w:rsidRPr="00FA3856">
        <w:rPr>
          <w:b/>
          <w:color w:val="002060"/>
          <w:szCs w:val="20"/>
        </w:rPr>
        <w:t>012010</w:t>
      </w:r>
      <w:r w:rsidR="00814E97" w:rsidRPr="00FA3856">
        <w:rPr>
          <w:b/>
          <w:color w:val="002060"/>
          <w:szCs w:val="20"/>
        </w:rPr>
        <w:t>|</w:t>
      </w:r>
      <w:r w:rsidR="0082332B" w:rsidRPr="00FA3856">
        <w:rPr>
          <w:b/>
          <w:color w:val="002060"/>
          <w:szCs w:val="20"/>
        </w:rPr>
        <w:t>|</w:t>
      </w:r>
    </w:p>
    <w:p w:rsidR="00814E97" w:rsidRPr="00FA3856" w:rsidRDefault="00672FA5" w:rsidP="00814E97">
      <w:pPr>
        <w:pStyle w:val="Corpodetexto"/>
        <w:ind w:left="708" w:firstLine="709"/>
        <w:rPr>
          <w:rFonts w:ascii="Times New Roman" w:hAnsi="Times New Roman"/>
          <w:color w:val="002060"/>
          <w:szCs w:val="20"/>
        </w:rPr>
      </w:pPr>
      <w:r w:rsidRPr="00FA3856">
        <w:rPr>
          <w:rFonts w:ascii="Times New Roman" w:hAnsi="Times New Roman"/>
          <w:color w:val="002060"/>
          <w:szCs w:val="20"/>
        </w:rPr>
        <w:t>|Y63</w:t>
      </w:r>
      <w:r w:rsidR="00814E97" w:rsidRPr="00FA3856">
        <w:rPr>
          <w:rFonts w:ascii="Times New Roman" w:hAnsi="Times New Roman"/>
          <w:color w:val="002060"/>
          <w:szCs w:val="20"/>
        </w:rPr>
        <w:t>0|: Identificação do tipo do registro.</w:t>
      </w:r>
    </w:p>
    <w:p w:rsidR="00814E97" w:rsidRPr="00FA3856" w:rsidRDefault="00814E97" w:rsidP="00814E97">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44444444000191|: CNPJ do </w:t>
      </w:r>
      <w:r w:rsidR="000410C3" w:rsidRPr="00FA3856">
        <w:rPr>
          <w:rFonts w:ascii="Times New Roman" w:hAnsi="Times New Roman"/>
          <w:color w:val="002060"/>
          <w:szCs w:val="20"/>
        </w:rPr>
        <w:t>fundo ou clube de investimento</w:t>
      </w:r>
      <w:r w:rsidRPr="00FA3856">
        <w:rPr>
          <w:rFonts w:ascii="Times New Roman" w:hAnsi="Times New Roman"/>
          <w:color w:val="002060"/>
          <w:szCs w:val="20"/>
        </w:rPr>
        <w:t xml:space="preserve"> (44.444.444/0001-91).</w:t>
      </w:r>
    </w:p>
    <w:p w:rsidR="00814E97" w:rsidRPr="00FA3856" w:rsidRDefault="00814E97" w:rsidP="00814E97">
      <w:pPr>
        <w:rPr>
          <w:color w:val="002060"/>
          <w:szCs w:val="20"/>
        </w:rPr>
      </w:pPr>
      <w:r w:rsidRPr="00FA3856">
        <w:rPr>
          <w:b/>
          <w:color w:val="002060"/>
          <w:szCs w:val="20"/>
        </w:rPr>
        <w:tab/>
      </w:r>
      <w:r w:rsidRPr="00FA3856">
        <w:rPr>
          <w:b/>
          <w:color w:val="002060"/>
          <w:szCs w:val="20"/>
        </w:rPr>
        <w:tab/>
      </w:r>
      <w:r w:rsidRPr="00FA3856">
        <w:rPr>
          <w:color w:val="002060"/>
          <w:szCs w:val="20"/>
        </w:rPr>
        <w:t>|1</w:t>
      </w:r>
      <w:r w:rsidR="000410C3" w:rsidRPr="00FA3856">
        <w:rPr>
          <w:color w:val="002060"/>
          <w:szCs w:val="20"/>
        </w:rPr>
        <w:t>00</w:t>
      </w:r>
      <w:r w:rsidRPr="00FA3856">
        <w:rPr>
          <w:color w:val="002060"/>
          <w:szCs w:val="20"/>
        </w:rPr>
        <w:t xml:space="preserve">|: </w:t>
      </w:r>
      <w:r w:rsidR="000410C3" w:rsidRPr="00FA3856">
        <w:rPr>
          <w:color w:val="002060"/>
          <w:szCs w:val="20"/>
        </w:rPr>
        <w:t>Quantidade de quotistas (100 quotistas).</w:t>
      </w:r>
    </w:p>
    <w:p w:rsidR="00814E97" w:rsidRPr="00FA3856" w:rsidRDefault="00814E97" w:rsidP="00814E97">
      <w:pPr>
        <w:rPr>
          <w:color w:val="002060"/>
          <w:szCs w:val="20"/>
        </w:rPr>
      </w:pPr>
      <w:r w:rsidRPr="00FA3856">
        <w:rPr>
          <w:color w:val="002060"/>
          <w:szCs w:val="20"/>
        </w:rPr>
        <w:tab/>
      </w:r>
      <w:r w:rsidRPr="00FA3856">
        <w:rPr>
          <w:color w:val="002060"/>
          <w:szCs w:val="20"/>
        </w:rPr>
        <w:tab/>
      </w:r>
      <w:r w:rsidR="000410C3" w:rsidRPr="00FA3856">
        <w:rPr>
          <w:color w:val="002060"/>
          <w:szCs w:val="20"/>
        </w:rPr>
        <w:t>|500000</w:t>
      </w:r>
      <w:r w:rsidRPr="00FA3856">
        <w:rPr>
          <w:color w:val="002060"/>
          <w:szCs w:val="20"/>
        </w:rPr>
        <w:t xml:space="preserve">0|: </w:t>
      </w:r>
      <w:r w:rsidR="000410C3" w:rsidRPr="00FA3856">
        <w:rPr>
          <w:color w:val="002060"/>
          <w:szCs w:val="20"/>
        </w:rPr>
        <w:t>Quantidade de quotas (</w:t>
      </w:r>
      <w:r w:rsidRPr="00FA3856">
        <w:rPr>
          <w:color w:val="002060"/>
          <w:szCs w:val="20"/>
        </w:rPr>
        <w:t>5</w:t>
      </w:r>
      <w:r w:rsidR="000410C3" w:rsidRPr="00FA3856">
        <w:rPr>
          <w:color w:val="002060"/>
          <w:szCs w:val="20"/>
        </w:rPr>
        <w:t>.000.000 de quotas</w:t>
      </w:r>
      <w:r w:rsidRPr="00FA3856">
        <w:rPr>
          <w:color w:val="002060"/>
          <w:szCs w:val="20"/>
        </w:rPr>
        <w:t>).</w:t>
      </w:r>
    </w:p>
    <w:p w:rsidR="00814E97" w:rsidRPr="00FA3856" w:rsidRDefault="00814E97" w:rsidP="00814E97">
      <w:pPr>
        <w:rPr>
          <w:color w:val="002060"/>
          <w:szCs w:val="20"/>
        </w:rPr>
      </w:pPr>
      <w:r w:rsidRPr="00FA3856">
        <w:rPr>
          <w:color w:val="002060"/>
          <w:szCs w:val="20"/>
        </w:rPr>
        <w:tab/>
      </w:r>
      <w:r w:rsidRPr="00FA3856">
        <w:rPr>
          <w:color w:val="002060"/>
          <w:szCs w:val="20"/>
        </w:rPr>
        <w:tab/>
        <w:t>|</w:t>
      </w:r>
      <w:r w:rsidR="000410C3" w:rsidRPr="00FA3856">
        <w:rPr>
          <w:color w:val="002060"/>
          <w:szCs w:val="20"/>
        </w:rPr>
        <w:t>100000000,00</w:t>
      </w:r>
      <w:r w:rsidRPr="00FA3856">
        <w:rPr>
          <w:color w:val="002060"/>
          <w:szCs w:val="20"/>
        </w:rPr>
        <w:t xml:space="preserve">|: </w:t>
      </w:r>
      <w:r w:rsidR="000410C3" w:rsidRPr="00FA3856">
        <w:rPr>
          <w:color w:val="002060"/>
          <w:szCs w:val="20"/>
        </w:rPr>
        <w:t>Patrimônio do fundo ou clube de investimento no final do período (R$ 100.000.000,00).</w:t>
      </w:r>
    </w:p>
    <w:p w:rsidR="00814E97" w:rsidRPr="00FA3856" w:rsidRDefault="00814E97" w:rsidP="00814E97">
      <w:pPr>
        <w:rPr>
          <w:color w:val="002060"/>
          <w:szCs w:val="20"/>
        </w:rPr>
      </w:pPr>
      <w:r w:rsidRPr="00FA3856">
        <w:rPr>
          <w:color w:val="002060"/>
          <w:szCs w:val="20"/>
        </w:rPr>
        <w:tab/>
      </w:r>
      <w:r w:rsidRPr="00FA3856">
        <w:rPr>
          <w:color w:val="002060"/>
          <w:szCs w:val="20"/>
        </w:rPr>
        <w:tab/>
        <w:t>|</w:t>
      </w:r>
      <w:r w:rsidR="000410C3" w:rsidRPr="00FA3856">
        <w:rPr>
          <w:color w:val="002060"/>
          <w:szCs w:val="20"/>
        </w:rPr>
        <w:t>10012010</w:t>
      </w:r>
      <w:r w:rsidRPr="00FA3856">
        <w:rPr>
          <w:color w:val="002060"/>
          <w:szCs w:val="20"/>
        </w:rPr>
        <w:t xml:space="preserve">|: </w:t>
      </w:r>
      <w:r w:rsidR="000410C3" w:rsidRPr="00FA3856">
        <w:rPr>
          <w:color w:val="002060"/>
          <w:szCs w:val="20"/>
        </w:rPr>
        <w:t>Data de abertura do fundo ou clube de investimento (01/01/2010).</w:t>
      </w:r>
    </w:p>
    <w:p w:rsidR="000410C3" w:rsidRPr="00FA3856" w:rsidRDefault="000410C3" w:rsidP="00814E97">
      <w:pPr>
        <w:rPr>
          <w:color w:val="002060"/>
          <w:szCs w:val="20"/>
        </w:rPr>
      </w:pPr>
      <w:r w:rsidRPr="00FA3856">
        <w:rPr>
          <w:color w:val="002060"/>
          <w:szCs w:val="20"/>
        </w:rPr>
        <w:tab/>
      </w:r>
      <w:r w:rsidRPr="00FA3856">
        <w:rPr>
          <w:color w:val="002060"/>
          <w:szCs w:val="20"/>
        </w:rPr>
        <w:tab/>
        <w:t>||: Não há data de encerramento do fundo ou clube de investimento.</w:t>
      </w:r>
    </w:p>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rsidR="00165C60" w:rsidRPr="00FA3856" w:rsidRDefault="00165C60">
      <w:pPr>
        <w:rPr>
          <w:b/>
          <w:bCs/>
          <w:color w:val="0000FF"/>
          <w:szCs w:val="20"/>
        </w:rPr>
      </w:pPr>
      <w:r w:rsidRPr="00FA3856">
        <w:rPr>
          <w:color w:val="0000FF"/>
          <w:szCs w:val="20"/>
        </w:rPr>
        <w:br w:type="page"/>
      </w:r>
    </w:p>
    <w:p w:rsidR="00075992" w:rsidRPr="00FA3856" w:rsidRDefault="00075992" w:rsidP="00075992">
      <w:pPr>
        <w:pStyle w:val="Ttulo1"/>
        <w:jc w:val="both"/>
        <w:rPr>
          <w:color w:val="0000FF"/>
          <w:szCs w:val="20"/>
        </w:rPr>
      </w:pPr>
      <w:bookmarkStart w:id="893" w:name="_Toc454359425"/>
      <w:r w:rsidRPr="00FA3856">
        <w:rPr>
          <w:color w:val="0000FF"/>
          <w:szCs w:val="20"/>
        </w:rPr>
        <w:lastRenderedPageBreak/>
        <w:t>Registro Y640: Participações em Consórcios de Empresas</w:t>
      </w:r>
      <w:bookmarkEnd w:id="893"/>
    </w:p>
    <w:p w:rsidR="00075992" w:rsidRPr="00FA3856" w:rsidRDefault="00075992" w:rsidP="00075992">
      <w:pPr>
        <w:rPr>
          <w:szCs w:val="20"/>
        </w:rPr>
      </w:pPr>
    </w:p>
    <w:p w:rsidR="002550A4" w:rsidRPr="00FA3856" w:rsidRDefault="00075992" w:rsidP="002550A4">
      <w:pPr>
        <w:rPr>
          <w:szCs w:val="20"/>
        </w:rPr>
      </w:pPr>
      <w:r w:rsidRPr="00FA3856">
        <w:rPr>
          <w:szCs w:val="20"/>
        </w:rPr>
        <w:tab/>
      </w:r>
      <w:r w:rsidR="002550A4" w:rsidRPr="00FA3856">
        <w:rPr>
          <w:szCs w:val="20"/>
        </w:rPr>
        <w:t xml:space="preserve">Este registro deve ser </w:t>
      </w:r>
      <w:r w:rsidR="00C321B8" w:rsidRPr="00FA3856">
        <w:rPr>
          <w:szCs w:val="20"/>
        </w:rPr>
        <w:t>preenchido</w:t>
      </w:r>
      <w:r w:rsidR="002550A4" w:rsidRPr="00FA3856">
        <w:rPr>
          <w:szCs w:val="20"/>
        </w:rPr>
        <w:t xml:space="preserve"> pela pessoa jurídica participante de consórcio constituído nos termos do disposto nos arts. 278 e 279 da Lei n</w:t>
      </w:r>
      <w:r w:rsidR="002550A4" w:rsidRPr="00FA3856">
        <w:rPr>
          <w:szCs w:val="20"/>
          <w:u w:val="single"/>
          <w:vertAlign w:val="superscript"/>
        </w:rPr>
        <w:t>o</w:t>
      </w:r>
      <w:r w:rsidR="002550A4" w:rsidRPr="00FA3856">
        <w:rPr>
          <w:szCs w:val="20"/>
        </w:rPr>
        <w:t xml:space="preserve"> 6.404, de 15 de dezembro de 1976.</w:t>
      </w:r>
    </w:p>
    <w:p w:rsidR="00075992" w:rsidRPr="00FA3856" w:rsidRDefault="002550A4" w:rsidP="008E452E">
      <w:pPr>
        <w:jc w:val="both"/>
        <w:rPr>
          <w:szCs w:val="20"/>
        </w:rPr>
      </w:pPr>
      <w:r w:rsidRPr="00FA3856">
        <w:rPr>
          <w:szCs w:val="20"/>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075992"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075992">
            <w:pPr>
              <w:pStyle w:val="PSDS-CorpodeTexto0"/>
              <w:jc w:val="center"/>
              <w:rPr>
                <w:rFonts w:ascii="Times New Roman" w:hAnsi="Times New Roman"/>
                <w:b/>
                <w:bCs/>
              </w:rPr>
            </w:pPr>
            <w:r w:rsidRPr="00FA3856">
              <w:rPr>
                <w:rFonts w:ascii="Times New Roman" w:hAnsi="Times New Roman"/>
                <w:b/>
                <w:bCs/>
              </w:rPr>
              <w:t xml:space="preserve">REGISTRO Y640: </w:t>
            </w:r>
            <w:r w:rsidRPr="00FA3856">
              <w:rPr>
                <w:rFonts w:ascii="Times New Roman" w:hAnsi="Times New Roman"/>
                <w:b/>
              </w:rPr>
              <w:t>PARTICIPAÇÕES EM CONSÓRCIOS DE EMPRESAS</w:t>
            </w:r>
          </w:p>
        </w:tc>
      </w:tr>
      <w:tr w:rsidR="00075992"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075992" w:rsidRPr="00FA3856" w:rsidRDefault="00075992" w:rsidP="0092310D">
            <w:pPr>
              <w:pStyle w:val="PSDS-CorpodeTexto0"/>
              <w:jc w:val="center"/>
              <w:rPr>
                <w:rFonts w:ascii="Times New Roman" w:hAnsi="Times New Roman"/>
                <w:b/>
                <w:bCs/>
              </w:rPr>
            </w:pPr>
          </w:p>
        </w:tc>
      </w:tr>
      <w:tr w:rsidR="00075992"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075992" w:rsidRPr="00FA3856" w:rsidRDefault="00075992" w:rsidP="0092310D">
            <w:pPr>
              <w:pStyle w:val="PSDS-CorpodeTexto0"/>
              <w:jc w:val="center"/>
              <w:rPr>
                <w:rFonts w:ascii="Times New Roman" w:hAnsi="Times New Roman"/>
                <w:b/>
                <w:bCs/>
              </w:rPr>
            </w:pPr>
            <w:r w:rsidRPr="00FA3856">
              <w:rPr>
                <w:rFonts w:ascii="Times New Roman" w:hAnsi="Times New Roman"/>
                <w:b/>
                <w:bCs/>
              </w:rPr>
              <w:t>Ocorrência – 0:N</w:t>
            </w:r>
          </w:p>
        </w:tc>
      </w:tr>
      <w:tr w:rsidR="00075992"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075992" w:rsidRPr="00FA3856" w:rsidRDefault="00075992" w:rsidP="0092310D">
            <w:pPr>
              <w:pStyle w:val="PSDS-CorpodeTexto0"/>
              <w:rPr>
                <w:rFonts w:ascii="Times New Roman" w:hAnsi="Times New Roman"/>
                <w:b/>
                <w:bCs/>
              </w:rPr>
            </w:pPr>
            <w:r w:rsidRPr="00FA3856">
              <w:rPr>
                <w:rFonts w:ascii="Times New Roman" w:hAnsi="Times New Roman"/>
                <w:b/>
                <w:bCs/>
              </w:rPr>
              <w:t>Campo(s) chave: CNPJ</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9083"/>
        <w:gridCol w:w="708"/>
        <w:gridCol w:w="1139"/>
        <w:gridCol w:w="1016"/>
        <w:gridCol w:w="992"/>
        <w:gridCol w:w="1339"/>
      </w:tblGrid>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Campo</w:t>
            </w:r>
          </w:p>
        </w:tc>
        <w:tc>
          <w:tcPr>
            <w:tcW w:w="9083"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504E5">
            <w:pPr>
              <w:pStyle w:val="PSDS-CorpodeTexto0"/>
              <w:jc w:val="center"/>
              <w:rPr>
                <w:rFonts w:ascii="Times New Roman" w:hAnsi="Times New Roman"/>
                <w:b/>
                <w:bCs/>
              </w:rPr>
            </w:pPr>
            <w:r w:rsidRPr="00FA3856">
              <w:rPr>
                <w:rFonts w:ascii="Times New Roman" w:hAnsi="Times New Roman"/>
                <w:b/>
                <w:bCs/>
              </w:rPr>
              <w:t>Obrigatório</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REG</w:t>
            </w:r>
          </w:p>
          <w:p w:rsidR="000A5681" w:rsidRPr="00FA3856" w:rsidRDefault="000A5681" w:rsidP="003B49DF">
            <w:pPr>
              <w:pStyle w:val="PSDS-CorpodeTexto0"/>
              <w:rPr>
                <w:rFonts w:ascii="Times New Roman" w:hAnsi="Times New Roman"/>
                <w:b/>
                <w:bCs/>
                <w:lang w:val="pt-PT"/>
              </w:rPr>
            </w:pP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rPr>
              <w:t>Texto Fixo Contendo a Identificação do Registro (Y640).</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pt-PT"/>
              </w:rPr>
            </w:pPr>
            <w:r w:rsidRPr="00FA3856">
              <w:rPr>
                <w:rFonts w:ascii="Times New Roman" w:hAnsi="Times New Roman"/>
                <w:bCs/>
                <w:lang w:val="pt-PT"/>
              </w:rPr>
              <w:t>[Y640]</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CNPJ</w:t>
            </w:r>
          </w:p>
          <w:p w:rsidR="000A5681" w:rsidRPr="00FA3856" w:rsidRDefault="000A5681" w:rsidP="003B49DF">
            <w:pPr>
              <w:pStyle w:val="PSDS-CorpodeTexto0"/>
              <w:rPr>
                <w:rFonts w:ascii="Times New Roman" w:hAnsi="Times New Roman"/>
                <w:b/>
                <w:bCs/>
                <w:lang w:val="pt-PT"/>
              </w:rPr>
            </w:pP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lang w:eastAsia="pt-BR"/>
              </w:rPr>
              <w:t>CNPJ: CNPJ do consórcio no qual a pessoa jurídica participou no período a que se refere esta declaração.</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en-US"/>
              </w:rPr>
            </w:pPr>
            <w:r w:rsidRPr="00FA3856">
              <w:rPr>
                <w:rFonts w:ascii="Times New Roman" w:hAnsi="Times New Roman"/>
                <w:lang w:val="en-US"/>
              </w:rPr>
              <w:t>01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en-US"/>
              </w:rPr>
            </w:pPr>
            <w:r w:rsidRPr="00FA3856">
              <w:rPr>
                <w:rFonts w:ascii="Times New Roman" w:hAnsi="Times New Roman"/>
                <w:lang w:val="en-US"/>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en-US"/>
              </w:rPr>
            </w:pPr>
            <w:r w:rsidRPr="00FA3856">
              <w:rPr>
                <w:rFonts w:ascii="Times New Roman" w:hAnsi="Times New Roman"/>
                <w:lang w:val="en-US"/>
              </w:rPr>
              <w:t>COND_DECL</w:t>
            </w: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rPr>
                <w:szCs w:val="20"/>
              </w:rPr>
            </w:pPr>
            <w:r w:rsidRPr="00FA3856">
              <w:rPr>
                <w:szCs w:val="20"/>
              </w:rPr>
              <w:t>Condição do Declarante no Consórcio:</w:t>
            </w:r>
          </w:p>
          <w:p w:rsidR="000A5681" w:rsidRPr="00FA3856" w:rsidRDefault="000A5681" w:rsidP="003B49DF">
            <w:pPr>
              <w:pStyle w:val="PSDS-CorpodeTexto0"/>
              <w:rPr>
                <w:rFonts w:ascii="Times New Roman" w:hAnsi="Times New Roman"/>
              </w:rPr>
            </w:pPr>
            <w:r w:rsidRPr="00FA3856">
              <w:rPr>
                <w:rFonts w:ascii="Times New Roman" w:hAnsi="Times New Roman"/>
              </w:rPr>
              <w:t xml:space="preserve">1 – Líder </w:t>
            </w:r>
            <w:r w:rsidRPr="00FA3856">
              <w:rPr>
                <w:rFonts w:ascii="Times New Roman" w:hAnsi="Times New Roman"/>
              </w:rPr>
              <w:br/>
              <w:t>2 – Participante</w:t>
            </w:r>
          </w:p>
          <w:p w:rsidR="000A5681" w:rsidRPr="00FA3856" w:rsidRDefault="000A5681" w:rsidP="008E452E">
            <w:pPr>
              <w:pStyle w:val="PSDS-CorpodeTexto0"/>
              <w:jc w:val="both"/>
              <w:rPr>
                <w:rFonts w:ascii="Times New Roman" w:hAnsi="Times New Roman"/>
                <w:lang w:eastAsia="pt-BR"/>
              </w:rPr>
            </w:pPr>
            <w:r w:rsidRPr="00FA3856">
              <w:rPr>
                <w:rFonts w:ascii="Times New Roman" w:hAnsi="Times New Roman"/>
                <w:b/>
              </w:rPr>
              <w:t>Atenção</w:t>
            </w:r>
            <w:r w:rsidRPr="00FA3856">
              <w:rPr>
                <w:rFonts w:ascii="Times New Roman" w:hAnsi="Times New Roman"/>
              </w:rPr>
              <w:t>: No caso de alteração da condição de liderança do consórcio no decorrer do ano-calendário, considera-se líder a pessoa jurídica que se enquadrar nessa condição no último dia do período a que se refere esta decl</w:t>
            </w:r>
            <w:bookmarkStart w:id="894" w:name="BM62/a"/>
            <w:bookmarkStart w:id="895" w:name="BM62/b"/>
            <w:bookmarkStart w:id="896" w:name="BM62/d"/>
            <w:bookmarkEnd w:id="894"/>
            <w:bookmarkEnd w:id="895"/>
            <w:bookmarkEnd w:id="896"/>
            <w:r w:rsidRPr="00FA3856">
              <w:rPr>
                <w:rFonts w:ascii="Times New Roman" w:hAnsi="Times New Roman"/>
              </w:rPr>
              <w:t>aração ou na data de extinção do consórcio.</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01</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pt-PT"/>
              </w:rPr>
            </w:pPr>
            <w:r w:rsidRPr="00FA3856">
              <w:rPr>
                <w:rFonts w:ascii="Times New Roman" w:hAnsi="Times New Roman"/>
                <w:bCs/>
                <w:lang w:val="pt-PT"/>
              </w:rPr>
              <w:t>[1; 2]</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VL_CONS</w:t>
            </w: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A530D3">
            <w:pPr>
              <w:jc w:val="both"/>
              <w:rPr>
                <w:szCs w:val="20"/>
              </w:rPr>
            </w:pPr>
            <w:r w:rsidRPr="00FA3856">
              <w:rPr>
                <w:szCs w:val="20"/>
              </w:rPr>
              <w:t>Receita do Consórcio: O líder indicará, neste campo, o valor do somatório das receitas auferidas por todos os consorciados no período considerado.</w:t>
            </w:r>
          </w:p>
          <w:p w:rsidR="000A5681" w:rsidRPr="00FA3856" w:rsidRDefault="000A5681" w:rsidP="00A530D3">
            <w:pPr>
              <w:jc w:val="both"/>
              <w:rPr>
                <w:szCs w:val="20"/>
              </w:rPr>
            </w:pPr>
            <w:r w:rsidRPr="00FA3856">
              <w:rPr>
                <w:b/>
                <w:szCs w:val="20"/>
              </w:rPr>
              <w:t>Atenção</w:t>
            </w:r>
            <w:r w:rsidRPr="00FA3856">
              <w:rPr>
                <w:szCs w:val="20"/>
              </w:rPr>
              <w:t>: Este campo não deve ser preenchido para participante que não seja líder.</w:t>
            </w:r>
          </w:p>
          <w:p w:rsidR="000A5681" w:rsidRPr="00FA3856" w:rsidRDefault="000A5681" w:rsidP="00A530D3">
            <w:pPr>
              <w:pStyle w:val="PSDS-CorpodeTexto0"/>
              <w:jc w:val="both"/>
              <w:rPr>
                <w:rFonts w:ascii="Times New Roman" w:hAnsi="Times New Roman"/>
              </w:rPr>
            </w:pPr>
            <w:r w:rsidRPr="00FA3856">
              <w:rPr>
                <w:rFonts w:ascii="Times New Roman" w:hAnsi="Times New Roman"/>
              </w:rPr>
              <w:t>Obrigatório se COND_DECL="1".</w:t>
            </w:r>
          </w:p>
          <w:p w:rsidR="000A5681" w:rsidRPr="00FA3856" w:rsidRDefault="000A5681" w:rsidP="00A530D3">
            <w:pPr>
              <w:pStyle w:val="PSDS-CorpodeTexto0"/>
              <w:jc w:val="both"/>
              <w:rPr>
                <w:rFonts w:ascii="Times New Roman" w:hAnsi="Times New Roman"/>
                <w:b/>
                <w:bCs/>
                <w:lang w:val="pt-PT"/>
              </w:rPr>
            </w:pPr>
            <w:r w:rsidRPr="00FA3856">
              <w:rPr>
                <w:rFonts w:ascii="Times New Roman" w:hAnsi="Times New Roman"/>
              </w:rPr>
              <w:t>Senão, não deve ser preenchido.</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CNPJ_LID</w:t>
            </w:r>
          </w:p>
          <w:p w:rsidR="000A5681" w:rsidRPr="00FA3856" w:rsidRDefault="000A5681"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8E452E">
            <w:pPr>
              <w:jc w:val="both"/>
              <w:rPr>
                <w:szCs w:val="20"/>
              </w:rPr>
            </w:pPr>
            <w:r w:rsidRPr="00FA3856">
              <w:rPr>
                <w:szCs w:val="20"/>
              </w:rPr>
              <w:t>CNPJ da Empresa Líder do Consórcio.</w:t>
            </w:r>
          </w:p>
          <w:p w:rsidR="000A5681" w:rsidRPr="00FA3856" w:rsidRDefault="000A5681"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1"/>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VL_DECL</w:t>
            </w:r>
          </w:p>
          <w:p w:rsidR="000A5681" w:rsidRPr="00FA3856" w:rsidRDefault="000A5681" w:rsidP="003B49DF">
            <w:pPr>
              <w:pStyle w:val="PSDS-CorpodeTexto0"/>
              <w:rPr>
                <w:rFonts w:ascii="Times New Roman" w:hAnsi="Times New Roman"/>
                <w:lang w:val="pt-PT"/>
              </w:rPr>
            </w:pPr>
          </w:p>
        </w:tc>
        <w:tc>
          <w:tcPr>
            <w:tcW w:w="9083" w:type="dxa"/>
            <w:tcBorders>
              <w:top w:val="single" w:sz="6" w:space="0" w:color="auto"/>
              <w:left w:val="single" w:sz="6" w:space="0" w:color="auto"/>
              <w:bottom w:val="single" w:sz="6" w:space="0" w:color="auto"/>
              <w:right w:val="single" w:sz="6" w:space="0" w:color="auto"/>
            </w:tcBorders>
          </w:tcPr>
          <w:p w:rsidR="000A5681" w:rsidRPr="00FA3856" w:rsidRDefault="000A5681" w:rsidP="008E452E">
            <w:pPr>
              <w:jc w:val="both"/>
              <w:rPr>
                <w:szCs w:val="20"/>
              </w:rPr>
            </w:pPr>
            <w:r w:rsidRPr="00FA3856">
              <w:rPr>
                <w:szCs w:val="20"/>
              </w:rPr>
              <w:t>Receita do Declarante no Consórcio: Receita auferida pelo declarante no período a que se refere esta declaração, observado o disposto no caput do art. 3</w:t>
            </w:r>
            <w:r w:rsidRPr="00FA3856">
              <w:rPr>
                <w:szCs w:val="20"/>
                <w:u w:val="single"/>
                <w:vertAlign w:val="superscript"/>
              </w:rPr>
              <w:t>o</w:t>
            </w:r>
            <w:r w:rsidRPr="00FA3856">
              <w:rPr>
                <w:szCs w:val="20"/>
              </w:rPr>
              <w:t xml:space="preserve"> da IN RFB n</w:t>
            </w:r>
            <w:r w:rsidRPr="00FA3856">
              <w:rPr>
                <w:szCs w:val="20"/>
                <w:u w:val="single"/>
                <w:vertAlign w:val="superscript"/>
              </w:rPr>
              <w:t>o</w:t>
            </w:r>
            <w:r w:rsidRPr="00FA3856">
              <w:rPr>
                <w:szCs w:val="20"/>
              </w:rPr>
              <w:t xml:space="preserve"> 1.199, de 2011.</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3504E5">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504E5">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p w:rsidR="00814E97" w:rsidRPr="00FA3856" w:rsidRDefault="00814E97">
      <w:pPr>
        <w:rPr>
          <w:b/>
          <w:bCs/>
          <w:szCs w:val="20"/>
          <w:lang w:val="pt-PT"/>
        </w:rPr>
      </w:pPr>
      <w:r w:rsidRPr="00FA3856">
        <w:rPr>
          <w:szCs w:val="20"/>
          <w:lang w:val="pt-PT"/>
        </w:rPr>
        <w:br w:type="page"/>
      </w:r>
    </w:p>
    <w:p w:rsidR="003934AA" w:rsidRPr="00FA3856"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3934AA" w:rsidRPr="00FA3856"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Tipo</w:t>
            </w:r>
          </w:p>
        </w:tc>
      </w:tr>
      <w:tr w:rsidR="003934A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bCs/>
                <w:lang w:val="pt-PT"/>
              </w:rPr>
            </w:pPr>
            <w:r w:rsidRPr="00FA3856">
              <w:rPr>
                <w:rFonts w:ascii="Times New Roman" w:hAnsi="Times New Roman"/>
                <w:bCs/>
                <w:lang w:val="pt-PT"/>
              </w:rPr>
              <w:t>CNPJ_LID</w:t>
            </w:r>
          </w:p>
          <w:p w:rsidR="003934AA" w:rsidRPr="00FA3856"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3934AA" w:rsidRPr="00FA3856" w:rsidRDefault="003934AA" w:rsidP="003934AA">
            <w:pPr>
              <w:pStyle w:val="PSDS-CorpodeTexto0"/>
              <w:jc w:val="both"/>
              <w:rPr>
                <w:rFonts w:ascii="Times New Roman" w:hAnsi="Times New Roman"/>
              </w:rPr>
            </w:pPr>
            <w:r w:rsidRPr="00FA3856">
              <w:rPr>
                <w:rFonts w:ascii="Times New Roman" w:hAnsi="Times New Roman"/>
                <w:b/>
              </w:rPr>
              <w:t xml:space="preserve">REGRA_CNPJ_LID: </w:t>
            </w:r>
            <w:r w:rsidRPr="00FA3856">
              <w:rPr>
                <w:rFonts w:ascii="Times New Roman" w:hAnsi="Times New Roman"/>
              </w:rPr>
              <w:t xml:space="preserve">Verifica, caso </w:t>
            </w:r>
            <w:r w:rsidR="00A530D3" w:rsidRPr="00FA3856">
              <w:rPr>
                <w:rFonts w:ascii="Times New Roman" w:hAnsi="Times New Roman"/>
              </w:rPr>
              <w:t>Y640.</w:t>
            </w:r>
            <w:r w:rsidR="00516F95" w:rsidRPr="00FA3856">
              <w:rPr>
                <w:rFonts w:ascii="Times New Roman" w:hAnsi="Times New Roman"/>
              </w:rPr>
              <w:t xml:space="preserve">COND_DECL </w:t>
            </w:r>
            <w:r w:rsidRPr="00FA3856">
              <w:rPr>
                <w:rFonts w:ascii="Times New Roman" w:hAnsi="Times New Roman"/>
              </w:rPr>
              <w:t xml:space="preserve">= “1” (empresa líder), se </w:t>
            </w:r>
            <w:r w:rsidR="00516F95" w:rsidRPr="00FA3856">
              <w:rPr>
                <w:rFonts w:ascii="Times New Roman" w:hAnsi="Times New Roman"/>
              </w:rPr>
              <w:t xml:space="preserve">Y640.CNPJ_LID </w:t>
            </w:r>
            <w:r w:rsidRPr="00FA3856">
              <w:rPr>
                <w:rFonts w:ascii="Times New Roman" w:hAnsi="Times New Roman"/>
              </w:rPr>
              <w:t>é igual a 0000.</w:t>
            </w:r>
            <w:r w:rsidR="00A530D3" w:rsidRPr="00FA3856">
              <w:rPr>
                <w:rFonts w:ascii="Times New Roman" w:hAnsi="Times New Roman"/>
              </w:rPr>
              <w:t>CNPJ</w:t>
            </w:r>
            <w:r w:rsidRPr="00FA3856">
              <w:rPr>
                <w:rFonts w:ascii="Times New Roman" w:hAnsi="Times New Roman"/>
              </w:rPr>
              <w:t>.</w:t>
            </w:r>
          </w:p>
          <w:p w:rsidR="00BB2C36" w:rsidRPr="00FA3856" w:rsidRDefault="00BB2C36" w:rsidP="003934AA">
            <w:pPr>
              <w:pStyle w:val="PSDS-CorpodeTexto0"/>
              <w:jc w:val="both"/>
              <w:rPr>
                <w:rFonts w:ascii="Times New Roman" w:hAnsi="Times New Roman"/>
              </w:rPr>
            </w:pPr>
          </w:p>
          <w:p w:rsidR="00BB2C36" w:rsidRPr="00FA3856" w:rsidRDefault="00E81A1E" w:rsidP="003934AA">
            <w:pPr>
              <w:pStyle w:val="PSDS-CorpodeTexto0"/>
              <w:jc w:val="both"/>
              <w:rPr>
                <w:rFonts w:ascii="Times New Roman" w:hAnsi="Times New Roman"/>
              </w:rPr>
            </w:pPr>
            <w:hyperlink w:anchor="REGRA_VALIDA_CNPJ" w:history="1">
              <w:r w:rsidR="00BB2C36" w:rsidRPr="00FA3856">
                <w:rPr>
                  <w:rStyle w:val="Hyperlink"/>
                  <w:rFonts w:ascii="Times New Roman" w:hAnsi="Times New Roman"/>
                  <w:b/>
                  <w:bCs/>
                  <w:color w:val="auto"/>
                  <w:lang w:val="pt-PT"/>
                </w:rPr>
                <w:t>REGRA_VALIDA_CNPJ</w:t>
              </w:r>
            </w:hyperlink>
            <w:r w:rsidR="00BB2C36" w:rsidRPr="00FA3856">
              <w:rPr>
                <w:rFonts w:ascii="Times New Roman" w:hAnsi="Times New Roman"/>
                <w:b/>
                <w:bCs/>
                <w:lang w:val="pt-PT"/>
              </w:rPr>
              <w:t xml:space="preserve">: </w:t>
            </w:r>
            <w:r w:rsidR="00BB2C36" w:rsidRPr="00FA3856">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A70CD2">
            <w:pPr>
              <w:pStyle w:val="PSDS-CorpodeTexto0"/>
              <w:rPr>
                <w:rFonts w:ascii="Times New Roman" w:hAnsi="Times New Roman"/>
                <w:lang w:val="pt-PT"/>
              </w:rPr>
            </w:pPr>
          </w:p>
          <w:p w:rsidR="00BB2C36" w:rsidRPr="00FA3856" w:rsidRDefault="00BB2C36" w:rsidP="00A70CD2">
            <w:pPr>
              <w:pStyle w:val="PSDS-CorpodeTexto0"/>
              <w:rPr>
                <w:rFonts w:ascii="Times New Roman" w:hAnsi="Times New Roman"/>
                <w:lang w:val="pt-PT"/>
              </w:rPr>
            </w:pPr>
            <w:r w:rsidRPr="00FA3856">
              <w:rPr>
                <w:rFonts w:ascii="Times New Roman" w:hAnsi="Times New Roman"/>
                <w:lang w:val="pt-PT"/>
              </w:rPr>
              <w:t>Erro</w:t>
            </w:r>
          </w:p>
        </w:tc>
      </w:tr>
      <w:tr w:rsidR="003934A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bCs/>
                <w:lang w:val="pt-PT"/>
              </w:rPr>
            </w:pPr>
            <w:r w:rsidRPr="00FA3856">
              <w:rPr>
                <w:rFonts w:ascii="Times New Roman" w:hAnsi="Times New Roman"/>
                <w:bCs/>
                <w:lang w:val="pt-PT"/>
              </w:rPr>
              <w:t>VL_DECL</w:t>
            </w:r>
          </w:p>
          <w:p w:rsidR="003934AA" w:rsidRPr="00FA3856"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77295E" w:rsidRPr="00FA3856" w:rsidRDefault="003934AA" w:rsidP="00516F95">
            <w:pPr>
              <w:pStyle w:val="PSDS-CorpodeTexto0"/>
              <w:jc w:val="both"/>
              <w:rPr>
                <w:rFonts w:ascii="Times New Roman" w:hAnsi="Times New Roman"/>
              </w:rPr>
            </w:pPr>
            <w:r w:rsidRPr="00FA3856">
              <w:rPr>
                <w:rFonts w:ascii="Times New Roman" w:hAnsi="Times New Roman"/>
                <w:b/>
              </w:rPr>
              <w:t xml:space="preserve">REGRA_VL_DECL_MENOR_VL_CONS: </w:t>
            </w:r>
            <w:r w:rsidRPr="00FA3856">
              <w:rPr>
                <w:rFonts w:ascii="Times New Roman" w:hAnsi="Times New Roman"/>
              </w:rPr>
              <w:t xml:space="preserve">Verifica se o valor informado </w:t>
            </w:r>
            <w:r w:rsidR="00516F95" w:rsidRPr="00FA3856">
              <w:rPr>
                <w:rFonts w:ascii="Times New Roman" w:hAnsi="Times New Roman"/>
              </w:rPr>
              <w:t>em</w:t>
            </w:r>
            <w:r w:rsidRPr="00FA3856">
              <w:rPr>
                <w:rFonts w:ascii="Times New Roman" w:hAnsi="Times New Roman"/>
              </w:rPr>
              <w:t xml:space="preserve"> </w:t>
            </w:r>
            <w:r w:rsidR="00516F95" w:rsidRPr="00FA3856">
              <w:rPr>
                <w:rFonts w:ascii="Times New Roman" w:hAnsi="Times New Roman"/>
              </w:rPr>
              <w:t xml:space="preserve">Y640.VL_DECL </w:t>
            </w:r>
            <w:r w:rsidRPr="00FA3856">
              <w:rPr>
                <w:rFonts w:ascii="Times New Roman" w:hAnsi="Times New Roman"/>
              </w:rPr>
              <w:t xml:space="preserve">é menor </w:t>
            </w:r>
            <w:r w:rsidR="0077295E" w:rsidRPr="00FA3856">
              <w:rPr>
                <w:rFonts w:ascii="Times New Roman" w:hAnsi="Times New Roman"/>
              </w:rPr>
              <w:t xml:space="preserve">ou igual </w:t>
            </w:r>
            <w:r w:rsidRPr="00FA3856">
              <w:rPr>
                <w:rFonts w:ascii="Times New Roman" w:hAnsi="Times New Roman"/>
              </w:rPr>
              <w:t>que o valor inf</w:t>
            </w:r>
            <w:r w:rsidR="00A530D3" w:rsidRPr="00FA3856">
              <w:rPr>
                <w:rFonts w:ascii="Times New Roman" w:hAnsi="Times New Roman"/>
              </w:rPr>
              <w:t>orma</w:t>
            </w:r>
            <w:r w:rsidR="00516F95" w:rsidRPr="00FA3856">
              <w:rPr>
                <w:rFonts w:ascii="Times New Roman" w:hAnsi="Times New Roman"/>
              </w:rPr>
              <w:t>do em Y640.VL_CONS</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lang w:val="pt-PT"/>
              </w:rPr>
            </w:pPr>
            <w:r w:rsidRPr="00FA3856">
              <w:rPr>
                <w:rFonts w:ascii="Times New Roman" w:hAnsi="Times New Roman"/>
                <w:lang w:val="pt-PT"/>
              </w:rPr>
              <w:t>Erro</w:t>
            </w:r>
          </w:p>
          <w:p w:rsidR="0077295E" w:rsidRPr="00FA3856" w:rsidRDefault="0077295E" w:rsidP="00A70CD2">
            <w:pPr>
              <w:pStyle w:val="PSDS-CorpodeTexto0"/>
              <w:rPr>
                <w:rFonts w:ascii="Times New Roman" w:hAnsi="Times New Roman"/>
                <w:lang w:val="pt-PT"/>
              </w:rPr>
            </w:pPr>
          </w:p>
        </w:tc>
      </w:tr>
    </w:tbl>
    <w:p w:rsidR="003934AA" w:rsidRPr="00FA3856" w:rsidRDefault="003934AA" w:rsidP="003934AA">
      <w:pPr>
        <w:rPr>
          <w:szCs w:val="20"/>
          <w:lang w:val="pt-PT"/>
        </w:rPr>
      </w:pPr>
    </w:p>
    <w:p w:rsidR="003934AA" w:rsidRPr="00FA3856" w:rsidRDefault="00A530D3" w:rsidP="00A530D3">
      <w:pPr>
        <w:rPr>
          <w:b/>
          <w:color w:val="002060"/>
          <w:szCs w:val="20"/>
        </w:rPr>
      </w:pPr>
      <w:r w:rsidRPr="00FA3856">
        <w:rPr>
          <w:b/>
          <w:color w:val="002060"/>
          <w:szCs w:val="20"/>
        </w:rPr>
        <w:t xml:space="preserve">Exemplo de Preenchimento: </w:t>
      </w:r>
      <w:r w:rsidR="003934AA" w:rsidRPr="00FA3856">
        <w:rPr>
          <w:b/>
          <w:color w:val="002060"/>
          <w:szCs w:val="20"/>
        </w:rPr>
        <w:t>|Y640|44444444000191|1|500000,00|22222222000191|400000,00|</w:t>
      </w:r>
    </w:p>
    <w:p w:rsidR="003934AA" w:rsidRPr="00FA3856" w:rsidRDefault="003934AA" w:rsidP="003934AA">
      <w:pPr>
        <w:pStyle w:val="Corpodetexto"/>
        <w:ind w:left="708" w:firstLine="709"/>
        <w:rPr>
          <w:rFonts w:ascii="Times New Roman" w:hAnsi="Times New Roman"/>
          <w:color w:val="002060"/>
          <w:szCs w:val="20"/>
        </w:rPr>
      </w:pPr>
      <w:r w:rsidRPr="00FA3856">
        <w:rPr>
          <w:rFonts w:ascii="Times New Roman" w:hAnsi="Times New Roman"/>
          <w:color w:val="002060"/>
          <w:szCs w:val="20"/>
        </w:rPr>
        <w:t>|Y640|: Identificação do tipo do registro.</w:t>
      </w:r>
    </w:p>
    <w:p w:rsidR="003934AA" w:rsidRPr="00FA3856" w:rsidRDefault="003934AA" w:rsidP="003934AA">
      <w:pPr>
        <w:pStyle w:val="Corpodetexto"/>
        <w:ind w:left="708" w:firstLine="709"/>
        <w:rPr>
          <w:rFonts w:ascii="Times New Roman" w:hAnsi="Times New Roman"/>
          <w:color w:val="002060"/>
          <w:szCs w:val="20"/>
        </w:rPr>
      </w:pPr>
      <w:r w:rsidRPr="00FA3856">
        <w:rPr>
          <w:rFonts w:ascii="Times New Roman" w:hAnsi="Times New Roman"/>
          <w:color w:val="002060"/>
          <w:szCs w:val="20"/>
        </w:rPr>
        <w:t>|44444444000191|: CNPJ do consórcio (44.444.444/0001-91).</w:t>
      </w:r>
    </w:p>
    <w:p w:rsidR="003934AA" w:rsidRPr="00FA3856" w:rsidRDefault="003934AA" w:rsidP="003934AA">
      <w:pPr>
        <w:rPr>
          <w:color w:val="002060"/>
          <w:szCs w:val="20"/>
        </w:rPr>
      </w:pPr>
      <w:r w:rsidRPr="00FA3856">
        <w:rPr>
          <w:b/>
          <w:color w:val="002060"/>
          <w:szCs w:val="20"/>
        </w:rPr>
        <w:tab/>
      </w:r>
      <w:r w:rsidRPr="00FA3856">
        <w:rPr>
          <w:b/>
          <w:color w:val="002060"/>
          <w:szCs w:val="20"/>
        </w:rPr>
        <w:tab/>
      </w:r>
      <w:r w:rsidRPr="00FA3856">
        <w:rPr>
          <w:color w:val="002060"/>
          <w:szCs w:val="20"/>
        </w:rPr>
        <w:t>|1|: Condição da declarante (1 = empresa líder – nesse caso, é obrigatório o preenchimento do Y650).</w:t>
      </w:r>
    </w:p>
    <w:p w:rsidR="003934AA" w:rsidRPr="00FA3856" w:rsidRDefault="003934AA" w:rsidP="003934AA">
      <w:pPr>
        <w:rPr>
          <w:color w:val="002060"/>
          <w:szCs w:val="20"/>
        </w:rPr>
      </w:pPr>
      <w:r w:rsidRPr="00FA3856">
        <w:rPr>
          <w:color w:val="002060"/>
          <w:szCs w:val="20"/>
        </w:rPr>
        <w:tab/>
      </w:r>
      <w:r w:rsidRPr="00FA3856">
        <w:rPr>
          <w:color w:val="002060"/>
          <w:szCs w:val="20"/>
        </w:rPr>
        <w:tab/>
        <w:t>|500000,00|: Receita do consórcio (R$ 500.000,00).</w:t>
      </w:r>
    </w:p>
    <w:p w:rsidR="003934AA" w:rsidRPr="00FA3856" w:rsidRDefault="003934AA" w:rsidP="003934AA">
      <w:pPr>
        <w:rPr>
          <w:color w:val="002060"/>
          <w:szCs w:val="20"/>
        </w:rPr>
      </w:pPr>
      <w:r w:rsidRPr="00FA3856">
        <w:rPr>
          <w:color w:val="002060"/>
          <w:szCs w:val="20"/>
        </w:rPr>
        <w:tab/>
      </w:r>
      <w:r w:rsidRPr="00FA3856">
        <w:rPr>
          <w:color w:val="002060"/>
          <w:szCs w:val="20"/>
        </w:rPr>
        <w:tab/>
        <w:t>|22222222000191|: CNPJ da empresa líder do consórcio (22.222.222/0001-91).</w:t>
      </w:r>
    </w:p>
    <w:p w:rsidR="003934AA" w:rsidRPr="00FA3856" w:rsidRDefault="003934AA" w:rsidP="003934AA">
      <w:pPr>
        <w:rPr>
          <w:color w:val="002060"/>
          <w:szCs w:val="20"/>
        </w:rPr>
      </w:pPr>
      <w:r w:rsidRPr="00FA3856">
        <w:rPr>
          <w:color w:val="002060"/>
          <w:szCs w:val="20"/>
        </w:rPr>
        <w:tab/>
      </w:r>
      <w:r w:rsidRPr="00FA3856">
        <w:rPr>
          <w:color w:val="002060"/>
          <w:szCs w:val="20"/>
        </w:rPr>
        <w:tab/>
        <w:t>|400000,00|: Receita do declarante (R$ 400.000,00).</w:t>
      </w:r>
    </w:p>
    <w:p w:rsidR="003934AA" w:rsidRPr="00FA3856" w:rsidRDefault="003934AA" w:rsidP="003934AA">
      <w:pPr>
        <w:rPr>
          <w:color w:val="002060"/>
          <w:szCs w:val="20"/>
        </w:rPr>
      </w:pPr>
      <w:r w:rsidRPr="00FA3856">
        <w:rPr>
          <w:color w:val="002060"/>
          <w:szCs w:val="20"/>
        </w:rPr>
        <w:tab/>
      </w:r>
      <w:r w:rsidRPr="00FA3856">
        <w:rPr>
          <w:color w:val="002060"/>
          <w:szCs w:val="20"/>
        </w:rPr>
        <w:tab/>
      </w:r>
    </w:p>
    <w:p w:rsidR="003934AA" w:rsidRPr="00FA3856" w:rsidRDefault="003934AA" w:rsidP="003934AA">
      <w:pPr>
        <w:rPr>
          <w:b/>
          <w:bCs/>
          <w:color w:val="0000FF"/>
          <w:szCs w:val="20"/>
        </w:rPr>
      </w:pPr>
      <w:r w:rsidRPr="00FA3856">
        <w:rPr>
          <w:b/>
          <w:bCs/>
          <w:color w:val="0000FF"/>
          <w:szCs w:val="20"/>
        </w:rPr>
        <w:tab/>
      </w:r>
      <w:r w:rsidRPr="00FA3856">
        <w:rPr>
          <w:b/>
          <w:bCs/>
          <w:color w:val="0000FF"/>
          <w:szCs w:val="20"/>
        </w:rPr>
        <w:tab/>
      </w:r>
    </w:p>
    <w:p w:rsidR="003934AA" w:rsidRPr="00FA3856"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rsidR="00EF24FD" w:rsidRPr="00FA3856" w:rsidRDefault="00EF24FD">
      <w:pPr>
        <w:rPr>
          <w:b/>
          <w:bCs/>
          <w:color w:val="0000FF"/>
          <w:szCs w:val="20"/>
        </w:rPr>
      </w:pPr>
      <w:r w:rsidRPr="00FA3856">
        <w:rPr>
          <w:color w:val="0000FF"/>
          <w:szCs w:val="20"/>
        </w:rPr>
        <w:br w:type="page"/>
      </w:r>
    </w:p>
    <w:p w:rsidR="00EF24FD" w:rsidRPr="00FA3856" w:rsidRDefault="00EF24FD" w:rsidP="00EF24FD">
      <w:pPr>
        <w:pStyle w:val="Ttulo1"/>
        <w:jc w:val="both"/>
        <w:rPr>
          <w:color w:val="0000FF"/>
          <w:szCs w:val="20"/>
        </w:rPr>
      </w:pPr>
      <w:bookmarkStart w:id="897" w:name="_Toc454359426"/>
      <w:r w:rsidRPr="00FA3856">
        <w:rPr>
          <w:color w:val="0000FF"/>
          <w:szCs w:val="20"/>
        </w:rPr>
        <w:lastRenderedPageBreak/>
        <w:t>Registro Y650: Participantes do Consórcio</w:t>
      </w:r>
      <w:bookmarkEnd w:id="897"/>
    </w:p>
    <w:p w:rsidR="00EF24FD" w:rsidRPr="00FA3856" w:rsidRDefault="00EF24FD" w:rsidP="00EF24FD">
      <w:pPr>
        <w:rPr>
          <w:szCs w:val="20"/>
        </w:rPr>
      </w:pPr>
    </w:p>
    <w:p w:rsidR="00C7612C" w:rsidRPr="00FA3856" w:rsidRDefault="00EF24FD" w:rsidP="00C63BB7">
      <w:pPr>
        <w:rPr>
          <w:szCs w:val="20"/>
        </w:rPr>
      </w:pPr>
      <w:r w:rsidRPr="00FA3856">
        <w:rPr>
          <w:szCs w:val="20"/>
        </w:rPr>
        <w:tab/>
      </w:r>
      <w:r w:rsidR="00C7612C" w:rsidRPr="00FA3856">
        <w:rPr>
          <w:szCs w:val="20"/>
        </w:rPr>
        <w:t>Este registro deve ser preenchido quando a pessoa jurídica indicou ser líder de consórcio no registro Y640 (</w:t>
      </w:r>
      <w:r w:rsidR="00A530D3" w:rsidRPr="00FA3856">
        <w:rPr>
          <w:szCs w:val="20"/>
        </w:rPr>
        <w:t>Y640.</w:t>
      </w:r>
      <w:r w:rsidR="00C7612C" w:rsidRPr="00FA3856">
        <w:rPr>
          <w:szCs w:val="20"/>
        </w:rPr>
        <w:t xml:space="preserve">COND_DECL = </w:t>
      </w:r>
      <w:r w:rsidR="00A530D3" w:rsidRPr="00FA3856">
        <w:rPr>
          <w:szCs w:val="20"/>
        </w:rPr>
        <w:t>“</w:t>
      </w:r>
      <w:r w:rsidR="00C7612C" w:rsidRPr="00FA3856">
        <w:rPr>
          <w:szCs w:val="20"/>
        </w:rPr>
        <w:t>1</w:t>
      </w:r>
      <w:r w:rsidR="00A530D3" w:rsidRPr="00FA3856">
        <w:rPr>
          <w:szCs w:val="20"/>
        </w:rPr>
        <w:t>”</w:t>
      </w:r>
      <w:r w:rsidR="00C7612C" w:rsidRPr="00FA3856">
        <w:rPr>
          <w:szCs w:val="20"/>
        </w:rPr>
        <w:t xml:space="preserve">). Deverão ser indicados, </w:t>
      </w:r>
      <w:r w:rsidR="00C63BB7" w:rsidRPr="00FA3856">
        <w:rPr>
          <w:szCs w:val="20"/>
        </w:rPr>
        <w:t>neste registro</w:t>
      </w:r>
      <w:r w:rsidR="00C7612C" w:rsidRPr="00FA3856">
        <w:rPr>
          <w:szCs w:val="20"/>
        </w:rPr>
        <w:t>, para cada um dos demais participantes do consórcio no qual a declarante é líder, o CNPJ</w:t>
      </w:r>
      <w:r w:rsidR="00A57DF3" w:rsidRPr="00FA3856">
        <w:rPr>
          <w:szCs w:val="20"/>
        </w:rPr>
        <w:t xml:space="preserve"> do participante</w:t>
      </w:r>
      <w:r w:rsidR="00C7612C" w:rsidRPr="00FA3856">
        <w:rPr>
          <w:szCs w:val="20"/>
        </w:rPr>
        <w:t xml:space="preserve"> e a respectiva receita auferida, observado o disposto no caput do art. 3</w:t>
      </w:r>
      <w:r w:rsidR="00C63BB7" w:rsidRPr="00FA3856">
        <w:rPr>
          <w:szCs w:val="20"/>
          <w:u w:val="single"/>
          <w:vertAlign w:val="superscript"/>
        </w:rPr>
        <w:t>o</w:t>
      </w:r>
      <w:r w:rsidR="00C7612C" w:rsidRPr="00FA3856">
        <w:rPr>
          <w:szCs w:val="20"/>
        </w:rPr>
        <w:t xml:space="preserve"> da IN RFB n</w:t>
      </w:r>
      <w:r w:rsidR="00C63BB7" w:rsidRPr="00FA3856">
        <w:rPr>
          <w:szCs w:val="20"/>
          <w:u w:val="single"/>
          <w:vertAlign w:val="superscript"/>
        </w:rPr>
        <w:t>o</w:t>
      </w:r>
      <w:r w:rsidR="00C7612C" w:rsidRPr="00FA3856">
        <w:rPr>
          <w:szCs w:val="20"/>
        </w:rPr>
        <w:t xml:space="preserve"> 1.199, de 2011.</w:t>
      </w:r>
    </w:p>
    <w:p w:rsidR="003934AA" w:rsidRPr="00FA3856" w:rsidRDefault="003934AA" w:rsidP="00C63BB7">
      <w:pPr>
        <w:rPr>
          <w:szCs w:val="20"/>
        </w:rPr>
      </w:pPr>
    </w:p>
    <w:p w:rsidR="003934AA" w:rsidRPr="00FA3856" w:rsidRDefault="003934AA" w:rsidP="00C63BB7">
      <w:pPr>
        <w:rPr>
          <w:szCs w:val="20"/>
        </w:rPr>
      </w:pPr>
      <w:r w:rsidRPr="00FA3856">
        <w:rPr>
          <w:szCs w:val="20"/>
        </w:rPr>
        <w:tab/>
        <w:t>Não é necessário informar o CNPJ e a receita da empresa líder, pois já foram informados no registro Y640.</w:t>
      </w:r>
    </w:p>
    <w:p w:rsidR="00EF24FD" w:rsidRPr="00FA3856" w:rsidRDefault="00EF24FD" w:rsidP="00EF24F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EF24FD"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24FD" w:rsidRPr="00FA3856" w:rsidRDefault="00EF24FD" w:rsidP="00EF24FD">
            <w:pPr>
              <w:pStyle w:val="PSDS-CorpodeTexto0"/>
              <w:jc w:val="center"/>
              <w:rPr>
                <w:rFonts w:ascii="Times New Roman" w:hAnsi="Times New Roman"/>
                <w:b/>
                <w:bCs/>
              </w:rPr>
            </w:pPr>
            <w:r w:rsidRPr="00FA3856">
              <w:rPr>
                <w:rFonts w:ascii="Times New Roman" w:hAnsi="Times New Roman"/>
                <w:b/>
                <w:bCs/>
              </w:rPr>
              <w:t xml:space="preserve">REGISTRO Y650: </w:t>
            </w:r>
            <w:r w:rsidRPr="00FA3856">
              <w:rPr>
                <w:rFonts w:ascii="Times New Roman" w:hAnsi="Times New Roman"/>
                <w:b/>
              </w:rPr>
              <w:t>PARTICIPANTES DO CONSÓRCIO</w:t>
            </w:r>
          </w:p>
        </w:tc>
      </w:tr>
      <w:tr w:rsidR="00EF24FD"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24FD" w:rsidRPr="00FA3856" w:rsidRDefault="00EF24FD"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EF24FD" w:rsidRPr="00FA3856" w:rsidRDefault="00EF24FD" w:rsidP="0092310D">
            <w:pPr>
              <w:pStyle w:val="PSDS-CorpodeTexto0"/>
              <w:jc w:val="center"/>
              <w:rPr>
                <w:rFonts w:ascii="Times New Roman" w:hAnsi="Times New Roman"/>
                <w:b/>
                <w:bCs/>
              </w:rPr>
            </w:pPr>
          </w:p>
        </w:tc>
      </w:tr>
      <w:tr w:rsidR="00EF24FD"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EF24FD" w:rsidRPr="00FA3856" w:rsidRDefault="008F46AB" w:rsidP="0092310D">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EF24FD" w:rsidRPr="00FA3856" w:rsidRDefault="00EF24FD" w:rsidP="0092310D">
            <w:pPr>
              <w:pStyle w:val="PSDS-CorpodeTexto0"/>
              <w:jc w:val="center"/>
              <w:rPr>
                <w:rFonts w:ascii="Times New Roman" w:hAnsi="Times New Roman"/>
                <w:b/>
                <w:bCs/>
              </w:rPr>
            </w:pPr>
            <w:r w:rsidRPr="00FA3856">
              <w:rPr>
                <w:rFonts w:ascii="Times New Roman" w:hAnsi="Times New Roman"/>
                <w:b/>
                <w:bCs/>
              </w:rPr>
              <w:t>Ocorrência – 0:N</w:t>
            </w:r>
          </w:p>
        </w:tc>
      </w:tr>
      <w:tr w:rsidR="00EF24FD"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EF24FD" w:rsidRPr="00FA3856" w:rsidRDefault="00EF24FD" w:rsidP="0092310D">
            <w:pPr>
              <w:pStyle w:val="PSDS-CorpodeTexto0"/>
              <w:rPr>
                <w:rFonts w:ascii="Times New Roman" w:hAnsi="Times New Roman"/>
                <w:b/>
                <w:bCs/>
              </w:rPr>
            </w:pPr>
            <w:r w:rsidRPr="00FA3856">
              <w:rPr>
                <w:rFonts w:ascii="Times New Roman" w:hAnsi="Times New Roman"/>
                <w:b/>
                <w:bCs/>
              </w:rPr>
              <w:t>Campo(s) chave: CNPJ</w:t>
            </w:r>
          </w:p>
        </w:tc>
      </w:tr>
    </w:tbl>
    <w:p w:rsidR="003B49DF" w:rsidRPr="00FA3856" w:rsidRDefault="003B49DF" w:rsidP="003B49DF">
      <w:pPr>
        <w:rPr>
          <w:szCs w:val="20"/>
        </w:rPr>
      </w:pPr>
    </w:p>
    <w:tbl>
      <w:tblPr>
        <w:tblW w:w="1240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4915"/>
        <w:gridCol w:w="709"/>
        <w:gridCol w:w="1139"/>
        <w:gridCol w:w="992"/>
        <w:gridCol w:w="1276"/>
        <w:gridCol w:w="1276"/>
      </w:tblGrid>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Campo</w:t>
            </w:r>
          </w:p>
        </w:tc>
        <w:tc>
          <w:tcPr>
            <w:tcW w:w="4915"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Descriçã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Tamanho</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Decimal</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3B49DF">
            <w:pPr>
              <w:pStyle w:val="PSDS-CorpodeTexto0"/>
              <w:jc w:val="center"/>
              <w:rPr>
                <w:rFonts w:ascii="Times New Roman" w:hAnsi="Times New Roman"/>
                <w:b/>
                <w:bCs/>
              </w:rPr>
            </w:pPr>
            <w:r w:rsidRPr="00FA3856">
              <w:rPr>
                <w:rFonts w:ascii="Times New Roman" w:hAnsi="Times New Roman"/>
                <w:b/>
                <w:bCs/>
              </w:rPr>
              <w:t>Obrigatório</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FF32A8">
            <w:pPr>
              <w:pStyle w:val="PSDS-CorpodeTexto0"/>
              <w:numPr>
                <w:ilvl w:val="0"/>
                <w:numId w:val="62"/>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pStyle w:val="PSDS-CorpodeTexto0"/>
              <w:rPr>
                <w:rFonts w:ascii="Times New Roman" w:hAnsi="Times New Roman"/>
                <w:lang w:val="pt-PT"/>
              </w:rPr>
            </w:pPr>
            <w:r w:rsidRPr="00FA3856">
              <w:rPr>
                <w:rFonts w:ascii="Times New Roman" w:hAnsi="Times New Roman"/>
                <w:lang w:val="pt-PT"/>
              </w:rPr>
              <w:t>REG</w:t>
            </w:r>
          </w:p>
          <w:p w:rsidR="00A530D3" w:rsidRPr="00FA3856" w:rsidRDefault="00A530D3" w:rsidP="003B49DF">
            <w:pPr>
              <w:pStyle w:val="PSDS-CorpodeTexto0"/>
              <w:rPr>
                <w:rFonts w:ascii="Times New Roman" w:hAnsi="Times New Roman"/>
                <w:b/>
                <w:bCs/>
                <w:lang w:val="pt-PT"/>
              </w:rPr>
            </w:pPr>
          </w:p>
        </w:tc>
        <w:tc>
          <w:tcPr>
            <w:tcW w:w="4915"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pStyle w:val="PSDS-CorpodeTexto0"/>
              <w:rPr>
                <w:rFonts w:ascii="Times New Roman" w:hAnsi="Times New Roman"/>
                <w:b/>
                <w:bCs/>
                <w:lang w:val="pt-PT"/>
              </w:rPr>
            </w:pPr>
            <w:r w:rsidRPr="00FA3856">
              <w:rPr>
                <w:rFonts w:ascii="Times New Roman" w:hAnsi="Times New Roman"/>
              </w:rPr>
              <w:t>Texto Fixo Contendo a Identificação do Registro (Y650).</w:t>
            </w:r>
          </w:p>
        </w:tc>
        <w:tc>
          <w:tcPr>
            <w:tcW w:w="70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EE32F6">
            <w:pPr>
              <w:pStyle w:val="PSDS-CorpodeTexto0"/>
              <w:jc w:val="center"/>
              <w:rPr>
                <w:rFonts w:ascii="Times New Roman" w:hAnsi="Times New Roman"/>
                <w:bCs/>
                <w:lang w:val="pt-PT"/>
              </w:rPr>
            </w:pPr>
            <w:r w:rsidRPr="00FA3856">
              <w:rPr>
                <w:rFonts w:ascii="Times New Roman" w:hAnsi="Times New Roman"/>
                <w:bCs/>
                <w:lang w:val="pt-PT"/>
              </w:rPr>
              <w:t>[Y650]</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3B49DF">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FF32A8">
            <w:pPr>
              <w:pStyle w:val="PSDS-CorpodeTexto0"/>
              <w:numPr>
                <w:ilvl w:val="0"/>
                <w:numId w:val="62"/>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pStyle w:val="PSDS-CorpodeTexto0"/>
              <w:rPr>
                <w:rFonts w:ascii="Times New Roman" w:hAnsi="Times New Roman"/>
                <w:lang w:val="pt-PT"/>
              </w:rPr>
            </w:pPr>
            <w:r w:rsidRPr="00FA3856">
              <w:rPr>
                <w:rFonts w:ascii="Times New Roman" w:hAnsi="Times New Roman"/>
                <w:lang w:val="pt-PT"/>
              </w:rPr>
              <w:t>CNPJ</w:t>
            </w:r>
          </w:p>
          <w:p w:rsidR="00A530D3" w:rsidRPr="00FA3856" w:rsidRDefault="00A530D3" w:rsidP="003B49DF">
            <w:pPr>
              <w:pStyle w:val="PSDS-CorpodeTexto0"/>
              <w:rPr>
                <w:rFonts w:ascii="Times New Roman" w:hAnsi="Times New Roman"/>
                <w:b/>
                <w:bCs/>
                <w:lang w:val="pt-PT"/>
              </w:rPr>
            </w:pPr>
          </w:p>
        </w:tc>
        <w:tc>
          <w:tcPr>
            <w:tcW w:w="4915"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pStyle w:val="PSDS-CorpodeTexto0"/>
              <w:rPr>
                <w:rFonts w:ascii="Times New Roman" w:hAnsi="Times New Roman"/>
                <w:b/>
                <w:bCs/>
                <w:lang w:val="pt-PT"/>
              </w:rPr>
            </w:pPr>
            <w:r w:rsidRPr="00FA3856">
              <w:rPr>
                <w:rFonts w:ascii="Times New Roman" w:hAnsi="Times New Roman"/>
              </w:rPr>
              <w:t>CNPJ da Empresa Participante do Consórcio.</w:t>
            </w:r>
          </w:p>
        </w:tc>
        <w:tc>
          <w:tcPr>
            <w:tcW w:w="70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en-US"/>
              </w:rPr>
            </w:pPr>
            <w:r w:rsidRPr="00FA3856">
              <w:rPr>
                <w:rFonts w:ascii="Times New Roman" w:hAnsi="Times New Roman"/>
                <w:lang w:val="en-US"/>
              </w:rPr>
              <w:t>014</w:t>
            </w:r>
          </w:p>
        </w:tc>
        <w:tc>
          <w:tcPr>
            <w:tcW w:w="992"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en-US"/>
              </w:rPr>
            </w:pPr>
            <w:r w:rsidRPr="00FA3856">
              <w:rPr>
                <w:rFonts w:ascii="Times New Roman" w:hAnsi="Times New Roman"/>
                <w:lang w:val="en-US"/>
              </w:rPr>
              <w:t>-</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EE32F6">
            <w:pPr>
              <w:pStyle w:val="PSDS-CorpodeTexto0"/>
              <w:jc w:val="center"/>
              <w:rPr>
                <w:rFonts w:ascii="Times New Roman" w:hAnsi="Times New Roman"/>
                <w:bCs/>
                <w:lang w:val="en-US"/>
              </w:rPr>
            </w:pPr>
            <w:r w:rsidRPr="00FA3856">
              <w:rPr>
                <w:rFonts w:ascii="Times New Roman" w:hAnsi="Times New Roman"/>
                <w:bCs/>
                <w:lang w:val="en-US"/>
              </w:rPr>
              <w:t>-</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3B49DF">
            <w:pPr>
              <w:pStyle w:val="PSDS-CorpodeTexto0"/>
              <w:jc w:val="center"/>
              <w:rPr>
                <w:rFonts w:ascii="Times New Roman" w:hAnsi="Times New Roman"/>
                <w:lang w:val="en-US"/>
              </w:rPr>
            </w:pPr>
            <w:r w:rsidRPr="00FA3856">
              <w:rPr>
                <w:rFonts w:ascii="Times New Roman" w:hAnsi="Times New Roman"/>
                <w:lang w:val="en-US"/>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FF32A8">
            <w:pPr>
              <w:pStyle w:val="PSDS-CorpodeTexto0"/>
              <w:numPr>
                <w:ilvl w:val="0"/>
                <w:numId w:val="62"/>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pStyle w:val="PSDS-CorpodeTexto0"/>
              <w:rPr>
                <w:rFonts w:ascii="Times New Roman" w:hAnsi="Times New Roman"/>
                <w:lang w:val="en-US"/>
              </w:rPr>
            </w:pPr>
            <w:r w:rsidRPr="00FA3856">
              <w:rPr>
                <w:rFonts w:ascii="Times New Roman" w:hAnsi="Times New Roman"/>
                <w:lang w:val="en-US"/>
              </w:rPr>
              <w:t>VL_PART</w:t>
            </w:r>
          </w:p>
        </w:tc>
        <w:tc>
          <w:tcPr>
            <w:tcW w:w="4915" w:type="dxa"/>
            <w:tcBorders>
              <w:top w:val="single" w:sz="6" w:space="0" w:color="auto"/>
              <w:left w:val="single" w:sz="6" w:space="0" w:color="auto"/>
              <w:bottom w:val="single" w:sz="6" w:space="0" w:color="auto"/>
              <w:right w:val="single" w:sz="6" w:space="0" w:color="auto"/>
            </w:tcBorders>
          </w:tcPr>
          <w:p w:rsidR="00A530D3" w:rsidRPr="00FA3856" w:rsidRDefault="00A530D3" w:rsidP="003B49DF">
            <w:pPr>
              <w:rPr>
                <w:szCs w:val="20"/>
              </w:rPr>
            </w:pPr>
            <w:r w:rsidRPr="00FA3856">
              <w:rPr>
                <w:szCs w:val="20"/>
              </w:rPr>
              <w:t>Receita do Participante do Consórcio.</w:t>
            </w:r>
          </w:p>
          <w:p w:rsidR="00A530D3" w:rsidRPr="00FA3856" w:rsidRDefault="00A530D3" w:rsidP="003B49DF">
            <w:pPr>
              <w:pStyle w:val="PSDS-CorpodeTexto0"/>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019</w:t>
            </w:r>
          </w:p>
        </w:tc>
        <w:tc>
          <w:tcPr>
            <w:tcW w:w="992" w:type="dxa"/>
            <w:tcBorders>
              <w:top w:val="single" w:sz="6" w:space="0" w:color="auto"/>
              <w:left w:val="single" w:sz="6" w:space="0" w:color="auto"/>
              <w:bottom w:val="single" w:sz="6" w:space="0" w:color="auto"/>
              <w:right w:val="single" w:sz="6" w:space="0" w:color="auto"/>
            </w:tcBorders>
          </w:tcPr>
          <w:p w:rsidR="00A530D3" w:rsidRPr="00FA3856" w:rsidRDefault="00A530D3" w:rsidP="00EF24FD">
            <w:pPr>
              <w:pStyle w:val="PSDS-CorpodeTexto0"/>
              <w:jc w:val="center"/>
              <w:rPr>
                <w:rFonts w:ascii="Times New Roman" w:hAnsi="Times New Roman"/>
                <w:b/>
                <w:bCs/>
                <w:lang w:val="pt-PT"/>
              </w:rPr>
            </w:pPr>
            <w:r w:rsidRPr="00FA3856">
              <w:rPr>
                <w:rFonts w:ascii="Times New Roman" w:hAnsi="Times New Roman"/>
                <w:lang w:val="pt-PT"/>
              </w:rPr>
              <w:t>002</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EE32F6">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3B49DF" w:rsidRPr="00FA3856" w:rsidRDefault="003B49DF" w:rsidP="003B49DF">
      <w:pPr>
        <w:rPr>
          <w:szCs w:val="20"/>
          <w:lang w:val="pt-PT"/>
        </w:rPr>
      </w:pPr>
    </w:p>
    <w:p w:rsidR="00A57DF3" w:rsidRPr="00FA3856"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A57DF3" w:rsidRPr="00FA3856"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Tipo</w:t>
            </w:r>
          </w:p>
        </w:tc>
      </w:tr>
      <w:tr w:rsidR="00A57DF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rPr>
                <w:rFonts w:ascii="Times New Roman" w:hAnsi="Times New Roman"/>
                <w:bCs/>
                <w:lang w:val="pt-PT"/>
              </w:rPr>
            </w:pPr>
            <w:r w:rsidRPr="00FA3856">
              <w:rPr>
                <w:rFonts w:ascii="Times New Roman" w:hAnsi="Times New Roman"/>
                <w:bCs/>
                <w:lang w:val="pt-PT"/>
              </w:rPr>
              <w:t>VL_PART</w:t>
            </w:r>
          </w:p>
          <w:p w:rsidR="00A57DF3" w:rsidRPr="00FA3856"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A57DF3" w:rsidRPr="00FA3856" w:rsidRDefault="00A57DF3" w:rsidP="00516F95">
            <w:pPr>
              <w:pStyle w:val="PSDS-CorpodeTexto0"/>
              <w:jc w:val="both"/>
              <w:rPr>
                <w:rFonts w:ascii="Times New Roman" w:hAnsi="Times New Roman"/>
              </w:rPr>
            </w:pPr>
            <w:r w:rsidRPr="00FA3856">
              <w:rPr>
                <w:rFonts w:ascii="Times New Roman" w:hAnsi="Times New Roman"/>
                <w:b/>
              </w:rPr>
              <w:t xml:space="preserve">REGRA_SOMA_VL_PART: </w:t>
            </w:r>
            <w:r w:rsidRPr="00FA3856">
              <w:rPr>
                <w:rFonts w:ascii="Times New Roman" w:hAnsi="Times New Roman"/>
              </w:rPr>
              <w:t xml:space="preserve">Verifica se o somatório das receitas dos participantes informadas </w:t>
            </w:r>
            <w:r w:rsidR="00516F95" w:rsidRPr="00FA3856">
              <w:rPr>
                <w:rFonts w:ascii="Times New Roman" w:hAnsi="Times New Roman"/>
              </w:rPr>
              <w:t>em</w:t>
            </w:r>
            <w:r w:rsidRPr="00FA3856">
              <w:rPr>
                <w:rFonts w:ascii="Times New Roman" w:hAnsi="Times New Roman"/>
              </w:rPr>
              <w:t xml:space="preserve"> </w:t>
            </w:r>
            <w:r w:rsidR="00516F95" w:rsidRPr="00FA3856">
              <w:rPr>
                <w:rFonts w:ascii="Times New Roman" w:hAnsi="Times New Roman"/>
              </w:rPr>
              <w:t xml:space="preserve">Y650.VL_PART </w:t>
            </w:r>
            <w:r w:rsidRPr="00FA3856">
              <w:rPr>
                <w:rFonts w:ascii="Times New Roman" w:hAnsi="Times New Roman"/>
              </w:rPr>
              <w:t xml:space="preserve">dos registros Y650 filhos somado ao valor da receita da empresa líder </w:t>
            </w:r>
            <w:r w:rsidR="00C321B8" w:rsidRPr="00FA3856">
              <w:rPr>
                <w:rFonts w:ascii="Times New Roman" w:hAnsi="Times New Roman"/>
              </w:rPr>
              <w:t>informada</w:t>
            </w:r>
            <w:r w:rsidRPr="00FA3856">
              <w:rPr>
                <w:rFonts w:ascii="Times New Roman" w:hAnsi="Times New Roman"/>
              </w:rPr>
              <w:t xml:space="preserve"> no </w:t>
            </w:r>
            <w:r w:rsidR="00A530D3" w:rsidRPr="00FA3856">
              <w:rPr>
                <w:rFonts w:ascii="Times New Roman" w:hAnsi="Times New Roman"/>
              </w:rPr>
              <w:t>Y640.</w:t>
            </w:r>
            <w:r w:rsidRPr="00FA3856">
              <w:rPr>
                <w:rFonts w:ascii="Times New Roman" w:hAnsi="Times New Roman"/>
              </w:rPr>
              <w:t>VL_D</w:t>
            </w:r>
            <w:r w:rsidR="00A530D3" w:rsidRPr="00FA3856">
              <w:rPr>
                <w:rFonts w:ascii="Times New Roman" w:hAnsi="Times New Roman"/>
              </w:rPr>
              <w:t xml:space="preserve">ECL </w:t>
            </w:r>
            <w:r w:rsidRPr="00FA3856">
              <w:rPr>
                <w:rFonts w:ascii="Times New Roman" w:hAnsi="Times New Roman"/>
              </w:rPr>
              <w:t xml:space="preserve">é igual ao </w:t>
            </w:r>
            <w:r w:rsidR="00A530D3" w:rsidRPr="00FA3856">
              <w:rPr>
                <w:rFonts w:ascii="Times New Roman" w:hAnsi="Times New Roman"/>
              </w:rPr>
              <w:t>Y640.VL_CONS</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rPr>
                <w:rFonts w:ascii="Times New Roman" w:hAnsi="Times New Roman"/>
                <w:lang w:val="pt-PT"/>
              </w:rPr>
            </w:pPr>
            <w:r w:rsidRPr="00FA3856">
              <w:rPr>
                <w:rFonts w:ascii="Times New Roman" w:hAnsi="Times New Roman"/>
                <w:lang w:val="pt-PT"/>
              </w:rPr>
              <w:t>Erro</w:t>
            </w:r>
          </w:p>
        </w:tc>
      </w:tr>
    </w:tbl>
    <w:p w:rsidR="00A57DF3" w:rsidRPr="00FA3856" w:rsidRDefault="00A57DF3" w:rsidP="003B49DF">
      <w:pPr>
        <w:rPr>
          <w:szCs w:val="20"/>
          <w:lang w:val="pt-PT"/>
        </w:rPr>
      </w:pPr>
    </w:p>
    <w:p w:rsidR="00A57DF3" w:rsidRPr="00FA3856" w:rsidRDefault="00A530D3" w:rsidP="00A530D3">
      <w:pPr>
        <w:rPr>
          <w:b/>
          <w:color w:val="002060"/>
          <w:szCs w:val="20"/>
        </w:rPr>
      </w:pPr>
      <w:r w:rsidRPr="00FA3856">
        <w:rPr>
          <w:b/>
          <w:color w:val="002060"/>
          <w:szCs w:val="20"/>
        </w:rPr>
        <w:t xml:space="preserve">Exemplo de Preenchimento: </w:t>
      </w:r>
      <w:r w:rsidR="00A57DF3" w:rsidRPr="00FA3856">
        <w:rPr>
          <w:b/>
          <w:color w:val="002060"/>
          <w:szCs w:val="20"/>
        </w:rPr>
        <w:t>|Y650|11111111000191|100000,00|</w:t>
      </w:r>
    </w:p>
    <w:p w:rsidR="00A57DF3" w:rsidRPr="00FA3856" w:rsidRDefault="00A57DF3" w:rsidP="00A57DF3">
      <w:pPr>
        <w:pStyle w:val="Corpodetexto"/>
        <w:ind w:left="708" w:firstLine="709"/>
        <w:rPr>
          <w:rFonts w:ascii="Times New Roman" w:hAnsi="Times New Roman"/>
          <w:color w:val="002060"/>
          <w:szCs w:val="20"/>
        </w:rPr>
      </w:pPr>
      <w:r w:rsidRPr="00FA3856">
        <w:rPr>
          <w:rFonts w:ascii="Times New Roman" w:hAnsi="Times New Roman"/>
          <w:color w:val="002060"/>
          <w:szCs w:val="20"/>
        </w:rPr>
        <w:t>|Y650|: Identificação do tipo do registro.</w:t>
      </w:r>
    </w:p>
    <w:p w:rsidR="00A57DF3" w:rsidRPr="00FA3856" w:rsidRDefault="00A57DF3" w:rsidP="00A57DF3">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a empresa participante do consórcio (11.111.111/0001-91).</w:t>
      </w:r>
    </w:p>
    <w:p w:rsidR="00A57DF3" w:rsidRPr="00FA3856" w:rsidRDefault="00A57DF3" w:rsidP="00A57DF3">
      <w:pPr>
        <w:rPr>
          <w:color w:val="002060"/>
          <w:szCs w:val="20"/>
        </w:rPr>
      </w:pPr>
      <w:r w:rsidRPr="00FA3856">
        <w:rPr>
          <w:b/>
          <w:color w:val="002060"/>
          <w:szCs w:val="20"/>
        </w:rPr>
        <w:tab/>
      </w:r>
      <w:r w:rsidRPr="00FA3856">
        <w:rPr>
          <w:b/>
          <w:color w:val="002060"/>
          <w:szCs w:val="20"/>
        </w:rPr>
        <w:tab/>
      </w:r>
      <w:r w:rsidR="003934AA" w:rsidRPr="00FA3856">
        <w:rPr>
          <w:color w:val="002060"/>
          <w:szCs w:val="20"/>
        </w:rPr>
        <w:t>|100000</w:t>
      </w:r>
      <w:r w:rsidRPr="00FA3856">
        <w:rPr>
          <w:color w:val="002060"/>
          <w:szCs w:val="20"/>
        </w:rPr>
        <w:t xml:space="preserve">,00|: </w:t>
      </w:r>
      <w:r w:rsidR="003934AA" w:rsidRPr="00FA3856">
        <w:rPr>
          <w:color w:val="002060"/>
          <w:szCs w:val="20"/>
        </w:rPr>
        <w:t>Valor da receita da empresa participante (R$ 100.000,00).</w:t>
      </w:r>
    </w:p>
    <w:p w:rsidR="008332B1" w:rsidRPr="00FA3856" w:rsidRDefault="008332B1">
      <w:pPr>
        <w:rPr>
          <w:b/>
          <w:bCs/>
          <w:color w:val="0000FF"/>
          <w:szCs w:val="20"/>
        </w:rPr>
      </w:pPr>
    </w:p>
    <w:p w:rsidR="00A57DF3" w:rsidRPr="00FA3856" w:rsidRDefault="00A57DF3">
      <w:pPr>
        <w:rPr>
          <w:b/>
          <w:bCs/>
          <w:color w:val="0000FF"/>
          <w:szCs w:val="20"/>
        </w:rPr>
      </w:pPr>
      <w:r w:rsidRPr="00FA3856">
        <w:rPr>
          <w:color w:val="0000FF"/>
          <w:szCs w:val="20"/>
        </w:rPr>
        <w:br w:type="page"/>
      </w:r>
    </w:p>
    <w:p w:rsidR="0092310D" w:rsidRPr="00FA3856" w:rsidRDefault="0092310D" w:rsidP="0092310D">
      <w:pPr>
        <w:pStyle w:val="Ttulo1"/>
        <w:jc w:val="both"/>
        <w:rPr>
          <w:color w:val="0000FF"/>
          <w:szCs w:val="20"/>
        </w:rPr>
      </w:pPr>
      <w:bookmarkStart w:id="898" w:name="_Toc454359427"/>
      <w:r w:rsidRPr="00FA3856">
        <w:rPr>
          <w:color w:val="0000FF"/>
          <w:szCs w:val="20"/>
        </w:rPr>
        <w:lastRenderedPageBreak/>
        <w:t>Registro Y660: Dados de Sucessoras</w:t>
      </w:r>
      <w:bookmarkEnd w:id="898"/>
    </w:p>
    <w:p w:rsidR="0092310D" w:rsidRPr="00FA3856" w:rsidRDefault="0092310D" w:rsidP="0092310D">
      <w:pPr>
        <w:rPr>
          <w:szCs w:val="20"/>
        </w:rPr>
      </w:pPr>
    </w:p>
    <w:p w:rsidR="008332B1" w:rsidRPr="00FA3856" w:rsidRDefault="008332B1" w:rsidP="0056665D">
      <w:pPr>
        <w:ind w:firstLine="708"/>
        <w:jc w:val="both"/>
        <w:rPr>
          <w:szCs w:val="20"/>
        </w:rPr>
      </w:pPr>
      <w:r w:rsidRPr="00FA3856">
        <w:rPr>
          <w:szCs w:val="20"/>
        </w:rPr>
        <w:t xml:space="preserve">Este registro deve ser preenchido pela pessoa jurídica que está obrigada a entregar a ECF relativa às situações especiais de fusão, cisão </w:t>
      </w:r>
      <w:r w:rsidR="008E401B" w:rsidRPr="00FA3856">
        <w:rPr>
          <w:szCs w:val="20"/>
        </w:rPr>
        <w:t xml:space="preserve">parcial, cisão total </w:t>
      </w:r>
      <w:r w:rsidRPr="00FA3856">
        <w:rPr>
          <w:szCs w:val="20"/>
        </w:rPr>
        <w:t>ou incorpora</w:t>
      </w:r>
      <w:r w:rsidR="0056665D" w:rsidRPr="00FA3856">
        <w:rPr>
          <w:szCs w:val="20"/>
        </w:rPr>
        <w:t>ção</w:t>
      </w:r>
      <w:r w:rsidR="008E401B" w:rsidRPr="00FA3856">
        <w:rPr>
          <w:szCs w:val="20"/>
        </w:rPr>
        <w:t>/incorporada</w:t>
      </w:r>
      <w:r w:rsidR="0056665D" w:rsidRPr="00FA3856">
        <w:rPr>
          <w:szCs w:val="20"/>
        </w:rPr>
        <w:t xml:space="preserve">, quando </w:t>
      </w:r>
      <w:r w:rsidR="00A530D3" w:rsidRPr="00FA3856">
        <w:rPr>
          <w:szCs w:val="20"/>
        </w:rPr>
        <w:t>0000.SIT_ESPECIAL</w:t>
      </w:r>
      <w:r w:rsidR="0056665D" w:rsidRPr="00FA3856">
        <w:rPr>
          <w:szCs w:val="20"/>
        </w:rPr>
        <w:t xml:space="preserve"> for informado, com dados de sucessora(s).</w:t>
      </w:r>
      <w:r w:rsidRPr="00FA3856">
        <w:rPr>
          <w:szCs w:val="20"/>
        </w:rPr>
        <w:t xml:space="preserve"> </w:t>
      </w:r>
    </w:p>
    <w:p w:rsidR="0092310D" w:rsidRPr="00FA3856" w:rsidRDefault="0092310D" w:rsidP="0092310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2310D" w:rsidRPr="00FA3856" w:rsidTr="0092310D">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2310D" w:rsidRPr="00FA3856" w:rsidRDefault="0092310D" w:rsidP="0092310D">
            <w:pPr>
              <w:pStyle w:val="PSDS-CorpodeTexto0"/>
              <w:jc w:val="center"/>
              <w:rPr>
                <w:rFonts w:ascii="Times New Roman" w:hAnsi="Times New Roman"/>
                <w:b/>
                <w:bCs/>
              </w:rPr>
            </w:pPr>
            <w:r w:rsidRPr="00FA3856">
              <w:rPr>
                <w:rFonts w:ascii="Times New Roman" w:hAnsi="Times New Roman"/>
                <w:b/>
                <w:bCs/>
              </w:rPr>
              <w:t xml:space="preserve">REGISTRO Y660: </w:t>
            </w:r>
            <w:r w:rsidRPr="00FA3856">
              <w:rPr>
                <w:rFonts w:ascii="Times New Roman" w:hAnsi="Times New Roman"/>
                <w:b/>
              </w:rPr>
              <w:t>DADOS DE SUCESSORAS</w:t>
            </w:r>
          </w:p>
        </w:tc>
      </w:tr>
      <w:tr w:rsidR="0092310D" w:rsidRPr="00FA3856" w:rsidTr="0092310D">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2310D" w:rsidRPr="00FA3856" w:rsidRDefault="0092310D" w:rsidP="0092310D">
            <w:pPr>
              <w:pStyle w:val="PSDS-CorpodeTexto0"/>
              <w:jc w:val="center"/>
              <w:rPr>
                <w:rFonts w:ascii="Times New Roman" w:hAnsi="Times New Roman"/>
                <w:b/>
                <w:bCs/>
              </w:rPr>
            </w:pPr>
            <w:r w:rsidRPr="00FA3856">
              <w:rPr>
                <w:rFonts w:ascii="Times New Roman" w:hAnsi="Times New Roman"/>
                <w:b/>
                <w:bCs/>
              </w:rPr>
              <w:t>Regras de Validação do Registro</w:t>
            </w:r>
          </w:p>
          <w:p w:rsidR="0092310D" w:rsidRPr="00FA3856" w:rsidRDefault="0092310D" w:rsidP="0092310D">
            <w:pPr>
              <w:pStyle w:val="PSDS-CorpodeTexto0"/>
              <w:jc w:val="center"/>
              <w:rPr>
                <w:rFonts w:ascii="Times New Roman" w:hAnsi="Times New Roman"/>
                <w:b/>
                <w:bCs/>
              </w:rPr>
            </w:pPr>
          </w:p>
        </w:tc>
      </w:tr>
      <w:tr w:rsidR="0092310D" w:rsidRPr="00FA3856" w:rsidTr="0092310D">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2310D" w:rsidRPr="00FA3856" w:rsidRDefault="0092310D" w:rsidP="0092310D">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2310D" w:rsidRPr="00FA3856" w:rsidRDefault="0092310D" w:rsidP="0092310D">
            <w:pPr>
              <w:pStyle w:val="PSDS-CorpodeTexto0"/>
              <w:jc w:val="center"/>
              <w:rPr>
                <w:rFonts w:ascii="Times New Roman" w:hAnsi="Times New Roman"/>
                <w:b/>
                <w:bCs/>
              </w:rPr>
            </w:pPr>
            <w:r w:rsidRPr="00FA3856">
              <w:rPr>
                <w:rFonts w:ascii="Times New Roman" w:hAnsi="Times New Roman"/>
                <w:b/>
                <w:bCs/>
              </w:rPr>
              <w:t>Ocorrência – 0:N</w:t>
            </w:r>
          </w:p>
        </w:tc>
      </w:tr>
      <w:tr w:rsidR="0092310D" w:rsidRPr="00FA3856" w:rsidTr="0092310D">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2310D" w:rsidRPr="00FA3856" w:rsidRDefault="0092310D" w:rsidP="0092310D">
            <w:pPr>
              <w:pStyle w:val="PSDS-CorpodeTexto0"/>
              <w:rPr>
                <w:rFonts w:ascii="Times New Roman" w:hAnsi="Times New Roman"/>
                <w:b/>
                <w:bCs/>
              </w:rPr>
            </w:pPr>
            <w:r w:rsidRPr="00FA3856">
              <w:rPr>
                <w:rFonts w:ascii="Times New Roman" w:hAnsi="Times New Roman"/>
                <w:b/>
                <w:bCs/>
              </w:rPr>
              <w:t>Campo(s) chave: CNPJ</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28"/>
        <w:gridCol w:w="8963"/>
        <w:gridCol w:w="708"/>
        <w:gridCol w:w="1139"/>
        <w:gridCol w:w="1016"/>
        <w:gridCol w:w="992"/>
        <w:gridCol w:w="1339"/>
      </w:tblGrid>
      <w:tr w:rsidR="000A5681" w:rsidRPr="00FA3856" w:rsidTr="000A568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Nº</w:t>
            </w:r>
          </w:p>
        </w:tc>
        <w:tc>
          <w:tcPr>
            <w:tcW w:w="172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Campo</w:t>
            </w:r>
          </w:p>
        </w:tc>
        <w:tc>
          <w:tcPr>
            <w:tcW w:w="8963"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92310D">
            <w:pPr>
              <w:pStyle w:val="PSDS-CorpodeTexto0"/>
              <w:jc w:val="center"/>
              <w:rPr>
                <w:rFonts w:ascii="Times New Roman" w:hAnsi="Times New Roman"/>
                <w:b/>
                <w:bCs/>
              </w:rPr>
            </w:pPr>
            <w:r w:rsidRPr="00FA3856">
              <w:rPr>
                <w:rFonts w:ascii="Times New Roman" w:hAnsi="Times New Roman"/>
                <w:b/>
                <w:bCs/>
              </w:rPr>
              <w:t>Obrigatório</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3"/>
              </w:numPr>
              <w:suppressAutoHyphens w:val="0"/>
              <w:rPr>
                <w:rFonts w:ascii="Times New Roman" w:hAnsi="Times New Roman"/>
                <w:b/>
                <w:bCs/>
              </w:rPr>
            </w:pPr>
          </w:p>
        </w:tc>
        <w:tc>
          <w:tcPr>
            <w:tcW w:w="172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rPr>
            </w:pPr>
            <w:r w:rsidRPr="00FA3856">
              <w:rPr>
                <w:rFonts w:ascii="Times New Roman" w:hAnsi="Times New Roman"/>
              </w:rPr>
              <w:t>REG</w:t>
            </w:r>
          </w:p>
          <w:p w:rsidR="000A5681" w:rsidRPr="00FA3856" w:rsidRDefault="000A5681" w:rsidP="003B49DF">
            <w:pPr>
              <w:pStyle w:val="PSDS-CorpodeTexto0"/>
              <w:rPr>
                <w:rFonts w:ascii="Times New Roman" w:hAnsi="Times New Roman"/>
                <w:b/>
                <w:bCs/>
                <w:lang w:val="pt-PT"/>
              </w:rPr>
            </w:pPr>
          </w:p>
        </w:tc>
        <w:tc>
          <w:tcPr>
            <w:tcW w:w="8963"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rPr>
              <w:t>Texto Fixo Contendo a Identificação do Registro (Y660).</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92310D">
            <w:pPr>
              <w:pStyle w:val="PSDS-CorpodeTexto0"/>
              <w:jc w:val="center"/>
              <w:rPr>
                <w:rFonts w:ascii="Times New Roman" w:hAnsi="Times New Roman"/>
                <w:bCs/>
                <w:lang w:val="pt-PT"/>
              </w:rPr>
            </w:pPr>
            <w:r w:rsidRPr="00FA3856">
              <w:rPr>
                <w:rFonts w:ascii="Times New Roman" w:hAnsi="Times New Roman"/>
                <w:bCs/>
                <w:lang w:val="pt-PT"/>
              </w:rPr>
              <w:t>[Y660]</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3"/>
              </w:numPr>
              <w:suppressAutoHyphens w:val="0"/>
              <w:rPr>
                <w:rFonts w:ascii="Times New Roman" w:hAnsi="Times New Roman"/>
                <w:b/>
                <w:bCs/>
                <w:lang w:val="pt-PT"/>
              </w:rPr>
            </w:pPr>
          </w:p>
        </w:tc>
        <w:tc>
          <w:tcPr>
            <w:tcW w:w="172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CNPJ</w:t>
            </w:r>
          </w:p>
          <w:p w:rsidR="000A5681" w:rsidRPr="00FA3856" w:rsidRDefault="000A5681" w:rsidP="003B49DF">
            <w:pPr>
              <w:pStyle w:val="PSDS-CorpodeTexto0"/>
              <w:rPr>
                <w:rFonts w:ascii="Times New Roman" w:hAnsi="Times New Roman"/>
                <w:lang w:val="pt-PT"/>
              </w:rPr>
            </w:pPr>
          </w:p>
          <w:p w:rsidR="000A5681" w:rsidRPr="00FA3856" w:rsidRDefault="000A5681" w:rsidP="003B49DF">
            <w:pPr>
              <w:pStyle w:val="PSDS-CorpodeTexto0"/>
              <w:rPr>
                <w:rFonts w:ascii="Times New Roman" w:hAnsi="Times New Roman"/>
                <w:b/>
                <w:bCs/>
                <w:lang w:val="pt-PT"/>
              </w:rPr>
            </w:pPr>
          </w:p>
        </w:tc>
        <w:tc>
          <w:tcPr>
            <w:tcW w:w="8963" w:type="dxa"/>
            <w:tcBorders>
              <w:top w:val="single" w:sz="6" w:space="0" w:color="auto"/>
              <w:left w:val="single" w:sz="6" w:space="0" w:color="auto"/>
              <w:bottom w:val="single" w:sz="6" w:space="0" w:color="auto"/>
              <w:right w:val="single" w:sz="6" w:space="0" w:color="auto"/>
            </w:tcBorders>
          </w:tcPr>
          <w:p w:rsidR="000A5681" w:rsidRPr="00FA3856" w:rsidRDefault="000A5681" w:rsidP="008332B1">
            <w:pPr>
              <w:jc w:val="both"/>
              <w:rPr>
                <w:szCs w:val="20"/>
              </w:rPr>
            </w:pPr>
            <w:r w:rsidRPr="00FA3856">
              <w:rPr>
                <w:szCs w:val="20"/>
              </w:rPr>
              <w:t>CNPJ da Pessoa Jurídica Resultante do Evento.</w:t>
            </w:r>
          </w:p>
          <w:p w:rsidR="000A5681" w:rsidRPr="00FA3856" w:rsidRDefault="000A5681" w:rsidP="003B49DF">
            <w:pPr>
              <w:pStyle w:val="PSDS-CorpodeTexto0"/>
              <w:rPr>
                <w:rFonts w:ascii="Times New Roman" w:hAnsi="Times New Roman"/>
                <w:b/>
                <w:bCs/>
                <w:lang w:val="pt-PT"/>
              </w:rPr>
            </w:pP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01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923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3"/>
              </w:numPr>
              <w:suppressAutoHyphens w:val="0"/>
              <w:rPr>
                <w:rFonts w:ascii="Times New Roman" w:hAnsi="Times New Roman"/>
                <w:b/>
                <w:bCs/>
                <w:lang w:val="pt-PT"/>
              </w:rPr>
            </w:pPr>
          </w:p>
        </w:tc>
        <w:tc>
          <w:tcPr>
            <w:tcW w:w="172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NOM_EMP</w:t>
            </w:r>
          </w:p>
          <w:p w:rsidR="000A5681" w:rsidRPr="00FA3856" w:rsidRDefault="000A5681" w:rsidP="003B49DF">
            <w:pPr>
              <w:pStyle w:val="PSDS-CorpodeTexto0"/>
              <w:rPr>
                <w:rFonts w:ascii="Times New Roman" w:hAnsi="Times New Roman"/>
                <w:lang w:val="pt-PT"/>
              </w:rPr>
            </w:pPr>
          </w:p>
        </w:tc>
        <w:tc>
          <w:tcPr>
            <w:tcW w:w="8963" w:type="dxa"/>
            <w:tcBorders>
              <w:top w:val="single" w:sz="6" w:space="0" w:color="auto"/>
              <w:left w:val="single" w:sz="6" w:space="0" w:color="auto"/>
              <w:bottom w:val="single" w:sz="6" w:space="0" w:color="auto"/>
              <w:right w:val="single" w:sz="6" w:space="0" w:color="auto"/>
            </w:tcBorders>
          </w:tcPr>
          <w:p w:rsidR="000A5681" w:rsidRPr="00FA3856" w:rsidRDefault="000A5681" w:rsidP="008332B1">
            <w:pPr>
              <w:jc w:val="both"/>
              <w:rPr>
                <w:szCs w:val="20"/>
              </w:rPr>
            </w:pPr>
            <w:r w:rsidRPr="00FA3856">
              <w:rPr>
                <w:szCs w:val="20"/>
              </w:rPr>
              <w:t>Nome Empresarial da Pessoa Jurídica Resultante do Evento.</w:t>
            </w:r>
          </w:p>
          <w:p w:rsidR="000A5681" w:rsidRPr="00FA3856" w:rsidRDefault="000A5681" w:rsidP="003B49DF">
            <w:pPr>
              <w:pStyle w:val="PSDS-CorpodeTexto0"/>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en-US"/>
              </w:rPr>
            </w:pPr>
            <w:r w:rsidRPr="00FA3856">
              <w:rPr>
                <w:rFonts w:ascii="Times New Roman" w:hAnsi="Times New Roman"/>
                <w:lang w:val="en-US"/>
              </w:rPr>
              <w:t>-</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92310D">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en-US"/>
              </w:rPr>
            </w:pPr>
            <w:r w:rsidRPr="00FA3856">
              <w:rPr>
                <w:rFonts w:ascii="Times New Roman" w:hAnsi="Times New Roman"/>
                <w:lang w:val="en-US"/>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FF32A8">
            <w:pPr>
              <w:pStyle w:val="PSDS-CorpodeTexto0"/>
              <w:numPr>
                <w:ilvl w:val="0"/>
                <w:numId w:val="63"/>
              </w:numPr>
              <w:suppressAutoHyphens w:val="0"/>
              <w:rPr>
                <w:rFonts w:ascii="Times New Roman" w:hAnsi="Times New Roman"/>
                <w:b/>
                <w:bCs/>
                <w:lang w:val="en-US"/>
              </w:rPr>
            </w:pPr>
          </w:p>
        </w:tc>
        <w:tc>
          <w:tcPr>
            <w:tcW w:w="172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en-US"/>
              </w:rPr>
            </w:pPr>
            <w:r w:rsidRPr="00FA3856">
              <w:rPr>
                <w:rFonts w:ascii="Times New Roman" w:hAnsi="Times New Roman"/>
                <w:lang w:val="en-US"/>
              </w:rPr>
              <w:t>PERC_PAT_LIQ</w:t>
            </w:r>
          </w:p>
        </w:tc>
        <w:tc>
          <w:tcPr>
            <w:tcW w:w="8963" w:type="dxa"/>
            <w:tcBorders>
              <w:top w:val="single" w:sz="6" w:space="0" w:color="auto"/>
              <w:left w:val="single" w:sz="6" w:space="0" w:color="auto"/>
              <w:bottom w:val="single" w:sz="6" w:space="0" w:color="auto"/>
              <w:right w:val="single" w:sz="6" w:space="0" w:color="auto"/>
            </w:tcBorders>
          </w:tcPr>
          <w:p w:rsidR="000A5681" w:rsidRPr="00FA3856" w:rsidRDefault="000A5681" w:rsidP="008332B1">
            <w:pPr>
              <w:jc w:val="both"/>
              <w:rPr>
                <w:szCs w:val="20"/>
              </w:rPr>
            </w:pPr>
            <w:r w:rsidRPr="00FA3856">
              <w:rPr>
                <w:szCs w:val="20"/>
              </w:rPr>
              <w:t>Percentual do Patrimônio Líquido Destinado: Percentual do patrimônio líquido da empresa sucedida destinado à pessoa jurídica resultante do evento.</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92310D">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2206DE" w:rsidP="0092310D">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2206DE" w:rsidP="0092310D">
            <w:pPr>
              <w:pStyle w:val="PSDS-CorpodeTexto0"/>
              <w:jc w:val="center"/>
              <w:rPr>
                <w:rFonts w:ascii="Times New Roman" w:hAnsi="Times New Roman"/>
                <w:b/>
                <w:bCs/>
                <w:lang w:val="pt-PT"/>
              </w:rPr>
            </w:pPr>
            <w:r w:rsidRPr="00FA3856">
              <w:rPr>
                <w:rFonts w:ascii="Times New Roman" w:hAnsi="Times New Roman"/>
                <w:lang w:val="pt-PT"/>
              </w:rPr>
              <w:t>004</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92310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A57DF3" w:rsidRPr="00FA3856"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p w:rsidR="00D129CE" w:rsidRPr="00FA3856"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D129CE" w:rsidRPr="00FA3856"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FA3856"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Tipo</w:t>
            </w:r>
          </w:p>
        </w:tc>
      </w:tr>
      <w:tr w:rsidR="00D129CE"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rPr>
                <w:rFonts w:ascii="Times New Roman" w:hAnsi="Times New Roman"/>
                <w:bCs/>
                <w:lang w:val="pt-PT"/>
              </w:rPr>
            </w:pPr>
            <w:r w:rsidRPr="00FA3856">
              <w:rPr>
                <w:rFonts w:ascii="Times New Roman" w:hAnsi="Times New Roman"/>
                <w:bCs/>
                <w:lang w:val="pt-PT"/>
              </w:rPr>
              <w:t>PERC_PAT_LIQ</w:t>
            </w:r>
          </w:p>
          <w:p w:rsidR="00D129CE" w:rsidRPr="00FA3856"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D129CE" w:rsidRPr="00FA3856" w:rsidRDefault="00D129CE" w:rsidP="00D129CE">
            <w:pPr>
              <w:pStyle w:val="PSDS-CorpodeTexto0"/>
              <w:jc w:val="both"/>
              <w:rPr>
                <w:rFonts w:ascii="Times New Roman" w:hAnsi="Times New Roman"/>
              </w:rPr>
            </w:pPr>
            <w:r w:rsidRPr="00FA3856">
              <w:rPr>
                <w:rFonts w:ascii="Times New Roman" w:hAnsi="Times New Roman"/>
                <w:b/>
              </w:rPr>
              <w:t xml:space="preserve">REGRA_PERC_PAT_CISAO_TOTAL: </w:t>
            </w:r>
            <w:r w:rsidRPr="00FA3856">
              <w:rPr>
                <w:rFonts w:ascii="Times New Roman" w:hAnsi="Times New Roman"/>
              </w:rPr>
              <w:t>Verifica, quando 0000.SIT_ESPECIAL igual a “2” (Fus</w:t>
            </w:r>
            <w:r w:rsidR="00054F23" w:rsidRPr="00FA3856">
              <w:rPr>
                <w:rFonts w:ascii="Times New Roman" w:hAnsi="Times New Roman"/>
              </w:rPr>
              <w:t xml:space="preserve">ão), “3” (Incorporação/Incorporada) </w:t>
            </w:r>
            <w:r w:rsidRPr="00FA3856">
              <w:rPr>
                <w:rFonts w:ascii="Times New Roman" w:hAnsi="Times New Roman"/>
              </w:rPr>
              <w:t>ou “5” (Cisão Total) se o somatório de Y660.</w:t>
            </w:r>
            <w:r w:rsidRPr="00FA3856">
              <w:rPr>
                <w:rFonts w:ascii="Times New Roman" w:hAnsi="Times New Roman"/>
                <w:bCs/>
                <w:lang w:val="pt-PT"/>
              </w:rPr>
              <w:t xml:space="preserve">PERC_PAT_LIQ </w:t>
            </w:r>
            <w:r w:rsidRPr="00FA3856">
              <w:rPr>
                <w:rFonts w:ascii="Times New Roman" w:hAnsi="Times New Roman"/>
              </w:rPr>
              <w:t>é igual a 100%.</w:t>
            </w:r>
          </w:p>
          <w:p w:rsidR="00D129CE" w:rsidRPr="00FA3856" w:rsidRDefault="00054F23" w:rsidP="00054F23">
            <w:pPr>
              <w:pStyle w:val="PSDS-CorpodeTexto0"/>
              <w:tabs>
                <w:tab w:val="left" w:pos="2130"/>
              </w:tabs>
              <w:jc w:val="both"/>
              <w:rPr>
                <w:rFonts w:ascii="Times New Roman" w:hAnsi="Times New Roman"/>
              </w:rPr>
            </w:pPr>
            <w:r w:rsidRPr="00FA3856">
              <w:rPr>
                <w:rFonts w:ascii="Times New Roman" w:hAnsi="Times New Roman"/>
              </w:rPr>
              <w:tab/>
            </w:r>
          </w:p>
          <w:p w:rsidR="00D129CE" w:rsidRPr="00FA3856" w:rsidRDefault="00D129CE" w:rsidP="008E401B">
            <w:pPr>
              <w:pStyle w:val="PSDS-CorpodeTexto0"/>
              <w:jc w:val="both"/>
              <w:rPr>
                <w:rFonts w:ascii="Times New Roman" w:hAnsi="Times New Roman"/>
                <w:bCs/>
                <w:lang w:val="pt-PT"/>
              </w:rPr>
            </w:pPr>
            <w:r w:rsidRPr="00FA3856">
              <w:rPr>
                <w:rFonts w:ascii="Times New Roman" w:hAnsi="Times New Roman"/>
                <w:b/>
              </w:rPr>
              <w:t xml:space="preserve">REGRA_PERC_PAT_CISAO_PARCIAL: </w:t>
            </w:r>
            <w:r w:rsidRPr="00FA3856">
              <w:rPr>
                <w:rFonts w:ascii="Times New Roman" w:hAnsi="Times New Roman"/>
              </w:rPr>
              <w:t>Verifica, quando 0000.SIT_ESPECIAL igual a “</w:t>
            </w:r>
            <w:r w:rsidR="00054F23" w:rsidRPr="00FA3856">
              <w:rPr>
                <w:rFonts w:ascii="Times New Roman" w:hAnsi="Times New Roman"/>
              </w:rPr>
              <w:t>6</w:t>
            </w:r>
            <w:r w:rsidRPr="00FA3856">
              <w:rPr>
                <w:rFonts w:ascii="Times New Roman" w:hAnsi="Times New Roman"/>
              </w:rPr>
              <w:t xml:space="preserve">” (Cisão </w:t>
            </w:r>
            <w:r w:rsidR="00054F23" w:rsidRPr="00FA3856">
              <w:rPr>
                <w:rFonts w:ascii="Times New Roman" w:hAnsi="Times New Roman"/>
              </w:rPr>
              <w:t>Parcial</w:t>
            </w:r>
            <w:r w:rsidRPr="00FA3856">
              <w:rPr>
                <w:rFonts w:ascii="Times New Roman" w:hAnsi="Times New Roman"/>
              </w:rPr>
              <w:t>) se o somatório de Y660.</w:t>
            </w:r>
            <w:r w:rsidRPr="00FA3856">
              <w:rPr>
                <w:rFonts w:ascii="Times New Roman" w:hAnsi="Times New Roman"/>
                <w:bCs/>
                <w:lang w:val="pt-PT"/>
              </w:rPr>
              <w:t xml:space="preserve">PERC_PAT_LIQ </w:t>
            </w:r>
            <w:r w:rsidRPr="00FA3856">
              <w:rPr>
                <w:rFonts w:ascii="Times New Roman" w:hAnsi="Times New Roman"/>
              </w:rPr>
              <w:t xml:space="preserve">é </w:t>
            </w:r>
            <w:r w:rsidR="008E401B" w:rsidRPr="00FA3856">
              <w:rPr>
                <w:rFonts w:ascii="Times New Roman" w:hAnsi="Times New Roman"/>
              </w:rPr>
              <w:t>diferente</w:t>
            </w:r>
            <w:r w:rsidR="00054F23" w:rsidRPr="00FA3856">
              <w:rPr>
                <w:rFonts w:ascii="Times New Roman" w:hAnsi="Times New Roman"/>
              </w:rPr>
              <w:t xml:space="preserve"> </w:t>
            </w:r>
            <w:r w:rsidR="008E401B" w:rsidRPr="00FA3856">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rPr>
                <w:rFonts w:ascii="Times New Roman" w:hAnsi="Times New Roman"/>
                <w:lang w:val="pt-PT"/>
              </w:rPr>
            </w:pPr>
            <w:r w:rsidRPr="00FA3856">
              <w:rPr>
                <w:rFonts w:ascii="Times New Roman" w:hAnsi="Times New Roman"/>
                <w:lang w:val="pt-PT"/>
              </w:rPr>
              <w:t>Erro</w:t>
            </w:r>
          </w:p>
          <w:p w:rsidR="008E401B" w:rsidRPr="00FA3856" w:rsidRDefault="008E401B" w:rsidP="00CD4CC9">
            <w:pPr>
              <w:pStyle w:val="PSDS-CorpodeTexto0"/>
              <w:rPr>
                <w:rFonts w:ascii="Times New Roman" w:hAnsi="Times New Roman"/>
                <w:lang w:val="pt-PT"/>
              </w:rPr>
            </w:pPr>
          </w:p>
          <w:p w:rsidR="008E401B" w:rsidRPr="00FA3856" w:rsidRDefault="008E401B" w:rsidP="00CD4CC9">
            <w:pPr>
              <w:pStyle w:val="PSDS-CorpodeTexto0"/>
              <w:rPr>
                <w:rFonts w:ascii="Times New Roman" w:hAnsi="Times New Roman"/>
                <w:lang w:val="pt-PT"/>
              </w:rPr>
            </w:pPr>
          </w:p>
          <w:p w:rsidR="008E401B" w:rsidRPr="00FA3856" w:rsidRDefault="008E401B" w:rsidP="00CD4CC9">
            <w:pPr>
              <w:pStyle w:val="PSDS-CorpodeTexto0"/>
              <w:rPr>
                <w:rFonts w:ascii="Times New Roman" w:hAnsi="Times New Roman"/>
                <w:lang w:val="pt-PT"/>
              </w:rPr>
            </w:pPr>
            <w:r w:rsidRPr="00FA3856">
              <w:rPr>
                <w:rFonts w:ascii="Times New Roman" w:hAnsi="Times New Roman"/>
                <w:lang w:val="pt-PT"/>
              </w:rPr>
              <w:t>Erro</w:t>
            </w:r>
          </w:p>
        </w:tc>
      </w:tr>
    </w:tbl>
    <w:p w:rsidR="00D129CE" w:rsidRPr="00FA3856" w:rsidRDefault="00D129CE" w:rsidP="00A57DF3">
      <w:pPr>
        <w:pStyle w:val="PSDS-MarcadoresNivel4"/>
        <w:tabs>
          <w:tab w:val="clear" w:pos="2271"/>
          <w:tab w:val="left" w:pos="720"/>
        </w:tabs>
        <w:spacing w:before="0" w:after="0"/>
        <w:ind w:left="0" w:firstLine="0"/>
        <w:rPr>
          <w:rFonts w:ascii="Times New Roman" w:hAnsi="Times New Roman" w:cs="Times New Roman"/>
          <w:szCs w:val="20"/>
        </w:rPr>
      </w:pPr>
    </w:p>
    <w:p w:rsidR="008E401B" w:rsidRPr="00FA3856" w:rsidRDefault="008E401B">
      <w:pPr>
        <w:spacing w:after="200" w:line="276" w:lineRule="auto"/>
        <w:rPr>
          <w:b/>
          <w:color w:val="002060"/>
          <w:szCs w:val="20"/>
        </w:rPr>
      </w:pPr>
      <w:r w:rsidRPr="00FA3856">
        <w:rPr>
          <w:b/>
          <w:color w:val="002060"/>
          <w:szCs w:val="20"/>
        </w:rPr>
        <w:br w:type="page"/>
      </w:r>
    </w:p>
    <w:p w:rsidR="00A530D3" w:rsidRPr="00FA3856" w:rsidRDefault="0056665D" w:rsidP="00A530D3">
      <w:pPr>
        <w:rPr>
          <w:b/>
          <w:color w:val="002060"/>
          <w:szCs w:val="20"/>
        </w:rPr>
      </w:pPr>
      <w:r w:rsidRPr="00FA3856">
        <w:rPr>
          <w:b/>
          <w:color w:val="002060"/>
          <w:szCs w:val="20"/>
        </w:rPr>
        <w:lastRenderedPageBreak/>
        <w:t>Exemplo de Preenchimento</w:t>
      </w:r>
      <w:r w:rsidR="00A530D3" w:rsidRPr="00FA3856">
        <w:rPr>
          <w:b/>
          <w:color w:val="002060"/>
          <w:szCs w:val="20"/>
        </w:rPr>
        <w:t xml:space="preserve">: </w:t>
      </w:r>
    </w:p>
    <w:p w:rsidR="0056665D" w:rsidRPr="00FA3856" w:rsidRDefault="0056665D" w:rsidP="00A530D3">
      <w:pPr>
        <w:ind w:firstLine="708"/>
        <w:rPr>
          <w:b/>
          <w:color w:val="002060"/>
          <w:szCs w:val="20"/>
        </w:rPr>
      </w:pPr>
      <w:r w:rsidRPr="00FA3856">
        <w:rPr>
          <w:b/>
          <w:color w:val="002060"/>
          <w:szCs w:val="20"/>
        </w:rPr>
        <w:t>|Y660|11111111000191|EMPRESA SUCESSORA 1 LTDA|40,00|</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Y660|: Identificação do tipo do registro.</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a sucessora (11.111.111/0001-91).</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EMPRESA SUCESSORA 1 LTDA|: Nome </w:t>
      </w:r>
      <w:r w:rsidR="00C321B8" w:rsidRPr="00FA3856">
        <w:rPr>
          <w:rFonts w:ascii="Times New Roman" w:hAnsi="Times New Roman"/>
          <w:color w:val="002060"/>
          <w:szCs w:val="20"/>
        </w:rPr>
        <w:t>empresarial</w:t>
      </w:r>
      <w:r w:rsidRPr="00FA3856">
        <w:rPr>
          <w:rFonts w:ascii="Times New Roman" w:hAnsi="Times New Roman"/>
          <w:color w:val="002060"/>
          <w:szCs w:val="20"/>
        </w:rPr>
        <w:t xml:space="preserve"> da sucessora.</w:t>
      </w:r>
    </w:p>
    <w:p w:rsidR="0056665D" w:rsidRPr="00FA3856" w:rsidRDefault="0056665D" w:rsidP="0056665D">
      <w:pPr>
        <w:rPr>
          <w:color w:val="002060"/>
          <w:szCs w:val="20"/>
        </w:rPr>
      </w:pPr>
      <w:r w:rsidRPr="00FA3856">
        <w:rPr>
          <w:b/>
          <w:color w:val="002060"/>
          <w:szCs w:val="20"/>
        </w:rPr>
        <w:tab/>
      </w:r>
      <w:r w:rsidRPr="00FA3856">
        <w:rPr>
          <w:b/>
          <w:color w:val="002060"/>
          <w:szCs w:val="20"/>
        </w:rPr>
        <w:tab/>
      </w:r>
      <w:r w:rsidRPr="00FA3856">
        <w:rPr>
          <w:color w:val="002060"/>
          <w:szCs w:val="20"/>
        </w:rPr>
        <w:t>|40,00|: Percentual da sucedida destinada à sucessora (40%).</w:t>
      </w:r>
    </w:p>
    <w:p w:rsidR="0056665D" w:rsidRPr="00FA3856" w:rsidRDefault="0056665D" w:rsidP="0056665D">
      <w:pPr>
        <w:rPr>
          <w:color w:val="002060"/>
          <w:szCs w:val="20"/>
        </w:rPr>
      </w:pPr>
    </w:p>
    <w:p w:rsidR="0056665D" w:rsidRPr="00FA3856" w:rsidRDefault="0056665D" w:rsidP="0056665D">
      <w:pPr>
        <w:ind w:firstLine="708"/>
        <w:rPr>
          <w:b/>
          <w:color w:val="002060"/>
          <w:szCs w:val="20"/>
        </w:rPr>
      </w:pPr>
      <w:r w:rsidRPr="00FA3856">
        <w:rPr>
          <w:b/>
          <w:color w:val="002060"/>
          <w:szCs w:val="20"/>
        </w:rPr>
        <w:t>|Y660|22222222000191|EMPRESA SUCESSORA 2 LTDA|60,00|</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Y660|: Identificação do tipo do registro.</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22222222000191|: CNPJ da sucessora (22.222.222/0001-91).</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EMPRESA SUCESSORA 2 LTDA|: Nome </w:t>
      </w:r>
      <w:r w:rsidR="00C321B8" w:rsidRPr="00FA3856">
        <w:rPr>
          <w:rFonts w:ascii="Times New Roman" w:hAnsi="Times New Roman"/>
          <w:color w:val="002060"/>
          <w:szCs w:val="20"/>
        </w:rPr>
        <w:t>empresarial</w:t>
      </w:r>
      <w:r w:rsidRPr="00FA3856">
        <w:rPr>
          <w:rFonts w:ascii="Times New Roman" w:hAnsi="Times New Roman"/>
          <w:color w:val="002060"/>
          <w:szCs w:val="20"/>
        </w:rPr>
        <w:t xml:space="preserve"> da sucessora.</w:t>
      </w:r>
    </w:p>
    <w:p w:rsidR="0056665D" w:rsidRPr="00FA3856" w:rsidRDefault="0056665D" w:rsidP="0056665D">
      <w:pPr>
        <w:rPr>
          <w:color w:val="002060"/>
          <w:szCs w:val="20"/>
        </w:rPr>
      </w:pPr>
      <w:r w:rsidRPr="00FA3856">
        <w:rPr>
          <w:b/>
          <w:color w:val="002060"/>
          <w:szCs w:val="20"/>
        </w:rPr>
        <w:tab/>
      </w:r>
      <w:r w:rsidRPr="00FA3856">
        <w:rPr>
          <w:b/>
          <w:color w:val="002060"/>
          <w:szCs w:val="20"/>
        </w:rPr>
        <w:tab/>
      </w:r>
      <w:r w:rsidRPr="00FA3856">
        <w:rPr>
          <w:color w:val="002060"/>
          <w:szCs w:val="20"/>
        </w:rPr>
        <w:t>|60,00|: Percentual da sucedida destinada à sucessora (60%).</w:t>
      </w:r>
    </w:p>
    <w:p w:rsidR="00A71C2B" w:rsidRPr="00FA3856" w:rsidRDefault="00A71C2B" w:rsidP="0056665D">
      <w:pPr>
        <w:rPr>
          <w:b/>
          <w:bCs/>
          <w:color w:val="0000FF"/>
          <w:szCs w:val="20"/>
        </w:rPr>
      </w:pPr>
    </w:p>
    <w:p w:rsidR="00A530D3" w:rsidRPr="00FA3856" w:rsidRDefault="00A530D3">
      <w:pPr>
        <w:spacing w:after="200" w:line="276" w:lineRule="auto"/>
        <w:rPr>
          <w:b/>
          <w:bCs/>
          <w:color w:val="0000FF"/>
          <w:szCs w:val="20"/>
        </w:rPr>
      </w:pPr>
      <w:r w:rsidRPr="00FA3856">
        <w:rPr>
          <w:color w:val="0000FF"/>
          <w:szCs w:val="20"/>
        </w:rPr>
        <w:br w:type="page"/>
      </w:r>
    </w:p>
    <w:p w:rsidR="00DD6240" w:rsidRPr="00FA3856" w:rsidRDefault="00DD6240" w:rsidP="00DD6240">
      <w:pPr>
        <w:pStyle w:val="Ttulo1"/>
        <w:jc w:val="both"/>
        <w:rPr>
          <w:color w:val="0000FF"/>
          <w:szCs w:val="20"/>
        </w:rPr>
      </w:pPr>
      <w:bookmarkStart w:id="899" w:name="_Toc454359428"/>
      <w:r w:rsidRPr="00FA3856">
        <w:rPr>
          <w:color w:val="0000FF"/>
          <w:szCs w:val="20"/>
        </w:rPr>
        <w:lastRenderedPageBreak/>
        <w:t>Registro Y665: Demonstrativo das Diferenças na Adoção Inicial</w:t>
      </w:r>
      <w:bookmarkEnd w:id="899"/>
    </w:p>
    <w:p w:rsidR="00DD6240" w:rsidRPr="00FA3856" w:rsidRDefault="00DD6240" w:rsidP="00DD6240">
      <w:pPr>
        <w:rPr>
          <w:szCs w:val="20"/>
        </w:rPr>
      </w:pPr>
    </w:p>
    <w:p w:rsidR="00DD6240" w:rsidRPr="00FA3856" w:rsidRDefault="00DD6240" w:rsidP="00DD6240">
      <w:pPr>
        <w:rPr>
          <w:szCs w:val="20"/>
        </w:rPr>
      </w:pPr>
      <w:r w:rsidRPr="00FA3856">
        <w:rPr>
          <w:szCs w:val="20"/>
        </w:rPr>
        <w:tab/>
        <w:t xml:space="preserve">Apresenta o demonstrativo das diferenças dos saldos societário e fiscal das contas contábeis em virtude da adoção inicial das </w:t>
      </w:r>
      <w:r w:rsidR="0090466A" w:rsidRPr="00FA3856">
        <w:rPr>
          <w:szCs w:val="20"/>
        </w:rPr>
        <w:t>normas contábeis internacionais de acordo com o art. 17</w:t>
      </w:r>
      <w:r w:rsidR="00B2322A" w:rsidRPr="00FA3856">
        <w:rPr>
          <w:szCs w:val="20"/>
        </w:rPr>
        <w:t>5</w:t>
      </w:r>
      <w:r w:rsidR="0090466A" w:rsidRPr="00FA3856">
        <w:rPr>
          <w:szCs w:val="20"/>
        </w:rPr>
        <w:t xml:space="preserve"> da Instrução Normativa </w:t>
      </w:r>
      <w:r w:rsidR="00B2322A" w:rsidRPr="00FA3856">
        <w:rPr>
          <w:szCs w:val="20"/>
        </w:rPr>
        <w:t xml:space="preserve">RFB </w:t>
      </w:r>
      <w:r w:rsidR="0090466A" w:rsidRPr="00FA3856">
        <w:rPr>
          <w:szCs w:val="20"/>
        </w:rPr>
        <w:t>n</w:t>
      </w:r>
      <w:r w:rsidR="0090466A" w:rsidRPr="00FA3856">
        <w:rPr>
          <w:szCs w:val="20"/>
          <w:u w:val="single"/>
          <w:vertAlign w:val="superscript"/>
        </w:rPr>
        <w:t>o</w:t>
      </w:r>
      <w:r w:rsidR="0090466A" w:rsidRPr="00FA3856">
        <w:rPr>
          <w:szCs w:val="20"/>
        </w:rPr>
        <w:t xml:space="preserve"> 1.</w:t>
      </w:r>
      <w:r w:rsidR="003B059F" w:rsidRPr="00FA3856">
        <w:rPr>
          <w:szCs w:val="20"/>
        </w:rPr>
        <w:t>515</w:t>
      </w:r>
      <w:r w:rsidR="00B2322A" w:rsidRPr="00FA3856">
        <w:rPr>
          <w:szCs w:val="20"/>
        </w:rPr>
        <w:t>, de 24 de nove</w:t>
      </w:r>
      <w:r w:rsidR="0090466A" w:rsidRPr="00FA3856">
        <w:rPr>
          <w:szCs w:val="20"/>
        </w:rPr>
        <w:t>mbro de 2014.</w:t>
      </w:r>
    </w:p>
    <w:p w:rsidR="008354FF" w:rsidRPr="00FA3856" w:rsidRDefault="008354FF" w:rsidP="00FD6938">
      <w:pPr>
        <w:ind w:firstLine="708"/>
        <w:rPr>
          <w:szCs w:val="20"/>
        </w:rPr>
      </w:pPr>
    </w:p>
    <w:p w:rsidR="008354FF" w:rsidRPr="00FA3856" w:rsidRDefault="008354FF" w:rsidP="008354FF">
      <w:pPr>
        <w:ind w:firstLine="708"/>
        <w:rPr>
          <w:szCs w:val="20"/>
        </w:rPr>
      </w:pPr>
      <w:r w:rsidRPr="00FA3856">
        <w:rPr>
          <w:szCs w:val="20"/>
        </w:rPr>
        <w:t>Registro obrigatório para as empresas tributadas pelo lucro real.</w:t>
      </w:r>
    </w:p>
    <w:p w:rsidR="008354FF" w:rsidRPr="00FA3856" w:rsidRDefault="008354FF" w:rsidP="00DD6240">
      <w:pPr>
        <w:rPr>
          <w:szCs w:val="20"/>
        </w:rPr>
      </w:pPr>
    </w:p>
    <w:p w:rsidR="008354FF" w:rsidRPr="00FA3856" w:rsidRDefault="008354FF" w:rsidP="00DD6240">
      <w:pPr>
        <w:rPr>
          <w:szCs w:val="20"/>
        </w:rPr>
      </w:pPr>
      <w:r w:rsidRPr="00FA3856">
        <w:rPr>
          <w:szCs w:val="20"/>
        </w:rPr>
        <w:tab/>
        <w:t>As empresa tributadas pel</w:t>
      </w:r>
      <w:r w:rsidR="00D308E8" w:rsidRPr="00FA3856">
        <w:rPr>
          <w:szCs w:val="20"/>
        </w:rPr>
        <w:t>o lucro real que optaram pela não</w:t>
      </w:r>
      <w:r w:rsidRPr="00FA3856">
        <w:rPr>
          <w:szCs w:val="20"/>
        </w:rPr>
        <w:t xml:space="preserve"> extinção do RTT em 2014, conforme Lei n</w:t>
      </w:r>
      <w:r w:rsidRPr="00FA3856">
        <w:rPr>
          <w:szCs w:val="20"/>
          <w:u w:val="single"/>
          <w:vertAlign w:val="superscript"/>
        </w:rPr>
        <w:t>o</w:t>
      </w:r>
      <w:r w:rsidRPr="00FA3856">
        <w:rPr>
          <w:szCs w:val="20"/>
        </w:rPr>
        <w:t xml:space="preserve"> 12.973/2014, deverá preencher o registro Y665 apenas no ano-calendário 2015 (ECD de 2016). Por outro lado, as empresas tributadas pelo lucro real que optaram pela extinção do RTT em 2014, </w:t>
      </w:r>
      <w:r w:rsidR="002530B1" w:rsidRPr="00FA3856">
        <w:rPr>
          <w:szCs w:val="20"/>
        </w:rPr>
        <w:t>deverão preencher o registro Y66</w:t>
      </w:r>
      <w:r w:rsidRPr="00FA3856">
        <w:rPr>
          <w:szCs w:val="20"/>
        </w:rPr>
        <w:t>5 para o ano-calendário 2014 (ECF 2015).</w:t>
      </w:r>
    </w:p>
    <w:p w:rsidR="006B2BBC" w:rsidRPr="00FA3856" w:rsidRDefault="006B2BBC" w:rsidP="00DD6240">
      <w:pPr>
        <w:rPr>
          <w:szCs w:val="20"/>
        </w:rPr>
      </w:pPr>
    </w:p>
    <w:p w:rsidR="00EF31D2" w:rsidRPr="00FA3856" w:rsidRDefault="00EF31D2" w:rsidP="00EF31D2">
      <w:pPr>
        <w:ind w:firstLine="708"/>
        <w:rPr>
          <w:szCs w:val="20"/>
        </w:rPr>
      </w:pPr>
      <w:r w:rsidRPr="00FA3856">
        <w:rPr>
          <w:b/>
          <w:szCs w:val="20"/>
        </w:rPr>
        <w:t xml:space="preserve">Observação: </w:t>
      </w:r>
      <w:r w:rsidRPr="00FA3856">
        <w:rPr>
          <w:szCs w:val="20"/>
        </w:rPr>
        <w:t>As empresas imunes ou isentas que possuam receitas tributadas pelo lucro real e que tenham diferenças dos saldos societário e fiscal das contas contábeis em virtude da adoção inicial das normas contábeis internacionais de acordo com o art. 175 da Instrução Normativa RFB n</w:t>
      </w:r>
      <w:r w:rsidRPr="00FA3856">
        <w:rPr>
          <w:szCs w:val="20"/>
          <w:u w:val="single"/>
          <w:vertAlign w:val="superscript"/>
        </w:rPr>
        <w:t>o</w:t>
      </w:r>
      <w:r w:rsidRPr="00FA3856">
        <w:rPr>
          <w:szCs w:val="20"/>
        </w:rPr>
        <w:t xml:space="preserve"> 1.515, de 24 de novembro de 2014, deverão preencher o registro Y665.</w:t>
      </w:r>
    </w:p>
    <w:p w:rsidR="000E1B3A" w:rsidRPr="00FA3856" w:rsidRDefault="000E1B3A" w:rsidP="00EF31D2">
      <w:pPr>
        <w:ind w:firstLine="708"/>
        <w:rPr>
          <w:szCs w:val="20"/>
        </w:rPr>
      </w:pPr>
    </w:p>
    <w:p w:rsidR="0001270F" w:rsidRPr="00FA3856" w:rsidRDefault="0001270F" w:rsidP="0001270F">
      <w:pPr>
        <w:pStyle w:val="Corpodetexto"/>
        <w:ind w:firstLine="708"/>
        <w:rPr>
          <w:rFonts w:ascii="Times New Roman" w:hAnsi="Times New Roman"/>
          <w:szCs w:val="20"/>
        </w:rPr>
      </w:pPr>
      <w:r w:rsidRPr="00FA3856">
        <w:rPr>
          <w:rFonts w:ascii="Times New Roman" w:hAnsi="Times New Roman"/>
          <w:b/>
          <w:szCs w:val="20"/>
        </w:rPr>
        <w:t>Obser</w:t>
      </w:r>
      <w:r w:rsidR="00C019B3" w:rsidRPr="00FA3856">
        <w:rPr>
          <w:rFonts w:ascii="Times New Roman" w:hAnsi="Times New Roman"/>
          <w:b/>
          <w:szCs w:val="20"/>
        </w:rPr>
        <w:t xml:space="preserve">vação: </w:t>
      </w:r>
      <w:r w:rsidRPr="00FA3856">
        <w:rPr>
          <w:rFonts w:ascii="Times New Roman" w:hAnsi="Times New Roman"/>
          <w:szCs w:val="20"/>
        </w:rPr>
        <w:t>Independentemente de a pessoa jurídica utilizar subcontas vinculada e auxiliar, conforme previsão dos artigos 164, 165, 167 e 168 da Instrução Normativa RFB n</w:t>
      </w:r>
      <w:r w:rsidRPr="00FA3856">
        <w:rPr>
          <w:rFonts w:ascii="Times New Roman" w:hAnsi="Times New Roman"/>
          <w:szCs w:val="20"/>
          <w:u w:val="single"/>
          <w:vertAlign w:val="superscript"/>
        </w:rPr>
        <w:t>o</w:t>
      </w:r>
      <w:r w:rsidRPr="00FA3856">
        <w:rPr>
          <w:rFonts w:ascii="Times New Roman" w:hAnsi="Times New Roman"/>
          <w:szCs w:val="20"/>
        </w:rPr>
        <w:t xml:space="preserve"> 1.515, de 24 de novembro de 2014, o campo Y665.COD_SUBCONT deve ser sempre preenchido com o código da conta vinculada. </w:t>
      </w:r>
    </w:p>
    <w:p w:rsidR="0001270F" w:rsidRPr="00FA3856" w:rsidRDefault="0001270F" w:rsidP="0001270F">
      <w:pPr>
        <w:pStyle w:val="Corpodetexto"/>
        <w:rPr>
          <w:rFonts w:ascii="Times New Roman" w:hAnsi="Times New Roman"/>
          <w:szCs w:val="20"/>
        </w:rPr>
      </w:pPr>
    </w:p>
    <w:p w:rsidR="0001270F" w:rsidRPr="00FA3856" w:rsidRDefault="0001270F" w:rsidP="0001270F">
      <w:pPr>
        <w:pStyle w:val="Corpodetexto"/>
        <w:ind w:firstLine="708"/>
        <w:rPr>
          <w:rFonts w:ascii="Times New Roman" w:hAnsi="Times New Roman"/>
          <w:szCs w:val="20"/>
        </w:rPr>
      </w:pPr>
      <w:r w:rsidRPr="00FA3856">
        <w:rPr>
          <w:rFonts w:ascii="Times New Roman" w:hAnsi="Times New Roman"/>
          <w:szCs w:val="20"/>
        </w:rPr>
        <w:t>Exemplos de utilização da subconta auxiliar e vinculada:</w:t>
      </w:r>
    </w:p>
    <w:p w:rsidR="0001270F" w:rsidRPr="00FA3856" w:rsidRDefault="0001270F" w:rsidP="0001270F">
      <w:pPr>
        <w:pStyle w:val="Corpodetexto"/>
        <w:ind w:firstLine="708"/>
        <w:rPr>
          <w:rFonts w:ascii="Times New Roman" w:hAnsi="Times New Roman"/>
          <w:szCs w:val="20"/>
        </w:rPr>
      </w:pPr>
      <w:r w:rsidRPr="00FA3856">
        <w:rPr>
          <w:rFonts w:ascii="Times New Roman" w:hAnsi="Times New Roman"/>
          <w:szCs w:val="20"/>
        </w:rPr>
        <w:t>D = Saldo devedor</w:t>
      </w:r>
    </w:p>
    <w:p w:rsidR="0001270F" w:rsidRPr="00FA3856" w:rsidRDefault="0001270F" w:rsidP="0001270F">
      <w:pPr>
        <w:pStyle w:val="Corpodetexto"/>
        <w:ind w:firstLine="708"/>
        <w:rPr>
          <w:rFonts w:ascii="Times New Roman" w:hAnsi="Times New Roman"/>
          <w:szCs w:val="20"/>
        </w:rPr>
      </w:pPr>
      <w:r w:rsidRPr="00FA3856">
        <w:rPr>
          <w:rFonts w:ascii="Times New Roman" w:hAnsi="Times New Roman"/>
          <w:szCs w:val="20"/>
        </w:rPr>
        <w:t>C = Saldo credor</w:t>
      </w:r>
    </w:p>
    <w:p w:rsidR="0001270F" w:rsidRPr="00FA3856" w:rsidRDefault="0001270F" w:rsidP="0001270F">
      <w:pPr>
        <w:pStyle w:val="Corpodetexto"/>
        <w:ind w:firstLine="708"/>
        <w:rPr>
          <w:rFonts w:ascii="Times New Roman" w:hAnsi="Times New Roman"/>
          <w:szCs w:val="20"/>
        </w:rPr>
      </w:pPr>
    </w:p>
    <w:p w:rsidR="0001270F" w:rsidRPr="00FA3856" w:rsidRDefault="0001270F" w:rsidP="0001270F">
      <w:pPr>
        <w:pStyle w:val="Corpodetexto"/>
        <w:numPr>
          <w:ilvl w:val="0"/>
          <w:numId w:val="80"/>
        </w:numPr>
        <w:rPr>
          <w:rFonts w:ascii="Times New Roman" w:hAnsi="Times New Roman"/>
          <w:szCs w:val="20"/>
        </w:rPr>
      </w:pPr>
      <w:r w:rsidRPr="00FA3856">
        <w:rPr>
          <w:rFonts w:ascii="Times New Roman" w:hAnsi="Times New Roman"/>
          <w:szCs w:val="20"/>
        </w:rPr>
        <w:t>Diferença positiva – Conta de Ativo:</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aldo da Conta Societária = 100D</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aldo Fiscal = 80D</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ubconta Auxiliar = 20C</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ubconta Vinculada = 20D</w:t>
      </w:r>
    </w:p>
    <w:p w:rsidR="0001270F" w:rsidRPr="00FA3856" w:rsidRDefault="0001270F" w:rsidP="0001270F">
      <w:pPr>
        <w:pStyle w:val="Corpodetexto"/>
        <w:rPr>
          <w:rFonts w:ascii="Times New Roman" w:hAnsi="Times New Roman"/>
          <w:szCs w:val="20"/>
        </w:rPr>
      </w:pPr>
    </w:p>
    <w:p w:rsidR="0001270F" w:rsidRPr="00FA3856" w:rsidRDefault="0001270F" w:rsidP="0001270F">
      <w:pPr>
        <w:pStyle w:val="Corpodetexto"/>
        <w:numPr>
          <w:ilvl w:val="0"/>
          <w:numId w:val="80"/>
        </w:numPr>
        <w:rPr>
          <w:rFonts w:ascii="Times New Roman" w:hAnsi="Times New Roman"/>
          <w:szCs w:val="20"/>
        </w:rPr>
      </w:pPr>
      <w:r w:rsidRPr="00FA3856">
        <w:rPr>
          <w:rFonts w:ascii="Times New Roman" w:hAnsi="Times New Roman"/>
          <w:szCs w:val="20"/>
        </w:rPr>
        <w:t>Diferença negativa – Conta de Ativo:</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aldo da Conta Societária = 100D</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aldo Fiscal = 120D</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ubconta Auxiliar = 20D</w:t>
      </w:r>
    </w:p>
    <w:p w:rsidR="0001270F" w:rsidRPr="00FA3856" w:rsidRDefault="0001270F" w:rsidP="0001270F">
      <w:pPr>
        <w:pStyle w:val="Corpodetexto"/>
        <w:ind w:left="1068"/>
        <w:rPr>
          <w:rFonts w:ascii="Times New Roman" w:hAnsi="Times New Roman"/>
          <w:szCs w:val="20"/>
        </w:rPr>
      </w:pPr>
      <w:r w:rsidRPr="00FA3856">
        <w:rPr>
          <w:rFonts w:ascii="Times New Roman" w:hAnsi="Times New Roman"/>
          <w:szCs w:val="20"/>
        </w:rPr>
        <w:t>Subconta Vinculada = 20C</w:t>
      </w:r>
    </w:p>
    <w:p w:rsidR="00DD6240" w:rsidRPr="00FA3856" w:rsidRDefault="00DD6240" w:rsidP="0001270F">
      <w:pPr>
        <w:pStyle w:val="Corpodetexto"/>
        <w:ind w:firstLine="708"/>
        <w:rPr>
          <w:szCs w:val="20"/>
        </w:rPr>
      </w:pPr>
    </w:p>
    <w:p w:rsidR="0001270F" w:rsidRPr="00FA3856" w:rsidRDefault="0001270F" w:rsidP="0001270F">
      <w:pPr>
        <w:pStyle w:val="Corpodetexto"/>
        <w:ind w:firstLine="708"/>
        <w:rPr>
          <w:szCs w:val="20"/>
        </w:rPr>
      </w:pPr>
    </w:p>
    <w:p w:rsidR="0001270F" w:rsidRPr="00FA3856" w:rsidRDefault="0001270F" w:rsidP="0001270F">
      <w:pPr>
        <w:pStyle w:val="Corpodetexto"/>
        <w:ind w:firstLine="708"/>
        <w:rPr>
          <w:szCs w:val="20"/>
        </w:rPr>
      </w:pPr>
    </w:p>
    <w:p w:rsidR="00416CA8" w:rsidRPr="00FA3856" w:rsidRDefault="00416CA8" w:rsidP="00DD6240">
      <w:pPr>
        <w:rPr>
          <w:szCs w:val="20"/>
        </w:rPr>
      </w:pPr>
    </w:p>
    <w:p w:rsidR="0001270F" w:rsidRPr="00FA3856" w:rsidRDefault="0001270F" w:rsidP="00DD6240">
      <w:pPr>
        <w:rPr>
          <w:szCs w:val="20"/>
        </w:rPr>
      </w:pPr>
    </w:p>
    <w:p w:rsidR="0001270F" w:rsidRPr="00FA3856" w:rsidRDefault="0001270F" w:rsidP="00DD6240">
      <w:pPr>
        <w:rPr>
          <w:szCs w:val="20"/>
        </w:rPr>
      </w:pPr>
    </w:p>
    <w:p w:rsidR="0001270F" w:rsidRPr="00FA3856" w:rsidRDefault="0001270F" w:rsidP="00DD6240">
      <w:pPr>
        <w:rPr>
          <w:szCs w:val="20"/>
        </w:rPr>
      </w:pPr>
    </w:p>
    <w:p w:rsidR="00416CA8" w:rsidRPr="00FA3856" w:rsidRDefault="00416CA8" w:rsidP="00DD6240">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D6240" w:rsidRPr="00FA3856" w:rsidTr="002B7E43">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D6240" w:rsidRPr="00FA3856" w:rsidRDefault="00DD6240" w:rsidP="00DD6240">
            <w:pPr>
              <w:pStyle w:val="PSDS-CorpodeTexto0"/>
              <w:jc w:val="center"/>
              <w:rPr>
                <w:rFonts w:ascii="Times New Roman" w:hAnsi="Times New Roman"/>
                <w:b/>
                <w:bCs/>
              </w:rPr>
            </w:pPr>
            <w:r w:rsidRPr="00FA3856">
              <w:rPr>
                <w:rFonts w:ascii="Times New Roman" w:hAnsi="Times New Roman"/>
                <w:b/>
                <w:bCs/>
              </w:rPr>
              <w:lastRenderedPageBreak/>
              <w:t xml:space="preserve">REGISTRO Y665: </w:t>
            </w:r>
            <w:r w:rsidRPr="00FA3856">
              <w:rPr>
                <w:rFonts w:ascii="Times New Roman" w:hAnsi="Times New Roman"/>
                <w:b/>
              </w:rPr>
              <w:t>DEMONSTRATIVO DAS DIFERENÇAS NA ADOÇÃO INICIAL</w:t>
            </w:r>
          </w:p>
        </w:tc>
      </w:tr>
      <w:tr w:rsidR="00DD6240" w:rsidRPr="00FA3856" w:rsidTr="002B7E43">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D6240" w:rsidRPr="00FA3856" w:rsidRDefault="00DD6240" w:rsidP="002B7E43">
            <w:pPr>
              <w:pStyle w:val="PSDS-CorpodeTexto0"/>
              <w:jc w:val="center"/>
              <w:rPr>
                <w:rFonts w:ascii="Times New Roman" w:hAnsi="Times New Roman"/>
                <w:b/>
                <w:bCs/>
              </w:rPr>
            </w:pPr>
            <w:r w:rsidRPr="00FA3856">
              <w:rPr>
                <w:rFonts w:ascii="Times New Roman" w:hAnsi="Times New Roman"/>
                <w:b/>
                <w:bCs/>
              </w:rPr>
              <w:t>Regras de Validação do Registro</w:t>
            </w:r>
          </w:p>
          <w:p w:rsidR="00DD6240" w:rsidRPr="00FA3856" w:rsidRDefault="00DD6240" w:rsidP="002B7E43">
            <w:pPr>
              <w:pStyle w:val="PSDS-CorpodeTexto0"/>
              <w:jc w:val="center"/>
              <w:rPr>
                <w:rFonts w:ascii="Times New Roman" w:hAnsi="Times New Roman"/>
                <w:b/>
                <w:bCs/>
              </w:rPr>
            </w:pPr>
          </w:p>
        </w:tc>
      </w:tr>
      <w:tr w:rsidR="00DD6240" w:rsidRPr="00FA3856" w:rsidTr="002B7E43">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D6240" w:rsidRPr="00FA3856" w:rsidRDefault="00DD6240" w:rsidP="002B7E43">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D6240" w:rsidRPr="00FA3856" w:rsidRDefault="00DD6240" w:rsidP="002B7E43">
            <w:pPr>
              <w:pStyle w:val="PSDS-CorpodeTexto0"/>
              <w:jc w:val="center"/>
              <w:rPr>
                <w:rFonts w:ascii="Times New Roman" w:hAnsi="Times New Roman"/>
                <w:b/>
                <w:bCs/>
              </w:rPr>
            </w:pPr>
            <w:r w:rsidRPr="00FA3856">
              <w:rPr>
                <w:rFonts w:ascii="Times New Roman" w:hAnsi="Times New Roman"/>
                <w:b/>
                <w:bCs/>
              </w:rPr>
              <w:t>Ocorrência – 0:N</w:t>
            </w:r>
          </w:p>
        </w:tc>
      </w:tr>
      <w:tr w:rsidR="00DD6240" w:rsidRPr="00FA3856" w:rsidTr="002B7E43">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D6240" w:rsidRPr="00FA3856" w:rsidRDefault="00DD6240" w:rsidP="002B7E43">
            <w:pPr>
              <w:pStyle w:val="PSDS-CorpodeTexto0"/>
              <w:rPr>
                <w:rFonts w:ascii="Times New Roman" w:hAnsi="Times New Roman"/>
                <w:b/>
                <w:bCs/>
              </w:rPr>
            </w:pPr>
            <w:r w:rsidRPr="00FA3856">
              <w:rPr>
                <w:rFonts w:ascii="Times New Roman" w:hAnsi="Times New Roman"/>
                <w:b/>
                <w:bCs/>
              </w:rPr>
              <w:t>Campo(s) chav</w:t>
            </w:r>
            <w:r w:rsidR="003376B4" w:rsidRPr="00FA3856">
              <w:rPr>
                <w:rFonts w:ascii="Times New Roman" w:hAnsi="Times New Roman"/>
                <w:b/>
                <w:bCs/>
              </w:rPr>
              <w:t>e: COD_CTA + COD_CCUS</w:t>
            </w:r>
          </w:p>
        </w:tc>
      </w:tr>
    </w:tbl>
    <w:p w:rsidR="00DD6240" w:rsidRPr="00FA3856" w:rsidRDefault="00DD6240" w:rsidP="00DD6240">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839"/>
        <w:gridCol w:w="8852"/>
        <w:gridCol w:w="708"/>
        <w:gridCol w:w="1139"/>
        <w:gridCol w:w="1016"/>
        <w:gridCol w:w="992"/>
        <w:gridCol w:w="1339"/>
      </w:tblGrid>
      <w:tr w:rsidR="00A530D3" w:rsidRPr="00FA3856" w:rsidTr="00A530D3">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Nº</w:t>
            </w:r>
          </w:p>
        </w:tc>
        <w:tc>
          <w:tcPr>
            <w:tcW w:w="1839"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Campo</w:t>
            </w:r>
          </w:p>
        </w:tc>
        <w:tc>
          <w:tcPr>
            <w:tcW w:w="8852"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A530D3" w:rsidRPr="00FA3856" w:rsidRDefault="00A530D3" w:rsidP="002B7E43">
            <w:pPr>
              <w:pStyle w:val="PSDS-CorpodeTexto0"/>
              <w:jc w:val="center"/>
              <w:rPr>
                <w:rFonts w:ascii="Times New Roman" w:hAnsi="Times New Roman"/>
                <w:b/>
                <w:bCs/>
              </w:rPr>
            </w:pPr>
            <w:r w:rsidRPr="00FA3856">
              <w:rPr>
                <w:rFonts w:ascii="Times New Roman" w:hAnsi="Times New Roman"/>
                <w:b/>
                <w:bCs/>
              </w:rPr>
              <w:t>Obrigatório</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DD6240">
            <w:pPr>
              <w:pStyle w:val="PSDS-CorpodeTexto0"/>
              <w:suppressAutoHyphens w:val="0"/>
              <w:rPr>
                <w:rFonts w:ascii="Times New Roman" w:hAnsi="Times New Roman"/>
                <w:b/>
                <w:bCs/>
              </w:rPr>
            </w:pPr>
            <w:r w:rsidRPr="00FA3856">
              <w:rPr>
                <w:rFonts w:ascii="Times New Roman" w:hAnsi="Times New Roman"/>
                <w:b/>
                <w:bCs/>
              </w:rPr>
              <w:t>1</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rPr>
            </w:pPr>
            <w:r w:rsidRPr="00FA3856">
              <w:rPr>
                <w:rFonts w:ascii="Times New Roman" w:hAnsi="Times New Roman"/>
              </w:rPr>
              <w:t>REG</w:t>
            </w:r>
          </w:p>
          <w:p w:rsidR="00A530D3" w:rsidRPr="00FA3856" w:rsidRDefault="00A530D3" w:rsidP="002B7E43">
            <w:pPr>
              <w:pStyle w:val="PSDS-CorpodeTexto0"/>
              <w:rPr>
                <w:rFonts w:ascii="Times New Roman" w:hAnsi="Times New Roman"/>
                <w:b/>
                <w:bCs/>
                <w:lang w:val="pt-PT"/>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
                <w:bCs/>
                <w:lang w:val="pt-PT"/>
              </w:rPr>
            </w:pPr>
            <w:r w:rsidRPr="00FA3856">
              <w:rPr>
                <w:rFonts w:ascii="Times New Roman" w:hAnsi="Times New Roman"/>
              </w:rPr>
              <w:t>Texto Fixo Contendo a Identificação do Registro (Y665).</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Y665]</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DD6240">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COD_CTA</w:t>
            </w:r>
          </w:p>
          <w:p w:rsidR="00A530D3" w:rsidRPr="00FA3856" w:rsidRDefault="00A530D3" w:rsidP="002B7E43">
            <w:pPr>
              <w:pStyle w:val="PSDS-CorpodeTexto0"/>
              <w:rPr>
                <w:rFonts w:ascii="Times New Roman" w:hAnsi="Times New Roman"/>
                <w:bCs/>
                <w:lang w:val="pt-PT"/>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Código da Conta: Apresenta o código da conta contábil analítica, que deve estar presente no plano de contas da empresa (registros E050 e J050).</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DD6240">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pt-PT"/>
              </w:rPr>
            </w:pPr>
            <w:r w:rsidRPr="00FA3856">
              <w:rPr>
                <w:rFonts w:ascii="Times New Roman" w:hAnsi="Times New Roman"/>
                <w:lang w:val="pt-PT"/>
              </w:rPr>
              <w:t>COD_CCUS</w:t>
            </w:r>
          </w:p>
          <w:p w:rsidR="00A530D3" w:rsidRPr="00FA3856" w:rsidRDefault="00A530D3" w:rsidP="002B7E43">
            <w:pPr>
              <w:pStyle w:val="PSDS-CorpodeTexto0"/>
              <w:rPr>
                <w:rFonts w:ascii="Times New Roman" w:hAnsi="Times New Roman"/>
                <w:lang w:val="pt-PT"/>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Centro de Custos: Apresenta o código do centro de custos, caso exista.</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en-US"/>
              </w:rPr>
            </w:pPr>
            <w:r w:rsidRPr="00FA3856">
              <w:rPr>
                <w:rFonts w:ascii="Times New Roman" w:hAnsi="Times New Roman"/>
                <w:bCs/>
                <w:lang w:val="en-US"/>
              </w:rPr>
              <w:t>-</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en-US"/>
              </w:rPr>
            </w:pPr>
            <w:r w:rsidRPr="00FA3856">
              <w:rPr>
                <w:rFonts w:ascii="Times New Roman" w:hAnsi="Times New Roman"/>
                <w:bCs/>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en-US"/>
              </w:rPr>
            </w:pPr>
            <w:r w:rsidRPr="00FA3856">
              <w:rPr>
                <w:rFonts w:ascii="Times New Roman" w:hAnsi="Times New Roman"/>
                <w:bCs/>
                <w:lang w:val="en-US"/>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en-US"/>
              </w:rPr>
            </w:pPr>
            <w:r w:rsidRPr="00FA3856">
              <w:rPr>
                <w:rFonts w:ascii="Times New Roman" w:hAnsi="Times New Roman"/>
                <w:lang w:val="en-US"/>
              </w:rPr>
              <w:t>Não</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lang w:val="en-US"/>
              </w:rPr>
            </w:pPr>
            <w:r w:rsidRPr="00FA3856">
              <w:rPr>
                <w:rFonts w:ascii="Times New Roman" w:hAnsi="Times New Roman"/>
                <w:b/>
                <w:bCs/>
                <w:lang w:val="en-US"/>
              </w:rPr>
              <w:t>4</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en-US"/>
              </w:rPr>
            </w:pPr>
            <w:r w:rsidRPr="00FA3856">
              <w:rPr>
                <w:rFonts w:ascii="Times New Roman" w:hAnsi="Times New Roman"/>
                <w:lang w:val="en-US"/>
              </w:rPr>
              <w:t>VL_SALDO_SOC</w:t>
            </w:r>
          </w:p>
          <w:p w:rsidR="00A530D3" w:rsidRPr="00FA3856" w:rsidRDefault="00A530D3" w:rsidP="002B7E43">
            <w:pPr>
              <w:pStyle w:val="PSDS-CorpodeTexto0"/>
              <w:rPr>
                <w:rFonts w:ascii="Times New Roman" w:hAnsi="Times New Roman"/>
                <w:lang w:val="en-US"/>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Saldo Societário: Valor do saldo societário da conta.</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2</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lang w:val="en-US"/>
              </w:rPr>
            </w:pPr>
            <w:r w:rsidRPr="00FA3856">
              <w:rPr>
                <w:rFonts w:ascii="Times New Roman" w:hAnsi="Times New Roman"/>
                <w:b/>
                <w:bCs/>
                <w:lang w:val="en-US"/>
              </w:rPr>
              <w:t>5</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en-US"/>
              </w:rPr>
            </w:pPr>
            <w:r w:rsidRPr="00FA3856">
              <w:rPr>
                <w:rFonts w:ascii="Times New Roman" w:hAnsi="Times New Roman"/>
                <w:lang w:val="en-US"/>
              </w:rPr>
              <w:t>IND_VL_SALDO_SOC</w:t>
            </w: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Indicador do Valor do Saldo Societário:</w:t>
            </w:r>
          </w:p>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D – Devedor</w:t>
            </w:r>
          </w:p>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C – Credor</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F53D51"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lang w:val="en-US"/>
              </w:rPr>
            </w:pPr>
            <w:r w:rsidRPr="00FA3856">
              <w:rPr>
                <w:rFonts w:ascii="Times New Roman" w:hAnsi="Times New Roman"/>
                <w:b/>
                <w:bCs/>
                <w:lang w:val="en-US"/>
              </w:rPr>
              <w:t>6</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en-US"/>
              </w:rPr>
            </w:pPr>
            <w:r w:rsidRPr="00FA3856">
              <w:rPr>
                <w:rFonts w:ascii="Times New Roman" w:hAnsi="Times New Roman"/>
                <w:lang w:val="en-US"/>
              </w:rPr>
              <w:t>VL_SALDO_FIS</w:t>
            </w:r>
          </w:p>
          <w:p w:rsidR="00A530D3" w:rsidRPr="00FA3856" w:rsidRDefault="00A530D3" w:rsidP="002B7E43">
            <w:pPr>
              <w:pStyle w:val="PSDS-CorpodeTexto0"/>
              <w:rPr>
                <w:rFonts w:ascii="Times New Roman" w:hAnsi="Times New Roman"/>
                <w:lang w:val="en-US"/>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Valor do Saldo Fiscal da Conta</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2</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suppressAutoHyphens w:val="0"/>
              <w:rPr>
                <w:rFonts w:ascii="Times New Roman" w:hAnsi="Times New Roman"/>
                <w:b/>
                <w:bCs/>
                <w:lang w:val="en-US"/>
              </w:rPr>
            </w:pPr>
            <w:r w:rsidRPr="00FA3856">
              <w:rPr>
                <w:rFonts w:ascii="Times New Roman" w:hAnsi="Times New Roman"/>
                <w:b/>
                <w:bCs/>
                <w:lang w:val="en-US"/>
              </w:rPr>
              <w:t>7</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EB424B">
            <w:pPr>
              <w:pStyle w:val="PSDS-CorpodeTexto0"/>
              <w:rPr>
                <w:rFonts w:ascii="Times New Roman" w:hAnsi="Times New Roman"/>
                <w:lang w:val="en-US"/>
              </w:rPr>
            </w:pPr>
            <w:r w:rsidRPr="00FA3856">
              <w:rPr>
                <w:rFonts w:ascii="Times New Roman" w:hAnsi="Times New Roman"/>
                <w:lang w:val="en-US"/>
              </w:rPr>
              <w:t>IND_VL_SALDO_FIS</w:t>
            </w: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Indicador do Valor do Saldo Fiscal:</w:t>
            </w:r>
          </w:p>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D – Devedor</w:t>
            </w:r>
          </w:p>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C – Credor</w:t>
            </w:r>
          </w:p>
          <w:p w:rsidR="00627E35" w:rsidRPr="00FA3856" w:rsidRDefault="00627E35" w:rsidP="00481F86">
            <w:pPr>
              <w:pStyle w:val="PSDS-CorpodeTexto0"/>
              <w:rPr>
                <w:rFonts w:ascii="Times New Roman" w:hAnsi="Times New Roman"/>
                <w:bCs/>
                <w:lang w:val="pt-PT"/>
              </w:rPr>
            </w:pP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F53D51" w:rsidP="00481F86">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lang w:val="en-US"/>
              </w:rPr>
            </w:pPr>
            <w:r w:rsidRPr="00FA3856">
              <w:rPr>
                <w:rFonts w:ascii="Times New Roman" w:hAnsi="Times New Roman"/>
                <w:b/>
                <w:bCs/>
                <w:lang w:val="en-US"/>
              </w:rPr>
              <w:t>8</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en-US"/>
              </w:rPr>
            </w:pPr>
            <w:r w:rsidRPr="00FA3856">
              <w:rPr>
                <w:rFonts w:ascii="Times New Roman" w:hAnsi="Times New Roman"/>
                <w:lang w:val="en-US"/>
              </w:rPr>
              <w:t>DIF_SALDOS</w:t>
            </w:r>
          </w:p>
          <w:p w:rsidR="00A530D3" w:rsidRPr="00FA3856" w:rsidRDefault="00A530D3" w:rsidP="002B7E43">
            <w:pPr>
              <w:pStyle w:val="PSDS-CorpodeTexto0"/>
              <w:rPr>
                <w:rFonts w:ascii="Times New Roman" w:hAnsi="Times New Roman"/>
                <w:lang w:val="en-US"/>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Diferença de Saldos: Diferença entre os saldos societário e fiscal das contas</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N</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2</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suppressAutoHyphens w:val="0"/>
              <w:rPr>
                <w:rFonts w:ascii="Times New Roman" w:hAnsi="Times New Roman"/>
                <w:b/>
                <w:bCs/>
                <w:lang w:val="en-US"/>
              </w:rPr>
            </w:pPr>
            <w:r w:rsidRPr="00FA3856">
              <w:rPr>
                <w:rFonts w:ascii="Times New Roman" w:hAnsi="Times New Roman"/>
                <w:b/>
                <w:bCs/>
                <w:lang w:val="en-US"/>
              </w:rPr>
              <w:t>9</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EB424B">
            <w:pPr>
              <w:pStyle w:val="PSDS-CorpodeTexto0"/>
              <w:rPr>
                <w:rFonts w:ascii="Times New Roman" w:hAnsi="Times New Roman"/>
                <w:lang w:val="en-US"/>
              </w:rPr>
            </w:pPr>
            <w:r w:rsidRPr="00FA3856">
              <w:rPr>
                <w:rFonts w:ascii="Times New Roman" w:hAnsi="Times New Roman"/>
                <w:lang w:val="en-US"/>
              </w:rPr>
              <w:t>IND_DIF_SALDOS</w:t>
            </w: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Indicador da Diferença de Saldos:</w:t>
            </w:r>
          </w:p>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D – Devedor</w:t>
            </w:r>
          </w:p>
          <w:p w:rsidR="00A530D3" w:rsidRPr="00FA3856" w:rsidRDefault="00A530D3" w:rsidP="00481F86">
            <w:pPr>
              <w:pStyle w:val="PSDS-CorpodeTexto0"/>
              <w:rPr>
                <w:rFonts w:ascii="Times New Roman" w:hAnsi="Times New Roman"/>
                <w:bCs/>
                <w:lang w:val="pt-PT"/>
              </w:rPr>
            </w:pPr>
            <w:r w:rsidRPr="00FA3856">
              <w:rPr>
                <w:rFonts w:ascii="Times New Roman" w:hAnsi="Times New Roman"/>
                <w:bCs/>
                <w:lang w:val="pt-PT"/>
              </w:rPr>
              <w:t>C – Credor</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481F86">
            <w:pPr>
              <w:pStyle w:val="PSDS-CorpodeTexto0"/>
              <w:jc w:val="center"/>
              <w:rPr>
                <w:rFonts w:ascii="Times New Roman" w:hAnsi="Times New Roman"/>
                <w:bCs/>
                <w:lang w:val="pt-PT"/>
              </w:rPr>
            </w:pPr>
            <w:r w:rsidRPr="00FA3856">
              <w:rPr>
                <w:rFonts w:ascii="Times New Roman" w:hAnsi="Times New Roman"/>
                <w:bCs/>
                <w:lang w:val="pt-PT"/>
              </w:rPr>
              <w:t>[D; C]</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F53D51" w:rsidP="00F53D51">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lang w:val="en-US"/>
              </w:rPr>
            </w:pPr>
            <w:r w:rsidRPr="00FA3856">
              <w:rPr>
                <w:rFonts w:ascii="Times New Roman" w:hAnsi="Times New Roman"/>
                <w:b/>
                <w:bCs/>
                <w:lang w:val="en-US"/>
              </w:rPr>
              <w:t>10</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lang w:val="en-US"/>
              </w:rPr>
            </w:pPr>
            <w:r w:rsidRPr="00FA3856">
              <w:rPr>
                <w:rFonts w:ascii="Times New Roman" w:hAnsi="Times New Roman"/>
                <w:lang w:val="en-US"/>
              </w:rPr>
              <w:t>MET_CONTR</w:t>
            </w: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68539C">
            <w:pPr>
              <w:pStyle w:val="PSDS-CorpodeTexto0"/>
              <w:rPr>
                <w:rFonts w:ascii="Times New Roman" w:hAnsi="Times New Roman"/>
                <w:bCs/>
                <w:lang w:val="pt-PT"/>
              </w:rPr>
            </w:pPr>
            <w:r w:rsidRPr="00FA3856">
              <w:rPr>
                <w:rFonts w:ascii="Times New Roman" w:hAnsi="Times New Roman"/>
                <w:bCs/>
                <w:lang w:val="pt-PT"/>
              </w:rPr>
              <w:t>Método de Controle da Subconta:</w:t>
            </w:r>
          </w:p>
          <w:p w:rsidR="007C554F" w:rsidRPr="00FA3856" w:rsidRDefault="007C554F" w:rsidP="007C554F">
            <w:pPr>
              <w:pStyle w:val="Artigo"/>
              <w:ind w:left="0" w:firstLine="0"/>
              <w:rPr>
                <w:rFonts w:ascii="Times New Roman" w:hAnsi="Times New Roman" w:cs="Times New Roman"/>
                <w:bCs/>
                <w:color w:val="auto"/>
                <w:lang w:val="pt-PT" w:eastAsia="ar-SA"/>
              </w:rPr>
            </w:pPr>
            <w:r w:rsidRPr="00FA3856">
              <w:rPr>
                <w:rFonts w:ascii="Times New Roman" w:hAnsi="Times New Roman" w:cs="Times New Roman"/>
                <w:bCs/>
                <w:color w:val="auto"/>
                <w:lang w:val="pt-PT" w:eastAsia="ar-SA"/>
              </w:rPr>
              <w:t>A) É controlada por subconta vinculada;</w:t>
            </w:r>
          </w:p>
          <w:p w:rsidR="007C554F" w:rsidRPr="00FA3856" w:rsidRDefault="007C554F" w:rsidP="007C554F">
            <w:pPr>
              <w:pStyle w:val="Artigo"/>
              <w:ind w:left="0" w:firstLine="0"/>
              <w:rPr>
                <w:rFonts w:ascii="Times New Roman" w:hAnsi="Times New Roman" w:cs="Times New Roman"/>
                <w:bCs/>
                <w:color w:val="auto"/>
                <w:lang w:val="pt-PT" w:eastAsia="ar-SA"/>
              </w:rPr>
            </w:pPr>
            <w:r w:rsidRPr="00FA3856">
              <w:rPr>
                <w:rFonts w:ascii="Times New Roman" w:hAnsi="Times New Roman" w:cs="Times New Roman"/>
                <w:bCs/>
                <w:color w:val="auto"/>
                <w:lang w:val="pt-PT" w:eastAsia="ar-SA"/>
              </w:rPr>
              <w:t>B) É controlada por subconta vinculada, mas na forma prevista nos §§ 3º e 4º do art. 169 da Instrução Normativa RFB n</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1.515/2014;</w:t>
            </w:r>
          </w:p>
          <w:p w:rsidR="007C554F" w:rsidRPr="00FA3856" w:rsidRDefault="007C554F" w:rsidP="007C554F">
            <w:pPr>
              <w:pStyle w:val="Artigo"/>
              <w:ind w:left="0" w:firstLine="0"/>
              <w:rPr>
                <w:rFonts w:ascii="Times New Roman" w:hAnsi="Times New Roman" w:cs="Times New Roman"/>
                <w:bCs/>
                <w:color w:val="auto"/>
                <w:lang w:val="pt-PT" w:eastAsia="ar-SA"/>
              </w:rPr>
            </w:pPr>
            <w:r w:rsidRPr="00FA3856">
              <w:rPr>
                <w:rFonts w:ascii="Times New Roman" w:hAnsi="Times New Roman" w:cs="Times New Roman"/>
                <w:bCs/>
                <w:color w:val="auto"/>
                <w:lang w:val="pt-PT" w:eastAsia="ar-SA"/>
              </w:rPr>
              <w:t>C) Não é controlada por subconta, mas é controlada na forma prevista no § 5º do art. 169 da Instrução Normativa RFB n</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1.515/2014; ou</w:t>
            </w:r>
          </w:p>
          <w:p w:rsidR="007C554F" w:rsidRPr="00FA3856" w:rsidRDefault="007C554F" w:rsidP="007C554F">
            <w:pPr>
              <w:pStyle w:val="Artigo"/>
              <w:ind w:left="0" w:firstLine="0"/>
              <w:rPr>
                <w:rFonts w:ascii="Times New Roman" w:hAnsi="Times New Roman" w:cs="Times New Roman"/>
                <w:bCs/>
                <w:color w:val="auto"/>
                <w:lang w:val="pt-PT" w:eastAsia="ar-SA"/>
              </w:rPr>
            </w:pPr>
            <w:r w:rsidRPr="00FA3856">
              <w:rPr>
                <w:rFonts w:ascii="Times New Roman" w:hAnsi="Times New Roman" w:cs="Times New Roman"/>
                <w:bCs/>
                <w:color w:val="auto"/>
                <w:lang w:val="pt-PT" w:eastAsia="ar-SA"/>
              </w:rPr>
              <w:t xml:space="preserve">D) Não é controlada por subconta porque não haverá ajustes decorrentes das diferenças na forma prevista </w:t>
            </w:r>
            <w:r w:rsidRPr="00FA3856">
              <w:rPr>
                <w:rFonts w:ascii="Times New Roman" w:hAnsi="Times New Roman" w:cs="Times New Roman"/>
                <w:bCs/>
                <w:color w:val="auto"/>
                <w:lang w:val="pt-PT" w:eastAsia="ar-SA"/>
              </w:rPr>
              <w:lastRenderedPageBreak/>
              <w:t>nos arts. 160 a 168, tais como nas participações em coligadas e controladas (art. 173 da Instrução Normativa RFB n</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1.515/2014) e nos contratos de concessão de serviços públicos (art. 174 da Instrução Normativa RFB n</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1.515/2014).</w:t>
            </w:r>
          </w:p>
          <w:p w:rsidR="007C554F" w:rsidRPr="00FA3856" w:rsidRDefault="007C554F" w:rsidP="007C554F">
            <w:pPr>
              <w:pStyle w:val="Artigo"/>
              <w:ind w:left="0" w:firstLine="0"/>
              <w:rPr>
                <w:rFonts w:ascii="Times New Roman" w:hAnsi="Times New Roman" w:cs="Times New Roman"/>
                <w:bCs/>
                <w:color w:val="auto"/>
                <w:lang w:val="pt-PT" w:eastAsia="ar-SA"/>
              </w:rPr>
            </w:pPr>
            <w:r w:rsidRPr="00FA3856">
              <w:rPr>
                <w:rFonts w:ascii="Times New Roman" w:hAnsi="Times New Roman" w:cs="Times New Roman"/>
                <w:bCs/>
                <w:color w:val="auto"/>
                <w:lang w:val="pt-PT" w:eastAsia="ar-SA"/>
              </w:rPr>
              <w:t>E) Sem controles por subcontas (diferença, se positiva, será adicionada no lucro real ou, se negativa, não poderá será excluída) (Arts. 160 a 169, e art. 176, § 2</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da Instrução Normativa RFB n</w:t>
            </w:r>
            <w:r w:rsidRPr="00FA3856">
              <w:rPr>
                <w:rFonts w:ascii="Times New Roman" w:hAnsi="Times New Roman" w:cs="Times New Roman"/>
                <w:bCs/>
                <w:color w:val="auto"/>
                <w:u w:val="single"/>
                <w:vertAlign w:val="superscript"/>
                <w:lang w:val="pt-PT" w:eastAsia="ar-SA"/>
              </w:rPr>
              <w:t>o</w:t>
            </w:r>
            <w:r w:rsidRPr="00FA3856">
              <w:rPr>
                <w:rFonts w:ascii="Times New Roman" w:hAnsi="Times New Roman" w:cs="Times New Roman"/>
                <w:bCs/>
                <w:color w:val="auto"/>
                <w:lang w:val="pt-PT" w:eastAsia="ar-SA"/>
              </w:rPr>
              <w:t xml:space="preserve"> 1.515/2014).</w:t>
            </w:r>
          </w:p>
          <w:p w:rsidR="00D03FCE" w:rsidRDefault="007C554F" w:rsidP="00D03FCE">
            <w:pPr>
              <w:pStyle w:val="Standard"/>
              <w:shd w:val="clear" w:color="auto" w:fill="FFFFFF"/>
              <w:ind w:left="0"/>
              <w:rPr>
                <w:b/>
                <w:bCs/>
                <w:color w:val="000000"/>
                <w:sz w:val="20"/>
                <w:szCs w:val="20"/>
              </w:rPr>
            </w:pPr>
            <w:r w:rsidRPr="00FA3856">
              <w:rPr>
                <w:rFonts w:cs="Times New Roman"/>
                <w:bCs/>
                <w:sz w:val="20"/>
                <w:szCs w:val="20"/>
                <w:lang w:val="pt-PT" w:eastAsia="ar-SA"/>
              </w:rPr>
              <w:t>F) É controlada por subconta em 01/01/2015, nos termos do art. 176, § 1</w:t>
            </w:r>
            <w:r w:rsidRPr="00FA3856">
              <w:rPr>
                <w:rFonts w:cs="Times New Roman"/>
                <w:bCs/>
                <w:sz w:val="20"/>
                <w:szCs w:val="20"/>
                <w:u w:val="single"/>
                <w:vertAlign w:val="superscript"/>
                <w:lang w:val="pt-PT" w:eastAsia="ar-SA"/>
              </w:rPr>
              <w:t>o</w:t>
            </w:r>
            <w:r w:rsidRPr="00FA3856">
              <w:rPr>
                <w:rFonts w:cs="Times New Roman"/>
                <w:bCs/>
                <w:sz w:val="20"/>
                <w:szCs w:val="20"/>
                <w:lang w:val="pt-PT" w:eastAsia="ar-SA"/>
              </w:rPr>
              <w:t>, III, da Instrução Normativa RFB n</w:t>
            </w:r>
            <w:r w:rsidRPr="00FA3856">
              <w:rPr>
                <w:rFonts w:cs="Times New Roman"/>
                <w:bCs/>
                <w:sz w:val="20"/>
                <w:szCs w:val="20"/>
                <w:u w:val="single"/>
                <w:vertAlign w:val="superscript"/>
                <w:lang w:val="pt-PT" w:eastAsia="ar-SA"/>
              </w:rPr>
              <w:t>o</w:t>
            </w:r>
            <w:r w:rsidRPr="00FA3856">
              <w:rPr>
                <w:rFonts w:cs="Times New Roman"/>
                <w:bCs/>
                <w:sz w:val="20"/>
                <w:szCs w:val="20"/>
                <w:lang w:val="pt-PT" w:eastAsia="ar-SA"/>
              </w:rPr>
              <w:t xml:space="preserve"> 1.515/2014.</w:t>
            </w:r>
            <w:r w:rsidRPr="00FA3856">
              <w:rPr>
                <w:b/>
                <w:bCs/>
                <w:color w:val="000000"/>
                <w:sz w:val="20"/>
                <w:szCs w:val="20"/>
              </w:rPr>
              <w:t xml:space="preserve"> </w:t>
            </w:r>
          </w:p>
          <w:p w:rsidR="00D03FCE" w:rsidRPr="00FA3856" w:rsidRDefault="007C554F" w:rsidP="00D03FCE">
            <w:pPr>
              <w:pStyle w:val="Standard"/>
              <w:shd w:val="clear" w:color="auto" w:fill="FFFFFF"/>
              <w:ind w:left="0"/>
              <w:rPr>
                <w:bCs/>
                <w:color w:val="000000"/>
                <w:sz w:val="20"/>
                <w:szCs w:val="20"/>
              </w:rPr>
            </w:pPr>
            <w:r w:rsidRPr="00FA3856">
              <w:rPr>
                <w:bCs/>
                <w:color w:val="000000"/>
                <w:sz w:val="20"/>
                <w:szCs w:val="20"/>
              </w:rPr>
              <w:t>G) É controlada por subcontas vinculada e auxiliar.</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lastRenderedPageBreak/>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001</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A; B; C; D; E</w:t>
            </w:r>
            <w:r w:rsidR="00F53D51" w:rsidRPr="00FA3856">
              <w:rPr>
                <w:rFonts w:ascii="Times New Roman" w:hAnsi="Times New Roman"/>
                <w:bCs/>
                <w:lang w:val="pt-PT"/>
              </w:rPr>
              <w:t>; F</w:t>
            </w: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Sim</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rPr>
            </w:pPr>
            <w:r w:rsidRPr="00FA3856">
              <w:rPr>
                <w:rFonts w:ascii="Times New Roman" w:hAnsi="Times New Roman"/>
                <w:b/>
                <w:bCs/>
              </w:rPr>
              <w:t>11</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rPr>
            </w:pPr>
            <w:r w:rsidRPr="00FA3856">
              <w:rPr>
                <w:rFonts w:ascii="Times New Roman" w:hAnsi="Times New Roman"/>
              </w:rPr>
              <w:t>COD_SUBCONT</w:t>
            </w:r>
          </w:p>
          <w:p w:rsidR="00A530D3" w:rsidRPr="00FA3856" w:rsidRDefault="00A530D3" w:rsidP="002B7E43">
            <w:pPr>
              <w:pStyle w:val="PSDS-CorpodeTexto0"/>
              <w:rPr>
                <w:rFonts w:ascii="Times New Roman" w:hAnsi="Times New Roman"/>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 xml:space="preserve">Código da Subconta </w:t>
            </w:r>
            <w:r w:rsidR="007C554F" w:rsidRPr="00FA3856">
              <w:rPr>
                <w:rFonts w:ascii="Times New Roman" w:hAnsi="Times New Roman"/>
                <w:bCs/>
                <w:lang w:val="pt-PT"/>
              </w:rPr>
              <w:t xml:space="preserve">Vinculada </w:t>
            </w:r>
            <w:r w:rsidRPr="00FA3856">
              <w:rPr>
                <w:rFonts w:ascii="Times New Roman" w:hAnsi="Times New Roman"/>
                <w:bCs/>
                <w:lang w:val="pt-PT"/>
              </w:rPr>
              <w:t>Contábil Analítica.</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Não</w:t>
            </w:r>
          </w:p>
        </w:tc>
      </w:tr>
      <w:tr w:rsidR="00A530D3" w:rsidRPr="00FA3856" w:rsidTr="00A530D3">
        <w:trPr>
          <w:jc w:val="center"/>
        </w:trPr>
        <w:tc>
          <w:tcPr>
            <w:tcW w:w="485"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suppressAutoHyphens w:val="0"/>
              <w:rPr>
                <w:rFonts w:ascii="Times New Roman" w:hAnsi="Times New Roman"/>
                <w:b/>
                <w:bCs/>
              </w:rPr>
            </w:pPr>
            <w:r w:rsidRPr="00FA3856">
              <w:rPr>
                <w:rFonts w:ascii="Times New Roman" w:hAnsi="Times New Roman"/>
                <w:b/>
                <w:bCs/>
              </w:rPr>
              <w:t>12</w:t>
            </w:r>
          </w:p>
        </w:tc>
        <w:tc>
          <w:tcPr>
            <w:tcW w:w="18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rPr>
            </w:pPr>
            <w:r w:rsidRPr="00FA3856">
              <w:rPr>
                <w:rFonts w:ascii="Times New Roman" w:hAnsi="Times New Roman"/>
              </w:rPr>
              <w:t>COD_CCUS_SUB</w:t>
            </w:r>
          </w:p>
          <w:p w:rsidR="00A530D3" w:rsidRPr="00FA3856" w:rsidRDefault="00A530D3" w:rsidP="002B7E43">
            <w:pPr>
              <w:pStyle w:val="PSDS-CorpodeTexto0"/>
              <w:rPr>
                <w:rFonts w:ascii="Times New Roman" w:hAnsi="Times New Roman"/>
              </w:rPr>
            </w:pPr>
          </w:p>
        </w:tc>
        <w:tc>
          <w:tcPr>
            <w:tcW w:w="8852"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rPr>
                <w:rFonts w:ascii="Times New Roman" w:hAnsi="Times New Roman"/>
                <w:bCs/>
                <w:lang w:val="pt-PT"/>
              </w:rPr>
            </w:pPr>
            <w:r w:rsidRPr="00FA3856">
              <w:rPr>
                <w:rFonts w:ascii="Times New Roman" w:hAnsi="Times New Roman"/>
                <w:bCs/>
                <w:lang w:val="pt-PT"/>
              </w:rPr>
              <w:t xml:space="preserve">Código do Centro de Custos da </w:t>
            </w:r>
            <w:bookmarkStart w:id="900" w:name="BM63/a"/>
            <w:bookmarkStart w:id="901" w:name="BM63/b"/>
            <w:bookmarkEnd w:id="900"/>
            <w:bookmarkEnd w:id="901"/>
            <w:r w:rsidRPr="00FA3856">
              <w:rPr>
                <w:rFonts w:ascii="Times New Roman" w:hAnsi="Times New Roman"/>
                <w:bCs/>
                <w:lang w:val="pt-PT"/>
              </w:rPr>
              <w:t xml:space="preserve">Subconta </w:t>
            </w:r>
            <w:r w:rsidR="007C554F" w:rsidRPr="00FA3856">
              <w:rPr>
                <w:rFonts w:ascii="Times New Roman" w:hAnsi="Times New Roman"/>
                <w:bCs/>
                <w:lang w:val="pt-PT"/>
              </w:rPr>
              <w:t xml:space="preserve">Vinculada </w:t>
            </w:r>
            <w:r w:rsidRPr="00FA3856">
              <w:rPr>
                <w:rFonts w:ascii="Times New Roman" w:hAnsi="Times New Roman"/>
                <w:bCs/>
                <w:lang w:val="pt-PT"/>
              </w:rPr>
              <w:t>Contábil Analítica.</w:t>
            </w:r>
          </w:p>
        </w:tc>
        <w:tc>
          <w:tcPr>
            <w:tcW w:w="708"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A530D3" w:rsidRPr="00FA3856" w:rsidRDefault="00A530D3" w:rsidP="002B7E43">
            <w:pPr>
              <w:pStyle w:val="PSDS-CorpodeTexto0"/>
              <w:jc w:val="center"/>
              <w:rPr>
                <w:rFonts w:ascii="Times New Roman" w:hAnsi="Times New Roman"/>
                <w:lang w:val="pt-PT"/>
              </w:rPr>
            </w:pPr>
            <w:r w:rsidRPr="00FA3856">
              <w:rPr>
                <w:rFonts w:ascii="Times New Roman" w:hAnsi="Times New Roman"/>
                <w:lang w:val="pt-PT"/>
              </w:rPr>
              <w:t>Não</w:t>
            </w:r>
          </w:p>
        </w:tc>
      </w:tr>
      <w:tr w:rsidR="007C554F" w:rsidRPr="00FA3856" w:rsidTr="007C554F">
        <w:trPr>
          <w:jc w:val="center"/>
        </w:trPr>
        <w:tc>
          <w:tcPr>
            <w:tcW w:w="485"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suppressAutoHyphens w:val="0"/>
              <w:rPr>
                <w:rFonts w:ascii="Times New Roman" w:hAnsi="Times New Roman"/>
                <w:b/>
                <w:bCs/>
              </w:rPr>
            </w:pPr>
            <w:r w:rsidRPr="00FA3856">
              <w:rPr>
                <w:rFonts w:ascii="Times New Roman" w:hAnsi="Times New Roman"/>
                <w:b/>
                <w:bCs/>
              </w:rPr>
              <w:t>13</w:t>
            </w:r>
          </w:p>
        </w:tc>
        <w:tc>
          <w:tcPr>
            <w:tcW w:w="1839"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rPr>
                <w:rFonts w:ascii="Times New Roman" w:hAnsi="Times New Roman"/>
              </w:rPr>
            </w:pPr>
            <w:r w:rsidRPr="00FA3856">
              <w:rPr>
                <w:rFonts w:ascii="Times New Roman" w:hAnsi="Times New Roman"/>
              </w:rPr>
              <w:t>COD_SUBCONT_AUX</w:t>
            </w:r>
          </w:p>
          <w:p w:rsidR="007C554F" w:rsidRPr="00FA3856" w:rsidRDefault="007C554F" w:rsidP="00F42A95">
            <w:pPr>
              <w:pStyle w:val="PSDS-CorpodeTexto0"/>
              <w:rPr>
                <w:rFonts w:ascii="Times New Roman" w:hAnsi="Times New Roman"/>
              </w:rPr>
            </w:pPr>
          </w:p>
        </w:tc>
        <w:tc>
          <w:tcPr>
            <w:tcW w:w="8852" w:type="dxa"/>
            <w:tcBorders>
              <w:top w:val="single" w:sz="6" w:space="0" w:color="auto"/>
              <w:left w:val="single" w:sz="6" w:space="0" w:color="auto"/>
              <w:bottom w:val="single" w:sz="6" w:space="0" w:color="auto"/>
              <w:right w:val="single" w:sz="6" w:space="0" w:color="auto"/>
            </w:tcBorders>
          </w:tcPr>
          <w:p w:rsidR="007C554F" w:rsidRPr="00FA3856" w:rsidRDefault="007C554F" w:rsidP="007C554F">
            <w:pPr>
              <w:pStyle w:val="PSDS-CorpodeTexto0"/>
              <w:jc w:val="both"/>
              <w:rPr>
                <w:rFonts w:ascii="Times New Roman" w:hAnsi="Times New Roman"/>
                <w:bCs/>
                <w:lang w:val="pt-PT"/>
              </w:rPr>
            </w:pPr>
            <w:r w:rsidRPr="00FA3856">
              <w:rPr>
                <w:rFonts w:ascii="Times New Roman" w:hAnsi="Times New Roman"/>
                <w:bCs/>
                <w:lang w:val="pt-PT"/>
              </w:rPr>
              <w:t xml:space="preserve">Código da Subconta Auxiliar Contábil Analítica: Preenchido caso a pessoa jurídia utilize as subcontas auxiliares previstas nos art. </w:t>
            </w:r>
            <w:r w:rsidRPr="00FA3856">
              <w:rPr>
                <w:rFonts w:ascii="Times New Roman" w:hAnsi="Times New Roman"/>
                <w:bCs/>
              </w:rPr>
              <w:t>164, 165, 167 e 168 da Instrução Normativa RFB nº 1.515, de 24 de novembro de 2014, alterados pela Instrução Normativa RFB nº 1.575, de 27 de julho de 2015.</w:t>
            </w:r>
          </w:p>
        </w:tc>
        <w:tc>
          <w:tcPr>
            <w:tcW w:w="708"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C554F" w:rsidRPr="00FA3856" w:rsidRDefault="007C554F" w:rsidP="00F42A95">
            <w:pPr>
              <w:pStyle w:val="PSDS-CorpodeTexto0"/>
              <w:jc w:val="center"/>
              <w:rPr>
                <w:rFonts w:ascii="Times New Roman" w:hAnsi="Times New Roman"/>
                <w:lang w:val="pt-PT"/>
              </w:rPr>
            </w:pPr>
            <w:r w:rsidRPr="00FA3856">
              <w:rPr>
                <w:rFonts w:ascii="Times New Roman" w:hAnsi="Times New Roman"/>
                <w:lang w:val="pt-PT"/>
              </w:rPr>
              <w:t>Não</w:t>
            </w:r>
          </w:p>
        </w:tc>
      </w:tr>
      <w:tr w:rsidR="007C554F" w:rsidRPr="00FA3856" w:rsidTr="007C554F">
        <w:trPr>
          <w:jc w:val="center"/>
        </w:trPr>
        <w:tc>
          <w:tcPr>
            <w:tcW w:w="485"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suppressAutoHyphens w:val="0"/>
              <w:rPr>
                <w:rFonts w:ascii="Times New Roman" w:hAnsi="Times New Roman"/>
                <w:b/>
                <w:bCs/>
              </w:rPr>
            </w:pPr>
            <w:r w:rsidRPr="00FA3856">
              <w:rPr>
                <w:rFonts w:ascii="Times New Roman" w:hAnsi="Times New Roman"/>
                <w:b/>
                <w:bCs/>
              </w:rPr>
              <w:t>14</w:t>
            </w:r>
          </w:p>
        </w:tc>
        <w:tc>
          <w:tcPr>
            <w:tcW w:w="1839"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rPr>
                <w:rFonts w:ascii="Times New Roman" w:hAnsi="Times New Roman"/>
              </w:rPr>
            </w:pPr>
            <w:r w:rsidRPr="00FA3856">
              <w:rPr>
                <w:rFonts w:ascii="Times New Roman" w:hAnsi="Times New Roman"/>
              </w:rPr>
              <w:t>COD_CCUS_SUB_AUX</w:t>
            </w:r>
          </w:p>
          <w:p w:rsidR="007C554F" w:rsidRPr="00FA3856" w:rsidRDefault="007C554F" w:rsidP="00F42A95">
            <w:pPr>
              <w:pStyle w:val="PSDS-CorpodeTexto0"/>
              <w:rPr>
                <w:rFonts w:ascii="Times New Roman" w:hAnsi="Times New Roman"/>
              </w:rPr>
            </w:pPr>
          </w:p>
        </w:tc>
        <w:tc>
          <w:tcPr>
            <w:tcW w:w="8852" w:type="dxa"/>
            <w:tcBorders>
              <w:top w:val="single" w:sz="6" w:space="0" w:color="auto"/>
              <w:left w:val="single" w:sz="6" w:space="0" w:color="auto"/>
              <w:bottom w:val="single" w:sz="6" w:space="0" w:color="auto"/>
              <w:right w:val="single" w:sz="6" w:space="0" w:color="auto"/>
            </w:tcBorders>
          </w:tcPr>
          <w:p w:rsidR="007C554F" w:rsidRPr="00FA3856" w:rsidRDefault="007C554F" w:rsidP="007C554F">
            <w:pPr>
              <w:pStyle w:val="PSDS-CorpodeTexto0"/>
              <w:rPr>
                <w:rFonts w:ascii="Times New Roman" w:hAnsi="Times New Roman"/>
                <w:bCs/>
                <w:lang w:val="pt-PT"/>
              </w:rPr>
            </w:pPr>
            <w:r w:rsidRPr="00FA3856">
              <w:rPr>
                <w:rFonts w:ascii="Times New Roman" w:hAnsi="Times New Roman"/>
                <w:bCs/>
                <w:lang w:val="pt-PT"/>
              </w:rPr>
              <w:t>Código do Centro de Custos da Subconta Auxiliar Contábil Analítica.</w:t>
            </w:r>
          </w:p>
        </w:tc>
        <w:tc>
          <w:tcPr>
            <w:tcW w:w="708"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1016" w:type="dxa"/>
            <w:tcBorders>
              <w:top w:val="single" w:sz="6" w:space="0" w:color="auto"/>
              <w:left w:val="single" w:sz="6" w:space="0" w:color="auto"/>
              <w:bottom w:val="single" w:sz="6" w:space="0" w:color="auto"/>
              <w:right w:val="single" w:sz="6" w:space="0" w:color="auto"/>
            </w:tcBorders>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7C554F" w:rsidRPr="00FA3856" w:rsidRDefault="007C554F" w:rsidP="00F42A95">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7C554F" w:rsidRPr="00FA3856" w:rsidRDefault="007C554F" w:rsidP="00F42A95">
            <w:pPr>
              <w:pStyle w:val="PSDS-CorpodeTexto0"/>
              <w:jc w:val="center"/>
              <w:rPr>
                <w:rFonts w:ascii="Times New Roman" w:hAnsi="Times New Roman"/>
                <w:lang w:val="pt-PT"/>
              </w:rPr>
            </w:pPr>
            <w:r w:rsidRPr="00FA3856">
              <w:rPr>
                <w:rFonts w:ascii="Times New Roman" w:hAnsi="Times New Roman"/>
                <w:lang w:val="pt-PT"/>
              </w:rPr>
              <w:t>Não</w:t>
            </w:r>
          </w:p>
        </w:tc>
      </w:tr>
    </w:tbl>
    <w:p w:rsidR="00DD6240" w:rsidRPr="00FA3856" w:rsidRDefault="00DD6240" w:rsidP="00DD6240">
      <w:pPr>
        <w:pStyle w:val="PSDS-MarcadoresNivel4"/>
        <w:tabs>
          <w:tab w:val="clear" w:pos="2271"/>
          <w:tab w:val="left" w:pos="720"/>
        </w:tabs>
        <w:spacing w:before="0" w:after="0"/>
        <w:ind w:left="0" w:firstLine="0"/>
        <w:rPr>
          <w:rFonts w:ascii="Times New Roman" w:hAnsi="Times New Roman" w:cs="Times New Roman"/>
          <w:szCs w:val="20"/>
        </w:rPr>
      </w:pPr>
    </w:p>
    <w:p w:rsidR="00627E35" w:rsidRPr="00FA3856" w:rsidRDefault="00627E35">
      <w:pPr>
        <w:spacing w:after="200" w:line="276" w:lineRule="auto"/>
        <w:rPr>
          <w:b/>
          <w:bCs/>
          <w:szCs w:val="20"/>
          <w:lang w:val="pt-PT"/>
        </w:rPr>
      </w:pPr>
      <w:r w:rsidRPr="00FA3856">
        <w:rPr>
          <w:szCs w:val="20"/>
          <w:lang w:val="pt-PT"/>
        </w:rPr>
        <w:br w:type="page"/>
      </w:r>
    </w:p>
    <w:p w:rsidR="00A71C2B" w:rsidRPr="00FA3856" w:rsidRDefault="00A71C2B" w:rsidP="00A71C2B">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A71C2B" w:rsidRPr="00FA3856" w:rsidRDefault="00A71C2B" w:rsidP="00A71C2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71C2B"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71C2B" w:rsidRPr="00FA3856" w:rsidRDefault="00A71C2B" w:rsidP="00596CC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71C2B" w:rsidRPr="00FA3856" w:rsidRDefault="00A71C2B" w:rsidP="00596CC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A71C2B" w:rsidRPr="00FA3856" w:rsidRDefault="00A71C2B" w:rsidP="00596CC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71C2B" w:rsidRPr="00FA3856" w:rsidRDefault="00A71C2B" w:rsidP="00596CCC">
            <w:pPr>
              <w:pStyle w:val="PSDS-CorpodeTexto0"/>
              <w:jc w:val="center"/>
              <w:rPr>
                <w:rFonts w:ascii="Times New Roman" w:hAnsi="Times New Roman"/>
                <w:b/>
                <w:bCs/>
              </w:rPr>
            </w:pPr>
            <w:r w:rsidRPr="00FA3856">
              <w:rPr>
                <w:rFonts w:ascii="Times New Roman" w:hAnsi="Times New Roman"/>
                <w:b/>
                <w:bCs/>
              </w:rPr>
              <w:t>Tipo</w:t>
            </w:r>
          </w:p>
        </w:tc>
      </w:tr>
      <w:tr w:rsidR="00A71C2B"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71C2B" w:rsidRPr="00FA3856" w:rsidRDefault="00A71C2B" w:rsidP="00596CCC">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A71C2B" w:rsidRPr="00FA3856" w:rsidRDefault="00A71C2B" w:rsidP="00A71C2B">
            <w:pPr>
              <w:pStyle w:val="PSDS-CorpodeTexto0"/>
              <w:rPr>
                <w:rFonts w:ascii="Times New Roman" w:hAnsi="Times New Roman"/>
                <w:bCs/>
                <w:lang w:val="pt-PT"/>
              </w:rPr>
            </w:pPr>
            <w:r w:rsidRPr="00FA3856">
              <w:rPr>
                <w:rFonts w:ascii="Times New Roman" w:hAnsi="Times New Roman"/>
                <w:bCs/>
                <w:lang w:val="pt-PT"/>
              </w:rPr>
              <w:t>COD_CTA</w:t>
            </w:r>
          </w:p>
          <w:p w:rsidR="00A71C2B" w:rsidRPr="00FA3856" w:rsidRDefault="00A71C2B" w:rsidP="00596CCC">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7073DE" w:rsidRPr="00FA3856" w:rsidRDefault="007073DE" w:rsidP="00E250DC">
            <w:pPr>
              <w:pStyle w:val="PSDS-CorpodeTexto0"/>
              <w:jc w:val="both"/>
              <w:rPr>
                <w:rFonts w:ascii="Times New Roman" w:hAnsi="Times New Roman"/>
              </w:rPr>
            </w:pPr>
            <w:r w:rsidRPr="00FA3856">
              <w:rPr>
                <w:rFonts w:ascii="Times New Roman" w:hAnsi="Times New Roman"/>
                <w:b/>
              </w:rPr>
              <w:t xml:space="preserve">REGRA_CONTA_Y665: </w:t>
            </w:r>
            <w:r w:rsidRPr="00FA3856">
              <w:rPr>
                <w:rFonts w:ascii="Times New Roman" w:hAnsi="Times New Roman"/>
              </w:rPr>
              <w:t xml:space="preserve">Verifica se o Y665.COD_CTA/Y665.COD_CCUS </w:t>
            </w:r>
            <w:r w:rsidR="00E250DC" w:rsidRPr="00FA3856">
              <w:rPr>
                <w:rFonts w:ascii="Times New Roman" w:hAnsi="Times New Roman"/>
              </w:rPr>
              <w:t>existe no registro J050.COD_CTA</w:t>
            </w:r>
            <w:r w:rsidRPr="00FA3856">
              <w:rPr>
                <w:rFonts w:ascii="Times New Roman" w:hAnsi="Times New Roman"/>
              </w:rPr>
              <w:t>/J051.</w:t>
            </w:r>
            <w:r w:rsidR="00E250DC" w:rsidRPr="00FA3856">
              <w:rPr>
                <w:rFonts w:ascii="Times New Roman" w:hAnsi="Times New Roman"/>
              </w:rPr>
              <w:t xml:space="preserve">COD_CCUS </w:t>
            </w:r>
            <w:r w:rsidRPr="00FA3856">
              <w:rPr>
                <w:rFonts w:ascii="Times New Roman" w:hAnsi="Times New Roman"/>
              </w:rPr>
              <w:t>com J050_ IND_CTA = “A” (Analítica). </w:t>
            </w:r>
          </w:p>
        </w:tc>
        <w:tc>
          <w:tcPr>
            <w:tcW w:w="717" w:type="dxa"/>
            <w:tcBorders>
              <w:top w:val="single" w:sz="6" w:space="0" w:color="auto"/>
              <w:left w:val="single" w:sz="6" w:space="0" w:color="auto"/>
              <w:bottom w:val="single" w:sz="6" w:space="0" w:color="auto"/>
              <w:right w:val="single" w:sz="6" w:space="0" w:color="auto"/>
            </w:tcBorders>
          </w:tcPr>
          <w:p w:rsidR="00A71C2B" w:rsidRPr="00FA3856" w:rsidRDefault="00FA702E" w:rsidP="00596CCC">
            <w:pPr>
              <w:pStyle w:val="PSDS-CorpodeTexto0"/>
              <w:rPr>
                <w:rFonts w:ascii="Times New Roman" w:hAnsi="Times New Roman"/>
                <w:lang w:val="pt-PT"/>
              </w:rPr>
            </w:pPr>
            <w:r w:rsidRPr="00FA3856">
              <w:rPr>
                <w:rFonts w:ascii="Times New Roman" w:hAnsi="Times New Roman"/>
                <w:lang w:val="pt-PT"/>
              </w:rPr>
              <w:t>Aviso</w:t>
            </w:r>
          </w:p>
        </w:tc>
      </w:tr>
      <w:tr w:rsidR="00A71C2B"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71C2B" w:rsidRPr="00FA3856" w:rsidRDefault="00A71C2B" w:rsidP="00596CCC">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A71C2B" w:rsidRPr="00FA3856" w:rsidRDefault="00A71C2B" w:rsidP="00A71C2B">
            <w:pPr>
              <w:pStyle w:val="PSDS-CorpodeTexto0"/>
              <w:rPr>
                <w:rFonts w:ascii="Times New Roman" w:hAnsi="Times New Roman"/>
                <w:lang w:val="en-US"/>
              </w:rPr>
            </w:pPr>
            <w:r w:rsidRPr="00FA3856">
              <w:rPr>
                <w:rFonts w:ascii="Times New Roman" w:hAnsi="Times New Roman"/>
                <w:lang w:val="en-US"/>
              </w:rPr>
              <w:t>DIF_SALDOS</w:t>
            </w:r>
          </w:p>
          <w:p w:rsidR="00A71C2B" w:rsidRPr="00FA3856" w:rsidRDefault="00A71C2B" w:rsidP="00596CCC">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A71C2B" w:rsidRPr="00FA3856" w:rsidRDefault="00A71C2B" w:rsidP="00A71C2B">
            <w:pPr>
              <w:pStyle w:val="PSDS-CorpodeTexto0"/>
              <w:jc w:val="both"/>
              <w:rPr>
                <w:rFonts w:ascii="Times New Roman" w:hAnsi="Times New Roman"/>
              </w:rPr>
            </w:pPr>
            <w:r w:rsidRPr="00FA3856">
              <w:rPr>
                <w:rFonts w:ascii="Times New Roman" w:hAnsi="Times New Roman"/>
                <w:b/>
              </w:rPr>
              <w:t xml:space="preserve">REGRA_Y665_DIF_SALDOS:  </w:t>
            </w:r>
            <w:r w:rsidRPr="00FA3856">
              <w:rPr>
                <w:rFonts w:ascii="Times New Roman" w:hAnsi="Times New Roman"/>
              </w:rPr>
              <w:t xml:space="preserve">Verifica de </w:t>
            </w:r>
            <w:r w:rsidR="00223735" w:rsidRPr="00FA3856">
              <w:rPr>
                <w:rFonts w:ascii="Times New Roman" w:hAnsi="Times New Roman"/>
              </w:rPr>
              <w:t>Y655.</w:t>
            </w:r>
            <w:r w:rsidR="00516F95" w:rsidRPr="00FA3856">
              <w:rPr>
                <w:rFonts w:ascii="Times New Roman" w:hAnsi="Times New Roman"/>
              </w:rPr>
              <w:t xml:space="preserve">DIF_SALDOS </w:t>
            </w:r>
            <w:r w:rsidRPr="00FA3856">
              <w:rPr>
                <w:rFonts w:ascii="Times New Roman" w:hAnsi="Times New Roman"/>
              </w:rPr>
              <w:t xml:space="preserve">é igual </w:t>
            </w:r>
            <w:r w:rsidR="00ED3E1A" w:rsidRPr="00FA3856">
              <w:rPr>
                <w:rFonts w:ascii="Times New Roman" w:hAnsi="Times New Roman"/>
              </w:rPr>
              <w:t xml:space="preserve">ao resultado da soma algébrica de </w:t>
            </w:r>
            <w:r w:rsidR="00330F10" w:rsidRPr="00FA3856">
              <w:rPr>
                <w:rFonts w:ascii="Times New Roman" w:hAnsi="Times New Roman"/>
              </w:rPr>
              <w:t xml:space="preserve">Y665.VL_SALDO_SOC </w:t>
            </w:r>
            <w:r w:rsidR="00ED3E1A" w:rsidRPr="00FA3856">
              <w:rPr>
                <w:rFonts w:ascii="Times New Roman" w:hAnsi="Times New Roman"/>
              </w:rPr>
              <w:t xml:space="preserve">e </w:t>
            </w:r>
            <w:r w:rsidR="00516F95" w:rsidRPr="00FA3856">
              <w:rPr>
                <w:rFonts w:ascii="Times New Roman" w:hAnsi="Times New Roman"/>
              </w:rPr>
              <w:t>Y665.VL_SALDO_FIS</w:t>
            </w:r>
            <w:r w:rsidR="00ED3E1A"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A71C2B" w:rsidRPr="00FA3856" w:rsidRDefault="00A71C2B" w:rsidP="00596CCC">
            <w:pPr>
              <w:pStyle w:val="PSDS-CorpodeTexto0"/>
              <w:rPr>
                <w:rFonts w:ascii="Times New Roman" w:hAnsi="Times New Roman"/>
                <w:lang w:val="pt-PT"/>
              </w:rPr>
            </w:pPr>
            <w:r w:rsidRPr="00FA3856">
              <w:rPr>
                <w:rFonts w:ascii="Times New Roman" w:hAnsi="Times New Roman"/>
                <w:lang w:val="pt-PT"/>
              </w:rPr>
              <w:t>Erro</w:t>
            </w:r>
          </w:p>
        </w:tc>
      </w:tr>
      <w:tr w:rsidR="002D5C44" w:rsidRPr="00FA3856" w:rsidTr="00C602E7">
        <w:trPr>
          <w:jc w:val="center"/>
        </w:trPr>
        <w:tc>
          <w:tcPr>
            <w:tcW w:w="485" w:type="dxa"/>
            <w:tcBorders>
              <w:top w:val="single" w:sz="6" w:space="0" w:color="auto"/>
              <w:left w:val="single" w:sz="6" w:space="0" w:color="auto"/>
              <w:bottom w:val="single" w:sz="6" w:space="0" w:color="auto"/>
              <w:right w:val="single" w:sz="6" w:space="0" w:color="auto"/>
            </w:tcBorders>
          </w:tcPr>
          <w:p w:rsidR="002D5C44" w:rsidRPr="00A67371" w:rsidRDefault="002D5C44" w:rsidP="00C602E7">
            <w:pPr>
              <w:pStyle w:val="PSDS-CorpodeTexto0"/>
              <w:suppressAutoHyphens w:val="0"/>
              <w:rPr>
                <w:rFonts w:ascii="Times New Roman" w:hAnsi="Times New Roman"/>
                <w:b/>
                <w:bCs/>
                <w:lang w:val="pt-PT"/>
              </w:rPr>
            </w:pPr>
            <w:r w:rsidRPr="00A67371">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2D5C44" w:rsidRPr="00A67371" w:rsidRDefault="002D5C44" w:rsidP="00C602E7">
            <w:pPr>
              <w:pStyle w:val="PSDS-CorpodeTexto0"/>
              <w:rPr>
                <w:rFonts w:ascii="Times New Roman" w:hAnsi="Times New Roman"/>
                <w:lang w:val="en-US"/>
              </w:rPr>
            </w:pPr>
            <w:r w:rsidRPr="00A67371">
              <w:rPr>
                <w:rFonts w:ascii="Times New Roman" w:hAnsi="Times New Roman"/>
                <w:lang w:val="en-US"/>
              </w:rPr>
              <w:t>MET_CONTR</w:t>
            </w:r>
          </w:p>
          <w:p w:rsidR="002D5C44" w:rsidRPr="00A67371" w:rsidRDefault="002D5C44" w:rsidP="00C602E7">
            <w:pPr>
              <w:pStyle w:val="PSDS-CorpodeTexto0"/>
              <w:rPr>
                <w:rFonts w:ascii="Times New Roman" w:hAnsi="Times New Roman"/>
                <w:lang w:val="en-US"/>
              </w:rPr>
            </w:pPr>
          </w:p>
        </w:tc>
        <w:tc>
          <w:tcPr>
            <w:tcW w:w="12168" w:type="dxa"/>
            <w:tcBorders>
              <w:top w:val="single" w:sz="6" w:space="0" w:color="auto"/>
              <w:left w:val="single" w:sz="6" w:space="0" w:color="auto"/>
              <w:bottom w:val="single" w:sz="6" w:space="0" w:color="auto"/>
              <w:right w:val="single" w:sz="6" w:space="0" w:color="auto"/>
            </w:tcBorders>
          </w:tcPr>
          <w:p w:rsidR="002D5C44" w:rsidRPr="00A67371" w:rsidRDefault="002D5C44" w:rsidP="002D5C44">
            <w:pPr>
              <w:pStyle w:val="PSDS-CorpodeTexto0"/>
              <w:jc w:val="both"/>
              <w:rPr>
                <w:rFonts w:ascii="Times New Roman" w:hAnsi="Times New Roman"/>
              </w:rPr>
            </w:pPr>
            <w:r w:rsidRPr="00A67371">
              <w:rPr>
                <w:rFonts w:ascii="Times New Roman" w:hAnsi="Times New Roman"/>
                <w:b/>
              </w:rPr>
              <w:t xml:space="preserve">REGRA_MET_CONTR_NAO_PREENCHE_PL: </w:t>
            </w:r>
            <w:r w:rsidRPr="00A67371">
              <w:rPr>
                <w:rFonts w:ascii="Times New Roman" w:hAnsi="Times New Roman"/>
              </w:rPr>
              <w:t>Verifica se Y665.MET_CONTR não está preenchido quando, para um determinado Y665.COD_CTA igual a J050.COD_CTA, J050_COD_NAT for igual a “3 – Contas do Patrimônio Líquido”.</w:t>
            </w:r>
          </w:p>
        </w:tc>
        <w:tc>
          <w:tcPr>
            <w:tcW w:w="717" w:type="dxa"/>
            <w:tcBorders>
              <w:top w:val="single" w:sz="6" w:space="0" w:color="auto"/>
              <w:left w:val="single" w:sz="6" w:space="0" w:color="auto"/>
              <w:bottom w:val="single" w:sz="6" w:space="0" w:color="auto"/>
              <w:right w:val="single" w:sz="6" w:space="0" w:color="auto"/>
            </w:tcBorders>
          </w:tcPr>
          <w:p w:rsidR="002D5C44" w:rsidRPr="00FA3856" w:rsidRDefault="002D5C44" w:rsidP="00C602E7">
            <w:pPr>
              <w:pStyle w:val="PSDS-CorpodeTexto0"/>
              <w:rPr>
                <w:rFonts w:ascii="Times New Roman" w:hAnsi="Times New Roman"/>
                <w:lang w:val="pt-PT"/>
              </w:rPr>
            </w:pPr>
            <w:r w:rsidRPr="00A67371">
              <w:rPr>
                <w:rFonts w:ascii="Times New Roman" w:hAnsi="Times New Roman"/>
                <w:lang w:val="pt-PT"/>
              </w:rPr>
              <w:t>Erro</w:t>
            </w:r>
          </w:p>
          <w:p w:rsidR="002D5C44" w:rsidRPr="00FA3856" w:rsidRDefault="002D5C44" w:rsidP="00C602E7">
            <w:pPr>
              <w:pStyle w:val="PSDS-CorpodeTexto0"/>
              <w:rPr>
                <w:rFonts w:ascii="Times New Roman" w:hAnsi="Times New Roman"/>
                <w:lang w:val="pt-PT"/>
              </w:rPr>
            </w:pPr>
          </w:p>
        </w:tc>
      </w:tr>
      <w:tr w:rsidR="00ED3E1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ED3E1A" w:rsidRPr="00FA3856" w:rsidRDefault="00ED3E1A" w:rsidP="00596CCC">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ED3E1A" w:rsidRPr="002D5C44" w:rsidRDefault="00ED3E1A" w:rsidP="00596CCC">
            <w:pPr>
              <w:pStyle w:val="PSDS-CorpodeTexto0"/>
              <w:rPr>
                <w:rFonts w:ascii="Times New Roman" w:hAnsi="Times New Roman"/>
              </w:rPr>
            </w:pPr>
            <w:r w:rsidRPr="002D5C44">
              <w:rPr>
                <w:rFonts w:ascii="Times New Roman" w:hAnsi="Times New Roman"/>
              </w:rPr>
              <w:t>COD_SUBCONT</w:t>
            </w:r>
          </w:p>
          <w:p w:rsidR="00ED3E1A" w:rsidRPr="002D5C44" w:rsidRDefault="00ED3E1A" w:rsidP="00596CCC">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rsidR="00ED3E1A" w:rsidRPr="00FA3856" w:rsidRDefault="00ED3E1A" w:rsidP="00ED3E1A">
            <w:pPr>
              <w:pStyle w:val="PSDS-CorpodeTexto0"/>
              <w:jc w:val="both"/>
              <w:rPr>
                <w:rFonts w:ascii="Times New Roman" w:hAnsi="Times New Roman"/>
              </w:rPr>
            </w:pPr>
            <w:r w:rsidRPr="00FA3856">
              <w:rPr>
                <w:rFonts w:ascii="Times New Roman" w:hAnsi="Times New Roman"/>
                <w:b/>
              </w:rPr>
              <w:t>REGRA_</w:t>
            </w:r>
            <w:r w:rsidR="00E250DC" w:rsidRPr="00FA3856">
              <w:rPr>
                <w:rFonts w:ascii="Times New Roman" w:hAnsi="Times New Roman"/>
                <w:b/>
              </w:rPr>
              <w:t>COD_SUB</w:t>
            </w:r>
            <w:r w:rsidRPr="00FA3856">
              <w:rPr>
                <w:rFonts w:ascii="Times New Roman" w:hAnsi="Times New Roman"/>
                <w:b/>
              </w:rPr>
              <w:t xml:space="preserve">CONTA_Y665: </w:t>
            </w:r>
            <w:r w:rsidRPr="00FA3856">
              <w:rPr>
                <w:rFonts w:ascii="Times New Roman" w:hAnsi="Times New Roman"/>
              </w:rPr>
              <w:t xml:space="preserve">Verifica se o </w:t>
            </w:r>
            <w:r w:rsidR="00223735" w:rsidRPr="00FA3856">
              <w:rPr>
                <w:rFonts w:ascii="Times New Roman" w:hAnsi="Times New Roman"/>
              </w:rPr>
              <w:t>Y665.</w:t>
            </w:r>
            <w:r w:rsidR="00516F95" w:rsidRPr="00FA3856">
              <w:rPr>
                <w:rFonts w:ascii="Times New Roman" w:hAnsi="Times New Roman"/>
              </w:rPr>
              <w:t>COD_SUBCONT</w:t>
            </w:r>
            <w:r w:rsidR="00E250DC" w:rsidRPr="00FA3856">
              <w:rPr>
                <w:rFonts w:ascii="Times New Roman" w:hAnsi="Times New Roman"/>
              </w:rPr>
              <w:t>/Y665.COD_CCUS_SUB</w:t>
            </w:r>
            <w:r w:rsidR="00516F95" w:rsidRPr="00FA3856">
              <w:rPr>
                <w:rFonts w:ascii="Times New Roman" w:hAnsi="Times New Roman"/>
              </w:rPr>
              <w:t xml:space="preserve"> </w:t>
            </w:r>
            <w:r w:rsidRPr="00FA3856">
              <w:rPr>
                <w:rFonts w:ascii="Times New Roman" w:hAnsi="Times New Roman"/>
              </w:rPr>
              <w:t xml:space="preserve">existe </w:t>
            </w:r>
            <w:r w:rsidR="00B2322A" w:rsidRPr="00FA3856">
              <w:rPr>
                <w:rFonts w:ascii="Times New Roman" w:hAnsi="Times New Roman"/>
              </w:rPr>
              <w:t>no registro J050.COD_CTA</w:t>
            </w:r>
            <w:r w:rsidR="00E250DC" w:rsidRPr="00FA3856">
              <w:rPr>
                <w:rFonts w:ascii="Times New Roman" w:hAnsi="Times New Roman"/>
              </w:rPr>
              <w:t>/J051.COD_CCUS</w:t>
            </w:r>
            <w:r w:rsidR="00B2322A" w:rsidRPr="00FA3856">
              <w:rPr>
                <w:rFonts w:ascii="Times New Roman" w:hAnsi="Times New Roman"/>
              </w:rPr>
              <w:t xml:space="preserve"> e J050_ IND_CTA = “A” (Analítica)</w:t>
            </w:r>
            <w:r w:rsidRPr="00FA3856">
              <w:rPr>
                <w:rFonts w:ascii="Times New Roman" w:hAnsi="Times New Roman"/>
              </w:rPr>
              <w:t>.</w:t>
            </w:r>
            <w:r w:rsidR="00FA702E" w:rsidRPr="00FA3856">
              <w:rPr>
                <w:rFonts w:ascii="Times New Roman" w:hAnsi="Times New Roman"/>
              </w:rPr>
              <w:t xml:space="preserve"> </w:t>
            </w:r>
          </w:p>
          <w:p w:rsidR="00DC0329" w:rsidRPr="00FA3856" w:rsidRDefault="00DC0329" w:rsidP="00ED3E1A">
            <w:pPr>
              <w:pStyle w:val="PSDS-CorpodeTexto0"/>
              <w:jc w:val="both"/>
              <w:rPr>
                <w:rFonts w:ascii="Times New Roman" w:hAnsi="Times New Roman"/>
              </w:rPr>
            </w:pPr>
          </w:p>
          <w:p w:rsidR="00ED3E1A" w:rsidRPr="00FA3856" w:rsidRDefault="00E81A1E" w:rsidP="00ED3E1A">
            <w:pPr>
              <w:pStyle w:val="PSDS-CorpodeTexto0"/>
              <w:jc w:val="both"/>
              <w:rPr>
                <w:rFonts w:ascii="Times New Roman" w:hAnsi="Times New Roman"/>
              </w:rPr>
            </w:pPr>
            <w:hyperlink w:anchor="REGRA_MET_CONTR_OBRIG" w:history="1">
              <w:r w:rsidR="00ED3E1A" w:rsidRPr="00FA3856">
                <w:rPr>
                  <w:rFonts w:ascii="Times New Roman" w:hAnsi="Times New Roman"/>
                  <w:b/>
                </w:rPr>
                <w:t>REGRA_MET_CONTR_OBRIG</w:t>
              </w:r>
            </w:hyperlink>
            <w:r w:rsidR="00ED3E1A" w:rsidRPr="00FA3856">
              <w:rPr>
                <w:rFonts w:ascii="Times New Roman" w:hAnsi="Times New Roman"/>
                <w:b/>
              </w:rPr>
              <w:t xml:space="preserve">: </w:t>
            </w:r>
            <w:r w:rsidR="00ED3E1A" w:rsidRPr="00FA3856">
              <w:rPr>
                <w:rFonts w:ascii="Times New Roman" w:hAnsi="Times New Roman"/>
              </w:rPr>
              <w:t xml:space="preserve">Verifica se </w:t>
            </w:r>
            <w:r w:rsidR="00223735" w:rsidRPr="00FA3856">
              <w:rPr>
                <w:rFonts w:ascii="Times New Roman" w:hAnsi="Times New Roman"/>
              </w:rPr>
              <w:t>Y655.</w:t>
            </w:r>
            <w:r w:rsidR="00516F95" w:rsidRPr="00FA3856">
              <w:rPr>
                <w:rFonts w:ascii="Times New Roman" w:hAnsi="Times New Roman"/>
              </w:rPr>
              <w:t xml:space="preserve">COD_SUBCONT </w:t>
            </w:r>
            <w:r w:rsidR="00ED3E1A" w:rsidRPr="00FA3856">
              <w:rPr>
                <w:rFonts w:ascii="Times New Roman" w:hAnsi="Times New Roman"/>
              </w:rPr>
              <w:t xml:space="preserve">está preenchido quando </w:t>
            </w:r>
            <w:r w:rsidR="00223735" w:rsidRPr="00FA3856">
              <w:rPr>
                <w:rFonts w:ascii="Times New Roman" w:hAnsi="Times New Roman"/>
              </w:rPr>
              <w:t>Y665.</w:t>
            </w:r>
            <w:r w:rsidR="00516F95" w:rsidRPr="00FA3856">
              <w:rPr>
                <w:rFonts w:ascii="Times New Roman" w:hAnsi="Times New Roman"/>
              </w:rPr>
              <w:t xml:space="preserve">MET_CONTR </w:t>
            </w:r>
            <w:r w:rsidR="00ED3E1A" w:rsidRPr="00FA3856">
              <w:rPr>
                <w:rFonts w:ascii="Times New Roman" w:hAnsi="Times New Roman"/>
              </w:rPr>
              <w:t>igual a “A” ou “B”.</w:t>
            </w:r>
          </w:p>
          <w:p w:rsidR="00ED3E1A" w:rsidRPr="00FA3856" w:rsidRDefault="00ED3E1A" w:rsidP="00ED3E1A">
            <w:pPr>
              <w:pStyle w:val="PSDS-CorpodeTexto0"/>
              <w:jc w:val="both"/>
              <w:rPr>
                <w:rFonts w:ascii="Times New Roman" w:hAnsi="Times New Roman"/>
              </w:rPr>
            </w:pPr>
          </w:p>
          <w:p w:rsidR="00642131" w:rsidRPr="00FA3856" w:rsidRDefault="00ED3E1A" w:rsidP="00516F95">
            <w:pPr>
              <w:pStyle w:val="PSDS-CorpodeTexto0"/>
              <w:jc w:val="both"/>
              <w:rPr>
                <w:rFonts w:ascii="Times New Roman" w:hAnsi="Times New Roman"/>
              </w:rPr>
            </w:pPr>
            <w:r w:rsidRPr="00FA3856">
              <w:rPr>
                <w:rFonts w:ascii="Times New Roman" w:hAnsi="Times New Roman"/>
                <w:b/>
              </w:rPr>
              <w:t xml:space="preserve">REGRA_MET_CONTR_NAO_PREENCHE: </w:t>
            </w:r>
            <w:r w:rsidRPr="00FA3856">
              <w:rPr>
                <w:rFonts w:ascii="Times New Roman" w:hAnsi="Times New Roman"/>
              </w:rPr>
              <w:t xml:space="preserve">Verifica se </w:t>
            </w:r>
            <w:r w:rsidR="00223735" w:rsidRPr="00FA3856">
              <w:rPr>
                <w:rFonts w:ascii="Times New Roman" w:hAnsi="Times New Roman"/>
              </w:rPr>
              <w:t>Y665.</w:t>
            </w:r>
            <w:r w:rsidR="00516F95" w:rsidRPr="00FA3856">
              <w:rPr>
                <w:rFonts w:ascii="Times New Roman" w:hAnsi="Times New Roman"/>
              </w:rPr>
              <w:t xml:space="preserve">COD_SUBCONT </w:t>
            </w:r>
            <w:r w:rsidRPr="00FA3856">
              <w:rPr>
                <w:rFonts w:ascii="Times New Roman" w:hAnsi="Times New Roman"/>
              </w:rPr>
              <w:t xml:space="preserve">não está preenchido quando </w:t>
            </w:r>
            <w:r w:rsidR="00223735" w:rsidRPr="00FA3856">
              <w:rPr>
                <w:rFonts w:ascii="Times New Roman" w:hAnsi="Times New Roman"/>
              </w:rPr>
              <w:t>Y665.</w:t>
            </w:r>
            <w:r w:rsidRPr="00FA3856">
              <w:rPr>
                <w:rFonts w:ascii="Times New Roman" w:hAnsi="Times New Roman"/>
              </w:rPr>
              <w:t>MET_CONTR</w:t>
            </w:r>
            <w:r w:rsidR="00516F95" w:rsidRPr="00FA3856">
              <w:rPr>
                <w:rFonts w:ascii="Times New Roman" w:hAnsi="Times New Roman"/>
              </w:rPr>
              <w:t xml:space="preserve"> é </w:t>
            </w:r>
            <w:r w:rsidR="00223735" w:rsidRPr="00FA3856">
              <w:rPr>
                <w:rFonts w:ascii="Times New Roman" w:hAnsi="Times New Roman"/>
              </w:rPr>
              <w:t>igual a “C” ou “D”</w:t>
            </w:r>
            <w:r w:rsidR="00F53D51" w:rsidRPr="00FA3856">
              <w:rPr>
                <w:rFonts w:ascii="Times New Roman" w:hAnsi="Times New Roman"/>
              </w:rPr>
              <w:t xml:space="preserve"> ou “F”</w:t>
            </w:r>
            <w:r w:rsidR="00223735"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ED3E1A" w:rsidRPr="00FA3856" w:rsidRDefault="00DC0329" w:rsidP="00596CCC">
            <w:pPr>
              <w:pStyle w:val="PSDS-CorpodeTexto0"/>
              <w:rPr>
                <w:rFonts w:ascii="Times New Roman" w:hAnsi="Times New Roman"/>
                <w:lang w:val="pt-PT"/>
              </w:rPr>
            </w:pPr>
            <w:r w:rsidRPr="00FA3856">
              <w:rPr>
                <w:rFonts w:ascii="Times New Roman" w:hAnsi="Times New Roman"/>
                <w:lang w:val="pt-PT"/>
              </w:rPr>
              <w:t>Erro</w:t>
            </w:r>
          </w:p>
          <w:p w:rsidR="00ED3E1A" w:rsidRPr="00FA3856" w:rsidRDefault="00ED3E1A" w:rsidP="00596CCC">
            <w:pPr>
              <w:pStyle w:val="PSDS-CorpodeTexto0"/>
              <w:rPr>
                <w:rFonts w:ascii="Times New Roman" w:hAnsi="Times New Roman"/>
                <w:lang w:val="pt-PT"/>
              </w:rPr>
            </w:pPr>
          </w:p>
          <w:p w:rsidR="00516F95" w:rsidRPr="00FA3856" w:rsidRDefault="00516F95" w:rsidP="00596CCC">
            <w:pPr>
              <w:pStyle w:val="PSDS-CorpodeTexto0"/>
              <w:rPr>
                <w:rFonts w:ascii="Times New Roman" w:hAnsi="Times New Roman"/>
                <w:lang w:val="pt-PT"/>
              </w:rPr>
            </w:pPr>
          </w:p>
          <w:p w:rsidR="00ED3E1A" w:rsidRPr="00FA3856" w:rsidRDefault="00ED3E1A" w:rsidP="00596CCC">
            <w:pPr>
              <w:pStyle w:val="PSDS-CorpodeTexto0"/>
              <w:rPr>
                <w:rFonts w:ascii="Times New Roman" w:hAnsi="Times New Roman"/>
                <w:lang w:val="pt-PT"/>
              </w:rPr>
            </w:pPr>
            <w:r w:rsidRPr="00FA3856">
              <w:rPr>
                <w:rFonts w:ascii="Times New Roman" w:hAnsi="Times New Roman"/>
                <w:lang w:val="pt-PT"/>
              </w:rPr>
              <w:t>Erro</w:t>
            </w:r>
          </w:p>
          <w:p w:rsidR="00ED3E1A" w:rsidRPr="00FA3856" w:rsidRDefault="00ED3E1A" w:rsidP="00596CCC">
            <w:pPr>
              <w:pStyle w:val="PSDS-CorpodeTexto0"/>
              <w:rPr>
                <w:rFonts w:ascii="Times New Roman" w:hAnsi="Times New Roman"/>
                <w:lang w:val="pt-PT"/>
              </w:rPr>
            </w:pPr>
          </w:p>
          <w:p w:rsidR="00ED3E1A" w:rsidRPr="00FA3856" w:rsidRDefault="00ED3E1A" w:rsidP="00596CCC">
            <w:pPr>
              <w:pStyle w:val="PSDS-CorpodeTexto0"/>
              <w:rPr>
                <w:rFonts w:ascii="Times New Roman" w:hAnsi="Times New Roman"/>
                <w:lang w:val="pt-PT"/>
              </w:rPr>
            </w:pPr>
            <w:r w:rsidRPr="00FA3856">
              <w:rPr>
                <w:rFonts w:ascii="Times New Roman" w:hAnsi="Times New Roman"/>
                <w:lang w:val="pt-PT"/>
              </w:rPr>
              <w:t>Erro</w:t>
            </w:r>
          </w:p>
        </w:tc>
      </w:tr>
      <w:tr w:rsidR="00ED3E1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ED3E1A" w:rsidRPr="00FA3856" w:rsidRDefault="00ED3E1A" w:rsidP="00596CCC">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ED3E1A" w:rsidRPr="00FA3856" w:rsidRDefault="00ED3E1A" w:rsidP="00596CCC">
            <w:pPr>
              <w:pStyle w:val="PSDS-CorpodeTexto0"/>
              <w:rPr>
                <w:rFonts w:ascii="Times New Roman" w:hAnsi="Times New Roman"/>
                <w:lang w:val="en-US"/>
              </w:rPr>
            </w:pPr>
            <w:r w:rsidRPr="00FA3856">
              <w:rPr>
                <w:rFonts w:ascii="Times New Roman" w:hAnsi="Times New Roman"/>
                <w:lang w:val="en-US"/>
              </w:rPr>
              <w:t>COD_CCUS_SUB</w:t>
            </w:r>
          </w:p>
          <w:p w:rsidR="00ED3E1A" w:rsidRPr="00FA3856" w:rsidRDefault="00ED3E1A" w:rsidP="00596CCC">
            <w:pPr>
              <w:pStyle w:val="PSDS-CorpodeTexto0"/>
              <w:rPr>
                <w:rFonts w:ascii="Times New Roman" w:hAnsi="Times New Roman"/>
                <w:lang w:val="en-US"/>
              </w:rPr>
            </w:pPr>
          </w:p>
        </w:tc>
        <w:tc>
          <w:tcPr>
            <w:tcW w:w="12168" w:type="dxa"/>
            <w:tcBorders>
              <w:top w:val="single" w:sz="6" w:space="0" w:color="auto"/>
              <w:left w:val="single" w:sz="6" w:space="0" w:color="auto"/>
              <w:bottom w:val="single" w:sz="6" w:space="0" w:color="auto"/>
              <w:right w:val="single" w:sz="6" w:space="0" w:color="auto"/>
            </w:tcBorders>
          </w:tcPr>
          <w:p w:rsidR="00ED3E1A" w:rsidRPr="00FA3856" w:rsidRDefault="00ED3E1A" w:rsidP="00ED3E1A">
            <w:pPr>
              <w:pStyle w:val="PSDS-CorpodeTexto0"/>
              <w:jc w:val="both"/>
              <w:rPr>
                <w:rFonts w:ascii="Times New Roman" w:hAnsi="Times New Roman"/>
                <w:b/>
              </w:rPr>
            </w:pPr>
            <w:r w:rsidRPr="00FA3856">
              <w:rPr>
                <w:rFonts w:ascii="Times New Roman" w:hAnsi="Times New Roman"/>
                <w:b/>
              </w:rPr>
              <w:t>REGRA_MET_CONTR_NAO_PREENCHE:</w:t>
            </w:r>
            <w:r w:rsidRPr="00FA3856">
              <w:rPr>
                <w:rFonts w:ascii="Times New Roman" w:hAnsi="Times New Roman"/>
              </w:rPr>
              <w:t xml:space="preserve"> Verifica se </w:t>
            </w:r>
            <w:r w:rsidR="00223735" w:rsidRPr="00FA3856">
              <w:rPr>
                <w:rFonts w:ascii="Times New Roman" w:hAnsi="Times New Roman"/>
              </w:rPr>
              <w:t>Y665.</w:t>
            </w:r>
            <w:r w:rsidR="00516F95" w:rsidRPr="00FA3856">
              <w:rPr>
                <w:rFonts w:ascii="Times New Roman" w:hAnsi="Times New Roman"/>
              </w:rPr>
              <w:t xml:space="preserve">COD_CCUS_SUB </w:t>
            </w:r>
            <w:r w:rsidRPr="00FA3856">
              <w:rPr>
                <w:rFonts w:ascii="Times New Roman" w:hAnsi="Times New Roman"/>
              </w:rPr>
              <w:t xml:space="preserve">não está preenchido quando </w:t>
            </w:r>
            <w:r w:rsidR="00223735" w:rsidRPr="00FA3856">
              <w:rPr>
                <w:rFonts w:ascii="Times New Roman" w:hAnsi="Times New Roman"/>
              </w:rPr>
              <w:t>Y665.</w:t>
            </w:r>
            <w:r w:rsidR="00D129CE" w:rsidRPr="00FA3856">
              <w:rPr>
                <w:rFonts w:ascii="Times New Roman" w:hAnsi="Times New Roman"/>
              </w:rPr>
              <w:t xml:space="preserve">MET_CONTR </w:t>
            </w:r>
            <w:r w:rsidR="00F53D51" w:rsidRPr="00FA3856">
              <w:rPr>
                <w:rFonts w:ascii="Times New Roman" w:hAnsi="Times New Roman"/>
              </w:rPr>
              <w:t>igual a “C” ou “D” ou “F”.</w:t>
            </w:r>
          </w:p>
        </w:tc>
        <w:tc>
          <w:tcPr>
            <w:tcW w:w="717" w:type="dxa"/>
            <w:tcBorders>
              <w:top w:val="single" w:sz="6" w:space="0" w:color="auto"/>
              <w:left w:val="single" w:sz="6" w:space="0" w:color="auto"/>
              <w:bottom w:val="single" w:sz="6" w:space="0" w:color="auto"/>
              <w:right w:val="single" w:sz="6" w:space="0" w:color="auto"/>
            </w:tcBorders>
          </w:tcPr>
          <w:p w:rsidR="00ED3E1A" w:rsidRPr="00FA3856" w:rsidRDefault="00ED3E1A" w:rsidP="00596CCC">
            <w:pPr>
              <w:pStyle w:val="PSDS-CorpodeTexto0"/>
              <w:rPr>
                <w:rFonts w:ascii="Times New Roman" w:hAnsi="Times New Roman"/>
                <w:lang w:val="pt-PT"/>
              </w:rPr>
            </w:pPr>
            <w:r w:rsidRPr="00FA3856">
              <w:rPr>
                <w:rFonts w:ascii="Times New Roman" w:hAnsi="Times New Roman"/>
                <w:lang w:val="pt-PT"/>
              </w:rPr>
              <w:t>Erro</w:t>
            </w:r>
          </w:p>
        </w:tc>
      </w:tr>
    </w:tbl>
    <w:p w:rsidR="00E250DC" w:rsidRPr="00FA3856" w:rsidRDefault="00E250DC" w:rsidP="00223735">
      <w:pPr>
        <w:rPr>
          <w:b/>
          <w:color w:val="002060"/>
          <w:szCs w:val="20"/>
        </w:rPr>
      </w:pPr>
    </w:p>
    <w:p w:rsidR="008332B1" w:rsidRPr="00FA3856" w:rsidRDefault="00223735" w:rsidP="00223735">
      <w:pPr>
        <w:rPr>
          <w:b/>
          <w:color w:val="002060"/>
          <w:szCs w:val="20"/>
        </w:rPr>
      </w:pPr>
      <w:r w:rsidRPr="00FA3856">
        <w:rPr>
          <w:b/>
          <w:color w:val="002060"/>
          <w:szCs w:val="20"/>
        </w:rPr>
        <w:t xml:space="preserve">Exemplo de Preenchimento: </w:t>
      </w:r>
      <w:r w:rsidR="008332B1" w:rsidRPr="00FA3856">
        <w:rPr>
          <w:b/>
          <w:color w:val="002060"/>
          <w:szCs w:val="20"/>
        </w:rPr>
        <w:t>|Y665|</w:t>
      </w:r>
      <w:r w:rsidR="00596CCC" w:rsidRPr="00FA3856">
        <w:rPr>
          <w:b/>
          <w:color w:val="002060"/>
          <w:szCs w:val="20"/>
        </w:rPr>
        <w:t>1.05.01.05||VALORES MOBILIÁRIOS|10000,00|D|9000,00|D|1000,00|D|A|1.05.01.06||AJUSTE A VALOR JUSTO – VALORES MOBILIÁRIOS|</w:t>
      </w:r>
    </w:p>
    <w:p w:rsidR="008332B1"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Y665</w:t>
      </w:r>
      <w:r w:rsidR="008332B1" w:rsidRPr="00FA3856">
        <w:rPr>
          <w:rFonts w:ascii="Times New Roman" w:hAnsi="Times New Roman"/>
          <w:color w:val="002060"/>
          <w:szCs w:val="20"/>
        </w:rPr>
        <w:t>|: Identificação do tipo do registro.</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1.05.01.05|: Código da conta.</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 Não há centro de custos da conta.</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VALORES MOBILIÁRIOS|: Descrição da conta.</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Saldo societário (R$ 10.000,00).</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D|: Natureza do saldo societário (devedora).</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9000,00|: Saldo fiscal (R$ 9.000,00).</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D|: Natureza do saldo fiscal (devedora).</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1000,00|: Diferença entre os saldos societário e fiscal (10.000 – 9.000 = 1.000).</w:t>
      </w:r>
    </w:p>
    <w:p w:rsidR="00596CCC" w:rsidRPr="00FA3856" w:rsidRDefault="00596CCC" w:rsidP="008332B1">
      <w:pPr>
        <w:pStyle w:val="Corpodetexto"/>
        <w:ind w:left="708" w:firstLine="709"/>
        <w:rPr>
          <w:rFonts w:ascii="Times New Roman" w:hAnsi="Times New Roman"/>
          <w:color w:val="002060"/>
          <w:szCs w:val="20"/>
        </w:rPr>
      </w:pPr>
      <w:r w:rsidRPr="00FA3856">
        <w:rPr>
          <w:rFonts w:ascii="Times New Roman" w:hAnsi="Times New Roman"/>
          <w:color w:val="002060"/>
          <w:szCs w:val="20"/>
        </w:rPr>
        <w:t>|D|: Natureza da diferença entre os saldos societário e fiscal (devedora).</w:t>
      </w:r>
    </w:p>
    <w:p w:rsidR="00596CCC" w:rsidRPr="00FA3856" w:rsidRDefault="00596CCC" w:rsidP="00596CCC">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t>|A|: Métrica de controle da subconta (A = Controlada por subconta).</w:t>
      </w:r>
    </w:p>
    <w:p w:rsidR="00596CCC" w:rsidRPr="00FA3856" w:rsidRDefault="00596CCC" w:rsidP="00596CCC">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t>|1.05.01.06|: Código da subconta.</w:t>
      </w:r>
    </w:p>
    <w:p w:rsidR="00596CCC" w:rsidRPr="00FA3856" w:rsidRDefault="00596CCC" w:rsidP="00596CCC">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t>||: Não há centro de custos da subconta.</w:t>
      </w:r>
    </w:p>
    <w:p w:rsidR="00596CCC" w:rsidRPr="00FA3856" w:rsidRDefault="00596CCC" w:rsidP="00596CCC">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t>|AJUSTE A VALOR JUSTO – VALORES MOBILIÁRIOS|: Descrição da subconta.</w:t>
      </w:r>
    </w:p>
    <w:p w:rsidR="00223735" w:rsidRPr="00FA3856" w:rsidRDefault="00223735">
      <w:pPr>
        <w:spacing w:after="200" w:line="276" w:lineRule="auto"/>
        <w:rPr>
          <w:b/>
          <w:bCs/>
          <w:color w:val="0000FF"/>
          <w:szCs w:val="20"/>
        </w:rPr>
      </w:pPr>
      <w:r w:rsidRPr="00FA3856">
        <w:rPr>
          <w:color w:val="0000FF"/>
          <w:szCs w:val="20"/>
        </w:rPr>
        <w:br w:type="page"/>
      </w:r>
    </w:p>
    <w:p w:rsidR="004631A2" w:rsidRPr="00FA3856" w:rsidRDefault="004631A2" w:rsidP="004631A2">
      <w:pPr>
        <w:pStyle w:val="Ttulo1"/>
        <w:jc w:val="both"/>
        <w:rPr>
          <w:color w:val="0000FF"/>
          <w:szCs w:val="20"/>
        </w:rPr>
      </w:pPr>
      <w:bookmarkStart w:id="902" w:name="_Toc454359429"/>
      <w:r w:rsidRPr="00FA3856">
        <w:rPr>
          <w:color w:val="0000FF"/>
          <w:szCs w:val="20"/>
        </w:rPr>
        <w:lastRenderedPageBreak/>
        <w:t>Registro Y67</w:t>
      </w:r>
      <w:r w:rsidR="002F79AD" w:rsidRPr="00FA3856">
        <w:rPr>
          <w:color w:val="0000FF"/>
          <w:szCs w:val="20"/>
        </w:rPr>
        <w:t>1</w:t>
      </w:r>
      <w:r w:rsidRPr="00FA3856">
        <w:rPr>
          <w:color w:val="0000FF"/>
          <w:szCs w:val="20"/>
        </w:rPr>
        <w:t>: Outras Informações</w:t>
      </w:r>
      <w:r w:rsidR="00223735" w:rsidRPr="00FA3856">
        <w:rPr>
          <w:color w:val="0000FF"/>
          <w:szCs w:val="20"/>
        </w:rPr>
        <w:t xml:space="preserve"> (Lucro Real)</w:t>
      </w:r>
      <w:bookmarkEnd w:id="902"/>
    </w:p>
    <w:p w:rsidR="004631A2" w:rsidRPr="00FA3856" w:rsidRDefault="004631A2" w:rsidP="004631A2">
      <w:pPr>
        <w:rPr>
          <w:szCs w:val="20"/>
        </w:rPr>
      </w:pPr>
    </w:p>
    <w:p w:rsidR="00D93C99" w:rsidRPr="00FA3856" w:rsidRDefault="00D15915" w:rsidP="00D15915">
      <w:pPr>
        <w:ind w:firstLine="708"/>
        <w:rPr>
          <w:szCs w:val="20"/>
        </w:rPr>
      </w:pPr>
      <w:r w:rsidRPr="00FA3856">
        <w:rPr>
          <w:szCs w:val="20"/>
        </w:rPr>
        <w:t>Este registro deve ser preenchido</w:t>
      </w:r>
      <w:r w:rsidR="00D93C99" w:rsidRPr="00FA3856">
        <w:rPr>
          <w:szCs w:val="20"/>
        </w:rPr>
        <w:t xml:space="preserve"> por todas as pessoas jurídicas que apuraram o imposto de renda com base no lucro real.</w:t>
      </w:r>
    </w:p>
    <w:p w:rsidR="004631A2" w:rsidRPr="00FA3856" w:rsidRDefault="004631A2" w:rsidP="004631A2">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4631A2" w:rsidRPr="00FA3856" w:rsidTr="00970E4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31A2" w:rsidRPr="00FA3856" w:rsidRDefault="004631A2" w:rsidP="004631A2">
            <w:pPr>
              <w:pStyle w:val="PSDS-CorpodeTexto0"/>
              <w:jc w:val="center"/>
              <w:rPr>
                <w:rFonts w:ascii="Times New Roman" w:hAnsi="Times New Roman"/>
                <w:b/>
                <w:bCs/>
              </w:rPr>
            </w:pPr>
            <w:r w:rsidRPr="00FA3856">
              <w:rPr>
                <w:rFonts w:ascii="Times New Roman" w:hAnsi="Times New Roman"/>
                <w:b/>
                <w:bCs/>
              </w:rPr>
              <w:t xml:space="preserve">REGISTRO Y671: </w:t>
            </w:r>
            <w:r w:rsidRPr="00FA3856">
              <w:rPr>
                <w:rFonts w:ascii="Times New Roman" w:hAnsi="Times New Roman"/>
                <w:b/>
              </w:rPr>
              <w:t>OUTRAS INFORMAÇÕES</w:t>
            </w:r>
          </w:p>
        </w:tc>
      </w:tr>
      <w:tr w:rsidR="004631A2" w:rsidRPr="00FA3856" w:rsidTr="00970E4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31A2" w:rsidRPr="00FA3856" w:rsidRDefault="004631A2" w:rsidP="00970E4C">
            <w:pPr>
              <w:pStyle w:val="PSDS-CorpodeTexto0"/>
              <w:jc w:val="center"/>
              <w:rPr>
                <w:rFonts w:ascii="Times New Roman" w:hAnsi="Times New Roman"/>
                <w:b/>
                <w:bCs/>
              </w:rPr>
            </w:pPr>
            <w:r w:rsidRPr="00FA3856">
              <w:rPr>
                <w:rFonts w:ascii="Times New Roman" w:hAnsi="Times New Roman"/>
                <w:b/>
                <w:bCs/>
              </w:rPr>
              <w:t>Regras de Validação do Registro</w:t>
            </w:r>
          </w:p>
          <w:p w:rsidR="004631A2" w:rsidRPr="00FA3856" w:rsidRDefault="004631A2" w:rsidP="00970E4C">
            <w:pPr>
              <w:pStyle w:val="PSDS-CorpodeTexto0"/>
              <w:jc w:val="center"/>
              <w:rPr>
                <w:rFonts w:ascii="Times New Roman" w:hAnsi="Times New Roman"/>
                <w:b/>
                <w:bCs/>
              </w:rPr>
            </w:pPr>
          </w:p>
        </w:tc>
      </w:tr>
      <w:tr w:rsidR="004631A2" w:rsidRPr="00FA3856" w:rsidTr="00970E4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4631A2" w:rsidRPr="00FA3856" w:rsidRDefault="004631A2" w:rsidP="00970E4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4631A2" w:rsidRPr="00FA3856" w:rsidRDefault="004631A2" w:rsidP="00970E4C">
            <w:pPr>
              <w:pStyle w:val="PSDS-CorpodeTexto0"/>
              <w:jc w:val="center"/>
              <w:rPr>
                <w:rFonts w:ascii="Times New Roman" w:hAnsi="Times New Roman"/>
                <w:b/>
                <w:bCs/>
              </w:rPr>
            </w:pPr>
            <w:r w:rsidRPr="00FA3856">
              <w:rPr>
                <w:rFonts w:ascii="Times New Roman" w:hAnsi="Times New Roman"/>
                <w:b/>
                <w:bCs/>
              </w:rPr>
              <w:t>Ocorrência – 0:1</w:t>
            </w:r>
          </w:p>
        </w:tc>
      </w:tr>
      <w:tr w:rsidR="004631A2" w:rsidRPr="00FA3856" w:rsidTr="00970E4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4631A2" w:rsidRPr="00FA3856" w:rsidRDefault="004631A2" w:rsidP="00970E4C">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316"/>
        <w:gridCol w:w="8375"/>
        <w:gridCol w:w="708"/>
        <w:gridCol w:w="1139"/>
        <w:gridCol w:w="1016"/>
        <w:gridCol w:w="992"/>
        <w:gridCol w:w="1339"/>
      </w:tblGrid>
      <w:tr w:rsidR="00223735" w:rsidRPr="00FA3856" w:rsidTr="00223735">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Nº</w:t>
            </w:r>
          </w:p>
        </w:tc>
        <w:tc>
          <w:tcPr>
            <w:tcW w:w="2316"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Campo</w:t>
            </w:r>
          </w:p>
        </w:tc>
        <w:tc>
          <w:tcPr>
            <w:tcW w:w="8375"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9121FB">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223735" w:rsidRPr="00FA3856" w:rsidRDefault="00223735" w:rsidP="004631A2">
            <w:pPr>
              <w:pStyle w:val="PSDS-CorpodeTexto0"/>
              <w:jc w:val="center"/>
              <w:rPr>
                <w:rFonts w:ascii="Times New Roman" w:hAnsi="Times New Roman"/>
                <w:b/>
                <w:bCs/>
              </w:rPr>
            </w:pPr>
            <w:r w:rsidRPr="00FA3856">
              <w:rPr>
                <w:rFonts w:ascii="Times New Roman" w:hAnsi="Times New Roman"/>
                <w:b/>
                <w:bCs/>
              </w:rPr>
              <w:t>Obrigatóri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REG</w:t>
            </w:r>
          </w:p>
          <w:p w:rsidR="00223735" w:rsidRPr="00FA3856" w:rsidRDefault="00223735" w:rsidP="003B49DF">
            <w:pPr>
              <w:pStyle w:val="PSDS-CorpodeTexto0"/>
              <w:rPr>
                <w:rFonts w:ascii="Times New Roman" w:hAnsi="Times New Roman"/>
                <w:b/>
                <w:bCs/>
                <w:lang w:val="pt-PT"/>
              </w:rPr>
            </w:pP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pStyle w:val="PSDS-CorpodeTexto0"/>
              <w:jc w:val="both"/>
              <w:rPr>
                <w:rFonts w:ascii="Times New Roman" w:hAnsi="Times New Roman"/>
                <w:b/>
                <w:bCs/>
                <w:lang w:val="pt-PT"/>
              </w:rPr>
            </w:pPr>
            <w:r w:rsidRPr="00FA3856">
              <w:rPr>
                <w:rFonts w:ascii="Times New Roman" w:hAnsi="Times New Roman"/>
              </w:rPr>
              <w:t>Texto Fixo Contendo a Identificação do Registro (Y671).</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Y671]</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Sim</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AQ_MAQ</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Aquisição de Máquinas, Aparelhos, Instrumentos e Equipamentos Novos: Todas as pessoas jurídicas que tenham projeto aprovado para instalação, ampliação, modernização ou diversificação, enquadrado em setores da economia considerados prioritários para o desenvolvimento regional, em microrregiões menos desenvolvidas localizadas nas áreas de atuação da Sudene e da Sudam, deverão informar, nesta linha, o valor do dispêndio efetuado durante todo o ano-calendário, relativo à aquisição de máquinas, aparelhos, instrumentos e equipamentos novos, relacionados em regulamento, destinados à incorporação ao seu ativo imobilizado a fim de fazer jus ao benefício determinado pela Lei nº 11.196, de 2005, art. 31.</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DOA_CRIANCA</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Doação aos Fundos dos Direitos da Criança e do Adolescente: Valor do dispêndio durante todo o ano-calendário relativo às doações aos fundos dos direitos da criança e do adolescente.</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DOA_IDOSO</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Doação aos Fundos Nacional, Estaduais ou Municipais do Idoso: Valor do dispêndio durante todo o ano-calendário relativo às doações aos fundos nacional, estaduais ou municipais do idoso (Lei n</w:t>
            </w:r>
            <w:r w:rsidRPr="00FA3856">
              <w:rPr>
                <w:szCs w:val="20"/>
                <w:u w:val="single"/>
                <w:vertAlign w:val="superscript"/>
              </w:rPr>
              <w:t>o</w:t>
            </w:r>
            <w:r w:rsidRPr="00FA3856">
              <w:rPr>
                <w:szCs w:val="20"/>
              </w:rPr>
              <w:t xml:space="preserve"> 12.213/2010, art. 3</w:t>
            </w:r>
            <w:r w:rsidRPr="00FA3856">
              <w:rPr>
                <w:szCs w:val="20"/>
                <w:u w:val="single"/>
                <w:vertAlign w:val="superscript"/>
              </w:rPr>
              <w:t>o</w:t>
            </w:r>
            <w:r w:rsidRPr="00FA3856">
              <w:rPr>
                <w:szCs w:val="20"/>
              </w:rPr>
              <w:t>).</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AQ_IMOBILIZADO</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Aquisições para o Ativo Imobilizado: Valor das aquisições para o ativo imobilizado verificadas no período abrangido pela declaração.</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BX_IMOBILIZADO</w:t>
            </w:r>
          </w:p>
          <w:p w:rsidR="00223735" w:rsidRPr="00FA3856" w:rsidRDefault="00223735" w:rsidP="003B49DF">
            <w:pPr>
              <w:pStyle w:val="PSDS-CorpodeTexto0"/>
              <w:rPr>
                <w:rFonts w:ascii="Times New Roman" w:hAnsi="Times New Roman"/>
                <w:lang w:val="pt-PT"/>
              </w:rPr>
            </w:pP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Baixas do Ativo Imobilizado: Valor contábil das baixas do ativo imobilizado verificadas no período abrangido pela declaração.</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INC_INI</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Bens Sujeitos ao Incentivo de que Trata a Lei n</w:t>
            </w:r>
            <w:r w:rsidRPr="00FA3856">
              <w:rPr>
                <w:szCs w:val="20"/>
                <w:u w:val="single"/>
                <w:vertAlign w:val="superscript"/>
              </w:rPr>
              <w:t>o</w:t>
            </w:r>
            <w:r w:rsidRPr="00FA3856">
              <w:rPr>
                <w:szCs w:val="20"/>
              </w:rPr>
              <w:t xml:space="preserve"> 11.051/2004 no Início do Período: Valor do saldo no início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w:t>
            </w:r>
            <w:r w:rsidRPr="00FA3856">
              <w:rPr>
                <w:szCs w:val="20"/>
                <w:u w:val="single"/>
                <w:vertAlign w:val="superscript"/>
              </w:rPr>
              <w:t>o</w:t>
            </w:r>
            <w:r w:rsidRPr="00FA3856">
              <w:rPr>
                <w:szCs w:val="20"/>
              </w:rPr>
              <w:t xml:space="preserve"> de outubro de 2004 e 31 de dezembro de 2008, destinados ao ativo imobilizado e empregados em processo industrial do adquirente (Lei n</w:t>
            </w:r>
            <w:r w:rsidRPr="00FA3856">
              <w:rPr>
                <w:szCs w:val="20"/>
                <w:u w:val="single"/>
                <w:vertAlign w:val="superscript"/>
              </w:rPr>
              <w:t>o</w:t>
            </w:r>
            <w:r w:rsidRPr="00FA3856">
              <w:rPr>
                <w:szCs w:val="20"/>
              </w:rPr>
              <w:t xml:space="preserve"> 11.051, de 29 de dezembro de 2004, art. 1</w:t>
            </w:r>
            <w:r w:rsidRPr="00FA3856">
              <w:rPr>
                <w:szCs w:val="20"/>
                <w:u w:val="single"/>
                <w:vertAlign w:val="superscript"/>
              </w:rPr>
              <w:t>o</w:t>
            </w:r>
            <w:r w:rsidRPr="00FA3856">
              <w:rPr>
                <w:szCs w:val="20"/>
              </w:rPr>
              <w:t>, alterado pelo art. 14 da Lei n</w:t>
            </w:r>
            <w:r w:rsidRPr="00FA3856">
              <w:rPr>
                <w:szCs w:val="20"/>
                <w:u w:val="single"/>
                <w:vertAlign w:val="superscript"/>
              </w:rPr>
              <w:t>o</w:t>
            </w:r>
            <w:r w:rsidRPr="00FA3856">
              <w:rPr>
                <w:szCs w:val="20"/>
              </w:rPr>
              <w:t xml:space="preserve"> 11.452 de 27 de fevereiro de 2007).</w:t>
            </w:r>
          </w:p>
          <w:p w:rsidR="00223735" w:rsidRPr="00FA3856" w:rsidRDefault="00223735" w:rsidP="009121FB">
            <w:pPr>
              <w:jc w:val="both"/>
              <w:rPr>
                <w:szCs w:val="20"/>
              </w:rPr>
            </w:pPr>
            <w:r w:rsidRPr="00FA3856">
              <w:rPr>
                <w:b/>
                <w:szCs w:val="20"/>
              </w:rPr>
              <w:lastRenderedPageBreak/>
              <w:t>Atenção</w:t>
            </w:r>
            <w:r w:rsidRPr="00FA3856">
              <w:rPr>
                <w:szCs w:val="20"/>
              </w:rPr>
              <w:t>: Deve ser informado o valor de aquisição dos bens, sem dedução da depreciação acumulada.</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lastRenderedPageBreak/>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INC_FIN</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Bens Sujeitos ao Incentivo de que Trata a Lei n</w:t>
            </w:r>
            <w:r w:rsidRPr="00FA3856">
              <w:rPr>
                <w:szCs w:val="20"/>
                <w:u w:val="single"/>
                <w:vertAlign w:val="superscript"/>
              </w:rPr>
              <w:t>o</w:t>
            </w:r>
            <w:r w:rsidRPr="00FA3856">
              <w:rPr>
                <w:szCs w:val="20"/>
              </w:rPr>
              <w:t xml:space="preserve"> 11.051/2004 no Fim do Período: Valor do saldo no fim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w:t>
            </w:r>
            <w:r w:rsidRPr="00FA3856">
              <w:rPr>
                <w:szCs w:val="20"/>
                <w:u w:val="single"/>
                <w:vertAlign w:val="superscript"/>
              </w:rPr>
              <w:t>o</w:t>
            </w:r>
            <w:r w:rsidRPr="00FA3856">
              <w:rPr>
                <w:szCs w:val="20"/>
              </w:rPr>
              <w:t xml:space="preserve"> de outubro de 2004 e 31 de dezembro de 2008, destinados ao ativo imobilizado e empregados em processo industrial do adquirente (Lei n</w:t>
            </w:r>
            <w:r w:rsidRPr="00FA3856">
              <w:rPr>
                <w:szCs w:val="20"/>
                <w:u w:val="single"/>
                <w:vertAlign w:val="superscript"/>
              </w:rPr>
              <w:t>o</w:t>
            </w:r>
            <w:r w:rsidRPr="00FA3856">
              <w:rPr>
                <w:szCs w:val="20"/>
              </w:rPr>
              <w:t xml:space="preserve"> 11.051, de 29 de dezembro de 2004, art. 1</w:t>
            </w:r>
            <w:r w:rsidRPr="00FA3856">
              <w:rPr>
                <w:szCs w:val="20"/>
                <w:u w:val="single"/>
                <w:vertAlign w:val="superscript"/>
              </w:rPr>
              <w:t>o</w:t>
            </w:r>
            <w:r w:rsidRPr="00FA3856">
              <w:rPr>
                <w:szCs w:val="20"/>
              </w:rPr>
              <w:t>, alterado pelo art. 14 da Lei n</w:t>
            </w:r>
            <w:r w:rsidRPr="00FA3856">
              <w:rPr>
                <w:szCs w:val="20"/>
                <w:u w:val="single"/>
                <w:vertAlign w:val="superscript"/>
              </w:rPr>
              <w:t>o</w:t>
            </w:r>
            <w:r w:rsidRPr="00FA3856">
              <w:rPr>
                <w:szCs w:val="20"/>
              </w:rPr>
              <w:t xml:space="preserve"> 11.452 de 27 de fevereiro de 2007).</w:t>
            </w:r>
          </w:p>
          <w:p w:rsidR="00223735" w:rsidRPr="00FA3856" w:rsidRDefault="00223735" w:rsidP="009121FB">
            <w:pPr>
              <w:jc w:val="both"/>
              <w:rPr>
                <w:szCs w:val="20"/>
              </w:rPr>
            </w:pPr>
            <w:r w:rsidRPr="00FA3856">
              <w:rPr>
                <w:b/>
                <w:szCs w:val="20"/>
              </w:rPr>
              <w:t>Atenção</w:t>
            </w:r>
            <w:r w:rsidRPr="00FA3856">
              <w:rPr>
                <w:szCs w:val="20"/>
              </w:rPr>
              <w:t>: Deve ser informado o valor de aquisição dos bens, sem dedução da depreciação acumulada.</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CSLL_DEPREC_INI</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Saldo de Créditos de CSLL sobre Depreciação no Início do Período: Saldo de créditos de CSLL, de que trata o art. 1</w:t>
            </w:r>
            <w:r w:rsidRPr="00FA3856">
              <w:rPr>
                <w:szCs w:val="20"/>
                <w:u w:val="single"/>
                <w:vertAlign w:val="superscript"/>
              </w:rPr>
              <w:t>o</w:t>
            </w:r>
            <w:r w:rsidRPr="00FA3856">
              <w:rPr>
                <w:szCs w:val="20"/>
              </w:rPr>
              <w:t xml:space="preserve"> da Lei nº 11.051, de 2004, utilizados nos anos-calendário anteriores e ainda não adicionados à CSLL devida.</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OC_SEM_IOF</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Valor das Operações de Câmbio com Isenção de IOF: Valor total das operações de contrato de câmbio com as pessoas físicas não residentes no País, empregadas ou de outra forma contratadas para trabalhar na organização e realização dos Eventos, que ingressarem no Brasil com visto temporário (vide art. 20, do Decreto n</w:t>
            </w:r>
            <w:r w:rsidRPr="00FA3856">
              <w:rPr>
                <w:szCs w:val="20"/>
                <w:u w:val="single"/>
                <w:vertAlign w:val="superscript"/>
              </w:rPr>
              <w:t>o</w:t>
            </w:r>
            <w:r w:rsidRPr="00FA3856">
              <w:rPr>
                <w:szCs w:val="20"/>
              </w:rPr>
              <w:t xml:space="preserve"> 7.578, de 2011) (Lei n</w:t>
            </w:r>
            <w:r w:rsidRPr="00FA3856">
              <w:rPr>
                <w:szCs w:val="20"/>
                <w:u w:val="single"/>
                <w:vertAlign w:val="superscript"/>
              </w:rPr>
              <w:t>o</w:t>
            </w:r>
            <w:r w:rsidRPr="00FA3856">
              <w:rPr>
                <w:szCs w:val="20"/>
              </w:rPr>
              <w:t xml:space="preserve"> 12.350/2010, art. 12).</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FOLHA_ALIQ_RED</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Valor Total da Folha Sujeita à Alíquota Reduzida de que Trata a Lei nº 11.774/2008: Valor total da Folha de Pagamento, em relação aos segurados empregados, trabalhadores avulsos e contribuintes individuais, sujeita à alíquota reduzida de que trata o art. 14 da Lei n</w:t>
            </w:r>
            <w:r w:rsidRPr="00FA3856">
              <w:rPr>
                <w:szCs w:val="20"/>
                <w:u w:val="single"/>
                <w:vertAlign w:val="superscript"/>
              </w:rPr>
              <w:t>o</w:t>
            </w:r>
            <w:r w:rsidRPr="00FA3856">
              <w:rPr>
                <w:szCs w:val="20"/>
              </w:rPr>
              <w:t xml:space="preserve"> 11.774/2008.</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VL_ALIQ_RED</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9121FB">
            <w:pPr>
              <w:jc w:val="both"/>
              <w:rPr>
                <w:szCs w:val="20"/>
              </w:rPr>
            </w:pPr>
            <w:r w:rsidRPr="00FA3856">
              <w:rPr>
                <w:szCs w:val="20"/>
              </w:rPr>
              <w:t>Alíquota Reduzida de que Trata a Lei n</w:t>
            </w:r>
            <w:r w:rsidRPr="00FA3856">
              <w:rPr>
                <w:szCs w:val="20"/>
                <w:u w:val="single"/>
                <w:vertAlign w:val="superscript"/>
              </w:rPr>
              <w:t>o</w:t>
            </w:r>
            <w:r w:rsidRPr="00FA3856">
              <w:rPr>
                <w:szCs w:val="20"/>
              </w:rPr>
              <w:t xml:space="preserve"> 11.774/2008: Valor da alíquota reduzida de que trata o art. 14 da Lei n</w:t>
            </w:r>
            <w:r w:rsidRPr="00FA3856">
              <w:rPr>
                <w:szCs w:val="20"/>
                <w:u w:val="single"/>
                <w:vertAlign w:val="superscript"/>
              </w:rPr>
              <w:t>o</w:t>
            </w:r>
            <w:r w:rsidRPr="00FA3856">
              <w:rPr>
                <w:szCs w:val="20"/>
              </w:rPr>
              <w:t xml:space="preserve"> 11.774/2008, em relação às empresas que prestam serviços de tecnologia da informação - TI e de tecnologia da informação e comunicação - TIC.</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06DE" w:rsidP="004631A2">
            <w:pPr>
              <w:pStyle w:val="PSDS-CorpodeTexto0"/>
              <w:jc w:val="center"/>
              <w:rPr>
                <w:rFonts w:ascii="Times New Roman" w:hAnsi="Times New Roman"/>
                <w:lang w:val="pt-PT"/>
              </w:rPr>
            </w:pPr>
            <w:r w:rsidRPr="00FA3856">
              <w:rPr>
                <w:rFonts w:ascii="Times New Roman" w:hAnsi="Times New Roman"/>
              </w:rPr>
              <w:t>008</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06DE" w:rsidP="004631A2">
            <w:pPr>
              <w:pStyle w:val="PSDS-CorpodeTexto0"/>
              <w:jc w:val="center"/>
              <w:rPr>
                <w:rFonts w:ascii="Times New Roman" w:hAnsi="Times New Roman"/>
                <w:lang w:val="pt-PT"/>
              </w:rPr>
            </w:pPr>
            <w:r w:rsidRPr="00FA3856">
              <w:rPr>
                <w:rFonts w:ascii="Times New Roman" w:hAnsi="Times New Roman"/>
              </w:rPr>
              <w:t>004</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IND_ALTER_CAPITAL</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6B5DE4">
            <w:pPr>
              <w:jc w:val="both"/>
              <w:rPr>
                <w:szCs w:val="20"/>
              </w:rPr>
            </w:pPr>
            <w:r w:rsidRPr="00FA3856">
              <w:rPr>
                <w:szCs w:val="20"/>
              </w:rPr>
              <w:t>Alteração de Capital na Forma dos art. 22 e 23 da Lei n</w:t>
            </w:r>
            <w:r w:rsidRPr="00FA3856">
              <w:rPr>
                <w:szCs w:val="20"/>
                <w:u w:val="single"/>
                <w:vertAlign w:val="superscript"/>
              </w:rPr>
              <w:t>o</w:t>
            </w:r>
            <w:r w:rsidRPr="00FA3856">
              <w:rPr>
                <w:szCs w:val="20"/>
              </w:rPr>
              <w:t xml:space="preserve"> 9.249/1995: </w:t>
            </w:r>
          </w:p>
          <w:p w:rsidR="00223735" w:rsidRPr="00FA3856" w:rsidRDefault="00223735" w:rsidP="00223735">
            <w:pPr>
              <w:rPr>
                <w:szCs w:val="20"/>
              </w:rPr>
            </w:pPr>
            <w:r w:rsidRPr="00FA3856">
              <w:rPr>
                <w:szCs w:val="20"/>
              </w:rPr>
              <w:t xml:space="preserve">0 – Não Preenchido </w:t>
            </w:r>
            <w:r w:rsidRPr="00FA3856">
              <w:rPr>
                <w:szCs w:val="20"/>
              </w:rPr>
              <w:br/>
              <w:t xml:space="preserve">1 – Não </w:t>
            </w:r>
            <w:r w:rsidRPr="00FA3856">
              <w:rPr>
                <w:szCs w:val="20"/>
              </w:rPr>
              <w:br/>
              <w:t>2 – Sim</w:t>
            </w:r>
          </w:p>
          <w:p w:rsidR="00223735" w:rsidRPr="00FA3856" w:rsidRDefault="00223735" w:rsidP="006B5DE4">
            <w:pPr>
              <w:jc w:val="both"/>
              <w:rPr>
                <w:szCs w:val="20"/>
              </w:rPr>
            </w:pPr>
            <w:r w:rsidRPr="00FA3856">
              <w:rPr>
                <w:szCs w:val="20"/>
              </w:rPr>
              <w:t>Indicar se a pessoa jurídica teve, ou não, alteração de capital decorrente de:</w:t>
            </w:r>
          </w:p>
          <w:p w:rsidR="00223735" w:rsidRPr="00FA3856" w:rsidRDefault="00223735" w:rsidP="006B5DE4">
            <w:pPr>
              <w:jc w:val="both"/>
              <w:rPr>
                <w:szCs w:val="20"/>
              </w:rPr>
            </w:pPr>
            <w:r w:rsidRPr="00FA3856">
              <w:rPr>
                <w:szCs w:val="20"/>
              </w:rPr>
              <w:t>a) devolução de participação no capital social a titular ou a sócio ou acionista, em conformidade com o disposto no art. 22 da Lei n</w:t>
            </w:r>
            <w:r w:rsidRPr="00FA3856">
              <w:rPr>
                <w:szCs w:val="20"/>
                <w:u w:val="single"/>
                <w:vertAlign w:val="superscript"/>
              </w:rPr>
              <w:t>o</w:t>
            </w:r>
            <w:r w:rsidRPr="00FA3856">
              <w:rPr>
                <w:szCs w:val="20"/>
              </w:rPr>
              <w:t xml:space="preserve"> 9.249, de 1995, e alterações posteriores;</w:t>
            </w:r>
          </w:p>
          <w:p w:rsidR="00223735" w:rsidRPr="00FA3856" w:rsidRDefault="00223735" w:rsidP="00223735">
            <w:pPr>
              <w:jc w:val="both"/>
              <w:rPr>
                <w:szCs w:val="20"/>
              </w:rPr>
            </w:pPr>
            <w:r w:rsidRPr="00FA3856">
              <w:rPr>
                <w:szCs w:val="20"/>
              </w:rPr>
              <w:t>b) integralização de capital por pessoa física em bens e direitos, em conformidade com o disposto no art. 23 da Lei n</w:t>
            </w:r>
            <w:r w:rsidRPr="00FA3856">
              <w:rPr>
                <w:szCs w:val="20"/>
                <w:u w:val="single"/>
                <w:vertAlign w:val="superscript"/>
              </w:rPr>
              <w:t>o</w:t>
            </w:r>
            <w:r w:rsidRPr="00FA3856">
              <w:rPr>
                <w:szCs w:val="20"/>
              </w:rPr>
              <w:t xml:space="preserve"> 9.249, de 1995, e alterações posteriore</w:t>
            </w:r>
            <w:bookmarkStart w:id="903" w:name="BM66/c"/>
            <w:bookmarkEnd w:id="903"/>
            <w:r w:rsidRPr="00FA3856">
              <w:rPr>
                <w:szCs w:val="20"/>
              </w:rPr>
              <w:t>s.</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0; 1; 2]</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223735" w:rsidRPr="00FA3856" w:rsidTr="00223735">
        <w:trPr>
          <w:jc w:val="center"/>
        </w:trPr>
        <w:tc>
          <w:tcPr>
            <w:tcW w:w="485" w:type="dxa"/>
            <w:tcBorders>
              <w:top w:val="single" w:sz="6" w:space="0" w:color="auto"/>
              <w:left w:val="single" w:sz="6" w:space="0" w:color="auto"/>
              <w:bottom w:val="single" w:sz="6" w:space="0" w:color="auto"/>
              <w:right w:val="single" w:sz="6" w:space="0" w:color="auto"/>
            </w:tcBorders>
          </w:tcPr>
          <w:p w:rsidR="00223735" w:rsidRPr="00FA3856" w:rsidRDefault="00223735" w:rsidP="00FF32A8">
            <w:pPr>
              <w:pStyle w:val="PSDS-CorpodeTexto0"/>
              <w:numPr>
                <w:ilvl w:val="0"/>
                <w:numId w:val="64"/>
              </w:numPr>
              <w:suppressAutoHyphens w:val="0"/>
              <w:rPr>
                <w:rFonts w:ascii="Times New Roman" w:hAnsi="Times New Roman"/>
                <w:b/>
                <w:bCs/>
                <w:lang w:val="pt-PT"/>
              </w:rPr>
            </w:pPr>
          </w:p>
        </w:tc>
        <w:tc>
          <w:tcPr>
            <w:tcW w:w="2316" w:type="dxa"/>
            <w:tcBorders>
              <w:top w:val="single" w:sz="6" w:space="0" w:color="auto"/>
              <w:left w:val="single" w:sz="6" w:space="0" w:color="auto"/>
              <w:bottom w:val="single" w:sz="6" w:space="0" w:color="auto"/>
              <w:right w:val="single" w:sz="6" w:space="0" w:color="auto"/>
            </w:tcBorders>
          </w:tcPr>
          <w:p w:rsidR="00223735" w:rsidRPr="00FA3856" w:rsidRDefault="00223735" w:rsidP="003B49DF">
            <w:pPr>
              <w:pStyle w:val="PSDS-CorpodeTexto0"/>
              <w:rPr>
                <w:rFonts w:ascii="Times New Roman" w:hAnsi="Times New Roman"/>
                <w:lang w:val="pt-PT"/>
              </w:rPr>
            </w:pPr>
            <w:r w:rsidRPr="00FA3856">
              <w:rPr>
                <w:rFonts w:ascii="Times New Roman" w:hAnsi="Times New Roman"/>
                <w:lang w:val="pt-PT"/>
              </w:rPr>
              <w:t>IND_BCN_CSLL</w:t>
            </w:r>
          </w:p>
        </w:tc>
        <w:tc>
          <w:tcPr>
            <w:tcW w:w="8375" w:type="dxa"/>
            <w:tcBorders>
              <w:top w:val="single" w:sz="6" w:space="0" w:color="auto"/>
              <w:left w:val="single" w:sz="6" w:space="0" w:color="auto"/>
              <w:bottom w:val="single" w:sz="6" w:space="0" w:color="auto"/>
              <w:right w:val="single" w:sz="6" w:space="0" w:color="auto"/>
            </w:tcBorders>
          </w:tcPr>
          <w:p w:rsidR="00223735" w:rsidRPr="00FA3856" w:rsidRDefault="00223735" w:rsidP="006B5DE4">
            <w:pPr>
              <w:rPr>
                <w:szCs w:val="20"/>
              </w:rPr>
            </w:pPr>
            <w:r w:rsidRPr="00FA3856">
              <w:rPr>
                <w:szCs w:val="20"/>
              </w:rPr>
              <w:t>Opção pela Escrituração, no Ativo, da Base de Cálculo Negativa da CSLL (MP n</w:t>
            </w:r>
            <w:r w:rsidRPr="00FA3856">
              <w:rPr>
                <w:szCs w:val="20"/>
                <w:u w:val="single"/>
                <w:vertAlign w:val="superscript"/>
              </w:rPr>
              <w:t>o</w:t>
            </w:r>
            <w:r w:rsidRPr="00FA3856">
              <w:rPr>
                <w:szCs w:val="20"/>
              </w:rPr>
              <w:t xml:space="preserve"> 1.807/1999, art. 8º):</w:t>
            </w:r>
          </w:p>
          <w:p w:rsidR="00223735" w:rsidRPr="00FA3856" w:rsidRDefault="00223735" w:rsidP="006B5DE4">
            <w:pPr>
              <w:rPr>
                <w:szCs w:val="20"/>
              </w:rPr>
            </w:pPr>
            <w:r w:rsidRPr="00FA3856">
              <w:rPr>
                <w:szCs w:val="20"/>
              </w:rPr>
              <w:t xml:space="preserve">0 – Não Preenchido </w:t>
            </w:r>
            <w:r w:rsidRPr="00FA3856">
              <w:rPr>
                <w:szCs w:val="20"/>
              </w:rPr>
              <w:br/>
              <w:t xml:space="preserve">1 – Não </w:t>
            </w:r>
            <w:r w:rsidRPr="00FA3856">
              <w:rPr>
                <w:szCs w:val="20"/>
              </w:rPr>
              <w:br/>
              <w:t>2 – Sim</w:t>
            </w:r>
          </w:p>
        </w:tc>
        <w:tc>
          <w:tcPr>
            <w:tcW w:w="708"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223735" w:rsidRPr="00FA3856" w:rsidRDefault="00223735" w:rsidP="004631A2">
            <w:pPr>
              <w:pStyle w:val="PSDS-CorpodeTexto0"/>
              <w:jc w:val="center"/>
              <w:rPr>
                <w:rFonts w:ascii="Times New Roman" w:hAnsi="Times New Roman"/>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4631A2">
            <w:pPr>
              <w:pStyle w:val="PSDS-CorpodeTexto0"/>
              <w:jc w:val="center"/>
              <w:rPr>
                <w:rFonts w:ascii="Times New Roman" w:hAnsi="Times New Roman"/>
                <w:bCs/>
                <w:lang w:val="pt-PT"/>
              </w:rPr>
            </w:pPr>
            <w:r w:rsidRPr="00FA3856">
              <w:rPr>
                <w:rFonts w:ascii="Times New Roman" w:hAnsi="Times New Roman"/>
                <w:bCs/>
                <w:lang w:val="pt-PT"/>
              </w:rPr>
              <w:t>[0; 1; 2]</w:t>
            </w:r>
          </w:p>
        </w:tc>
        <w:tc>
          <w:tcPr>
            <w:tcW w:w="1339" w:type="dxa"/>
            <w:tcBorders>
              <w:top w:val="single" w:sz="6" w:space="0" w:color="auto"/>
              <w:left w:val="single" w:sz="6" w:space="0" w:color="auto"/>
              <w:bottom w:val="single" w:sz="6" w:space="0" w:color="auto"/>
              <w:right w:val="single" w:sz="6" w:space="0" w:color="auto"/>
            </w:tcBorders>
            <w:vAlign w:val="center"/>
          </w:tcPr>
          <w:p w:rsidR="00223735" w:rsidRPr="00FA3856" w:rsidRDefault="00223735"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D73F2C" w:rsidRPr="00FA3856" w:rsidRDefault="00D73F2C" w:rsidP="00D73F2C">
      <w:pPr>
        <w:rPr>
          <w:szCs w:val="20"/>
        </w:rPr>
      </w:pPr>
    </w:p>
    <w:p w:rsidR="00D20A3B" w:rsidRPr="00FA3856" w:rsidRDefault="00A71C2B" w:rsidP="00223735">
      <w:pPr>
        <w:rPr>
          <w:b/>
          <w:szCs w:val="20"/>
          <w:lang w:val="pt-PT"/>
        </w:rPr>
      </w:pPr>
      <w:r w:rsidRPr="00FA3856">
        <w:rPr>
          <w:szCs w:val="20"/>
          <w:lang w:val="pt-PT"/>
        </w:rPr>
        <w:br w:type="page"/>
      </w:r>
      <w:r w:rsidR="00223735" w:rsidRPr="00FA3856">
        <w:rPr>
          <w:b/>
          <w:szCs w:val="20"/>
          <w:lang w:val="pt-PT"/>
        </w:rPr>
        <w:lastRenderedPageBreak/>
        <w:t>I</w:t>
      </w:r>
      <w:r w:rsidR="00D20A3B" w:rsidRPr="00FA3856">
        <w:rPr>
          <w:b/>
          <w:szCs w:val="20"/>
          <w:lang w:val="pt-PT"/>
        </w:rPr>
        <w:t xml:space="preserve"> – Regras de Validação de Campos:</w:t>
      </w:r>
    </w:p>
    <w:p w:rsidR="00D20A3B" w:rsidRPr="00FA3856" w:rsidRDefault="00D20A3B" w:rsidP="00D20A3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20A3B"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Tipo</w:t>
            </w:r>
          </w:p>
        </w:tc>
      </w:tr>
      <w:tr w:rsidR="00545FF9"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rPr>
                <w:rFonts w:ascii="Times New Roman" w:hAnsi="Times New Roman"/>
                <w:lang w:val="pt-PT"/>
              </w:rPr>
            </w:pPr>
            <w:r w:rsidRPr="00FA3856">
              <w:rPr>
                <w:rFonts w:ascii="Times New Roman" w:hAnsi="Times New Roman"/>
                <w:lang w:val="pt-PT"/>
              </w:rPr>
              <w:t>VL_DOA_CRIANCA</w:t>
            </w:r>
          </w:p>
        </w:tc>
        <w:tc>
          <w:tcPr>
            <w:tcW w:w="12168" w:type="dxa"/>
            <w:tcBorders>
              <w:top w:val="single" w:sz="6" w:space="0" w:color="auto"/>
              <w:left w:val="single" w:sz="6" w:space="0" w:color="auto"/>
              <w:bottom w:val="single" w:sz="6" w:space="0" w:color="auto"/>
              <w:right w:val="single" w:sz="6" w:space="0" w:color="auto"/>
            </w:tcBorders>
          </w:tcPr>
          <w:p w:rsidR="00545FF9" w:rsidRPr="00FA3856" w:rsidRDefault="00545FF9" w:rsidP="00516F95">
            <w:pPr>
              <w:pStyle w:val="PSDS-CorpodeTexto0"/>
              <w:jc w:val="both"/>
              <w:rPr>
                <w:rFonts w:ascii="Times New Roman" w:hAnsi="Times New Roman"/>
                <w:b/>
              </w:rPr>
            </w:pPr>
            <w:r w:rsidRPr="00FA3856">
              <w:rPr>
                <w:rFonts w:ascii="Times New Roman" w:eastAsia="Arial Unicode MS" w:hAnsi="Times New Roman"/>
                <w:b/>
                <w:lang w:val="pt-PT"/>
              </w:rPr>
              <w:t xml:space="preserve">REGRA_VL_DOA_CRIANCA: </w:t>
            </w:r>
            <w:r w:rsidRPr="00FA3856">
              <w:rPr>
                <w:rFonts w:ascii="Times New Roman" w:eastAsia="Arial Unicode MS" w:hAnsi="Times New Roman"/>
                <w:lang w:val="pt-PT"/>
              </w:rPr>
              <w:t xml:space="preserve">Verifica se </w:t>
            </w:r>
            <w:r w:rsidR="00516F95" w:rsidRPr="00FA3856">
              <w:rPr>
                <w:rFonts w:ascii="Times New Roman" w:eastAsia="Arial Unicode MS" w:hAnsi="Times New Roman"/>
                <w:lang w:val="pt-PT"/>
              </w:rPr>
              <w:t xml:space="preserve">Y671.VL_DOA_CRIANCA </w:t>
            </w:r>
            <w:r w:rsidR="00946B02" w:rsidRPr="00FA3856">
              <w:rPr>
                <w:rFonts w:ascii="Times New Roman" w:eastAsia="Arial Unicode MS" w:hAnsi="Times New Roman"/>
                <w:lang w:val="pt-PT"/>
              </w:rPr>
              <w:t>está preenchido quando N630 (11</w:t>
            </w:r>
            <w:r w:rsidRPr="00FA3856">
              <w:rPr>
                <w:rFonts w:ascii="Times New Roman" w:eastAsia="Arial Unicode MS" w:hAnsi="Times New Roman"/>
                <w:lang w:val="pt-PT"/>
              </w:rPr>
              <w:t>) (Fundos dos Direitos da Criança e do Adolescente) for maior que zero, no</w:t>
            </w:r>
            <w:r w:rsidR="00946B02" w:rsidRPr="00FA3856">
              <w:rPr>
                <w:rFonts w:ascii="Times New Roman" w:eastAsia="Arial Unicode MS" w:hAnsi="Times New Roman"/>
                <w:lang w:val="pt-PT"/>
              </w:rPr>
              <w:t xml:space="preserve"> caso de PJ em Geral, ou N630 (10</w:t>
            </w:r>
            <w:r w:rsidRPr="00FA3856">
              <w:rPr>
                <w:rFonts w:ascii="Times New Roman" w:eastAsia="Arial Unicode MS" w:hAnsi="Times New Roman"/>
                <w:lang w:val="pt-PT"/>
              </w:rPr>
              <w:t>) (Fundos dos Direitos da Criança e do Adolescente)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rPr>
                <w:rFonts w:ascii="Times New Roman" w:hAnsi="Times New Roman"/>
                <w:lang w:val="pt-PT"/>
              </w:rPr>
            </w:pPr>
            <w:r w:rsidRPr="00FA3856">
              <w:rPr>
                <w:rFonts w:ascii="Times New Roman" w:hAnsi="Times New Roman"/>
                <w:lang w:val="pt-PT"/>
              </w:rPr>
              <w:t>Erro</w:t>
            </w:r>
          </w:p>
        </w:tc>
      </w:tr>
      <w:tr w:rsidR="00D20A3B"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D20A3B" w:rsidRPr="00FA3856" w:rsidRDefault="00545FF9" w:rsidP="00596CC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20A3B" w:rsidRPr="00FA3856" w:rsidRDefault="00545FF9" w:rsidP="00596CCC">
            <w:pPr>
              <w:pStyle w:val="PSDS-CorpodeTexto0"/>
              <w:rPr>
                <w:rFonts w:ascii="Times New Roman" w:hAnsi="Times New Roman"/>
                <w:lang w:val="pt-PT"/>
              </w:rPr>
            </w:pPr>
            <w:r w:rsidRPr="00FA3856">
              <w:rPr>
                <w:rFonts w:ascii="Times New Roman" w:hAnsi="Times New Roman"/>
                <w:lang w:val="pt-PT"/>
              </w:rPr>
              <w:t>VL_DOA_IDOSO</w:t>
            </w:r>
          </w:p>
        </w:tc>
        <w:tc>
          <w:tcPr>
            <w:tcW w:w="12168" w:type="dxa"/>
            <w:tcBorders>
              <w:top w:val="single" w:sz="6" w:space="0" w:color="auto"/>
              <w:left w:val="single" w:sz="6" w:space="0" w:color="auto"/>
              <w:bottom w:val="single" w:sz="6" w:space="0" w:color="auto"/>
              <w:right w:val="single" w:sz="6" w:space="0" w:color="auto"/>
            </w:tcBorders>
          </w:tcPr>
          <w:p w:rsidR="00D20A3B" w:rsidRPr="00FA3856" w:rsidRDefault="00D20A3B" w:rsidP="00516F95">
            <w:pPr>
              <w:pStyle w:val="PSDS-CorpodeTexto0"/>
              <w:jc w:val="both"/>
              <w:rPr>
                <w:rFonts w:ascii="Times New Roman" w:hAnsi="Times New Roman"/>
                <w:b/>
              </w:rPr>
            </w:pPr>
            <w:r w:rsidRPr="00FA3856">
              <w:rPr>
                <w:rFonts w:ascii="Times New Roman" w:eastAsia="Arial Unicode MS" w:hAnsi="Times New Roman"/>
                <w:b/>
                <w:lang w:val="pt-PT"/>
              </w:rPr>
              <w:t>REGRA_</w:t>
            </w:r>
            <w:r w:rsidR="00545FF9" w:rsidRPr="00FA3856">
              <w:rPr>
                <w:rFonts w:ascii="Times New Roman" w:eastAsia="Arial Unicode MS" w:hAnsi="Times New Roman"/>
                <w:b/>
                <w:lang w:val="pt-PT"/>
              </w:rPr>
              <w:t>VL_DOA_IDOSO</w:t>
            </w:r>
            <w:r w:rsidRPr="00FA3856">
              <w:rPr>
                <w:rFonts w:ascii="Times New Roman" w:eastAsia="Arial Unicode MS" w:hAnsi="Times New Roman"/>
                <w:b/>
                <w:lang w:val="pt-PT"/>
              </w:rPr>
              <w:t xml:space="preserve">: </w:t>
            </w:r>
            <w:r w:rsidRPr="00FA3856">
              <w:rPr>
                <w:rFonts w:ascii="Times New Roman" w:eastAsia="Arial Unicode MS" w:hAnsi="Times New Roman"/>
                <w:lang w:val="pt-PT"/>
              </w:rPr>
              <w:t xml:space="preserve">Verifica se </w:t>
            </w:r>
            <w:r w:rsidR="00223735" w:rsidRPr="00FA3856">
              <w:rPr>
                <w:rFonts w:ascii="Times New Roman" w:eastAsia="Arial Unicode MS" w:hAnsi="Times New Roman"/>
                <w:lang w:val="pt-PT"/>
              </w:rPr>
              <w:t>Y671.</w:t>
            </w:r>
            <w:r w:rsidRPr="00FA3856">
              <w:rPr>
                <w:rFonts w:ascii="Times New Roman" w:eastAsia="Arial Unicode MS" w:hAnsi="Times New Roman"/>
                <w:lang w:val="pt-PT"/>
              </w:rPr>
              <w:t>VL_</w:t>
            </w:r>
            <w:r w:rsidR="00516F95" w:rsidRPr="00FA3856">
              <w:rPr>
                <w:rFonts w:ascii="Times New Roman" w:eastAsia="Arial Unicode MS" w:hAnsi="Times New Roman"/>
                <w:lang w:val="pt-PT"/>
              </w:rPr>
              <w:t xml:space="preserve">DOA_IDOSO </w:t>
            </w:r>
            <w:r w:rsidRPr="00FA3856">
              <w:rPr>
                <w:rFonts w:ascii="Times New Roman" w:eastAsia="Arial Unicode MS" w:hAnsi="Times New Roman"/>
                <w:lang w:val="pt-PT"/>
              </w:rPr>
              <w:t xml:space="preserve">está preenchido quando </w:t>
            </w:r>
            <w:r w:rsidR="00946B02" w:rsidRPr="00FA3856">
              <w:rPr>
                <w:rFonts w:ascii="Times New Roman" w:eastAsia="Arial Unicode MS" w:hAnsi="Times New Roman"/>
                <w:lang w:val="pt-PT"/>
              </w:rPr>
              <w:t>N630 (12</w:t>
            </w:r>
            <w:r w:rsidR="00545FF9" w:rsidRPr="00FA3856">
              <w:rPr>
                <w:rFonts w:ascii="Times New Roman" w:eastAsia="Arial Unicode MS" w:hAnsi="Times New Roman"/>
                <w:lang w:val="pt-PT"/>
              </w:rPr>
              <w:t>) (</w:t>
            </w:r>
            <w:r w:rsidR="00545FF9" w:rsidRPr="00FA3856">
              <w:rPr>
                <w:rFonts w:ascii="Times New Roman" w:hAnsi="Times New Roman"/>
                <w:bCs/>
                <w:color w:val="000000"/>
                <w:lang w:eastAsia="pt-BR"/>
              </w:rPr>
              <w:t>Fundos Nacional, Estaduais ou Municipais do Idoso</w:t>
            </w:r>
            <w:r w:rsidR="00545FF9" w:rsidRPr="00FA3856">
              <w:rPr>
                <w:rFonts w:ascii="Times New Roman" w:eastAsia="Arial Unicode MS" w:hAnsi="Times New Roman"/>
                <w:lang w:val="pt-PT"/>
              </w:rPr>
              <w:t xml:space="preserve">) for maior que zero, no </w:t>
            </w:r>
            <w:r w:rsidR="00946B02" w:rsidRPr="00FA3856">
              <w:rPr>
                <w:rFonts w:ascii="Times New Roman" w:eastAsia="Arial Unicode MS" w:hAnsi="Times New Roman"/>
                <w:lang w:val="pt-PT"/>
              </w:rPr>
              <w:t>caso de PJ em Geral, ou N630 (11</w:t>
            </w:r>
            <w:r w:rsidR="00545FF9" w:rsidRPr="00FA3856">
              <w:rPr>
                <w:rFonts w:ascii="Times New Roman" w:eastAsia="Arial Unicode MS" w:hAnsi="Times New Roman"/>
                <w:lang w:val="pt-PT"/>
              </w:rPr>
              <w:t>) (</w:t>
            </w:r>
            <w:r w:rsidR="00545FF9" w:rsidRPr="00FA3856">
              <w:rPr>
                <w:rFonts w:ascii="Times New Roman" w:hAnsi="Times New Roman"/>
                <w:bCs/>
                <w:color w:val="000000"/>
                <w:lang w:eastAsia="pt-BR"/>
              </w:rPr>
              <w:t>Fundos Nacional, Estaduais ou Municipais do Idoso</w:t>
            </w:r>
            <w:r w:rsidR="00545FF9" w:rsidRPr="00FA3856">
              <w:rPr>
                <w:rFonts w:ascii="Times New Roman" w:eastAsia="Arial Unicode MS" w:hAnsi="Times New Roman"/>
                <w:lang w:val="pt-PT"/>
              </w:rPr>
              <w:t>)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rsidR="00D20A3B" w:rsidRPr="00FA3856" w:rsidRDefault="00D20A3B" w:rsidP="00596CCC">
            <w:pPr>
              <w:pStyle w:val="PSDS-CorpodeTexto0"/>
              <w:rPr>
                <w:rFonts w:ascii="Times New Roman" w:hAnsi="Times New Roman"/>
                <w:lang w:val="pt-PT"/>
              </w:rPr>
            </w:pPr>
            <w:r w:rsidRPr="00FA3856">
              <w:rPr>
                <w:rFonts w:ascii="Times New Roman" w:hAnsi="Times New Roman"/>
                <w:lang w:val="pt-PT"/>
              </w:rPr>
              <w:t>Erro</w:t>
            </w:r>
          </w:p>
        </w:tc>
      </w:tr>
    </w:tbl>
    <w:p w:rsidR="00545FF9" w:rsidRPr="00FA3856" w:rsidRDefault="00545FF9" w:rsidP="00A71C2B">
      <w:pPr>
        <w:rPr>
          <w:b/>
          <w:color w:val="002060"/>
          <w:szCs w:val="20"/>
        </w:rPr>
      </w:pPr>
    </w:p>
    <w:p w:rsidR="006B5DE4" w:rsidRPr="00FA3856" w:rsidRDefault="006B5DE4" w:rsidP="00223735">
      <w:pPr>
        <w:rPr>
          <w:b/>
          <w:color w:val="002060"/>
          <w:szCs w:val="20"/>
        </w:rPr>
      </w:pPr>
      <w:r w:rsidRPr="00FA3856">
        <w:rPr>
          <w:b/>
          <w:color w:val="002060"/>
          <w:szCs w:val="20"/>
        </w:rPr>
        <w:t>Exemplo de Preenchimen</w:t>
      </w:r>
      <w:r w:rsidR="00223735" w:rsidRPr="00FA3856">
        <w:rPr>
          <w:b/>
          <w:color w:val="002060"/>
          <w:szCs w:val="20"/>
        </w:rPr>
        <w:t xml:space="preserve">to: </w:t>
      </w:r>
      <w:r w:rsidRPr="00FA3856">
        <w:rPr>
          <w:b/>
          <w:color w:val="002060"/>
          <w:szCs w:val="20"/>
        </w:rPr>
        <w:t>|Y671|10000,00|20000,00|10000,00|200</w:t>
      </w:r>
      <w:r w:rsidR="00D20A3B" w:rsidRPr="00FA3856">
        <w:rPr>
          <w:b/>
          <w:color w:val="002060"/>
          <w:szCs w:val="20"/>
        </w:rPr>
        <w:t>000,00|5000,00|6000,00|6</w:t>
      </w:r>
      <w:r w:rsidRPr="00FA3856">
        <w:rPr>
          <w:b/>
          <w:color w:val="002060"/>
          <w:szCs w:val="20"/>
        </w:rPr>
        <w:t>000,00|20</w:t>
      </w:r>
      <w:r w:rsidR="00D20A3B" w:rsidRPr="00FA3856">
        <w:rPr>
          <w:b/>
          <w:color w:val="002060"/>
          <w:szCs w:val="20"/>
        </w:rPr>
        <w:t>0</w:t>
      </w:r>
      <w:r w:rsidR="00A9069E" w:rsidRPr="00FA3856">
        <w:rPr>
          <w:b/>
          <w:color w:val="002060"/>
          <w:szCs w:val="20"/>
        </w:rPr>
        <w:t>00,00</w:t>
      </w:r>
      <w:r w:rsidRPr="00FA3856">
        <w:rPr>
          <w:b/>
          <w:color w:val="002060"/>
          <w:szCs w:val="20"/>
        </w:rPr>
        <w:t>|2</w:t>
      </w:r>
      <w:r w:rsidR="00D20A3B" w:rsidRPr="00FA3856">
        <w:rPr>
          <w:b/>
          <w:color w:val="002060"/>
          <w:szCs w:val="20"/>
        </w:rPr>
        <w:t>5</w:t>
      </w:r>
      <w:r w:rsidRPr="00FA3856">
        <w:rPr>
          <w:b/>
          <w:color w:val="002060"/>
          <w:szCs w:val="20"/>
        </w:rPr>
        <w:t>000,00|10000,00|10,00|2|2|</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Y671|: Identificação do tipo do registro.</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Aquisição de máquinas, aparelhos, instrumentos e equipamentos novos (R$ 1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20000,00|: Doação aos fundos dos direitos da criança e do adolescente (R$ 2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Doação aos fundos nacional, estaduais e municipais do idoso (R$ 1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200000,00| : Aquisições para o ativo imobilizado (R$ 20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5000,00|: Baixas do ativo imobilizado (R$ 5.000,00)</w:t>
      </w:r>
      <w:r w:rsidR="00D20A3B" w:rsidRPr="00FA3856">
        <w:rPr>
          <w:rFonts w:ascii="Times New Roman" w:hAnsi="Times New Roman"/>
          <w:color w:val="002060"/>
          <w:szCs w:val="20"/>
        </w:rPr>
        <w:t>.</w:t>
      </w:r>
    </w:p>
    <w:p w:rsidR="00D20A3B" w:rsidRPr="00FA3856" w:rsidRDefault="00D20A3B"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6000,00|: Bens sujeitos ao incentivo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051/2004, no início do período (R$ 6.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6000,00|: Bens sujeitos ao incentivo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051/2004, no fim do período (R$ 6.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0000,00|: Saldo de créditos de CSLL sobre depreciação no início do período (R$ 20.0</w:t>
      </w:r>
      <w:bookmarkStart w:id="904" w:name="bugnotes"/>
      <w:r w:rsidRPr="00FA3856">
        <w:rPr>
          <w:rFonts w:ascii="Times New Roman" w:hAnsi="Times New Roman"/>
          <w:color w:val="002060"/>
          <w:szCs w:val="20"/>
        </w:rPr>
        <w:t>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25000,00|: Valor </w:t>
      </w:r>
      <w:r w:rsidR="00C321B8" w:rsidRPr="00FA3856">
        <w:rPr>
          <w:rFonts w:ascii="Times New Roman" w:hAnsi="Times New Roman"/>
          <w:color w:val="002060"/>
          <w:szCs w:val="20"/>
        </w:rPr>
        <w:t>das operações</w:t>
      </w:r>
      <w:r w:rsidRPr="00FA3856">
        <w:rPr>
          <w:rFonts w:ascii="Times New Roman" w:hAnsi="Times New Roman"/>
          <w:color w:val="002060"/>
          <w:szCs w:val="20"/>
        </w:rPr>
        <w:t xml:space="preserve"> de câmbio com isenção de IOF.</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Valor total da folha de pagamento sujeita à alíquota reduzid</w:t>
      </w:r>
      <w:bookmarkEnd w:id="904"/>
      <w:r w:rsidRPr="00FA3856">
        <w:rPr>
          <w:rFonts w:ascii="Times New Roman" w:hAnsi="Times New Roman"/>
          <w:color w:val="002060"/>
          <w:szCs w:val="20"/>
        </w:rPr>
        <w:t>a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774/2008 (R$ 10.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10,00|: Alíquota reduzida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774/2008 (1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 Alteração de capital na forma dos art. 22 e 23 d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9.249/1995 (2 = Sim).</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 Opção pela escrituração, no ativo, da base de cálculo negativa da CSLL (2 = Sim).</w:t>
      </w:r>
    </w:p>
    <w:p w:rsidR="00D20A3B" w:rsidRPr="00FA3856" w:rsidRDefault="00D20A3B" w:rsidP="006B5DE4">
      <w:pPr>
        <w:pStyle w:val="Corpodetexto"/>
        <w:ind w:left="708" w:firstLine="709"/>
        <w:rPr>
          <w:rFonts w:ascii="Times New Roman" w:hAnsi="Times New Roman"/>
          <w:color w:val="002060"/>
          <w:szCs w:val="20"/>
        </w:rPr>
      </w:pPr>
    </w:p>
    <w:p w:rsidR="006B5DE4" w:rsidRPr="00FA3856" w:rsidRDefault="006B5DE4">
      <w:pPr>
        <w:rPr>
          <w:b/>
          <w:bCs/>
          <w:color w:val="0000FF"/>
          <w:szCs w:val="20"/>
        </w:rPr>
      </w:pPr>
      <w:r w:rsidRPr="00FA3856">
        <w:rPr>
          <w:color w:val="0000FF"/>
          <w:szCs w:val="20"/>
        </w:rPr>
        <w:br w:type="page"/>
      </w:r>
    </w:p>
    <w:p w:rsidR="002F79AD" w:rsidRPr="00FA3856" w:rsidRDefault="002F79AD" w:rsidP="002F79AD">
      <w:pPr>
        <w:pStyle w:val="Ttulo1"/>
        <w:jc w:val="both"/>
        <w:rPr>
          <w:color w:val="0000FF"/>
          <w:szCs w:val="20"/>
        </w:rPr>
      </w:pPr>
      <w:bookmarkStart w:id="905" w:name="_Toc454359430"/>
      <w:r w:rsidRPr="00FA3856">
        <w:rPr>
          <w:color w:val="0000FF"/>
          <w:szCs w:val="20"/>
        </w:rPr>
        <w:lastRenderedPageBreak/>
        <w:t>Registro Y672: Outras Informações (Lucro Presumido</w:t>
      </w:r>
      <w:r w:rsidR="0021370A" w:rsidRPr="00FA3856">
        <w:rPr>
          <w:color w:val="0000FF"/>
          <w:szCs w:val="20"/>
        </w:rPr>
        <w:t xml:space="preserve"> ou Lucro Arbitrado</w:t>
      </w:r>
      <w:r w:rsidRPr="00FA3856">
        <w:rPr>
          <w:color w:val="0000FF"/>
          <w:szCs w:val="20"/>
        </w:rPr>
        <w:t>)</w:t>
      </w:r>
      <w:bookmarkEnd w:id="905"/>
    </w:p>
    <w:p w:rsidR="002F79AD" w:rsidRPr="00FA3856" w:rsidRDefault="002F79AD" w:rsidP="002F79AD">
      <w:pPr>
        <w:rPr>
          <w:szCs w:val="20"/>
        </w:rPr>
      </w:pPr>
    </w:p>
    <w:p w:rsidR="002F79AD" w:rsidRPr="00FA3856" w:rsidRDefault="0021370A" w:rsidP="002F79AD">
      <w:pPr>
        <w:rPr>
          <w:szCs w:val="20"/>
        </w:rPr>
      </w:pPr>
      <w:r w:rsidRPr="00FA3856">
        <w:rPr>
          <w:szCs w:val="20"/>
        </w:rPr>
        <w:t> </w:t>
      </w:r>
      <w:r w:rsidR="00850708" w:rsidRPr="00FA3856">
        <w:rPr>
          <w:szCs w:val="20"/>
        </w:rPr>
        <w:tab/>
      </w:r>
      <w:r w:rsidRPr="00FA3856">
        <w:rPr>
          <w:szCs w:val="20"/>
        </w:rPr>
        <w:t>A pessoa jurídica que apurou o imposto de renda com base no lucro presumido ou arbitrado deve preencher esta ficha em consonância com as orientações a seguir:</w:t>
      </w:r>
    </w:p>
    <w:p w:rsidR="002F79AD" w:rsidRPr="00FA3856" w:rsidRDefault="002F79AD" w:rsidP="002F79AD">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2F79AD" w:rsidRPr="00FA3856" w:rsidTr="00970E4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F79AD" w:rsidRPr="00FA3856" w:rsidRDefault="002F79AD" w:rsidP="00970E4C">
            <w:pPr>
              <w:pStyle w:val="PSDS-CorpodeTexto0"/>
              <w:jc w:val="center"/>
              <w:rPr>
                <w:rFonts w:ascii="Times New Roman" w:hAnsi="Times New Roman"/>
                <w:b/>
                <w:bCs/>
              </w:rPr>
            </w:pPr>
            <w:r w:rsidRPr="00FA3856">
              <w:rPr>
                <w:rFonts w:ascii="Times New Roman" w:hAnsi="Times New Roman"/>
                <w:b/>
                <w:bCs/>
              </w:rPr>
              <w:t xml:space="preserve">REGISTRO Y672: </w:t>
            </w:r>
            <w:r w:rsidRPr="00FA3856">
              <w:rPr>
                <w:rFonts w:ascii="Times New Roman" w:hAnsi="Times New Roman"/>
                <w:b/>
              </w:rPr>
              <w:t>OUTRAS INFORMAÇÕES</w:t>
            </w:r>
            <w:r w:rsidR="00970E4C" w:rsidRPr="00FA3856">
              <w:rPr>
                <w:rFonts w:ascii="Times New Roman" w:hAnsi="Times New Roman"/>
                <w:b/>
              </w:rPr>
              <w:t xml:space="preserve"> </w:t>
            </w:r>
            <w:r w:rsidR="00D1485A" w:rsidRPr="00FA3856">
              <w:rPr>
                <w:rFonts w:ascii="Times New Roman" w:hAnsi="Times New Roman"/>
                <w:b/>
              </w:rPr>
              <w:t>(LUCRO PRESUMIDO)</w:t>
            </w:r>
          </w:p>
        </w:tc>
      </w:tr>
      <w:tr w:rsidR="002F79AD" w:rsidRPr="00FA3856" w:rsidTr="00970E4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F79AD" w:rsidRPr="00FA3856" w:rsidRDefault="002F79AD" w:rsidP="00970E4C">
            <w:pPr>
              <w:pStyle w:val="PSDS-CorpodeTexto0"/>
              <w:jc w:val="center"/>
              <w:rPr>
                <w:rFonts w:ascii="Times New Roman" w:hAnsi="Times New Roman"/>
                <w:b/>
                <w:bCs/>
              </w:rPr>
            </w:pPr>
            <w:r w:rsidRPr="00FA3856">
              <w:rPr>
                <w:rFonts w:ascii="Times New Roman" w:hAnsi="Times New Roman"/>
                <w:b/>
                <w:bCs/>
              </w:rPr>
              <w:t>Regras de Validação do Registro</w:t>
            </w:r>
          </w:p>
          <w:p w:rsidR="002F79AD" w:rsidRPr="00FA3856" w:rsidRDefault="000D387C" w:rsidP="000D387C">
            <w:pPr>
              <w:pStyle w:val="PSDS-CorpodeTexto0"/>
              <w:rPr>
                <w:rFonts w:ascii="Times New Roman" w:hAnsi="Times New Roman"/>
                <w:b/>
                <w:bCs/>
              </w:rPr>
            </w:pPr>
            <w:r w:rsidRPr="00FA3856">
              <w:rPr>
                <w:rFonts w:ascii="Times New Roman" w:hAnsi="Times New Roman"/>
                <w:b/>
                <w:bCs/>
              </w:rPr>
              <w:t>REGRA_Y672_PREENCHIDO</w:t>
            </w:r>
          </w:p>
        </w:tc>
      </w:tr>
      <w:tr w:rsidR="002F79AD" w:rsidRPr="00FA3856" w:rsidTr="00970E4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2F79AD" w:rsidRPr="00FA3856" w:rsidRDefault="002F79AD" w:rsidP="00970E4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2F79AD" w:rsidRPr="00FA3856" w:rsidRDefault="002F79AD" w:rsidP="00970E4C">
            <w:pPr>
              <w:pStyle w:val="PSDS-CorpodeTexto0"/>
              <w:jc w:val="center"/>
              <w:rPr>
                <w:rFonts w:ascii="Times New Roman" w:hAnsi="Times New Roman"/>
                <w:b/>
                <w:bCs/>
              </w:rPr>
            </w:pPr>
            <w:r w:rsidRPr="00FA3856">
              <w:rPr>
                <w:rFonts w:ascii="Times New Roman" w:hAnsi="Times New Roman"/>
                <w:b/>
                <w:bCs/>
              </w:rPr>
              <w:t>Ocorrência – 0:1</w:t>
            </w:r>
          </w:p>
        </w:tc>
      </w:tr>
      <w:tr w:rsidR="002F79AD" w:rsidRPr="00FA3856" w:rsidTr="00970E4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2F79AD" w:rsidRPr="00FA3856" w:rsidRDefault="002F79AD" w:rsidP="00970E4C">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50"/>
        <w:gridCol w:w="8441"/>
        <w:gridCol w:w="708"/>
        <w:gridCol w:w="1139"/>
        <w:gridCol w:w="1016"/>
        <w:gridCol w:w="992"/>
        <w:gridCol w:w="1339"/>
      </w:tblGrid>
      <w:tr w:rsidR="0008559E" w:rsidRPr="00FA3856" w:rsidTr="0008559E">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Nº</w:t>
            </w:r>
          </w:p>
        </w:tc>
        <w:tc>
          <w:tcPr>
            <w:tcW w:w="2250"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Campo</w:t>
            </w:r>
          </w:p>
        </w:tc>
        <w:tc>
          <w:tcPr>
            <w:tcW w:w="8441"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8559E" w:rsidRPr="00FA3856" w:rsidRDefault="0008559E" w:rsidP="002F79AD">
            <w:pPr>
              <w:pStyle w:val="PSDS-CorpodeTexto0"/>
              <w:jc w:val="center"/>
              <w:rPr>
                <w:rFonts w:ascii="Times New Roman" w:hAnsi="Times New Roman"/>
                <w:b/>
                <w:bCs/>
              </w:rPr>
            </w:pPr>
            <w:r w:rsidRPr="00FA3856">
              <w:rPr>
                <w:rFonts w:ascii="Times New Roman" w:hAnsi="Times New Roman"/>
                <w:b/>
                <w:bCs/>
              </w:rPr>
              <w:t>Obrigatóri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REG</w:t>
            </w:r>
          </w:p>
          <w:p w:rsidR="0008559E" w:rsidRPr="00FA3856" w:rsidRDefault="0008559E" w:rsidP="003B49DF">
            <w:pPr>
              <w:pStyle w:val="PSDS-CorpodeTexto0"/>
              <w:rPr>
                <w:rFonts w:ascii="Times New Roman" w:hAnsi="Times New Roman"/>
                <w:b/>
                <w:bCs/>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rPr>
              <w:t>Texto Fixo Contendo a Identificação do Registro (Y672)</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Y672]</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rPr>
                <w:rFonts w:ascii="Times New Roman" w:hAnsi="Times New Roman"/>
                <w:lang w:val="pt-PT"/>
              </w:rPr>
            </w:pPr>
            <w:r w:rsidRPr="00FA3856">
              <w:rPr>
                <w:rFonts w:ascii="Times New Roman" w:hAnsi="Times New Roman"/>
                <w:lang w:val="pt-PT"/>
              </w:rPr>
              <w:t>VL_CAPITAL_ANT</w:t>
            </w:r>
          </w:p>
          <w:p w:rsidR="0008559E" w:rsidRPr="00FA3856" w:rsidRDefault="0008559E" w:rsidP="00D1485A">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jc w:val="both"/>
              <w:rPr>
                <w:szCs w:val="20"/>
              </w:rPr>
            </w:pPr>
            <w:r w:rsidRPr="00FA3856">
              <w:rPr>
                <w:szCs w:val="20"/>
              </w:rPr>
              <w:t>Capital Registrado do Ano Anterior: Valor do capital registrado, em órgão competente, no fim do “Ano I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APITAL</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lang w:eastAsia="pt-BR"/>
              </w:rPr>
              <w:t>Capital Registrado: Valor do capital registrado, em órgão competente,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rPr>
                <w:rFonts w:ascii="Times New Roman" w:hAnsi="Times New Roman"/>
                <w:lang w:val="pt-PT"/>
              </w:rPr>
            </w:pPr>
            <w:r w:rsidRPr="00FA3856">
              <w:rPr>
                <w:rFonts w:ascii="Times New Roman" w:hAnsi="Times New Roman"/>
                <w:lang w:val="pt-PT"/>
              </w:rPr>
              <w:t>VL_ESTOQUE_ANT</w:t>
            </w:r>
          </w:p>
          <w:p w:rsidR="0008559E" w:rsidRPr="00FA3856" w:rsidRDefault="0008559E" w:rsidP="00D1485A">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jc w:val="both"/>
              <w:rPr>
                <w:szCs w:val="20"/>
              </w:rPr>
            </w:pPr>
            <w:r w:rsidRPr="00FA3856">
              <w:rPr>
                <w:szCs w:val="20"/>
              </w:rPr>
              <w:t>Estoques do Ano Anterior: Valor dos estoques no fim do “Ano I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ESTOQUES</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lang w:eastAsia="pt-BR"/>
              </w:rPr>
              <w:t>Estoques: Valor dos estoques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AIXA_ANT</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rPr>
            </w:pPr>
            <w:r w:rsidRPr="00FA3856">
              <w:rPr>
                <w:rFonts w:ascii="Times New Roman" w:hAnsi="Times New Roman"/>
                <w:lang w:eastAsia="pt-BR"/>
              </w:rPr>
              <w:t>Saldo de Caixa e Bancos do Ano Anterior: Valor resultante da soma do saldo de caixa e dos saldos bancários registrados na escrituração comercial ou no livro Caixa, no fim do “Ano I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AIXA</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lang w:eastAsia="pt-BR"/>
              </w:rPr>
              <w:t>Saldo de Caixa e Bancos: Valor resultante da soma do saldo de caixa e dos saldos bancários registrados na escrituração comercial ou no livro Caixa,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rPr>
                <w:rFonts w:ascii="Times New Roman" w:hAnsi="Times New Roman"/>
                <w:lang w:val="pt-PT"/>
              </w:rPr>
            </w:pPr>
            <w:r w:rsidRPr="00FA3856">
              <w:rPr>
                <w:rFonts w:ascii="Times New Roman" w:hAnsi="Times New Roman"/>
                <w:lang w:val="pt-PT"/>
              </w:rPr>
              <w:t>VL_APLIC_FIN_ANT</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lang w:eastAsia="pt-BR"/>
              </w:rPr>
              <w:t>Saldo de Aplicações Financeiras do Ano Anterior: Saldo das aplicações financeiras, seja no mercado de renda fixa, seja no mercado de renda variável, no fim do “Ano I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APLIC_FIN</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jc w:val="both"/>
              <w:rPr>
                <w:rFonts w:ascii="Times New Roman" w:hAnsi="Times New Roman"/>
                <w:b/>
                <w:bCs/>
                <w:lang w:val="pt-PT"/>
              </w:rPr>
            </w:pPr>
            <w:r w:rsidRPr="00FA3856">
              <w:rPr>
                <w:rFonts w:ascii="Times New Roman" w:hAnsi="Times New Roman"/>
                <w:lang w:eastAsia="pt-BR"/>
              </w:rPr>
              <w:t>Saldo de Aplicações Financeiras: Saldo das aplicações financeiras, seja no mercado de renda fixa, seja no mercado de renda variável,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b/>
                <w:bCs/>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rPr>
                <w:rFonts w:ascii="Times New Roman" w:hAnsi="Times New Roman"/>
                <w:lang w:val="pt-PT"/>
              </w:rPr>
            </w:pPr>
            <w:r w:rsidRPr="00FA3856">
              <w:rPr>
                <w:rFonts w:ascii="Times New Roman" w:hAnsi="Times New Roman"/>
                <w:lang w:val="pt-PT"/>
              </w:rPr>
              <w:t>VL_CTA_REC_ANT</w:t>
            </w:r>
          </w:p>
          <w:p w:rsidR="0008559E" w:rsidRPr="00FA3856" w:rsidRDefault="0008559E" w:rsidP="00D1485A">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jc w:val="both"/>
              <w:rPr>
                <w:szCs w:val="20"/>
              </w:rPr>
            </w:pPr>
            <w:r w:rsidRPr="00FA3856">
              <w:rPr>
                <w:szCs w:val="20"/>
              </w:rPr>
              <w:t>Contas a Receber do Ano Anterior: Saldo das contas a receber no fim do “Ano I</w:t>
            </w:r>
            <w:bookmarkStart w:id="906" w:name="REGRA_MET_CONTR_NAO_PREENCHE"/>
            <w:r w:rsidRPr="00FA3856">
              <w:rPr>
                <w:szCs w:val="20"/>
              </w:rPr>
              <w:t>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01</w:t>
            </w:r>
            <w:bookmarkEnd w:id="906"/>
            <w:r w:rsidRPr="00FA3856">
              <w:rPr>
                <w:rFonts w:ascii="Times New Roman" w:hAnsi="Times New Roman"/>
              </w:rPr>
              <w:t>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TA_REC</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jc w:val="both"/>
              <w:rPr>
                <w:szCs w:val="20"/>
              </w:rPr>
            </w:pPr>
            <w:r w:rsidRPr="00FA3856">
              <w:rPr>
                <w:szCs w:val="20"/>
              </w:rPr>
              <w:t>Contas a Receber: Saldo das contas a receber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rPr>
                <w:rFonts w:ascii="Times New Roman" w:hAnsi="Times New Roman"/>
                <w:lang w:val="pt-PT"/>
              </w:rPr>
            </w:pPr>
            <w:r w:rsidRPr="00FA3856">
              <w:rPr>
                <w:rFonts w:ascii="Times New Roman" w:hAnsi="Times New Roman"/>
                <w:lang w:val="pt-PT"/>
              </w:rPr>
              <w:t>VL_CTA_PAG_ANT</w:t>
            </w:r>
          </w:p>
          <w:p w:rsidR="0008559E" w:rsidRPr="00FA3856" w:rsidRDefault="0008559E" w:rsidP="00D1485A">
            <w:pPr>
              <w:pStyle w:val="PSDS-CorpodeTexto0"/>
              <w:rPr>
                <w:rFonts w:ascii="Times New Roman" w:hAnsi="Times New Roman"/>
                <w:lang w:val="pt-PT"/>
              </w:rPr>
            </w:pPr>
          </w:p>
          <w:p w:rsidR="0008559E" w:rsidRPr="00FA3856" w:rsidRDefault="0008559E" w:rsidP="00D1485A">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jc w:val="both"/>
              <w:rPr>
                <w:szCs w:val="20"/>
              </w:rPr>
            </w:pPr>
            <w:r w:rsidRPr="00FA3856">
              <w:rPr>
                <w:szCs w:val="20"/>
              </w:rPr>
              <w:t>Contas a Pagar do Ano Anterior: Saldo das contas a pagar no fim do “Ano Imediatamente Anterior”.</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D1485A">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TA_PAG</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6B5F0D">
            <w:pPr>
              <w:jc w:val="both"/>
              <w:rPr>
                <w:szCs w:val="20"/>
              </w:rPr>
            </w:pPr>
            <w:r w:rsidRPr="00FA3856">
              <w:rPr>
                <w:szCs w:val="20"/>
              </w:rPr>
              <w:t>Contas a Pagar: Saldo das contas a pagar no fim do “Ano da Escrituração”.</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OMPRA_MERC</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jc w:val="both"/>
              <w:rPr>
                <w:szCs w:val="20"/>
              </w:rPr>
            </w:pPr>
            <w:r w:rsidRPr="00FA3856">
              <w:rPr>
                <w:szCs w:val="20"/>
              </w:rPr>
              <w:t>Compras de Mercadorias no Ano-Calendário: Valor das compras de mercadorias adquiridas no ano-calendário para revenda e as aquisições de materiais empregados nos produtos produzidos e serviços prestados.</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COMPRA_ATIVO</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850708">
            <w:pPr>
              <w:jc w:val="both"/>
              <w:rPr>
                <w:szCs w:val="20"/>
              </w:rPr>
            </w:pPr>
            <w:r w:rsidRPr="00FA3856">
              <w:rPr>
                <w:szCs w:val="20"/>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p w:rsidR="0008559E" w:rsidRPr="00FA3856" w:rsidRDefault="0008559E" w:rsidP="003B49DF">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RECEITAS</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E70A99">
            <w:pPr>
              <w:pStyle w:val="PSDS-CorpodeTexto0"/>
              <w:rPr>
                <w:rFonts w:ascii="Times New Roman" w:hAnsi="Times New Roman"/>
              </w:rPr>
            </w:pPr>
            <w:r w:rsidRPr="00FA3856">
              <w:rPr>
                <w:rFonts w:ascii="Times New Roman" w:hAnsi="Times New Roman"/>
              </w:rPr>
              <w:t>Receitas e Rendimentos Não Tributáveis ou Tributados Exclusivamente na Fonte;</w:t>
            </w:r>
          </w:p>
          <w:p w:rsidR="0008559E" w:rsidRPr="00FA3856" w:rsidRDefault="0008559E" w:rsidP="00850708">
            <w:pPr>
              <w:jc w:val="both"/>
              <w:rPr>
                <w:szCs w:val="20"/>
              </w:rPr>
            </w:pPr>
            <w:r w:rsidRPr="00FA3856">
              <w:rPr>
                <w:szCs w:val="20"/>
              </w:rPr>
              <w:t>Informar, neste campo, o valor das seguintes receitas e rendimentos:</w:t>
            </w:r>
          </w:p>
          <w:p w:rsidR="0008559E" w:rsidRPr="00FA3856" w:rsidRDefault="0008559E" w:rsidP="00850708">
            <w:pPr>
              <w:jc w:val="both"/>
              <w:rPr>
                <w:szCs w:val="20"/>
              </w:rPr>
            </w:pPr>
            <w:r w:rsidRPr="00FA3856">
              <w:rPr>
                <w:szCs w:val="20"/>
              </w:rPr>
              <w:t>a) as recuperações de créditos que não representem ingressos de novas receitas;</w:t>
            </w:r>
          </w:p>
          <w:p w:rsidR="0008559E" w:rsidRPr="00FA3856" w:rsidRDefault="0008559E" w:rsidP="00850708">
            <w:pPr>
              <w:jc w:val="both"/>
              <w:rPr>
                <w:szCs w:val="20"/>
              </w:rPr>
            </w:pPr>
            <w:r w:rsidRPr="00FA3856">
              <w:rPr>
                <w:szCs w:val="20"/>
              </w:rPr>
              <w:t>b) a reversão de saldo de provisões anteriormente constituídas;</w:t>
            </w:r>
          </w:p>
          <w:p w:rsidR="0008559E" w:rsidRPr="00FA3856" w:rsidRDefault="0008559E" w:rsidP="00850708">
            <w:pPr>
              <w:jc w:val="both"/>
              <w:rPr>
                <w:szCs w:val="20"/>
              </w:rPr>
            </w:pPr>
            <w:r w:rsidRPr="00FA3856">
              <w:rPr>
                <w:szCs w:val="20"/>
              </w:rPr>
              <w:t>c) os lucros e dividendos decorrentes de participações societárias avaliadas pelo custo de aquisição e a contrapartida do ajuste por aumento do valor de investimentos avaliados pelo método da equivalência patrimonial;</w:t>
            </w:r>
          </w:p>
          <w:p w:rsidR="0008559E" w:rsidRPr="00FA3856" w:rsidRDefault="0008559E" w:rsidP="00850708">
            <w:pPr>
              <w:jc w:val="both"/>
              <w:rPr>
                <w:szCs w:val="20"/>
              </w:rPr>
            </w:pPr>
            <w:r w:rsidRPr="00FA3856">
              <w:rPr>
                <w:szCs w:val="20"/>
              </w:rPr>
              <w:t>d) as importâncias recebidas na forma do caput do art</w:t>
            </w:r>
            <w:bookmarkStart w:id="907" w:name="BM67A/01"/>
            <w:bookmarkStart w:id="908" w:name="BM67A/04"/>
            <w:bookmarkStart w:id="909" w:name="BM67A/06"/>
            <w:bookmarkStart w:id="910" w:name="BM67A/07"/>
            <w:bookmarkStart w:id="911" w:name="BM67A/09"/>
            <w:bookmarkStart w:id="912" w:name="BM67A/11"/>
            <w:bookmarkStart w:id="913" w:name="BM67A/12"/>
            <w:bookmarkStart w:id="914" w:name="BM67A/13"/>
            <w:bookmarkEnd w:id="907"/>
            <w:bookmarkEnd w:id="908"/>
            <w:bookmarkEnd w:id="909"/>
            <w:bookmarkEnd w:id="910"/>
            <w:bookmarkEnd w:id="911"/>
            <w:bookmarkEnd w:id="912"/>
            <w:bookmarkEnd w:id="913"/>
            <w:bookmarkEnd w:id="914"/>
            <w:r w:rsidRPr="00FA3856">
              <w:rPr>
                <w:szCs w:val="20"/>
              </w:rPr>
              <w:t>. 18 da Lei n</w:t>
            </w:r>
            <w:r w:rsidRPr="00FA3856">
              <w:rPr>
                <w:strike/>
                <w:szCs w:val="20"/>
              </w:rPr>
              <w:t>º</w:t>
            </w:r>
            <w:r w:rsidRPr="00FA3856">
              <w:rPr>
                <w:szCs w:val="20"/>
              </w:rPr>
              <w:t xml:space="preserve"> 11.196, de 2005, desde que utilizadas integralmente na realização da pesquisa ou desenvolvimento de inovação tecnológica; e</w:t>
            </w:r>
          </w:p>
          <w:p w:rsidR="0008559E" w:rsidRPr="00FA3856" w:rsidRDefault="0008559E" w:rsidP="00850708">
            <w:pPr>
              <w:jc w:val="both"/>
              <w:rPr>
                <w:szCs w:val="20"/>
              </w:rPr>
            </w:pPr>
            <w:r w:rsidRPr="00FA3856">
              <w:rPr>
                <w:szCs w:val="20"/>
              </w:rPr>
              <w:t xml:space="preserve">e) </w:t>
            </w:r>
            <w:r w:rsidRPr="00FA3856">
              <w:rPr>
                <w:color w:val="000000"/>
                <w:szCs w:val="20"/>
              </w:rPr>
              <w:t xml:space="preserve">as </w:t>
            </w:r>
            <w:r w:rsidRPr="00FA3856">
              <w:rPr>
                <w:szCs w:val="20"/>
              </w:rPr>
              <w:t>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w:t>
            </w:r>
            <w:r w:rsidRPr="00FA3856">
              <w:rPr>
                <w:strike/>
                <w:szCs w:val="20"/>
              </w:rPr>
              <w:t>º</w:t>
            </w:r>
            <w:r w:rsidRPr="00FA3856">
              <w:rPr>
                <w:szCs w:val="20"/>
              </w:rPr>
              <w:t>, da Lei n</w:t>
            </w:r>
            <w:r w:rsidRPr="00FA3856">
              <w:rPr>
                <w:strike/>
                <w:szCs w:val="20"/>
              </w:rPr>
              <w:t>º</w:t>
            </w:r>
            <w:r w:rsidRPr="00FA3856">
              <w:rPr>
                <w:szCs w:val="20"/>
              </w:rPr>
              <w:t xml:space="preserve"> 11.945, de 4 de junho de 2009).</w:t>
            </w:r>
          </w:p>
          <w:p w:rsidR="0008559E" w:rsidRPr="00FA3856" w:rsidRDefault="0008559E" w:rsidP="003B49DF">
            <w:pPr>
              <w:jc w:val="both"/>
              <w:rPr>
                <w:szCs w:val="20"/>
              </w:rPr>
            </w:pPr>
            <w:r w:rsidRPr="00FA3856">
              <w:rPr>
                <w:szCs w:val="20"/>
              </w:rPr>
              <w:t>f) de debêntures emitidas por SPE e de fundos de investimentos, tributados exclusivamente na fonte, à alíquota de 15% (quinze por cento), quando auferidos por pessoa jurídica tributada com base no presumido ou arbitrado (arts. 2</w:t>
            </w:r>
            <w:r w:rsidRPr="00FA3856">
              <w:rPr>
                <w:strike/>
                <w:szCs w:val="20"/>
              </w:rPr>
              <w:t>º</w:t>
            </w:r>
            <w:r w:rsidRPr="00FA3856">
              <w:rPr>
                <w:szCs w:val="20"/>
              </w:rPr>
              <w:t xml:space="preserve"> e 3</w:t>
            </w:r>
            <w:r w:rsidRPr="00FA3856">
              <w:rPr>
                <w:strike/>
                <w:szCs w:val="20"/>
              </w:rPr>
              <w:t>º</w:t>
            </w:r>
            <w:r w:rsidRPr="00FA3856">
              <w:rPr>
                <w:szCs w:val="20"/>
              </w:rPr>
              <w:t xml:space="preserve"> da Lei n</w:t>
            </w:r>
            <w:r w:rsidRPr="00FA3856">
              <w:rPr>
                <w:strike/>
                <w:szCs w:val="20"/>
              </w:rPr>
              <w:t>º</w:t>
            </w:r>
            <w:r w:rsidRPr="00FA3856">
              <w:rPr>
                <w:szCs w:val="20"/>
              </w:rPr>
              <w:t xml:space="preserve"> 12.431, de 2011).</w:t>
            </w:r>
          </w:p>
          <w:p w:rsidR="0008559E" w:rsidRPr="00FA3856" w:rsidRDefault="0008559E" w:rsidP="003B49DF">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TOT_ATIVO</w:t>
            </w:r>
          </w:p>
          <w:p w:rsidR="0008559E" w:rsidRPr="00FA3856" w:rsidRDefault="0008559E" w:rsidP="003B49DF">
            <w:pPr>
              <w:pStyle w:val="PSDS-CorpodeTexto0"/>
              <w:rPr>
                <w:rFonts w:ascii="Times New Roman" w:hAnsi="Times New Roman"/>
                <w:lang w:val="pt-PT"/>
              </w:rPr>
            </w:pP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4C388C">
            <w:pPr>
              <w:jc w:val="both"/>
              <w:rPr>
                <w:szCs w:val="20"/>
              </w:rPr>
            </w:pPr>
            <w:r w:rsidRPr="00FA3856">
              <w:rPr>
                <w:szCs w:val="20"/>
              </w:rPr>
              <w:t>Total do Ativo: Valor total do Ativo no fim do “Ano da Declaração”.</w:t>
            </w:r>
          </w:p>
          <w:p w:rsidR="0008559E" w:rsidRPr="00FA3856" w:rsidRDefault="0008559E" w:rsidP="003B49DF">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FOLHA</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jc w:val="both"/>
              <w:rPr>
                <w:szCs w:val="20"/>
              </w:rPr>
            </w:pPr>
            <w:r w:rsidRPr="00FA3856">
              <w:rPr>
                <w:szCs w:val="20"/>
              </w:rPr>
              <w:t>Valor Total da Folha Sujeita à Alíquota Reduzida de que Trata a Lei n</w:t>
            </w:r>
            <w:r w:rsidRPr="00FA3856">
              <w:rPr>
                <w:szCs w:val="20"/>
                <w:u w:val="single"/>
                <w:vertAlign w:val="superscript"/>
              </w:rPr>
              <w:t>o</w:t>
            </w:r>
            <w:r w:rsidRPr="00FA3856">
              <w:rPr>
                <w:szCs w:val="20"/>
              </w:rPr>
              <w:t xml:space="preserve"> 11.774/2008: Valor total da Folha de Pagamento, em relação aos segurados empregados, trabalhadores avulsos e contribuintes individuais, sujeita à alíquota reduzida de que trata o art. 14 da Lei n</w:t>
            </w:r>
            <w:r w:rsidRPr="00FA3856">
              <w:rPr>
                <w:strike/>
                <w:szCs w:val="20"/>
              </w:rPr>
              <w:t>º</w:t>
            </w:r>
            <w:r w:rsidRPr="00FA3856">
              <w:rPr>
                <w:szCs w:val="20"/>
              </w:rPr>
              <w:t xml:space="preserve"> 11.774/2008.</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19</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2</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VL_ALIQ_RED</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jc w:val="both"/>
              <w:rPr>
                <w:szCs w:val="20"/>
              </w:rPr>
            </w:pPr>
            <w:r w:rsidRPr="00FA3856">
              <w:rPr>
                <w:szCs w:val="20"/>
              </w:rPr>
              <w:t>Alíquota Reduzida de que Trata a Lei n</w:t>
            </w:r>
            <w:r w:rsidRPr="00FA3856">
              <w:rPr>
                <w:szCs w:val="20"/>
                <w:u w:val="single"/>
                <w:vertAlign w:val="superscript"/>
              </w:rPr>
              <w:t>o</w:t>
            </w:r>
            <w:r w:rsidRPr="00FA3856">
              <w:rPr>
                <w:szCs w:val="20"/>
              </w:rPr>
              <w:t xml:space="preserve"> 11.774/2008: Valor da alíquota reduzida de que trata o art. 14 da Lei n</w:t>
            </w:r>
            <w:r w:rsidRPr="00FA3856">
              <w:rPr>
                <w:strike/>
                <w:szCs w:val="20"/>
              </w:rPr>
              <w:t>º</w:t>
            </w:r>
            <w:r w:rsidRPr="00FA3856">
              <w:rPr>
                <w:szCs w:val="20"/>
              </w:rPr>
              <w:t xml:space="preserve"> 11.774/2008, em relação às empresas que prestam serviços de tecnologia da informação - TI e de tecnologia da informação e comunicação - TIC.</w:t>
            </w:r>
          </w:p>
          <w:p w:rsidR="0008559E" w:rsidRPr="00FA3856" w:rsidRDefault="0008559E" w:rsidP="003B49DF">
            <w:pPr>
              <w:jc w:val="both"/>
              <w:rPr>
                <w:szCs w:val="20"/>
              </w:rPr>
            </w:pP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2206DE" w:rsidP="002F79AD">
            <w:pPr>
              <w:pStyle w:val="PSDS-CorpodeTexto0"/>
              <w:jc w:val="center"/>
              <w:rPr>
                <w:rFonts w:ascii="Times New Roman" w:hAnsi="Times New Roman"/>
                <w:lang w:val="pt-PT"/>
              </w:rPr>
            </w:pPr>
            <w:r w:rsidRPr="00FA3856">
              <w:rPr>
                <w:rFonts w:ascii="Times New Roman" w:hAnsi="Times New Roman"/>
              </w:rPr>
              <w:t>008</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2206DE" w:rsidP="002F79AD">
            <w:pPr>
              <w:pStyle w:val="PSDS-CorpodeTexto0"/>
              <w:jc w:val="center"/>
              <w:rPr>
                <w:rFonts w:ascii="Times New Roman" w:hAnsi="Times New Roman"/>
                <w:lang w:val="pt-PT"/>
              </w:rPr>
            </w:pPr>
            <w:r w:rsidRPr="00FA3856">
              <w:rPr>
                <w:rFonts w:ascii="Times New Roman" w:hAnsi="Times New Roman"/>
              </w:rPr>
              <w:t>004</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08559E">
        <w:trPr>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592B70">
            <w:pPr>
              <w:pStyle w:val="PSDS-CorpodeTexto0"/>
              <w:rPr>
                <w:rFonts w:ascii="Times New Roman" w:hAnsi="Times New Roman"/>
                <w:lang w:val="pt-PT"/>
              </w:rPr>
            </w:pPr>
            <w:r w:rsidRPr="00FA3856">
              <w:rPr>
                <w:rFonts w:ascii="Times New Roman" w:hAnsi="Times New Roman"/>
                <w:lang w:val="pt-PT"/>
              </w:rPr>
              <w:t>IND_REG_APUR</w:t>
            </w:r>
          </w:p>
        </w:tc>
        <w:tc>
          <w:tcPr>
            <w:tcW w:w="8441" w:type="dxa"/>
            <w:tcBorders>
              <w:top w:val="single" w:sz="6" w:space="0" w:color="auto"/>
              <w:left w:val="single" w:sz="6" w:space="0" w:color="auto"/>
              <w:bottom w:val="single" w:sz="6" w:space="0" w:color="auto"/>
              <w:right w:val="single" w:sz="6" w:space="0" w:color="auto"/>
            </w:tcBorders>
          </w:tcPr>
          <w:p w:rsidR="00C313A4" w:rsidRPr="00FA3856" w:rsidRDefault="0008559E" w:rsidP="00C313A4">
            <w:pPr>
              <w:jc w:val="both"/>
              <w:rPr>
                <w:szCs w:val="20"/>
              </w:rPr>
            </w:pPr>
            <w:r w:rsidRPr="00FA3856">
              <w:rPr>
                <w:szCs w:val="20"/>
              </w:rPr>
              <w:t>Regime de Apuração das Receitas:</w:t>
            </w:r>
          </w:p>
          <w:p w:rsidR="00C313A4" w:rsidRPr="00FA3856" w:rsidRDefault="0008559E" w:rsidP="00C313A4">
            <w:pPr>
              <w:jc w:val="both"/>
              <w:rPr>
                <w:szCs w:val="20"/>
              </w:rPr>
            </w:pPr>
            <w:r w:rsidRPr="00FA3856">
              <w:rPr>
                <w:szCs w:val="20"/>
              </w:rPr>
              <w:t>1 – Caixa</w:t>
            </w:r>
          </w:p>
          <w:p w:rsidR="0008559E" w:rsidRPr="00FA3856" w:rsidRDefault="0008559E" w:rsidP="00C313A4">
            <w:pPr>
              <w:jc w:val="both"/>
              <w:rPr>
                <w:szCs w:val="20"/>
              </w:rPr>
            </w:pPr>
            <w:r w:rsidRPr="00FA3856">
              <w:rPr>
                <w:szCs w:val="20"/>
              </w:rPr>
              <w:t>2 – Competência</w:t>
            </w:r>
          </w:p>
          <w:p w:rsidR="0008559E" w:rsidRPr="00FA3856" w:rsidRDefault="0008559E" w:rsidP="0008559E">
            <w:pPr>
              <w:jc w:val="both"/>
              <w:rPr>
                <w:szCs w:val="20"/>
              </w:rPr>
            </w:pPr>
            <w:r w:rsidRPr="00FA3856">
              <w:rPr>
                <w:szCs w:val="20"/>
              </w:rPr>
              <w:t xml:space="preserve">A pessoa jurídica que optou pela tributação com base no lucro presumido deve assinalar o regime de apuração das receitas adotado, a saber: </w:t>
            </w:r>
            <w:r w:rsidRPr="00FA3856">
              <w:rPr>
                <w:color w:val="000000"/>
                <w:szCs w:val="20"/>
              </w:rPr>
              <w:t>Caixa ou Competência.</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592B70">
            <w:pPr>
              <w:pStyle w:val="PSDS-CorpodeTexto0"/>
              <w:jc w:val="center"/>
              <w:rPr>
                <w:rFonts w:ascii="Times New Roman" w:hAnsi="Times New Roman"/>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592B70">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592B70">
            <w:pPr>
              <w:pStyle w:val="PSDS-CorpodeTexto0"/>
              <w:jc w:val="center"/>
              <w:rPr>
                <w:rFonts w:ascii="Times New Roman" w:hAnsi="Times New Roman"/>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C313A4" w:rsidP="00592B70">
            <w:pPr>
              <w:pStyle w:val="PSDS-CorpodeTexto0"/>
              <w:jc w:val="center"/>
              <w:rPr>
                <w:rFonts w:ascii="Times New Roman" w:hAnsi="Times New Roman"/>
                <w:bCs/>
                <w:lang w:val="pt-PT"/>
              </w:rPr>
            </w:pPr>
            <w:r w:rsidRPr="00FA3856">
              <w:rPr>
                <w:rFonts w:ascii="Times New Roman" w:hAnsi="Times New Roman"/>
              </w:rPr>
              <w:t>[</w:t>
            </w:r>
            <w:r w:rsidR="0008559E" w:rsidRPr="00FA3856">
              <w:rPr>
                <w:rFonts w:ascii="Times New Roman" w:hAnsi="Times New Roman"/>
              </w:rPr>
              <w:t>1; 2]</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592B70">
            <w:pPr>
              <w:pStyle w:val="PSDS-CorpodeTexto0"/>
              <w:jc w:val="center"/>
              <w:rPr>
                <w:rFonts w:ascii="Times New Roman" w:hAnsi="Times New Roman"/>
                <w:lang w:val="pt-PT"/>
              </w:rPr>
            </w:pPr>
            <w:r w:rsidRPr="00FA3856">
              <w:rPr>
                <w:rFonts w:ascii="Times New Roman" w:hAnsi="Times New Roman"/>
                <w:lang w:val="pt-PT"/>
              </w:rPr>
              <w:t>Não</w:t>
            </w:r>
          </w:p>
        </w:tc>
      </w:tr>
      <w:tr w:rsidR="0008559E" w:rsidRPr="00FA3856" w:rsidTr="00FE6EC0">
        <w:trPr>
          <w:trHeight w:val="1187"/>
          <w:jc w:val="center"/>
        </w:trPr>
        <w:tc>
          <w:tcPr>
            <w:tcW w:w="485" w:type="dxa"/>
            <w:tcBorders>
              <w:top w:val="single" w:sz="6" w:space="0" w:color="auto"/>
              <w:left w:val="single" w:sz="6" w:space="0" w:color="auto"/>
              <w:bottom w:val="single" w:sz="6" w:space="0" w:color="auto"/>
              <w:right w:val="single" w:sz="6" w:space="0" w:color="auto"/>
            </w:tcBorders>
          </w:tcPr>
          <w:p w:rsidR="0008559E" w:rsidRPr="00FA3856" w:rsidRDefault="0008559E" w:rsidP="00FF32A8">
            <w:pPr>
              <w:pStyle w:val="PSDS-CorpodeTexto0"/>
              <w:numPr>
                <w:ilvl w:val="0"/>
                <w:numId w:val="67"/>
              </w:numPr>
              <w:suppressAutoHyphens w:val="0"/>
              <w:rPr>
                <w:rFonts w:ascii="Times New Roman" w:hAnsi="Times New Roman"/>
                <w:b/>
                <w:bCs/>
                <w:lang w:val="pt-PT"/>
              </w:rPr>
            </w:pPr>
          </w:p>
        </w:tc>
        <w:tc>
          <w:tcPr>
            <w:tcW w:w="2250" w:type="dxa"/>
            <w:tcBorders>
              <w:top w:val="single" w:sz="6" w:space="0" w:color="auto"/>
              <w:left w:val="single" w:sz="6" w:space="0" w:color="auto"/>
              <w:bottom w:val="single" w:sz="6" w:space="0" w:color="auto"/>
              <w:right w:val="single" w:sz="6" w:space="0" w:color="auto"/>
            </w:tcBorders>
          </w:tcPr>
          <w:p w:rsidR="0008559E" w:rsidRPr="00FA3856" w:rsidRDefault="0008559E" w:rsidP="003B49DF">
            <w:pPr>
              <w:pStyle w:val="PSDS-CorpodeTexto0"/>
              <w:rPr>
                <w:rFonts w:ascii="Times New Roman" w:hAnsi="Times New Roman"/>
                <w:lang w:val="pt-PT"/>
              </w:rPr>
            </w:pPr>
            <w:r w:rsidRPr="00FA3856">
              <w:rPr>
                <w:rFonts w:ascii="Times New Roman" w:hAnsi="Times New Roman"/>
                <w:lang w:val="pt-PT"/>
              </w:rPr>
              <w:t>IND_AVAL_ESTOQ</w:t>
            </w:r>
          </w:p>
        </w:tc>
        <w:tc>
          <w:tcPr>
            <w:tcW w:w="8441" w:type="dxa"/>
            <w:tcBorders>
              <w:top w:val="single" w:sz="6" w:space="0" w:color="auto"/>
              <w:left w:val="single" w:sz="6" w:space="0" w:color="auto"/>
              <w:bottom w:val="single" w:sz="6" w:space="0" w:color="auto"/>
              <w:right w:val="single" w:sz="6" w:space="0" w:color="auto"/>
            </w:tcBorders>
          </w:tcPr>
          <w:p w:rsidR="0008559E" w:rsidRPr="00FA3856" w:rsidRDefault="0008559E" w:rsidP="0008559E">
            <w:pPr>
              <w:jc w:val="both"/>
              <w:rPr>
                <w:szCs w:val="20"/>
              </w:rPr>
            </w:pPr>
            <w:r w:rsidRPr="00FA3856">
              <w:rPr>
                <w:szCs w:val="20"/>
              </w:rPr>
              <w:t>Método de Avaliação de Estoques:</w:t>
            </w:r>
          </w:p>
          <w:p w:rsidR="0008559E" w:rsidRPr="00FA3856" w:rsidRDefault="0008559E" w:rsidP="0008559E">
            <w:pPr>
              <w:tabs>
                <w:tab w:val="center" w:pos="2837"/>
              </w:tabs>
              <w:jc w:val="both"/>
              <w:rPr>
                <w:szCs w:val="20"/>
              </w:rPr>
            </w:pPr>
            <w:r w:rsidRPr="00FA3856">
              <w:rPr>
                <w:szCs w:val="20"/>
              </w:rPr>
              <w:t xml:space="preserve">1 – Custo Médio Ponderado </w:t>
            </w:r>
            <w:r w:rsidRPr="00FA3856">
              <w:rPr>
                <w:szCs w:val="20"/>
              </w:rPr>
              <w:tab/>
            </w:r>
          </w:p>
          <w:p w:rsidR="0008559E" w:rsidRPr="00FA3856" w:rsidRDefault="0008559E" w:rsidP="0008559E">
            <w:pPr>
              <w:jc w:val="both"/>
              <w:rPr>
                <w:szCs w:val="20"/>
              </w:rPr>
            </w:pPr>
            <w:r w:rsidRPr="00FA3856">
              <w:rPr>
                <w:szCs w:val="20"/>
              </w:rPr>
              <w:t>2 – PEPS (Primeiro que entra, primeiro que sai)</w:t>
            </w:r>
          </w:p>
          <w:p w:rsidR="0008559E" w:rsidRPr="00FA3856" w:rsidRDefault="0008559E" w:rsidP="0008559E">
            <w:pPr>
              <w:tabs>
                <w:tab w:val="center" w:pos="0"/>
              </w:tabs>
              <w:jc w:val="both"/>
              <w:rPr>
                <w:szCs w:val="20"/>
              </w:rPr>
            </w:pPr>
            <w:r w:rsidRPr="00FA3856">
              <w:rPr>
                <w:szCs w:val="20"/>
              </w:rPr>
              <w:t xml:space="preserve">3 – Arbitramento - </w:t>
            </w:r>
            <w:r w:rsidR="000A2B94" w:rsidRPr="00FA3856">
              <w:rPr>
                <w:szCs w:val="20"/>
              </w:rPr>
              <w:t>art. 296, Inc. I e II, do RIR/99.</w:t>
            </w:r>
          </w:p>
        </w:tc>
        <w:tc>
          <w:tcPr>
            <w:tcW w:w="708"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rPr>
              <w:t>001</w:t>
            </w:r>
          </w:p>
        </w:tc>
        <w:tc>
          <w:tcPr>
            <w:tcW w:w="1016" w:type="dxa"/>
            <w:tcBorders>
              <w:top w:val="single" w:sz="6" w:space="0" w:color="auto"/>
              <w:left w:val="single" w:sz="6" w:space="0" w:color="auto"/>
              <w:bottom w:val="single" w:sz="6" w:space="0" w:color="auto"/>
              <w:right w:val="single" w:sz="6" w:space="0" w:color="auto"/>
            </w:tcBorders>
          </w:tcPr>
          <w:p w:rsidR="0008559E" w:rsidRPr="00FA3856" w:rsidRDefault="0008559E" w:rsidP="002F79AD">
            <w:pPr>
              <w:pStyle w:val="PSDS-CorpodeTexto0"/>
              <w:jc w:val="center"/>
              <w:rPr>
                <w:rFonts w:ascii="Times New Roman" w:hAnsi="Times New Roman"/>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2F79AD">
            <w:pPr>
              <w:pStyle w:val="PSDS-CorpodeTexto0"/>
              <w:jc w:val="center"/>
              <w:rPr>
                <w:rFonts w:ascii="Times New Roman" w:hAnsi="Times New Roman"/>
                <w:bCs/>
                <w:lang w:val="pt-PT"/>
              </w:rPr>
            </w:pPr>
            <w:r w:rsidRPr="00FA3856">
              <w:rPr>
                <w:rFonts w:ascii="Times New Roman" w:hAnsi="Times New Roman"/>
              </w:rPr>
              <w:t>[1; 2; 3]</w:t>
            </w:r>
          </w:p>
        </w:tc>
        <w:tc>
          <w:tcPr>
            <w:tcW w:w="1339" w:type="dxa"/>
            <w:tcBorders>
              <w:top w:val="single" w:sz="6" w:space="0" w:color="auto"/>
              <w:left w:val="single" w:sz="6" w:space="0" w:color="auto"/>
              <w:bottom w:val="single" w:sz="6" w:space="0" w:color="auto"/>
              <w:right w:val="single" w:sz="6" w:space="0" w:color="auto"/>
            </w:tcBorders>
            <w:vAlign w:val="center"/>
          </w:tcPr>
          <w:p w:rsidR="0008559E" w:rsidRPr="00FA3856" w:rsidRDefault="0008559E" w:rsidP="003B49DF">
            <w:pPr>
              <w:pStyle w:val="PSDS-CorpodeTexto0"/>
              <w:jc w:val="center"/>
              <w:rPr>
                <w:rFonts w:ascii="Times New Roman" w:hAnsi="Times New Roman"/>
                <w:lang w:val="pt-PT"/>
              </w:rPr>
            </w:pPr>
            <w:r w:rsidRPr="00FA3856">
              <w:rPr>
                <w:rFonts w:ascii="Times New Roman" w:hAnsi="Times New Roman"/>
                <w:lang w:val="pt-PT"/>
              </w:rPr>
              <w:t>Não</w:t>
            </w:r>
          </w:p>
        </w:tc>
      </w:tr>
    </w:tbl>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lang w:val="pt-PT"/>
        </w:rPr>
      </w:pPr>
    </w:p>
    <w:p w:rsidR="000D387C" w:rsidRPr="00FA3856" w:rsidRDefault="000D387C">
      <w:pPr>
        <w:rPr>
          <w:b/>
          <w:szCs w:val="20"/>
        </w:rPr>
      </w:pPr>
      <w:r w:rsidRPr="00FA3856">
        <w:rPr>
          <w:b/>
          <w:szCs w:val="20"/>
        </w:rPr>
        <w:t>I – Regra</w:t>
      </w:r>
      <w:r w:rsidR="00451FF4" w:rsidRPr="00FA3856">
        <w:rPr>
          <w:b/>
          <w:szCs w:val="20"/>
        </w:rPr>
        <w:t>s</w:t>
      </w:r>
      <w:r w:rsidRPr="00FA3856">
        <w:rPr>
          <w:b/>
          <w:szCs w:val="20"/>
        </w:rPr>
        <w:t xml:space="preserve"> de Validação de </w:t>
      </w:r>
      <w:r w:rsidR="00451FF4" w:rsidRPr="00FA3856">
        <w:rPr>
          <w:b/>
          <w:szCs w:val="20"/>
        </w:rPr>
        <w:t>Registro</w:t>
      </w:r>
      <w:r w:rsidRPr="00FA3856">
        <w:rPr>
          <w:b/>
          <w:szCs w:val="20"/>
        </w:rPr>
        <w:t>:</w:t>
      </w:r>
    </w:p>
    <w:p w:rsidR="0008559E" w:rsidRPr="00FA3856" w:rsidRDefault="0008559E" w:rsidP="000D387C">
      <w:pPr>
        <w:ind w:firstLine="709"/>
        <w:rPr>
          <w:b/>
          <w:bCs/>
          <w:szCs w:val="20"/>
        </w:rPr>
      </w:pPr>
    </w:p>
    <w:p w:rsidR="00451FF4" w:rsidRPr="00FA3856" w:rsidRDefault="000D387C" w:rsidP="000D387C">
      <w:pPr>
        <w:ind w:firstLine="709"/>
        <w:rPr>
          <w:color w:val="0000FF"/>
          <w:szCs w:val="20"/>
        </w:rPr>
      </w:pPr>
      <w:r w:rsidRPr="00FA3856">
        <w:rPr>
          <w:b/>
          <w:bCs/>
          <w:szCs w:val="20"/>
        </w:rPr>
        <w:t>REGRA_Y672_PREENCHIDO:</w:t>
      </w:r>
      <w:r w:rsidRPr="00FA3856">
        <w:rPr>
          <w:color w:val="0000FF"/>
          <w:szCs w:val="20"/>
        </w:rPr>
        <w:t xml:space="preserve"> </w:t>
      </w:r>
    </w:p>
    <w:p w:rsidR="00451FF4" w:rsidRPr="00FA3856" w:rsidRDefault="00451FF4" w:rsidP="00451FF4">
      <w:pPr>
        <w:ind w:left="707" w:firstLine="709"/>
        <w:rPr>
          <w:szCs w:val="20"/>
        </w:rPr>
      </w:pPr>
      <w:r w:rsidRPr="00FA3856">
        <w:rPr>
          <w:color w:val="0000FF"/>
          <w:szCs w:val="20"/>
        </w:rPr>
        <w:t xml:space="preserve">- </w:t>
      </w:r>
      <w:r w:rsidRPr="00FA3856">
        <w:rPr>
          <w:szCs w:val="20"/>
        </w:rPr>
        <w:t>Se 0010.TIP_ESC_PRE = “C”, pelo menos um dos campos abaixo deve estar preenchido:</w:t>
      </w:r>
    </w:p>
    <w:p w:rsidR="00451FF4" w:rsidRPr="00FA3856" w:rsidRDefault="00451FF4" w:rsidP="00451FF4">
      <w:pPr>
        <w:ind w:left="707" w:firstLine="709"/>
        <w:rPr>
          <w:szCs w:val="20"/>
        </w:rPr>
      </w:pPr>
      <w:r w:rsidRPr="00FA3856">
        <w:rPr>
          <w:szCs w:val="20"/>
        </w:rPr>
        <w:tab/>
      </w:r>
      <w:r w:rsidR="0008559E" w:rsidRPr="00FA3856">
        <w:rPr>
          <w:szCs w:val="20"/>
        </w:rPr>
        <w:t>Y672.</w:t>
      </w:r>
      <w:r w:rsidRPr="00FA3856">
        <w:rPr>
          <w:szCs w:val="20"/>
        </w:rPr>
        <w:t>VL_CAPITA</w:t>
      </w:r>
      <w:r w:rsidR="001F5796" w:rsidRPr="00FA3856">
        <w:rPr>
          <w:szCs w:val="20"/>
        </w:rPr>
        <w:t>L</w:t>
      </w:r>
      <w:r w:rsidRPr="00FA3856">
        <w:rPr>
          <w:szCs w:val="20"/>
        </w:rPr>
        <w:t xml:space="preserve">, </w:t>
      </w:r>
      <w:r w:rsidR="0008559E" w:rsidRPr="00FA3856">
        <w:rPr>
          <w:szCs w:val="20"/>
        </w:rPr>
        <w:t>Y672.</w:t>
      </w:r>
      <w:r w:rsidRPr="00FA3856">
        <w:rPr>
          <w:szCs w:val="20"/>
        </w:rPr>
        <w:t xml:space="preserve">VL_ESTOQUES, </w:t>
      </w:r>
      <w:r w:rsidR="0008559E" w:rsidRPr="00FA3856">
        <w:rPr>
          <w:szCs w:val="20"/>
        </w:rPr>
        <w:t>Y672.</w:t>
      </w:r>
      <w:r w:rsidRPr="00FA3856">
        <w:rPr>
          <w:szCs w:val="20"/>
        </w:rPr>
        <w:t xml:space="preserve">VL_CAIXA, </w:t>
      </w:r>
      <w:r w:rsidR="0008559E" w:rsidRPr="00FA3856">
        <w:rPr>
          <w:szCs w:val="20"/>
        </w:rPr>
        <w:t>Y672.</w:t>
      </w:r>
      <w:r w:rsidRPr="00FA3856">
        <w:rPr>
          <w:szCs w:val="20"/>
        </w:rPr>
        <w:t xml:space="preserve">VL_APLIC_FIN, </w:t>
      </w:r>
      <w:r w:rsidR="0008559E" w:rsidRPr="00FA3856">
        <w:rPr>
          <w:szCs w:val="20"/>
        </w:rPr>
        <w:t>Y672.</w:t>
      </w:r>
      <w:r w:rsidRPr="00FA3856">
        <w:rPr>
          <w:szCs w:val="20"/>
        </w:rPr>
        <w:t xml:space="preserve">VL_CTA_REC e </w:t>
      </w:r>
      <w:r w:rsidR="0008559E" w:rsidRPr="00FA3856">
        <w:rPr>
          <w:szCs w:val="20"/>
        </w:rPr>
        <w:t>Y672.</w:t>
      </w:r>
      <w:r w:rsidRPr="00FA3856">
        <w:rPr>
          <w:szCs w:val="20"/>
        </w:rPr>
        <w:t>VL_CTA_PAG.</w:t>
      </w:r>
    </w:p>
    <w:p w:rsidR="00451FF4" w:rsidRPr="00FA3856" w:rsidRDefault="00451FF4" w:rsidP="00451FF4">
      <w:pPr>
        <w:ind w:left="707" w:firstLine="709"/>
        <w:rPr>
          <w:szCs w:val="20"/>
        </w:rPr>
      </w:pPr>
    </w:p>
    <w:p w:rsidR="00451FF4" w:rsidRPr="00FA3856" w:rsidRDefault="00451FF4" w:rsidP="00451FF4">
      <w:pPr>
        <w:ind w:left="707" w:firstLine="709"/>
        <w:rPr>
          <w:szCs w:val="20"/>
        </w:rPr>
      </w:pPr>
      <w:r w:rsidRPr="00FA3856">
        <w:rPr>
          <w:szCs w:val="20"/>
        </w:rPr>
        <w:t>- Se (0010.TIP_ESC_PRE = “L” ou 0010.FORMA.TRIB = “6” ou “7”), pelo menos um dos campos abaixo deve estar preenchido:</w:t>
      </w:r>
    </w:p>
    <w:p w:rsidR="00451FF4" w:rsidRPr="00FA3856" w:rsidRDefault="0008559E" w:rsidP="00D73F2C">
      <w:pPr>
        <w:ind w:left="2124"/>
        <w:rPr>
          <w:szCs w:val="20"/>
        </w:rPr>
      </w:pPr>
      <w:r w:rsidRPr="00FA3856">
        <w:rPr>
          <w:szCs w:val="20"/>
        </w:rPr>
        <w:t>Y672.</w:t>
      </w:r>
      <w:r w:rsidR="00451FF4" w:rsidRPr="00FA3856">
        <w:rPr>
          <w:szCs w:val="20"/>
        </w:rPr>
        <w:t>VL_CAPITA</w:t>
      </w:r>
      <w:r w:rsidR="00360EEA" w:rsidRPr="00FA3856">
        <w:rPr>
          <w:szCs w:val="20"/>
        </w:rPr>
        <w:t>L</w:t>
      </w:r>
      <w:r w:rsidRPr="00FA3856">
        <w:rPr>
          <w:rFonts w:eastAsia="Arial Unicode MS"/>
          <w:szCs w:val="20"/>
          <w:lang w:val="pt-PT"/>
        </w:rPr>
        <w:t xml:space="preserve">, </w:t>
      </w:r>
      <w:r w:rsidRPr="00FA3856">
        <w:rPr>
          <w:szCs w:val="20"/>
        </w:rPr>
        <w:t>Y672.</w:t>
      </w:r>
      <w:r w:rsidR="00451FF4" w:rsidRPr="00FA3856">
        <w:rPr>
          <w:szCs w:val="20"/>
        </w:rPr>
        <w:t>VL_EST</w:t>
      </w:r>
      <w:r w:rsidR="00360EEA" w:rsidRPr="00FA3856">
        <w:rPr>
          <w:szCs w:val="20"/>
        </w:rPr>
        <w:t xml:space="preserve">OQUES, </w:t>
      </w:r>
      <w:r w:rsidRPr="00FA3856">
        <w:rPr>
          <w:szCs w:val="20"/>
        </w:rPr>
        <w:t>Y672.</w:t>
      </w:r>
      <w:r w:rsidR="00360EEA" w:rsidRPr="00FA3856">
        <w:rPr>
          <w:szCs w:val="20"/>
        </w:rPr>
        <w:t xml:space="preserve">VL_CAIXA, </w:t>
      </w:r>
      <w:r w:rsidRPr="00FA3856">
        <w:rPr>
          <w:szCs w:val="20"/>
        </w:rPr>
        <w:t>Y672.</w:t>
      </w:r>
      <w:r w:rsidR="00451FF4" w:rsidRPr="00FA3856">
        <w:rPr>
          <w:szCs w:val="20"/>
        </w:rPr>
        <w:t xml:space="preserve">VL_APLIC_FIN, </w:t>
      </w:r>
      <w:r w:rsidRPr="00FA3856">
        <w:rPr>
          <w:szCs w:val="20"/>
        </w:rPr>
        <w:t>Y672.</w:t>
      </w:r>
      <w:r w:rsidR="00451FF4" w:rsidRPr="00FA3856">
        <w:rPr>
          <w:szCs w:val="20"/>
        </w:rPr>
        <w:t xml:space="preserve">VL_CTA_REC, </w:t>
      </w:r>
      <w:r w:rsidRPr="00FA3856">
        <w:rPr>
          <w:szCs w:val="20"/>
        </w:rPr>
        <w:t>Y672.</w:t>
      </w:r>
      <w:r w:rsidR="00451FF4" w:rsidRPr="00FA3856">
        <w:rPr>
          <w:szCs w:val="20"/>
        </w:rPr>
        <w:t xml:space="preserve">VL_CTA_PAG, </w:t>
      </w:r>
      <w:r w:rsidRPr="00FA3856">
        <w:rPr>
          <w:szCs w:val="20"/>
        </w:rPr>
        <w:t>Y672.</w:t>
      </w:r>
      <w:r w:rsidR="00451FF4" w:rsidRPr="00FA3856">
        <w:rPr>
          <w:szCs w:val="20"/>
        </w:rPr>
        <w:t xml:space="preserve">VL_COMPRA_MERC, </w:t>
      </w:r>
      <w:r w:rsidRPr="00FA3856">
        <w:rPr>
          <w:szCs w:val="20"/>
        </w:rPr>
        <w:t>Y672.</w:t>
      </w:r>
      <w:r w:rsidR="00451FF4" w:rsidRPr="00FA3856">
        <w:rPr>
          <w:szCs w:val="20"/>
        </w:rPr>
        <w:t xml:space="preserve">VL_COMPRA_ATIVO, </w:t>
      </w:r>
      <w:r w:rsidRPr="00FA3856">
        <w:rPr>
          <w:szCs w:val="20"/>
        </w:rPr>
        <w:t>Y672.</w:t>
      </w:r>
      <w:r w:rsidR="00451FF4" w:rsidRPr="00FA3856">
        <w:rPr>
          <w:szCs w:val="20"/>
        </w:rPr>
        <w:t xml:space="preserve">VL_RECEITAS, </w:t>
      </w:r>
      <w:r w:rsidRPr="00FA3856">
        <w:rPr>
          <w:szCs w:val="20"/>
        </w:rPr>
        <w:t>Y672.</w:t>
      </w:r>
      <w:r w:rsidR="00451FF4" w:rsidRPr="00FA3856">
        <w:rPr>
          <w:szCs w:val="20"/>
        </w:rPr>
        <w:t xml:space="preserve">TOT_ATIVO, </w:t>
      </w:r>
      <w:r w:rsidRPr="00FA3856">
        <w:rPr>
          <w:szCs w:val="20"/>
        </w:rPr>
        <w:t>Y672.</w:t>
      </w:r>
      <w:r w:rsidR="00451FF4" w:rsidRPr="00FA3856">
        <w:rPr>
          <w:szCs w:val="20"/>
        </w:rPr>
        <w:t xml:space="preserve">VL_FOLHA e </w:t>
      </w:r>
      <w:r w:rsidRPr="00FA3856">
        <w:rPr>
          <w:szCs w:val="20"/>
        </w:rPr>
        <w:t>Y672.</w:t>
      </w:r>
      <w:r w:rsidR="00451FF4" w:rsidRPr="00FA3856">
        <w:rPr>
          <w:szCs w:val="20"/>
        </w:rPr>
        <w:t>VL_ALIQ_RED.</w:t>
      </w:r>
    </w:p>
    <w:p w:rsidR="00D73F2C" w:rsidRPr="00FA3856" w:rsidRDefault="00D73F2C" w:rsidP="00D73F2C">
      <w:pPr>
        <w:ind w:left="2124"/>
        <w:rPr>
          <w:szCs w:val="20"/>
        </w:rPr>
      </w:pPr>
    </w:p>
    <w:p w:rsidR="00F36E63" w:rsidRPr="00FA3856"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I – Regras de Validação de Campos:</w:t>
      </w:r>
    </w:p>
    <w:p w:rsidR="00D73F2C" w:rsidRPr="00FA3856"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Tipo</w:t>
            </w:r>
          </w:p>
        </w:tc>
      </w:tr>
      <w:tr w:rsidR="00F36E6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rsidR="00F36E63" w:rsidRPr="00FA3856" w:rsidRDefault="00F36E63" w:rsidP="00360EEA">
            <w:pPr>
              <w:pStyle w:val="PSDS-CorpodeTexto0"/>
              <w:jc w:val="both"/>
              <w:rPr>
                <w:rFonts w:ascii="Times New Roman" w:hAnsi="Times New Roman"/>
                <w:b/>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08559E" w:rsidRPr="00FA3856">
              <w:rPr>
                <w:rFonts w:ascii="Times New Roman" w:hAnsi="Times New Roman"/>
              </w:rPr>
              <w:t>Y672.</w:t>
            </w:r>
            <w:r w:rsidRPr="00FA3856">
              <w:rPr>
                <w:rFonts w:ascii="Times New Roman" w:eastAsia="Arial Unicode MS" w:hAnsi="Times New Roman"/>
                <w:lang w:val="pt-PT"/>
              </w:rPr>
              <w:t>VL_C</w:t>
            </w:r>
            <w:r w:rsidR="00516F95" w:rsidRPr="00FA3856">
              <w:rPr>
                <w:rFonts w:ascii="Times New Roman" w:eastAsia="Arial Unicode MS" w:hAnsi="Times New Roman"/>
                <w:lang w:val="pt-PT"/>
              </w:rPr>
              <w:t xml:space="preserve">APITAL_ANT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08559E" w:rsidRPr="00FA3856">
              <w:rPr>
                <w:rFonts w:ascii="Times New Roman" w:eastAsia="Arial Unicode MS" w:hAnsi="Times New Roman"/>
                <w:lang w:val="pt-PT"/>
              </w:rPr>
              <w:t>.</w:t>
            </w:r>
            <w:r w:rsidR="00516F95" w:rsidRPr="00FA3856">
              <w:rPr>
                <w:rFonts w:ascii="Times New Roman" w:eastAsia="Arial Unicode MS" w:hAnsi="Times New Roman"/>
                <w:lang w:val="pt-PT"/>
              </w:rPr>
              <w:t xml:space="preserve">TIPO_ESC_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Erro</w:t>
            </w:r>
          </w:p>
        </w:tc>
      </w:tr>
      <w:tr w:rsidR="00F36E6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rsidR="00F36E63" w:rsidRPr="00FA3856" w:rsidRDefault="00F36E63" w:rsidP="00F36E63">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 xml:space="preserve">Verifica se o campo </w:t>
            </w:r>
            <w:r w:rsidR="00516F95" w:rsidRPr="00FA3856">
              <w:rPr>
                <w:rFonts w:ascii="Times New Roman" w:eastAsia="Arial Unicode MS" w:hAnsi="Times New Roman"/>
                <w:lang w:val="pt-PT"/>
              </w:rPr>
              <w:t xml:space="preserve">Y672.VL_CAPITAL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o camp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Pr="00FA3856">
              <w:rPr>
                <w:rFonts w:ascii="Times New Roman" w:eastAsia="Arial Unicode MS" w:hAnsi="Times New Roman"/>
                <w:lang w:val="pt-PT"/>
              </w:rPr>
              <w:t xml:space="preserve">do registro </w:t>
            </w:r>
            <w:r w:rsidR="00151BD1" w:rsidRPr="00FA3856">
              <w:rPr>
                <w:rFonts w:ascii="Times New Roman" w:eastAsia="Arial Unicode MS" w:hAnsi="Times New Roman"/>
                <w:lang w:val="pt-PT"/>
              </w:rPr>
              <w:t>0010 for igual a “C” (Contábil) e 0010.FORMA_TRIB = “5” (Lucro Presumido).</w:t>
            </w:r>
          </w:p>
          <w:p w:rsidR="00F36E63" w:rsidRPr="00FA3856" w:rsidRDefault="00F36E63" w:rsidP="00F36E63">
            <w:pPr>
              <w:pStyle w:val="PSDS-CorpodeTexto0"/>
              <w:jc w:val="both"/>
              <w:rPr>
                <w:rFonts w:ascii="Times New Roman" w:eastAsia="Arial Unicode MS" w:hAnsi="Times New Roman"/>
                <w:lang w:val="pt-PT"/>
              </w:rPr>
            </w:pPr>
          </w:p>
          <w:p w:rsidR="00F36E63" w:rsidRPr="00FA3856" w:rsidRDefault="00F36E63" w:rsidP="000E4982">
            <w:pPr>
              <w:pStyle w:val="PSDS-CorpodeTexto0"/>
              <w:jc w:val="both"/>
              <w:rPr>
                <w:rFonts w:ascii="Times New Roman" w:eastAsia="Arial Unicode MS" w:hAnsi="Times New Roman"/>
                <w:lang w:val="pt-PT"/>
              </w:rPr>
            </w:pPr>
            <w:r w:rsidRPr="00FA3856">
              <w:rPr>
                <w:rFonts w:ascii="Times New Roman" w:hAnsi="Times New Roman"/>
                <w:b/>
                <w:bCs/>
                <w:lang w:val="pt-PT"/>
              </w:rPr>
              <w:t xml:space="preserve">REGRA_Y672_CAPITAL_NAO_INFORMADO: </w:t>
            </w:r>
            <w:r w:rsidRPr="00FA3856">
              <w:rPr>
                <w:rFonts w:ascii="Times New Roman" w:hAnsi="Times New Roman"/>
                <w:bCs/>
                <w:lang w:val="pt-PT"/>
              </w:rPr>
              <w:t xml:space="preserve">Verifica </w:t>
            </w:r>
            <w:r w:rsidRPr="00FA3856">
              <w:rPr>
                <w:rFonts w:ascii="Times New Roman" w:eastAsia="Arial Unicode MS" w:hAnsi="Times New Roman"/>
                <w:lang w:val="pt-PT"/>
              </w:rPr>
              <w:t xml:space="preserve">se o campo </w:t>
            </w:r>
            <w:r w:rsidR="00516F95" w:rsidRPr="00FA3856">
              <w:rPr>
                <w:rFonts w:ascii="Times New Roman" w:eastAsia="Arial Unicode MS" w:hAnsi="Times New Roman"/>
                <w:lang w:val="pt-PT"/>
              </w:rPr>
              <w:t xml:space="preserve">Y762.VL_CAPITAL </w:t>
            </w:r>
            <w:r w:rsidRPr="00FA3856">
              <w:rPr>
                <w:rFonts w:ascii="Times New Roman" w:eastAsia="Arial Unicode MS" w:hAnsi="Times New Roman"/>
                <w:lang w:val="pt-PT"/>
              </w:rPr>
              <w:t>está preenchido</w:t>
            </w:r>
            <w:r w:rsidR="000E4982" w:rsidRPr="00FA3856">
              <w:rPr>
                <w:rFonts w:ascii="Times New Roman" w:hAnsi="Times New Roman"/>
                <w:bCs/>
                <w:lang w:val="pt-PT"/>
              </w:rPr>
              <w:t xml:space="preserve"> quando </w:t>
            </w:r>
            <w:r w:rsidR="00360EEA" w:rsidRPr="00FA3856">
              <w:rPr>
                <w:rFonts w:ascii="Times New Roman" w:hAnsi="Times New Roman"/>
                <w:bCs/>
                <w:lang w:val="pt-PT"/>
              </w:rPr>
              <w:t>0010.</w:t>
            </w:r>
            <w:r w:rsidRPr="00FA3856">
              <w:rPr>
                <w:rFonts w:ascii="Times New Roman" w:hAnsi="Times New Roman"/>
                <w:bCs/>
                <w:lang w:val="pt-PT"/>
              </w:rPr>
              <w:t>FORMA_TRIB</w:t>
            </w:r>
            <w:r w:rsidR="00516F95" w:rsidRPr="00FA3856">
              <w:rPr>
                <w:rFonts w:ascii="Times New Roman" w:hAnsi="Times New Roman"/>
                <w:bCs/>
                <w:lang w:val="pt-PT"/>
              </w:rPr>
              <w:t xml:space="preserve"> </w:t>
            </w:r>
            <w:r w:rsidRPr="00FA3856">
              <w:rPr>
                <w:rFonts w:ascii="Times New Roman" w:hAnsi="Times New Roman"/>
                <w:bCs/>
                <w:lang w:val="pt-PT"/>
              </w:rPr>
              <w:t>for igual a “5” (</w:t>
            </w:r>
            <w:r w:rsidR="00F36ACB" w:rsidRPr="00FA3856">
              <w:rPr>
                <w:rFonts w:ascii="Times New Roman" w:hAnsi="Times New Roman"/>
                <w:bCs/>
                <w:lang w:val="pt-PT"/>
              </w:rPr>
              <w:t xml:space="preserve">Lucro </w:t>
            </w:r>
            <w:r w:rsidRPr="00FA3856">
              <w:rPr>
                <w:rFonts w:ascii="Times New Roman" w:hAnsi="Times New Roman"/>
                <w:bCs/>
                <w:lang w:val="pt-PT"/>
              </w:rPr>
              <w:t xml:space="preserve">Presumido) e </w:t>
            </w:r>
            <w:r w:rsidR="00360EEA" w:rsidRPr="00FA3856">
              <w:rPr>
                <w:rFonts w:ascii="Times New Roman" w:hAnsi="Times New Roman"/>
                <w:bCs/>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for igual a “L” (Livro Caixa)</w:t>
            </w:r>
            <w:r w:rsidR="000E4982" w:rsidRPr="00FA3856">
              <w:rPr>
                <w:rFonts w:ascii="Times New Roman" w:eastAsia="Arial Unicode MS" w:hAnsi="Times New Roman"/>
                <w:lang w:val="pt-PT"/>
              </w:rPr>
              <w:t xml:space="preserve"> ou quando </w:t>
            </w:r>
            <w:r w:rsidR="00360EEA" w:rsidRPr="00FA3856">
              <w:rPr>
                <w:rFonts w:ascii="Times New Roman" w:eastAsia="Arial Unicode MS" w:hAnsi="Times New Roman"/>
                <w:lang w:val="pt-PT"/>
              </w:rPr>
              <w:t>0010.</w:t>
            </w:r>
            <w:r w:rsidR="000E4982" w:rsidRPr="00FA3856">
              <w:rPr>
                <w:rFonts w:ascii="Times New Roman" w:hAnsi="Times New Roman"/>
                <w:bCs/>
                <w:lang w:val="pt-PT"/>
              </w:rPr>
              <w:t>FORMA_T</w:t>
            </w:r>
            <w:r w:rsidR="00516F95" w:rsidRPr="00FA3856">
              <w:rPr>
                <w:rFonts w:ascii="Times New Roman" w:hAnsi="Times New Roman"/>
                <w:bCs/>
                <w:lang w:val="pt-PT"/>
              </w:rPr>
              <w:t xml:space="preserve">RIB </w:t>
            </w:r>
            <w:r w:rsidR="000E4982" w:rsidRPr="00FA3856">
              <w:rPr>
                <w:rFonts w:ascii="Times New Roman" w:hAnsi="Times New Roman"/>
                <w:bCs/>
                <w:lang w:val="pt-PT"/>
              </w:rPr>
              <w:t>for igual a “6” (</w:t>
            </w:r>
            <w:r w:rsidR="00F36ACB" w:rsidRPr="00FA3856">
              <w:rPr>
                <w:rFonts w:ascii="Times New Roman" w:hAnsi="Times New Roman"/>
                <w:bCs/>
                <w:lang w:val="pt-PT"/>
              </w:rPr>
              <w:t xml:space="preserve">Lucro </w:t>
            </w:r>
            <w:r w:rsidR="000E4982" w:rsidRPr="00FA3856">
              <w:rPr>
                <w:rFonts w:ascii="Times New Roman" w:hAnsi="Times New Roman"/>
                <w:bCs/>
                <w:lang w:val="pt-PT"/>
              </w:rPr>
              <w:t xml:space="preserve">Arbitrado) </w:t>
            </w:r>
            <w:r w:rsidR="000E4982" w:rsidRPr="00FA3856">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Erro</w:t>
            </w:r>
          </w:p>
          <w:p w:rsidR="00F36E63" w:rsidRPr="00FA3856" w:rsidRDefault="00F36E63" w:rsidP="000E4982">
            <w:pPr>
              <w:pStyle w:val="PSDS-CorpodeTexto0"/>
              <w:rPr>
                <w:rFonts w:ascii="Times New Roman" w:hAnsi="Times New Roman"/>
                <w:lang w:val="pt-PT"/>
              </w:rPr>
            </w:pPr>
          </w:p>
          <w:p w:rsidR="00F36E63" w:rsidRPr="00FA3856" w:rsidRDefault="00F36E63" w:rsidP="000E4982">
            <w:pPr>
              <w:pStyle w:val="PSDS-CorpodeTexto0"/>
              <w:rPr>
                <w:rFonts w:ascii="Times New Roman" w:hAnsi="Times New Roman"/>
                <w:lang w:val="pt-PT"/>
              </w:rPr>
            </w:pPr>
          </w:p>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Avis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ESTOQUE_ANT</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Verifica se</w:t>
            </w:r>
            <w:r w:rsidR="00360EEA" w:rsidRPr="00FA3856">
              <w:rPr>
                <w:rFonts w:ascii="Times New Roman" w:eastAsia="Arial Unicode MS" w:hAnsi="Times New Roman"/>
                <w:lang w:val="pt-PT"/>
              </w:rPr>
              <w:t xml:space="preserve"> o c</w:t>
            </w:r>
            <w:r w:rsidR="00516F95" w:rsidRPr="00FA3856">
              <w:rPr>
                <w:rFonts w:ascii="Times New Roman" w:eastAsia="Arial Unicode MS" w:hAnsi="Times New Roman"/>
                <w:lang w:val="pt-PT"/>
              </w:rPr>
              <w:t xml:space="preserve">ampo Y672.VL_ESTOQUE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ESTOQUES</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Pr="00FA3856">
              <w:rPr>
                <w:rFonts w:ascii="Times New Roman" w:eastAsia="Arial Unicode MS" w:hAnsi="Times New Roman"/>
                <w:lang w:val="pt-PT"/>
              </w:rPr>
              <w:t>V</w:t>
            </w:r>
            <w:r w:rsidR="00516F95" w:rsidRPr="00FA3856">
              <w:rPr>
                <w:rFonts w:ascii="Times New Roman" w:eastAsia="Arial Unicode MS" w:hAnsi="Times New Roman"/>
                <w:lang w:val="pt-PT"/>
              </w:rPr>
              <w:t xml:space="preserve">L_ESTOQUES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360EEA">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Y672.VL_CAIXA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AIXA</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AIXA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APLIC_FIN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APLIC_FIN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REC_ANT</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REC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REC</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Ver</w:t>
            </w:r>
            <w:r w:rsidR="00516F95" w:rsidRPr="00FA3856">
              <w:rPr>
                <w:rFonts w:ascii="Times New Roman" w:eastAsia="Arial Unicode MS" w:hAnsi="Times New Roman"/>
                <w:lang w:val="pt-PT"/>
              </w:rPr>
              <w:t xml:space="preserve">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REC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for ig</w:t>
            </w:r>
            <w:r w:rsidR="00151BD1" w:rsidRPr="00FA3856">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3B4C80"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rPr>
                <w:rFonts w:ascii="Times New Roman" w:hAnsi="Times New Roman"/>
                <w:lang w:val="pt-PT"/>
              </w:rPr>
            </w:pPr>
            <w:r w:rsidRPr="00FA3856">
              <w:rPr>
                <w:rFonts w:ascii="Times New Roman" w:hAnsi="Times New Roman"/>
                <w:lang w:val="pt-PT"/>
              </w:rPr>
              <w:t>VL_CTA_PAG_ANT</w:t>
            </w:r>
          </w:p>
          <w:p w:rsidR="003B4C80" w:rsidRPr="00FA3856"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PAG_ANT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Pr="00FA3856">
              <w:rPr>
                <w:rFonts w:ascii="Times New Roman" w:eastAsia="Arial Unicode MS" w:hAnsi="Times New Roman"/>
                <w:lang w:val="pt-PT"/>
              </w:rPr>
              <w:t>for igual a “C” (C</w:t>
            </w:r>
            <w:r w:rsidR="00151BD1" w:rsidRPr="00FA3856">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3B4C80" w:rsidP="000E4982">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PAG</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Pr="00FA3856">
              <w:rPr>
                <w:rFonts w:ascii="Times New Roman" w:eastAsia="Arial Unicode MS" w:hAnsi="Times New Roman"/>
                <w:lang w:val="pt-PT"/>
              </w:rPr>
              <w:t>VL_</w:t>
            </w:r>
            <w:r w:rsidR="003B4C80" w:rsidRPr="00FA3856">
              <w:rPr>
                <w:rFonts w:ascii="Times New Roman" w:eastAsia="Arial Unicode MS" w:hAnsi="Times New Roman"/>
                <w:lang w:val="pt-PT"/>
              </w:rPr>
              <w:t>CTA_PAG</w:t>
            </w:r>
            <w:r w:rsidR="00516F95" w:rsidRPr="00FA3856">
              <w:rPr>
                <w:rFonts w:ascii="Times New Roman" w:eastAsia="Arial Unicode MS" w:hAnsi="Times New Roman"/>
                <w:lang w:val="pt-PT"/>
              </w:rPr>
              <w:t xml:space="preserve">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21</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E81A1E" w:rsidP="000E4982">
            <w:pPr>
              <w:pStyle w:val="PSDS-CorpodeTexto0"/>
              <w:jc w:val="both"/>
              <w:rPr>
                <w:rFonts w:ascii="Times New Roman" w:eastAsia="Arial Unicode MS" w:hAnsi="Times New Roman"/>
                <w:lang w:val="pt-PT"/>
              </w:rPr>
            </w:pPr>
            <w:hyperlink w:anchor="REGRA_Y672_METODO" w:history="1">
              <w:r w:rsidR="000E4982" w:rsidRPr="00FA3856">
                <w:rPr>
                  <w:rFonts w:ascii="Times New Roman" w:eastAsia="Arial Unicode MS" w:hAnsi="Times New Roman"/>
                  <w:b/>
                  <w:lang w:val="pt-PT"/>
                </w:rPr>
                <w:t>REGRA_Y672_METODO</w:t>
              </w:r>
            </w:hyperlink>
            <w:r w:rsidR="000E4982" w:rsidRPr="00FA3856">
              <w:rPr>
                <w:rFonts w:ascii="Times New Roman" w:eastAsia="Arial Unicode MS" w:hAnsi="Times New Roman"/>
                <w:b/>
                <w:lang w:val="pt-PT"/>
              </w:rPr>
              <w:t xml:space="preserve">: </w:t>
            </w:r>
            <w:r w:rsidR="000E4982"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IND_AVAL_ESTOQ </w:t>
            </w:r>
            <w:r w:rsidR="000E4982" w:rsidRPr="00FA3856">
              <w:rPr>
                <w:rFonts w:ascii="Times New Roman" w:eastAsia="Arial Unicode MS" w:hAnsi="Times New Roman"/>
                <w:lang w:val="pt-PT"/>
              </w:rPr>
              <w:t xml:space="preserve">não está preenchido, quando </w:t>
            </w:r>
            <w:r w:rsidR="00516F95" w:rsidRPr="00FA3856">
              <w:rPr>
                <w:rFonts w:ascii="Times New Roman" w:eastAsia="Arial Unicode MS" w:hAnsi="Times New Roman"/>
                <w:lang w:val="pt-PT"/>
              </w:rPr>
              <w:t xml:space="preserve">Y672.VL_ESTOQUES </w:t>
            </w:r>
            <w:r w:rsidR="000E4982" w:rsidRPr="00FA3856">
              <w:rPr>
                <w:rFonts w:ascii="Times New Roman" w:eastAsia="Arial Unicode MS" w:hAnsi="Times New Roman"/>
                <w:lang w:val="pt-PT"/>
              </w:rPr>
              <w:t xml:space="preserve">for maior que zero, </w:t>
            </w:r>
            <w:r w:rsidR="00516F95" w:rsidRPr="00FA3856">
              <w:rPr>
                <w:rFonts w:ascii="Times New Roman" w:eastAsia="Arial Unicode MS" w:hAnsi="Times New Roman"/>
                <w:lang w:val="pt-PT"/>
              </w:rPr>
              <w:t xml:space="preserve">0010.FORMA_TRIB </w:t>
            </w:r>
            <w:r w:rsidR="000E4982" w:rsidRPr="00FA3856">
              <w:rPr>
                <w:rFonts w:ascii="Times New Roman" w:eastAsia="Arial Unicode MS" w:hAnsi="Times New Roman"/>
                <w:lang w:val="pt-PT"/>
              </w:rPr>
              <w:t>for igual a “5” (</w:t>
            </w:r>
            <w:r w:rsidR="00F36ACB" w:rsidRPr="00FA3856">
              <w:rPr>
                <w:rFonts w:ascii="Times New Roman" w:eastAsia="Arial Unicode MS" w:hAnsi="Times New Roman"/>
                <w:lang w:val="pt-PT"/>
              </w:rPr>
              <w:t xml:space="preserve">Lucro </w:t>
            </w:r>
            <w:r w:rsidR="000E4982" w:rsidRPr="00FA3856">
              <w:rPr>
                <w:rFonts w:ascii="Times New Roman" w:eastAsia="Arial Unicode MS" w:hAnsi="Times New Roman"/>
                <w:lang w:val="pt-PT"/>
              </w:rPr>
              <w:t>Presumido) ou “7” (</w:t>
            </w:r>
            <w:r w:rsidR="00F36ACB" w:rsidRPr="00FA3856">
              <w:rPr>
                <w:rFonts w:ascii="Times New Roman" w:eastAsia="Arial Unicode MS" w:hAnsi="Times New Roman"/>
                <w:lang w:val="pt-PT"/>
              </w:rPr>
              <w:t xml:space="preserve">Lucro </w:t>
            </w:r>
            <w:r w:rsidR="000E4982" w:rsidRPr="00FA3856">
              <w:rPr>
                <w:rFonts w:ascii="Times New Roman" w:eastAsia="Arial Unicode MS" w:hAnsi="Times New Roman"/>
                <w:lang w:val="pt-PT"/>
              </w:rPr>
              <w:t xml:space="preserve">Presumido/Arbitrado) e </w:t>
            </w:r>
            <w:r w:rsidR="00360EEA" w:rsidRPr="00FA3856">
              <w:rPr>
                <w:rFonts w:ascii="Times New Roman" w:eastAsia="Arial Unicode MS" w:hAnsi="Times New Roman"/>
                <w:lang w:val="pt-PT"/>
              </w:rPr>
              <w:t>0010</w:t>
            </w:r>
            <w:r w:rsidR="000E4982" w:rsidRPr="00FA3856">
              <w:rPr>
                <w:rFonts w:ascii="Times New Roman" w:eastAsia="Arial Unicode MS" w:hAnsi="Times New Roman"/>
                <w:lang w:val="pt-PT"/>
              </w:rPr>
              <w:t>TIPO_ESC</w:t>
            </w:r>
            <w:r w:rsidR="00516F95" w:rsidRPr="00FA3856">
              <w:rPr>
                <w:rFonts w:ascii="Times New Roman" w:eastAsia="Arial Unicode MS" w:hAnsi="Times New Roman"/>
                <w:lang w:val="pt-PT"/>
              </w:rPr>
              <w:t xml:space="preserve">_PRE </w:t>
            </w:r>
            <w:r w:rsidR="00DB2CF6" w:rsidRPr="00FA3856">
              <w:rPr>
                <w:rFonts w:ascii="Times New Roman" w:eastAsia="Arial Unicode MS" w:hAnsi="Times New Roman"/>
                <w:lang w:val="pt-PT"/>
              </w:rPr>
              <w:t>for igual a “L” (Livro Caixa).</w:t>
            </w:r>
          </w:p>
          <w:p w:rsidR="00360EEA" w:rsidRPr="00FA3856" w:rsidRDefault="00360EEA" w:rsidP="000E4982">
            <w:pPr>
              <w:pStyle w:val="PSDS-CorpodeTexto0"/>
              <w:jc w:val="both"/>
              <w:rPr>
                <w:rFonts w:ascii="Times New Roman" w:eastAsia="Arial Unicode MS" w:hAnsi="Times New Roman"/>
                <w:lang w:val="pt-PT"/>
              </w:rPr>
            </w:pPr>
          </w:p>
          <w:p w:rsidR="000142A3" w:rsidRPr="00FA3856" w:rsidRDefault="000142A3" w:rsidP="000142A3">
            <w:pPr>
              <w:pStyle w:val="PSDS-CorpodeTexto0"/>
              <w:tabs>
                <w:tab w:val="left" w:pos="1335"/>
              </w:tabs>
              <w:jc w:val="both"/>
              <w:rPr>
                <w:rFonts w:ascii="Times New Roman" w:hAnsi="Times New Roman"/>
                <w:lang w:val="pt-PT"/>
              </w:rPr>
            </w:pPr>
            <w:r w:rsidRPr="00FA3856">
              <w:rPr>
                <w:rFonts w:ascii="Times New Roman" w:eastAsia="Arial Unicode MS" w:hAnsi="Times New Roman"/>
                <w:b/>
                <w:lang w:val="pt-PT"/>
              </w:rPr>
              <w:t xml:space="preserve">REGRA_Y672_METODO_P100: </w:t>
            </w:r>
            <w:r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IND_AVAL_ESTOQ </w:t>
            </w:r>
            <w:r w:rsidRPr="00FA3856">
              <w:rPr>
                <w:rFonts w:ascii="Times New Roman" w:eastAsia="Arial Unicode MS" w:hAnsi="Times New Roman"/>
                <w:lang w:val="pt-PT"/>
              </w:rPr>
              <w:t xml:space="preserve">não está preenchido, quando </w:t>
            </w:r>
            <w:r w:rsidR="00516F95" w:rsidRPr="00FA3856">
              <w:rPr>
                <w:rFonts w:ascii="Times New Roman" w:eastAsia="Arial Unicode MS" w:hAnsi="Times New Roman"/>
                <w:lang w:val="pt-PT"/>
              </w:rPr>
              <w:t xml:space="preserve">0010.FORMA_TRIB </w:t>
            </w:r>
            <w:r w:rsidRPr="00FA3856">
              <w:rPr>
                <w:rFonts w:ascii="Times New Roman" w:eastAsia="Arial Unicode MS" w:hAnsi="Times New Roman"/>
                <w:lang w:val="pt-PT"/>
              </w:rPr>
              <w:t>for igual a “5” (</w:t>
            </w:r>
            <w:r w:rsidR="00F36ACB" w:rsidRPr="00FA3856">
              <w:rPr>
                <w:rFonts w:ascii="Times New Roman" w:eastAsia="Arial Unicode MS" w:hAnsi="Times New Roman"/>
                <w:lang w:val="pt-PT"/>
              </w:rPr>
              <w:t xml:space="preserve">Lucro </w:t>
            </w:r>
            <w:r w:rsidRPr="00FA3856">
              <w:rPr>
                <w:rFonts w:ascii="Times New Roman" w:eastAsia="Arial Unicode MS" w:hAnsi="Times New Roman"/>
                <w:lang w:val="pt-PT"/>
              </w:rPr>
              <w:t>Presumido) ou “7” (</w:t>
            </w:r>
            <w:r w:rsidR="00F36ACB" w:rsidRPr="00FA3856">
              <w:rPr>
                <w:rFonts w:ascii="Times New Roman" w:eastAsia="Arial Unicode MS" w:hAnsi="Times New Roman"/>
                <w:lang w:val="pt-PT"/>
              </w:rPr>
              <w:t xml:space="preserve">Lucro </w:t>
            </w:r>
            <w:r w:rsidRPr="00FA3856">
              <w:rPr>
                <w:rFonts w:ascii="Times New Roman" w:eastAsia="Arial Unicode MS" w:hAnsi="Times New Roman"/>
                <w:lang w:val="pt-PT"/>
              </w:rPr>
              <w:t xml:space="preserve">Presumido/Arbitra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 xml:space="preserve">for igual a “C” (Contábil) e </w:t>
            </w:r>
            <w:r w:rsidRPr="00FA3856">
              <w:rPr>
                <w:rFonts w:ascii="Times New Roman" w:hAnsi="Times New Roman"/>
                <w:lang w:val="pt-PT"/>
              </w:rPr>
              <w:t>P100(“</w:t>
            </w:r>
            <w:r w:rsidRPr="00FA3856">
              <w:rPr>
                <w:rFonts w:ascii="Times New Roman" w:hAnsi="Times New Roman"/>
              </w:rPr>
              <w:t>1.01.03.01.21”)</w:t>
            </w:r>
            <w:r w:rsidRPr="00FA3856">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p w:rsidR="000142A3" w:rsidRPr="00FA3856" w:rsidRDefault="000142A3" w:rsidP="000E4982">
            <w:pPr>
              <w:pStyle w:val="PSDS-CorpodeTexto0"/>
              <w:rPr>
                <w:rFonts w:ascii="Times New Roman" w:hAnsi="Times New Roman"/>
                <w:lang w:val="pt-PT"/>
              </w:rPr>
            </w:pPr>
          </w:p>
          <w:p w:rsidR="000142A3" w:rsidRPr="00FA3856" w:rsidRDefault="000142A3" w:rsidP="000E4982">
            <w:pPr>
              <w:pStyle w:val="PSDS-CorpodeTexto0"/>
              <w:rPr>
                <w:rFonts w:ascii="Times New Roman" w:hAnsi="Times New Roman"/>
                <w:lang w:val="pt-PT"/>
              </w:rPr>
            </w:pPr>
          </w:p>
          <w:p w:rsidR="000142A3" w:rsidRPr="00FA3856" w:rsidRDefault="000142A3" w:rsidP="000E4982">
            <w:pPr>
              <w:pStyle w:val="PSDS-CorpodeTexto0"/>
              <w:rPr>
                <w:rFonts w:ascii="Times New Roman" w:hAnsi="Times New Roman"/>
                <w:lang w:val="pt-PT"/>
              </w:rPr>
            </w:pPr>
            <w:r w:rsidRPr="00FA3856">
              <w:rPr>
                <w:rFonts w:ascii="Times New Roman" w:hAnsi="Times New Roman"/>
                <w:lang w:val="pt-PT"/>
              </w:rPr>
              <w:t>Erro</w:t>
            </w:r>
          </w:p>
        </w:tc>
      </w:tr>
    </w:tbl>
    <w:p w:rsidR="000E4982" w:rsidRPr="00FA3856" w:rsidRDefault="000E4982" w:rsidP="000E4982">
      <w:pPr>
        <w:rPr>
          <w:color w:val="0000FF"/>
          <w:szCs w:val="20"/>
        </w:rPr>
      </w:pPr>
    </w:p>
    <w:p w:rsidR="00360EEA" w:rsidRPr="00FA3856" w:rsidRDefault="00360EEA">
      <w:pPr>
        <w:spacing w:after="200" w:line="276" w:lineRule="auto"/>
        <w:rPr>
          <w:b/>
          <w:color w:val="002060"/>
          <w:szCs w:val="20"/>
          <w:lang w:eastAsia="ar-SA"/>
        </w:rPr>
      </w:pPr>
      <w:r w:rsidRPr="00FA3856">
        <w:rPr>
          <w:b/>
          <w:color w:val="002060"/>
          <w:szCs w:val="20"/>
        </w:rPr>
        <w:br w:type="page"/>
      </w:r>
    </w:p>
    <w:p w:rsidR="00DB2CF6" w:rsidRPr="00FA3856" w:rsidRDefault="00DB2CF6" w:rsidP="00DB2CF6">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DB2CF6" w:rsidRPr="00FA3856" w:rsidRDefault="00DB2CF6" w:rsidP="00DB2CF6">
      <w:pPr>
        <w:pStyle w:val="Corpodetexto"/>
        <w:ind w:firstLine="709"/>
        <w:rPr>
          <w:rFonts w:ascii="Times New Roman" w:hAnsi="Times New Roman"/>
          <w:b/>
          <w:color w:val="002060"/>
          <w:szCs w:val="20"/>
        </w:rPr>
      </w:pPr>
      <w:r w:rsidRPr="00FA3856">
        <w:rPr>
          <w:rFonts w:ascii="Times New Roman" w:hAnsi="Times New Roman"/>
          <w:b/>
          <w:color w:val="002060"/>
          <w:szCs w:val="20"/>
        </w:rPr>
        <w:t>|Y672|10000,00|20000,00|1000,00|2000,00|5000,00|6000,00|1000,00|2000,00|1000,00|2000,00|1000,00|2000,00|1000,00|2000,00|1</w:t>
      </w:r>
      <w:r w:rsidR="006B5F0D" w:rsidRPr="00FA3856">
        <w:rPr>
          <w:rFonts w:ascii="Times New Roman" w:hAnsi="Times New Roman"/>
          <w:b/>
          <w:color w:val="002060"/>
          <w:szCs w:val="20"/>
        </w:rPr>
        <w:t>0</w:t>
      </w:r>
      <w:r w:rsidRPr="00FA3856">
        <w:rPr>
          <w:rFonts w:ascii="Times New Roman" w:hAnsi="Times New Roman"/>
          <w:b/>
          <w:color w:val="002060"/>
          <w:szCs w:val="20"/>
        </w:rPr>
        <w:t>000,00|100000,00|1</w:t>
      </w:r>
      <w:r w:rsidR="006B5F0D" w:rsidRPr="00FA3856">
        <w:rPr>
          <w:rFonts w:ascii="Times New Roman" w:hAnsi="Times New Roman"/>
          <w:b/>
          <w:color w:val="002060"/>
          <w:szCs w:val="20"/>
        </w:rPr>
        <w:t>0000,00|10</w:t>
      </w:r>
      <w:r w:rsidRPr="00FA3856">
        <w:rPr>
          <w:rFonts w:ascii="Times New Roman" w:hAnsi="Times New Roman"/>
          <w:b/>
          <w:color w:val="002060"/>
          <w:szCs w:val="20"/>
        </w:rPr>
        <w:t>,00|</w:t>
      </w:r>
      <w:r w:rsidR="006B5F0D" w:rsidRPr="00FA3856">
        <w:rPr>
          <w:rFonts w:ascii="Times New Roman" w:hAnsi="Times New Roman"/>
          <w:b/>
          <w:color w:val="002060"/>
          <w:szCs w:val="20"/>
        </w:rPr>
        <w:t>2</w:t>
      </w:r>
      <w:r w:rsidRPr="00FA3856">
        <w:rPr>
          <w:rFonts w:ascii="Times New Roman" w:hAnsi="Times New Roman"/>
          <w:b/>
          <w:color w:val="002060"/>
          <w:szCs w:val="20"/>
        </w:rPr>
        <w:t>|2|</w:t>
      </w:r>
    </w:p>
    <w:p w:rsidR="00DB2CF6" w:rsidRPr="00FA3856" w:rsidRDefault="00DB2CF6" w:rsidP="00DB2CF6">
      <w:pPr>
        <w:pStyle w:val="Corpodetexto"/>
        <w:ind w:left="708" w:firstLine="709"/>
        <w:rPr>
          <w:rFonts w:ascii="Times New Roman" w:hAnsi="Times New Roman"/>
          <w:color w:val="002060"/>
          <w:szCs w:val="20"/>
        </w:rPr>
      </w:pPr>
      <w:r w:rsidRPr="00FA3856">
        <w:rPr>
          <w:rFonts w:ascii="Times New Roman" w:hAnsi="Times New Roman"/>
          <w:color w:val="002060"/>
          <w:szCs w:val="20"/>
        </w:rPr>
        <w:t>|Y672|: Identificação do tipo do registro.</w:t>
      </w:r>
    </w:p>
    <w:p w:rsidR="00DB2CF6" w:rsidRPr="00FA3856" w:rsidRDefault="00DB2CF6" w:rsidP="00DB2CF6">
      <w:pPr>
        <w:ind w:left="708" w:firstLine="709"/>
        <w:rPr>
          <w:color w:val="002060"/>
          <w:szCs w:val="20"/>
        </w:rPr>
      </w:pPr>
      <w:r w:rsidRPr="00FA3856">
        <w:rPr>
          <w:color w:val="002060"/>
          <w:szCs w:val="20"/>
        </w:rPr>
        <w:t>|10000,00|: Capital registrado no ano imediatamente anterior (R$ 10.000,00)</w:t>
      </w:r>
    </w:p>
    <w:p w:rsidR="00DB2CF6" w:rsidRPr="00FA3856" w:rsidRDefault="00DB2CF6" w:rsidP="00DB2CF6">
      <w:pPr>
        <w:ind w:left="708" w:firstLine="709"/>
        <w:rPr>
          <w:color w:val="002060"/>
          <w:szCs w:val="20"/>
        </w:rPr>
      </w:pPr>
      <w:r w:rsidRPr="00FA3856">
        <w:rPr>
          <w:color w:val="002060"/>
          <w:szCs w:val="20"/>
        </w:rPr>
        <w:t>|20000,00|: Capital registrado no ano da escrituração (R$ 20.000,00)</w:t>
      </w:r>
    </w:p>
    <w:p w:rsidR="00DB2CF6" w:rsidRPr="00FA3856" w:rsidRDefault="00DB2CF6" w:rsidP="00DB2CF6">
      <w:pPr>
        <w:ind w:left="708" w:firstLine="709"/>
        <w:rPr>
          <w:color w:val="002060"/>
          <w:szCs w:val="20"/>
        </w:rPr>
      </w:pPr>
      <w:r w:rsidRPr="00FA3856">
        <w:rPr>
          <w:color w:val="002060"/>
          <w:szCs w:val="20"/>
        </w:rPr>
        <w:t>|1000,00|: Estoques no ano imediatamente anterior (R$ 1.000,00)</w:t>
      </w:r>
    </w:p>
    <w:p w:rsidR="00DB2CF6" w:rsidRPr="00FA3856" w:rsidRDefault="00DB2CF6" w:rsidP="00DB2CF6">
      <w:pPr>
        <w:ind w:left="708" w:firstLine="709"/>
        <w:rPr>
          <w:color w:val="002060"/>
          <w:szCs w:val="20"/>
        </w:rPr>
      </w:pPr>
      <w:r w:rsidRPr="00FA3856">
        <w:rPr>
          <w:color w:val="002060"/>
          <w:szCs w:val="20"/>
        </w:rPr>
        <w:t>|2000,00|: Estoques no ano da escrituração (R$ 2.000,00)</w:t>
      </w:r>
    </w:p>
    <w:p w:rsidR="00DB2CF6" w:rsidRPr="00FA3856" w:rsidRDefault="00DB2CF6" w:rsidP="00DB2CF6">
      <w:pPr>
        <w:ind w:left="708" w:firstLine="709"/>
        <w:rPr>
          <w:color w:val="002060"/>
          <w:szCs w:val="20"/>
        </w:rPr>
      </w:pPr>
      <w:r w:rsidRPr="00FA3856">
        <w:rPr>
          <w:color w:val="002060"/>
          <w:szCs w:val="20"/>
        </w:rPr>
        <w:t>|5000,00|: Caixa no ano imediatamente anterior (R$ 5.000,00)</w:t>
      </w:r>
    </w:p>
    <w:p w:rsidR="00DB2CF6" w:rsidRPr="00FA3856" w:rsidRDefault="00DB2CF6" w:rsidP="00DB2CF6">
      <w:pPr>
        <w:ind w:left="708" w:firstLine="709"/>
        <w:rPr>
          <w:color w:val="002060"/>
          <w:szCs w:val="20"/>
        </w:rPr>
      </w:pPr>
      <w:r w:rsidRPr="00FA3856">
        <w:rPr>
          <w:color w:val="002060"/>
          <w:szCs w:val="20"/>
        </w:rPr>
        <w:t>|6000,00|: Caixa no ano da escrituração (R$ 6.000,00)</w:t>
      </w:r>
    </w:p>
    <w:p w:rsidR="00DB2CF6" w:rsidRPr="00FA3856" w:rsidRDefault="00DB2CF6" w:rsidP="00DB2CF6">
      <w:pPr>
        <w:ind w:left="708" w:firstLine="709"/>
        <w:rPr>
          <w:color w:val="002060"/>
          <w:szCs w:val="20"/>
        </w:rPr>
      </w:pPr>
      <w:r w:rsidRPr="00FA3856">
        <w:rPr>
          <w:color w:val="002060"/>
          <w:szCs w:val="20"/>
        </w:rPr>
        <w:t>|1000,00|: Aplicações financeiras no ano imediatamente anterior (R$ 1.000,00)</w:t>
      </w:r>
    </w:p>
    <w:p w:rsidR="00DB2CF6" w:rsidRPr="00FA3856" w:rsidRDefault="00DB2CF6" w:rsidP="00DB2CF6">
      <w:pPr>
        <w:ind w:left="708" w:firstLine="709"/>
        <w:rPr>
          <w:color w:val="002060"/>
          <w:szCs w:val="20"/>
        </w:rPr>
      </w:pPr>
      <w:r w:rsidRPr="00FA3856">
        <w:rPr>
          <w:color w:val="002060"/>
          <w:szCs w:val="20"/>
        </w:rPr>
        <w:t>|2000,00|: Aplicações financeiras no ano da escrituração (R$ 2.000,00)</w:t>
      </w:r>
    </w:p>
    <w:p w:rsidR="00DB2CF6" w:rsidRPr="00FA3856" w:rsidRDefault="00DB2CF6" w:rsidP="00DB2CF6">
      <w:pPr>
        <w:ind w:left="708" w:firstLine="709"/>
        <w:rPr>
          <w:color w:val="002060"/>
          <w:szCs w:val="20"/>
        </w:rPr>
      </w:pPr>
      <w:r w:rsidRPr="00FA3856">
        <w:rPr>
          <w:color w:val="002060"/>
          <w:szCs w:val="20"/>
        </w:rPr>
        <w:t>|1000,00|: Conta a receber no ano imediatamente anterior (R$ 1.000,00)</w:t>
      </w:r>
    </w:p>
    <w:p w:rsidR="00DB2CF6" w:rsidRPr="00FA3856" w:rsidRDefault="00DB2CF6" w:rsidP="00DB2CF6">
      <w:pPr>
        <w:ind w:left="708" w:firstLine="709"/>
        <w:rPr>
          <w:color w:val="002060"/>
          <w:szCs w:val="20"/>
        </w:rPr>
      </w:pPr>
      <w:r w:rsidRPr="00FA3856">
        <w:rPr>
          <w:color w:val="002060"/>
          <w:szCs w:val="20"/>
        </w:rPr>
        <w:t>|2000,00|: Conta a receber no ano da escrituração (R$ 2.000,00)</w:t>
      </w:r>
    </w:p>
    <w:p w:rsidR="00DB2CF6" w:rsidRPr="00FA3856" w:rsidRDefault="00DB2CF6" w:rsidP="006B5F0D">
      <w:pPr>
        <w:ind w:left="708" w:firstLine="709"/>
        <w:rPr>
          <w:color w:val="002060"/>
          <w:szCs w:val="20"/>
        </w:rPr>
      </w:pPr>
      <w:r w:rsidRPr="00FA3856">
        <w:rPr>
          <w:color w:val="002060"/>
          <w:szCs w:val="20"/>
        </w:rPr>
        <w:t>|1000,00|:</w:t>
      </w:r>
      <w:r w:rsidR="006B5F0D" w:rsidRPr="00FA3856">
        <w:rPr>
          <w:color w:val="002060"/>
          <w:szCs w:val="20"/>
        </w:rPr>
        <w:t xml:space="preserve"> Conta a pagar no ano imediatamente anterior (R$ 1.000,00)</w:t>
      </w:r>
    </w:p>
    <w:p w:rsidR="00DB2CF6" w:rsidRPr="00FA3856" w:rsidRDefault="00DB2CF6" w:rsidP="006B5F0D">
      <w:pPr>
        <w:ind w:left="708" w:firstLine="709"/>
        <w:rPr>
          <w:color w:val="002060"/>
          <w:szCs w:val="20"/>
        </w:rPr>
      </w:pPr>
      <w:r w:rsidRPr="00FA3856">
        <w:rPr>
          <w:color w:val="002060"/>
          <w:szCs w:val="20"/>
        </w:rPr>
        <w:t>|2000,00|:</w:t>
      </w:r>
      <w:r w:rsidR="006B5F0D" w:rsidRPr="00FA3856">
        <w:rPr>
          <w:color w:val="002060"/>
          <w:szCs w:val="20"/>
        </w:rPr>
        <w:t xml:space="preserve"> Conta a pagar no ano da escrituração (R$ 2.000,00)</w:t>
      </w:r>
    </w:p>
    <w:p w:rsidR="00DB2CF6" w:rsidRPr="00FA3856" w:rsidRDefault="00DB2CF6" w:rsidP="00DB2CF6">
      <w:pPr>
        <w:ind w:left="708" w:firstLine="709"/>
        <w:rPr>
          <w:color w:val="002060"/>
          <w:szCs w:val="20"/>
        </w:rPr>
      </w:pPr>
      <w:r w:rsidRPr="00FA3856">
        <w:rPr>
          <w:color w:val="002060"/>
          <w:szCs w:val="20"/>
        </w:rPr>
        <w:t>|1000,00|</w:t>
      </w:r>
      <w:r w:rsidR="006B5F0D" w:rsidRPr="00FA3856">
        <w:rPr>
          <w:color w:val="002060"/>
          <w:szCs w:val="20"/>
        </w:rPr>
        <w:t>: Compras de mercadorias no ano da escrituração (R$ 1.000,00)</w:t>
      </w:r>
    </w:p>
    <w:p w:rsidR="00DB2CF6" w:rsidRPr="00FA3856" w:rsidRDefault="00DB2CF6" w:rsidP="00DB2CF6">
      <w:pPr>
        <w:ind w:left="708" w:firstLine="709"/>
        <w:rPr>
          <w:color w:val="002060"/>
          <w:szCs w:val="20"/>
        </w:rPr>
      </w:pPr>
      <w:r w:rsidRPr="00FA3856">
        <w:rPr>
          <w:color w:val="002060"/>
          <w:szCs w:val="20"/>
        </w:rPr>
        <w:t>|2000,00|:</w:t>
      </w:r>
      <w:r w:rsidR="006B5F0D" w:rsidRPr="00FA3856">
        <w:rPr>
          <w:color w:val="002060"/>
          <w:szCs w:val="20"/>
        </w:rPr>
        <w:t xml:space="preserve"> Compras do ativo, exceto ativo circulante e ativo não circulante realizável a longo prazo, no ano da escrituração (R$ 2.000,00)</w:t>
      </w:r>
    </w:p>
    <w:p w:rsidR="00DB2CF6" w:rsidRPr="00FA3856" w:rsidRDefault="00DB2CF6" w:rsidP="00DB2CF6">
      <w:pPr>
        <w:ind w:left="708" w:firstLine="709"/>
        <w:rPr>
          <w:color w:val="002060"/>
          <w:szCs w:val="20"/>
        </w:rPr>
      </w:pPr>
      <w:r w:rsidRPr="00FA3856">
        <w:rPr>
          <w:color w:val="002060"/>
          <w:szCs w:val="20"/>
        </w:rPr>
        <w:t>|1</w:t>
      </w:r>
      <w:r w:rsidR="006B5F0D" w:rsidRPr="00FA3856">
        <w:rPr>
          <w:color w:val="002060"/>
          <w:szCs w:val="20"/>
        </w:rPr>
        <w:t>0</w:t>
      </w:r>
      <w:r w:rsidRPr="00FA3856">
        <w:rPr>
          <w:color w:val="002060"/>
          <w:szCs w:val="20"/>
        </w:rPr>
        <w:t>000,00|:</w:t>
      </w:r>
      <w:r w:rsidR="006B5F0D" w:rsidRPr="00FA3856">
        <w:rPr>
          <w:color w:val="002060"/>
          <w:szCs w:val="20"/>
        </w:rPr>
        <w:t xml:space="preserve"> Receitas e rendimentos não tributáveis ou tributados exclusivamente na fonte no ano da escrituração (R$ 10.000,00)</w:t>
      </w:r>
    </w:p>
    <w:p w:rsidR="00DB2CF6" w:rsidRPr="00FA3856" w:rsidRDefault="00DB2CF6" w:rsidP="00DB2CF6">
      <w:pPr>
        <w:ind w:left="708" w:firstLine="709"/>
        <w:rPr>
          <w:color w:val="002060"/>
          <w:szCs w:val="20"/>
        </w:rPr>
      </w:pPr>
      <w:r w:rsidRPr="00FA3856">
        <w:rPr>
          <w:color w:val="002060"/>
          <w:szCs w:val="20"/>
        </w:rPr>
        <w:t>|100000,00|:</w:t>
      </w:r>
      <w:r w:rsidR="006B5F0D" w:rsidRPr="00FA3856">
        <w:rPr>
          <w:color w:val="002060"/>
          <w:szCs w:val="20"/>
        </w:rPr>
        <w:t xml:space="preserve"> Total do ativo no ano da escrituração (R$ 100.000,00)</w:t>
      </w:r>
    </w:p>
    <w:p w:rsidR="00DB2CF6" w:rsidRPr="00FA3856" w:rsidRDefault="00DB2CF6" w:rsidP="00DB2CF6">
      <w:pPr>
        <w:ind w:left="708" w:firstLine="709"/>
        <w:rPr>
          <w:color w:val="002060"/>
          <w:szCs w:val="20"/>
        </w:rPr>
      </w:pPr>
      <w:r w:rsidRPr="00FA3856">
        <w:rPr>
          <w:color w:val="002060"/>
          <w:szCs w:val="20"/>
        </w:rPr>
        <w:t>|1</w:t>
      </w:r>
      <w:r w:rsidR="006B5F0D" w:rsidRPr="00FA3856">
        <w:rPr>
          <w:color w:val="002060"/>
          <w:szCs w:val="20"/>
        </w:rPr>
        <w:t>0</w:t>
      </w:r>
      <w:r w:rsidRPr="00FA3856">
        <w:rPr>
          <w:color w:val="002060"/>
          <w:szCs w:val="20"/>
        </w:rPr>
        <w:t>000,00|:</w:t>
      </w:r>
      <w:r w:rsidR="006B5F0D" w:rsidRPr="00FA3856">
        <w:rPr>
          <w:color w:val="002060"/>
          <w:szCs w:val="20"/>
        </w:rPr>
        <w:t xml:space="preserve"> Folha de pagamen</w:t>
      </w:r>
      <w:bookmarkStart w:id="915" w:name="BM67B/01"/>
      <w:bookmarkStart w:id="916" w:name="BM67B/02"/>
      <w:bookmarkStart w:id="917" w:name="BM67B/04"/>
      <w:bookmarkStart w:id="918" w:name="BM67B/06"/>
      <w:bookmarkStart w:id="919" w:name="BM67B/08"/>
      <w:bookmarkStart w:id="920" w:name="BM67B/09"/>
      <w:bookmarkStart w:id="921" w:name="BM67B/14"/>
      <w:bookmarkStart w:id="922" w:name="BM67B/15"/>
      <w:bookmarkEnd w:id="915"/>
      <w:bookmarkEnd w:id="916"/>
      <w:bookmarkEnd w:id="917"/>
      <w:bookmarkEnd w:id="918"/>
      <w:bookmarkEnd w:id="919"/>
      <w:bookmarkEnd w:id="920"/>
      <w:bookmarkEnd w:id="921"/>
      <w:bookmarkEnd w:id="922"/>
      <w:r w:rsidR="006B5F0D" w:rsidRPr="00FA3856">
        <w:rPr>
          <w:color w:val="002060"/>
          <w:szCs w:val="20"/>
        </w:rPr>
        <w:t>to sujeita à alíquota reduzida de que trata a Lei n</w:t>
      </w:r>
      <w:r w:rsidR="006B5F0D" w:rsidRPr="00FA3856">
        <w:rPr>
          <w:color w:val="002060"/>
          <w:szCs w:val="20"/>
          <w:u w:val="single"/>
          <w:vertAlign w:val="superscript"/>
        </w:rPr>
        <w:t>o</w:t>
      </w:r>
      <w:r w:rsidR="006B5F0D" w:rsidRPr="00FA3856">
        <w:rPr>
          <w:color w:val="002060"/>
          <w:szCs w:val="20"/>
        </w:rPr>
        <w:t xml:space="preserve"> 11.774/2008 (R$ 10.000,00)</w:t>
      </w:r>
    </w:p>
    <w:p w:rsidR="00DB2CF6" w:rsidRPr="00FA3856" w:rsidRDefault="00DB2CF6" w:rsidP="00DB2CF6">
      <w:pPr>
        <w:ind w:left="708" w:firstLine="709"/>
        <w:rPr>
          <w:color w:val="002060"/>
          <w:szCs w:val="20"/>
        </w:rPr>
      </w:pPr>
      <w:r w:rsidRPr="00FA3856">
        <w:rPr>
          <w:color w:val="002060"/>
          <w:szCs w:val="20"/>
        </w:rPr>
        <w:t>|</w:t>
      </w:r>
      <w:r w:rsidR="006B5F0D" w:rsidRPr="00FA3856">
        <w:rPr>
          <w:color w:val="002060"/>
          <w:szCs w:val="20"/>
        </w:rPr>
        <w:t>10</w:t>
      </w:r>
      <w:r w:rsidRPr="00FA3856">
        <w:rPr>
          <w:color w:val="002060"/>
          <w:szCs w:val="20"/>
        </w:rPr>
        <w:t>,00|:</w:t>
      </w:r>
      <w:r w:rsidR="006B5F0D" w:rsidRPr="00FA3856">
        <w:rPr>
          <w:color w:val="002060"/>
          <w:szCs w:val="20"/>
        </w:rPr>
        <w:t xml:space="preserve"> Alíquota reduzida de que trata a Lei n</w:t>
      </w:r>
      <w:r w:rsidR="006B5F0D" w:rsidRPr="00FA3856">
        <w:rPr>
          <w:color w:val="002060"/>
          <w:szCs w:val="20"/>
          <w:u w:val="single"/>
          <w:vertAlign w:val="superscript"/>
        </w:rPr>
        <w:t>o</w:t>
      </w:r>
      <w:r w:rsidR="006B5F0D" w:rsidRPr="00FA3856">
        <w:rPr>
          <w:color w:val="002060"/>
          <w:szCs w:val="20"/>
        </w:rPr>
        <w:t xml:space="preserve"> 11.774/2008 (10%) </w:t>
      </w:r>
    </w:p>
    <w:p w:rsidR="00DB2CF6" w:rsidRPr="00FA3856" w:rsidRDefault="00DB2CF6" w:rsidP="00DB2CF6">
      <w:pPr>
        <w:ind w:left="708" w:firstLine="709"/>
        <w:rPr>
          <w:color w:val="002060"/>
          <w:szCs w:val="20"/>
        </w:rPr>
      </w:pPr>
      <w:r w:rsidRPr="00FA3856">
        <w:rPr>
          <w:color w:val="002060"/>
          <w:szCs w:val="20"/>
        </w:rPr>
        <w:t>|</w:t>
      </w:r>
      <w:r w:rsidR="006B5F0D" w:rsidRPr="00FA3856">
        <w:rPr>
          <w:color w:val="002060"/>
          <w:szCs w:val="20"/>
        </w:rPr>
        <w:t>2</w:t>
      </w:r>
      <w:r w:rsidRPr="00FA3856">
        <w:rPr>
          <w:color w:val="002060"/>
          <w:szCs w:val="20"/>
        </w:rPr>
        <w:t>|:</w:t>
      </w:r>
      <w:r w:rsidR="006B5F0D" w:rsidRPr="00FA3856">
        <w:rPr>
          <w:color w:val="002060"/>
          <w:szCs w:val="20"/>
        </w:rPr>
        <w:t xml:space="preserve"> Regime de apuração das receitas (2 = Competência)</w:t>
      </w:r>
    </w:p>
    <w:p w:rsidR="00DB2CF6" w:rsidRPr="00FA3856" w:rsidRDefault="00DB2CF6" w:rsidP="00DB2CF6">
      <w:pPr>
        <w:ind w:left="708" w:firstLine="709"/>
        <w:rPr>
          <w:color w:val="002060"/>
          <w:szCs w:val="20"/>
        </w:rPr>
      </w:pPr>
      <w:r w:rsidRPr="00FA3856">
        <w:rPr>
          <w:color w:val="002060"/>
          <w:szCs w:val="20"/>
        </w:rPr>
        <w:t>|2|:</w:t>
      </w:r>
      <w:r w:rsidR="006B5F0D" w:rsidRPr="00FA3856">
        <w:rPr>
          <w:color w:val="002060"/>
          <w:szCs w:val="20"/>
        </w:rPr>
        <w:t xml:space="preserve"> Método de avaliação de estoques (2 = PEPS)</w:t>
      </w:r>
      <w:r w:rsidRPr="00FA3856">
        <w:rPr>
          <w:color w:val="0000FF"/>
          <w:szCs w:val="20"/>
        </w:rPr>
        <w:br w:type="page"/>
      </w:r>
    </w:p>
    <w:p w:rsidR="00970E4C" w:rsidRPr="00FA3856" w:rsidRDefault="00970E4C" w:rsidP="00970E4C">
      <w:pPr>
        <w:pStyle w:val="Ttulo1"/>
        <w:jc w:val="both"/>
        <w:rPr>
          <w:color w:val="0000FF"/>
          <w:szCs w:val="20"/>
        </w:rPr>
      </w:pPr>
      <w:bookmarkStart w:id="923" w:name="_Toc454359431"/>
      <w:r w:rsidRPr="00FA3856">
        <w:rPr>
          <w:color w:val="0000FF"/>
          <w:szCs w:val="20"/>
        </w:rPr>
        <w:lastRenderedPageBreak/>
        <w:t>Registro Y680: Mês das Informações de Optantes pelo Refis</w:t>
      </w:r>
      <w:r w:rsidR="00FE44A1" w:rsidRPr="00FA3856">
        <w:rPr>
          <w:color w:val="0000FF"/>
          <w:szCs w:val="20"/>
        </w:rPr>
        <w:t xml:space="preserve"> (Lucro</w:t>
      </w:r>
      <w:r w:rsidR="00086D41" w:rsidRPr="00FA3856">
        <w:rPr>
          <w:color w:val="0000FF"/>
          <w:szCs w:val="20"/>
        </w:rPr>
        <w:t xml:space="preserve">s Real, Presumido e </w:t>
      </w:r>
      <w:r w:rsidR="00FE44A1" w:rsidRPr="00FA3856">
        <w:rPr>
          <w:color w:val="0000FF"/>
          <w:szCs w:val="20"/>
        </w:rPr>
        <w:t>Arbitrado)</w:t>
      </w:r>
      <w:bookmarkEnd w:id="923"/>
    </w:p>
    <w:p w:rsidR="00970E4C" w:rsidRPr="00FA3856" w:rsidRDefault="00970E4C" w:rsidP="00970E4C">
      <w:pPr>
        <w:rPr>
          <w:szCs w:val="20"/>
        </w:rPr>
      </w:pPr>
    </w:p>
    <w:p w:rsidR="00970E4C" w:rsidRPr="00FA3856" w:rsidRDefault="00970E4C" w:rsidP="00970E4C">
      <w:pPr>
        <w:rPr>
          <w:szCs w:val="20"/>
        </w:rPr>
      </w:pPr>
      <w:r w:rsidRPr="00FA3856">
        <w:rPr>
          <w:szCs w:val="20"/>
        </w:rPr>
        <w:tab/>
        <w:t>Apresenta o mês relativo às informações das empresas optantes pelo REFIS.</w:t>
      </w:r>
    </w:p>
    <w:p w:rsidR="00970E4C" w:rsidRPr="00FA3856" w:rsidRDefault="00970E4C" w:rsidP="00970E4C">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970E4C" w:rsidRPr="00FA3856" w:rsidTr="00970E4C">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70E4C" w:rsidRPr="00FA3856" w:rsidRDefault="00970E4C" w:rsidP="00086D41">
            <w:pPr>
              <w:pStyle w:val="PSDS-CorpodeTexto0"/>
              <w:jc w:val="center"/>
              <w:rPr>
                <w:rFonts w:ascii="Times New Roman" w:hAnsi="Times New Roman"/>
                <w:b/>
                <w:bCs/>
              </w:rPr>
            </w:pPr>
            <w:r w:rsidRPr="00FA3856">
              <w:rPr>
                <w:rFonts w:ascii="Times New Roman" w:hAnsi="Times New Roman"/>
                <w:b/>
                <w:bCs/>
              </w:rPr>
              <w:t xml:space="preserve">REGISTRO Y680: </w:t>
            </w:r>
            <w:r w:rsidRPr="00FA3856">
              <w:rPr>
                <w:rFonts w:ascii="Times New Roman" w:hAnsi="Times New Roman"/>
                <w:b/>
              </w:rPr>
              <w:t>MÊS DAS INF</w:t>
            </w:r>
            <w:r w:rsidR="00FE44A1" w:rsidRPr="00FA3856">
              <w:rPr>
                <w:rFonts w:ascii="Times New Roman" w:hAnsi="Times New Roman"/>
                <w:b/>
              </w:rPr>
              <w:t>ORMAÇÕES DE OPTANTES PELO REFIS (LUCRO</w:t>
            </w:r>
            <w:r w:rsidR="00086D41" w:rsidRPr="00FA3856">
              <w:rPr>
                <w:rFonts w:ascii="Times New Roman" w:hAnsi="Times New Roman"/>
                <w:b/>
              </w:rPr>
              <w:t>S</w:t>
            </w:r>
            <w:r w:rsidR="00FE44A1" w:rsidRPr="00FA3856">
              <w:rPr>
                <w:rFonts w:ascii="Times New Roman" w:hAnsi="Times New Roman"/>
                <w:b/>
              </w:rPr>
              <w:t xml:space="preserve"> REAL, PRESUMIDO E </w:t>
            </w:r>
            <w:r w:rsidR="00086D41" w:rsidRPr="00FA3856">
              <w:rPr>
                <w:rFonts w:ascii="Times New Roman" w:hAnsi="Times New Roman"/>
                <w:b/>
              </w:rPr>
              <w:t>A</w:t>
            </w:r>
            <w:r w:rsidR="00FE44A1" w:rsidRPr="00FA3856">
              <w:rPr>
                <w:rFonts w:ascii="Times New Roman" w:hAnsi="Times New Roman"/>
                <w:b/>
              </w:rPr>
              <w:t>RBITRADO)</w:t>
            </w:r>
          </w:p>
        </w:tc>
      </w:tr>
      <w:tr w:rsidR="00970E4C" w:rsidRPr="00FA3856" w:rsidTr="00970E4C">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70E4C" w:rsidRPr="00FA3856" w:rsidRDefault="00970E4C" w:rsidP="00970E4C">
            <w:pPr>
              <w:pStyle w:val="PSDS-CorpodeTexto0"/>
              <w:jc w:val="center"/>
              <w:rPr>
                <w:rFonts w:ascii="Times New Roman" w:hAnsi="Times New Roman"/>
                <w:b/>
                <w:bCs/>
              </w:rPr>
            </w:pPr>
            <w:r w:rsidRPr="00FA3856">
              <w:rPr>
                <w:rFonts w:ascii="Times New Roman" w:hAnsi="Times New Roman"/>
                <w:b/>
                <w:bCs/>
              </w:rPr>
              <w:t>Regras de Validação do Registro</w:t>
            </w:r>
          </w:p>
          <w:p w:rsidR="00970E4C" w:rsidRPr="00FA3856" w:rsidRDefault="00970E4C" w:rsidP="00970E4C">
            <w:pPr>
              <w:pStyle w:val="PSDS-CorpodeTexto0"/>
              <w:jc w:val="center"/>
              <w:rPr>
                <w:rFonts w:ascii="Times New Roman" w:hAnsi="Times New Roman"/>
                <w:b/>
                <w:bCs/>
              </w:rPr>
            </w:pPr>
          </w:p>
        </w:tc>
      </w:tr>
      <w:tr w:rsidR="00970E4C" w:rsidRPr="00FA3856" w:rsidTr="00970E4C">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970E4C" w:rsidRPr="00FA3856" w:rsidRDefault="00970E4C" w:rsidP="00970E4C">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970E4C" w:rsidRPr="00FA3856" w:rsidRDefault="00970E4C" w:rsidP="00970E4C">
            <w:pPr>
              <w:pStyle w:val="PSDS-CorpodeTexto0"/>
              <w:jc w:val="center"/>
              <w:rPr>
                <w:rFonts w:ascii="Times New Roman" w:hAnsi="Times New Roman"/>
                <w:b/>
                <w:bCs/>
              </w:rPr>
            </w:pPr>
            <w:r w:rsidRPr="00FA3856">
              <w:rPr>
                <w:rFonts w:ascii="Times New Roman" w:hAnsi="Times New Roman"/>
                <w:b/>
                <w:bCs/>
              </w:rPr>
              <w:t>Ocorrência – 0:12</w:t>
            </w:r>
          </w:p>
        </w:tc>
      </w:tr>
      <w:tr w:rsidR="00970E4C" w:rsidRPr="00FA3856" w:rsidTr="00970E4C">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970E4C" w:rsidRPr="00FA3856" w:rsidRDefault="00970E4C" w:rsidP="00970E4C">
            <w:pPr>
              <w:pStyle w:val="PSDS-CorpodeTexto0"/>
              <w:rPr>
                <w:rFonts w:ascii="Times New Roman" w:hAnsi="Times New Roman"/>
                <w:b/>
                <w:bCs/>
              </w:rPr>
            </w:pPr>
            <w:r w:rsidRPr="00FA3856">
              <w:rPr>
                <w:rFonts w:ascii="Times New Roman" w:hAnsi="Times New Roman"/>
                <w:b/>
                <w:bCs/>
              </w:rPr>
              <w:t xml:space="preserve">Campo(s) chave: </w:t>
            </w:r>
            <w:r w:rsidR="00360EEA" w:rsidRPr="00FA3856">
              <w:rPr>
                <w:rFonts w:ascii="Times New Roman" w:hAnsi="Times New Roman"/>
                <w:b/>
                <w:bCs/>
              </w:rPr>
              <w:t>MÊS</w:t>
            </w:r>
          </w:p>
        </w:tc>
      </w:tr>
    </w:tbl>
    <w:p w:rsidR="003B49DF" w:rsidRPr="00FA3856" w:rsidRDefault="003B49DF" w:rsidP="003B49DF">
      <w:pPr>
        <w:rPr>
          <w:szCs w:val="20"/>
        </w:rPr>
      </w:pPr>
    </w:p>
    <w:tbl>
      <w:tblPr>
        <w:tblW w:w="13662"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5711"/>
        <w:gridCol w:w="708"/>
        <w:gridCol w:w="1139"/>
        <w:gridCol w:w="945"/>
        <w:gridCol w:w="1727"/>
        <w:gridCol w:w="1339"/>
      </w:tblGrid>
      <w:tr w:rsidR="00360EEA" w:rsidRPr="00FA3856" w:rsidTr="00360EE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Decimal</w:t>
            </w:r>
          </w:p>
        </w:tc>
        <w:tc>
          <w:tcPr>
            <w:tcW w:w="1727"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 xml:space="preserve">Valores </w:t>
            </w:r>
          </w:p>
          <w:p w:rsidR="00360EEA" w:rsidRPr="00FA3856" w:rsidRDefault="00360EEA" w:rsidP="003B49DF">
            <w:pPr>
              <w:pStyle w:val="PSDS-CorpodeTexto0"/>
              <w:jc w:val="center"/>
              <w:rPr>
                <w:rFonts w:ascii="Times New Roman" w:hAnsi="Times New Roman"/>
                <w:b/>
                <w:bCs/>
              </w:rPr>
            </w:pPr>
            <w:r w:rsidRPr="00FA3856">
              <w:rPr>
                <w:rFonts w:ascii="Times New Roman" w:hAnsi="Times New Roman"/>
                <w:b/>
                <w:bCs/>
              </w:rPr>
              <w:t>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360EEA" w:rsidRPr="00FA3856" w:rsidRDefault="00360EEA" w:rsidP="00515D36">
            <w:pPr>
              <w:pStyle w:val="PSDS-CorpodeTexto0"/>
              <w:jc w:val="center"/>
              <w:rPr>
                <w:rFonts w:ascii="Times New Roman" w:hAnsi="Times New Roman"/>
                <w:b/>
                <w:bCs/>
              </w:rPr>
            </w:pPr>
            <w:r w:rsidRPr="00FA3856">
              <w:rPr>
                <w:rFonts w:ascii="Times New Roman" w:hAnsi="Times New Roman"/>
                <w:b/>
                <w:bCs/>
              </w:rPr>
              <w:t>Obrigatório</w:t>
            </w:r>
          </w:p>
        </w:tc>
      </w:tr>
      <w:tr w:rsidR="00360EEA" w:rsidRPr="00FA3856" w:rsidTr="00360EEA">
        <w:trPr>
          <w:jc w:val="center"/>
        </w:trPr>
        <w:tc>
          <w:tcPr>
            <w:tcW w:w="485" w:type="dxa"/>
            <w:tcBorders>
              <w:top w:val="single" w:sz="6" w:space="0" w:color="auto"/>
              <w:left w:val="single" w:sz="6" w:space="0" w:color="auto"/>
              <w:bottom w:val="single" w:sz="6" w:space="0" w:color="auto"/>
              <w:right w:val="single" w:sz="6" w:space="0" w:color="auto"/>
            </w:tcBorders>
          </w:tcPr>
          <w:p w:rsidR="00360EEA" w:rsidRPr="00FA3856" w:rsidRDefault="00360EEA" w:rsidP="00FF32A8">
            <w:pPr>
              <w:pStyle w:val="PSDS-CorpodeTexto0"/>
              <w:numPr>
                <w:ilvl w:val="0"/>
                <w:numId w:val="65"/>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360EEA" w:rsidRPr="00FA3856" w:rsidRDefault="00360EEA" w:rsidP="003B49DF">
            <w:pPr>
              <w:pStyle w:val="PSDS-CorpodeTexto0"/>
              <w:rPr>
                <w:rFonts w:ascii="Times New Roman" w:hAnsi="Times New Roman"/>
                <w:b/>
                <w:bCs/>
                <w:lang w:val="pt-PT"/>
              </w:rPr>
            </w:pPr>
            <w:r w:rsidRPr="00FA3856">
              <w:rPr>
                <w:rFonts w:ascii="Times New Roman" w:hAnsi="Times New Roman"/>
              </w:rPr>
              <w:t>REG</w:t>
            </w:r>
          </w:p>
        </w:tc>
        <w:tc>
          <w:tcPr>
            <w:tcW w:w="5711" w:type="dxa"/>
            <w:tcBorders>
              <w:top w:val="single" w:sz="6" w:space="0" w:color="auto"/>
              <w:left w:val="single" w:sz="6" w:space="0" w:color="auto"/>
              <w:bottom w:val="single" w:sz="6" w:space="0" w:color="auto"/>
              <w:right w:val="single" w:sz="6" w:space="0" w:color="auto"/>
            </w:tcBorders>
          </w:tcPr>
          <w:p w:rsidR="00360EEA" w:rsidRPr="00FA3856" w:rsidRDefault="00360EEA" w:rsidP="003B49DF">
            <w:pPr>
              <w:pStyle w:val="PSDS-CorpodeTexto0"/>
              <w:rPr>
                <w:rFonts w:ascii="Times New Roman" w:hAnsi="Times New Roman"/>
                <w:b/>
                <w:bCs/>
                <w:lang w:val="pt-PT"/>
              </w:rPr>
            </w:pPr>
            <w:r w:rsidRPr="00FA3856">
              <w:rPr>
                <w:rFonts w:ascii="Times New Roman" w:hAnsi="Times New Roman"/>
              </w:rPr>
              <w:t>Texto Fixo Contendo a Identificação do Registro (Y680).</w:t>
            </w:r>
          </w:p>
        </w:tc>
        <w:tc>
          <w:tcPr>
            <w:tcW w:w="708"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lang w:val="pt-PT"/>
              </w:rPr>
              <w:t>004</w:t>
            </w:r>
          </w:p>
        </w:tc>
        <w:tc>
          <w:tcPr>
            <w:tcW w:w="945"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lang w:val="pt-PT"/>
              </w:rPr>
              <w:t>-</w:t>
            </w:r>
          </w:p>
        </w:tc>
        <w:tc>
          <w:tcPr>
            <w:tcW w:w="1727" w:type="dxa"/>
            <w:tcBorders>
              <w:top w:val="single" w:sz="6" w:space="0" w:color="auto"/>
              <w:left w:val="single" w:sz="6" w:space="0" w:color="auto"/>
              <w:bottom w:val="single" w:sz="6" w:space="0" w:color="auto"/>
              <w:right w:val="single" w:sz="6" w:space="0" w:color="auto"/>
            </w:tcBorders>
            <w:vAlign w:val="center"/>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bCs/>
                <w:lang w:val="pt-PT"/>
              </w:rPr>
              <w:t>[Y680]</w:t>
            </w:r>
          </w:p>
        </w:tc>
        <w:tc>
          <w:tcPr>
            <w:tcW w:w="1339" w:type="dxa"/>
            <w:tcBorders>
              <w:top w:val="single" w:sz="6" w:space="0" w:color="auto"/>
              <w:left w:val="single" w:sz="6" w:space="0" w:color="auto"/>
              <w:bottom w:val="single" w:sz="6" w:space="0" w:color="auto"/>
              <w:right w:val="single" w:sz="6" w:space="0" w:color="auto"/>
            </w:tcBorders>
            <w:vAlign w:val="center"/>
          </w:tcPr>
          <w:p w:rsidR="00360EEA" w:rsidRPr="00FA3856" w:rsidRDefault="00360EEA" w:rsidP="003B49DF">
            <w:pPr>
              <w:pStyle w:val="PSDS-CorpodeTexto0"/>
              <w:jc w:val="center"/>
              <w:rPr>
                <w:rFonts w:ascii="Times New Roman" w:hAnsi="Times New Roman"/>
                <w:lang w:val="pt-PT"/>
              </w:rPr>
            </w:pPr>
            <w:r w:rsidRPr="00FA3856">
              <w:rPr>
                <w:rFonts w:ascii="Times New Roman" w:hAnsi="Times New Roman"/>
                <w:lang w:val="pt-PT"/>
              </w:rPr>
              <w:t>Sim</w:t>
            </w:r>
          </w:p>
        </w:tc>
      </w:tr>
      <w:tr w:rsidR="00360EEA" w:rsidRPr="00FA3856" w:rsidTr="00360EEA">
        <w:trPr>
          <w:jc w:val="center"/>
        </w:trPr>
        <w:tc>
          <w:tcPr>
            <w:tcW w:w="485" w:type="dxa"/>
            <w:tcBorders>
              <w:top w:val="single" w:sz="6" w:space="0" w:color="auto"/>
              <w:left w:val="single" w:sz="6" w:space="0" w:color="auto"/>
              <w:bottom w:val="single" w:sz="6" w:space="0" w:color="auto"/>
              <w:right w:val="single" w:sz="6" w:space="0" w:color="auto"/>
            </w:tcBorders>
          </w:tcPr>
          <w:p w:rsidR="00360EEA" w:rsidRPr="00FA3856" w:rsidRDefault="00360EEA" w:rsidP="00FF32A8">
            <w:pPr>
              <w:pStyle w:val="PSDS-CorpodeTexto0"/>
              <w:numPr>
                <w:ilvl w:val="0"/>
                <w:numId w:val="65"/>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360EEA" w:rsidRPr="00FA3856" w:rsidRDefault="00360EEA" w:rsidP="003B49DF">
            <w:pPr>
              <w:pStyle w:val="PSDS-CorpodeTexto0"/>
              <w:rPr>
                <w:rFonts w:ascii="Times New Roman" w:hAnsi="Times New Roman"/>
                <w:bCs/>
                <w:lang w:val="pt-PT"/>
              </w:rPr>
            </w:pPr>
            <w:r w:rsidRPr="00FA3856">
              <w:rPr>
                <w:rFonts w:ascii="Times New Roman" w:hAnsi="Times New Roman"/>
                <w:lang w:val="pt-PT"/>
              </w:rPr>
              <w:t>MES</w:t>
            </w:r>
          </w:p>
        </w:tc>
        <w:tc>
          <w:tcPr>
            <w:tcW w:w="5711" w:type="dxa"/>
            <w:tcBorders>
              <w:top w:val="single" w:sz="6" w:space="0" w:color="auto"/>
              <w:left w:val="single" w:sz="6" w:space="0" w:color="auto"/>
              <w:bottom w:val="single" w:sz="6" w:space="0" w:color="auto"/>
              <w:right w:val="single" w:sz="6" w:space="0" w:color="auto"/>
            </w:tcBorders>
          </w:tcPr>
          <w:p w:rsidR="00360EEA" w:rsidRPr="00FA3856" w:rsidRDefault="00360EEA" w:rsidP="003B49DF">
            <w:pPr>
              <w:pStyle w:val="PSDS-CorpodeTexto0"/>
              <w:rPr>
                <w:rFonts w:ascii="Times New Roman" w:hAnsi="Times New Roman"/>
              </w:rPr>
            </w:pPr>
            <w:r w:rsidRPr="00FA3856">
              <w:rPr>
                <w:rFonts w:ascii="Times New Roman" w:hAnsi="Times New Roman"/>
              </w:rPr>
              <w:t>Mês:</w:t>
            </w:r>
          </w:p>
          <w:p w:rsidR="00360EEA" w:rsidRPr="00FA3856" w:rsidRDefault="00360EEA" w:rsidP="003B49DF">
            <w:pPr>
              <w:pStyle w:val="PSDS-CorpodeTexto0"/>
              <w:rPr>
                <w:rFonts w:ascii="Times New Roman" w:hAnsi="Times New Roman"/>
              </w:rPr>
            </w:pPr>
            <w:r w:rsidRPr="00FA3856">
              <w:rPr>
                <w:rFonts w:ascii="Times New Roman" w:hAnsi="Times New Roman"/>
              </w:rPr>
              <w:t>01 – Janeiro</w:t>
            </w:r>
          </w:p>
          <w:p w:rsidR="00360EEA" w:rsidRPr="00FA3856" w:rsidRDefault="00360EEA" w:rsidP="003B49DF">
            <w:pPr>
              <w:pStyle w:val="PSDS-CorpodeTexto0"/>
              <w:rPr>
                <w:rFonts w:ascii="Times New Roman" w:hAnsi="Times New Roman"/>
              </w:rPr>
            </w:pPr>
            <w:r w:rsidRPr="00FA3856">
              <w:rPr>
                <w:rFonts w:ascii="Times New Roman" w:hAnsi="Times New Roman"/>
              </w:rPr>
              <w:t>02 – Fevereiro</w:t>
            </w:r>
          </w:p>
          <w:p w:rsidR="00360EEA" w:rsidRPr="00FA3856" w:rsidRDefault="00360EEA" w:rsidP="003B49DF">
            <w:pPr>
              <w:pStyle w:val="PSDS-CorpodeTexto0"/>
              <w:rPr>
                <w:rFonts w:ascii="Times New Roman" w:hAnsi="Times New Roman"/>
              </w:rPr>
            </w:pPr>
            <w:r w:rsidRPr="00FA3856">
              <w:rPr>
                <w:rFonts w:ascii="Times New Roman" w:hAnsi="Times New Roman"/>
              </w:rPr>
              <w:t>03 – Março</w:t>
            </w:r>
          </w:p>
          <w:p w:rsidR="00360EEA" w:rsidRPr="00FA3856" w:rsidRDefault="00360EEA" w:rsidP="003B49DF">
            <w:pPr>
              <w:pStyle w:val="PSDS-CorpodeTexto0"/>
              <w:rPr>
                <w:rFonts w:ascii="Times New Roman" w:hAnsi="Times New Roman"/>
              </w:rPr>
            </w:pPr>
            <w:r w:rsidRPr="00FA3856">
              <w:rPr>
                <w:rFonts w:ascii="Times New Roman" w:hAnsi="Times New Roman"/>
              </w:rPr>
              <w:t>04 – Abril</w:t>
            </w:r>
          </w:p>
          <w:p w:rsidR="00360EEA" w:rsidRPr="00FA3856" w:rsidRDefault="00360EEA" w:rsidP="003B49DF">
            <w:pPr>
              <w:pStyle w:val="PSDS-CorpodeTexto0"/>
              <w:rPr>
                <w:rFonts w:ascii="Times New Roman" w:hAnsi="Times New Roman"/>
              </w:rPr>
            </w:pPr>
            <w:r w:rsidRPr="00FA3856">
              <w:rPr>
                <w:rFonts w:ascii="Times New Roman" w:hAnsi="Times New Roman"/>
              </w:rPr>
              <w:t>05 – Maio</w:t>
            </w:r>
          </w:p>
          <w:p w:rsidR="00360EEA" w:rsidRPr="00FA3856" w:rsidRDefault="00360EEA" w:rsidP="003B49DF">
            <w:pPr>
              <w:pStyle w:val="PSDS-CorpodeTexto0"/>
              <w:rPr>
                <w:rFonts w:ascii="Times New Roman" w:hAnsi="Times New Roman"/>
              </w:rPr>
            </w:pPr>
            <w:r w:rsidRPr="00FA3856">
              <w:rPr>
                <w:rFonts w:ascii="Times New Roman" w:hAnsi="Times New Roman"/>
              </w:rPr>
              <w:t>06 – Junho</w:t>
            </w:r>
          </w:p>
          <w:p w:rsidR="00360EEA" w:rsidRPr="00FA3856" w:rsidRDefault="00360EEA" w:rsidP="003B49DF">
            <w:pPr>
              <w:pStyle w:val="PSDS-CorpodeTexto0"/>
              <w:rPr>
                <w:rFonts w:ascii="Times New Roman" w:hAnsi="Times New Roman"/>
              </w:rPr>
            </w:pPr>
            <w:r w:rsidRPr="00FA3856">
              <w:rPr>
                <w:rFonts w:ascii="Times New Roman" w:hAnsi="Times New Roman"/>
              </w:rPr>
              <w:t>07 – Julho</w:t>
            </w:r>
          </w:p>
          <w:p w:rsidR="00360EEA" w:rsidRPr="00FA3856" w:rsidRDefault="00360EEA" w:rsidP="003B49DF">
            <w:pPr>
              <w:pStyle w:val="PSDS-CorpodeTexto0"/>
              <w:rPr>
                <w:rFonts w:ascii="Times New Roman" w:hAnsi="Times New Roman"/>
              </w:rPr>
            </w:pPr>
            <w:r w:rsidRPr="00FA3856">
              <w:rPr>
                <w:rFonts w:ascii="Times New Roman" w:hAnsi="Times New Roman"/>
              </w:rPr>
              <w:t>08 – Agosto</w:t>
            </w:r>
          </w:p>
          <w:p w:rsidR="00360EEA" w:rsidRPr="00FA3856" w:rsidRDefault="00360EEA" w:rsidP="003B49DF">
            <w:pPr>
              <w:pStyle w:val="PSDS-CorpodeTexto0"/>
              <w:rPr>
                <w:rFonts w:ascii="Times New Roman" w:hAnsi="Times New Roman"/>
              </w:rPr>
            </w:pPr>
            <w:r w:rsidRPr="00FA3856">
              <w:rPr>
                <w:rFonts w:ascii="Times New Roman" w:hAnsi="Times New Roman"/>
              </w:rPr>
              <w:t>09 – Setembro</w:t>
            </w:r>
          </w:p>
          <w:p w:rsidR="00360EEA" w:rsidRPr="00FA3856" w:rsidRDefault="00360EEA" w:rsidP="003B49DF">
            <w:pPr>
              <w:pStyle w:val="PSDS-CorpodeTexto0"/>
              <w:rPr>
                <w:rFonts w:ascii="Times New Roman" w:hAnsi="Times New Roman"/>
              </w:rPr>
            </w:pPr>
            <w:r w:rsidRPr="00FA3856">
              <w:rPr>
                <w:rFonts w:ascii="Times New Roman" w:hAnsi="Times New Roman"/>
              </w:rPr>
              <w:t>10 – Outubro</w:t>
            </w:r>
          </w:p>
          <w:p w:rsidR="00360EEA" w:rsidRPr="00FA3856" w:rsidRDefault="00360EEA" w:rsidP="003B49DF">
            <w:pPr>
              <w:pStyle w:val="PSDS-CorpodeTexto0"/>
              <w:rPr>
                <w:rFonts w:ascii="Times New Roman" w:hAnsi="Times New Roman"/>
                <w:bCs/>
                <w:lang w:val="pt-PT"/>
              </w:rPr>
            </w:pPr>
            <w:r w:rsidRPr="00FA3856">
              <w:rPr>
                <w:rFonts w:ascii="Times New Roman" w:hAnsi="Times New Roman"/>
                <w:bCs/>
                <w:lang w:val="pt-PT"/>
              </w:rPr>
              <w:t xml:space="preserve">11 </w:t>
            </w:r>
            <w:r w:rsidRPr="00FA3856">
              <w:rPr>
                <w:rFonts w:ascii="Times New Roman" w:hAnsi="Times New Roman"/>
              </w:rPr>
              <w:t xml:space="preserve">– </w:t>
            </w:r>
            <w:r w:rsidRPr="00FA3856">
              <w:rPr>
                <w:rFonts w:ascii="Times New Roman" w:hAnsi="Times New Roman"/>
                <w:bCs/>
                <w:lang w:val="pt-PT"/>
              </w:rPr>
              <w:t>Novembro</w:t>
            </w:r>
          </w:p>
          <w:p w:rsidR="00360EEA" w:rsidRPr="00FA3856" w:rsidRDefault="00360EEA" w:rsidP="003B49DF">
            <w:pPr>
              <w:pStyle w:val="PSDS-CorpodeTexto0"/>
              <w:rPr>
                <w:rFonts w:ascii="Times New Roman" w:hAnsi="Times New Roman"/>
                <w:bCs/>
                <w:lang w:val="pt-PT"/>
              </w:rPr>
            </w:pPr>
            <w:r w:rsidRPr="00FA3856">
              <w:rPr>
                <w:rFonts w:ascii="Times New Roman" w:hAnsi="Times New Roman"/>
                <w:bCs/>
                <w:lang w:val="pt-PT"/>
              </w:rPr>
              <w:t xml:space="preserve">12 </w:t>
            </w:r>
            <w:r w:rsidRPr="00FA3856">
              <w:rPr>
                <w:rFonts w:ascii="Times New Roman" w:hAnsi="Times New Roman"/>
              </w:rPr>
              <w:t xml:space="preserve">– </w:t>
            </w:r>
            <w:r w:rsidRPr="00FA3856">
              <w:rPr>
                <w:rFonts w:ascii="Times New Roman" w:hAnsi="Times New Roman"/>
                <w:bCs/>
                <w:lang w:val="pt-PT"/>
              </w:rPr>
              <w:t>Dezembro</w:t>
            </w:r>
          </w:p>
        </w:tc>
        <w:tc>
          <w:tcPr>
            <w:tcW w:w="708"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bCs/>
                <w:lang w:val="pt-PT"/>
              </w:rPr>
              <w:t>C</w:t>
            </w:r>
          </w:p>
        </w:tc>
        <w:tc>
          <w:tcPr>
            <w:tcW w:w="1139"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bCs/>
                <w:lang w:val="pt-PT"/>
              </w:rPr>
              <w:t>002</w:t>
            </w:r>
          </w:p>
        </w:tc>
        <w:tc>
          <w:tcPr>
            <w:tcW w:w="945" w:type="dxa"/>
            <w:tcBorders>
              <w:top w:val="single" w:sz="6" w:space="0" w:color="auto"/>
              <w:left w:val="single" w:sz="6" w:space="0" w:color="auto"/>
              <w:bottom w:val="single" w:sz="6" w:space="0" w:color="auto"/>
              <w:right w:val="single" w:sz="6" w:space="0" w:color="auto"/>
            </w:tcBorders>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bCs/>
                <w:lang w:val="pt-PT"/>
              </w:rPr>
              <w:t>-</w:t>
            </w:r>
          </w:p>
        </w:tc>
        <w:tc>
          <w:tcPr>
            <w:tcW w:w="1727" w:type="dxa"/>
            <w:tcBorders>
              <w:top w:val="single" w:sz="6" w:space="0" w:color="auto"/>
              <w:left w:val="single" w:sz="6" w:space="0" w:color="auto"/>
              <w:bottom w:val="single" w:sz="6" w:space="0" w:color="auto"/>
              <w:right w:val="single" w:sz="6" w:space="0" w:color="auto"/>
            </w:tcBorders>
            <w:vAlign w:val="center"/>
          </w:tcPr>
          <w:p w:rsidR="00360EEA" w:rsidRPr="00FA3856" w:rsidRDefault="00360EEA" w:rsidP="00515D36">
            <w:pPr>
              <w:pStyle w:val="PSDS-CorpodeTexto0"/>
              <w:jc w:val="center"/>
              <w:rPr>
                <w:rFonts w:ascii="Times New Roman" w:hAnsi="Times New Roman"/>
                <w:bCs/>
                <w:lang w:val="pt-PT"/>
              </w:rPr>
            </w:pPr>
            <w:r w:rsidRPr="00FA3856">
              <w:rPr>
                <w:rFonts w:ascii="Times New Roman" w:hAnsi="Times New Roman"/>
                <w:bCs/>
                <w:lang w:val="pt-PT"/>
              </w:rPr>
              <w:t>[01; 02; 03; 04; 05; 06; 07; 08; 09; 10; 11; 12]</w:t>
            </w:r>
          </w:p>
        </w:tc>
        <w:tc>
          <w:tcPr>
            <w:tcW w:w="1339" w:type="dxa"/>
            <w:tcBorders>
              <w:top w:val="single" w:sz="6" w:space="0" w:color="auto"/>
              <w:left w:val="single" w:sz="6" w:space="0" w:color="auto"/>
              <w:bottom w:val="single" w:sz="6" w:space="0" w:color="auto"/>
              <w:right w:val="single" w:sz="6" w:space="0" w:color="auto"/>
            </w:tcBorders>
            <w:vAlign w:val="center"/>
          </w:tcPr>
          <w:p w:rsidR="00360EEA" w:rsidRPr="00FA3856" w:rsidRDefault="00360EEA"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26098A" w:rsidRPr="00FA3856" w:rsidRDefault="0026098A" w:rsidP="0026098A">
      <w:pPr>
        <w:rPr>
          <w:color w:val="0000FF"/>
          <w:szCs w:val="20"/>
        </w:rPr>
      </w:pPr>
    </w:p>
    <w:p w:rsidR="000329A9" w:rsidRPr="00FA3856"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0329A9" w:rsidRPr="00FA3856"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Tipo</w:t>
            </w:r>
          </w:p>
        </w:tc>
      </w:tr>
      <w:tr w:rsidR="000329A9"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S_FORA_PERIODO: </w:t>
            </w:r>
            <w:r w:rsidR="00516F95" w:rsidRPr="00FA3856">
              <w:rPr>
                <w:rFonts w:ascii="Times New Roman" w:eastAsia="Arial Unicode MS" w:hAnsi="Times New Roman"/>
                <w:lang w:val="pt-PT"/>
              </w:rPr>
              <w:t xml:space="preserve">Verifica se Y680.MES </w:t>
            </w:r>
            <w:r w:rsidRPr="00FA3856">
              <w:rPr>
                <w:rFonts w:ascii="Times New Roman" w:eastAsia="Arial Unicode MS" w:hAnsi="Times New Roman"/>
                <w:lang w:val="pt-PT"/>
              </w:rPr>
              <w:t>está compreendido no período informado entre 0000.DT_</w:t>
            </w:r>
            <w:r w:rsidR="00360EEA" w:rsidRPr="00FA3856">
              <w:rPr>
                <w:rFonts w:ascii="Times New Roman" w:eastAsia="Arial Unicode MS" w:hAnsi="Times New Roman"/>
                <w:lang w:val="pt-PT"/>
              </w:rPr>
              <w:t xml:space="preserve">INI </w:t>
            </w:r>
            <w:r w:rsidRPr="00FA3856">
              <w:rPr>
                <w:rFonts w:ascii="Times New Roman" w:eastAsia="Arial Unicode MS" w:hAnsi="Times New Roman"/>
                <w:lang w:val="pt-PT"/>
              </w:rPr>
              <w:t>e 0000.DT</w:t>
            </w:r>
            <w:r w:rsidR="00360EEA" w:rsidRPr="00FA3856">
              <w:rPr>
                <w:rFonts w:ascii="Times New Roman" w:eastAsia="Arial Unicode MS" w:hAnsi="Times New Roman"/>
                <w:lang w:val="pt-PT"/>
              </w:rPr>
              <w:t>_FIN</w:t>
            </w:r>
            <w:r w:rsidRPr="00FA3856">
              <w:rPr>
                <w:rFonts w:ascii="Times New Roman" w:eastAsia="Arial Unicode MS" w:hAnsi="Times New Roman"/>
                <w:lang w:val="pt-PT"/>
              </w:rPr>
              <w:t xml:space="preserve">. </w:t>
            </w:r>
          </w:p>
          <w:p w:rsidR="00516F95" w:rsidRPr="00FA3856"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rPr>
                <w:rFonts w:ascii="Times New Roman" w:hAnsi="Times New Roman"/>
                <w:lang w:val="pt-PT"/>
              </w:rPr>
            </w:pPr>
            <w:r w:rsidRPr="00FA3856">
              <w:rPr>
                <w:rFonts w:ascii="Times New Roman" w:hAnsi="Times New Roman"/>
                <w:lang w:val="pt-PT"/>
              </w:rPr>
              <w:t>Erro</w:t>
            </w:r>
          </w:p>
        </w:tc>
      </w:tr>
    </w:tbl>
    <w:p w:rsidR="005230F0" w:rsidRPr="00FA3856" w:rsidRDefault="005230F0" w:rsidP="000329A9">
      <w:pPr>
        <w:pStyle w:val="Corpodetexto"/>
        <w:rPr>
          <w:rFonts w:ascii="Times New Roman" w:hAnsi="Times New Roman"/>
          <w:b/>
          <w:color w:val="002060"/>
          <w:szCs w:val="20"/>
        </w:rPr>
      </w:pPr>
    </w:p>
    <w:p w:rsidR="000329A9" w:rsidRPr="00FA3856" w:rsidRDefault="000329A9" w:rsidP="00360EEA">
      <w:pPr>
        <w:pStyle w:val="Corpodetexto"/>
        <w:rPr>
          <w:rFonts w:ascii="Times New Roman" w:hAnsi="Times New Roman"/>
          <w:b/>
          <w:color w:val="002060"/>
          <w:szCs w:val="20"/>
        </w:rPr>
      </w:pPr>
      <w:r w:rsidRPr="00FA3856">
        <w:rPr>
          <w:rFonts w:ascii="Times New Roman" w:hAnsi="Times New Roman"/>
          <w:b/>
          <w:color w:val="002060"/>
          <w:szCs w:val="20"/>
        </w:rPr>
        <w:t>Exemplo de Preenc</w:t>
      </w:r>
      <w:r w:rsidR="00360EEA" w:rsidRPr="00FA3856">
        <w:rPr>
          <w:rFonts w:ascii="Times New Roman" w:hAnsi="Times New Roman"/>
          <w:b/>
          <w:color w:val="002060"/>
          <w:szCs w:val="20"/>
        </w:rPr>
        <w:t xml:space="preserve">himento: </w:t>
      </w:r>
      <w:r w:rsidRPr="00FA3856">
        <w:rPr>
          <w:rFonts w:ascii="Times New Roman" w:hAnsi="Times New Roman"/>
          <w:b/>
          <w:color w:val="002060"/>
          <w:szCs w:val="20"/>
        </w:rPr>
        <w:t>|Y680|01|</w:t>
      </w:r>
    </w:p>
    <w:p w:rsidR="000329A9" w:rsidRPr="00FA3856" w:rsidRDefault="000329A9" w:rsidP="000329A9">
      <w:pPr>
        <w:pStyle w:val="Corpodetexto"/>
        <w:ind w:left="708" w:firstLine="708"/>
        <w:rPr>
          <w:rFonts w:ascii="Times New Roman" w:hAnsi="Times New Roman"/>
          <w:color w:val="002060"/>
          <w:szCs w:val="20"/>
        </w:rPr>
      </w:pPr>
      <w:r w:rsidRPr="00FA3856">
        <w:rPr>
          <w:rFonts w:ascii="Times New Roman" w:hAnsi="Times New Roman"/>
          <w:color w:val="002060"/>
          <w:szCs w:val="20"/>
        </w:rPr>
        <w:t>|Y680|: Identificação do tipo do registro.</w:t>
      </w:r>
    </w:p>
    <w:p w:rsidR="000329A9" w:rsidRPr="00FA3856" w:rsidRDefault="000329A9" w:rsidP="000329A9">
      <w:pPr>
        <w:pStyle w:val="Corpodetexto"/>
        <w:ind w:left="708"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0329A9" w:rsidRPr="00FA3856" w:rsidRDefault="000329A9" w:rsidP="000329A9">
      <w:pPr>
        <w:pStyle w:val="Corpodetexto"/>
        <w:rPr>
          <w:rFonts w:ascii="Times New Roman" w:hAnsi="Times New Roman"/>
          <w:color w:val="002060"/>
          <w:szCs w:val="20"/>
        </w:rPr>
      </w:pPr>
    </w:p>
    <w:p w:rsidR="00D54D81" w:rsidRPr="00FA3856" w:rsidRDefault="00D54D81" w:rsidP="00D54D81">
      <w:pPr>
        <w:pStyle w:val="Ttulo1"/>
        <w:jc w:val="both"/>
        <w:rPr>
          <w:color w:val="0000FF"/>
          <w:szCs w:val="20"/>
        </w:rPr>
      </w:pPr>
      <w:bookmarkStart w:id="924" w:name="_Toc454359432"/>
      <w:r w:rsidRPr="00FA3856">
        <w:rPr>
          <w:color w:val="0000FF"/>
          <w:szCs w:val="20"/>
        </w:rPr>
        <w:lastRenderedPageBreak/>
        <w:t>Registro Y681: Informações de Optantes pelo Refis (Lucros Real, Presumido e Arbitrado)</w:t>
      </w:r>
      <w:bookmarkEnd w:id="924"/>
    </w:p>
    <w:p w:rsidR="00D54D81" w:rsidRPr="00FA3856" w:rsidRDefault="00D54D81" w:rsidP="00D54D81">
      <w:pPr>
        <w:rPr>
          <w:szCs w:val="20"/>
        </w:rPr>
      </w:pPr>
    </w:p>
    <w:p w:rsidR="00D54D81" w:rsidRPr="00FA3856" w:rsidRDefault="00D54D81" w:rsidP="00D5660B">
      <w:pPr>
        <w:pStyle w:val="PSDS-CorpodeTexto0"/>
        <w:jc w:val="both"/>
        <w:rPr>
          <w:rFonts w:ascii="Times New Roman" w:hAnsi="Times New Roman"/>
          <w:color w:val="000000"/>
        </w:rPr>
      </w:pPr>
      <w:r w:rsidRPr="00FA3856">
        <w:rPr>
          <w:rFonts w:ascii="Times New Roman" w:hAnsi="Times New Roman"/>
          <w:lang w:eastAsia="pt-BR"/>
        </w:rPr>
        <w:tab/>
      </w:r>
      <w:r w:rsidR="006718D1" w:rsidRPr="00FA3856">
        <w:rPr>
          <w:rFonts w:ascii="Times New Roman" w:hAnsi="Times New Roman"/>
          <w:color w:val="000000"/>
        </w:rPr>
        <w:t>Este registro deve ser preenchido pela pessoa jurídica, exceto imune ou isenta, que optou pelo REFIS para os meses em que esteve submetida ao programa</w:t>
      </w:r>
      <w:r w:rsidR="000329A9" w:rsidRPr="00FA3856">
        <w:rPr>
          <w:rFonts w:ascii="Times New Roman" w:hAnsi="Times New Roman"/>
          <w:color w:val="000000"/>
        </w:rPr>
        <w:t xml:space="preserve"> (indicados no registro Y680)</w:t>
      </w:r>
      <w:r w:rsidR="006718D1" w:rsidRPr="00FA3856">
        <w:rPr>
          <w:rFonts w:ascii="Times New Roman" w:hAnsi="Times New Roman"/>
          <w:color w:val="000000"/>
        </w:rPr>
        <w:t>.</w:t>
      </w:r>
    </w:p>
    <w:p w:rsidR="00D54D81" w:rsidRPr="00FA3856" w:rsidRDefault="00D54D81" w:rsidP="00D54D81">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D54D81" w:rsidRPr="00FA3856" w:rsidTr="0073347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54D81" w:rsidRPr="00FA3856" w:rsidRDefault="00D54D81" w:rsidP="00D54D81">
            <w:pPr>
              <w:pStyle w:val="PSDS-CorpodeTexto0"/>
              <w:jc w:val="center"/>
              <w:rPr>
                <w:rFonts w:ascii="Times New Roman" w:hAnsi="Times New Roman"/>
                <w:b/>
                <w:bCs/>
              </w:rPr>
            </w:pPr>
            <w:r w:rsidRPr="00FA3856">
              <w:rPr>
                <w:rFonts w:ascii="Times New Roman" w:hAnsi="Times New Roman"/>
                <w:b/>
                <w:bCs/>
              </w:rPr>
              <w:t xml:space="preserve">REGISTRO Y681: </w:t>
            </w:r>
            <w:r w:rsidRPr="00FA3856">
              <w:rPr>
                <w:rFonts w:ascii="Times New Roman" w:hAnsi="Times New Roman"/>
                <w:b/>
              </w:rPr>
              <w:t>INFORMAÇÕES DE OPTANTES PELO REFIS (LUCROS REAL, PRESUMIDO E ARBITRADO)</w:t>
            </w:r>
          </w:p>
        </w:tc>
      </w:tr>
      <w:tr w:rsidR="00D54D81" w:rsidRPr="00FA3856" w:rsidTr="0073347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54D81" w:rsidRPr="00FA3856" w:rsidRDefault="00D54D81" w:rsidP="00733470">
            <w:pPr>
              <w:pStyle w:val="PSDS-CorpodeTexto0"/>
              <w:jc w:val="center"/>
              <w:rPr>
                <w:rFonts w:ascii="Times New Roman" w:hAnsi="Times New Roman"/>
                <w:b/>
                <w:bCs/>
              </w:rPr>
            </w:pPr>
            <w:r w:rsidRPr="00FA3856">
              <w:rPr>
                <w:rFonts w:ascii="Times New Roman" w:hAnsi="Times New Roman"/>
                <w:b/>
                <w:bCs/>
              </w:rPr>
              <w:t>Regras de Validação do Registro</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DUPLICIDADE_DESPREZADA</w:t>
            </w:r>
          </w:p>
          <w:p w:rsidR="00D41C23" w:rsidRPr="00FA3856" w:rsidRDefault="00D41C23" w:rsidP="00D41C23">
            <w:pPr>
              <w:pStyle w:val="PSDS-CorpodeTexto0"/>
              <w:rPr>
                <w:rFonts w:ascii="Times New Roman" w:hAnsi="Times New Roman"/>
                <w:b/>
                <w:bCs/>
              </w:rPr>
            </w:pPr>
            <w:r w:rsidRPr="00FA3856">
              <w:rPr>
                <w:rFonts w:ascii="Times New Roman" w:hAnsi="Times New Roman"/>
                <w:b/>
                <w:bCs/>
              </w:rPr>
              <w:t>REGRA_LINHA_DESPREZADA</w:t>
            </w:r>
          </w:p>
          <w:p w:rsidR="00D54D81" w:rsidRPr="00FA3856" w:rsidRDefault="00D41C23" w:rsidP="00D41C23">
            <w:pPr>
              <w:pStyle w:val="PSDS-CorpodeTexto0"/>
              <w:rPr>
                <w:rFonts w:ascii="Times New Roman" w:hAnsi="Times New Roman"/>
                <w:b/>
                <w:bCs/>
              </w:rPr>
            </w:pPr>
            <w:r w:rsidRPr="00FA3856">
              <w:rPr>
                <w:rFonts w:ascii="Times New Roman" w:hAnsi="Times New Roman"/>
                <w:b/>
                <w:bCs/>
              </w:rPr>
              <w:t>REGRA_LINHA_ATUALIZADA</w:t>
            </w:r>
          </w:p>
        </w:tc>
      </w:tr>
      <w:tr w:rsidR="00D54D81" w:rsidRPr="00FA3856" w:rsidTr="0073347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D54D81" w:rsidRPr="00FA3856" w:rsidRDefault="00D54D81" w:rsidP="00733470">
            <w:pPr>
              <w:pStyle w:val="PSDS-CorpodeTexto0"/>
              <w:jc w:val="center"/>
              <w:rPr>
                <w:rFonts w:ascii="Times New Roman" w:hAnsi="Times New Roman"/>
                <w:b/>
                <w:bCs/>
              </w:rPr>
            </w:pPr>
            <w:r w:rsidRPr="00FA3856">
              <w:rPr>
                <w:rFonts w:ascii="Times New Roman" w:hAnsi="Times New Roman"/>
                <w:b/>
                <w:bCs/>
              </w:rPr>
              <w:t>Nível Hierárquico – 3</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D54D81" w:rsidRPr="00FA3856" w:rsidRDefault="00D54D81" w:rsidP="00733470">
            <w:pPr>
              <w:pStyle w:val="PSDS-CorpodeTexto0"/>
              <w:jc w:val="center"/>
              <w:rPr>
                <w:rFonts w:ascii="Times New Roman" w:hAnsi="Times New Roman"/>
                <w:b/>
                <w:bCs/>
              </w:rPr>
            </w:pPr>
            <w:r w:rsidRPr="00FA3856">
              <w:rPr>
                <w:rFonts w:ascii="Times New Roman" w:hAnsi="Times New Roman"/>
                <w:b/>
                <w:bCs/>
              </w:rPr>
              <w:t>Ocorrência – 0:N</w:t>
            </w:r>
          </w:p>
        </w:tc>
      </w:tr>
      <w:tr w:rsidR="00D54D81" w:rsidRPr="00FA3856" w:rsidTr="0073347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D54D81" w:rsidRPr="00FA3856" w:rsidRDefault="00D54D81" w:rsidP="00733470">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Nº</w:t>
            </w:r>
          </w:p>
        </w:tc>
        <w:tc>
          <w:tcPr>
            <w:tcW w:w="197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Campo</w:t>
            </w:r>
          </w:p>
        </w:tc>
        <w:tc>
          <w:tcPr>
            <w:tcW w:w="8703"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C5AC7">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suppressAutoHyphens w:val="0"/>
              <w:rPr>
                <w:rFonts w:ascii="Times New Roman" w:hAnsi="Times New Roman"/>
                <w:b/>
                <w:bCs/>
              </w:rPr>
            </w:pPr>
            <w:r w:rsidRPr="00FA3856">
              <w:rPr>
                <w:rFonts w:ascii="Times New Roman" w:hAnsi="Times New Roman"/>
                <w:b/>
                <w:bCs/>
              </w:rPr>
              <w:t>1</w:t>
            </w:r>
          </w:p>
        </w:tc>
        <w:tc>
          <w:tcPr>
            <w:tcW w:w="1979"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rPr>
                <w:rFonts w:ascii="Times New Roman" w:hAnsi="Times New Roman"/>
                <w:color w:val="000000"/>
                <w:lang w:val="pt-PT"/>
              </w:rPr>
            </w:pPr>
            <w:r w:rsidRPr="00FA3856">
              <w:rPr>
                <w:rFonts w:ascii="Times New Roman" w:hAnsi="Times New Roman"/>
                <w:color w:val="000000"/>
                <w:lang w:val="pt-PT"/>
              </w:rPr>
              <w:t>REG</w:t>
            </w:r>
          </w:p>
          <w:p w:rsidR="005D549B" w:rsidRPr="00FA3856" w:rsidRDefault="005D549B" w:rsidP="003C5AC7">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bCs/>
                <w:lang w:val="pt-PT"/>
              </w:rPr>
            </w:pPr>
            <w:r w:rsidRPr="00FA3856">
              <w:rPr>
                <w:rFonts w:ascii="Times New Roman" w:hAnsi="Times New Roman"/>
                <w:color w:val="000000"/>
              </w:rPr>
              <w:t>Texto Fixo Contendo Identificação do Registro (Y681).</w:t>
            </w:r>
          </w:p>
        </w:tc>
        <w:tc>
          <w:tcPr>
            <w:tcW w:w="717"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color w:val="000000"/>
                <w:lang w:val="pt-PT"/>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D549B" w:rsidRPr="00FA3856" w:rsidRDefault="005D549B" w:rsidP="002B78EB">
            <w:pPr>
              <w:pStyle w:val="PSDS-CorpodeTexto0"/>
              <w:jc w:val="center"/>
              <w:rPr>
                <w:rFonts w:ascii="Times New Roman" w:hAnsi="Times New Roman"/>
                <w:bCs/>
                <w:lang w:val="pt-PT"/>
              </w:rPr>
            </w:pPr>
            <w:r w:rsidRPr="00FA3856">
              <w:rPr>
                <w:rFonts w:ascii="Times New Roman" w:hAnsi="Times New Roman"/>
                <w:bCs/>
                <w:lang w:val="pt-PT"/>
              </w:rPr>
              <w:t>[Y681]</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3C5AC7">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color w:val="000000"/>
                <w:lang w:val="pt-PT"/>
              </w:rPr>
            </w:pPr>
            <w:r w:rsidRPr="00FA3856">
              <w:rPr>
                <w:rFonts w:ascii="Times New Roman" w:hAnsi="Times New Roman"/>
                <w:color w:val="000000"/>
                <w:lang w:val="pt-PT"/>
              </w:rPr>
              <w:t>CODIGO</w:t>
            </w:r>
          </w:p>
          <w:p w:rsidR="005D549B" w:rsidRPr="00FA3856" w:rsidRDefault="005D549B" w:rsidP="005D549B">
            <w:pPr>
              <w:pStyle w:val="PSDS-CorpodeTexto0"/>
              <w:rPr>
                <w:rFonts w:ascii="Times New Roman" w:hAnsi="Times New Roman"/>
                <w:b/>
                <w:bCs/>
                <w:lang w:val="pt-PT"/>
              </w:rPr>
            </w:pPr>
          </w:p>
        </w:tc>
        <w:tc>
          <w:tcPr>
            <w:tcW w:w="8703"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bCs/>
                <w:lang w:val="pt-PT"/>
              </w:rPr>
            </w:pPr>
            <w:r w:rsidRPr="00FA3856">
              <w:rPr>
                <w:rFonts w:ascii="Times New Roman" w:hAnsi="Times New Roman"/>
                <w:color w:val="000000"/>
              </w:rPr>
              <w:t xml:space="preserve">Código, </w:t>
            </w:r>
            <w:r w:rsidRPr="00FA3856">
              <w:rPr>
                <w:rFonts w:ascii="Times New Roman" w:hAnsi="Times New Roman"/>
              </w:rPr>
              <w:t>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color w:val="000000"/>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color w:val="000000"/>
                <w:lang w:val="pt-PT"/>
              </w:rPr>
              <w:t>006</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color w:val="000000"/>
                <w:lang w:val="pt-PT"/>
              </w:rPr>
              <w:t>-</w:t>
            </w:r>
          </w:p>
        </w:tc>
        <w:tc>
          <w:tcPr>
            <w:tcW w:w="992"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5D549B">
            <w:pPr>
              <w:pStyle w:val="PSDS-CorpodeTexto0"/>
              <w:jc w:val="center"/>
              <w:rPr>
                <w:rFonts w:ascii="Times New Roman" w:hAnsi="Times New Roman"/>
                <w:lang w:val="pt-PT"/>
              </w:rPr>
            </w:pPr>
            <w:r w:rsidRPr="00FA3856">
              <w:rPr>
                <w:rFonts w:ascii="Times New Roman" w:hAnsi="Times New Roman"/>
                <w:color w:val="000000"/>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lang w:val="pt-PT"/>
              </w:rPr>
            </w:pPr>
            <w:r w:rsidRPr="00FA3856">
              <w:rPr>
                <w:rFonts w:ascii="Times New Roman" w:hAnsi="Times New Roman"/>
                <w:lang w:val="pt-PT"/>
              </w:rPr>
              <w:t>DESCRICAO</w:t>
            </w:r>
          </w:p>
          <w:p w:rsidR="005D549B" w:rsidRPr="00FA3856" w:rsidRDefault="005D549B" w:rsidP="005D549B">
            <w:pPr>
              <w:pStyle w:val="PSDS-CorpodeTexto0"/>
              <w:rPr>
                <w:rFonts w:ascii="Times New Roman" w:hAnsi="Times New Roman"/>
                <w:color w:val="000000"/>
                <w:lang w:val="pt-PT"/>
              </w:rPr>
            </w:pPr>
          </w:p>
        </w:tc>
        <w:tc>
          <w:tcPr>
            <w:tcW w:w="8703"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bCs/>
                <w:lang w:val="pt-PT"/>
              </w:rPr>
            </w:pPr>
            <w:r w:rsidRPr="00FA3856">
              <w:rPr>
                <w:rFonts w:ascii="Times New Roman" w:hAnsi="Times New Roman"/>
              </w:rPr>
              <w:t>Descrição, conforme tabela dinâmica do Sped (Disponibilizada no item III deste registro e no programa da ECF no diretório Arquivos de Programas/Programas Sped/ECf/SpedEcf/Recursos/Tabelas).</w:t>
            </w:r>
          </w:p>
        </w:tc>
        <w:tc>
          <w:tcPr>
            <w:tcW w:w="717"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lang w:val="pt-PT"/>
              </w:rPr>
              <w:t>-</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5D549B">
            <w:pPr>
              <w:pStyle w:val="PSDS-CorpodeTexto0"/>
              <w:jc w:val="center"/>
              <w:rPr>
                <w:rFonts w:ascii="Times New Roman" w:hAnsi="Times New Roman"/>
                <w:lang w:val="pt-PT"/>
              </w:rPr>
            </w:pPr>
            <w:r w:rsidRPr="00FA3856">
              <w:rPr>
                <w:rFonts w:ascii="Times New Roman" w:hAnsi="Times New Roman"/>
                <w:lang w:val="pt-PT"/>
              </w:rPr>
              <w:t>Não</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1979"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rPr>
                <w:rFonts w:ascii="Times New Roman" w:hAnsi="Times New Roman"/>
                <w:color w:val="000000"/>
                <w:lang w:val="pt-PT"/>
              </w:rPr>
            </w:pPr>
            <w:r w:rsidRPr="00FA3856">
              <w:rPr>
                <w:rFonts w:ascii="Times New Roman" w:hAnsi="Times New Roman"/>
                <w:color w:val="000000"/>
                <w:lang w:val="pt-PT"/>
              </w:rPr>
              <w:t>VALOR</w:t>
            </w:r>
          </w:p>
        </w:tc>
        <w:tc>
          <w:tcPr>
            <w:tcW w:w="8703"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rPr>
                <w:rFonts w:ascii="Times New Roman" w:hAnsi="Times New Roman"/>
                <w:bCs/>
                <w:lang w:val="pt-PT"/>
              </w:rPr>
            </w:pPr>
            <w:r w:rsidRPr="00FA3856">
              <w:rPr>
                <w:rFonts w:ascii="Times New Roman" w:hAnsi="Times New Roman"/>
                <w:color w:val="000000"/>
              </w:rPr>
              <w:t xml:space="preserve">Valor </w:t>
            </w:r>
          </w:p>
        </w:tc>
        <w:tc>
          <w:tcPr>
            <w:tcW w:w="717"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color w:val="000000"/>
                <w:lang w:val="pt-PT"/>
              </w:rPr>
              <w:t>NS</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color w:val="000000"/>
                <w:lang w:val="pt-PT"/>
              </w:rPr>
              <w:t>019</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5D549B" w:rsidRPr="00FA3856" w:rsidRDefault="005D549B" w:rsidP="003C5AC7">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3C5AC7">
            <w:pPr>
              <w:pStyle w:val="PSDS-CorpodeTexto0"/>
              <w:jc w:val="center"/>
              <w:rPr>
                <w:rFonts w:ascii="Times New Roman" w:hAnsi="Times New Roman"/>
                <w:lang w:val="pt-PT"/>
              </w:rPr>
            </w:pPr>
            <w:r w:rsidRPr="00FA3856">
              <w:rPr>
                <w:rFonts w:ascii="Times New Roman" w:hAnsi="Times New Roman"/>
                <w:color w:val="000000"/>
                <w:lang w:val="pt-PT"/>
              </w:rPr>
              <w:t>Não</w:t>
            </w:r>
          </w:p>
        </w:tc>
      </w:tr>
    </w:tbl>
    <w:p w:rsidR="001F5796" w:rsidRPr="00FA3856" w:rsidRDefault="001F5796"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E81A1E" w:rsidP="00FE5D23">
      <w:pPr>
        <w:pStyle w:val="Corpodetexto"/>
        <w:ind w:left="708" w:firstLine="12"/>
        <w:rPr>
          <w:rFonts w:ascii="Times New Roman" w:hAnsi="Times New Roman"/>
          <w:szCs w:val="20"/>
        </w:rPr>
      </w:pPr>
      <w:hyperlink r:id="rId30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E81A1E" w:rsidP="00FE5D23">
      <w:pPr>
        <w:pStyle w:val="Corpodetexto"/>
        <w:ind w:left="708" w:firstLine="12"/>
        <w:rPr>
          <w:rFonts w:ascii="Times New Roman" w:hAnsi="Times New Roman"/>
          <w:szCs w:val="20"/>
        </w:rPr>
      </w:pPr>
      <w:hyperlink r:id="rId30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FA3856">
        <w:rPr>
          <w:rFonts w:ascii="Times New Roman" w:hAnsi="Times New Roman"/>
          <w:szCs w:val="20"/>
        </w:rPr>
        <w:t>Se a regra não for cumprida, a ECF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E81A1E" w:rsidP="00FE5D23">
      <w:pPr>
        <w:pStyle w:val="Corpodetexto"/>
        <w:ind w:left="708" w:firstLine="12"/>
        <w:rPr>
          <w:rFonts w:ascii="Times New Roman" w:hAnsi="Times New Roman"/>
          <w:b/>
          <w:szCs w:val="20"/>
        </w:rPr>
      </w:pPr>
      <w:hyperlink r:id="rId31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 xml:space="preserve">Verifica se o registro está desatualizado em relação à tabela da RFB. </w:t>
      </w:r>
      <w:r w:rsidR="00E64C77" w:rsidRPr="00FA3856">
        <w:rPr>
          <w:rFonts w:ascii="Times New Roman" w:hAnsi="Times New Roman"/>
          <w:szCs w:val="20"/>
        </w:rPr>
        <w:t>Se a regra não for cumprida, a ECF gera um aviso.</w:t>
      </w:r>
    </w:p>
    <w:p w:rsidR="00FE5D23" w:rsidRPr="00FA3856" w:rsidRDefault="00FE5D23" w:rsidP="00F25115">
      <w:pPr>
        <w:rPr>
          <w:b/>
          <w:szCs w:val="20"/>
        </w:rPr>
      </w:pPr>
    </w:p>
    <w:p w:rsidR="00D73F2C" w:rsidRPr="00FA3856" w:rsidRDefault="00D73F2C">
      <w:pPr>
        <w:rPr>
          <w:b/>
          <w:szCs w:val="20"/>
        </w:rPr>
      </w:pPr>
      <w:r w:rsidRPr="00FA3856">
        <w:rPr>
          <w:b/>
          <w:szCs w:val="20"/>
        </w:rPr>
        <w:br w:type="page"/>
      </w:r>
    </w:p>
    <w:p w:rsidR="006718D1" w:rsidRPr="00FA3856" w:rsidRDefault="00FE5D23" w:rsidP="00F25115">
      <w:pPr>
        <w:rPr>
          <w:b/>
          <w:szCs w:val="20"/>
        </w:rPr>
      </w:pPr>
      <w:r w:rsidRPr="00FA3856">
        <w:rPr>
          <w:b/>
          <w:szCs w:val="20"/>
        </w:rPr>
        <w:lastRenderedPageBreak/>
        <w:t>I</w:t>
      </w:r>
      <w:r w:rsidR="00F25115" w:rsidRPr="00FA3856">
        <w:rPr>
          <w:b/>
          <w:szCs w:val="20"/>
        </w:rPr>
        <w:t>I – Tabela Dinâmica:</w:t>
      </w:r>
      <w:r w:rsidR="006718D1" w:rsidRPr="00FA3856">
        <w:rPr>
          <w:b/>
          <w:szCs w:val="20"/>
        </w:rPr>
        <w:t xml:space="preserve"> </w:t>
      </w:r>
    </w:p>
    <w:p w:rsidR="006718D1" w:rsidRPr="00FA3856" w:rsidRDefault="006718D1" w:rsidP="00F25115">
      <w:pPr>
        <w:rPr>
          <w:b/>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4"/>
        <w:gridCol w:w="2282"/>
        <w:gridCol w:w="1040"/>
        <w:gridCol w:w="907"/>
        <w:gridCol w:w="629"/>
        <w:gridCol w:w="1185"/>
        <w:gridCol w:w="2183"/>
        <w:gridCol w:w="7135"/>
      </w:tblGrid>
      <w:tr w:rsidR="005B30D4" w:rsidRPr="00FA3856" w:rsidTr="005B30D4">
        <w:trPr>
          <w:trHeight w:val="300"/>
          <w:tblHeader/>
          <w:jc w:val="center"/>
        </w:trPr>
        <w:tc>
          <w:tcPr>
            <w:tcW w:w="974" w:type="dxa"/>
            <w:shd w:val="clear" w:color="auto" w:fill="auto"/>
            <w:noWrap/>
            <w:vAlign w:val="bottom"/>
            <w:hideMark/>
          </w:tcPr>
          <w:p w:rsidR="005B30D4" w:rsidRPr="00FA3856" w:rsidRDefault="005B30D4" w:rsidP="006718D1">
            <w:pPr>
              <w:jc w:val="center"/>
              <w:rPr>
                <w:b/>
                <w:bCs/>
                <w:color w:val="000000"/>
                <w:szCs w:val="20"/>
              </w:rPr>
            </w:pPr>
            <w:r w:rsidRPr="00FA3856">
              <w:rPr>
                <w:b/>
                <w:bCs/>
                <w:color w:val="000000"/>
                <w:szCs w:val="20"/>
              </w:rPr>
              <w:t>CÓDIGO</w:t>
            </w:r>
          </w:p>
        </w:tc>
        <w:tc>
          <w:tcPr>
            <w:tcW w:w="2282" w:type="dxa"/>
            <w:shd w:val="clear" w:color="auto" w:fill="auto"/>
            <w:vAlign w:val="bottom"/>
            <w:hideMark/>
          </w:tcPr>
          <w:p w:rsidR="005B30D4" w:rsidRPr="00FA3856" w:rsidRDefault="005B30D4" w:rsidP="006718D1">
            <w:pPr>
              <w:jc w:val="center"/>
              <w:rPr>
                <w:b/>
                <w:bCs/>
                <w:color w:val="000000"/>
                <w:szCs w:val="20"/>
              </w:rPr>
            </w:pPr>
            <w:r w:rsidRPr="00FA3856">
              <w:rPr>
                <w:b/>
                <w:bCs/>
                <w:color w:val="000000"/>
                <w:szCs w:val="20"/>
              </w:rPr>
              <w:t>DESCRIÇÃO</w:t>
            </w:r>
          </w:p>
        </w:tc>
        <w:tc>
          <w:tcPr>
            <w:tcW w:w="1040" w:type="dxa"/>
            <w:shd w:val="clear" w:color="auto" w:fill="auto"/>
            <w:noWrap/>
            <w:vAlign w:val="bottom"/>
            <w:hideMark/>
          </w:tcPr>
          <w:p w:rsidR="005B30D4" w:rsidRPr="00FA3856" w:rsidRDefault="005B30D4" w:rsidP="006718D1">
            <w:pPr>
              <w:jc w:val="center"/>
              <w:rPr>
                <w:b/>
                <w:bCs/>
                <w:color w:val="000000"/>
                <w:szCs w:val="20"/>
              </w:rPr>
            </w:pPr>
            <w:r w:rsidRPr="00FA3856">
              <w:rPr>
                <w:b/>
                <w:bCs/>
                <w:color w:val="000000"/>
                <w:szCs w:val="20"/>
              </w:rPr>
              <w:t>DT_INI</w:t>
            </w:r>
          </w:p>
        </w:tc>
        <w:tc>
          <w:tcPr>
            <w:tcW w:w="907" w:type="dxa"/>
            <w:shd w:val="clear" w:color="auto" w:fill="auto"/>
            <w:noWrap/>
            <w:vAlign w:val="bottom"/>
            <w:hideMark/>
          </w:tcPr>
          <w:p w:rsidR="005B30D4" w:rsidRPr="00FA3856" w:rsidRDefault="005B30D4" w:rsidP="006718D1">
            <w:pPr>
              <w:jc w:val="center"/>
              <w:rPr>
                <w:b/>
                <w:bCs/>
                <w:color w:val="000000"/>
                <w:szCs w:val="20"/>
              </w:rPr>
            </w:pPr>
            <w:r w:rsidRPr="00FA3856">
              <w:rPr>
                <w:b/>
                <w:bCs/>
                <w:color w:val="000000"/>
                <w:szCs w:val="20"/>
              </w:rPr>
              <w:t>DT_FIM</w:t>
            </w:r>
          </w:p>
        </w:tc>
        <w:tc>
          <w:tcPr>
            <w:tcW w:w="629" w:type="dxa"/>
            <w:shd w:val="clear" w:color="auto" w:fill="auto"/>
            <w:noWrap/>
            <w:vAlign w:val="bottom"/>
            <w:hideMark/>
          </w:tcPr>
          <w:p w:rsidR="005B30D4" w:rsidRPr="00FA3856" w:rsidRDefault="005B30D4" w:rsidP="006718D1">
            <w:pPr>
              <w:jc w:val="center"/>
              <w:rPr>
                <w:b/>
                <w:bCs/>
                <w:color w:val="000000"/>
                <w:szCs w:val="20"/>
              </w:rPr>
            </w:pPr>
            <w:r w:rsidRPr="00FA3856">
              <w:rPr>
                <w:b/>
                <w:bCs/>
                <w:color w:val="000000"/>
                <w:szCs w:val="20"/>
              </w:rPr>
              <w:t>TIPO</w:t>
            </w:r>
          </w:p>
        </w:tc>
        <w:tc>
          <w:tcPr>
            <w:tcW w:w="1185" w:type="dxa"/>
            <w:shd w:val="clear" w:color="auto" w:fill="auto"/>
            <w:noWrap/>
            <w:vAlign w:val="bottom"/>
            <w:hideMark/>
          </w:tcPr>
          <w:p w:rsidR="005B30D4" w:rsidRPr="00FA3856" w:rsidRDefault="005B30D4" w:rsidP="006718D1">
            <w:pPr>
              <w:jc w:val="center"/>
              <w:rPr>
                <w:b/>
                <w:bCs/>
                <w:color w:val="000000"/>
                <w:szCs w:val="20"/>
              </w:rPr>
            </w:pPr>
            <w:r w:rsidRPr="00FA3856">
              <w:rPr>
                <w:b/>
                <w:bCs/>
                <w:color w:val="000000"/>
                <w:szCs w:val="20"/>
              </w:rPr>
              <w:t>FORMATO</w:t>
            </w:r>
          </w:p>
        </w:tc>
        <w:tc>
          <w:tcPr>
            <w:tcW w:w="2183" w:type="dxa"/>
            <w:vAlign w:val="bottom"/>
          </w:tcPr>
          <w:p w:rsidR="005B30D4" w:rsidRPr="00FA3856" w:rsidRDefault="005B30D4" w:rsidP="006718D1">
            <w:pPr>
              <w:jc w:val="center"/>
              <w:rPr>
                <w:b/>
                <w:bCs/>
                <w:color w:val="000000"/>
                <w:szCs w:val="20"/>
              </w:rPr>
            </w:pPr>
            <w:r w:rsidRPr="00FA3856">
              <w:rPr>
                <w:b/>
                <w:bCs/>
                <w:color w:val="000000"/>
                <w:szCs w:val="20"/>
              </w:rPr>
              <w:t>FÓRMULA</w:t>
            </w:r>
          </w:p>
        </w:tc>
        <w:tc>
          <w:tcPr>
            <w:tcW w:w="7135" w:type="dxa"/>
            <w:shd w:val="clear" w:color="auto" w:fill="auto"/>
            <w:noWrap/>
            <w:vAlign w:val="bottom"/>
            <w:hideMark/>
          </w:tcPr>
          <w:p w:rsidR="005B30D4" w:rsidRPr="00FA3856" w:rsidRDefault="005B30D4" w:rsidP="006718D1">
            <w:pPr>
              <w:jc w:val="center"/>
              <w:rPr>
                <w:b/>
                <w:bCs/>
                <w:color w:val="000000"/>
                <w:szCs w:val="20"/>
              </w:rPr>
            </w:pPr>
            <w:r w:rsidRPr="00FA3856">
              <w:rPr>
                <w:b/>
                <w:bCs/>
                <w:szCs w:val="20"/>
              </w:rPr>
              <w:t>ORIENTAÇÕES</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a Venda de Produtos de Fabricação Própria</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6718D1">
            <w:pPr>
              <w:pStyle w:val="PSDS-CorpodeTexto0"/>
              <w:jc w:val="both"/>
              <w:rPr>
                <w:rFonts w:ascii="Times New Roman" w:hAnsi="Times New Roman"/>
                <w:color w:val="000000"/>
              </w:rPr>
            </w:pPr>
            <w:r w:rsidRPr="00FA3856">
              <w:rPr>
                <w:rFonts w:ascii="Times New Roman" w:hAnsi="Times New Roman"/>
                <w:color w:val="000000"/>
              </w:rPr>
              <w:t>Valor da receita auferida no mês correspondente à venda de produtos de fabricação própria e as receitas auferidas na industrialização por encomenda ou por conta e ordem de terceiros.</w:t>
            </w:r>
          </w:p>
          <w:p w:rsidR="005B30D4" w:rsidRPr="00FA3856" w:rsidRDefault="005B30D4" w:rsidP="006718D1">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 A pessoa jurídica não deve incluir o valor correspondente ao Imposto sobre Produtos Industrializados (IPI) cobrado destacadamente do comprador ou contratante, uma vez que o vendedor é mero depositário e este imposto não integra o preço de venda da mercadoria. Não incluir, também, o valor correspondente ao ICMS cobrado na condição de substituto.</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2</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a Revenda de Mercadoria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6718D1">
            <w:pPr>
              <w:rPr>
                <w:bCs/>
                <w:color w:val="000000"/>
                <w:szCs w:val="20"/>
              </w:rPr>
            </w:pPr>
            <w:r w:rsidRPr="00FA3856">
              <w:rPr>
                <w:color w:val="000000"/>
                <w:szCs w:val="20"/>
              </w:rPr>
              <w:t>Valor da receita auferida no mês correspondente à revenda de mercadorias e o resultado auferido nas operações de conta alheia.</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3</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as Unidades Imobiliárias Vendida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6718D1">
            <w:pPr>
              <w:pStyle w:val="PSDS-CorpodeTexto0"/>
              <w:jc w:val="both"/>
              <w:rPr>
                <w:rFonts w:ascii="Times New Roman" w:hAnsi="Times New Roman"/>
                <w:color w:val="000000"/>
              </w:rPr>
            </w:pPr>
            <w:r w:rsidRPr="00FA3856">
              <w:rPr>
                <w:rFonts w:ascii="Times New Roman" w:hAnsi="Times New Roman"/>
                <w:color w:val="000000"/>
              </w:rPr>
              <w:t>As pessoas jurídicas que exploram atividades imobiliárias devem indicar, nesta linha, o montante mensal das receitas das unidades imobiliárias vendidas, apropriadas ao resultado, inclusive as receitas transferidas de Resultados de Exercícios Futuros e os custos recuperados de períodos de apuração anteriores.</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4</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a Atividade Rural</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E6536F">
            <w:pPr>
              <w:pStyle w:val="PSDS-CorpodeTexto0"/>
              <w:jc w:val="both"/>
              <w:rPr>
                <w:rFonts w:ascii="Times New Roman" w:hAnsi="Times New Roman"/>
                <w:color w:val="000000"/>
              </w:rPr>
            </w:pPr>
            <w:r w:rsidRPr="00FA3856">
              <w:rPr>
                <w:rFonts w:ascii="Times New Roman" w:hAnsi="Times New Roman"/>
                <w:color w:val="000000"/>
              </w:rPr>
              <w:t>Receita da atividade rural auferida no mês.</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5</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TOTAL DA RECEITA DE VENDA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SOMA(Y681(1:4))</w:t>
            </w:r>
          </w:p>
        </w:tc>
        <w:tc>
          <w:tcPr>
            <w:tcW w:w="7135" w:type="dxa"/>
            <w:shd w:val="clear" w:color="auto" w:fill="auto"/>
            <w:noWrap/>
            <w:vAlign w:val="bottom"/>
          </w:tcPr>
          <w:p w:rsidR="005B30D4" w:rsidRPr="00FA3856" w:rsidRDefault="005B30D4" w:rsidP="00832586">
            <w:pPr>
              <w:pStyle w:val="PSDS-CorpodeTexto0"/>
              <w:jc w:val="both"/>
              <w:rPr>
                <w:rFonts w:ascii="Times New Roman" w:hAnsi="Times New Roman"/>
                <w:color w:val="000000"/>
              </w:rPr>
            </w:pPr>
            <w:r w:rsidRPr="00FA3856">
              <w:rPr>
                <w:rFonts w:ascii="Times New Roman" w:hAnsi="Times New Roman"/>
                <w:color w:val="000000"/>
              </w:rPr>
              <w:t xml:space="preserve">Resultado aritmético dos valores constantes das linhas </w:t>
            </w:r>
            <w:r w:rsidRPr="00FA3856">
              <w:rPr>
                <w:rFonts w:ascii="Times New Roman" w:hAnsi="Times New Roman"/>
                <w:bCs/>
              </w:rPr>
              <w:t>Y681/</w:t>
            </w:r>
            <w:r w:rsidRPr="00FA3856">
              <w:rPr>
                <w:rFonts w:ascii="Times New Roman" w:hAnsi="Times New Roman"/>
                <w:color w:val="000000"/>
              </w:rPr>
              <w:t xml:space="preserve">1 a </w:t>
            </w:r>
            <w:r w:rsidRPr="00FA3856">
              <w:rPr>
                <w:rFonts w:ascii="Times New Roman" w:hAnsi="Times New Roman"/>
                <w:bCs/>
              </w:rPr>
              <w:t>Y681/</w:t>
            </w:r>
            <w:r w:rsidRPr="00FA3856">
              <w:rPr>
                <w:rFonts w:ascii="Times New Roman" w:hAnsi="Times New Roman"/>
                <w:color w:val="000000"/>
              </w:rPr>
              <w:t>4.</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6</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a Prestação de Serviço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E6536F">
            <w:pPr>
              <w:pStyle w:val="PSDS-CorpodeTexto0"/>
              <w:jc w:val="both"/>
              <w:rPr>
                <w:rFonts w:ascii="Times New Roman" w:hAnsi="Times New Roman"/>
                <w:bCs/>
                <w:color w:val="000000"/>
                <w:lang w:eastAsia="pt-BR"/>
              </w:rPr>
            </w:pPr>
            <w:r w:rsidRPr="00FA3856">
              <w:rPr>
                <w:rFonts w:ascii="Times New Roman" w:hAnsi="Times New Roman"/>
                <w:color w:val="000000"/>
              </w:rPr>
              <w:t>Receita decorrente dos serviços prestados no mês seja interno, seja exportado.</w:t>
            </w:r>
          </w:p>
        </w:tc>
      </w:tr>
      <w:tr w:rsidR="005B30D4" w:rsidRPr="00FA3856" w:rsidTr="005B30D4">
        <w:trPr>
          <w:trHeight w:val="6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7</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 Vendas Canceladas, Devoluções e Descontos Incondicionai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832586">
            <w:pPr>
              <w:pStyle w:val="PSDS-CorpodeTexto0"/>
              <w:jc w:val="both"/>
              <w:rPr>
                <w:rFonts w:ascii="Times New Roman" w:hAnsi="Times New Roman"/>
                <w:color w:val="000000"/>
              </w:rPr>
            </w:pPr>
            <w:r w:rsidRPr="00FA3856">
              <w:rPr>
                <w:rFonts w:ascii="Times New Roman" w:hAnsi="Times New Roman"/>
                <w:color w:val="000000"/>
              </w:rPr>
              <w:t xml:space="preserve">Vendas canceladas, a devoluções de vendas e a descontos incondicionais concedidos relativas às receitas das linhas </w:t>
            </w:r>
            <w:r w:rsidRPr="00FA3856">
              <w:rPr>
                <w:rFonts w:ascii="Times New Roman" w:hAnsi="Times New Roman"/>
                <w:bCs/>
              </w:rPr>
              <w:t>Y681/</w:t>
            </w:r>
            <w:r w:rsidRPr="00FA3856">
              <w:rPr>
                <w:rFonts w:ascii="Times New Roman" w:hAnsi="Times New Roman"/>
                <w:color w:val="000000"/>
              </w:rPr>
              <w:t xml:space="preserve">5 e </w:t>
            </w:r>
            <w:r w:rsidRPr="00FA3856">
              <w:rPr>
                <w:rFonts w:ascii="Times New Roman" w:hAnsi="Times New Roman"/>
                <w:bCs/>
              </w:rPr>
              <w:t>Y681/</w:t>
            </w:r>
            <w:r w:rsidRPr="00FA3856">
              <w:rPr>
                <w:rFonts w:ascii="Times New Roman" w:hAnsi="Times New Roman"/>
                <w:color w:val="000000"/>
              </w:rPr>
              <w:t>6.</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8</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BRUTA</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CNA</w:t>
            </w:r>
          </w:p>
        </w:tc>
        <w:tc>
          <w:tcPr>
            <w:tcW w:w="1185" w:type="dxa"/>
            <w:shd w:val="clear" w:color="auto" w:fill="auto"/>
            <w:noWrap/>
            <w:vAlign w:val="bottom"/>
            <w:hideMark/>
          </w:tcPr>
          <w:p w:rsidR="005B30D4" w:rsidRPr="00FA3856" w:rsidRDefault="005B30D4" w:rsidP="00AF20A2">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Y681(5) + Y681(6) - Y681(7)</w:t>
            </w:r>
          </w:p>
        </w:tc>
        <w:tc>
          <w:tcPr>
            <w:tcW w:w="7135" w:type="dxa"/>
            <w:shd w:val="clear" w:color="auto" w:fill="auto"/>
            <w:noWrap/>
            <w:vAlign w:val="bottom"/>
          </w:tcPr>
          <w:p w:rsidR="005B30D4" w:rsidRPr="00FA3856" w:rsidRDefault="005B30D4" w:rsidP="00E6536F">
            <w:pPr>
              <w:pStyle w:val="PSDS-CorpodeTexto0"/>
              <w:jc w:val="both"/>
              <w:rPr>
                <w:rFonts w:ascii="Times New Roman" w:hAnsi="Times New Roman"/>
                <w:color w:val="000000"/>
              </w:rPr>
            </w:pPr>
            <w:r w:rsidRPr="00FA3856">
              <w:rPr>
                <w:rFonts w:ascii="Times New Roman" w:hAnsi="Times New Roman"/>
                <w:color w:val="000000"/>
              </w:rPr>
              <w:t xml:space="preserve">Resultado aritmético dos valores constantes nas linhas </w:t>
            </w:r>
            <w:r w:rsidRPr="00FA3856">
              <w:rPr>
                <w:rFonts w:ascii="Times New Roman" w:hAnsi="Times New Roman"/>
                <w:bCs/>
              </w:rPr>
              <w:t>Y681/</w:t>
            </w:r>
            <w:r w:rsidRPr="00FA3856">
              <w:rPr>
                <w:rFonts w:ascii="Times New Roman" w:hAnsi="Times New Roman"/>
                <w:color w:val="000000"/>
              </w:rPr>
              <w:t xml:space="preserve">5 a </w:t>
            </w:r>
            <w:r w:rsidRPr="00FA3856">
              <w:rPr>
                <w:rFonts w:ascii="Times New Roman" w:hAnsi="Times New Roman"/>
                <w:bCs/>
              </w:rPr>
              <w:t>Y681/</w:t>
            </w:r>
            <w:r w:rsidRPr="00FA3856">
              <w:rPr>
                <w:rFonts w:ascii="Times New Roman" w:hAnsi="Times New Roman"/>
                <w:color w:val="000000"/>
              </w:rPr>
              <w:t>7, receita bruta da pessoa jurídica em cada mês, que é utilizada como referência para o cálculo da prestação mensal mínima do Refis.</w:t>
            </w:r>
          </w:p>
          <w:p w:rsidR="005B30D4" w:rsidRPr="00FA3856" w:rsidRDefault="005B30D4" w:rsidP="00E6536F">
            <w:pPr>
              <w:pStyle w:val="PSDS-CorpodeTexto0"/>
              <w:jc w:val="both"/>
              <w:rPr>
                <w:rFonts w:ascii="Times New Roman" w:hAnsi="Times New Roman"/>
                <w:color w:val="000000"/>
              </w:rPr>
            </w:pPr>
            <w:r w:rsidRPr="00FA3856">
              <w:rPr>
                <w:rFonts w:ascii="Times New Roman" w:hAnsi="Times New Roman"/>
                <w:color w:val="000000"/>
              </w:rPr>
              <w:t>Nessa receita bruta das vendas e serviços estão compreendidos o produto da venda de bens nas operações de conta própria, o preço dos serviços prestados e o resultado auferido nas operações de conta alheia, não se incluem as vendas canceladas, os descontos incondicionais concedidos e os impostos não-cumulativos cobrados destacadamente do comprador ou contratante dos quais o vendedor dos bens ou o prestador dos serviços seja mero depositário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8.981, de 20 de janeiro de 1995, art. 31, e Decreto n</w:t>
            </w:r>
            <w:r w:rsidRPr="00FA3856">
              <w:rPr>
                <w:rFonts w:ascii="Times New Roman" w:hAnsi="Times New Roman"/>
                <w:color w:val="000000"/>
                <w:u w:val="single"/>
                <w:vertAlign w:val="superscript"/>
              </w:rPr>
              <w:t>o</w:t>
            </w:r>
            <w:r w:rsidRPr="00FA3856">
              <w:rPr>
                <w:rFonts w:ascii="Times New Roman" w:hAnsi="Times New Roman"/>
                <w:color w:val="000000"/>
              </w:rPr>
              <w:t xml:space="preserve"> 3.431, de 24 de abril de 2000, art. 6</w:t>
            </w:r>
            <w:r w:rsidRPr="00FA3856">
              <w:rPr>
                <w:rFonts w:ascii="Times New Roman" w:hAnsi="Times New Roman"/>
                <w:color w:val="000000"/>
                <w:u w:val="single"/>
                <w:vertAlign w:val="superscript"/>
              </w:rPr>
              <w:t>o</w:t>
            </w:r>
            <w:r w:rsidRPr="00FA3856">
              <w:rPr>
                <w:rFonts w:ascii="Times New Roman" w:hAnsi="Times New Roman"/>
                <w:color w:val="000000"/>
              </w:rPr>
              <w:t>, II).</w:t>
            </w:r>
          </w:p>
        </w:tc>
      </w:tr>
      <w:tr w:rsidR="005B30D4" w:rsidRPr="00FA3856" w:rsidTr="005B30D4">
        <w:trPr>
          <w:trHeight w:val="6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9</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 xml:space="preserve">Lucro Real - Receita Bruta Sujeita ao </w:t>
            </w:r>
            <w:r w:rsidRPr="00FA3856">
              <w:rPr>
                <w:bCs/>
                <w:color w:val="000000"/>
                <w:szCs w:val="20"/>
              </w:rPr>
              <w:lastRenderedPageBreak/>
              <w:t>Percentual Mínimo de 1,2%</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lastRenderedPageBreak/>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E6536F">
            <w:pPr>
              <w:pStyle w:val="PSDS-CorpodeTexto0"/>
              <w:jc w:val="both"/>
              <w:rPr>
                <w:rFonts w:ascii="Times New Roman" w:hAnsi="Times New Roman"/>
                <w:color w:val="000000"/>
              </w:rPr>
            </w:pPr>
            <w:r w:rsidRPr="00FA3856">
              <w:rPr>
                <w:rFonts w:ascii="Times New Roman" w:hAnsi="Times New Roman"/>
                <w:color w:val="000000"/>
              </w:rPr>
              <w:t>Quando a empresa for sujeita ao Lucro Real, informar o valor da receita bruta mensal indicado na linha 8 decorrente das atividades comerciais, industriais, médico-hospitalares, de transporte, de ensino, e de construção civil.</w:t>
            </w:r>
          </w:p>
        </w:tc>
      </w:tr>
      <w:tr w:rsidR="005B30D4" w:rsidRPr="00FA3856" w:rsidTr="005B30D4">
        <w:trPr>
          <w:trHeight w:val="6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0</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Lucro Real - Receita Bruta Sujeita ao Pe</w:t>
            </w:r>
            <w:bookmarkStart w:id="925" w:name="REGRA_NAO_PREECHER_ESC_CONT"/>
            <w:r w:rsidRPr="00FA3856">
              <w:rPr>
                <w:bCs/>
                <w:color w:val="000000"/>
                <w:szCs w:val="20"/>
              </w:rPr>
              <w:t>rcentual Mínimo de 1,5%</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Quando a empresa for sujeita</w:t>
            </w:r>
            <w:bookmarkEnd w:id="925"/>
            <w:r w:rsidRPr="00FA3856">
              <w:rPr>
                <w:rFonts w:ascii="Times New Roman" w:hAnsi="Times New Roman"/>
                <w:color w:val="000000"/>
              </w:rPr>
              <w:t xml:space="preserve"> ao Lucro Real, apresenta o resultado da Receita Bruta da linha 8 diminuído da Receita Bruta sujeita ao Percentua</w:t>
            </w:r>
            <w:bookmarkStart w:id="926" w:name="REGRA_Y672_CAPITAL_NAO_INFORMADO"/>
            <w:r w:rsidRPr="00FA3856">
              <w:rPr>
                <w:rFonts w:ascii="Times New Roman" w:hAnsi="Times New Roman"/>
                <w:color w:val="000000"/>
              </w:rPr>
              <w:t>l Mínimo de 1,2% da linha 9.</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w:t>
            </w:r>
            <w:bookmarkEnd w:id="926"/>
            <w:r w:rsidRPr="00FA3856">
              <w:rPr>
                <w:bCs/>
                <w:color w:val="000000"/>
                <w:szCs w:val="20"/>
              </w:rPr>
              <w:t>1</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s Financeira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Receitas auferidas no mês relativas a Variações Cambiais Ativas, Ganhos Auferidos no Mercado de Renda Variável, Receitas de Juros sobre o Capital Próprio e Outras Receitas Financeiras.</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2</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sultados Positivos em Participações Societária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A pessoa jurídica deve indicar, nesta linha:</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a) os lucros e dividendos derivados de investimentos avaliados pelo custo de aquisiçã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b) os ganhos por ajustes no valor de investimentos relevantes avaliados pelo método da equivalência patrimonial, decorrentes de lucros apurados nas controladas e coligada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 Considera-se controlada a filial, a agência, a sucursal, a dependência ou o escritório de representação no exterior, sempre que os respectivos ativos e passivos não estejam incluídos na contabilidade da investidora, por força de normatização específica.</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 xml:space="preserve">c) as amortizações de deságios nas aquisições de investimentos avaliados pelo patrimônio líquido. </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d) as bonificações recebida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1) As bonificações recebidas, decorrentes da incorporação de lucros ou reservas não tributados na forma do art. 35 da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7.713, de 1988, ou apurados nos anos-calendário de 1994 ou 1995, são consideradas a custo zero, não afetando o valor do investimento nem o resultado do período de apuração (art. 3</w:t>
            </w:r>
            <w:r w:rsidRPr="00FA3856">
              <w:rPr>
                <w:rFonts w:ascii="Times New Roman" w:hAnsi="Times New Roman"/>
                <w:color w:val="000000"/>
                <w:u w:val="single"/>
                <w:vertAlign w:val="superscript"/>
              </w:rPr>
              <w:t>o</w:t>
            </w:r>
            <w:r w:rsidRPr="00FA3856">
              <w:rPr>
                <w:rFonts w:ascii="Times New Roman" w:hAnsi="Times New Roman"/>
                <w:color w:val="000000"/>
              </w:rPr>
              <w:t xml:space="preserve"> da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8.849, de 1994, e art. 3</w:t>
            </w:r>
            <w:r w:rsidRPr="00FA3856">
              <w:rPr>
                <w:rFonts w:ascii="Times New Roman" w:hAnsi="Times New Roman"/>
                <w:color w:val="000000"/>
                <w:u w:val="single"/>
                <w:vertAlign w:val="superscript"/>
              </w:rPr>
              <w:t>o</w:t>
            </w:r>
            <w:r w:rsidRPr="00FA3856">
              <w:rPr>
                <w:rFonts w:ascii="Times New Roman" w:hAnsi="Times New Roman"/>
                <w:color w:val="000000"/>
              </w:rPr>
              <w:t xml:space="preserve"> da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9.064, de 1995). </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2) No caso de investimento avaliado pelo custo de aquisição, as bonificações recebidas, decorrentes da incorporação de lucros ou reservas tributados na forma do art. 35 da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7.713, de 1988, e de lucros ou reservas apurados no ano-calendário de 1993 ou a partir do ano-calendário de 1996, são registradas tomando-se como custo o valor da parcela dos lucros ou reservas capitalizado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e) os lucros e dividendos de participações societárias avaliadas pelo custo de aquisiçã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Os lucros ou dividendos recebidos em decorrência de participações societárias avaliadas pelo custo de aquisição adquiridas até 6 (seis) meses antes da data do recebimento devem ser registrados como diminuição do valor do custo, não sendo incluídos nesta Linha.</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f) os resultados positivos decorrentes de participações societárias no exterior avaliadas pelo patrimônio líquido, os dividendos de participações avaliadas pelo custo de aquisição e os resultados de equivalênc</w:t>
            </w:r>
            <w:bookmarkStart w:id="927" w:name="REGRA_Y672_METODO"/>
            <w:r w:rsidRPr="00FA3856">
              <w:rPr>
                <w:rFonts w:ascii="Times New Roman" w:hAnsi="Times New Roman"/>
                <w:color w:val="000000"/>
              </w:rPr>
              <w:t>ia patrimonial re</w:t>
            </w:r>
            <w:bookmarkEnd w:id="927"/>
            <w:r w:rsidRPr="00FA3856">
              <w:rPr>
                <w:rFonts w:ascii="Times New Roman" w:hAnsi="Times New Roman"/>
                <w:color w:val="000000"/>
              </w:rPr>
              <w:t xml:space="preserve">lativos a filiais, sucursais ou </w:t>
            </w:r>
            <w:r w:rsidRPr="00FA3856">
              <w:rPr>
                <w:rFonts w:ascii="Times New Roman" w:hAnsi="Times New Roman"/>
                <w:color w:val="000000"/>
              </w:rPr>
              <w:lastRenderedPageBreak/>
              <w:t>agências da pessoa jurídica localizadas no exterior, em decorrência de operações realizadas naquelas filiais, sucursais ou agência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Os lucros auferidos no exterior serão adicionados ao lucro líquido, para efeito de determinação do lucro real, no período de apur</w:t>
            </w:r>
            <w:bookmarkStart w:id="928" w:name="REGRA_Y672_METODO_P100"/>
            <w:r w:rsidRPr="00FA3856">
              <w:rPr>
                <w:rFonts w:ascii="Times New Roman" w:hAnsi="Times New Roman"/>
                <w:color w:val="000000"/>
              </w:rPr>
              <w:t>ação correspondente ao</w:t>
            </w:r>
            <w:bookmarkEnd w:id="928"/>
            <w:r w:rsidRPr="00FA3856">
              <w:rPr>
                <w:rFonts w:ascii="Times New Roman" w:hAnsi="Times New Roman"/>
                <w:color w:val="000000"/>
              </w:rPr>
              <w:t xml:space="preserve"> balanço levantado em 31 de dezembro do ano-calendário em que tiverem sido disponibilizados, observando-se o disposto nos arts. 394 e 395 do Decreto n</w:t>
            </w:r>
            <w:r w:rsidRPr="00FA3856">
              <w:rPr>
                <w:rFonts w:ascii="Times New Roman" w:hAnsi="Times New Roman"/>
                <w:color w:val="000000"/>
                <w:u w:val="single"/>
                <w:vertAlign w:val="superscript"/>
              </w:rPr>
              <w:t>o</w:t>
            </w:r>
            <w:r w:rsidRPr="00FA3856">
              <w:rPr>
                <w:rFonts w:ascii="Times New Roman" w:hAnsi="Times New Roman"/>
                <w:color w:val="000000"/>
              </w:rPr>
              <w:t xml:space="preserve"> 3.000, de 1999, e no art. 74 da Medida Provisória n</w:t>
            </w:r>
            <w:r w:rsidRPr="00FA3856">
              <w:rPr>
                <w:rFonts w:ascii="Times New Roman" w:hAnsi="Times New Roman"/>
                <w:color w:val="000000"/>
                <w:u w:val="single"/>
                <w:vertAlign w:val="superscript"/>
              </w:rPr>
              <w:t>o</w:t>
            </w:r>
            <w:r w:rsidRPr="00FA3856">
              <w:rPr>
                <w:rFonts w:ascii="Times New Roman" w:hAnsi="Times New Roman"/>
                <w:color w:val="000000"/>
              </w:rPr>
              <w:t xml:space="preserve"> 2.158-35, de 24 de agosto de 2001.</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lastRenderedPageBreak/>
              <w:t>13</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sultados Positivos em SCP</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Esta linha é utilizada pelas pessoas jurídicas que forem sócias ostensivas de sociedades em conta de participação, para a indicaçã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a) de lucros derivados de participação em SCP, avaliadas pelo custo de aquisiçã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b) dos ganhos por ajustes no valor de participação em SCP, avaliadas pelo método da equivalência patrimonial.</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 Os lucros recebidos de investimento em SCP, avaliado pelo custo de aquisição, ou a contrapartida do ajuste do investimento ao valor do patrimônio líquido da SCP, no caso de investimento avaliado por esse método, podem ser excluídos na determinação do lucro real dos sócios, pessoas jurídicas, das referidas sociedades (Decreto n</w:t>
            </w:r>
            <w:r w:rsidRPr="00FA3856">
              <w:rPr>
                <w:rFonts w:ascii="Times New Roman" w:hAnsi="Times New Roman"/>
                <w:color w:val="000000"/>
                <w:u w:val="single"/>
                <w:vertAlign w:val="superscript"/>
              </w:rPr>
              <w:t>o</w:t>
            </w:r>
            <w:r w:rsidRPr="00FA3856">
              <w:rPr>
                <w:rFonts w:ascii="Times New Roman" w:hAnsi="Times New Roman"/>
                <w:color w:val="000000"/>
              </w:rPr>
              <w:t xml:space="preserve"> 3.000, de 1999, art. 149).</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4</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 de Locação ou Arrendamento de Ben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bCs/>
                <w:color w:val="000000"/>
                <w:lang w:eastAsia="pt-BR"/>
              </w:rPr>
            </w:pPr>
            <w:r w:rsidRPr="00FA3856">
              <w:rPr>
                <w:rFonts w:ascii="Times New Roman" w:hAnsi="Times New Roman"/>
                <w:color w:val="000000"/>
              </w:rPr>
              <w:t>Receitas no mês de aluguéis de bens móveis e imóveis.</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5</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Outras Receitas Operacionai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 xml:space="preserve">Indicar, nesta linha, todas as demais receitas do mês que, por definição legal, sejam consideradas operacionais, exceto as informadas nas linhas </w:t>
            </w:r>
            <w:r w:rsidRPr="00FA3856">
              <w:rPr>
                <w:rFonts w:ascii="Times New Roman" w:hAnsi="Times New Roman"/>
                <w:bCs/>
              </w:rPr>
              <w:t>Y681/</w:t>
            </w:r>
            <w:r w:rsidRPr="00FA3856">
              <w:rPr>
                <w:rFonts w:ascii="Times New Roman" w:hAnsi="Times New Roman"/>
                <w:color w:val="000000"/>
              </w:rPr>
              <w:t xml:space="preserve">11 a </w:t>
            </w:r>
            <w:r w:rsidRPr="00FA3856">
              <w:rPr>
                <w:rFonts w:ascii="Times New Roman" w:hAnsi="Times New Roman"/>
                <w:bCs/>
              </w:rPr>
              <w:t>Y681/</w:t>
            </w:r>
            <w:r w:rsidRPr="00FA3856">
              <w:rPr>
                <w:rFonts w:ascii="Times New Roman" w:hAnsi="Times New Roman"/>
                <w:color w:val="000000"/>
              </w:rPr>
              <w:t>14, tais com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a) ganhos na alienação de participações não integrantes do ativo não-circulante, exceto realizável a longo prazo;</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b) rendimentos e ganhos de capital auferidos no exterior;</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c) reversão dos saldos das provisões operacionai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d) recuperações de despesas operacionais de períodos de apuração anteriores, tais como: prêmios de seguros, importâncias levantadas das contas vinculadas do FGTS, ressarcimento de desfalques, roubos e furtos, etc. As recuperações de custos e despesas no decurso do próprio período de apuração devem ser creditadas diretamente às contas de resultado em que foram debitada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e) os créditos presumidos do IPI para ressarcimento do valor da Contribuição ao PIS/Pasep e Cofins;</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f) multas ou vantagens a título de indenização em virtude de rescisão contratual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9.430, de 1996, art. 70, § 3</w:t>
            </w:r>
            <w:r w:rsidRPr="00FA3856">
              <w:rPr>
                <w:rFonts w:ascii="Times New Roman" w:hAnsi="Times New Roman"/>
                <w:color w:val="000000"/>
                <w:u w:val="single"/>
                <w:vertAlign w:val="superscript"/>
              </w:rPr>
              <w:t>o</w:t>
            </w:r>
            <w:r w:rsidRPr="00FA3856">
              <w:rPr>
                <w:rFonts w:ascii="Times New Roman" w:hAnsi="Times New Roman"/>
                <w:color w:val="000000"/>
              </w:rPr>
              <w:t>, II);</w:t>
            </w:r>
          </w:p>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g) o crédito presumido da contribuição para o PIS/Pasep e da Cofins concedido na forma do art. 3</w:t>
            </w:r>
            <w:r w:rsidRPr="00FA3856">
              <w:rPr>
                <w:rFonts w:ascii="Times New Roman" w:hAnsi="Times New Roman"/>
                <w:color w:val="000000"/>
                <w:u w:val="single"/>
                <w:vertAlign w:val="superscript"/>
              </w:rPr>
              <w:t>o</w:t>
            </w:r>
            <w:r w:rsidRPr="00FA3856">
              <w:rPr>
                <w:rFonts w:ascii="Times New Roman" w:hAnsi="Times New Roman"/>
                <w:color w:val="000000"/>
              </w:rPr>
              <w:t xml:space="preserve"> da Lei n</w:t>
            </w:r>
            <w:r w:rsidRPr="00FA3856">
              <w:rPr>
                <w:rFonts w:ascii="Times New Roman" w:hAnsi="Times New Roman"/>
                <w:color w:val="000000"/>
                <w:u w:val="single"/>
                <w:vertAlign w:val="superscript"/>
              </w:rPr>
              <w:t>o</w:t>
            </w:r>
            <w:r w:rsidRPr="00FA3856">
              <w:rPr>
                <w:rFonts w:ascii="Times New Roman" w:hAnsi="Times New Roman"/>
                <w:color w:val="000000"/>
              </w:rPr>
              <w:t xml:space="preserve"> 10.147, de 2000.</w:t>
            </w:r>
          </w:p>
        </w:tc>
      </w:tr>
      <w:tr w:rsidR="005B30D4" w:rsidRPr="00FA3856" w:rsidTr="005B30D4">
        <w:trPr>
          <w:trHeight w:val="9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lastRenderedPageBreak/>
              <w:t>16</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Receitas de Alienações de Bens e Direitos Classificados nos Subgrupos Investimentos, Imobilizado e Intangível do Ativo Não-Circulante</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33496">
            <w:pPr>
              <w:pStyle w:val="PSDS-CorpodeTexto0"/>
              <w:jc w:val="both"/>
              <w:rPr>
                <w:rFonts w:ascii="Times New Roman" w:hAnsi="Times New Roman"/>
                <w:color w:val="000000"/>
              </w:rPr>
            </w:pPr>
            <w:r w:rsidRPr="00FA3856">
              <w:rPr>
                <w:rFonts w:ascii="Times New Roman" w:hAnsi="Times New Roman"/>
                <w:color w:val="000000"/>
              </w:rPr>
              <w:t xml:space="preserve">Receitas auferidas por meio de alienações, inclusive por desapropriação, de bens e direitos classificados nos subgrupos Investimentos, Imobilizado e Intangível do Ativo Não-Circulante no mês. </w:t>
            </w:r>
          </w:p>
        </w:tc>
      </w:tr>
      <w:tr w:rsidR="005B30D4" w:rsidRPr="00FA3856" w:rsidTr="005B30D4">
        <w:trPr>
          <w:trHeight w:val="300"/>
          <w:jc w:val="center"/>
        </w:trPr>
        <w:tc>
          <w:tcPr>
            <w:tcW w:w="974"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17</w:t>
            </w:r>
          </w:p>
        </w:tc>
        <w:tc>
          <w:tcPr>
            <w:tcW w:w="2282" w:type="dxa"/>
            <w:shd w:val="clear" w:color="auto" w:fill="auto"/>
            <w:vAlign w:val="bottom"/>
            <w:hideMark/>
          </w:tcPr>
          <w:p w:rsidR="005B30D4" w:rsidRPr="00FA3856" w:rsidRDefault="005B30D4" w:rsidP="006718D1">
            <w:pPr>
              <w:rPr>
                <w:bCs/>
                <w:color w:val="000000"/>
                <w:szCs w:val="20"/>
              </w:rPr>
            </w:pPr>
            <w:r w:rsidRPr="00FA3856">
              <w:rPr>
                <w:bCs/>
                <w:color w:val="000000"/>
                <w:szCs w:val="20"/>
              </w:rPr>
              <w:t>Outras Receitas Não Operacionais</w:t>
            </w:r>
          </w:p>
        </w:tc>
        <w:tc>
          <w:tcPr>
            <w:tcW w:w="1040"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01012014</w:t>
            </w:r>
          </w:p>
        </w:tc>
        <w:tc>
          <w:tcPr>
            <w:tcW w:w="907" w:type="dxa"/>
            <w:shd w:val="clear" w:color="auto" w:fill="auto"/>
            <w:noWrap/>
            <w:vAlign w:val="bottom"/>
            <w:hideMark/>
          </w:tcPr>
          <w:p w:rsidR="005B30D4" w:rsidRPr="00FA3856" w:rsidRDefault="005B30D4" w:rsidP="006718D1">
            <w:pPr>
              <w:rPr>
                <w:bCs/>
                <w:color w:val="000000"/>
                <w:szCs w:val="20"/>
              </w:rPr>
            </w:pPr>
            <w:r w:rsidRPr="00FA3856">
              <w:rPr>
                <w:bCs/>
                <w:color w:val="000000"/>
                <w:szCs w:val="20"/>
              </w:rPr>
              <w:t> </w:t>
            </w:r>
          </w:p>
        </w:tc>
        <w:tc>
          <w:tcPr>
            <w:tcW w:w="629"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E</w:t>
            </w:r>
          </w:p>
        </w:tc>
        <w:tc>
          <w:tcPr>
            <w:tcW w:w="1185" w:type="dxa"/>
            <w:shd w:val="clear" w:color="auto" w:fill="auto"/>
            <w:noWrap/>
            <w:vAlign w:val="bottom"/>
            <w:hideMark/>
          </w:tcPr>
          <w:p w:rsidR="005B30D4" w:rsidRPr="00FA3856" w:rsidRDefault="005B30D4" w:rsidP="006718D1">
            <w:pPr>
              <w:jc w:val="center"/>
              <w:rPr>
                <w:bCs/>
                <w:color w:val="000000"/>
                <w:szCs w:val="20"/>
              </w:rPr>
            </w:pPr>
            <w:r w:rsidRPr="00FA3856">
              <w:rPr>
                <w:bCs/>
                <w:color w:val="000000"/>
                <w:szCs w:val="20"/>
              </w:rPr>
              <w:t>N</w:t>
            </w:r>
          </w:p>
        </w:tc>
        <w:tc>
          <w:tcPr>
            <w:tcW w:w="2183" w:type="dxa"/>
            <w:vAlign w:val="bottom"/>
          </w:tcPr>
          <w:p w:rsidR="005B30D4" w:rsidRPr="00FA3856" w:rsidRDefault="005B30D4" w:rsidP="006718D1">
            <w:pPr>
              <w:rPr>
                <w:bCs/>
                <w:color w:val="000000"/>
                <w:szCs w:val="20"/>
              </w:rPr>
            </w:pPr>
            <w:r w:rsidRPr="00FA3856">
              <w:rPr>
                <w:bCs/>
                <w:color w:val="000000"/>
                <w:szCs w:val="20"/>
              </w:rPr>
              <w:t> </w:t>
            </w:r>
          </w:p>
        </w:tc>
        <w:tc>
          <w:tcPr>
            <w:tcW w:w="7135" w:type="dxa"/>
            <w:shd w:val="clear" w:color="auto" w:fill="auto"/>
            <w:noWrap/>
            <w:vAlign w:val="bottom"/>
          </w:tcPr>
          <w:p w:rsidR="005B30D4" w:rsidRPr="00FA3856" w:rsidRDefault="005B30D4" w:rsidP="00D5660B">
            <w:pPr>
              <w:pStyle w:val="PSDS-CorpodeTexto0"/>
              <w:jc w:val="both"/>
              <w:rPr>
                <w:rFonts w:ascii="Times New Roman" w:hAnsi="Times New Roman"/>
                <w:color w:val="000000"/>
              </w:rPr>
            </w:pPr>
            <w:r w:rsidRPr="00FA3856">
              <w:rPr>
                <w:rFonts w:ascii="Times New Roman" w:hAnsi="Times New Roman"/>
                <w:color w:val="000000"/>
              </w:rPr>
              <w:t>Indicar, nesta linha:</w:t>
            </w:r>
          </w:p>
          <w:p w:rsidR="005B30D4" w:rsidRPr="00FA3856" w:rsidRDefault="005B30D4" w:rsidP="00D5660B">
            <w:pPr>
              <w:pStyle w:val="PSDS-CorpodeTexto0"/>
              <w:jc w:val="both"/>
              <w:rPr>
                <w:rFonts w:ascii="Times New Roman" w:hAnsi="Times New Roman"/>
                <w:color w:val="000000"/>
              </w:rPr>
            </w:pPr>
            <w:r w:rsidRPr="00FA3856">
              <w:rPr>
                <w:rFonts w:ascii="Times New Roman" w:hAnsi="Times New Roman"/>
                <w:color w:val="000000"/>
              </w:rPr>
              <w:t>a) todas as demais receitas decorrentes de operações não incluídas nas atividades principais e acessórias da empresa, tais como: a reversão do saldo da provisão para perdas prováveis na realização de investimentos e a reserva de reavaliação realizada no período de apuração, quando computada em conta de resultado;</w:t>
            </w:r>
          </w:p>
          <w:p w:rsidR="005B30D4" w:rsidRPr="00FA3856" w:rsidRDefault="005B30D4" w:rsidP="00D5660B">
            <w:pPr>
              <w:pStyle w:val="PSDS-CorpodeTexto0"/>
              <w:jc w:val="both"/>
              <w:rPr>
                <w:rFonts w:ascii="Times New Roman" w:hAnsi="Times New Roman"/>
                <w:color w:val="000000"/>
              </w:rPr>
            </w:pPr>
            <w:r w:rsidRPr="00FA3856">
              <w:rPr>
                <w:rFonts w:ascii="Times New Roman" w:hAnsi="Times New Roman"/>
                <w:color w:val="000000"/>
              </w:rPr>
              <w:t>b) os ganhos de capital por variação na percentagem de participação no capital social de coligada ou controlada, quando o investimento for avaliado pela equivalência patrimonial (Decreto n</w:t>
            </w:r>
            <w:r w:rsidRPr="00FA3856">
              <w:rPr>
                <w:rFonts w:ascii="Times New Roman" w:hAnsi="Times New Roman"/>
                <w:color w:val="000000"/>
                <w:u w:val="single"/>
                <w:vertAlign w:val="superscript"/>
              </w:rPr>
              <w:t>o</w:t>
            </w:r>
            <w:r w:rsidRPr="00FA3856">
              <w:rPr>
                <w:rFonts w:ascii="Times New Roman" w:hAnsi="Times New Roman"/>
                <w:color w:val="000000"/>
              </w:rPr>
              <w:t xml:space="preserve"> 3.000, de 1999, art. 428).</w:t>
            </w:r>
          </w:p>
          <w:p w:rsidR="005B30D4" w:rsidRPr="00FA3856" w:rsidRDefault="005B30D4" w:rsidP="00D5660B">
            <w:pPr>
              <w:pStyle w:val="PSDS-CorpodeTexto0"/>
              <w:jc w:val="both"/>
              <w:rPr>
                <w:rFonts w:ascii="Times New Roman" w:hAnsi="Times New Roman"/>
                <w:color w:val="000000"/>
              </w:rPr>
            </w:pPr>
            <w:r w:rsidRPr="00FA3856">
              <w:rPr>
                <w:rFonts w:ascii="Times New Roman" w:hAnsi="Times New Roman"/>
                <w:b/>
                <w:color w:val="000000"/>
              </w:rPr>
              <w:t>Atenção</w:t>
            </w:r>
            <w:r w:rsidRPr="00FA3856">
              <w:rPr>
                <w:rFonts w:ascii="Times New Roman" w:hAnsi="Times New Roman"/>
                <w:color w:val="000000"/>
              </w:rPr>
              <w:t>: O valor desse ganho pode ser excluído do lucro líquido na determinação do lucro real;</w:t>
            </w:r>
          </w:p>
          <w:p w:rsidR="005B30D4" w:rsidRPr="00FA3856" w:rsidRDefault="005B30D4" w:rsidP="00D5660B">
            <w:pPr>
              <w:pStyle w:val="PSDS-CorpodeTexto0"/>
              <w:jc w:val="both"/>
              <w:rPr>
                <w:rFonts w:ascii="Times New Roman" w:hAnsi="Times New Roman"/>
                <w:color w:val="000000"/>
              </w:rPr>
            </w:pPr>
            <w:r w:rsidRPr="00FA3856">
              <w:rPr>
                <w:rFonts w:ascii="Times New Roman" w:hAnsi="Times New Roman"/>
                <w:color w:val="000000"/>
              </w:rPr>
              <w:t>c) os ganhos de capital decorrentes da alienação de bens e direitos do ativo não-circulante, exceto realizável a longo prazo, situados no exterior, que devem ser indicados pela diferença entre a receita auferida nas alienações e seu respectivo custo.</w:t>
            </w:r>
          </w:p>
        </w:tc>
      </w:tr>
    </w:tbl>
    <w:p w:rsidR="00D5660B" w:rsidRPr="00FA3856" w:rsidRDefault="00D5660B" w:rsidP="00C673C1">
      <w:pPr>
        <w:rPr>
          <w:szCs w:val="20"/>
        </w:rPr>
      </w:pPr>
    </w:p>
    <w:p w:rsidR="00D5660B" w:rsidRPr="00FA3856" w:rsidRDefault="00D5660B" w:rsidP="00D5660B">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D5660B" w:rsidRPr="00FA3856" w:rsidRDefault="00D5660B" w:rsidP="00D5660B">
      <w:pPr>
        <w:pStyle w:val="Corpodetexto"/>
        <w:ind w:firstLine="708"/>
        <w:rPr>
          <w:rFonts w:ascii="Times New Roman" w:hAnsi="Times New Roman"/>
          <w:b/>
          <w:color w:val="002060"/>
          <w:szCs w:val="20"/>
        </w:rPr>
      </w:pPr>
      <w:r w:rsidRPr="00FA3856">
        <w:rPr>
          <w:rFonts w:ascii="Times New Roman" w:hAnsi="Times New Roman"/>
          <w:b/>
          <w:color w:val="002060"/>
          <w:szCs w:val="20"/>
        </w:rPr>
        <w:t>|</w:t>
      </w:r>
      <w:r w:rsidR="00AC6469" w:rsidRPr="00FA3856">
        <w:rPr>
          <w:rFonts w:ascii="Times New Roman" w:hAnsi="Times New Roman"/>
          <w:b/>
          <w:color w:val="002060"/>
          <w:szCs w:val="20"/>
        </w:rPr>
        <w:t>Y681|</w:t>
      </w:r>
      <w:r w:rsidRPr="00FA3856">
        <w:rPr>
          <w:rFonts w:ascii="Times New Roman" w:hAnsi="Times New Roman"/>
          <w:b/>
          <w:color w:val="002060"/>
          <w:szCs w:val="20"/>
        </w:rPr>
        <w:t>1|</w:t>
      </w:r>
      <w:r w:rsidR="00AC6469" w:rsidRPr="00FA3856">
        <w:rPr>
          <w:rFonts w:ascii="Times New Roman" w:hAnsi="Times New Roman"/>
          <w:b/>
          <w:color w:val="002060"/>
          <w:szCs w:val="20"/>
        </w:rPr>
        <w:t xml:space="preserve"> Receita da Venda de Produtos de Fabricação Própria|</w:t>
      </w:r>
      <w:r w:rsidRPr="00FA3856">
        <w:rPr>
          <w:rFonts w:ascii="Times New Roman" w:hAnsi="Times New Roman"/>
          <w:b/>
          <w:color w:val="002060"/>
          <w:szCs w:val="20"/>
        </w:rPr>
        <w:t>100000,00|</w:t>
      </w:r>
    </w:p>
    <w:p w:rsidR="00D5660B" w:rsidRPr="00FA3856" w:rsidRDefault="00AC6469" w:rsidP="00D5660B">
      <w:pPr>
        <w:pStyle w:val="Corpodetexto"/>
        <w:ind w:left="708" w:firstLine="708"/>
        <w:rPr>
          <w:rFonts w:ascii="Times New Roman" w:hAnsi="Times New Roman"/>
          <w:color w:val="002060"/>
          <w:szCs w:val="20"/>
        </w:rPr>
      </w:pPr>
      <w:r w:rsidRPr="00FA3856">
        <w:rPr>
          <w:rFonts w:ascii="Times New Roman" w:hAnsi="Times New Roman"/>
          <w:color w:val="002060"/>
          <w:szCs w:val="20"/>
        </w:rPr>
        <w:t>|Y681</w:t>
      </w:r>
      <w:r w:rsidR="00D5660B" w:rsidRPr="00FA3856">
        <w:rPr>
          <w:rFonts w:ascii="Times New Roman" w:hAnsi="Times New Roman"/>
          <w:color w:val="002060"/>
          <w:szCs w:val="20"/>
        </w:rPr>
        <w:t>|: Identificação do tipo do registro.</w:t>
      </w:r>
    </w:p>
    <w:p w:rsidR="00D5660B" w:rsidRPr="00FA3856" w:rsidRDefault="00AC6469" w:rsidP="00D5660B">
      <w:pPr>
        <w:pStyle w:val="Corpodetexto"/>
        <w:ind w:left="708" w:firstLine="708"/>
        <w:rPr>
          <w:rFonts w:ascii="Times New Roman" w:hAnsi="Times New Roman"/>
          <w:color w:val="002060"/>
          <w:szCs w:val="20"/>
        </w:rPr>
      </w:pPr>
      <w:r w:rsidRPr="00FA3856">
        <w:rPr>
          <w:rFonts w:ascii="Times New Roman" w:hAnsi="Times New Roman"/>
          <w:color w:val="002060"/>
          <w:szCs w:val="20"/>
        </w:rPr>
        <w:t>|</w:t>
      </w:r>
      <w:r w:rsidR="00D5660B" w:rsidRPr="00FA3856">
        <w:rPr>
          <w:rFonts w:ascii="Times New Roman" w:hAnsi="Times New Roman"/>
          <w:color w:val="002060"/>
          <w:szCs w:val="20"/>
        </w:rPr>
        <w:t xml:space="preserve">1|: </w:t>
      </w:r>
      <w:r w:rsidRPr="00FA3856">
        <w:rPr>
          <w:rFonts w:ascii="Times New Roman" w:hAnsi="Times New Roman"/>
          <w:color w:val="002060"/>
          <w:szCs w:val="20"/>
        </w:rPr>
        <w:t>Código da linha da tabela dinâmica.</w:t>
      </w:r>
    </w:p>
    <w:p w:rsidR="00AC6469" w:rsidRPr="00FA3856" w:rsidRDefault="00AC6469" w:rsidP="00D5660B">
      <w:pPr>
        <w:pStyle w:val="Corpodetexto"/>
        <w:ind w:left="708" w:firstLine="708"/>
        <w:rPr>
          <w:rFonts w:ascii="Times New Roman" w:hAnsi="Times New Roman"/>
          <w:color w:val="002060"/>
          <w:szCs w:val="20"/>
        </w:rPr>
      </w:pPr>
      <w:r w:rsidRPr="00FA3856">
        <w:rPr>
          <w:rFonts w:ascii="Times New Roman" w:hAnsi="Times New Roman"/>
          <w:color w:val="002060"/>
          <w:szCs w:val="20"/>
        </w:rPr>
        <w:t>|Receita da Venda de Produtos de Fabricação Própria|: Descrição da linha da tabela dinâmica.</w:t>
      </w:r>
    </w:p>
    <w:p w:rsidR="00AC6469" w:rsidRPr="00FA3856" w:rsidRDefault="00AC6469" w:rsidP="00D5660B">
      <w:pPr>
        <w:pStyle w:val="Corpodetexto"/>
        <w:ind w:left="708"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D5660B" w:rsidRPr="00FA3856" w:rsidRDefault="00D5660B" w:rsidP="00C673C1">
      <w:pPr>
        <w:rPr>
          <w:szCs w:val="20"/>
        </w:rPr>
      </w:pPr>
    </w:p>
    <w:p w:rsidR="00AC6469" w:rsidRPr="00FA3856" w:rsidRDefault="00AC6469" w:rsidP="00AC6469">
      <w:pPr>
        <w:pStyle w:val="Corpodetexto"/>
        <w:ind w:firstLine="708"/>
        <w:rPr>
          <w:rFonts w:ascii="Times New Roman" w:hAnsi="Times New Roman"/>
          <w:b/>
          <w:color w:val="002060"/>
          <w:szCs w:val="20"/>
        </w:rPr>
      </w:pPr>
      <w:r w:rsidRPr="00FA3856">
        <w:rPr>
          <w:rFonts w:ascii="Times New Roman" w:hAnsi="Times New Roman"/>
          <w:b/>
          <w:color w:val="002060"/>
          <w:szCs w:val="20"/>
        </w:rPr>
        <w:t>|Y681|2| Receita da Revenda de Mercadorias|100000,00|</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Y681|: Identificação do tipo do registro.</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2|: Código da linha da tabela dinâmica.</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Receita da Revenda de Mercadorias|: Descrição da linha da tabela dinâmica.</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AC6469" w:rsidRPr="00FA3856" w:rsidRDefault="00AC6469" w:rsidP="00AC6469">
      <w:pPr>
        <w:pStyle w:val="Corpodetexto"/>
        <w:ind w:left="708" w:firstLine="708"/>
        <w:rPr>
          <w:rFonts w:ascii="Times New Roman" w:hAnsi="Times New Roman"/>
          <w:color w:val="002060"/>
          <w:szCs w:val="20"/>
        </w:rPr>
      </w:pPr>
    </w:p>
    <w:p w:rsidR="00AC6469" w:rsidRPr="00FA3856" w:rsidRDefault="00AC6469" w:rsidP="00AC6469">
      <w:pPr>
        <w:pStyle w:val="Corpodetexto"/>
        <w:ind w:firstLine="708"/>
        <w:rPr>
          <w:rFonts w:ascii="Times New Roman" w:hAnsi="Times New Roman"/>
          <w:b/>
          <w:color w:val="002060"/>
          <w:szCs w:val="20"/>
        </w:rPr>
      </w:pPr>
      <w:r w:rsidRPr="00FA3856">
        <w:rPr>
          <w:rFonts w:ascii="Times New Roman" w:hAnsi="Times New Roman"/>
          <w:b/>
          <w:color w:val="002060"/>
          <w:szCs w:val="20"/>
        </w:rPr>
        <w:t>|Y681|3| Receita das Unidades Imobiliárias Vendidas|100000,00|</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Y681|: Identificação do tipo do registro.</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3|: Código da linha da tabela dinâmica.</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Receita das Unidades Imobiliárias Vendidas|: Descrição da linha da tabela dinâmica.</w:t>
      </w:r>
    </w:p>
    <w:p w:rsidR="00AC6469" w:rsidRPr="00FA3856" w:rsidRDefault="00AC6469" w:rsidP="00AC6469">
      <w:pPr>
        <w:pStyle w:val="Corpodetexto"/>
        <w:ind w:left="708"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F25115" w:rsidRPr="00FA3856" w:rsidRDefault="00D5660B" w:rsidP="008D531B">
      <w:pPr>
        <w:pStyle w:val="Ttulo1"/>
        <w:jc w:val="both"/>
        <w:rPr>
          <w:color w:val="0000FF"/>
          <w:szCs w:val="20"/>
        </w:rPr>
      </w:pPr>
      <w:r w:rsidRPr="00FA3856">
        <w:rPr>
          <w:color w:val="0000FF"/>
          <w:szCs w:val="20"/>
        </w:rPr>
        <w:br w:type="page"/>
      </w:r>
      <w:r w:rsidR="00F25115" w:rsidRPr="00FA3856">
        <w:rPr>
          <w:color w:val="0000FF"/>
          <w:szCs w:val="20"/>
        </w:rPr>
        <w:lastRenderedPageBreak/>
        <w:t xml:space="preserve"> </w:t>
      </w:r>
      <w:bookmarkStart w:id="929" w:name="_Toc454359433"/>
      <w:r w:rsidR="00F25115" w:rsidRPr="00FA3856">
        <w:rPr>
          <w:color w:val="0000FF"/>
          <w:szCs w:val="20"/>
        </w:rPr>
        <w:t>Registro Y682: Informações de Optantes pelo Refis – Imunes ou Isentas</w:t>
      </w:r>
      <w:bookmarkEnd w:id="929"/>
    </w:p>
    <w:p w:rsidR="00F25115" w:rsidRPr="00FA3856" w:rsidRDefault="00F25115" w:rsidP="00F25115">
      <w:pPr>
        <w:rPr>
          <w:szCs w:val="20"/>
        </w:rPr>
      </w:pPr>
    </w:p>
    <w:p w:rsidR="00991541" w:rsidRPr="00FA3856" w:rsidRDefault="00F25115" w:rsidP="00662A37">
      <w:pPr>
        <w:pStyle w:val="PSDS-CorpodeTexto0"/>
        <w:rPr>
          <w:rFonts w:ascii="Times New Roman" w:hAnsi="Times New Roman"/>
        </w:rPr>
      </w:pPr>
      <w:r w:rsidRPr="00FA3856">
        <w:rPr>
          <w:rFonts w:ascii="Times New Roman" w:hAnsi="Times New Roman"/>
        </w:rPr>
        <w:tab/>
      </w:r>
      <w:r w:rsidR="00662A37" w:rsidRPr="00FA3856">
        <w:rPr>
          <w:rFonts w:ascii="Times New Roman" w:hAnsi="Times New Roman"/>
        </w:rPr>
        <w:t>Este registro deve ser preenchido</w:t>
      </w:r>
      <w:r w:rsidR="00991541" w:rsidRPr="00FA3856">
        <w:rPr>
          <w:rFonts w:ascii="Times New Roman" w:hAnsi="Times New Roman"/>
        </w:rPr>
        <w:t xml:space="preserve"> pela pessoa jurídica imune ou isenta que optou pelo REFIS para os meses em que esteve submetida ao programa.</w:t>
      </w:r>
    </w:p>
    <w:p w:rsidR="00662A37" w:rsidRPr="00FA3856" w:rsidRDefault="00662A37" w:rsidP="00662A37">
      <w:pPr>
        <w:pStyle w:val="PSDS-CorpodeTexto0"/>
        <w:rPr>
          <w:rFonts w:ascii="Times New Roman" w:hAnsi="Times New Roman"/>
        </w:rPr>
      </w:pPr>
    </w:p>
    <w:p w:rsidR="00662A37" w:rsidRPr="00FA3856" w:rsidRDefault="005D549B" w:rsidP="00662A37">
      <w:pPr>
        <w:pStyle w:val="PSDS-CorpodeTexto0"/>
        <w:rPr>
          <w:rFonts w:ascii="Times New Roman" w:hAnsi="Times New Roman"/>
        </w:rPr>
      </w:pPr>
      <w:r w:rsidRPr="00FA3856">
        <w:rPr>
          <w:rFonts w:ascii="Times New Roman" w:hAnsi="Times New Roman"/>
        </w:rPr>
        <w:tab/>
        <w:t>No Y682.ACRES_PATR</w:t>
      </w:r>
      <w:r w:rsidR="00662A37" w:rsidRPr="00FA3856">
        <w:rPr>
          <w:rFonts w:ascii="Times New Roman" w:hAnsi="Times New Roman"/>
        </w:rPr>
        <w:t>, deve ser informado o somatório das receitas auferidas em cada mês, independentemente de sua natureza.</w:t>
      </w:r>
    </w:p>
    <w:p w:rsidR="00F25115" w:rsidRPr="00FA3856" w:rsidRDefault="00991541" w:rsidP="00662A37">
      <w:pPr>
        <w:pStyle w:val="PSDS-CorpodeTexto0"/>
        <w:rPr>
          <w:rFonts w:ascii="Times New Roman" w:hAnsi="Times New Roman"/>
        </w:rPr>
      </w:pPr>
      <w:r w:rsidRPr="00FA3856">
        <w:rPr>
          <w:rFonts w:ascii="Times New Roman" w:hAnsi="Times New Roman"/>
        </w:rPr>
        <w:t> </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25115" w:rsidRPr="00FA3856" w:rsidTr="00B136C5">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25115" w:rsidRPr="00FA3856" w:rsidRDefault="00F25115" w:rsidP="00B136C5">
            <w:pPr>
              <w:pStyle w:val="PSDS-CorpodeTexto0"/>
              <w:jc w:val="center"/>
              <w:rPr>
                <w:rFonts w:ascii="Times New Roman" w:hAnsi="Times New Roman"/>
                <w:b/>
                <w:bCs/>
              </w:rPr>
            </w:pPr>
            <w:r w:rsidRPr="00FA3856">
              <w:rPr>
                <w:rFonts w:ascii="Times New Roman" w:hAnsi="Times New Roman"/>
                <w:b/>
                <w:bCs/>
              </w:rPr>
              <w:t xml:space="preserve">REGISTRO Y682: </w:t>
            </w:r>
            <w:r w:rsidRPr="00FA3856">
              <w:rPr>
                <w:rFonts w:ascii="Times New Roman" w:hAnsi="Times New Roman"/>
                <w:b/>
              </w:rPr>
              <w:t>INFORMAÇÕES DE OPTANTES PELO REFIS (IMUNES OU ISENTAS)</w:t>
            </w:r>
          </w:p>
        </w:tc>
      </w:tr>
      <w:tr w:rsidR="00F25115" w:rsidRPr="00FA3856" w:rsidTr="00B136C5">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25115" w:rsidRPr="00FA3856" w:rsidRDefault="00F25115" w:rsidP="00B136C5">
            <w:pPr>
              <w:pStyle w:val="PSDS-CorpodeTexto0"/>
              <w:jc w:val="center"/>
              <w:rPr>
                <w:rFonts w:ascii="Times New Roman" w:hAnsi="Times New Roman"/>
                <w:b/>
                <w:bCs/>
              </w:rPr>
            </w:pPr>
            <w:r w:rsidRPr="00FA3856">
              <w:rPr>
                <w:rFonts w:ascii="Times New Roman" w:hAnsi="Times New Roman"/>
                <w:b/>
                <w:bCs/>
              </w:rPr>
              <w:t>Regras de Validação do Registro</w:t>
            </w:r>
          </w:p>
          <w:p w:rsidR="00F25115" w:rsidRPr="00FA3856" w:rsidRDefault="00F25115" w:rsidP="00B136C5">
            <w:pPr>
              <w:pStyle w:val="PSDS-CorpodeTexto0"/>
              <w:jc w:val="center"/>
              <w:rPr>
                <w:rFonts w:ascii="Times New Roman" w:hAnsi="Times New Roman"/>
                <w:b/>
                <w:bCs/>
              </w:rPr>
            </w:pPr>
          </w:p>
        </w:tc>
      </w:tr>
      <w:tr w:rsidR="00F25115" w:rsidRPr="00FA3856" w:rsidTr="00B136C5">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25115" w:rsidRPr="00FA3856" w:rsidRDefault="00F25115" w:rsidP="00B136C5">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25115" w:rsidRPr="00FA3856" w:rsidRDefault="00F25115" w:rsidP="00B136C5">
            <w:pPr>
              <w:pStyle w:val="PSDS-CorpodeTexto0"/>
              <w:jc w:val="center"/>
              <w:rPr>
                <w:rFonts w:ascii="Times New Roman" w:hAnsi="Times New Roman"/>
                <w:b/>
                <w:bCs/>
              </w:rPr>
            </w:pPr>
            <w:r w:rsidRPr="00FA3856">
              <w:rPr>
                <w:rFonts w:ascii="Times New Roman" w:hAnsi="Times New Roman"/>
                <w:b/>
                <w:bCs/>
              </w:rPr>
              <w:t>Ocorrência – 0:12</w:t>
            </w:r>
          </w:p>
        </w:tc>
      </w:tr>
      <w:tr w:rsidR="00F25115" w:rsidRPr="00FA3856" w:rsidTr="00B136C5">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25115" w:rsidRPr="00FA3856" w:rsidRDefault="00F25115" w:rsidP="00B136C5">
            <w:pPr>
              <w:pStyle w:val="PSDS-CorpodeTexto0"/>
              <w:rPr>
                <w:rFonts w:ascii="Times New Roman" w:hAnsi="Times New Roman"/>
                <w:b/>
                <w:bCs/>
              </w:rPr>
            </w:pPr>
            <w:r w:rsidRPr="00FA3856">
              <w:rPr>
                <w:rFonts w:ascii="Times New Roman" w:hAnsi="Times New Roman"/>
                <w:b/>
                <w:bCs/>
              </w:rPr>
              <w:t>Campo(s) chave: REG</w:t>
            </w:r>
          </w:p>
        </w:tc>
      </w:tr>
    </w:tbl>
    <w:p w:rsidR="00F25115" w:rsidRPr="00FA3856" w:rsidRDefault="00F25115" w:rsidP="00F25115">
      <w:pPr>
        <w:rPr>
          <w:color w:val="0000FF"/>
          <w:szCs w:val="20"/>
        </w:rPr>
      </w:pPr>
    </w:p>
    <w:tbl>
      <w:tblPr>
        <w:tblW w:w="1299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5711"/>
        <w:gridCol w:w="708"/>
        <w:gridCol w:w="1139"/>
        <w:gridCol w:w="1016"/>
        <w:gridCol w:w="992"/>
        <w:gridCol w:w="1339"/>
      </w:tblGrid>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B136C5">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66"/>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rPr>
                <w:rFonts w:ascii="Times New Roman" w:hAnsi="Times New Roman"/>
                <w:lang w:val="pt-PT"/>
              </w:rPr>
            </w:pPr>
            <w:r w:rsidRPr="00FA3856">
              <w:rPr>
                <w:rFonts w:ascii="Times New Roman" w:hAnsi="Times New Roman"/>
                <w:lang w:val="pt-PT"/>
              </w:rPr>
              <w:t>REG</w:t>
            </w:r>
          </w:p>
          <w:p w:rsidR="005D549B" w:rsidRPr="00FA3856" w:rsidRDefault="005D549B" w:rsidP="00B136C5">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rPr>
                <w:rFonts w:ascii="Times New Roman" w:hAnsi="Times New Roman"/>
                <w:b/>
                <w:bCs/>
                <w:lang w:val="pt-PT"/>
              </w:rPr>
            </w:pPr>
            <w:r w:rsidRPr="00FA3856">
              <w:rPr>
                <w:rFonts w:ascii="Times New Roman" w:hAnsi="Times New Roman"/>
                <w:color w:val="000000"/>
              </w:rPr>
              <w:t>Texto Fixo Contendo Identificação do Registro (Y682).</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bCs/>
                <w:lang w:val="pt-PT"/>
              </w:rPr>
            </w:pPr>
            <w:r w:rsidRPr="00FA3856">
              <w:rPr>
                <w:rFonts w:ascii="Times New Roman" w:hAnsi="Times New Roman"/>
                <w:bCs/>
                <w:lang w:val="pt-PT"/>
              </w:rPr>
              <w:t>[Y682]</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66"/>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rPr>
                <w:rFonts w:ascii="Times New Roman" w:hAnsi="Times New Roman"/>
                <w:b/>
                <w:bCs/>
                <w:lang w:val="pt-PT"/>
              </w:rPr>
            </w:pPr>
            <w:r w:rsidRPr="00FA3856">
              <w:rPr>
                <w:rFonts w:ascii="Times New Roman" w:hAnsi="Times New Roman"/>
                <w:lang w:val="pt-PT"/>
              </w:rPr>
              <w:t>MES</w:t>
            </w:r>
          </w:p>
        </w:tc>
        <w:tc>
          <w:tcPr>
            <w:tcW w:w="5711"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jc w:val="both"/>
              <w:rPr>
                <w:szCs w:val="20"/>
              </w:rPr>
            </w:pPr>
            <w:r w:rsidRPr="00FA3856">
              <w:rPr>
                <w:szCs w:val="20"/>
              </w:rPr>
              <w:t>Mês:</w:t>
            </w:r>
          </w:p>
          <w:p w:rsidR="005D549B" w:rsidRPr="00FA3856" w:rsidRDefault="005D549B" w:rsidP="00B136C5">
            <w:pPr>
              <w:jc w:val="both"/>
              <w:rPr>
                <w:szCs w:val="20"/>
              </w:rPr>
            </w:pPr>
            <w:r w:rsidRPr="00FA3856">
              <w:rPr>
                <w:szCs w:val="20"/>
              </w:rPr>
              <w:t>01 - Janeiro</w:t>
            </w:r>
          </w:p>
          <w:p w:rsidR="005D549B" w:rsidRPr="00FA3856" w:rsidRDefault="005D549B" w:rsidP="00B136C5">
            <w:pPr>
              <w:jc w:val="both"/>
              <w:rPr>
                <w:szCs w:val="20"/>
              </w:rPr>
            </w:pPr>
            <w:r w:rsidRPr="00FA3856">
              <w:rPr>
                <w:szCs w:val="20"/>
              </w:rPr>
              <w:t>02 - Fevereiro</w:t>
            </w:r>
          </w:p>
          <w:p w:rsidR="005D549B" w:rsidRPr="00FA3856" w:rsidRDefault="005D549B" w:rsidP="00B136C5">
            <w:pPr>
              <w:jc w:val="both"/>
              <w:rPr>
                <w:szCs w:val="20"/>
              </w:rPr>
            </w:pPr>
            <w:r w:rsidRPr="00FA3856">
              <w:rPr>
                <w:szCs w:val="20"/>
              </w:rPr>
              <w:t>03 - Março</w:t>
            </w:r>
          </w:p>
          <w:p w:rsidR="005D549B" w:rsidRPr="00FA3856" w:rsidRDefault="005D549B" w:rsidP="00B136C5">
            <w:pPr>
              <w:jc w:val="both"/>
              <w:rPr>
                <w:szCs w:val="20"/>
              </w:rPr>
            </w:pPr>
            <w:r w:rsidRPr="00FA3856">
              <w:rPr>
                <w:szCs w:val="20"/>
              </w:rPr>
              <w:t>04 - Abril</w:t>
            </w:r>
          </w:p>
          <w:p w:rsidR="005D549B" w:rsidRPr="00FA3856" w:rsidRDefault="005D549B" w:rsidP="00B136C5">
            <w:pPr>
              <w:jc w:val="both"/>
              <w:rPr>
                <w:szCs w:val="20"/>
              </w:rPr>
            </w:pPr>
            <w:r w:rsidRPr="00FA3856">
              <w:rPr>
                <w:szCs w:val="20"/>
              </w:rPr>
              <w:t>05 - Maio</w:t>
            </w:r>
          </w:p>
          <w:p w:rsidR="005D549B" w:rsidRPr="00FA3856" w:rsidRDefault="005D549B" w:rsidP="00B136C5">
            <w:pPr>
              <w:jc w:val="both"/>
              <w:rPr>
                <w:szCs w:val="20"/>
              </w:rPr>
            </w:pPr>
            <w:r w:rsidRPr="00FA3856">
              <w:rPr>
                <w:szCs w:val="20"/>
              </w:rPr>
              <w:t>06 - Junho</w:t>
            </w:r>
          </w:p>
          <w:p w:rsidR="005D549B" w:rsidRPr="00FA3856" w:rsidRDefault="005D549B" w:rsidP="00B136C5">
            <w:pPr>
              <w:jc w:val="both"/>
              <w:rPr>
                <w:szCs w:val="20"/>
              </w:rPr>
            </w:pPr>
            <w:r w:rsidRPr="00FA3856">
              <w:rPr>
                <w:szCs w:val="20"/>
              </w:rPr>
              <w:t>07 - Julho</w:t>
            </w:r>
          </w:p>
          <w:p w:rsidR="005D549B" w:rsidRPr="00FA3856" w:rsidRDefault="005D549B" w:rsidP="00B136C5">
            <w:pPr>
              <w:jc w:val="both"/>
              <w:rPr>
                <w:szCs w:val="20"/>
              </w:rPr>
            </w:pPr>
            <w:r w:rsidRPr="00FA3856">
              <w:rPr>
                <w:szCs w:val="20"/>
              </w:rPr>
              <w:t>08 - Agosto</w:t>
            </w:r>
          </w:p>
          <w:p w:rsidR="005D549B" w:rsidRPr="00FA3856" w:rsidRDefault="005D549B" w:rsidP="00B136C5">
            <w:pPr>
              <w:jc w:val="both"/>
              <w:rPr>
                <w:szCs w:val="20"/>
              </w:rPr>
            </w:pPr>
            <w:r w:rsidRPr="00FA3856">
              <w:rPr>
                <w:szCs w:val="20"/>
              </w:rPr>
              <w:t>09 - Setembro</w:t>
            </w:r>
          </w:p>
          <w:p w:rsidR="005D549B" w:rsidRPr="00FA3856" w:rsidRDefault="005D549B" w:rsidP="00B136C5">
            <w:pPr>
              <w:jc w:val="both"/>
              <w:rPr>
                <w:szCs w:val="20"/>
              </w:rPr>
            </w:pPr>
            <w:r w:rsidRPr="00FA3856">
              <w:rPr>
                <w:szCs w:val="20"/>
              </w:rPr>
              <w:t>10 - Outubro</w:t>
            </w:r>
          </w:p>
          <w:p w:rsidR="005D549B" w:rsidRPr="00FA3856" w:rsidRDefault="005D549B" w:rsidP="00B136C5">
            <w:pPr>
              <w:jc w:val="both"/>
              <w:rPr>
                <w:szCs w:val="20"/>
              </w:rPr>
            </w:pPr>
            <w:r w:rsidRPr="00FA3856">
              <w:rPr>
                <w:szCs w:val="20"/>
              </w:rPr>
              <w:t>11 - Novembro</w:t>
            </w:r>
          </w:p>
          <w:p w:rsidR="005D549B" w:rsidRPr="00FA3856" w:rsidRDefault="005D549B" w:rsidP="00B136C5">
            <w:pPr>
              <w:pStyle w:val="PSDS-CorpodeTexto0"/>
              <w:rPr>
                <w:rFonts w:ascii="Times New Roman" w:hAnsi="Times New Roman"/>
                <w:b/>
                <w:bCs/>
                <w:lang w:val="pt-PT"/>
              </w:rPr>
            </w:pPr>
            <w:r w:rsidRPr="00FA3856">
              <w:rPr>
                <w:rFonts w:ascii="Times New Roman" w:hAnsi="Times New Roman"/>
              </w:rPr>
              <w:t>12 – Dezembro</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66"/>
              </w:numPr>
              <w:suppressAutoHyphens w:val="0"/>
              <w:rPr>
                <w:rFonts w:ascii="Times New Roman" w:hAnsi="Times New Roman"/>
                <w:b/>
                <w:bCs/>
                <w:lang w:val="pt-PT"/>
              </w:rPr>
            </w:pP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rPr>
                <w:rFonts w:ascii="Times New Roman" w:hAnsi="Times New Roman"/>
                <w:lang w:val="pt-PT"/>
              </w:rPr>
            </w:pPr>
            <w:r w:rsidRPr="00FA3856">
              <w:rPr>
                <w:rFonts w:ascii="Times New Roman" w:hAnsi="Times New Roman"/>
                <w:lang w:val="pt-PT"/>
              </w:rPr>
              <w:t>ACRES_PATR</w:t>
            </w:r>
          </w:p>
          <w:p w:rsidR="005D549B" w:rsidRPr="00FA3856" w:rsidRDefault="005D549B" w:rsidP="00B136C5">
            <w:pPr>
              <w:pStyle w:val="PSDS-CorpodeTexto0"/>
              <w:rPr>
                <w:rFonts w:ascii="Times New Roman" w:hAnsi="Times New Roman"/>
                <w:lang w:val="pt-PT"/>
              </w:rPr>
            </w:pPr>
          </w:p>
        </w:tc>
        <w:tc>
          <w:tcPr>
            <w:tcW w:w="5711"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rPr>
                <w:rFonts w:ascii="Times New Roman" w:hAnsi="Times New Roman"/>
                <w:b/>
                <w:bCs/>
                <w:lang w:val="pt-PT"/>
              </w:rPr>
            </w:pPr>
            <w:r w:rsidRPr="00FA3856">
              <w:rPr>
                <w:rFonts w:ascii="Times New Roman" w:hAnsi="Times New Roman"/>
              </w:rPr>
              <w:t>Acréscimo Patrimonial no Mês.</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B136C5">
            <w:pPr>
              <w:pStyle w:val="PSDS-CorpodeTexto0"/>
              <w:jc w:val="center"/>
              <w:rPr>
                <w:rFonts w:ascii="Times New Roman" w:hAnsi="Times New Roman"/>
                <w:lang w:val="pt-PT"/>
              </w:rPr>
            </w:pPr>
            <w:r w:rsidRPr="00FA3856">
              <w:rPr>
                <w:rFonts w:ascii="Times New Roman" w:hAnsi="Times New Roman"/>
                <w:lang w:val="pt-PT"/>
              </w:rPr>
              <w:t>Sim</w:t>
            </w:r>
          </w:p>
        </w:tc>
      </w:tr>
    </w:tbl>
    <w:p w:rsidR="00F25115" w:rsidRPr="00FA3856" w:rsidRDefault="00F25115" w:rsidP="00F25115">
      <w:pPr>
        <w:rPr>
          <w:color w:val="0000FF"/>
          <w:szCs w:val="20"/>
        </w:rPr>
      </w:pPr>
    </w:p>
    <w:p w:rsidR="00083C1C" w:rsidRPr="00FA3856"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083C1C" w:rsidRPr="00FA3856"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Tipo</w:t>
            </w:r>
          </w:p>
        </w:tc>
      </w:tr>
      <w:tr w:rsidR="00083C1C"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S_FORA_PERIODO: </w:t>
            </w:r>
            <w:r w:rsidR="00516F95" w:rsidRPr="00FA3856">
              <w:rPr>
                <w:rFonts w:ascii="Times New Roman" w:eastAsia="Arial Unicode MS" w:hAnsi="Times New Roman"/>
                <w:lang w:val="pt-PT"/>
              </w:rPr>
              <w:t>Verifica se Y682.MES e</w:t>
            </w:r>
            <w:r w:rsidRPr="00FA3856">
              <w:rPr>
                <w:rFonts w:ascii="Times New Roman" w:eastAsia="Arial Unicode MS" w:hAnsi="Times New Roman"/>
                <w:lang w:val="pt-PT"/>
              </w:rPr>
              <w:t>stá compreendido no período informado entre 0000.DT</w:t>
            </w:r>
            <w:r w:rsidR="005D549B" w:rsidRPr="00FA3856">
              <w:rPr>
                <w:rFonts w:ascii="Times New Roman" w:eastAsia="Arial Unicode MS" w:hAnsi="Times New Roman"/>
                <w:lang w:val="pt-PT"/>
              </w:rPr>
              <w:t>_INI e 0000.DT_FIN</w:t>
            </w:r>
            <w:r w:rsidRPr="00FA3856">
              <w:rPr>
                <w:rFonts w:ascii="Times New Roman" w:eastAsia="Arial Unicode MS" w:hAnsi="Times New Roman"/>
                <w:lang w:val="pt-PT"/>
              </w:rPr>
              <w:t xml:space="preserve">. </w:t>
            </w:r>
          </w:p>
          <w:p w:rsidR="00516F95" w:rsidRPr="00FA3856"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rPr>
                <w:rFonts w:ascii="Times New Roman" w:hAnsi="Times New Roman"/>
                <w:lang w:val="pt-PT"/>
              </w:rPr>
            </w:pPr>
            <w:r w:rsidRPr="00FA3856">
              <w:rPr>
                <w:rFonts w:ascii="Times New Roman" w:hAnsi="Times New Roman"/>
                <w:lang w:val="pt-PT"/>
              </w:rPr>
              <w:t>Erro</w:t>
            </w:r>
          </w:p>
        </w:tc>
      </w:tr>
    </w:tbl>
    <w:p w:rsidR="00662A37" w:rsidRPr="00FA3856" w:rsidRDefault="00662A37">
      <w:pPr>
        <w:rPr>
          <w:color w:val="0000FF"/>
          <w:szCs w:val="20"/>
        </w:rPr>
      </w:pPr>
    </w:p>
    <w:p w:rsidR="00662A37" w:rsidRPr="00FA3856" w:rsidRDefault="00662A37" w:rsidP="00662A37">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82|01|100000,00|</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82|: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100000,00|: Acréscimo patrimonial </w:t>
      </w:r>
      <w:r w:rsidR="006718D1" w:rsidRPr="00FA3856">
        <w:rPr>
          <w:rFonts w:ascii="Times New Roman" w:hAnsi="Times New Roman"/>
          <w:color w:val="002060"/>
          <w:szCs w:val="20"/>
        </w:rPr>
        <w:t xml:space="preserve">no </w:t>
      </w:r>
      <w:r w:rsidRPr="00FA3856">
        <w:rPr>
          <w:rFonts w:ascii="Times New Roman" w:hAnsi="Times New Roman"/>
          <w:color w:val="002060"/>
          <w:szCs w:val="20"/>
        </w:rPr>
        <w:t>mês de janeiro (R$ 1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82|02|200000,00|</w:t>
      </w:r>
    </w:p>
    <w:p w:rsidR="00662A37" w:rsidRPr="00FA3856" w:rsidRDefault="006718D1"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Y682|: </w:t>
      </w:r>
      <w:r w:rsidR="00662A37" w:rsidRPr="00FA3856">
        <w:rPr>
          <w:rFonts w:ascii="Times New Roman" w:hAnsi="Times New Roman"/>
          <w:color w:val="002060"/>
          <w:szCs w:val="20"/>
        </w:rPr>
        <w:t>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2|: Identificação do mês (feverei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200000,00|: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fevereiro (R$ 2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82|03|111123,04|</w:t>
      </w:r>
    </w:p>
    <w:p w:rsidR="00662A37" w:rsidRPr="00FA3856" w:rsidRDefault="006718D1"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3|: Identificação do mês (març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111123,04|: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março (R$ 111.123,04).</w:t>
      </w:r>
    </w:p>
    <w:p w:rsidR="006718D1" w:rsidRPr="00FA3856" w:rsidRDefault="006718D1" w:rsidP="00662A37">
      <w:pPr>
        <w:pStyle w:val="Corpodetexto"/>
        <w:ind w:left="708" w:firstLine="708"/>
        <w:rPr>
          <w:rFonts w:ascii="Times New Roman" w:hAnsi="Times New Roman"/>
          <w:color w:val="002060"/>
          <w:szCs w:val="20"/>
        </w:rPr>
      </w:pPr>
    </w:p>
    <w:p w:rsidR="006718D1" w:rsidRPr="00FA3856" w:rsidRDefault="006718D1" w:rsidP="006718D1">
      <w:pPr>
        <w:pStyle w:val="Corpodetexto"/>
        <w:ind w:firstLine="708"/>
        <w:rPr>
          <w:rFonts w:ascii="Times New Roman" w:hAnsi="Times New Roman"/>
          <w:b/>
          <w:color w:val="002060"/>
          <w:szCs w:val="20"/>
        </w:rPr>
      </w:pPr>
      <w:r w:rsidRPr="00FA3856">
        <w:rPr>
          <w:rFonts w:ascii="Times New Roman" w:hAnsi="Times New Roman"/>
          <w:b/>
          <w:color w:val="002060"/>
          <w:szCs w:val="20"/>
        </w:rPr>
        <w:t>|Y682|04|500000,00|</w:t>
      </w:r>
    </w:p>
    <w:p w:rsidR="006718D1" w:rsidRPr="00FA3856" w:rsidRDefault="006718D1" w:rsidP="006718D1">
      <w:pPr>
        <w:pStyle w:val="Corpodetexto"/>
        <w:ind w:left="708" w:firstLine="708"/>
        <w:rPr>
          <w:rFonts w:ascii="Times New Roman" w:hAnsi="Times New Roman"/>
          <w:color w:val="002060"/>
          <w:szCs w:val="20"/>
        </w:rPr>
      </w:pPr>
      <w:r w:rsidRPr="00FA3856">
        <w:rPr>
          <w:rFonts w:ascii="Times New Roman" w:hAnsi="Times New Roman"/>
          <w:color w:val="002060"/>
          <w:szCs w:val="20"/>
        </w:rPr>
        <w:t>|Y682|: Identificação do tipo do registro.</w:t>
      </w:r>
    </w:p>
    <w:p w:rsidR="006718D1" w:rsidRPr="00FA3856" w:rsidRDefault="006718D1" w:rsidP="006718D1">
      <w:pPr>
        <w:pStyle w:val="Corpodetexto"/>
        <w:ind w:left="708" w:firstLine="708"/>
        <w:rPr>
          <w:rFonts w:ascii="Times New Roman" w:hAnsi="Times New Roman"/>
          <w:color w:val="002060"/>
          <w:szCs w:val="20"/>
        </w:rPr>
      </w:pPr>
      <w:r w:rsidRPr="00FA3856">
        <w:rPr>
          <w:rFonts w:ascii="Times New Roman" w:hAnsi="Times New Roman"/>
          <w:color w:val="002060"/>
          <w:szCs w:val="20"/>
        </w:rPr>
        <w:t>|04|: Identificação do mês (abril).</w:t>
      </w:r>
    </w:p>
    <w:p w:rsidR="006718D1" w:rsidRPr="00FA3856" w:rsidRDefault="006718D1" w:rsidP="006718D1">
      <w:pPr>
        <w:pStyle w:val="Corpodetexto"/>
        <w:ind w:left="708" w:firstLine="708"/>
        <w:rPr>
          <w:rFonts w:ascii="Times New Roman" w:hAnsi="Times New Roman"/>
          <w:color w:val="002060"/>
          <w:szCs w:val="20"/>
        </w:rPr>
      </w:pPr>
      <w:r w:rsidRPr="00FA3856">
        <w:rPr>
          <w:rFonts w:ascii="Times New Roman" w:hAnsi="Times New Roman"/>
          <w:color w:val="002060"/>
          <w:szCs w:val="20"/>
        </w:rPr>
        <w:t>|500000,00|: Acréscimo patrimonial no mês de abril (R$ 500.000,00).</w:t>
      </w:r>
    </w:p>
    <w:p w:rsidR="00662A37" w:rsidRPr="00FA3856" w:rsidRDefault="00662A37" w:rsidP="006718D1">
      <w:pPr>
        <w:pStyle w:val="Corpodetexto"/>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82|11|2345678,10|</w:t>
      </w:r>
    </w:p>
    <w:p w:rsidR="00662A37" w:rsidRPr="00FA3856" w:rsidRDefault="006718D1"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1|: Identificação do mês (novemb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2345678,10|: </w:t>
      </w:r>
      <w:r w:rsidR="006718D1" w:rsidRPr="00FA3856">
        <w:rPr>
          <w:rFonts w:ascii="Times New Roman" w:hAnsi="Times New Roman"/>
          <w:color w:val="002060"/>
          <w:szCs w:val="20"/>
        </w:rPr>
        <w:t>Acréscimo patrimonial no</w:t>
      </w:r>
      <w:r w:rsidRPr="00FA3856">
        <w:rPr>
          <w:rFonts w:ascii="Times New Roman" w:hAnsi="Times New Roman"/>
          <w:color w:val="002060"/>
          <w:szCs w:val="20"/>
        </w:rPr>
        <w:t xml:space="preserve"> mês de novembro (R$ 2.345.678,10).</w:t>
      </w:r>
    </w:p>
    <w:p w:rsidR="00662A37" w:rsidRPr="00FA3856" w:rsidRDefault="00662A37" w:rsidP="00662A37">
      <w:pPr>
        <w:pStyle w:val="Corpodetexto"/>
        <w:ind w:firstLine="708"/>
        <w:rPr>
          <w:rFonts w:ascii="Times New Roman" w:hAnsi="Times New Roman"/>
          <w:b/>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82|12|1000000,00|</w:t>
      </w:r>
    </w:p>
    <w:p w:rsidR="00662A37" w:rsidRPr="00FA3856" w:rsidRDefault="006718D1"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2|: Identificação do mês (dezemb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 xml:space="preserve">|1000000,00|: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dezembro (R$ 1.000.000,00).</w:t>
      </w:r>
    </w:p>
    <w:p w:rsidR="00F25115" w:rsidRPr="00FA3856" w:rsidRDefault="00F25115">
      <w:pPr>
        <w:rPr>
          <w:b/>
          <w:bCs/>
          <w:color w:val="0000FF"/>
          <w:szCs w:val="20"/>
        </w:rPr>
      </w:pPr>
      <w:r w:rsidRPr="00FA3856">
        <w:rPr>
          <w:color w:val="0000FF"/>
          <w:szCs w:val="20"/>
        </w:rPr>
        <w:br w:type="page"/>
      </w:r>
    </w:p>
    <w:p w:rsidR="00FE44A1" w:rsidRPr="00FA3856" w:rsidRDefault="00FE44A1" w:rsidP="00FE44A1">
      <w:pPr>
        <w:pStyle w:val="Ttulo1"/>
        <w:jc w:val="both"/>
        <w:rPr>
          <w:color w:val="0000FF"/>
          <w:szCs w:val="20"/>
        </w:rPr>
      </w:pPr>
      <w:bookmarkStart w:id="930" w:name="_Toc454359434"/>
      <w:r w:rsidRPr="00FA3856">
        <w:rPr>
          <w:color w:val="0000FF"/>
          <w:szCs w:val="20"/>
        </w:rPr>
        <w:lastRenderedPageBreak/>
        <w:t>Registro Y690: Informações de Optantes pelo PAES</w:t>
      </w:r>
      <w:bookmarkEnd w:id="930"/>
    </w:p>
    <w:p w:rsidR="00FE44A1" w:rsidRPr="00FA3856" w:rsidRDefault="00FE44A1" w:rsidP="00FE44A1">
      <w:pPr>
        <w:rPr>
          <w:szCs w:val="20"/>
        </w:rPr>
      </w:pPr>
    </w:p>
    <w:p w:rsidR="00FE4B6D" w:rsidRPr="00FA3856" w:rsidRDefault="00FE44A1" w:rsidP="005D549B">
      <w:pPr>
        <w:pStyle w:val="PSDS-CorpodeTexto0"/>
        <w:rPr>
          <w:rFonts w:ascii="Times New Roman" w:hAnsi="Times New Roman"/>
        </w:rPr>
      </w:pPr>
      <w:r w:rsidRPr="00FA3856">
        <w:rPr>
          <w:rFonts w:ascii="Times New Roman" w:hAnsi="Times New Roman"/>
          <w:lang w:eastAsia="pt-BR"/>
        </w:rPr>
        <w:tab/>
      </w:r>
      <w:r w:rsidR="00FE4B6D" w:rsidRPr="00FA3856">
        <w:rPr>
          <w:rFonts w:ascii="Times New Roman" w:hAnsi="Times New Roman"/>
        </w:rPr>
        <w:t>Este registro deve ser preenchido</w:t>
      </w:r>
      <w:r w:rsidR="00E64C77" w:rsidRPr="00FA3856">
        <w:rPr>
          <w:rFonts w:ascii="Times New Roman" w:hAnsi="Times New Roman"/>
        </w:rPr>
        <w:t xml:space="preserve"> pela pessoa jurídica que optou pelo Parcelamento Especial (Paes), de que trata a Lei n</w:t>
      </w:r>
      <w:r w:rsidR="00FE4B6D" w:rsidRPr="00FA3856">
        <w:rPr>
          <w:rFonts w:ascii="Times New Roman" w:hAnsi="Times New Roman"/>
          <w:u w:val="single"/>
          <w:vertAlign w:val="superscript"/>
        </w:rPr>
        <w:t>o</w:t>
      </w:r>
      <w:r w:rsidR="00E64C77" w:rsidRPr="00FA3856">
        <w:rPr>
          <w:rFonts w:ascii="Times New Roman" w:hAnsi="Times New Roman"/>
        </w:rPr>
        <w:t xml:space="preserve"> 10.684, de 30 de maio de 2003, para os meses em que esteve submetida ao parcelamento.</w:t>
      </w:r>
      <w:r w:rsidR="00991541" w:rsidRPr="00FA3856">
        <w:rPr>
          <w:rFonts w:ascii="Times New Roman" w:hAnsi="Times New Roman"/>
        </w:rPr>
        <w:t xml:space="preserve"> </w:t>
      </w:r>
      <w:r w:rsidR="00516F95" w:rsidRPr="00FA3856">
        <w:rPr>
          <w:rFonts w:ascii="Times New Roman" w:hAnsi="Times New Roman"/>
        </w:rPr>
        <w:t>Em</w:t>
      </w:r>
      <w:r w:rsidR="005D549B" w:rsidRPr="00FA3856">
        <w:rPr>
          <w:rFonts w:ascii="Times New Roman" w:hAnsi="Times New Roman"/>
        </w:rPr>
        <w:t xml:space="preserve"> Y690.VL_REC_BRU</w:t>
      </w:r>
      <w:r w:rsidR="00FE4B6D" w:rsidRPr="00FA3856">
        <w:rPr>
          <w:rFonts w:ascii="Times New Roman" w:hAnsi="Times New Roman"/>
        </w:rPr>
        <w:t xml:space="preserve">, deve ser informada a receita bruta da pessoa jurídica em cada mês definido </w:t>
      </w:r>
      <w:r w:rsidR="00516F95" w:rsidRPr="00FA3856">
        <w:rPr>
          <w:rFonts w:ascii="Times New Roman" w:hAnsi="Times New Roman"/>
        </w:rPr>
        <w:t>em</w:t>
      </w:r>
      <w:r w:rsidR="00FE4B6D" w:rsidRPr="00FA3856">
        <w:rPr>
          <w:rFonts w:ascii="Times New Roman" w:hAnsi="Times New Roman"/>
        </w:rPr>
        <w:t xml:space="preserve"> </w:t>
      </w:r>
      <w:r w:rsidR="005D549B" w:rsidRPr="00FA3856">
        <w:rPr>
          <w:rFonts w:ascii="Times New Roman" w:hAnsi="Times New Roman"/>
        </w:rPr>
        <w:t xml:space="preserve">Y690.MES. </w:t>
      </w:r>
      <w:r w:rsidR="00FE4B6D" w:rsidRPr="00FA3856">
        <w:rPr>
          <w:rFonts w:ascii="Times New Roman" w:hAnsi="Times New Roman"/>
        </w:rPr>
        <w:t>Integram a receita bruta operacional</w:t>
      </w:r>
      <w:r w:rsidR="00991541" w:rsidRPr="00FA3856">
        <w:rPr>
          <w:rFonts w:ascii="Times New Roman" w:hAnsi="Times New Roman"/>
        </w:rPr>
        <w:t xml:space="preserve"> (art. 44 da Lei n</w:t>
      </w:r>
      <w:r w:rsidR="00991541" w:rsidRPr="00FA3856">
        <w:rPr>
          <w:rFonts w:ascii="Times New Roman" w:hAnsi="Times New Roman"/>
          <w:u w:val="single"/>
          <w:vertAlign w:val="superscript"/>
        </w:rPr>
        <w:t>o</w:t>
      </w:r>
      <w:r w:rsidR="00991541" w:rsidRPr="00FA3856">
        <w:rPr>
          <w:rFonts w:ascii="Times New Roman" w:hAnsi="Times New Roman"/>
        </w:rPr>
        <w:t xml:space="preserve"> 4.506, de 30 de novembro de 1964)</w:t>
      </w:r>
      <w:r w:rsidR="005D549B" w:rsidRPr="00FA3856">
        <w:rPr>
          <w:rFonts w:ascii="Times New Roman" w:hAnsi="Times New Roman"/>
        </w:rPr>
        <w:t>:</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 - O produto da venda dos bens e serviços nas transações ou operações de conta própria;</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I - O resultado auferido nas operações de conta alheia;</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II - As recuperações ou devoluções de custos, deduções ou provisões;</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V - As subvenções correntes, para custeio ou operação, recebidas de pessoas jurídicas de direito público ou privado, ou de pessoas naturais.</w:t>
      </w:r>
    </w:p>
    <w:p w:rsidR="00E64C77" w:rsidRPr="00FA3856" w:rsidRDefault="00E64C77" w:rsidP="00E64C77">
      <w:pPr>
        <w:pStyle w:val="PSDS-CorpodeTexto0"/>
        <w:rPr>
          <w:rFonts w:ascii="Times New Roman" w:hAnsi="Times New Roman"/>
        </w:rPr>
      </w:pPr>
      <w:r w:rsidRPr="00FA3856">
        <w:rPr>
          <w:rFonts w:ascii="Times New Roman" w:hAnsi="Times New Roman"/>
        </w:rPr>
        <w:t> </w:t>
      </w:r>
    </w:p>
    <w:p w:rsidR="00FE44A1" w:rsidRPr="00FA3856" w:rsidRDefault="00E64C77" w:rsidP="00991541">
      <w:pPr>
        <w:pStyle w:val="PSDS-CorpodeTexto0"/>
        <w:ind w:firstLine="708"/>
        <w:rPr>
          <w:rFonts w:ascii="Times New Roman" w:hAnsi="Times New Roman"/>
        </w:rPr>
      </w:pPr>
      <w:r w:rsidRPr="00FA3856">
        <w:rPr>
          <w:rFonts w:ascii="Times New Roman" w:hAnsi="Times New Roman"/>
        </w:rPr>
        <w:t>Da receita bruta de vendas e serviços não devem ser diminuídas as vendas canceladas, os descontos concedidos incondicionalmente e os impostos incidentes sobre vendas (Lei n</w:t>
      </w:r>
      <w:r w:rsidR="00991541" w:rsidRPr="00FA3856">
        <w:rPr>
          <w:rFonts w:ascii="Times New Roman" w:hAnsi="Times New Roman"/>
          <w:u w:val="single"/>
          <w:vertAlign w:val="superscript"/>
        </w:rPr>
        <w:t>o</w:t>
      </w:r>
      <w:r w:rsidRPr="00FA3856">
        <w:rPr>
          <w:rFonts w:ascii="Times New Roman" w:hAnsi="Times New Roman"/>
        </w:rPr>
        <w:t xml:space="preserve"> 4.506, de 30 de novembro de 1964, art. 44, Decreto-lei n</w:t>
      </w:r>
      <w:r w:rsidR="00991541" w:rsidRPr="00FA3856">
        <w:rPr>
          <w:rFonts w:ascii="Times New Roman" w:hAnsi="Times New Roman"/>
          <w:u w:val="single"/>
          <w:vertAlign w:val="superscript"/>
        </w:rPr>
        <w:t>o</w:t>
      </w:r>
      <w:r w:rsidRPr="00FA3856">
        <w:rPr>
          <w:rFonts w:ascii="Times New Roman" w:hAnsi="Times New Roman"/>
        </w:rPr>
        <w:t xml:space="preserve"> 1.598, de 30 de dezembro de 1977, art. 12, e Portaria Conjunta PGFN/SRF n</w:t>
      </w:r>
      <w:r w:rsidR="00991541" w:rsidRPr="00FA3856">
        <w:rPr>
          <w:rFonts w:ascii="Times New Roman" w:hAnsi="Times New Roman"/>
          <w:u w:val="single"/>
          <w:vertAlign w:val="superscript"/>
        </w:rPr>
        <w:t>o</w:t>
      </w:r>
      <w:r w:rsidRPr="00FA3856">
        <w:rPr>
          <w:rFonts w:ascii="Times New Roman" w:hAnsi="Times New Roman"/>
        </w:rPr>
        <w:t xml:space="preserve"> 3, de 1</w:t>
      </w:r>
      <w:r w:rsidR="00991541" w:rsidRPr="00FA3856">
        <w:rPr>
          <w:rFonts w:ascii="Times New Roman" w:hAnsi="Times New Roman"/>
          <w:u w:val="single"/>
          <w:vertAlign w:val="superscript"/>
        </w:rPr>
        <w:t>o</w:t>
      </w:r>
      <w:r w:rsidRPr="00FA3856">
        <w:rPr>
          <w:rFonts w:ascii="Times New Roman" w:hAnsi="Times New Roman"/>
        </w:rPr>
        <w:t xml:space="preserve"> de setembro de 2003, art. 8º).</w:t>
      </w:r>
    </w:p>
    <w:p w:rsidR="00FE44A1" w:rsidRPr="00FA3856" w:rsidRDefault="00FE44A1" w:rsidP="00FE44A1">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FE44A1" w:rsidRPr="00FA3856" w:rsidTr="0073347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44A1" w:rsidRPr="00FA3856" w:rsidRDefault="00FE44A1" w:rsidP="00FE44A1">
            <w:pPr>
              <w:pStyle w:val="PSDS-CorpodeTexto0"/>
              <w:jc w:val="center"/>
              <w:rPr>
                <w:rFonts w:ascii="Times New Roman" w:hAnsi="Times New Roman"/>
                <w:b/>
                <w:bCs/>
              </w:rPr>
            </w:pPr>
            <w:r w:rsidRPr="00FA3856">
              <w:rPr>
                <w:rFonts w:ascii="Times New Roman" w:hAnsi="Times New Roman"/>
                <w:b/>
                <w:bCs/>
              </w:rPr>
              <w:t xml:space="preserve">REGISTRO Y690: </w:t>
            </w:r>
            <w:r w:rsidRPr="00FA3856">
              <w:rPr>
                <w:rFonts w:ascii="Times New Roman" w:hAnsi="Times New Roman"/>
                <w:b/>
              </w:rPr>
              <w:t>INFORMAÇÕES DE OPTANTES PELO PAES</w:t>
            </w:r>
          </w:p>
        </w:tc>
      </w:tr>
      <w:tr w:rsidR="00FE44A1" w:rsidRPr="00FA3856" w:rsidTr="0073347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44A1" w:rsidRPr="00FA3856" w:rsidRDefault="00FE44A1" w:rsidP="00733470">
            <w:pPr>
              <w:pStyle w:val="PSDS-CorpodeTexto0"/>
              <w:jc w:val="center"/>
              <w:rPr>
                <w:rFonts w:ascii="Times New Roman" w:hAnsi="Times New Roman"/>
                <w:b/>
                <w:bCs/>
              </w:rPr>
            </w:pPr>
            <w:r w:rsidRPr="00FA3856">
              <w:rPr>
                <w:rFonts w:ascii="Times New Roman" w:hAnsi="Times New Roman"/>
                <w:b/>
                <w:bCs/>
              </w:rPr>
              <w:t>Regras de Validação do Registro</w:t>
            </w:r>
          </w:p>
          <w:p w:rsidR="00FE44A1" w:rsidRPr="00FA3856" w:rsidRDefault="00FE44A1" w:rsidP="00733470">
            <w:pPr>
              <w:pStyle w:val="PSDS-CorpodeTexto0"/>
              <w:jc w:val="center"/>
              <w:rPr>
                <w:rFonts w:ascii="Times New Roman" w:hAnsi="Times New Roman"/>
                <w:b/>
                <w:bCs/>
              </w:rPr>
            </w:pPr>
          </w:p>
        </w:tc>
      </w:tr>
      <w:tr w:rsidR="00FE44A1" w:rsidRPr="00FA3856" w:rsidTr="0073347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FE44A1" w:rsidRPr="00FA3856" w:rsidRDefault="00FE44A1" w:rsidP="00733470">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FE44A1" w:rsidRPr="00FA3856" w:rsidRDefault="00FE44A1" w:rsidP="00733470">
            <w:pPr>
              <w:pStyle w:val="PSDS-CorpodeTexto0"/>
              <w:jc w:val="center"/>
              <w:rPr>
                <w:rFonts w:ascii="Times New Roman" w:hAnsi="Times New Roman"/>
                <w:b/>
                <w:bCs/>
              </w:rPr>
            </w:pPr>
            <w:r w:rsidRPr="00FA3856">
              <w:rPr>
                <w:rFonts w:ascii="Times New Roman" w:hAnsi="Times New Roman"/>
                <w:b/>
                <w:bCs/>
              </w:rPr>
              <w:t>Ocorrência – 0:12</w:t>
            </w:r>
          </w:p>
        </w:tc>
      </w:tr>
      <w:tr w:rsidR="00FE44A1" w:rsidRPr="00FA3856" w:rsidTr="0073347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FE44A1" w:rsidRPr="00FA3856" w:rsidRDefault="00FE44A1" w:rsidP="00733470">
            <w:pPr>
              <w:pStyle w:val="PSDS-CorpodeTexto0"/>
              <w:rPr>
                <w:rFonts w:ascii="Times New Roman" w:hAnsi="Times New Roman"/>
                <w:b/>
                <w:bCs/>
              </w:rPr>
            </w:pPr>
            <w:r w:rsidRPr="00FA3856">
              <w:rPr>
                <w:rFonts w:ascii="Times New Roman" w:hAnsi="Times New Roman"/>
                <w:b/>
                <w:bCs/>
              </w:rPr>
              <w:t xml:space="preserve">Campo(s) chave: </w:t>
            </w:r>
            <w:r w:rsidR="00D73F2C" w:rsidRPr="00FA3856">
              <w:rPr>
                <w:rFonts w:ascii="Times New Roman" w:hAnsi="Times New Roman"/>
                <w:b/>
                <w:bCs/>
              </w:rPr>
              <w:t>MÊS</w:t>
            </w:r>
          </w:p>
        </w:tc>
      </w:tr>
    </w:tbl>
    <w:p w:rsidR="003B49DF" w:rsidRPr="00FA3856" w:rsidRDefault="003B49DF" w:rsidP="003B49DF">
      <w:pPr>
        <w:rPr>
          <w:szCs w:val="20"/>
        </w:rPr>
      </w:pPr>
    </w:p>
    <w:tbl>
      <w:tblPr>
        <w:tblW w:w="1299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5711"/>
        <w:gridCol w:w="708"/>
        <w:gridCol w:w="1139"/>
        <w:gridCol w:w="1016"/>
        <w:gridCol w:w="992"/>
        <w:gridCol w:w="1339"/>
      </w:tblGrid>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0A5681" w:rsidRPr="00FA3856" w:rsidRDefault="000A5681" w:rsidP="00FE44A1">
            <w:pPr>
              <w:pStyle w:val="PSDS-CorpodeTexto0"/>
              <w:jc w:val="center"/>
              <w:rPr>
                <w:rFonts w:ascii="Times New Roman" w:hAnsi="Times New Roman"/>
                <w:b/>
                <w:bCs/>
              </w:rPr>
            </w:pPr>
            <w:r w:rsidRPr="00FA3856">
              <w:rPr>
                <w:rFonts w:ascii="Times New Roman" w:hAnsi="Times New Roman"/>
                <w:b/>
                <w:bCs/>
              </w:rPr>
              <w:t>Obrigatório</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A84E88">
            <w:pPr>
              <w:pStyle w:val="PSDS-CorpodeTexto0"/>
              <w:suppressAutoHyphens w:val="0"/>
              <w:rPr>
                <w:rFonts w:ascii="Times New Roman" w:hAnsi="Times New Roman"/>
                <w:b/>
                <w:bCs/>
              </w:rPr>
            </w:pPr>
            <w:r w:rsidRPr="00FA3856">
              <w:rPr>
                <w:rFonts w:ascii="Times New Roman" w:hAnsi="Times New Roman"/>
                <w:b/>
                <w:bCs/>
              </w:rPr>
              <w:t>1</w:t>
            </w: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REG</w:t>
            </w:r>
          </w:p>
          <w:p w:rsidR="000A5681" w:rsidRPr="00FA3856" w:rsidRDefault="000A5681" w:rsidP="003B49DF">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color w:val="000000"/>
              </w:rPr>
              <w:t>Texto Fixo Contendo Identificação do Registro (Y690).</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FE44A1">
            <w:pPr>
              <w:pStyle w:val="PSDS-CorpodeTexto0"/>
              <w:jc w:val="center"/>
              <w:rPr>
                <w:rFonts w:ascii="Times New Roman" w:hAnsi="Times New Roman"/>
                <w:bCs/>
                <w:lang w:val="pt-PT"/>
              </w:rPr>
            </w:pPr>
            <w:r w:rsidRPr="00FA3856">
              <w:rPr>
                <w:rFonts w:ascii="Times New Roman" w:hAnsi="Times New Roman"/>
                <w:bCs/>
                <w:lang w:val="pt-PT"/>
              </w:rPr>
              <w:t>[Y690]</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A84E88">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lang w:val="pt-PT"/>
              </w:rPr>
              <w:t>MES</w:t>
            </w:r>
          </w:p>
        </w:tc>
        <w:tc>
          <w:tcPr>
            <w:tcW w:w="5711"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jc w:val="both"/>
              <w:rPr>
                <w:szCs w:val="20"/>
              </w:rPr>
            </w:pPr>
            <w:r w:rsidRPr="00FA3856">
              <w:rPr>
                <w:szCs w:val="20"/>
              </w:rPr>
              <w:t>Mês:</w:t>
            </w:r>
          </w:p>
          <w:p w:rsidR="000A5681" w:rsidRPr="00FA3856" w:rsidRDefault="000A5681" w:rsidP="003B49DF">
            <w:pPr>
              <w:jc w:val="both"/>
              <w:rPr>
                <w:szCs w:val="20"/>
              </w:rPr>
            </w:pPr>
            <w:r w:rsidRPr="00FA3856">
              <w:rPr>
                <w:szCs w:val="20"/>
              </w:rPr>
              <w:t>01 – Janeiro</w:t>
            </w:r>
          </w:p>
          <w:p w:rsidR="000A5681" w:rsidRPr="00FA3856" w:rsidRDefault="000A5681" w:rsidP="003B49DF">
            <w:pPr>
              <w:jc w:val="both"/>
              <w:rPr>
                <w:szCs w:val="20"/>
              </w:rPr>
            </w:pPr>
            <w:r w:rsidRPr="00FA3856">
              <w:rPr>
                <w:szCs w:val="20"/>
              </w:rPr>
              <w:t>02 – Fevereiro</w:t>
            </w:r>
          </w:p>
          <w:p w:rsidR="000A5681" w:rsidRPr="00FA3856" w:rsidRDefault="000A5681" w:rsidP="003B49DF">
            <w:pPr>
              <w:jc w:val="both"/>
              <w:rPr>
                <w:szCs w:val="20"/>
              </w:rPr>
            </w:pPr>
            <w:r w:rsidRPr="00FA3856">
              <w:rPr>
                <w:szCs w:val="20"/>
              </w:rPr>
              <w:t>03 – Março</w:t>
            </w:r>
          </w:p>
          <w:p w:rsidR="000A5681" w:rsidRPr="00FA3856" w:rsidRDefault="000A5681" w:rsidP="003B49DF">
            <w:pPr>
              <w:jc w:val="both"/>
              <w:rPr>
                <w:szCs w:val="20"/>
              </w:rPr>
            </w:pPr>
            <w:r w:rsidRPr="00FA3856">
              <w:rPr>
                <w:szCs w:val="20"/>
              </w:rPr>
              <w:t>04 – Abril</w:t>
            </w:r>
          </w:p>
          <w:p w:rsidR="000A5681" w:rsidRPr="00FA3856" w:rsidRDefault="000A5681" w:rsidP="003B49DF">
            <w:pPr>
              <w:jc w:val="both"/>
              <w:rPr>
                <w:szCs w:val="20"/>
              </w:rPr>
            </w:pPr>
            <w:r w:rsidRPr="00FA3856">
              <w:rPr>
                <w:szCs w:val="20"/>
              </w:rPr>
              <w:t>05 – Maio</w:t>
            </w:r>
          </w:p>
          <w:p w:rsidR="000A5681" w:rsidRPr="00FA3856" w:rsidRDefault="000A5681" w:rsidP="003B49DF">
            <w:pPr>
              <w:jc w:val="both"/>
              <w:rPr>
                <w:szCs w:val="20"/>
              </w:rPr>
            </w:pPr>
            <w:r w:rsidRPr="00FA3856">
              <w:rPr>
                <w:szCs w:val="20"/>
              </w:rPr>
              <w:t>06 – Junho</w:t>
            </w:r>
          </w:p>
          <w:p w:rsidR="000A5681" w:rsidRPr="00FA3856" w:rsidRDefault="000A5681" w:rsidP="003B49DF">
            <w:pPr>
              <w:jc w:val="both"/>
              <w:rPr>
                <w:szCs w:val="20"/>
              </w:rPr>
            </w:pPr>
            <w:r w:rsidRPr="00FA3856">
              <w:rPr>
                <w:szCs w:val="20"/>
              </w:rPr>
              <w:t>07 – Julho</w:t>
            </w:r>
          </w:p>
          <w:p w:rsidR="000A5681" w:rsidRPr="00FA3856" w:rsidRDefault="000A5681" w:rsidP="003B49DF">
            <w:pPr>
              <w:jc w:val="both"/>
              <w:rPr>
                <w:szCs w:val="20"/>
              </w:rPr>
            </w:pPr>
            <w:r w:rsidRPr="00FA3856">
              <w:rPr>
                <w:szCs w:val="20"/>
              </w:rPr>
              <w:t>08 – Agosto</w:t>
            </w:r>
          </w:p>
          <w:p w:rsidR="000A5681" w:rsidRPr="00FA3856" w:rsidRDefault="000A5681" w:rsidP="003B49DF">
            <w:pPr>
              <w:jc w:val="both"/>
              <w:rPr>
                <w:szCs w:val="20"/>
              </w:rPr>
            </w:pPr>
            <w:r w:rsidRPr="00FA3856">
              <w:rPr>
                <w:szCs w:val="20"/>
              </w:rPr>
              <w:t>09 – Setembro</w:t>
            </w:r>
          </w:p>
          <w:p w:rsidR="000A5681" w:rsidRPr="00FA3856" w:rsidRDefault="000A5681" w:rsidP="003B49DF">
            <w:pPr>
              <w:jc w:val="both"/>
              <w:rPr>
                <w:szCs w:val="20"/>
              </w:rPr>
            </w:pPr>
            <w:r w:rsidRPr="00FA3856">
              <w:rPr>
                <w:szCs w:val="20"/>
              </w:rPr>
              <w:t>10 – Outubro</w:t>
            </w:r>
          </w:p>
          <w:p w:rsidR="000A5681" w:rsidRPr="00FA3856" w:rsidRDefault="000A5681" w:rsidP="003B49DF">
            <w:pPr>
              <w:jc w:val="both"/>
              <w:rPr>
                <w:szCs w:val="20"/>
              </w:rPr>
            </w:pPr>
            <w:r w:rsidRPr="00FA3856">
              <w:rPr>
                <w:szCs w:val="20"/>
              </w:rPr>
              <w:t>11 – Novembro</w:t>
            </w:r>
          </w:p>
          <w:p w:rsidR="000A5681" w:rsidRPr="00FA3856" w:rsidRDefault="000A5681" w:rsidP="003B49DF">
            <w:pPr>
              <w:pStyle w:val="PSDS-CorpodeTexto0"/>
              <w:rPr>
                <w:rFonts w:ascii="Times New Roman" w:hAnsi="Times New Roman"/>
              </w:rPr>
            </w:pPr>
            <w:r w:rsidRPr="00FA3856">
              <w:rPr>
                <w:rFonts w:ascii="Times New Roman" w:hAnsi="Times New Roman"/>
              </w:rPr>
              <w:t>12 – Dezembro</w:t>
            </w:r>
          </w:p>
          <w:p w:rsidR="000A5681" w:rsidRPr="00FA3856" w:rsidRDefault="000A5681" w:rsidP="003B49DF">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264644">
            <w:pPr>
              <w:pStyle w:val="PSDS-CorpodeTexto0"/>
              <w:jc w:val="center"/>
              <w:rPr>
                <w:rFonts w:ascii="Times New Roman" w:hAnsi="Times New Roman"/>
                <w:bCs/>
                <w:lang w:val="pt-PT"/>
              </w:rPr>
            </w:pPr>
            <w:r w:rsidRPr="00FA3856">
              <w:rPr>
                <w:rFonts w:ascii="Times New Roman" w:hAnsi="Times New Roman"/>
                <w:bCs/>
                <w:lang w:val="pt-PT"/>
              </w:rPr>
              <w:t>[01; 02; 03; 04; 05; 06; 07; 08; 09; 10; 11; 12]</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r w:rsidR="000A5681" w:rsidRPr="00FA3856" w:rsidTr="000A5681">
        <w:trPr>
          <w:jc w:val="center"/>
        </w:trPr>
        <w:tc>
          <w:tcPr>
            <w:tcW w:w="485" w:type="dxa"/>
            <w:tcBorders>
              <w:top w:val="single" w:sz="6" w:space="0" w:color="auto"/>
              <w:left w:val="single" w:sz="6" w:space="0" w:color="auto"/>
              <w:bottom w:val="single" w:sz="6" w:space="0" w:color="auto"/>
              <w:right w:val="single" w:sz="6" w:space="0" w:color="auto"/>
            </w:tcBorders>
          </w:tcPr>
          <w:p w:rsidR="000A5681" w:rsidRPr="00FA3856" w:rsidRDefault="000A5681" w:rsidP="00A84E88">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608"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lang w:val="pt-PT"/>
              </w:rPr>
            </w:pPr>
            <w:r w:rsidRPr="00FA3856">
              <w:rPr>
                <w:rFonts w:ascii="Times New Roman" w:hAnsi="Times New Roman"/>
                <w:lang w:val="pt-PT"/>
              </w:rPr>
              <w:t>VL_REC_BRU</w:t>
            </w:r>
          </w:p>
          <w:p w:rsidR="000A5681" w:rsidRPr="00FA3856" w:rsidRDefault="000A5681" w:rsidP="003B49DF">
            <w:pPr>
              <w:pStyle w:val="PSDS-CorpodeTexto0"/>
              <w:rPr>
                <w:rFonts w:ascii="Times New Roman" w:hAnsi="Times New Roman"/>
                <w:lang w:val="pt-PT"/>
              </w:rPr>
            </w:pPr>
          </w:p>
        </w:tc>
        <w:tc>
          <w:tcPr>
            <w:tcW w:w="5711" w:type="dxa"/>
            <w:tcBorders>
              <w:top w:val="single" w:sz="6" w:space="0" w:color="auto"/>
              <w:left w:val="single" w:sz="6" w:space="0" w:color="auto"/>
              <w:bottom w:val="single" w:sz="6" w:space="0" w:color="auto"/>
              <w:right w:val="single" w:sz="6" w:space="0" w:color="auto"/>
            </w:tcBorders>
          </w:tcPr>
          <w:p w:rsidR="000A5681" w:rsidRPr="00FA3856" w:rsidRDefault="000A5681" w:rsidP="003B49DF">
            <w:pPr>
              <w:pStyle w:val="PSDS-CorpodeTexto0"/>
              <w:rPr>
                <w:rFonts w:ascii="Times New Roman" w:hAnsi="Times New Roman"/>
                <w:b/>
                <w:bCs/>
                <w:lang w:val="pt-PT"/>
              </w:rPr>
            </w:pPr>
            <w:r w:rsidRPr="00FA3856">
              <w:rPr>
                <w:rFonts w:ascii="Times New Roman" w:hAnsi="Times New Roman"/>
              </w:rPr>
              <w:t>Receita bruta no mês</w:t>
            </w:r>
          </w:p>
        </w:tc>
        <w:tc>
          <w:tcPr>
            <w:tcW w:w="708"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FE44A1">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0A5681" w:rsidRPr="00FA3856" w:rsidRDefault="000A5681"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414A01" w:rsidRPr="00FA3856" w:rsidRDefault="00083C1C" w:rsidP="00414A01">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w:t>
      </w:r>
      <w:r w:rsidR="00414A01" w:rsidRPr="00FA3856">
        <w:rPr>
          <w:rFonts w:ascii="Times New Roman" w:hAnsi="Times New Roman" w:cs="Times New Roman"/>
          <w:szCs w:val="20"/>
          <w:lang w:val="pt-PT"/>
        </w:rPr>
        <w:t xml:space="preserve"> – Regras de Validação de Campos:</w:t>
      </w:r>
    </w:p>
    <w:p w:rsidR="00414A01" w:rsidRPr="00FA3856" w:rsidRDefault="00414A01"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14A01"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Tipo</w:t>
            </w:r>
          </w:p>
        </w:tc>
      </w:tr>
      <w:tr w:rsidR="00414A01"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414A01" w:rsidRPr="00FA3856" w:rsidRDefault="00414A01" w:rsidP="00414A01">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REGRA_MES_FORA_PERI</w:t>
            </w:r>
            <w:r w:rsidR="00083C1C" w:rsidRPr="00FA3856">
              <w:rPr>
                <w:rFonts w:ascii="Times New Roman" w:eastAsia="Arial Unicode MS" w:hAnsi="Times New Roman"/>
                <w:b/>
                <w:lang w:val="pt-PT"/>
              </w:rPr>
              <w:t>O</w:t>
            </w:r>
            <w:r w:rsidRPr="00FA3856">
              <w:rPr>
                <w:rFonts w:ascii="Times New Roman" w:eastAsia="Arial Unicode MS" w:hAnsi="Times New Roman"/>
                <w:b/>
                <w:lang w:val="pt-PT"/>
              </w:rPr>
              <w:t xml:space="preserve">DO: </w:t>
            </w:r>
            <w:r w:rsidR="00516F95" w:rsidRPr="00FA3856">
              <w:rPr>
                <w:rFonts w:ascii="Times New Roman" w:eastAsia="Arial Unicode MS" w:hAnsi="Times New Roman"/>
                <w:lang w:val="pt-PT"/>
              </w:rPr>
              <w:t xml:space="preserve">Verifica se Y690.MES </w:t>
            </w:r>
            <w:r w:rsidRPr="00FA3856">
              <w:rPr>
                <w:rFonts w:ascii="Times New Roman" w:eastAsia="Arial Unicode MS" w:hAnsi="Times New Roman"/>
                <w:lang w:val="pt-PT"/>
              </w:rPr>
              <w:t>está compreendido no período informado entre 0000.DT_</w:t>
            </w:r>
            <w:r w:rsidR="005D549B" w:rsidRPr="00FA3856">
              <w:rPr>
                <w:rFonts w:ascii="Times New Roman" w:eastAsia="Arial Unicode MS" w:hAnsi="Times New Roman"/>
                <w:lang w:val="pt-PT"/>
              </w:rPr>
              <w:t xml:space="preserve">INI </w:t>
            </w:r>
            <w:r w:rsidRPr="00FA3856">
              <w:rPr>
                <w:rFonts w:ascii="Times New Roman" w:eastAsia="Arial Unicode MS" w:hAnsi="Times New Roman"/>
                <w:lang w:val="pt-PT"/>
              </w:rPr>
              <w:t>e 0000.DT</w:t>
            </w:r>
            <w:r w:rsidR="005D549B" w:rsidRPr="00FA3856">
              <w:rPr>
                <w:rFonts w:ascii="Times New Roman" w:eastAsia="Arial Unicode MS" w:hAnsi="Times New Roman"/>
                <w:lang w:val="pt-PT"/>
              </w:rPr>
              <w:t>_FIN</w:t>
            </w:r>
            <w:r w:rsidRPr="00FA3856">
              <w:rPr>
                <w:rFonts w:ascii="Times New Roman" w:eastAsia="Arial Unicode MS" w:hAnsi="Times New Roman"/>
                <w:lang w:val="pt-PT"/>
              </w:rPr>
              <w:t xml:space="preserve">. </w:t>
            </w:r>
          </w:p>
          <w:p w:rsidR="00516F95" w:rsidRPr="00FA3856" w:rsidRDefault="00516F95" w:rsidP="00414A01">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rPr>
                <w:rFonts w:ascii="Times New Roman" w:hAnsi="Times New Roman"/>
                <w:lang w:val="pt-PT"/>
              </w:rPr>
            </w:pPr>
            <w:r w:rsidRPr="00FA3856">
              <w:rPr>
                <w:rFonts w:ascii="Times New Roman" w:hAnsi="Times New Roman"/>
                <w:lang w:val="pt-PT"/>
              </w:rPr>
              <w:t>Erro</w:t>
            </w:r>
          </w:p>
        </w:tc>
      </w:tr>
    </w:tbl>
    <w:p w:rsidR="00414A01" w:rsidRPr="00FA3856" w:rsidRDefault="00414A01" w:rsidP="003B49DF">
      <w:pPr>
        <w:pStyle w:val="Corpodetexto"/>
        <w:rPr>
          <w:rFonts w:ascii="Times New Roman" w:hAnsi="Times New Roman"/>
          <w:szCs w:val="20"/>
        </w:rPr>
      </w:pPr>
    </w:p>
    <w:p w:rsidR="00662A37" w:rsidRPr="00FA3856" w:rsidRDefault="00662A37" w:rsidP="00662A3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90|01|100000,00|</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FE44A1"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00000,00|: Receita bruta do mês de janeiro (R$ 1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90|02|200000,00|</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2|: Identificação do mês (feverei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200000,00|: Receita bruta do mês de fevereiro (R$ 2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90|03|111123,04|</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03|: Identificação do mês (març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11123,04|: Receita bruta do mês de março (R$ 111.123,04).</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90|11|2345678,10|</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1|: Identificação do mês (novemb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2345678,10|: Receita bruta do mês de novembro (R$ 2.345.678,10).</w:t>
      </w:r>
    </w:p>
    <w:p w:rsidR="00662A37" w:rsidRPr="00FA3856" w:rsidRDefault="00662A37" w:rsidP="00662A37">
      <w:pPr>
        <w:pStyle w:val="Corpodetexto"/>
        <w:ind w:firstLine="708"/>
        <w:rPr>
          <w:rFonts w:ascii="Times New Roman" w:hAnsi="Times New Roman"/>
          <w:b/>
          <w:color w:val="002060"/>
          <w:szCs w:val="20"/>
        </w:rPr>
      </w:pPr>
    </w:p>
    <w:p w:rsidR="00662A37" w:rsidRPr="00FA3856" w:rsidRDefault="00662A37" w:rsidP="00662A37">
      <w:pPr>
        <w:pStyle w:val="Corpodetexto"/>
        <w:ind w:firstLine="708"/>
        <w:rPr>
          <w:rFonts w:ascii="Times New Roman" w:hAnsi="Times New Roman"/>
          <w:b/>
          <w:color w:val="002060"/>
          <w:szCs w:val="20"/>
        </w:rPr>
      </w:pPr>
      <w:r w:rsidRPr="00FA3856">
        <w:rPr>
          <w:rFonts w:ascii="Times New Roman" w:hAnsi="Times New Roman"/>
          <w:b/>
          <w:color w:val="002060"/>
          <w:szCs w:val="20"/>
        </w:rPr>
        <w:t>|Y690|12|1000000,00|</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2|: Identificação do mês (dezembro).</w:t>
      </w:r>
    </w:p>
    <w:p w:rsidR="00662A37" w:rsidRPr="00FA3856" w:rsidRDefault="00662A37" w:rsidP="00662A37">
      <w:pPr>
        <w:pStyle w:val="Corpodetexto"/>
        <w:ind w:left="708" w:firstLine="708"/>
        <w:rPr>
          <w:rFonts w:ascii="Times New Roman" w:hAnsi="Times New Roman"/>
          <w:color w:val="002060"/>
          <w:szCs w:val="20"/>
        </w:rPr>
      </w:pPr>
      <w:r w:rsidRPr="00FA3856">
        <w:rPr>
          <w:rFonts w:ascii="Times New Roman" w:hAnsi="Times New Roman"/>
          <w:color w:val="002060"/>
          <w:szCs w:val="20"/>
        </w:rPr>
        <w:t>|1000000,00|: Receita bruta do mês de dezembro (R$ 1.000.000,00).</w:t>
      </w:r>
    </w:p>
    <w:p w:rsidR="00662A37" w:rsidRPr="00FA3856" w:rsidRDefault="00662A37">
      <w:pPr>
        <w:rPr>
          <w:b/>
          <w:bCs/>
          <w:color w:val="0000FF"/>
          <w:szCs w:val="20"/>
        </w:rPr>
      </w:pPr>
    </w:p>
    <w:p w:rsidR="005E1760" w:rsidRPr="00FA3856" w:rsidRDefault="00E66953" w:rsidP="005E1760">
      <w:pPr>
        <w:pStyle w:val="Ttulo1"/>
        <w:jc w:val="both"/>
        <w:rPr>
          <w:color w:val="0000FF"/>
          <w:szCs w:val="20"/>
        </w:rPr>
      </w:pPr>
      <w:r w:rsidRPr="00FA3856">
        <w:rPr>
          <w:color w:val="0000FF"/>
          <w:szCs w:val="20"/>
        </w:rPr>
        <w:br w:type="page"/>
      </w:r>
      <w:bookmarkStart w:id="931" w:name="_Toc437067674"/>
      <w:bookmarkStart w:id="932" w:name="_Toc454359435"/>
      <w:r w:rsidR="005E1760" w:rsidRPr="00FA3856">
        <w:rPr>
          <w:color w:val="0000FF"/>
          <w:szCs w:val="20"/>
        </w:rPr>
        <w:lastRenderedPageBreak/>
        <w:t>Registro Y720: Informações de Períodos Anteriores</w:t>
      </w:r>
      <w:bookmarkEnd w:id="931"/>
      <w:bookmarkEnd w:id="932"/>
    </w:p>
    <w:p w:rsidR="005E1760" w:rsidRPr="00FA3856" w:rsidRDefault="005E1760" w:rsidP="005E1760">
      <w:pPr>
        <w:shd w:val="clear" w:color="auto" w:fill="FFFFFF"/>
        <w:rPr>
          <w:rFonts w:ascii="Arial" w:hAnsi="Arial" w:cs="Arial"/>
          <w:color w:val="000000"/>
          <w:sz w:val="18"/>
          <w:szCs w:val="18"/>
        </w:rPr>
      </w:pPr>
    </w:p>
    <w:p w:rsidR="005E1760" w:rsidRPr="00FA3856" w:rsidRDefault="005E1760" w:rsidP="005E1760">
      <w:pPr>
        <w:pStyle w:val="NormalWeb"/>
        <w:shd w:val="clear" w:color="auto" w:fill="FFFFFF"/>
        <w:spacing w:before="120" w:after="120"/>
        <w:rPr>
          <w:rFonts w:ascii="Arial" w:hAnsi="Arial" w:cs="Arial"/>
          <w:color w:val="000000"/>
          <w:sz w:val="18"/>
          <w:szCs w:val="18"/>
        </w:rPr>
      </w:pPr>
      <w:r w:rsidRPr="00FA3856">
        <w:rPr>
          <w:rFonts w:ascii="Arial" w:hAnsi="Arial" w:cs="Arial"/>
          <w:color w:val="000000"/>
          <w:sz w:val="18"/>
          <w:szCs w:val="18"/>
        </w:rPr>
        <w:t> </w:t>
      </w:r>
      <w:r w:rsidRPr="00FA3856">
        <w:rPr>
          <w:rFonts w:ascii="Arial" w:hAnsi="Arial" w:cs="Arial"/>
          <w:color w:val="000000"/>
          <w:sz w:val="18"/>
          <w:szCs w:val="18"/>
        </w:rPr>
        <w:tab/>
      </w:r>
      <w:r w:rsidRPr="00FA3856">
        <w:rPr>
          <w:rFonts w:ascii="Spranq eco sans" w:hAnsi="Spranq eco sans" w:cs="Arial"/>
          <w:color w:val="000000"/>
          <w:sz w:val="18"/>
          <w:szCs w:val="18"/>
        </w:rPr>
        <w:t xml:space="preserve">Este registro </w:t>
      </w:r>
      <w:r w:rsidRPr="00FA3856">
        <w:rPr>
          <w:rFonts w:ascii="Spranq eco sans" w:hAnsi="Spranq eco sans" w:cs="Arial" w:hint="eastAsia"/>
          <w:color w:val="000000"/>
          <w:sz w:val="18"/>
          <w:szCs w:val="18"/>
        </w:rPr>
        <w:t>é</w:t>
      </w:r>
      <w:r w:rsidRPr="00FA3856">
        <w:rPr>
          <w:rFonts w:ascii="Spranq eco sans" w:hAnsi="Spranq eco sans" w:cs="Arial"/>
          <w:color w:val="000000"/>
          <w:sz w:val="18"/>
          <w:szCs w:val="18"/>
        </w:rPr>
        <w:t xml:space="preserve"> obrigat</w:t>
      </w:r>
      <w:r w:rsidRPr="00FA3856">
        <w:rPr>
          <w:rFonts w:ascii="Spranq eco sans" w:hAnsi="Spranq eco sans" w:cs="Arial" w:hint="eastAsia"/>
          <w:color w:val="000000"/>
          <w:sz w:val="18"/>
          <w:szCs w:val="18"/>
        </w:rPr>
        <w:t>ó</w:t>
      </w:r>
      <w:r w:rsidRPr="00FA3856">
        <w:rPr>
          <w:rFonts w:ascii="Spranq eco sans" w:hAnsi="Spranq eco sans" w:cs="Arial"/>
          <w:color w:val="000000"/>
          <w:sz w:val="18"/>
          <w:szCs w:val="18"/>
        </w:rPr>
        <w:t>rio por ocasião da entrega da escritura</w:t>
      </w:r>
      <w:r w:rsidRPr="00FA3856">
        <w:rPr>
          <w:rFonts w:ascii="Spranq eco sans" w:hAnsi="Spranq eco sans" w:cs="Arial" w:hint="eastAsia"/>
          <w:color w:val="000000"/>
          <w:sz w:val="18"/>
          <w:szCs w:val="18"/>
        </w:rPr>
        <w:t>çã</w:t>
      </w:r>
      <w:r w:rsidRPr="00FA3856">
        <w:rPr>
          <w:rFonts w:ascii="Spranq eco sans" w:hAnsi="Spranq eco sans" w:cs="Arial"/>
          <w:color w:val="000000"/>
          <w:sz w:val="18"/>
          <w:szCs w:val="18"/>
        </w:rPr>
        <w:t>o em atraso. Caso contr</w:t>
      </w:r>
      <w:r w:rsidRPr="00FA3856">
        <w:rPr>
          <w:rFonts w:ascii="Spranq eco sans" w:hAnsi="Spranq eco sans" w:cs="Arial" w:hint="eastAsia"/>
          <w:color w:val="000000"/>
          <w:sz w:val="18"/>
          <w:szCs w:val="18"/>
        </w:rPr>
        <w:t>á</w:t>
      </w:r>
      <w:r w:rsidRPr="00FA3856">
        <w:rPr>
          <w:rFonts w:ascii="Spranq eco sans" w:hAnsi="Spranq eco sans" w:cs="Arial"/>
          <w:color w:val="000000"/>
          <w:sz w:val="18"/>
          <w:szCs w:val="18"/>
        </w:rPr>
        <w:t xml:space="preserve">rio o seu preenchimento </w:t>
      </w:r>
      <w:r w:rsidRPr="00FA3856">
        <w:rPr>
          <w:rFonts w:ascii="Spranq eco sans" w:hAnsi="Spranq eco sans" w:cs="Arial" w:hint="eastAsia"/>
          <w:color w:val="000000"/>
          <w:sz w:val="18"/>
          <w:szCs w:val="18"/>
        </w:rPr>
        <w:t>é</w:t>
      </w:r>
      <w:r w:rsidRPr="00FA3856">
        <w:rPr>
          <w:rFonts w:ascii="Spranq eco sans" w:hAnsi="Spranq eco sans" w:cs="Arial"/>
          <w:color w:val="000000"/>
          <w:sz w:val="18"/>
          <w:szCs w:val="18"/>
        </w:rPr>
        <w:t xml:space="preserve"> opcional. A obrigatoriedade ser</w:t>
      </w:r>
      <w:r w:rsidRPr="00FA3856">
        <w:rPr>
          <w:rFonts w:ascii="Spranq eco sans" w:hAnsi="Spranq eco sans" w:cs="Arial" w:hint="eastAsia"/>
          <w:color w:val="000000"/>
          <w:sz w:val="18"/>
          <w:szCs w:val="18"/>
        </w:rPr>
        <w:t>á</w:t>
      </w:r>
      <w:r w:rsidRPr="00FA3856">
        <w:rPr>
          <w:rFonts w:ascii="Spranq eco sans" w:hAnsi="Spranq eco sans" w:cs="Arial"/>
          <w:color w:val="000000"/>
          <w:sz w:val="18"/>
          <w:szCs w:val="18"/>
        </w:rPr>
        <w:t xml:space="preserve"> verificada na hora da transmiss</w:t>
      </w:r>
      <w:r w:rsidRPr="00FA3856">
        <w:rPr>
          <w:rFonts w:ascii="Spranq eco sans" w:hAnsi="Spranq eco sans" w:cs="Arial" w:hint="eastAsia"/>
          <w:color w:val="000000"/>
          <w:sz w:val="18"/>
          <w:szCs w:val="18"/>
        </w:rPr>
        <w:t>ã</w:t>
      </w:r>
      <w:r w:rsidRPr="00FA3856">
        <w:rPr>
          <w:rFonts w:ascii="Spranq eco sans" w:hAnsi="Spranq eco sans" w:cs="Arial"/>
          <w:color w:val="000000"/>
          <w:sz w:val="18"/>
          <w:szCs w:val="18"/>
        </w:rPr>
        <w:t>o.</w:t>
      </w: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E1760" w:rsidRPr="00FA3856" w:rsidTr="00FA3856">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 xml:space="preserve">REGISTRO Y720: </w:t>
            </w:r>
            <w:r w:rsidRPr="00FA3856">
              <w:rPr>
                <w:rFonts w:ascii="Times New Roman" w:hAnsi="Times New Roman"/>
                <w:b/>
              </w:rPr>
              <w:t>INFORMAÇÕES DE PERÍODOS ANTERIORES</w:t>
            </w:r>
          </w:p>
        </w:tc>
      </w:tr>
      <w:tr w:rsidR="005E1760" w:rsidRPr="00FA3856" w:rsidTr="00FA3856">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Regras de Validação do Registro</w:t>
            </w:r>
          </w:p>
          <w:p w:rsidR="005E1760" w:rsidRPr="00FA3856" w:rsidRDefault="005E1760" w:rsidP="00FA3856">
            <w:pPr>
              <w:pStyle w:val="PSDS-CorpodeTexto0"/>
              <w:jc w:val="center"/>
              <w:rPr>
                <w:rFonts w:ascii="Times New Roman" w:hAnsi="Times New Roman"/>
                <w:b/>
                <w:bCs/>
              </w:rPr>
            </w:pPr>
          </w:p>
        </w:tc>
      </w:tr>
      <w:tr w:rsidR="005E1760" w:rsidRPr="00FA3856" w:rsidTr="00FA3856">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Ocorrência – 0:1</w:t>
            </w:r>
          </w:p>
        </w:tc>
      </w:tr>
      <w:tr w:rsidR="005E1760" w:rsidRPr="00FA3856" w:rsidTr="00FA3856">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E1760" w:rsidRPr="00FA3856" w:rsidRDefault="005E1760" w:rsidP="00FA3856">
            <w:pPr>
              <w:pStyle w:val="PSDS-CorpodeTexto0"/>
              <w:rPr>
                <w:rFonts w:ascii="Times New Roman" w:hAnsi="Times New Roman"/>
                <w:b/>
                <w:bCs/>
              </w:rPr>
            </w:pPr>
            <w:r w:rsidRPr="00FA3856">
              <w:rPr>
                <w:rFonts w:ascii="Times New Roman" w:hAnsi="Times New Roman"/>
                <w:b/>
                <w:bCs/>
              </w:rPr>
              <w:t>Campo(s) chave: [REG]</w:t>
            </w:r>
          </w:p>
        </w:tc>
      </w:tr>
    </w:tbl>
    <w:p w:rsidR="005E1760" w:rsidRPr="00FA3856" w:rsidRDefault="005E1760" w:rsidP="005E1760">
      <w:pPr>
        <w:shd w:val="clear" w:color="auto" w:fill="FFFFFF"/>
        <w:rPr>
          <w:rFonts w:ascii="Arial" w:hAnsi="Arial" w:cs="Arial"/>
          <w:color w:val="000000"/>
          <w:sz w:val="18"/>
          <w:szCs w:val="18"/>
        </w:rPr>
      </w:pPr>
    </w:p>
    <w:tbl>
      <w:tblPr>
        <w:tblW w:w="1371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329"/>
        <w:gridCol w:w="5711"/>
        <w:gridCol w:w="708"/>
        <w:gridCol w:w="1139"/>
        <w:gridCol w:w="1016"/>
        <w:gridCol w:w="992"/>
        <w:gridCol w:w="1339"/>
      </w:tblGrid>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Nº</w:t>
            </w:r>
          </w:p>
        </w:tc>
        <w:tc>
          <w:tcPr>
            <w:tcW w:w="2329"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Campo</w:t>
            </w:r>
          </w:p>
        </w:tc>
        <w:tc>
          <w:tcPr>
            <w:tcW w:w="5711"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Obrigatório</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rPr>
            </w:pPr>
            <w:r w:rsidRPr="00FA3856">
              <w:rPr>
                <w:rFonts w:ascii="Times New Roman" w:hAnsi="Times New Roman"/>
                <w:b/>
                <w:bCs/>
              </w:rPr>
              <w:t>1</w:t>
            </w:r>
          </w:p>
        </w:tc>
        <w:tc>
          <w:tcPr>
            <w:tcW w:w="232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REG</w:t>
            </w:r>
          </w:p>
          <w:p w:rsidR="005E1760" w:rsidRPr="00FA3856" w:rsidRDefault="005E1760" w:rsidP="00FA3856">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hAnsi="Times New Roman"/>
                <w:b/>
                <w:bCs/>
                <w:lang w:val="pt-PT"/>
              </w:rPr>
            </w:pPr>
            <w:r w:rsidRPr="00FA3856">
              <w:rPr>
                <w:rFonts w:ascii="Times New Roman" w:hAnsi="Times New Roman"/>
                <w:color w:val="000000"/>
              </w:rPr>
              <w:t>Texto Fixo Contendo Identificação do Registro (Y720).</w:t>
            </w:r>
          </w:p>
        </w:tc>
        <w:tc>
          <w:tcPr>
            <w:tcW w:w="70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bCs/>
                <w:lang w:val="pt-PT"/>
              </w:rPr>
            </w:pPr>
            <w:r w:rsidRPr="00FA3856">
              <w:rPr>
                <w:rFonts w:ascii="Times New Roman" w:hAnsi="Times New Roman"/>
                <w:bCs/>
                <w:lang w:val="pt-PT"/>
              </w:rPr>
              <w:t>[Y720]</w:t>
            </w:r>
          </w:p>
        </w:tc>
        <w:tc>
          <w:tcPr>
            <w:tcW w:w="1339"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lang w:val="pt-PT"/>
              </w:rPr>
            </w:pPr>
            <w:r w:rsidRPr="00FA3856">
              <w:rPr>
                <w:rFonts w:ascii="Times New Roman" w:hAnsi="Times New Roman"/>
                <w:lang w:val="pt-PT"/>
              </w:rPr>
              <w:t>Sim</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rPr>
            </w:pPr>
            <w:r w:rsidRPr="00FA3856">
              <w:rPr>
                <w:rFonts w:ascii="Times New Roman" w:hAnsi="Times New Roman"/>
                <w:b/>
                <w:bCs/>
              </w:rPr>
              <w:t>2</w:t>
            </w:r>
          </w:p>
        </w:tc>
        <w:tc>
          <w:tcPr>
            <w:tcW w:w="232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LUC_LIQ</w:t>
            </w:r>
          </w:p>
          <w:p w:rsidR="005E1760" w:rsidRPr="00FA3856" w:rsidRDefault="005E1760" w:rsidP="00FA3856">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hAnsi="Times New Roman"/>
                <w:color w:val="000000"/>
              </w:rPr>
            </w:pPr>
            <w:r w:rsidRPr="00FA3856">
              <w:rPr>
                <w:rFonts w:ascii="Times New Roman" w:hAnsi="Times New Roman"/>
                <w:color w:val="000000"/>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p>
          <w:p w:rsidR="005E1760" w:rsidRPr="00FA3856" w:rsidRDefault="005E1760" w:rsidP="00FA3856">
            <w:pPr>
              <w:pStyle w:val="PSDS-CorpodeTexto0"/>
              <w:jc w:val="both"/>
              <w:rPr>
                <w:rFonts w:ascii="Times New Roman" w:hAnsi="Times New Roman"/>
                <w:color w:val="000000"/>
              </w:rPr>
            </w:pPr>
          </w:p>
          <w:p w:rsidR="005E1760" w:rsidRPr="00FA3856" w:rsidRDefault="005E1760" w:rsidP="00FA3856">
            <w:pPr>
              <w:pStyle w:val="PSDS-CorpodeTexto0"/>
              <w:jc w:val="both"/>
              <w:rPr>
                <w:rFonts w:ascii="Times New Roman" w:hAnsi="Times New Roman"/>
                <w:b/>
                <w:bCs/>
                <w:lang w:val="pt-PT"/>
              </w:rPr>
            </w:pPr>
            <w:r w:rsidRPr="00FA3856">
              <w:rPr>
                <w:rFonts w:ascii="Times New Roman" w:hAnsi="Times New Roman"/>
                <w:b/>
                <w:color w:val="000000"/>
                <w:shd w:val="clear" w:color="auto" w:fill="FFFFFF"/>
              </w:rPr>
              <w:t xml:space="preserve">Observação: </w:t>
            </w:r>
            <w:r w:rsidRPr="00FA3856">
              <w:rPr>
                <w:rFonts w:ascii="Times New Roman" w:hAnsi="Times New Roman"/>
                <w:color w:val="000000"/>
                <w:shd w:val="clear" w:color="auto" w:fill="FFFFFF"/>
              </w:rPr>
              <w:t>De acordo com o § 1</w:t>
            </w:r>
            <w:r w:rsidRPr="00FA3856">
              <w:rPr>
                <w:rFonts w:ascii="Times New Roman" w:hAnsi="Times New Roman"/>
                <w:color w:val="000000"/>
                <w:u w:val="single"/>
                <w:shd w:val="clear" w:color="auto" w:fill="FFFFFF"/>
                <w:vertAlign w:val="superscript"/>
              </w:rPr>
              <w:t>o</w:t>
            </w:r>
            <w:r w:rsidRPr="00FA3856">
              <w:rPr>
                <w:rFonts w:ascii="Times New Roman" w:hAnsi="Times New Roman"/>
                <w:color w:val="000000"/>
                <w:shd w:val="clear" w:color="auto" w:fill="FFFFFF"/>
              </w:rPr>
              <w:t xml:space="preserve"> do art. 6</w:t>
            </w:r>
            <w:r w:rsidRPr="00FA3856">
              <w:rPr>
                <w:rFonts w:ascii="Times New Roman" w:hAnsi="Times New Roman"/>
                <w:color w:val="000000"/>
                <w:u w:val="single"/>
                <w:shd w:val="clear" w:color="auto" w:fill="FFFFFF"/>
                <w:vertAlign w:val="superscript"/>
              </w:rPr>
              <w:t>o</w:t>
            </w:r>
            <w:r w:rsidRPr="00FA3856">
              <w:rPr>
                <w:rFonts w:ascii="Times New Roman" w:hAnsi="Times New Roman"/>
                <w:color w:val="000000"/>
                <w:shd w:val="clear" w:color="auto" w:fill="FFFFFF"/>
              </w:rPr>
              <w:t xml:space="preserve"> da Instrução Normativa RFB n</w:t>
            </w:r>
            <w:r w:rsidRPr="00FA3856">
              <w:rPr>
                <w:rFonts w:ascii="Times New Roman" w:hAnsi="Times New Roman"/>
                <w:color w:val="000000"/>
                <w:u w:val="single"/>
                <w:shd w:val="clear" w:color="auto" w:fill="FFFFFF"/>
                <w:vertAlign w:val="superscript"/>
              </w:rPr>
              <w:t>o</w:t>
            </w:r>
            <w:r w:rsidRPr="00FA3856">
              <w:rPr>
                <w:rFonts w:ascii="Times New Roman" w:hAnsi="Times New Roman"/>
                <w:color w:val="000000"/>
                <w:shd w:val="clear" w:color="auto" w:fill="FFFFFF"/>
              </w:rPr>
              <w:t xml:space="preserve"> 1.422, de 19 de dezembro de 2013, com redação dada pela Instrução Normativa RFB n</w:t>
            </w:r>
            <w:r w:rsidRPr="00FA3856">
              <w:rPr>
                <w:rFonts w:ascii="Times New Roman" w:hAnsi="Times New Roman"/>
                <w:color w:val="000000"/>
                <w:u w:val="single"/>
                <w:shd w:val="clear" w:color="auto" w:fill="FFFFFF"/>
                <w:vertAlign w:val="superscript"/>
              </w:rPr>
              <w:t>o</w:t>
            </w:r>
            <w:r w:rsidRPr="00FA3856">
              <w:rPr>
                <w:rFonts w:ascii="Times New Roman" w:hAnsi="Times New Roman"/>
                <w:color w:val="000000"/>
                <w:shd w:val="clear" w:color="auto" w:fill="FFFFFF"/>
              </w:rPr>
              <w:t xml:space="preserve"> 1.574, de 24 de julho de 2014, na aplicação da multa de que trata o caput, </w:t>
            </w:r>
            <w:r w:rsidRPr="00FA3856">
              <w:rPr>
                <w:rFonts w:ascii="Times New Roman" w:hAnsi="Times New Roman"/>
                <w:b/>
                <w:color w:val="000000"/>
                <w:shd w:val="clear" w:color="auto" w:fill="FFFFFF"/>
              </w:rPr>
              <w:t>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70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lang w:val="pt-PT"/>
              </w:rPr>
            </w:pPr>
            <w:r w:rsidRPr="00FA3856">
              <w:rPr>
                <w:rFonts w:ascii="Times New Roman" w:hAnsi="Times New Roman"/>
                <w:lang w:val="pt-PT"/>
              </w:rPr>
              <w:t>Sim</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rPr>
            </w:pPr>
            <w:r w:rsidRPr="00FA3856">
              <w:rPr>
                <w:rFonts w:ascii="Times New Roman" w:hAnsi="Times New Roman"/>
                <w:b/>
                <w:bCs/>
              </w:rPr>
              <w:t>3</w:t>
            </w:r>
          </w:p>
        </w:tc>
        <w:tc>
          <w:tcPr>
            <w:tcW w:w="232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DT_LUC_LIQ</w:t>
            </w:r>
          </w:p>
          <w:p w:rsidR="005E1760" w:rsidRPr="00FA3856" w:rsidRDefault="005E1760" w:rsidP="00FA3856">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hAnsi="Times New Roman"/>
                <w:bCs/>
                <w:lang w:val="pt-PT"/>
              </w:rPr>
            </w:pPr>
            <w:r w:rsidRPr="00FA3856">
              <w:rPr>
                <w:rFonts w:ascii="Times New Roman" w:hAnsi="Times New Roman"/>
                <w:bCs/>
                <w:lang w:val="pt-PT"/>
              </w:rPr>
              <w:t>Data do final do período de apuração do lucro líquido informado acima.</w:t>
            </w:r>
          </w:p>
        </w:tc>
        <w:tc>
          <w:tcPr>
            <w:tcW w:w="70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lang w:val="pt-PT"/>
              </w:rPr>
            </w:pPr>
            <w:r w:rsidRPr="00FA3856">
              <w:rPr>
                <w:rFonts w:ascii="Times New Roman" w:hAnsi="Times New Roman"/>
                <w:lang w:val="pt-PT"/>
              </w:rPr>
              <w:t>Sim</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rPr>
            </w:pPr>
            <w:r w:rsidRPr="00FA3856">
              <w:rPr>
                <w:rFonts w:ascii="Times New Roman" w:hAnsi="Times New Roman"/>
                <w:b/>
                <w:bCs/>
              </w:rPr>
              <w:t>4</w:t>
            </w:r>
          </w:p>
        </w:tc>
        <w:tc>
          <w:tcPr>
            <w:tcW w:w="232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REC_BRUT_ANT</w:t>
            </w:r>
          </w:p>
          <w:p w:rsidR="005E1760" w:rsidRPr="00FA3856" w:rsidRDefault="005E1760" w:rsidP="00FA3856">
            <w:pPr>
              <w:pStyle w:val="PSDS-CorpodeTexto0"/>
              <w:rPr>
                <w:rFonts w:ascii="Times New Roman" w:hAnsi="Times New Roman"/>
                <w:b/>
                <w:bCs/>
                <w:lang w:val="pt-PT"/>
              </w:rPr>
            </w:pPr>
          </w:p>
        </w:tc>
        <w:tc>
          <w:tcPr>
            <w:tcW w:w="5711"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hAnsi="Times New Roman"/>
                <w:bCs/>
                <w:lang w:val="pt-PT"/>
              </w:rPr>
            </w:pPr>
            <w:r w:rsidRPr="00FA3856">
              <w:rPr>
                <w:rFonts w:ascii="Times New Roman" w:hAnsi="Times New Roman"/>
                <w:bCs/>
                <w:lang w:val="pt-PT"/>
              </w:rPr>
              <w:t>Receita bruta do período anterior.</w:t>
            </w:r>
          </w:p>
        </w:tc>
        <w:tc>
          <w:tcPr>
            <w:tcW w:w="70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19</w:t>
            </w:r>
          </w:p>
        </w:tc>
        <w:tc>
          <w:tcPr>
            <w:tcW w:w="1016"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center"/>
              <w:rPr>
                <w:rFonts w:ascii="Times New Roman" w:hAnsi="Times New Roman"/>
                <w:b/>
                <w:bCs/>
                <w:lang w:val="pt-PT"/>
              </w:rPr>
            </w:pPr>
            <w:r w:rsidRPr="00FA3856">
              <w:rPr>
                <w:rFonts w:ascii="Times New Roman" w:hAnsi="Times New Roman"/>
                <w:lang w:val="pt-PT"/>
              </w:rPr>
              <w:t>002</w:t>
            </w:r>
          </w:p>
        </w:tc>
        <w:tc>
          <w:tcPr>
            <w:tcW w:w="992"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E1760" w:rsidRPr="00FA3856" w:rsidRDefault="005E1760" w:rsidP="00FA3856">
            <w:pPr>
              <w:pStyle w:val="PSDS-CorpodeTexto0"/>
              <w:jc w:val="center"/>
              <w:rPr>
                <w:rFonts w:ascii="Times New Roman" w:hAnsi="Times New Roman"/>
                <w:lang w:val="pt-PT"/>
              </w:rPr>
            </w:pPr>
            <w:r w:rsidRPr="00FA3856">
              <w:rPr>
                <w:rFonts w:ascii="Times New Roman" w:hAnsi="Times New Roman"/>
                <w:lang w:val="pt-PT"/>
              </w:rPr>
              <w:t>Sim</w:t>
            </w:r>
          </w:p>
        </w:tc>
      </w:tr>
    </w:tbl>
    <w:p w:rsidR="005E1760" w:rsidRPr="00FA3856" w:rsidRDefault="005E1760" w:rsidP="005E1760">
      <w:pPr>
        <w:pStyle w:val="PSDS-MarcadoresNivel4"/>
        <w:tabs>
          <w:tab w:val="clear" w:pos="2271"/>
          <w:tab w:val="left" w:pos="720"/>
        </w:tabs>
        <w:spacing w:before="0" w:after="0"/>
        <w:ind w:left="0" w:firstLine="0"/>
        <w:rPr>
          <w:color w:val="000000"/>
          <w:sz w:val="18"/>
          <w:szCs w:val="18"/>
        </w:rPr>
      </w:pPr>
      <w:r w:rsidRPr="00FA3856">
        <w:rPr>
          <w:color w:val="000000"/>
          <w:sz w:val="18"/>
          <w:szCs w:val="18"/>
        </w:rPr>
        <w:t> </w:t>
      </w: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FA3856"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Tipo</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NOR_DT_INI_ESC: </w:t>
            </w:r>
            <w:r w:rsidRPr="00FA3856">
              <w:rPr>
                <w:rFonts w:ascii="Times New Roman" w:eastAsia="Arial Unicode MS" w:hAnsi="Times New Roman"/>
                <w:lang w:val="pt-PT"/>
              </w:rPr>
              <w:t>Verifica se Y720.DT_LUC_LIQ  é menor ou igual que a 0000.DT_INI.</w:t>
            </w:r>
          </w:p>
        </w:tc>
        <w:tc>
          <w:tcPr>
            <w:tcW w:w="717"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Erro</w:t>
            </w:r>
          </w:p>
          <w:p w:rsidR="005E1760" w:rsidRPr="00FA3856" w:rsidRDefault="005E1760" w:rsidP="00FA3856">
            <w:pPr>
              <w:pStyle w:val="PSDS-CorpodeTexto0"/>
              <w:rPr>
                <w:rFonts w:ascii="Times New Roman" w:hAnsi="Times New Roman"/>
                <w:lang w:val="pt-PT"/>
              </w:rPr>
            </w:pPr>
          </w:p>
        </w:tc>
      </w:tr>
    </w:tbl>
    <w:p w:rsidR="005E1760" w:rsidRPr="00FA3856" w:rsidRDefault="005E1760" w:rsidP="005E1760">
      <w:pPr>
        <w:pStyle w:val="Corpodetexto"/>
        <w:rPr>
          <w:rFonts w:ascii="Times New Roman" w:hAnsi="Times New Roman"/>
          <w:b/>
          <w:color w:val="002060"/>
          <w:szCs w:val="20"/>
        </w:rPr>
      </w:pPr>
    </w:p>
    <w:p w:rsidR="005E1760" w:rsidRPr="00FA3856" w:rsidRDefault="005E1760" w:rsidP="005E1760">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5E1760" w:rsidRPr="00FA3856" w:rsidRDefault="005E1760" w:rsidP="005E1760">
      <w:pPr>
        <w:pStyle w:val="Corpodetexto"/>
        <w:ind w:firstLine="708"/>
        <w:rPr>
          <w:rFonts w:ascii="Times New Roman" w:hAnsi="Times New Roman"/>
          <w:b/>
          <w:color w:val="002060"/>
          <w:szCs w:val="20"/>
          <w:vertAlign w:val="superscript"/>
        </w:rPr>
      </w:pPr>
      <w:r w:rsidRPr="00FA3856">
        <w:rPr>
          <w:rFonts w:ascii="Times New Roman" w:hAnsi="Times New Roman"/>
          <w:b/>
          <w:color w:val="002060"/>
          <w:szCs w:val="20"/>
        </w:rPr>
        <w:t>|Y720|100000,00|31122013|</w:t>
      </w:r>
    </w:p>
    <w:p w:rsidR="005E1760" w:rsidRPr="00FA3856" w:rsidRDefault="005E1760" w:rsidP="005E1760">
      <w:pPr>
        <w:pStyle w:val="Corpodetexto"/>
        <w:ind w:left="708" w:firstLine="708"/>
        <w:rPr>
          <w:rFonts w:ascii="Times New Roman" w:hAnsi="Times New Roman"/>
          <w:color w:val="002060"/>
          <w:szCs w:val="20"/>
        </w:rPr>
      </w:pPr>
      <w:r w:rsidRPr="00FA3856">
        <w:rPr>
          <w:rFonts w:ascii="Times New Roman" w:hAnsi="Times New Roman"/>
          <w:color w:val="002060"/>
          <w:szCs w:val="20"/>
        </w:rPr>
        <w:t>|Y720|: Identificação do tipo do registro.</w:t>
      </w:r>
    </w:p>
    <w:p w:rsidR="005E1760" w:rsidRPr="00FA3856" w:rsidRDefault="005E1760" w:rsidP="005E1760">
      <w:pPr>
        <w:pStyle w:val="Corpodetexto"/>
        <w:ind w:left="1416"/>
        <w:rPr>
          <w:rFonts w:ascii="Times New Roman" w:hAnsi="Times New Roman"/>
          <w:color w:val="002060"/>
          <w:szCs w:val="20"/>
        </w:rPr>
      </w:pPr>
      <w:r w:rsidRPr="00FA3856">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rsidR="005E1760" w:rsidRPr="00FA3856" w:rsidRDefault="005E1760" w:rsidP="005E1760">
      <w:pPr>
        <w:pStyle w:val="Corpodetexto"/>
        <w:ind w:left="708" w:firstLine="708"/>
        <w:rPr>
          <w:rFonts w:ascii="Times New Roman" w:hAnsi="Times New Roman"/>
          <w:color w:val="002060"/>
          <w:szCs w:val="20"/>
        </w:rPr>
      </w:pPr>
      <w:r w:rsidRPr="00FA3856">
        <w:rPr>
          <w:rFonts w:ascii="Times New Roman" w:hAnsi="Times New Roman"/>
          <w:color w:val="002060"/>
          <w:szCs w:val="20"/>
        </w:rPr>
        <w:t>|31122013|: Data final do período de apuração do lucro líquido informado no campo anterior (31/12/2013).</w:t>
      </w:r>
    </w:p>
    <w:p w:rsidR="00E66953" w:rsidRPr="00FA3856" w:rsidRDefault="00E66953">
      <w:pPr>
        <w:spacing w:after="200" w:line="276" w:lineRule="auto"/>
        <w:rPr>
          <w:b/>
          <w:bCs/>
          <w:color w:val="0000FF"/>
          <w:szCs w:val="20"/>
        </w:rPr>
      </w:pPr>
    </w:p>
    <w:p w:rsidR="005E1760" w:rsidRPr="00FA3856" w:rsidRDefault="005E1760">
      <w:pPr>
        <w:spacing w:after="200" w:line="276" w:lineRule="auto"/>
        <w:rPr>
          <w:b/>
          <w:bCs/>
          <w:color w:val="0000FF"/>
          <w:szCs w:val="20"/>
        </w:rPr>
      </w:pPr>
      <w:r w:rsidRPr="00FA3856">
        <w:rPr>
          <w:color w:val="0000FF"/>
          <w:szCs w:val="20"/>
        </w:rPr>
        <w:br w:type="page"/>
      </w:r>
    </w:p>
    <w:p w:rsidR="00C76BA4" w:rsidRPr="00FA3856" w:rsidRDefault="00C76BA4" w:rsidP="00C76BA4">
      <w:pPr>
        <w:pStyle w:val="Ttulo1"/>
        <w:jc w:val="both"/>
        <w:rPr>
          <w:color w:val="0000FF"/>
          <w:szCs w:val="20"/>
        </w:rPr>
      </w:pPr>
      <w:bookmarkStart w:id="933" w:name="_Toc454359436"/>
      <w:r w:rsidRPr="00FA3856">
        <w:rPr>
          <w:color w:val="0000FF"/>
          <w:szCs w:val="20"/>
        </w:rPr>
        <w:lastRenderedPageBreak/>
        <w:t>Registro Y800: Outras Informações</w:t>
      </w:r>
      <w:bookmarkEnd w:id="933"/>
    </w:p>
    <w:p w:rsidR="00C76BA4" w:rsidRPr="00FA3856" w:rsidRDefault="00C76BA4" w:rsidP="00C76BA4">
      <w:pPr>
        <w:pStyle w:val="Corpodetexto"/>
        <w:rPr>
          <w:rFonts w:ascii="Times New Roman" w:hAnsi="Times New Roman"/>
          <w:color w:val="auto"/>
          <w:szCs w:val="20"/>
          <w:lang w:eastAsia="en-US"/>
        </w:rPr>
      </w:pPr>
    </w:p>
    <w:p w:rsidR="00C76BA4" w:rsidRPr="00FA3856" w:rsidRDefault="00BA0E00" w:rsidP="00C76BA4">
      <w:pPr>
        <w:pStyle w:val="Corpodetexto"/>
        <w:ind w:firstLine="708"/>
        <w:rPr>
          <w:rFonts w:ascii="Times New Roman" w:hAnsi="Times New Roman"/>
          <w:szCs w:val="20"/>
        </w:rPr>
      </w:pPr>
      <w:r w:rsidRPr="00FA3856">
        <w:rPr>
          <w:rFonts w:ascii="Times New Roman" w:hAnsi="Times New Roman"/>
          <w:szCs w:val="20"/>
        </w:rPr>
        <w:t>Este</w:t>
      </w:r>
      <w:r w:rsidR="00C76BA4" w:rsidRPr="00FA3856">
        <w:rPr>
          <w:rFonts w:ascii="Times New Roman" w:hAnsi="Times New Roman"/>
          <w:szCs w:val="20"/>
        </w:rPr>
        <w:t xml:space="preserve"> </w:t>
      </w:r>
      <w:r w:rsidRPr="00FA3856">
        <w:rPr>
          <w:rFonts w:ascii="Times New Roman" w:hAnsi="Times New Roman"/>
          <w:szCs w:val="20"/>
        </w:rPr>
        <w:t xml:space="preserve">registro </w:t>
      </w:r>
      <w:r w:rsidR="00C76BA4" w:rsidRPr="00FA3856">
        <w:rPr>
          <w:rFonts w:ascii="Times New Roman" w:hAnsi="Times New Roman"/>
          <w:szCs w:val="20"/>
        </w:rPr>
        <w:t xml:space="preserve">permite que seja anexado um arquivo em formato texto </w:t>
      </w:r>
      <w:r w:rsidR="00C76BA4" w:rsidRPr="00FA3856">
        <w:rPr>
          <w:rFonts w:ascii="Times New Roman" w:hAnsi="Times New Roman"/>
          <w:i/>
          <w:szCs w:val="20"/>
        </w:rPr>
        <w:t>RTF (Rich Text Format)</w:t>
      </w:r>
      <w:r w:rsidR="00C76BA4" w:rsidRPr="00FA3856">
        <w:rPr>
          <w:rFonts w:ascii="Times New Roman" w:hAnsi="Times New Roman"/>
          <w:szCs w:val="20"/>
        </w:rPr>
        <w:t xml:space="preserve">, que se destina a receber informações que devam constar </w:t>
      </w:r>
      <w:r w:rsidR="00E64C77" w:rsidRPr="00FA3856">
        <w:rPr>
          <w:rFonts w:ascii="Times New Roman" w:hAnsi="Times New Roman"/>
          <w:szCs w:val="20"/>
        </w:rPr>
        <w:t>da ECF</w:t>
      </w:r>
      <w:r w:rsidR="00C76BA4" w:rsidRPr="00FA3856">
        <w:rPr>
          <w:rFonts w:ascii="Times New Roman" w:hAnsi="Times New Roman"/>
          <w:szCs w:val="20"/>
        </w:rPr>
        <w:t xml:space="preserve">, tais como </w:t>
      </w:r>
      <w:r w:rsidR="00E64C77" w:rsidRPr="00FA3856">
        <w:rPr>
          <w:rFonts w:ascii="Times New Roman" w:hAnsi="Times New Roman"/>
          <w:szCs w:val="20"/>
        </w:rPr>
        <w:t>demonstrativos não previstos no leiaute, laudos, relatórios, etc.</w:t>
      </w:r>
      <w:r w:rsidR="005D549B" w:rsidRPr="00FA3856">
        <w:rPr>
          <w:rFonts w:ascii="Times New Roman" w:hAnsi="Times New Roman"/>
          <w:szCs w:val="20"/>
        </w:rPr>
        <w:t xml:space="preserve"> </w:t>
      </w:r>
    </w:p>
    <w:p w:rsidR="00C76BA4" w:rsidRPr="00FA3856" w:rsidRDefault="00C76BA4" w:rsidP="00C76BA4">
      <w:pPr>
        <w:pStyle w:val="Corpodetexto"/>
        <w:ind w:firstLine="708"/>
        <w:rPr>
          <w:rFonts w:ascii="Times New Roman" w:hAnsi="Times New Roman"/>
          <w:szCs w:val="20"/>
        </w:rPr>
      </w:pPr>
    </w:p>
    <w:p w:rsidR="0049706C" w:rsidRPr="00FA3856" w:rsidRDefault="0049706C" w:rsidP="00C76BA4">
      <w:pPr>
        <w:pStyle w:val="Corpodetexto"/>
        <w:ind w:firstLine="708"/>
        <w:rPr>
          <w:rFonts w:ascii="Times New Roman" w:hAnsi="Times New Roman"/>
          <w:szCs w:val="20"/>
        </w:rPr>
      </w:pPr>
      <w:r w:rsidRPr="00FA3856">
        <w:rPr>
          <w:rFonts w:ascii="Times New Roman" w:hAnsi="Times New Roman"/>
          <w:szCs w:val="20"/>
        </w:rPr>
        <w:t xml:space="preserve">Este registro não aparece na interface do programa da ECF, a menos que o arquivo da ECF tenha sido importado com as informações neste registro. </w:t>
      </w:r>
    </w:p>
    <w:p w:rsidR="0049706C" w:rsidRPr="00FA3856" w:rsidRDefault="0049706C" w:rsidP="00C76BA4">
      <w:pPr>
        <w:pStyle w:val="Corpodetexto"/>
        <w:ind w:firstLine="708"/>
        <w:rPr>
          <w:rFonts w:ascii="Times New Roman" w:hAnsi="Times New Roman"/>
          <w:szCs w:val="20"/>
        </w:rPr>
      </w:pP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O procedimento para anexar é o seguinte:</w:t>
      </w:r>
    </w:p>
    <w:p w:rsidR="00C76BA4" w:rsidRPr="00FA3856" w:rsidRDefault="00C76BA4" w:rsidP="00C76BA4">
      <w:pPr>
        <w:pStyle w:val="Corpodetexto"/>
        <w:ind w:firstLine="708"/>
        <w:rPr>
          <w:rFonts w:ascii="Times New Roman" w:hAnsi="Times New Roman"/>
          <w:szCs w:val="20"/>
        </w:rPr>
      </w:pP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 xml:space="preserve">1 – Digite o documento que deseja anexar no </w:t>
      </w:r>
      <w:r w:rsidRPr="00FA3856">
        <w:rPr>
          <w:rFonts w:ascii="Times New Roman" w:hAnsi="Times New Roman"/>
          <w:i/>
          <w:szCs w:val="20"/>
        </w:rPr>
        <w:t>Word</w:t>
      </w:r>
      <w:r w:rsidRPr="00FA3856">
        <w:rPr>
          <w:rFonts w:ascii="Times New Roman" w:hAnsi="Times New Roman"/>
          <w:szCs w:val="20"/>
        </w:rPr>
        <w:t>;</w:t>
      </w: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2 – Salve o documento como .rtf;</w:t>
      </w: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 xml:space="preserve">3 – Abra o documento no Bloco de Notas; </w:t>
      </w: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4 – Copie todo o conteúdo do arq</w:t>
      </w:r>
      <w:r w:rsidR="005D549B" w:rsidRPr="00FA3856">
        <w:rPr>
          <w:rFonts w:ascii="Times New Roman" w:hAnsi="Times New Roman"/>
          <w:szCs w:val="20"/>
        </w:rPr>
        <w:t>uivo aberto no Bloco de Notas;</w:t>
      </w:r>
    </w:p>
    <w:p w:rsidR="00C76BA4" w:rsidRPr="00FA3856" w:rsidRDefault="00C76BA4" w:rsidP="00C76BA4">
      <w:pPr>
        <w:pStyle w:val="Corpodetexto"/>
        <w:ind w:firstLine="708"/>
        <w:rPr>
          <w:rFonts w:ascii="Times New Roman" w:hAnsi="Times New Roman"/>
          <w:szCs w:val="20"/>
        </w:rPr>
      </w:pPr>
      <w:r w:rsidRPr="00FA3856">
        <w:rPr>
          <w:rFonts w:ascii="Times New Roman" w:hAnsi="Times New Roman"/>
          <w:szCs w:val="20"/>
        </w:rPr>
        <w:t>5 – Cole o co</w:t>
      </w:r>
      <w:r w:rsidR="005D549B" w:rsidRPr="00FA3856">
        <w:rPr>
          <w:rFonts w:ascii="Times New Roman" w:hAnsi="Times New Roman"/>
          <w:szCs w:val="20"/>
        </w:rPr>
        <w:t>nteúdo copiado no registro Y800;</w:t>
      </w:r>
    </w:p>
    <w:p w:rsidR="005D549B" w:rsidRPr="00FA3856" w:rsidRDefault="005D549B" w:rsidP="00C76BA4">
      <w:pPr>
        <w:pStyle w:val="Corpodetexto"/>
        <w:ind w:firstLine="708"/>
        <w:rPr>
          <w:rFonts w:ascii="Times New Roman" w:hAnsi="Times New Roman"/>
          <w:szCs w:val="20"/>
        </w:rPr>
      </w:pPr>
      <w:r w:rsidRPr="00FA3856">
        <w:rPr>
          <w:rFonts w:ascii="Times New Roman" w:hAnsi="Times New Roman"/>
          <w:szCs w:val="20"/>
        </w:rPr>
        <w:t>6 – Importe o arquivo, de acordo com o Leiaute da ECF, para o programa da ECF.</w:t>
      </w:r>
    </w:p>
    <w:p w:rsidR="005D549B" w:rsidRPr="00FA3856" w:rsidRDefault="005D549B" w:rsidP="00C76BA4">
      <w:pPr>
        <w:pStyle w:val="Corpodetexto"/>
        <w:ind w:firstLine="708"/>
        <w:rPr>
          <w:rFonts w:ascii="Times New Roman" w:hAnsi="Times New Roman"/>
          <w:szCs w:val="20"/>
        </w:rPr>
      </w:pPr>
    </w:p>
    <w:p w:rsidR="005D549B" w:rsidRPr="00FA3856" w:rsidRDefault="005D549B" w:rsidP="00C76BA4">
      <w:pPr>
        <w:pStyle w:val="Corpodetexto"/>
        <w:ind w:firstLine="708"/>
        <w:rPr>
          <w:rFonts w:ascii="Times New Roman" w:hAnsi="Times New Roman"/>
          <w:szCs w:val="20"/>
        </w:rPr>
      </w:pPr>
      <w:r w:rsidRPr="00FA3856">
        <w:rPr>
          <w:rFonts w:ascii="Times New Roman" w:hAnsi="Times New Roman"/>
          <w:szCs w:val="20"/>
        </w:rPr>
        <w:t xml:space="preserve">É possível ver o arquivo em formato texto </w:t>
      </w:r>
      <w:r w:rsidRPr="00FA3856">
        <w:rPr>
          <w:rFonts w:ascii="Times New Roman" w:hAnsi="Times New Roman"/>
          <w:i/>
          <w:szCs w:val="20"/>
        </w:rPr>
        <w:t xml:space="preserve">RTF </w:t>
      </w:r>
      <w:r w:rsidRPr="00FA3856">
        <w:rPr>
          <w:rFonts w:ascii="Times New Roman" w:hAnsi="Times New Roman"/>
          <w:szCs w:val="20"/>
        </w:rPr>
        <w:t>em Relatório/Outras Informações.</w:t>
      </w:r>
    </w:p>
    <w:p w:rsidR="006F2862" w:rsidRPr="00FA3856" w:rsidRDefault="006F2862" w:rsidP="00C76BA4">
      <w:pPr>
        <w:pStyle w:val="Corpodetexto"/>
        <w:ind w:firstLine="708"/>
        <w:rPr>
          <w:rFonts w:ascii="Times New Roman" w:hAnsi="Times New Roman"/>
          <w:szCs w:val="20"/>
        </w:rPr>
      </w:pPr>
    </w:p>
    <w:p w:rsidR="006F2862" w:rsidRPr="00FA3856" w:rsidRDefault="006F2862" w:rsidP="006F2862">
      <w:pPr>
        <w:pStyle w:val="Corpodetexto"/>
        <w:ind w:firstLine="708"/>
        <w:rPr>
          <w:rFonts w:ascii="Times New Roman" w:hAnsi="Times New Roman"/>
          <w:szCs w:val="20"/>
        </w:rPr>
      </w:pPr>
      <w:r w:rsidRPr="00FA3856">
        <w:rPr>
          <w:rFonts w:ascii="Times New Roman" w:hAnsi="Times New Roman"/>
          <w:b/>
          <w:szCs w:val="20"/>
        </w:rPr>
        <w:t xml:space="preserve">Observação: </w:t>
      </w:r>
      <w:r w:rsidRPr="00FA3856">
        <w:rPr>
          <w:rFonts w:ascii="Times New Roman" w:hAnsi="Times New Roman"/>
          <w:szCs w:val="20"/>
        </w:rPr>
        <w:t>A memória de cálculo relacionada aos eventos de incorporação, fusão ou cisão, ocorridos até 31 de dezembro de 2017, cuja participação societária tenha sido adquirida até 31 de dezembro de 2014, será apresentada pela empresa resultante do evento na Escrituração Contábil Fiscal (ECF), no Registro Y800, evidenciando de forma analítica a evolução da amortização do ágio ou deságio desde a data de aquisição da participação societária até a data do evento, considerando os métodos e critérios vigentes em 31 de dezembro de 2007. (Art. 65 da Lei nº 12.973/2014 e artigos 106 e 107 da IN RFB n</w:t>
      </w:r>
      <w:r w:rsidRPr="00FA3856">
        <w:rPr>
          <w:rFonts w:ascii="Times New Roman" w:hAnsi="Times New Roman"/>
          <w:szCs w:val="20"/>
          <w:u w:val="single"/>
          <w:vertAlign w:val="superscript"/>
        </w:rPr>
        <w:t>o</w:t>
      </w:r>
      <w:r w:rsidRPr="00FA3856">
        <w:rPr>
          <w:rFonts w:ascii="Times New Roman" w:hAnsi="Times New Roman"/>
          <w:szCs w:val="20"/>
        </w:rPr>
        <w:t xml:space="preserve"> 1.515/2014). A memória de cálculo deve começar com o termo INICIO_EVENTO_INCOPORACAO_CRITERIOS_2007 e terminar com ENCERRAMENTO_EVENTO_INCOPORACAO_CRITERIOS_2007.</w:t>
      </w:r>
    </w:p>
    <w:p w:rsidR="00C76BA4" w:rsidRPr="00FA3856" w:rsidRDefault="00C76BA4" w:rsidP="00C76BA4">
      <w:pPr>
        <w:pStyle w:val="Corpodetexto"/>
        <w:ind w:firstLine="708"/>
        <w:rPr>
          <w:rFonts w:ascii="Times New Roman" w:hAnsi="Times New Roman"/>
          <w:i/>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C76BA4" w:rsidRPr="00FA3856" w:rsidTr="004107B4">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6BA4" w:rsidRPr="00FA3856" w:rsidRDefault="00C76BA4" w:rsidP="004107B4">
            <w:pPr>
              <w:pStyle w:val="PSDS-CorpodeTexto0"/>
              <w:jc w:val="center"/>
              <w:rPr>
                <w:rFonts w:ascii="Times New Roman" w:hAnsi="Times New Roman"/>
                <w:b/>
                <w:bCs/>
              </w:rPr>
            </w:pPr>
            <w:r w:rsidRPr="00FA3856">
              <w:rPr>
                <w:rFonts w:ascii="Times New Roman" w:hAnsi="Times New Roman"/>
                <w:b/>
                <w:bCs/>
              </w:rPr>
              <w:t xml:space="preserve">REGISTRO Y800: </w:t>
            </w:r>
            <w:r w:rsidRPr="00FA3856">
              <w:rPr>
                <w:rFonts w:ascii="Times New Roman" w:hAnsi="Times New Roman"/>
                <w:b/>
              </w:rPr>
              <w:t>OUTRAS INFORMAÇÕES</w:t>
            </w:r>
          </w:p>
        </w:tc>
      </w:tr>
      <w:tr w:rsidR="00C76BA4" w:rsidRPr="00FA3856" w:rsidTr="004107B4">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6BA4" w:rsidRPr="00FA3856" w:rsidRDefault="00C76BA4" w:rsidP="004107B4">
            <w:pPr>
              <w:pStyle w:val="PSDS-CorpodeTexto0"/>
              <w:jc w:val="center"/>
              <w:rPr>
                <w:rFonts w:ascii="Times New Roman" w:hAnsi="Times New Roman"/>
                <w:b/>
                <w:bCs/>
              </w:rPr>
            </w:pPr>
            <w:r w:rsidRPr="00FA3856">
              <w:rPr>
                <w:rFonts w:ascii="Times New Roman" w:hAnsi="Times New Roman"/>
                <w:b/>
                <w:bCs/>
              </w:rPr>
              <w:t>Regras de Validação do Registro</w:t>
            </w:r>
          </w:p>
          <w:p w:rsidR="00C76BA4" w:rsidRPr="00FA3856" w:rsidRDefault="00C76BA4" w:rsidP="004107B4">
            <w:pPr>
              <w:pStyle w:val="PSDS-CorpodeTexto0"/>
              <w:jc w:val="center"/>
              <w:rPr>
                <w:rFonts w:ascii="Times New Roman" w:hAnsi="Times New Roman"/>
                <w:b/>
                <w:bCs/>
              </w:rPr>
            </w:pPr>
          </w:p>
        </w:tc>
      </w:tr>
      <w:tr w:rsidR="00C76BA4" w:rsidRPr="00FA3856" w:rsidTr="004107B4">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C76BA4" w:rsidRPr="00FA3856" w:rsidRDefault="00014339" w:rsidP="004107B4">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C76BA4" w:rsidRPr="00FA3856" w:rsidRDefault="00C76BA4" w:rsidP="004107B4">
            <w:pPr>
              <w:pStyle w:val="PSDS-CorpodeTexto0"/>
              <w:jc w:val="center"/>
              <w:rPr>
                <w:rFonts w:ascii="Times New Roman" w:hAnsi="Times New Roman"/>
                <w:b/>
                <w:bCs/>
              </w:rPr>
            </w:pPr>
            <w:r w:rsidRPr="00FA3856">
              <w:rPr>
                <w:rFonts w:ascii="Times New Roman" w:hAnsi="Times New Roman"/>
                <w:b/>
                <w:bCs/>
              </w:rPr>
              <w:t>Ocorrência – 0:N</w:t>
            </w:r>
          </w:p>
        </w:tc>
      </w:tr>
      <w:tr w:rsidR="00C76BA4" w:rsidRPr="00FA3856" w:rsidTr="004107B4">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C76BA4" w:rsidRPr="00FA3856" w:rsidRDefault="00C76BA4" w:rsidP="004107B4">
            <w:pPr>
              <w:pStyle w:val="PSDS-CorpodeTexto0"/>
              <w:rPr>
                <w:rFonts w:ascii="Times New Roman" w:hAnsi="Times New Roman"/>
                <w:b/>
                <w:bCs/>
              </w:rPr>
            </w:pPr>
            <w:r w:rsidRPr="00FA3856">
              <w:rPr>
                <w:rFonts w:ascii="Times New Roman" w:hAnsi="Times New Roman"/>
                <w:b/>
                <w:bCs/>
              </w:rPr>
              <w:t>Campo(s) chave: REG</w:t>
            </w:r>
          </w:p>
        </w:tc>
      </w:tr>
    </w:tbl>
    <w:p w:rsidR="00C76BA4" w:rsidRPr="00FA3856" w:rsidRDefault="00C76BA4" w:rsidP="00C76BA4">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8920"/>
        <w:gridCol w:w="708"/>
        <w:gridCol w:w="1139"/>
        <w:gridCol w:w="1016"/>
        <w:gridCol w:w="1218"/>
        <w:gridCol w:w="1276"/>
      </w:tblGrid>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Campo</w:t>
            </w:r>
          </w:p>
        </w:tc>
        <w:tc>
          <w:tcPr>
            <w:tcW w:w="8920"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Decimal</w:t>
            </w:r>
          </w:p>
        </w:tc>
        <w:tc>
          <w:tcPr>
            <w:tcW w:w="121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Valores Válidos</w:t>
            </w:r>
          </w:p>
        </w:tc>
        <w:tc>
          <w:tcPr>
            <w:tcW w:w="1276"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4107B4">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BA0E00">
            <w:pPr>
              <w:pStyle w:val="PSDS-CorpodeTexto0"/>
              <w:suppressAutoHyphens w:val="0"/>
              <w:rPr>
                <w:rFonts w:ascii="Times New Roman" w:hAnsi="Times New Roman"/>
                <w:bCs/>
              </w:rPr>
            </w:pPr>
            <w:r w:rsidRPr="00FA3856">
              <w:rPr>
                <w:rFonts w:ascii="Times New Roman" w:hAnsi="Times New Roman"/>
                <w:bCs/>
              </w:rPr>
              <w:t>1</w:t>
            </w: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rPr>
                <w:rFonts w:ascii="Times New Roman" w:hAnsi="Times New Roman"/>
                <w:lang w:val="pt-PT"/>
              </w:rPr>
            </w:pPr>
            <w:r w:rsidRPr="00FA3856">
              <w:rPr>
                <w:rFonts w:ascii="Times New Roman" w:hAnsi="Times New Roman"/>
                <w:lang w:val="pt-PT"/>
              </w:rPr>
              <w:t>REG</w:t>
            </w:r>
          </w:p>
          <w:p w:rsidR="005D549B" w:rsidRPr="00FA3856" w:rsidRDefault="005D549B" w:rsidP="004107B4">
            <w:pPr>
              <w:pStyle w:val="PSDS-CorpodeTexto0"/>
              <w:rPr>
                <w:rFonts w:ascii="Times New Roman" w:hAnsi="Times New Roman"/>
                <w:bCs/>
                <w:lang w:val="pt-PT"/>
              </w:rPr>
            </w:pPr>
          </w:p>
        </w:tc>
        <w:tc>
          <w:tcPr>
            <w:tcW w:w="8920"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rPr>
                <w:rFonts w:ascii="Times New Roman" w:hAnsi="Times New Roman"/>
                <w:bCs/>
                <w:lang w:val="pt-PT"/>
              </w:rPr>
            </w:pPr>
            <w:r w:rsidRPr="00FA3856">
              <w:rPr>
                <w:rFonts w:ascii="Times New Roman" w:hAnsi="Times New Roman"/>
                <w:color w:val="000000"/>
              </w:rPr>
              <w:t>Texto Fixo Contendo Identificação do Registro (Y800).</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w:t>
            </w:r>
          </w:p>
        </w:tc>
        <w:tc>
          <w:tcPr>
            <w:tcW w:w="1218"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bCs/>
                <w:lang w:val="pt-PT"/>
              </w:rPr>
              <w:t>[Y800]</w:t>
            </w:r>
          </w:p>
        </w:tc>
        <w:tc>
          <w:tcPr>
            <w:tcW w:w="1276"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BA0E00">
            <w:pPr>
              <w:pStyle w:val="PSDS-CorpodeTexto0"/>
              <w:suppressAutoHyphens w:val="0"/>
              <w:rPr>
                <w:rFonts w:ascii="Times New Roman" w:hAnsi="Times New Roman"/>
                <w:bCs/>
              </w:rPr>
            </w:pPr>
            <w:r w:rsidRPr="00FA3856">
              <w:rPr>
                <w:rFonts w:ascii="Times New Roman" w:hAnsi="Times New Roman"/>
                <w:bCs/>
              </w:rPr>
              <w:t>2</w:t>
            </w: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rPr>
                <w:b/>
                <w:i/>
                <w:szCs w:val="20"/>
              </w:rPr>
            </w:pPr>
            <w:r w:rsidRPr="00FA3856">
              <w:rPr>
                <w:szCs w:val="20"/>
              </w:rPr>
              <w:t>ARQ_RTF</w:t>
            </w:r>
          </w:p>
        </w:tc>
        <w:tc>
          <w:tcPr>
            <w:tcW w:w="8920"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rPr>
                <w:b/>
                <w:i/>
                <w:szCs w:val="20"/>
              </w:rPr>
            </w:pPr>
            <w:r w:rsidRPr="00FA3856">
              <w:rPr>
                <w:szCs w:val="20"/>
              </w:rPr>
              <w:t>Sequência de Bytes: Sequência de bytes que representem um único arquivo no formato RTF (Rich Text Format).</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Não há limite</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w:t>
            </w:r>
          </w:p>
        </w:tc>
        <w:tc>
          <w:tcPr>
            <w:tcW w:w="1218"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bCs/>
                <w:lang w:val="pt-PT"/>
              </w:rPr>
              <w:t>-</w:t>
            </w:r>
          </w:p>
        </w:tc>
        <w:tc>
          <w:tcPr>
            <w:tcW w:w="1276"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BA0E00">
            <w:pPr>
              <w:pStyle w:val="PSDS-CorpodeTexto0"/>
              <w:suppressAutoHyphens w:val="0"/>
              <w:rPr>
                <w:rFonts w:ascii="Times New Roman" w:hAnsi="Times New Roman"/>
                <w:bCs/>
                <w:lang w:val="pt-PT"/>
              </w:rPr>
            </w:pPr>
            <w:r w:rsidRPr="00FA3856">
              <w:rPr>
                <w:rFonts w:ascii="Times New Roman" w:hAnsi="Times New Roman"/>
                <w:bCs/>
                <w:lang w:val="pt-PT"/>
              </w:rPr>
              <w:t>3</w:t>
            </w:r>
          </w:p>
        </w:tc>
        <w:tc>
          <w:tcPr>
            <w:tcW w:w="16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rPr>
                <w:b/>
                <w:i/>
                <w:szCs w:val="20"/>
              </w:rPr>
            </w:pPr>
            <w:r w:rsidRPr="00FA3856">
              <w:rPr>
                <w:szCs w:val="20"/>
              </w:rPr>
              <w:t>IND_FIM_RTF</w:t>
            </w:r>
          </w:p>
        </w:tc>
        <w:tc>
          <w:tcPr>
            <w:tcW w:w="8920"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rPr>
                <w:szCs w:val="20"/>
              </w:rPr>
            </w:pPr>
            <w:r w:rsidRPr="00FA3856">
              <w:rPr>
                <w:szCs w:val="20"/>
              </w:rPr>
              <w:t>Indicador de Fim do Arq</w:t>
            </w:r>
            <w:r w:rsidRPr="00FA3856">
              <w:rPr>
                <w:b/>
                <w:i/>
                <w:szCs w:val="20"/>
              </w:rPr>
              <w:t xml:space="preserve">uivo </w:t>
            </w:r>
            <w:r w:rsidRPr="00FA3856">
              <w:rPr>
                <w:szCs w:val="20"/>
              </w:rPr>
              <w:t>RTF. Texto fixo contendo “Y800FIM”.</w:t>
            </w:r>
          </w:p>
          <w:p w:rsidR="005D549B" w:rsidRPr="00FA3856" w:rsidRDefault="005D549B" w:rsidP="004107B4">
            <w:pPr>
              <w:rPr>
                <w:b/>
                <w:i/>
                <w:szCs w:val="20"/>
              </w:rPr>
            </w:pP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007</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lang w:val="pt-PT"/>
              </w:rPr>
              <w:t>-</w:t>
            </w:r>
          </w:p>
        </w:tc>
        <w:tc>
          <w:tcPr>
            <w:tcW w:w="1218"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bCs/>
                <w:lang w:val="pt-PT"/>
              </w:rPr>
            </w:pPr>
            <w:r w:rsidRPr="00FA3856">
              <w:rPr>
                <w:rFonts w:ascii="Times New Roman" w:hAnsi="Times New Roman"/>
                <w:bCs/>
                <w:lang w:val="pt-PT"/>
              </w:rPr>
              <w:t>[Y800FIM]</w:t>
            </w:r>
          </w:p>
        </w:tc>
        <w:tc>
          <w:tcPr>
            <w:tcW w:w="1276"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4107B4">
            <w:pPr>
              <w:pStyle w:val="PSDS-CorpodeTexto0"/>
              <w:jc w:val="center"/>
              <w:rPr>
                <w:rFonts w:ascii="Times New Roman" w:hAnsi="Times New Roman"/>
                <w:lang w:val="pt-PT"/>
              </w:rPr>
            </w:pPr>
            <w:r w:rsidRPr="00FA3856">
              <w:rPr>
                <w:rFonts w:ascii="Times New Roman" w:hAnsi="Times New Roman"/>
                <w:lang w:val="pt-PT"/>
              </w:rPr>
              <w:t>Sim</w:t>
            </w:r>
          </w:p>
        </w:tc>
      </w:tr>
    </w:tbl>
    <w:p w:rsidR="00BA0E00" w:rsidRPr="00FA3856" w:rsidRDefault="00BA0E00" w:rsidP="00BA0E00">
      <w:pPr>
        <w:pStyle w:val="PSDS-CorpodeTexto0"/>
        <w:ind w:left="707"/>
        <w:jc w:val="both"/>
        <w:rPr>
          <w:rFonts w:ascii="Times New Roman" w:hAnsi="Times New Roman"/>
          <w:b/>
          <w:color w:val="002060"/>
        </w:rPr>
      </w:pPr>
      <w:r w:rsidRPr="00FA3856">
        <w:rPr>
          <w:rFonts w:ascii="Times New Roman" w:hAnsi="Times New Roman"/>
          <w:b/>
          <w:color w:val="002060"/>
        </w:rPr>
        <w:lastRenderedPageBreak/>
        <w:t xml:space="preserve">Exemplo de Preenchimento: </w:t>
      </w:r>
    </w:p>
    <w:p w:rsidR="00BA0E00" w:rsidRPr="00FA3856" w:rsidRDefault="00BA0E00" w:rsidP="00BA0E00">
      <w:pPr>
        <w:pStyle w:val="PSDS-CorpodeTexto0"/>
        <w:ind w:left="707"/>
        <w:jc w:val="both"/>
        <w:rPr>
          <w:rFonts w:ascii="Times New Roman" w:hAnsi="Times New Roman"/>
          <w:b/>
          <w:color w:val="002060"/>
        </w:rPr>
      </w:pPr>
      <w:r w:rsidRPr="00FA3856">
        <w:rPr>
          <w:rFonts w:ascii="Times New Roman" w:hAnsi="Times New Roman"/>
          <w:b/>
          <w:color w:val="002060"/>
        </w:rPr>
        <w:t>|Y800|{\rtf1\ansi\ansicpg1252\uc1 \deff0\deflang1046\deflangfe1046{\fonttbl{\f0\froman\fcharset0\fprq2{\*\panose 02020603050405020304}Times New Roman;}{\f30\froman\fcharset238\fprq2 Times New Roman CE;}{\f31\froman\fcharset204\fprq2 Times New Roman Cyr;}</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f33\froman\fcharset161\fprq2 Times New Roman Greek;}{\f34\froman\fcharset162\fprq2 Times New Roman Tur;}{\f35\froman\fcharset177\fprq2 Times New Roman (Hebrew);}{\f36\froman\fcharset178\fprq2 Times New Roman (Arabic);}</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f37\froman\fcharset186\fprq2 Times New Roman Baltic;}}{\colortbl;\red0\green0\blue0;\red0\green0\blue255;\red0\green255\blue255;\red0\green255\blue0;\red255\green0\blue255;\red255\green0\blue0;\red255\green255\blue0;\red255\green255\blue255;</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red0\green0\blue128;\red0\green128\blue128;\red0\green128\blue0;\red128\green0\blue128;\red128\green0\blue0;\red128\green128\blue0;\red128\green128\blue128;\red192\green192\blue192;}{\stylesheet{</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ql \li0\ri0\widctlpar\aspalpha\aspnum\faauto\adjustright\rin0\lin0\itap0 \fs24\lang1046\langfe1046\cgrid\langnp1046\langfenp1046 \snext0 Normal;}{\*\cs10 \additive Default Paragraph Font;}}{\info{\title EXEMPLO DE OUTRAS INFORMA\'c7\'d5ES}</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author mtonelli}{\operator mtonelli}{\creatim\yr2008\mo9\dy11\hr10\min34}{\revtim\yr2008\mo9\dy11\hr10\min34}{\version2}{\edmins0}{\nofpages1}{\nofwords0}{\nofchars0}{\*\company Minist\'e9rio da Fazenda}{\nofcharsws0}{\vern8229}}</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margl1701\margr1701\margt1417\margb1417 \deftab708\widowctrl\ftnbj\aenddoc\hyphhotz425\noxlattoyen\expshrtn\noultrlspc\dntblnsbdb\nospaceforul\hyphcaps0\formshade\horzdoc\dgmargin\dghspace180\dgvspace180\dghorigin1701\dgvorigin1417\dghshow1\dgvshow1</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 xml:space="preserve">\jexpand\viewkind1\viewscale100\pgbrdrhead\pgbrdrfoot\splytwnine\ftnlytwnine\htmautsp\nolnhtadjtbl\useltbaln\alntblind\lytcalctblwd\lyttblrtgr\lnbrkrule \fet0\sectd \linex0\headery708\footery708\colsx708\endnhere\sectlinegrid360\sectdefaultcl </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pnseclvl1\pnucrm\pnstart1\pnindent720\pnhang{\pntxta .}}{\*\pnseclvl2\pnucltr\pnstart1\pnindent720\pnhang{\pntxta .}}{\*\pnseclvl3\pndec\pnstart1\pnindent720\pnhang{\pntxta .}}{\*\pnseclvl4\pnlcltr\pnstart1\pnindent720\pnhang{\pntxta )}}{\*\pnseclvl5</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pndec\pnstart1\pnindent720\pnhang{\pntxtb (}{\pntxta )}}{\*\pnseclvl6\pnlcltr\pnstart1\pnindent720\pnhang{\pntxtb (}{\pntxta )}}{\*\pnseclvl7\pnlcrm\pnstart1\pnindent720\pnhang{\pntxtb (}{\pntxta )}}{\*\pnseclvl8\pnlcltr\pnstart1\pnindent720\pnhang</w:t>
      </w:r>
    </w:p>
    <w:p w:rsidR="00BA0E00" w:rsidRPr="00FA3856" w:rsidRDefault="00BA0E00" w:rsidP="00BA0E00">
      <w:pPr>
        <w:pStyle w:val="PSDS-CorpodeTexto0"/>
        <w:ind w:left="707" w:firstLine="709"/>
        <w:jc w:val="both"/>
        <w:rPr>
          <w:rFonts w:ascii="Times New Roman" w:hAnsi="Times New Roman"/>
          <w:b/>
          <w:color w:val="002060"/>
          <w:lang w:val="en-US"/>
        </w:rPr>
      </w:pPr>
      <w:r w:rsidRPr="00FA3856">
        <w:rPr>
          <w:rFonts w:ascii="Times New Roman" w:hAnsi="Times New Roman"/>
          <w:b/>
          <w:color w:val="002060"/>
          <w:lang w:val="en-US"/>
        </w:rPr>
        <w:t>{\pntxtb (}{\pntxta )}}{\*\pnseclvl9\pnlcrm\pnstart1\pnindent720\pnhang{\pntxtb (}{\pntxta )}}\pard\plain \ql \li0\ri0\widctlpar\aspalpha\aspnum\faauto\adjustright\rin0\lin0\itap0 \fs24\lang1046\langfe1046\cgrid\langnp1046\langfenp1046 {</w:t>
      </w:r>
    </w:p>
    <w:p w:rsidR="00BA0E00" w:rsidRPr="00FA3856" w:rsidRDefault="00BA0E00" w:rsidP="00BA0E00">
      <w:pPr>
        <w:pStyle w:val="PSDS-CorpodeTexto0"/>
        <w:ind w:left="707" w:firstLine="709"/>
        <w:jc w:val="both"/>
        <w:rPr>
          <w:rFonts w:ascii="Times New Roman" w:hAnsi="Times New Roman"/>
          <w:b/>
          <w:color w:val="002060"/>
        </w:rPr>
      </w:pPr>
      <w:r w:rsidRPr="00FA3856">
        <w:rPr>
          <w:rFonts w:ascii="Times New Roman" w:hAnsi="Times New Roman"/>
          <w:b/>
          <w:color w:val="002060"/>
        </w:rPr>
        <w:t>EXEMPLO DE OUTRAS INFORMA\'c7\'d5ES</w:t>
      </w:r>
    </w:p>
    <w:p w:rsidR="00BA0E00" w:rsidRPr="00FA3856" w:rsidRDefault="00BA0E00" w:rsidP="00BA0E00">
      <w:pPr>
        <w:pStyle w:val="PSDS-CorpodeTexto0"/>
        <w:ind w:left="707" w:firstLine="709"/>
        <w:jc w:val="both"/>
        <w:rPr>
          <w:rFonts w:ascii="Times New Roman" w:hAnsi="Times New Roman"/>
          <w:b/>
          <w:color w:val="002060"/>
        </w:rPr>
      </w:pPr>
      <w:r w:rsidRPr="00FA3856">
        <w:rPr>
          <w:rFonts w:ascii="Times New Roman" w:hAnsi="Times New Roman"/>
          <w:b/>
          <w:color w:val="002060"/>
        </w:rPr>
        <w:t>\par Exemplo de outras informa\'e7\'f5es</w:t>
      </w:r>
    </w:p>
    <w:p w:rsidR="00BA0E00" w:rsidRPr="00FA3856" w:rsidRDefault="00BA0E00" w:rsidP="00BA0E00">
      <w:pPr>
        <w:pStyle w:val="PSDS-CorpodeTexto0"/>
        <w:ind w:left="707" w:firstLine="709"/>
        <w:jc w:val="both"/>
        <w:rPr>
          <w:rFonts w:ascii="Times New Roman" w:hAnsi="Times New Roman"/>
          <w:b/>
          <w:color w:val="002060"/>
        </w:rPr>
      </w:pPr>
      <w:r w:rsidRPr="00FA3856">
        <w:rPr>
          <w:rFonts w:ascii="Times New Roman" w:hAnsi="Times New Roman"/>
          <w:b/>
          <w:color w:val="002060"/>
        </w:rPr>
        <w:t>\par }}|Y800FIM|</w:t>
      </w:r>
    </w:p>
    <w:p w:rsidR="00BA0E00" w:rsidRPr="00FA3856" w:rsidRDefault="00BA0E00" w:rsidP="00BA0E00">
      <w:pPr>
        <w:pStyle w:val="Corpodetexto"/>
        <w:ind w:firstLine="708"/>
        <w:rPr>
          <w:rFonts w:ascii="Times New Roman" w:hAnsi="Times New Roman"/>
          <w:color w:val="002060"/>
          <w:szCs w:val="20"/>
        </w:rPr>
      </w:pPr>
    </w:p>
    <w:p w:rsidR="00BA0E00" w:rsidRPr="00FA3856" w:rsidRDefault="00BA0E00" w:rsidP="00BA0E00">
      <w:pPr>
        <w:pStyle w:val="Corpodetexto"/>
        <w:ind w:left="708" w:firstLine="708"/>
        <w:rPr>
          <w:rFonts w:ascii="Times New Roman" w:hAnsi="Times New Roman"/>
          <w:color w:val="002060"/>
          <w:szCs w:val="20"/>
        </w:rPr>
      </w:pPr>
      <w:r w:rsidRPr="00FA3856">
        <w:rPr>
          <w:rFonts w:ascii="Times New Roman" w:hAnsi="Times New Roman"/>
          <w:color w:val="002060"/>
          <w:szCs w:val="20"/>
        </w:rPr>
        <w:t>|Y800|: Identificação do tipo do registro.</w:t>
      </w:r>
    </w:p>
    <w:p w:rsidR="00BA0E00" w:rsidRPr="00FA3856" w:rsidRDefault="00BA0E00" w:rsidP="00BA0E00">
      <w:pPr>
        <w:pStyle w:val="Corpodetexto"/>
        <w:ind w:left="708" w:firstLine="708"/>
        <w:rPr>
          <w:rFonts w:ascii="Times New Roman" w:hAnsi="Times New Roman"/>
          <w:color w:val="002060"/>
          <w:szCs w:val="20"/>
        </w:rPr>
      </w:pPr>
      <w:r w:rsidRPr="00FA3856">
        <w:rPr>
          <w:rFonts w:ascii="Times New Roman" w:hAnsi="Times New Roman"/>
          <w:color w:val="002060"/>
          <w:szCs w:val="20"/>
        </w:rPr>
        <w:t>|{\rtf1\ansi\ansicpg1252\uc1...|: Sequência de bytes que representem um único arquivo no formato RTF (Rich Text Format).</w:t>
      </w:r>
    </w:p>
    <w:p w:rsidR="00BA0E00" w:rsidRPr="00FA3856" w:rsidRDefault="00BA0E00" w:rsidP="00BA0E00">
      <w:pPr>
        <w:pStyle w:val="Corpodetexto"/>
        <w:ind w:left="708" w:firstLine="708"/>
        <w:rPr>
          <w:rFonts w:ascii="Times New Roman" w:hAnsi="Times New Roman"/>
          <w:color w:val="002060"/>
          <w:szCs w:val="20"/>
        </w:rPr>
      </w:pPr>
      <w:r w:rsidRPr="00FA3856">
        <w:rPr>
          <w:rFonts w:ascii="Times New Roman" w:hAnsi="Times New Roman"/>
          <w:color w:val="002060"/>
          <w:szCs w:val="20"/>
        </w:rPr>
        <w:t>|Y800FIM|: Identificação o fim do arquivo.</w:t>
      </w:r>
    </w:p>
    <w:p w:rsidR="00BA0E00" w:rsidRPr="00FA3856" w:rsidRDefault="00BA0E00" w:rsidP="00C76BA4">
      <w:pPr>
        <w:pStyle w:val="PSDS-MarcadoresNivel3"/>
        <w:tabs>
          <w:tab w:val="clear" w:pos="1440"/>
        </w:tabs>
        <w:spacing w:before="0" w:after="0"/>
        <w:ind w:left="720" w:firstLine="0"/>
        <w:rPr>
          <w:rFonts w:ascii="Times New Roman" w:hAnsi="Times New Roman" w:cs="Times New Roman"/>
          <w:color w:val="0000FF"/>
          <w:szCs w:val="20"/>
        </w:rPr>
      </w:pPr>
    </w:p>
    <w:p w:rsidR="00C76BA4" w:rsidRPr="00FA3856" w:rsidRDefault="00C76BA4">
      <w:pPr>
        <w:rPr>
          <w:b/>
          <w:bCs/>
          <w:color w:val="0000FF"/>
          <w:szCs w:val="20"/>
        </w:rPr>
      </w:pPr>
      <w:r w:rsidRPr="00FA3856">
        <w:rPr>
          <w:color w:val="0000FF"/>
          <w:szCs w:val="20"/>
        </w:rPr>
        <w:br w:type="page"/>
      </w:r>
    </w:p>
    <w:p w:rsidR="003B49DF" w:rsidRPr="00FA3856" w:rsidRDefault="003B49DF" w:rsidP="003B49DF">
      <w:pPr>
        <w:pStyle w:val="Ttulo1"/>
        <w:jc w:val="both"/>
        <w:rPr>
          <w:color w:val="0000FF"/>
          <w:szCs w:val="20"/>
        </w:rPr>
      </w:pPr>
      <w:bookmarkStart w:id="934" w:name="_Toc454359437"/>
      <w:r w:rsidRPr="00FA3856">
        <w:rPr>
          <w:color w:val="0000FF"/>
          <w:szCs w:val="20"/>
        </w:rPr>
        <w:lastRenderedPageBreak/>
        <w:t>Registro Y990: Encerramento do Bloco Y</w:t>
      </w:r>
      <w:bookmarkEnd w:id="934"/>
    </w:p>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rPr>
      </w:pPr>
    </w:p>
    <w:p w:rsidR="000779C9" w:rsidRPr="00FA3856"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Este registro indica o encerramento do Bloco Y e informa o total de ocorrências dos registros pertencentes ao Bloco Y no arquivo da ECF.</w:t>
      </w:r>
    </w:p>
    <w:p w:rsidR="000779C9" w:rsidRPr="00FA3856" w:rsidRDefault="000779C9" w:rsidP="003B49DF">
      <w:pPr>
        <w:pStyle w:val="PSDS-MarcadoresNivel3"/>
        <w:tabs>
          <w:tab w:val="clear" w:pos="1440"/>
        </w:tabs>
        <w:spacing w:before="0" w:after="0"/>
        <w:ind w:left="720" w:firstLine="0"/>
        <w:rPr>
          <w:rFonts w:ascii="Times New Roman" w:hAnsi="Times New Roman" w:cs="Times New Roman"/>
          <w:b w:val="0"/>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Y990: </w:t>
            </w:r>
            <w:r w:rsidRPr="00FA3856">
              <w:rPr>
                <w:rFonts w:ascii="Times New Roman" w:hAnsi="Times New Roman"/>
                <w:b/>
              </w:rPr>
              <w:t>ENCERRAMENTO DO BLOCO Y</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3B49DF" w:rsidRPr="00FA3856" w:rsidRDefault="003B49DF" w:rsidP="003B49DF">
            <w:pPr>
              <w:pStyle w:val="PSDS-CorpodeTexto0"/>
              <w:jc w:val="center"/>
              <w:rPr>
                <w:rFonts w:ascii="Times New Roman" w:hAnsi="Times New Roman"/>
                <w:b/>
                <w:bCs/>
              </w:rPr>
            </w:pP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162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777"/>
        <w:gridCol w:w="661"/>
        <w:gridCol w:w="1164"/>
        <w:gridCol w:w="1034"/>
        <w:gridCol w:w="984"/>
        <w:gridCol w:w="1357"/>
      </w:tblGrid>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Campo</w:t>
            </w:r>
          </w:p>
        </w:tc>
        <w:tc>
          <w:tcPr>
            <w:tcW w:w="4777"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rPr>
                <w:rFonts w:ascii="Times New Roman" w:hAnsi="Times New Roman"/>
                <w:lang w:val="pt-PT"/>
              </w:rPr>
            </w:pPr>
            <w:r w:rsidRPr="00FA3856">
              <w:rPr>
                <w:rFonts w:ascii="Times New Roman" w:hAnsi="Times New Roman"/>
                <w:lang w:val="pt-PT"/>
              </w:rPr>
              <w:t>REG</w:t>
            </w:r>
          </w:p>
          <w:p w:rsidR="005D549B" w:rsidRPr="00FA3856" w:rsidRDefault="005D549B" w:rsidP="003B49DF">
            <w:pPr>
              <w:pStyle w:val="PSDS-CorpodeTexto0"/>
              <w:rPr>
                <w:rFonts w:ascii="Times New Roman" w:hAnsi="Times New Roman"/>
                <w:b/>
                <w:bCs/>
                <w:lang w:val="pt-PT"/>
              </w:rPr>
            </w:pPr>
          </w:p>
        </w:tc>
        <w:tc>
          <w:tcPr>
            <w:tcW w:w="4777"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PSDS-CorpodeTexto0"/>
              <w:rPr>
                <w:rFonts w:ascii="Times New Roman" w:hAnsi="Times New Roman"/>
                <w:b/>
                <w:bCs/>
                <w:lang w:val="pt-PT"/>
              </w:rPr>
            </w:pPr>
            <w:r w:rsidRPr="00FA3856">
              <w:rPr>
                <w:rFonts w:ascii="Times New Roman" w:hAnsi="Times New Roman"/>
                <w:color w:val="000000"/>
              </w:rPr>
              <w:t>Texto Fixo Contendo Identificação do Registro (Y990).</w:t>
            </w:r>
          </w:p>
        </w:tc>
        <w:tc>
          <w:tcPr>
            <w:tcW w:w="66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Cs/>
                <w:lang w:val="en-US"/>
              </w:rPr>
            </w:pPr>
            <w:r w:rsidRPr="00FA3856">
              <w:rPr>
                <w:rFonts w:ascii="Times New Roman" w:hAnsi="Times New Roman"/>
                <w:bCs/>
                <w:lang w:val="en-US"/>
              </w:rPr>
              <w:t>[Y990]</w:t>
            </w:r>
          </w:p>
        </w:tc>
        <w:tc>
          <w:tcPr>
            <w:tcW w:w="1357"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lang w:val="en-US"/>
              </w:rPr>
            </w:pPr>
            <w:r w:rsidRPr="00FA3856">
              <w:rPr>
                <w:rFonts w:ascii="Times New Roman" w:hAnsi="Times New Roman"/>
                <w:lang w:val="en-US"/>
              </w:rPr>
              <w:t>S</w:t>
            </w:r>
          </w:p>
        </w:tc>
      </w:tr>
      <w:tr w:rsidR="005D549B" w:rsidRPr="00FA3856" w:rsidTr="005D549B">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rPr>
                <w:rFonts w:ascii="Times New Roman" w:hAnsi="Times New Roman"/>
                <w:b/>
                <w:bCs/>
                <w:lang w:val="en-US"/>
              </w:rPr>
            </w:pPr>
            <w:r w:rsidRPr="00FA3856">
              <w:rPr>
                <w:rFonts w:ascii="Times New Roman" w:hAnsi="Times New Roman"/>
                <w:lang w:val="en-US"/>
              </w:rPr>
              <w:t>QTD_LIN</w:t>
            </w:r>
          </w:p>
        </w:tc>
        <w:tc>
          <w:tcPr>
            <w:tcW w:w="4777"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rPr>
                <w:rFonts w:ascii="Times New Roman" w:hAnsi="Times New Roman"/>
                <w:b/>
                <w:bCs/>
                <w:lang w:val="pt-PT"/>
              </w:rPr>
            </w:pPr>
            <w:r w:rsidRPr="00FA3856">
              <w:rPr>
                <w:rFonts w:ascii="Times New Roman" w:hAnsi="Times New Roman"/>
              </w:rPr>
              <w:t>Quantidade Total de Registros do Bloco Y.</w:t>
            </w:r>
          </w:p>
        </w:tc>
        <w:tc>
          <w:tcPr>
            <w:tcW w:w="66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pStyle w:val="PSDS-CorpodeTexto0"/>
              <w:jc w:val="center"/>
              <w:rPr>
                <w:rFonts w:ascii="Times New Roman" w:hAnsi="Times New Roman"/>
                <w:lang w:val="pt-PT"/>
              </w:rPr>
            </w:pPr>
            <w:r w:rsidRPr="00FA3856">
              <w:rPr>
                <w:rFonts w:ascii="Times New Roman" w:hAnsi="Times New Roman"/>
                <w:lang w:val="pt-PT"/>
              </w:rPr>
              <w:t>S</w:t>
            </w:r>
          </w:p>
        </w:tc>
      </w:tr>
    </w:tbl>
    <w:p w:rsidR="000779C9" w:rsidRPr="00FA3856" w:rsidRDefault="000779C9" w:rsidP="000779C9">
      <w:pPr>
        <w:pStyle w:val="Corpodetexto"/>
        <w:rPr>
          <w:rFonts w:ascii="Times New Roman" w:hAnsi="Times New Roman"/>
          <w:b/>
          <w:color w:val="002060"/>
          <w:szCs w:val="20"/>
        </w:rPr>
      </w:pPr>
    </w:p>
    <w:p w:rsidR="000779C9" w:rsidRPr="00FA3856" w:rsidRDefault="000779C9" w:rsidP="000779C9">
      <w:pPr>
        <w:pStyle w:val="Corpodetexto"/>
        <w:rPr>
          <w:rFonts w:ascii="Times New Roman" w:hAnsi="Times New Roman"/>
          <w:b/>
          <w:color w:val="002060"/>
          <w:szCs w:val="20"/>
        </w:rPr>
      </w:pPr>
      <w:r w:rsidRPr="00FA3856">
        <w:rPr>
          <w:rFonts w:ascii="Times New Roman" w:hAnsi="Times New Roman"/>
          <w:b/>
          <w:color w:val="002060"/>
          <w:szCs w:val="20"/>
        </w:rPr>
        <w:t>Exemplo de Preenchimento: |</w:t>
      </w:r>
      <w:r w:rsidR="00C77098" w:rsidRPr="00FA3856">
        <w:rPr>
          <w:rFonts w:ascii="Times New Roman" w:hAnsi="Times New Roman"/>
          <w:b/>
          <w:color w:val="002060"/>
          <w:szCs w:val="20"/>
        </w:rPr>
        <w:t>Y99</w:t>
      </w:r>
      <w:r w:rsidRPr="00FA3856">
        <w:rPr>
          <w:rFonts w:ascii="Times New Roman" w:hAnsi="Times New Roman"/>
          <w:b/>
          <w:color w:val="002060"/>
          <w:szCs w:val="20"/>
        </w:rPr>
        <w:t>0|</w:t>
      </w:r>
      <w:r w:rsidR="00BA0E00" w:rsidRPr="00FA3856">
        <w:rPr>
          <w:rFonts w:ascii="Times New Roman" w:hAnsi="Times New Roman"/>
          <w:b/>
          <w:color w:val="002060"/>
          <w:szCs w:val="20"/>
        </w:rPr>
        <w:t>12</w:t>
      </w:r>
      <w:r w:rsidR="00C77098" w:rsidRPr="00FA3856">
        <w:rPr>
          <w:rFonts w:ascii="Times New Roman" w:hAnsi="Times New Roman"/>
          <w:b/>
          <w:color w:val="002060"/>
          <w:szCs w:val="20"/>
        </w:rPr>
        <w:t>0</w:t>
      </w:r>
      <w:r w:rsidRPr="00FA3856">
        <w:rPr>
          <w:rFonts w:ascii="Times New Roman" w:hAnsi="Times New Roman"/>
          <w:b/>
          <w:color w:val="002060"/>
          <w:szCs w:val="20"/>
        </w:rPr>
        <w:t>|</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Y990|: Identificação do tipo do registro.</w:t>
      </w:r>
    </w:p>
    <w:p w:rsidR="00BA0E00" w:rsidRPr="00FA3856" w:rsidRDefault="00BA0E00" w:rsidP="00BA0E00">
      <w:pPr>
        <w:pStyle w:val="Corpodetexto"/>
        <w:ind w:firstLine="708"/>
        <w:rPr>
          <w:rFonts w:ascii="Times New Roman" w:hAnsi="Times New Roman"/>
          <w:color w:val="002060"/>
          <w:szCs w:val="20"/>
        </w:rPr>
      </w:pPr>
      <w:r w:rsidRPr="00FA3856">
        <w:rPr>
          <w:rFonts w:ascii="Times New Roman" w:hAnsi="Times New Roman"/>
          <w:color w:val="002060"/>
          <w:szCs w:val="20"/>
        </w:rPr>
        <w:t>|12</w:t>
      </w:r>
      <w:r w:rsidR="00C77098" w:rsidRPr="00FA3856">
        <w:rPr>
          <w:rFonts w:ascii="Times New Roman" w:hAnsi="Times New Roman"/>
          <w:color w:val="002060"/>
          <w:szCs w:val="20"/>
        </w:rPr>
        <w:t>0</w:t>
      </w:r>
      <w:r w:rsidR="000779C9" w:rsidRPr="00FA3856">
        <w:rPr>
          <w:rFonts w:ascii="Times New Roman" w:hAnsi="Times New Roman"/>
          <w:color w:val="002060"/>
          <w:szCs w:val="20"/>
        </w:rPr>
        <w:t xml:space="preserve">|: </w:t>
      </w:r>
      <w:r w:rsidRPr="00FA3856">
        <w:rPr>
          <w:rFonts w:ascii="Times New Roman" w:hAnsi="Times New Roman"/>
          <w:color w:val="002060"/>
          <w:szCs w:val="20"/>
        </w:rPr>
        <w:t>A quantidade total de registros do Bloco Y é 12</w:t>
      </w:r>
      <w:r w:rsidR="00C77098" w:rsidRPr="00FA3856">
        <w:rPr>
          <w:rFonts w:ascii="Times New Roman" w:hAnsi="Times New Roman"/>
          <w:color w:val="002060"/>
          <w:szCs w:val="20"/>
        </w:rPr>
        <w:t>0</w:t>
      </w:r>
      <w:r w:rsidRPr="00FA3856">
        <w:rPr>
          <w:rFonts w:ascii="Times New Roman" w:hAnsi="Times New Roman"/>
          <w:color w:val="002060"/>
          <w:szCs w:val="20"/>
        </w:rPr>
        <w:t xml:space="preserve"> (</w:t>
      </w:r>
      <w:r w:rsidR="00C77098" w:rsidRPr="00FA3856">
        <w:rPr>
          <w:rFonts w:ascii="Times New Roman" w:hAnsi="Times New Roman"/>
          <w:color w:val="002060"/>
          <w:szCs w:val="20"/>
        </w:rPr>
        <w:t>cento e vinte</w:t>
      </w:r>
      <w:r w:rsidRPr="00FA3856">
        <w:rPr>
          <w:rFonts w:ascii="Times New Roman" w:hAnsi="Times New Roman"/>
          <w:color w:val="002060"/>
          <w:szCs w:val="20"/>
        </w:rPr>
        <w:t xml:space="preserve"> registros).</w:t>
      </w:r>
    </w:p>
    <w:p w:rsidR="00733470" w:rsidRPr="00FA3856" w:rsidRDefault="00733470" w:rsidP="00BA0E00">
      <w:pPr>
        <w:pStyle w:val="Corpodetexto"/>
        <w:ind w:firstLine="708"/>
        <w:rPr>
          <w:rFonts w:ascii="Times New Roman" w:hAnsi="Times New Roman"/>
          <w:color w:val="0000FF"/>
          <w:szCs w:val="20"/>
        </w:rPr>
      </w:pPr>
    </w:p>
    <w:p w:rsidR="000779C9" w:rsidRPr="00FA3856" w:rsidRDefault="000779C9">
      <w:pPr>
        <w:rPr>
          <w:b/>
          <w:bCs/>
          <w:color w:val="0000FF"/>
          <w:szCs w:val="20"/>
        </w:rPr>
      </w:pPr>
      <w:r w:rsidRPr="00FA3856">
        <w:rPr>
          <w:color w:val="0000FF"/>
          <w:szCs w:val="20"/>
        </w:rPr>
        <w:br w:type="page"/>
      </w:r>
    </w:p>
    <w:p w:rsidR="003B49DF" w:rsidRPr="00FA3856" w:rsidRDefault="003B49DF" w:rsidP="003B49DF">
      <w:pPr>
        <w:pStyle w:val="Ttulo1"/>
        <w:jc w:val="both"/>
        <w:rPr>
          <w:color w:val="0000FF"/>
          <w:szCs w:val="20"/>
        </w:rPr>
      </w:pPr>
      <w:bookmarkStart w:id="935" w:name="_Toc454359438"/>
      <w:r w:rsidRPr="00FA3856">
        <w:rPr>
          <w:color w:val="0000FF"/>
          <w:szCs w:val="20"/>
        </w:rPr>
        <w:lastRenderedPageBreak/>
        <w:t>Bloco 9: Encerramento do Arquivo Digital</w:t>
      </w:r>
      <w:bookmarkEnd w:id="935"/>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Pr="00FA3856" w:rsidRDefault="003B49DF" w:rsidP="003B49DF">
      <w:pPr>
        <w:pStyle w:val="Ttulo1"/>
        <w:jc w:val="both"/>
        <w:rPr>
          <w:color w:val="0000FF"/>
          <w:szCs w:val="20"/>
        </w:rPr>
      </w:pPr>
      <w:bookmarkStart w:id="936" w:name="_Toc454359439"/>
      <w:r w:rsidRPr="00FA3856">
        <w:rPr>
          <w:color w:val="0000FF"/>
          <w:szCs w:val="20"/>
        </w:rPr>
        <w:t>Registro 9001: Abertura do Bloco 9</w:t>
      </w:r>
      <w:bookmarkEnd w:id="936"/>
    </w:p>
    <w:p w:rsidR="003B49DF" w:rsidRPr="00FA3856" w:rsidRDefault="003B49DF" w:rsidP="003B49DF">
      <w:pPr>
        <w:rPr>
          <w:szCs w:val="20"/>
        </w:rPr>
      </w:pPr>
    </w:p>
    <w:p w:rsidR="000779C9" w:rsidRPr="00FA3856" w:rsidRDefault="000779C9" w:rsidP="003B49DF">
      <w:pPr>
        <w:rPr>
          <w:szCs w:val="20"/>
        </w:rPr>
      </w:pPr>
      <w:r w:rsidRPr="00FA3856">
        <w:rPr>
          <w:szCs w:val="20"/>
        </w:rPr>
        <w:tab/>
        <w:t>Este registro indica se o Bloco 9 possui dados informados.</w:t>
      </w:r>
    </w:p>
    <w:p w:rsidR="000779C9" w:rsidRPr="00FA3856" w:rsidRDefault="000779C9" w:rsidP="003B49DF">
      <w:pPr>
        <w:rPr>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9001: </w:t>
            </w:r>
            <w:r w:rsidRPr="00FA3856">
              <w:rPr>
                <w:rFonts w:ascii="Times New Roman" w:hAnsi="Times New Roman"/>
                <w:b/>
              </w:rPr>
              <w:t>ABERTURA DO BLOCO 9</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s de Validação do Registro</w:t>
            </w:r>
          </w:p>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REGRA_OCORRENCIA_UNITARIA_ARQ</w:t>
            </w: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w:t>
            </w:r>
            <w:r w:rsidR="00882345" w:rsidRPr="00FA3856">
              <w:rPr>
                <w:rFonts w:ascii="Times New Roman" w:hAnsi="Times New Roman"/>
                <w:b/>
                <w:bCs/>
              </w:rPr>
              <w:t>: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pStyle w:val="PSDS-MarcadoresNivel2"/>
        <w:numPr>
          <w:ilvl w:val="0"/>
          <w:numId w:val="0"/>
        </w:numPr>
        <w:tabs>
          <w:tab w:val="left" w:pos="720"/>
        </w:tabs>
        <w:spacing w:before="0" w:after="0"/>
        <w:ind w:left="360"/>
        <w:rPr>
          <w:rFonts w:ascii="Times New Roman" w:hAnsi="Times New Roman"/>
          <w:b w:val="0"/>
          <w:bCs/>
          <w:lang w:val="pt-PT"/>
        </w:rPr>
      </w:pPr>
    </w:p>
    <w:tbl>
      <w:tblPr>
        <w:tblW w:w="1164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20"/>
        <w:gridCol w:w="1136"/>
        <w:gridCol w:w="4732"/>
        <w:gridCol w:w="674"/>
        <w:gridCol w:w="1141"/>
        <w:gridCol w:w="1000"/>
        <w:gridCol w:w="1023"/>
        <w:gridCol w:w="1317"/>
      </w:tblGrid>
      <w:tr w:rsidR="005D549B" w:rsidRPr="00FA3856" w:rsidTr="005D549B">
        <w:trPr>
          <w:jc w:val="center"/>
        </w:trPr>
        <w:tc>
          <w:tcPr>
            <w:tcW w:w="620"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Nº</w:t>
            </w:r>
          </w:p>
        </w:tc>
        <w:tc>
          <w:tcPr>
            <w:tcW w:w="1136"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Campo</w:t>
            </w:r>
          </w:p>
        </w:tc>
        <w:tc>
          <w:tcPr>
            <w:tcW w:w="4732"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Descrição</w:t>
            </w:r>
          </w:p>
        </w:tc>
        <w:tc>
          <w:tcPr>
            <w:tcW w:w="674"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Tipo</w:t>
            </w:r>
          </w:p>
        </w:tc>
        <w:tc>
          <w:tcPr>
            <w:tcW w:w="1141"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Tamanho</w:t>
            </w:r>
          </w:p>
        </w:tc>
        <w:tc>
          <w:tcPr>
            <w:tcW w:w="1000"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Decimal</w:t>
            </w:r>
          </w:p>
        </w:tc>
        <w:tc>
          <w:tcPr>
            <w:tcW w:w="1023"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17"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3B49DF">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D549B">
        <w:trPr>
          <w:jc w:val="center"/>
        </w:trPr>
        <w:tc>
          <w:tcPr>
            <w:tcW w:w="620"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shd w:val="clear" w:color="auto" w:fill="FFFFFF"/>
              <w:jc w:val="center"/>
              <w:rPr>
                <w:b/>
                <w:szCs w:val="20"/>
              </w:rPr>
            </w:pPr>
            <w:r w:rsidRPr="00FA3856">
              <w:rPr>
                <w:b/>
                <w:szCs w:val="20"/>
              </w:rPr>
              <w:t>1</w:t>
            </w:r>
          </w:p>
        </w:tc>
        <w:tc>
          <w:tcPr>
            <w:tcW w:w="1136"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rPr>
                <w:szCs w:val="20"/>
              </w:rPr>
            </w:pPr>
            <w:r w:rsidRPr="00FA3856">
              <w:rPr>
                <w:szCs w:val="20"/>
              </w:rPr>
              <w:t>REG</w:t>
            </w:r>
          </w:p>
        </w:tc>
        <w:tc>
          <w:tcPr>
            <w:tcW w:w="4732"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rPr>
                <w:szCs w:val="20"/>
              </w:rPr>
            </w:pPr>
            <w:r w:rsidRPr="00FA3856">
              <w:rPr>
                <w:szCs w:val="20"/>
              </w:rPr>
              <w:t>Texto Fixo Contendo Identificação do Registro (9001).</w:t>
            </w:r>
          </w:p>
          <w:p w:rsidR="005D549B" w:rsidRPr="00FA3856" w:rsidRDefault="005D549B" w:rsidP="005D549B">
            <w:pPr>
              <w:rPr>
                <w:szCs w:val="20"/>
              </w:rPr>
            </w:pPr>
          </w:p>
        </w:tc>
        <w:tc>
          <w:tcPr>
            <w:tcW w:w="67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C</w:t>
            </w:r>
          </w:p>
        </w:tc>
        <w:tc>
          <w:tcPr>
            <w:tcW w:w="114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004</w:t>
            </w:r>
          </w:p>
        </w:tc>
        <w:tc>
          <w:tcPr>
            <w:tcW w:w="1000"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9001]</w:t>
            </w:r>
          </w:p>
        </w:tc>
        <w:tc>
          <w:tcPr>
            <w:tcW w:w="1317"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Sim</w:t>
            </w:r>
          </w:p>
        </w:tc>
      </w:tr>
      <w:tr w:rsidR="005D549B" w:rsidRPr="00FA3856" w:rsidTr="005D549B">
        <w:trPr>
          <w:jc w:val="center"/>
        </w:trPr>
        <w:tc>
          <w:tcPr>
            <w:tcW w:w="620"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shd w:val="clear" w:color="auto" w:fill="FFFFFF"/>
              <w:jc w:val="center"/>
              <w:rPr>
                <w:b/>
                <w:szCs w:val="20"/>
              </w:rPr>
            </w:pPr>
            <w:r w:rsidRPr="00FA3856">
              <w:rPr>
                <w:b/>
                <w:szCs w:val="20"/>
              </w:rPr>
              <w:t>2</w:t>
            </w:r>
          </w:p>
        </w:tc>
        <w:tc>
          <w:tcPr>
            <w:tcW w:w="1136"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rPr>
                <w:szCs w:val="20"/>
              </w:rPr>
            </w:pPr>
            <w:r w:rsidRPr="00FA3856">
              <w:rPr>
                <w:szCs w:val="20"/>
              </w:rPr>
              <w:t>IND_DAD</w:t>
            </w:r>
          </w:p>
        </w:tc>
        <w:tc>
          <w:tcPr>
            <w:tcW w:w="4732"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rPr>
                <w:szCs w:val="20"/>
              </w:rPr>
            </w:pPr>
            <w:r w:rsidRPr="00FA3856">
              <w:rPr>
                <w:szCs w:val="20"/>
              </w:rPr>
              <w:t>Indicador de movimento:</w:t>
            </w:r>
          </w:p>
          <w:p w:rsidR="005D549B" w:rsidRPr="00FA3856" w:rsidRDefault="005D549B" w:rsidP="003B49DF">
            <w:pPr>
              <w:rPr>
                <w:szCs w:val="20"/>
              </w:rPr>
            </w:pPr>
            <w:r w:rsidRPr="00FA3856">
              <w:rPr>
                <w:szCs w:val="20"/>
              </w:rPr>
              <w:t>0 – Bloco com dados informados;</w:t>
            </w:r>
          </w:p>
          <w:p w:rsidR="005D549B" w:rsidRPr="00FA3856" w:rsidRDefault="005D549B" w:rsidP="003B49DF">
            <w:pPr>
              <w:rPr>
                <w:szCs w:val="20"/>
              </w:rPr>
            </w:pPr>
            <w:r w:rsidRPr="00FA3856">
              <w:rPr>
                <w:szCs w:val="20"/>
              </w:rPr>
              <w:t>1 – Bloco sem dados informados.</w:t>
            </w:r>
          </w:p>
        </w:tc>
        <w:tc>
          <w:tcPr>
            <w:tcW w:w="674"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N</w:t>
            </w:r>
          </w:p>
        </w:tc>
        <w:tc>
          <w:tcPr>
            <w:tcW w:w="1141"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001</w:t>
            </w:r>
          </w:p>
        </w:tc>
        <w:tc>
          <w:tcPr>
            <w:tcW w:w="1000"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w:t>
            </w:r>
          </w:p>
        </w:tc>
        <w:tc>
          <w:tcPr>
            <w:tcW w:w="1023"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0; 1]</w:t>
            </w:r>
          </w:p>
        </w:tc>
        <w:tc>
          <w:tcPr>
            <w:tcW w:w="1317" w:type="dxa"/>
            <w:tcBorders>
              <w:top w:val="single" w:sz="6" w:space="0" w:color="auto"/>
              <w:left w:val="single" w:sz="6" w:space="0" w:color="auto"/>
              <w:bottom w:val="single" w:sz="6" w:space="0" w:color="auto"/>
              <w:right w:val="single" w:sz="6" w:space="0" w:color="auto"/>
            </w:tcBorders>
          </w:tcPr>
          <w:p w:rsidR="005D549B" w:rsidRPr="00FA3856" w:rsidRDefault="005D549B" w:rsidP="003B49DF">
            <w:pPr>
              <w:jc w:val="center"/>
              <w:rPr>
                <w:szCs w:val="20"/>
              </w:rPr>
            </w:pPr>
            <w:r w:rsidRPr="00FA3856">
              <w:rPr>
                <w:szCs w:val="20"/>
              </w:rPr>
              <w:t>Sim</w:t>
            </w:r>
          </w:p>
        </w:tc>
      </w:tr>
    </w:tbl>
    <w:p w:rsidR="003B49DF" w:rsidRPr="00FA3856" w:rsidRDefault="003B49DF" w:rsidP="003B49DF">
      <w:pPr>
        <w:pStyle w:val="PSDS-MarcadoresNivel2"/>
        <w:numPr>
          <w:ilvl w:val="0"/>
          <w:numId w:val="0"/>
        </w:numPr>
        <w:rPr>
          <w:rFonts w:ascii="Times New Roman" w:hAnsi="Times New Roman"/>
        </w:rPr>
      </w:pPr>
    </w:p>
    <w:p w:rsidR="003B49DF" w:rsidRPr="00FA3856" w:rsidRDefault="003B49DF" w:rsidP="000779C9">
      <w:pPr>
        <w:rPr>
          <w:b/>
          <w:szCs w:val="20"/>
        </w:rPr>
      </w:pPr>
      <w:r w:rsidRPr="00FA3856">
        <w:rPr>
          <w:b/>
          <w:szCs w:val="20"/>
        </w:rPr>
        <w:t>I – Regras de Validação do Registro:</w:t>
      </w:r>
    </w:p>
    <w:p w:rsidR="003B49DF" w:rsidRPr="00FA3856" w:rsidRDefault="00E81A1E" w:rsidP="003B49DF">
      <w:pPr>
        <w:pStyle w:val="Corpodetexto"/>
        <w:ind w:left="708" w:firstLine="12"/>
        <w:rPr>
          <w:rFonts w:ascii="Times New Roman" w:hAnsi="Times New Roman"/>
          <w:szCs w:val="20"/>
        </w:rPr>
      </w:pPr>
      <w:hyperlink r:id="rId311"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9001” (REG). Se a regra não for cumprida, a ECF gera um erro.</w:t>
      </w:r>
    </w:p>
    <w:p w:rsidR="003B49DF" w:rsidRPr="00FA3856" w:rsidRDefault="003B49DF" w:rsidP="003B49DF">
      <w:pPr>
        <w:pStyle w:val="Corpodetexto"/>
        <w:rPr>
          <w:rFonts w:ascii="Times New Roman" w:hAnsi="Times New Roman"/>
          <w:szCs w:val="20"/>
        </w:rPr>
      </w:pPr>
    </w:p>
    <w:p w:rsidR="000779C9" w:rsidRPr="00FA3856" w:rsidRDefault="000779C9" w:rsidP="003B49DF">
      <w:pPr>
        <w:pStyle w:val="Corpodetexto"/>
        <w:rPr>
          <w:rFonts w:ascii="Times New Roman" w:hAnsi="Times New Roman"/>
          <w:b/>
          <w:color w:val="002060"/>
          <w:szCs w:val="20"/>
        </w:rPr>
      </w:pPr>
      <w:r w:rsidRPr="00FA3856">
        <w:rPr>
          <w:rFonts w:ascii="Times New Roman" w:hAnsi="Times New Roman"/>
          <w:b/>
          <w:color w:val="002060"/>
          <w:szCs w:val="20"/>
        </w:rPr>
        <w:t>Exemplo de Preenchimento: |9001|0|</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9001|: Identificação do tipo do registro.</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DD4BB2" w:rsidRPr="00FA3856" w:rsidRDefault="00DD4BB2" w:rsidP="00DD4BB2">
      <w:pPr>
        <w:pStyle w:val="Corpodetexto"/>
        <w:rPr>
          <w:rFonts w:ascii="Times New Roman" w:hAnsi="Times New Roman"/>
          <w:color w:val="002060"/>
          <w:szCs w:val="20"/>
        </w:rPr>
      </w:pPr>
    </w:p>
    <w:p w:rsidR="008600E7" w:rsidRPr="00FA3856" w:rsidRDefault="008600E7">
      <w:pPr>
        <w:spacing w:after="200" w:line="276" w:lineRule="auto"/>
        <w:rPr>
          <w:b/>
          <w:bCs/>
          <w:color w:val="0000FF"/>
          <w:szCs w:val="20"/>
        </w:rPr>
      </w:pPr>
      <w:r w:rsidRPr="00FA3856">
        <w:rPr>
          <w:color w:val="0000FF"/>
          <w:szCs w:val="20"/>
        </w:rPr>
        <w:br w:type="page"/>
      </w:r>
    </w:p>
    <w:p w:rsidR="00DD4BB2" w:rsidRPr="00FA3856" w:rsidRDefault="00DD4BB2" w:rsidP="00DD4BB2">
      <w:pPr>
        <w:pStyle w:val="Ttulo1"/>
        <w:jc w:val="both"/>
        <w:rPr>
          <w:color w:val="0000FF"/>
          <w:szCs w:val="20"/>
        </w:rPr>
      </w:pPr>
      <w:bookmarkStart w:id="937" w:name="_Toc454359440"/>
      <w:r w:rsidRPr="00FA3856">
        <w:rPr>
          <w:color w:val="0000FF"/>
          <w:szCs w:val="20"/>
        </w:rPr>
        <w:lastRenderedPageBreak/>
        <w:t>Registro 9100: Avisos da Escrituração</w:t>
      </w:r>
      <w:bookmarkEnd w:id="937"/>
    </w:p>
    <w:p w:rsidR="00DD4BB2" w:rsidRPr="00FA3856" w:rsidRDefault="00DD4BB2" w:rsidP="00DD4BB2">
      <w:pPr>
        <w:pStyle w:val="Corpodetexto"/>
        <w:rPr>
          <w:rFonts w:ascii="Times New Roman" w:hAnsi="Times New Roman"/>
          <w:color w:val="002060"/>
          <w:szCs w:val="20"/>
        </w:rPr>
      </w:pPr>
    </w:p>
    <w:p w:rsidR="00DD4BB2" w:rsidRPr="00FA3856" w:rsidRDefault="00DD4BB2" w:rsidP="00DD4BB2">
      <w:pPr>
        <w:shd w:val="clear" w:color="auto" w:fill="FFFFFF"/>
        <w:rPr>
          <w:color w:val="222222"/>
          <w:szCs w:val="20"/>
        </w:rPr>
      </w:pPr>
      <w:r w:rsidRPr="00FA3856">
        <w:rPr>
          <w:color w:val="222222"/>
          <w:szCs w:val="20"/>
        </w:rPr>
        <w:t> </w:t>
      </w:r>
      <w:r w:rsidR="005D549B" w:rsidRPr="00FA3856">
        <w:rPr>
          <w:color w:val="222222"/>
          <w:szCs w:val="20"/>
        </w:rPr>
        <w:tab/>
      </w:r>
      <w:r w:rsidR="008600E7" w:rsidRPr="00FA3856">
        <w:rPr>
          <w:color w:val="222222"/>
          <w:szCs w:val="20"/>
        </w:rPr>
        <w:t>Registro inserido pelo sistema com as d</w:t>
      </w:r>
      <w:r w:rsidRPr="00FA3856">
        <w:rPr>
          <w:color w:val="222222"/>
          <w:szCs w:val="20"/>
        </w:rPr>
        <w:t xml:space="preserve">ivergências apontadas pelas </w:t>
      </w:r>
      <w:r w:rsidR="008600E7" w:rsidRPr="00FA3856">
        <w:rPr>
          <w:color w:val="222222"/>
          <w:szCs w:val="20"/>
        </w:rPr>
        <w:t xml:space="preserve">seguintes </w:t>
      </w:r>
      <w:r w:rsidRPr="00FA3856">
        <w:rPr>
          <w:color w:val="222222"/>
          <w:szCs w:val="20"/>
        </w:rPr>
        <w:t xml:space="preserve">regras </w:t>
      </w:r>
      <w:r w:rsidR="008600E7" w:rsidRPr="00FA3856">
        <w:rPr>
          <w:color w:val="222222"/>
          <w:szCs w:val="20"/>
        </w:rPr>
        <w:t xml:space="preserve">de </w:t>
      </w:r>
      <w:r w:rsidRPr="00FA3856">
        <w:rPr>
          <w:color w:val="222222"/>
          <w:szCs w:val="20"/>
        </w:rPr>
        <w:t>validação:</w:t>
      </w:r>
    </w:p>
    <w:p w:rsidR="00DD4BB2" w:rsidRPr="00FA3856" w:rsidRDefault="00DD4BB2" w:rsidP="00DD4BB2">
      <w:pPr>
        <w:shd w:val="clear" w:color="auto" w:fill="FFFFFF"/>
        <w:rPr>
          <w:color w:val="222222"/>
          <w:szCs w:val="20"/>
        </w:rPr>
      </w:pPr>
      <w:r w:rsidRPr="00FA3856">
        <w:rPr>
          <w:color w:val="222222"/>
          <w:szCs w:val="20"/>
        </w:rPr>
        <w:t> </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C040:</w:t>
      </w:r>
      <w:r w:rsidR="008600E7" w:rsidRPr="00FA3856">
        <w:rPr>
          <w:rFonts w:ascii="Times New Roman" w:hAnsi="Times New Roman" w:cs="Times New Roman"/>
          <w:szCs w:val="20"/>
        </w:rPr>
        <w:t xml:space="preserve"> </w:t>
      </w:r>
      <w:hyperlink r:id="rId312" w:anchor="14a06d2c4130cbd1_REGRA_RECUPERA_ECD_REAL" w:history="1">
        <w:r w:rsidRPr="00FA3856">
          <w:rPr>
            <w:rStyle w:val="Hyperlink"/>
            <w:rFonts w:ascii="Times New Roman" w:hAnsi="Times New Roman" w:cs="Times New Roman"/>
            <w:color w:val="auto"/>
            <w:szCs w:val="20"/>
          </w:rPr>
          <w:t>REGRA_RECUPERA_ECD_REAL</w:t>
        </w:r>
      </w:hyperlink>
      <w:r w:rsidR="008600E7" w:rsidRPr="00FA3856">
        <w:rPr>
          <w:rStyle w:val="Hyperlink"/>
          <w:rFonts w:ascii="Times New Roman" w:hAnsi="Times New Roman" w:cs="Times New Roman"/>
          <w:color w:val="auto"/>
          <w:szCs w:val="20"/>
        </w:rPr>
        <w:t xml:space="preserve">; </w:t>
      </w:r>
      <w:hyperlink r:id="rId313" w:anchor="14a06d2c4130cbd1_REGRA_RECUPERA_ECD_REAL_COMPLETA" w:history="1">
        <w:r w:rsidRPr="00FA3856">
          <w:rPr>
            <w:rStyle w:val="Hyperlink"/>
            <w:rFonts w:ascii="Times New Roman" w:hAnsi="Times New Roman" w:cs="Times New Roman"/>
            <w:color w:val="auto"/>
            <w:szCs w:val="20"/>
          </w:rPr>
          <w:t>REGRA_RECUPERA_ECD_REAL_COMPLETA</w:t>
        </w:r>
      </w:hyperlink>
      <w:r w:rsidR="008600E7" w:rsidRPr="00FA3856">
        <w:rPr>
          <w:rStyle w:val="Hyperlink"/>
          <w:rFonts w:ascii="Times New Roman" w:hAnsi="Times New Roman" w:cs="Times New Roman"/>
          <w:color w:val="auto"/>
          <w:szCs w:val="20"/>
        </w:rPr>
        <w:t xml:space="preserve">; </w:t>
      </w:r>
      <w:hyperlink r:id="rId314" w:anchor="14a06d2c4130cbd1_REGRA_RECUPERA_ECD" w:history="1">
        <w:r w:rsidRPr="00FA3856">
          <w:rPr>
            <w:rStyle w:val="Hyperlink"/>
            <w:rFonts w:ascii="Times New Roman" w:hAnsi="Times New Roman" w:cs="Times New Roman"/>
            <w:color w:val="auto"/>
            <w:szCs w:val="20"/>
          </w:rPr>
          <w:t>REGRA_RECUPERA_ECD</w:t>
        </w:r>
      </w:hyperlink>
      <w:r w:rsidR="008600E7" w:rsidRPr="00FA3856">
        <w:rPr>
          <w:rStyle w:val="Hyperlink"/>
          <w:rFonts w:ascii="Times New Roman" w:hAnsi="Times New Roman" w:cs="Times New Roman"/>
          <w:color w:val="auto"/>
          <w:szCs w:val="20"/>
        </w:rPr>
        <w:t xml:space="preserve"> e </w:t>
      </w:r>
      <w:hyperlink r:id="rId315" w:anchor="14a06d2c4130cbd1_REGRA_RECUPERA_ECD_COMPLETA" w:history="1">
        <w:r w:rsidRPr="00FA3856">
          <w:rPr>
            <w:rStyle w:val="Hyperlink"/>
            <w:rFonts w:ascii="Times New Roman" w:hAnsi="Times New Roman" w:cs="Times New Roman"/>
            <w:color w:val="auto"/>
            <w:szCs w:val="20"/>
          </w:rPr>
          <w:t>REGRA_RECUPERA_ECD_COMPLETA</w:t>
        </w:r>
      </w:hyperlink>
      <w:r w:rsidR="008600E7"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E015:</w:t>
      </w:r>
      <w:r w:rsidR="008600E7" w:rsidRPr="00FA3856">
        <w:rPr>
          <w:rFonts w:ascii="Times New Roman" w:hAnsi="Times New Roman" w:cs="Times New Roman"/>
          <w:szCs w:val="20"/>
        </w:rPr>
        <w:t xml:space="preserve"> </w:t>
      </w:r>
      <w:r w:rsidRPr="00FA3856">
        <w:rPr>
          <w:rFonts w:ascii="Times New Roman" w:hAnsi="Times New Roman" w:cs="Times New Roman"/>
          <w:szCs w:val="20"/>
        </w:rPr>
        <w:t>REGRA_EXISTENCIA_MAPEAMENTO</w:t>
      </w:r>
      <w:r w:rsidR="008600E7" w:rsidRPr="00FA3856">
        <w:rPr>
          <w:rFonts w:ascii="Times New Roman" w:hAnsi="Times New Roman" w:cs="Times New Roman"/>
          <w:szCs w:val="20"/>
        </w:rPr>
        <w:t xml:space="preserve"> e </w:t>
      </w:r>
      <w:hyperlink r:id="rId316" w:anchor="14a06d2c4130cbd1_REGRA_EXISTENCIA_K155_E015" w:history="1">
        <w:r w:rsidRPr="00FA3856">
          <w:rPr>
            <w:rStyle w:val="Hyperlink"/>
            <w:rFonts w:ascii="Times New Roman" w:hAnsi="Times New Roman" w:cs="Times New Roman"/>
            <w:color w:val="auto"/>
            <w:szCs w:val="20"/>
          </w:rPr>
          <w:t>REGRA_EXISTENCIA_K155_E015</w:t>
        </w:r>
      </w:hyperlink>
      <w:r w:rsidR="008600E7"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E020:</w:t>
      </w:r>
      <w:r w:rsidR="008600E7" w:rsidRPr="00FA3856">
        <w:rPr>
          <w:rFonts w:ascii="Times New Roman" w:hAnsi="Times New Roman" w:cs="Times New Roman"/>
          <w:szCs w:val="20"/>
        </w:rPr>
        <w:t xml:space="preserve"> </w:t>
      </w:r>
      <w:hyperlink r:id="rId317" w:anchor="14a06d2c4130cbd1_REGRA_EXISTENCIA_M010" w:history="1">
        <w:r w:rsidRPr="00FA3856">
          <w:rPr>
            <w:rStyle w:val="Hyperlink"/>
            <w:rFonts w:ascii="Times New Roman" w:hAnsi="Times New Roman" w:cs="Times New Roman"/>
            <w:color w:val="auto"/>
            <w:szCs w:val="20"/>
          </w:rPr>
          <w:t>REGRA_EXISTENCIA_M010</w:t>
        </w:r>
      </w:hyperlink>
      <w:r w:rsidR="008600E7"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J051:</w:t>
      </w:r>
      <w:r w:rsidR="008600E7" w:rsidRPr="00FA3856">
        <w:rPr>
          <w:rFonts w:ascii="Times New Roman" w:hAnsi="Times New Roman" w:cs="Times New Roman"/>
          <w:szCs w:val="20"/>
        </w:rPr>
        <w:t xml:space="preserve"> </w:t>
      </w:r>
      <w:hyperlink r:id="rId318" w:anchor="14a06d2c4130cbd1_REGRA_COMPATIBILIDADE_J051_E015" w:history="1">
        <w:r w:rsidRPr="00FA3856">
          <w:rPr>
            <w:rStyle w:val="Hyperlink"/>
            <w:rFonts w:ascii="Times New Roman" w:hAnsi="Times New Roman" w:cs="Times New Roman"/>
            <w:color w:val="auto"/>
            <w:szCs w:val="20"/>
          </w:rPr>
          <w:t>REGRA_COMPATIBILIDADE_J051_E015</w:t>
        </w:r>
      </w:hyperlink>
      <w:r w:rsidR="008600E7" w:rsidRPr="00FA3856">
        <w:rPr>
          <w:rStyle w:val="Hyperlink"/>
          <w:rFonts w:ascii="Times New Roman" w:hAnsi="Times New Roman" w:cs="Times New Roman"/>
          <w:color w:val="auto"/>
          <w:szCs w:val="20"/>
        </w:rPr>
        <w:t xml:space="preserve">; </w:t>
      </w:r>
      <w:hyperlink r:id="rId319" w:anchor="14a06d2c4130cbd1_REGRA_COMPATIBILIDADE_K155_E155" w:history="1">
        <w:r w:rsidRPr="00FA3856">
          <w:rPr>
            <w:rStyle w:val="Hyperlink"/>
            <w:rFonts w:ascii="Times New Roman" w:hAnsi="Times New Roman" w:cs="Times New Roman"/>
            <w:color w:val="auto"/>
            <w:szCs w:val="20"/>
          </w:rPr>
          <w:t>REGRA_COMPATIBILIDADE_K155_E155</w:t>
        </w:r>
      </w:hyperlink>
      <w:r w:rsidR="008600E7" w:rsidRPr="00FA3856">
        <w:rPr>
          <w:rStyle w:val="Hyperlink"/>
          <w:rFonts w:ascii="Times New Roman" w:hAnsi="Times New Roman" w:cs="Times New Roman"/>
          <w:color w:val="auto"/>
          <w:szCs w:val="20"/>
        </w:rPr>
        <w:t xml:space="preserve">; </w:t>
      </w:r>
      <w:hyperlink r:id="rId320" w:anchor="14a06d2c4130cbd1_REGRA_COMPATIBILIDADE_E155_K155" w:history="1">
        <w:r w:rsidRPr="00FA3856">
          <w:rPr>
            <w:rStyle w:val="Hyperlink"/>
            <w:rFonts w:ascii="Times New Roman" w:hAnsi="Times New Roman" w:cs="Times New Roman"/>
            <w:color w:val="auto"/>
            <w:szCs w:val="20"/>
          </w:rPr>
          <w:t>REGRA_COMPATIBILIDADE_E155_K155</w:t>
        </w:r>
      </w:hyperlink>
      <w:r w:rsidR="008600E7" w:rsidRPr="00FA3856">
        <w:rPr>
          <w:rStyle w:val="Hyperlink"/>
          <w:rFonts w:ascii="Times New Roman" w:hAnsi="Times New Roman" w:cs="Times New Roman"/>
          <w:color w:val="auto"/>
          <w:szCs w:val="20"/>
        </w:rPr>
        <w:t xml:space="preserve">; </w:t>
      </w:r>
      <w:hyperlink r:id="rId321" w:anchor="14a06d2c4130cbd1_REGRA_SALDO_CONTABIL_MENOR" w:history="1">
        <w:r w:rsidRPr="00FA3856">
          <w:rPr>
            <w:rStyle w:val="Hyperlink"/>
            <w:rFonts w:ascii="Times New Roman" w:hAnsi="Times New Roman" w:cs="Times New Roman"/>
            <w:color w:val="auto"/>
            <w:szCs w:val="20"/>
          </w:rPr>
          <w:t>REGRA_SALDO_CONTABIL_MENOR</w:t>
        </w:r>
      </w:hyperlink>
      <w:r w:rsidR="008600E7" w:rsidRPr="00FA3856">
        <w:rPr>
          <w:rStyle w:val="Hyperlink"/>
          <w:rFonts w:ascii="Times New Roman" w:hAnsi="Times New Roman" w:cs="Times New Roman"/>
          <w:color w:val="auto"/>
          <w:szCs w:val="20"/>
        </w:rPr>
        <w:t xml:space="preserve">; </w:t>
      </w:r>
      <w:hyperlink r:id="rId322" w:anchor="14a06d2c4130cbd1_REGRA_SALDO_INICIAL_E015" w:history="1">
        <w:r w:rsidRPr="00FA3856">
          <w:rPr>
            <w:rStyle w:val="Hyperlink"/>
            <w:rFonts w:ascii="Times New Roman" w:hAnsi="Times New Roman" w:cs="Times New Roman"/>
            <w:color w:val="auto"/>
            <w:szCs w:val="20"/>
            <w:lang w:val="pt-PT"/>
          </w:rPr>
          <w:t>REGRA_SALDO_INICIAL_E015</w:t>
        </w:r>
      </w:hyperlink>
      <w:r w:rsidR="008600E7" w:rsidRPr="00FA3856">
        <w:rPr>
          <w:rStyle w:val="Hyperlink"/>
          <w:rFonts w:ascii="Times New Roman" w:hAnsi="Times New Roman" w:cs="Times New Roman"/>
          <w:color w:val="auto"/>
          <w:szCs w:val="20"/>
          <w:lang w:val="pt-PT"/>
        </w:rPr>
        <w:t xml:space="preserve"> e </w:t>
      </w:r>
      <w:hyperlink r:id="rId323" w:anchor="14a06d2c4130cbd1__REGRA_EXISTENCIA_K155_E015" w:history="1">
        <w:r w:rsidRPr="00FA3856">
          <w:rPr>
            <w:rStyle w:val="Hyperlink"/>
            <w:rFonts w:ascii="Times New Roman" w:hAnsi="Times New Roman" w:cs="Times New Roman"/>
            <w:color w:val="auto"/>
            <w:szCs w:val="20"/>
            <w:lang w:val="pt-PT"/>
          </w:rPr>
          <w:t>REGRA_COMPATIBILIDADE_K155_E015</w:t>
        </w:r>
      </w:hyperlink>
      <w:r w:rsidR="008600E7" w:rsidRPr="00FA3856">
        <w:rPr>
          <w:rStyle w:val="Hyperlink"/>
          <w:rFonts w:ascii="Times New Roman" w:hAnsi="Times New Roman" w:cs="Times New Roman"/>
          <w:color w:val="auto"/>
          <w:szCs w:val="20"/>
          <w:lang w:val="pt-PT"/>
        </w:rPr>
        <w:t>.</w:t>
      </w:r>
    </w:p>
    <w:p w:rsidR="00DD4BB2" w:rsidRPr="00FA3856" w:rsidRDefault="008600E7"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K</w:t>
      </w:r>
      <w:r w:rsidR="00DD4BB2" w:rsidRPr="00FA3856">
        <w:rPr>
          <w:rFonts w:ascii="Times New Roman" w:hAnsi="Times New Roman" w:cs="Times New Roman"/>
          <w:szCs w:val="20"/>
        </w:rPr>
        <w:t>355</w:t>
      </w:r>
      <w:r w:rsidRPr="00FA3856">
        <w:rPr>
          <w:rFonts w:ascii="Times New Roman" w:hAnsi="Times New Roman" w:cs="Times New Roman"/>
          <w:szCs w:val="20"/>
        </w:rPr>
        <w:t xml:space="preserve">: </w:t>
      </w:r>
      <w:hyperlink r:id="rId324" w:anchor="14a06d2c4130cbd1_REGRA_COMPATIBILIDADE_K355_E355" w:history="1">
        <w:r w:rsidR="00DD4BB2" w:rsidRPr="00FA3856">
          <w:rPr>
            <w:rStyle w:val="Hyperlink"/>
            <w:rFonts w:ascii="Times New Roman" w:hAnsi="Times New Roman" w:cs="Times New Roman"/>
            <w:color w:val="auto"/>
            <w:szCs w:val="20"/>
          </w:rPr>
          <w:t>REGRA_COMPATIBILIDADE_K355_E355</w:t>
        </w:r>
      </w:hyperlink>
      <w:r w:rsidRPr="00FA3856">
        <w:rPr>
          <w:rStyle w:val="Hyperlink"/>
          <w:rFonts w:ascii="Times New Roman" w:hAnsi="Times New Roman" w:cs="Times New Roman"/>
          <w:color w:val="auto"/>
          <w:szCs w:val="20"/>
        </w:rPr>
        <w:t xml:space="preserve"> e </w:t>
      </w:r>
      <w:hyperlink r:id="rId325" w:anchor="14a06d2c4130cbd1_REGRA_COMPATIBILIDADE_E355_K355" w:history="1">
        <w:r w:rsidR="00DD4BB2" w:rsidRPr="00FA3856">
          <w:rPr>
            <w:rStyle w:val="Hyperlink"/>
            <w:rFonts w:ascii="Times New Roman" w:hAnsi="Times New Roman" w:cs="Times New Roman"/>
            <w:color w:val="auto"/>
            <w:szCs w:val="20"/>
          </w:rPr>
          <w:t>REGRA_COMPATIBILIDADE_E355_K355</w:t>
        </w:r>
      </w:hyperlink>
      <w:r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Style w:val="Hyperlink"/>
          <w:rFonts w:ascii="Times New Roman" w:hAnsi="Times New Roman" w:cs="Times New Roman"/>
          <w:color w:val="auto"/>
          <w:szCs w:val="20"/>
        </w:rPr>
      </w:pPr>
      <w:r w:rsidRPr="00FA3856">
        <w:rPr>
          <w:rFonts w:ascii="Times New Roman" w:hAnsi="Times New Roman" w:cs="Times New Roman"/>
          <w:szCs w:val="20"/>
        </w:rPr>
        <w:t>L100</w:t>
      </w:r>
      <w:r w:rsidR="008600E7" w:rsidRPr="00FA3856">
        <w:rPr>
          <w:rFonts w:ascii="Times New Roman" w:hAnsi="Times New Roman" w:cs="Times New Roman"/>
          <w:szCs w:val="20"/>
        </w:rPr>
        <w:t xml:space="preserve">: </w:t>
      </w:r>
      <w:hyperlink r:id="rId326" w:anchor="14a06d2c4130cbd1_REGRA_COMPATIBILIDADE_R100_E010" w:history="1">
        <w:r w:rsidRPr="00FA3856">
          <w:rPr>
            <w:rStyle w:val="Hyperlink"/>
            <w:rFonts w:ascii="Times New Roman" w:hAnsi="Times New Roman" w:cs="Times New Roman"/>
            <w:color w:val="auto"/>
            <w:szCs w:val="20"/>
          </w:rPr>
          <w:t>REGRA_COMPATIBILIDADE_L100_E010</w:t>
        </w:r>
      </w:hyperlink>
      <w:r w:rsidR="008600E7"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P100</w:t>
      </w:r>
      <w:r w:rsidR="008600E7" w:rsidRPr="00FA3856">
        <w:rPr>
          <w:rFonts w:ascii="Times New Roman" w:hAnsi="Times New Roman" w:cs="Times New Roman"/>
          <w:szCs w:val="20"/>
        </w:rPr>
        <w:t xml:space="preserve">: </w:t>
      </w:r>
      <w:hyperlink r:id="rId327" w:anchor="14a06d2c4130cbd1_REGRA_COMPATIBILIDADE_R100_E010" w:history="1">
        <w:r w:rsidRPr="00FA3856">
          <w:rPr>
            <w:rStyle w:val="Hyperlink"/>
            <w:rFonts w:ascii="Times New Roman" w:hAnsi="Times New Roman" w:cs="Times New Roman"/>
            <w:color w:val="auto"/>
            <w:szCs w:val="20"/>
          </w:rPr>
          <w:t>REGRA_COMPATIBILIDADE_P100_E010</w:t>
        </w:r>
      </w:hyperlink>
      <w:r w:rsidR="008600E7" w:rsidRPr="00FA3856">
        <w:rPr>
          <w:rStyle w:val="Hyperlink"/>
          <w:rFonts w:ascii="Times New Roman" w:hAnsi="Times New Roman" w:cs="Times New Roman"/>
          <w:color w:val="auto"/>
          <w:szCs w:val="20"/>
        </w:rPr>
        <w:t>.</w:t>
      </w:r>
    </w:p>
    <w:p w:rsidR="00DD4BB2" w:rsidRPr="00FA3856" w:rsidRDefault="00DD4BB2" w:rsidP="008600E7">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U100</w:t>
      </w:r>
      <w:r w:rsidR="008600E7" w:rsidRPr="00FA3856">
        <w:rPr>
          <w:rFonts w:ascii="Times New Roman" w:hAnsi="Times New Roman" w:cs="Times New Roman"/>
          <w:szCs w:val="20"/>
        </w:rPr>
        <w:t xml:space="preserve">: </w:t>
      </w:r>
      <w:hyperlink r:id="rId328" w:anchor="14a06d2c4130cbd1_REGRA_COMPATIBILIDADE_R100_E010" w:history="1">
        <w:r w:rsidRPr="00FA3856">
          <w:rPr>
            <w:rStyle w:val="Hyperlink"/>
            <w:rFonts w:ascii="Times New Roman" w:hAnsi="Times New Roman" w:cs="Times New Roman"/>
            <w:color w:val="auto"/>
            <w:szCs w:val="20"/>
          </w:rPr>
          <w:t>REGRA_COMPATIBILIDADE_U100_E010</w:t>
        </w:r>
      </w:hyperlink>
      <w:r w:rsidR="008600E7" w:rsidRPr="00FA3856">
        <w:rPr>
          <w:rStyle w:val="Hyperlink"/>
          <w:rFonts w:ascii="Times New Roman" w:hAnsi="Times New Roman" w:cs="Times New Roman"/>
          <w:color w:val="auto"/>
          <w:szCs w:val="20"/>
        </w:rPr>
        <w:t>.</w:t>
      </w:r>
    </w:p>
    <w:p w:rsidR="00DD4BB2" w:rsidRPr="00FA3856" w:rsidRDefault="008600E7" w:rsidP="008600E7">
      <w:pPr>
        <w:shd w:val="clear" w:color="auto" w:fill="FFFFFF"/>
        <w:jc w:val="both"/>
        <w:rPr>
          <w:rStyle w:val="apple-converted-space"/>
          <w:szCs w:val="20"/>
          <w:lang w:val="pt-PT"/>
        </w:rPr>
      </w:pPr>
      <w:r w:rsidRPr="00FA3856">
        <w:rPr>
          <w:szCs w:val="20"/>
        </w:rPr>
        <w:t>Tabelas Dinâmicas</w:t>
      </w:r>
      <w:r w:rsidR="00DD4BB2" w:rsidRPr="00FA3856">
        <w:rPr>
          <w:szCs w:val="20"/>
        </w:rPr>
        <w:t>:</w:t>
      </w:r>
      <w:r w:rsidRPr="00FA3856">
        <w:rPr>
          <w:szCs w:val="20"/>
        </w:rPr>
        <w:t xml:space="preserve"> </w:t>
      </w:r>
      <w:r w:rsidR="00DD4BB2" w:rsidRPr="00FA3856">
        <w:rPr>
          <w:szCs w:val="20"/>
          <w:lang w:val="pt-PT"/>
        </w:rPr>
        <w:t>REGRA_VALOR_DIFERENTE_CALCULADO</w:t>
      </w:r>
      <w:r w:rsidRPr="00FA3856">
        <w:rPr>
          <w:rStyle w:val="apple-converted-space"/>
          <w:szCs w:val="20"/>
          <w:lang w:val="pt-PT"/>
        </w:rPr>
        <w:t>.</w:t>
      </w:r>
    </w:p>
    <w:p w:rsidR="005D549B" w:rsidRPr="00FA3856" w:rsidRDefault="005D549B" w:rsidP="008600E7">
      <w:pPr>
        <w:shd w:val="clear" w:color="auto" w:fill="FFFFFF"/>
        <w:jc w:val="both"/>
        <w:rPr>
          <w:rStyle w:val="apple-converted-space"/>
          <w:szCs w:val="20"/>
          <w:lang w:val="pt-PT"/>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5D549B" w:rsidRPr="00FA3856" w:rsidTr="00E3757E">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5D549B">
            <w:pPr>
              <w:pStyle w:val="PSDS-CorpodeTexto0"/>
              <w:jc w:val="center"/>
              <w:rPr>
                <w:rFonts w:ascii="Times New Roman" w:hAnsi="Times New Roman"/>
                <w:b/>
                <w:bCs/>
              </w:rPr>
            </w:pPr>
            <w:r w:rsidRPr="00FA3856">
              <w:rPr>
                <w:rFonts w:ascii="Times New Roman" w:hAnsi="Times New Roman"/>
                <w:b/>
                <w:bCs/>
              </w:rPr>
              <w:t xml:space="preserve">REGISTRO 9100: </w:t>
            </w:r>
            <w:r w:rsidRPr="00FA3856">
              <w:rPr>
                <w:rFonts w:ascii="Times New Roman" w:hAnsi="Times New Roman"/>
                <w:b/>
              </w:rPr>
              <w:t>AVISOS DA ESCRITURAÇÃO</w:t>
            </w:r>
          </w:p>
        </w:tc>
      </w:tr>
      <w:tr w:rsidR="005D549B" w:rsidRPr="00FA3856" w:rsidTr="00E3757E">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E3757E">
            <w:pPr>
              <w:pStyle w:val="PSDS-CorpodeTexto0"/>
              <w:jc w:val="center"/>
              <w:rPr>
                <w:rFonts w:ascii="Times New Roman" w:hAnsi="Times New Roman"/>
                <w:b/>
                <w:bCs/>
              </w:rPr>
            </w:pPr>
            <w:r w:rsidRPr="00FA3856">
              <w:rPr>
                <w:rFonts w:ascii="Times New Roman" w:hAnsi="Times New Roman"/>
                <w:b/>
                <w:bCs/>
              </w:rPr>
              <w:t>Regras de Validação do Registro</w:t>
            </w:r>
          </w:p>
          <w:p w:rsidR="005D549B" w:rsidRPr="00FA3856" w:rsidRDefault="005D549B" w:rsidP="00E3757E">
            <w:pPr>
              <w:pStyle w:val="PSDS-CorpodeTexto0"/>
              <w:jc w:val="center"/>
              <w:rPr>
                <w:rFonts w:ascii="Times New Roman" w:hAnsi="Times New Roman"/>
                <w:b/>
                <w:bCs/>
              </w:rPr>
            </w:pPr>
          </w:p>
        </w:tc>
      </w:tr>
      <w:tr w:rsidR="005D549B" w:rsidRPr="00FA3856" w:rsidTr="00E3757E">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E3757E">
            <w:pPr>
              <w:pStyle w:val="PSDS-CorpodeTexto0"/>
              <w:jc w:val="center"/>
              <w:rPr>
                <w:rFonts w:ascii="Times New Roman" w:hAnsi="Times New Roman"/>
                <w:b/>
                <w:bCs/>
              </w:rPr>
            </w:pPr>
            <w:r w:rsidRPr="00FA3856">
              <w:rPr>
                <w:rFonts w:ascii="Times New Roman" w:hAnsi="Times New Roman"/>
                <w:b/>
                <w:bCs/>
              </w:rPr>
              <w:t>Nível Hierárquico – 2</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E3757E">
            <w:pPr>
              <w:pStyle w:val="PSDS-CorpodeTexto0"/>
              <w:jc w:val="center"/>
              <w:rPr>
                <w:rFonts w:ascii="Times New Roman" w:hAnsi="Times New Roman"/>
                <w:b/>
                <w:bCs/>
              </w:rPr>
            </w:pPr>
            <w:r w:rsidRPr="00FA3856">
              <w:rPr>
                <w:rFonts w:ascii="Times New Roman" w:hAnsi="Times New Roman"/>
                <w:b/>
                <w:bCs/>
              </w:rPr>
              <w:t>Ocorrência – 0:N</w:t>
            </w:r>
          </w:p>
        </w:tc>
      </w:tr>
      <w:tr w:rsidR="005D549B" w:rsidRPr="00FA3856" w:rsidTr="00E3757E">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5D549B" w:rsidRPr="00FA3856" w:rsidRDefault="005D549B" w:rsidP="00E3757E">
            <w:pPr>
              <w:pStyle w:val="PSDS-CorpodeTexto0"/>
              <w:rPr>
                <w:rFonts w:ascii="Times New Roman" w:hAnsi="Times New Roman"/>
                <w:b/>
                <w:bCs/>
              </w:rPr>
            </w:pPr>
            <w:r w:rsidRPr="00FA3856">
              <w:rPr>
                <w:rFonts w:ascii="Times New Roman" w:hAnsi="Times New Roman"/>
                <w:b/>
                <w:bCs/>
              </w:rPr>
              <w:t>Campo(s) chave: []</w:t>
            </w:r>
          </w:p>
        </w:tc>
      </w:tr>
    </w:tbl>
    <w:p w:rsidR="00DD4BB2" w:rsidRPr="00FA3856" w:rsidRDefault="00DD4BB2" w:rsidP="008600E7">
      <w:pPr>
        <w:shd w:val="clear" w:color="auto" w:fill="FFFFFF"/>
        <w:rPr>
          <w:szCs w:val="20"/>
        </w:rPr>
      </w:pPr>
      <w:r w:rsidRPr="00FA3856">
        <w:rPr>
          <w:szCs w:val="20"/>
        </w:rPr>
        <w:t> </w:t>
      </w:r>
    </w:p>
    <w:tbl>
      <w:tblPr>
        <w:tblW w:w="13741" w:type="dxa"/>
        <w:jc w:val="center"/>
        <w:tblCellMar>
          <w:left w:w="0" w:type="dxa"/>
          <w:right w:w="0" w:type="dxa"/>
        </w:tblCellMar>
        <w:tblLook w:val="04A0" w:firstRow="1" w:lastRow="0" w:firstColumn="1" w:lastColumn="0" w:noHBand="0" w:noVBand="1"/>
      </w:tblPr>
      <w:tblGrid>
        <w:gridCol w:w="616"/>
        <w:gridCol w:w="2039"/>
        <w:gridCol w:w="4927"/>
        <w:gridCol w:w="1147"/>
        <w:gridCol w:w="695"/>
        <w:gridCol w:w="1039"/>
        <w:gridCol w:w="916"/>
        <w:gridCol w:w="872"/>
        <w:gridCol w:w="1391"/>
        <w:gridCol w:w="99"/>
      </w:tblGrid>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Nº</w:t>
            </w:r>
          </w:p>
        </w:tc>
        <w:tc>
          <w:tcPr>
            <w:tcW w:w="2039"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Campo</w:t>
            </w:r>
          </w:p>
        </w:tc>
        <w:tc>
          <w:tcPr>
            <w:tcW w:w="6074" w:type="dxa"/>
            <w:gridSpan w:val="2"/>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Descrição</w:t>
            </w:r>
          </w:p>
        </w:tc>
        <w:tc>
          <w:tcPr>
            <w:tcW w:w="695"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Tipo</w:t>
            </w:r>
          </w:p>
        </w:tc>
        <w:tc>
          <w:tcPr>
            <w:tcW w:w="1039"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Tamanho</w:t>
            </w:r>
          </w:p>
        </w:tc>
        <w:tc>
          <w:tcPr>
            <w:tcW w:w="916"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Decimal</w:t>
            </w:r>
          </w:p>
        </w:tc>
        <w:tc>
          <w:tcPr>
            <w:tcW w:w="872"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 xml:space="preserve">Valores </w:t>
            </w:r>
          </w:p>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Válidos</w:t>
            </w:r>
          </w:p>
        </w:tc>
        <w:tc>
          <w:tcPr>
            <w:tcW w:w="1391" w:type="dxa"/>
            <w:tcBorders>
              <w:top w:val="single" w:sz="4" w:space="0" w:color="auto"/>
              <w:left w:val="single" w:sz="4" w:space="0" w:color="auto"/>
              <w:bottom w:val="single" w:sz="4" w:space="0" w:color="auto"/>
              <w:right w:val="single" w:sz="4" w:space="0" w:color="auto"/>
            </w:tcBorders>
            <w:shd w:val="clear" w:color="auto" w:fill="E5E5E5"/>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b/>
                <w:szCs w:val="20"/>
              </w:rPr>
            </w:pPr>
            <w:r w:rsidRPr="00FA3856">
              <w:rPr>
                <w:rFonts w:ascii="Times New Roman" w:hAnsi="Times New Roman" w:cs="Times New Roman"/>
                <w:b/>
                <w:szCs w:val="20"/>
              </w:rPr>
              <w:t>Obrigatório</w:t>
            </w:r>
          </w:p>
        </w:tc>
      </w:tr>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1    </w:t>
            </w:r>
            <w:r w:rsidRPr="00FA3856">
              <w:rPr>
                <w:rStyle w:val="apple-converted-space"/>
                <w:rFonts w:ascii="Times New Roman" w:hAnsi="Times New Roman" w:cs="Times New Roman"/>
                <w:szCs w:val="20"/>
              </w:rPr>
              <w:t> </w:t>
            </w:r>
            <w:r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REG</w:t>
            </w: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5D549B">
            <w:pPr>
              <w:pStyle w:val="NormalWeb"/>
              <w:spacing w:before="0" w:after="0"/>
              <w:rPr>
                <w:rFonts w:ascii="Times New Roman" w:hAnsi="Times New Roman"/>
                <w:color w:val="000000"/>
                <w:szCs w:val="20"/>
              </w:rPr>
            </w:pPr>
            <w:r w:rsidRPr="00FA3856">
              <w:rPr>
                <w:rFonts w:ascii="Times New Roman" w:hAnsi="Times New Roman"/>
                <w:color w:val="000000"/>
                <w:szCs w:val="20"/>
              </w:rPr>
              <w:t>Texto Fixo Contendo Identificação do Registro (9100).</w:t>
            </w:r>
          </w:p>
          <w:p w:rsidR="005D549B" w:rsidRPr="00FA3856" w:rsidRDefault="005D549B" w:rsidP="005D549B">
            <w:pPr>
              <w:pStyle w:val="NormalWeb"/>
              <w:spacing w:before="0" w:after="0"/>
              <w:rPr>
                <w:rFonts w:ascii="Times New Roman" w:hAnsi="Times New Roman" w:cs="Times New Roman"/>
                <w:szCs w:val="20"/>
              </w:rPr>
            </w:pP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004</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9100]</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S</w:t>
            </w:r>
          </w:p>
        </w:tc>
      </w:tr>
      <w:tr w:rsidR="00A33BC1" w:rsidRPr="00FA3856" w:rsidTr="00FA3856">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2    </w:t>
            </w:r>
            <w:r w:rsidRPr="00FA3856">
              <w:rPr>
                <w:rStyle w:val="apple-converted-space"/>
                <w:rFonts w:ascii="Times New Roman" w:hAnsi="Times New Roman" w:cs="Times New Roman"/>
                <w:szCs w:val="20"/>
                <w:lang w:val="pt-PT"/>
              </w:rPr>
              <w:t> </w:t>
            </w:r>
            <w:r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NOM_REGRA</w:t>
            </w:r>
          </w:p>
          <w:p w:rsidR="00A33BC1" w:rsidRPr="00FA3856" w:rsidRDefault="00A33BC1" w:rsidP="00FA3856">
            <w:pPr>
              <w:pStyle w:val="NormalWeb"/>
              <w:spacing w:before="0" w:after="0"/>
              <w:rPr>
                <w:rFonts w:ascii="Times New Roman" w:hAnsi="Times New Roman" w:cs="Times New Roman"/>
                <w:szCs w:val="20"/>
              </w:rPr>
            </w:pP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rPr>
                <w:rFonts w:ascii="Times New Roman" w:hAnsi="Times New Roman" w:cs="Times New Roman"/>
                <w:szCs w:val="20"/>
              </w:rPr>
            </w:pPr>
            <w:r w:rsidRPr="00FA3856">
              <w:rPr>
                <w:rFonts w:ascii="Times New Roman" w:hAnsi="Times New Roman" w:cs="Times New Roman"/>
                <w:szCs w:val="20"/>
              </w:rPr>
              <w:t>Identificação da regra.</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A33BC1" w:rsidRPr="00FA3856" w:rsidRDefault="00A33BC1" w:rsidP="00FA385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A33BC1" w:rsidRPr="00FA3856" w:rsidRDefault="00A33BC1" w:rsidP="00FA385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A33BC1" w:rsidRPr="00FA3856" w:rsidRDefault="00A33BC1" w:rsidP="00FA385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w:t>
            </w:r>
          </w:p>
        </w:tc>
      </w:tr>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A33BC1" w:rsidP="008600E7">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3</w:t>
            </w:r>
            <w:r w:rsidR="005D549B" w:rsidRPr="00FA3856">
              <w:rPr>
                <w:rFonts w:ascii="Times New Roman" w:hAnsi="Times New Roman" w:cs="Times New Roman"/>
                <w:szCs w:val="20"/>
                <w:lang w:val="pt-PT"/>
              </w:rPr>
              <w:t>    </w:t>
            </w:r>
            <w:r w:rsidR="005D549B" w:rsidRPr="00FA3856">
              <w:rPr>
                <w:rStyle w:val="apple-converted-space"/>
                <w:rFonts w:ascii="Times New Roman" w:hAnsi="Times New Roman" w:cs="Times New Roman"/>
                <w:szCs w:val="20"/>
                <w:lang w:val="pt-PT"/>
              </w:rPr>
              <w:t> </w:t>
            </w:r>
            <w:r w:rsidR="005D549B"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MSG_REGRA</w:t>
            </w:r>
          </w:p>
          <w:p w:rsidR="005D549B" w:rsidRPr="00FA3856" w:rsidRDefault="005D549B" w:rsidP="008600E7">
            <w:pPr>
              <w:pStyle w:val="NormalWeb"/>
              <w:spacing w:before="0" w:after="0"/>
              <w:rPr>
                <w:rFonts w:ascii="Times New Roman" w:hAnsi="Times New Roman" w:cs="Times New Roman"/>
                <w:szCs w:val="20"/>
              </w:rPr>
            </w:pP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Mensagem: Mensagem associada ao aviso.</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AD09A9"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w:t>
            </w:r>
          </w:p>
        </w:tc>
      </w:tr>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A33BC1" w:rsidP="008600E7">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4</w:t>
            </w:r>
            <w:r w:rsidR="005D549B" w:rsidRPr="00FA3856">
              <w:rPr>
                <w:rFonts w:ascii="Times New Roman" w:hAnsi="Times New Roman" w:cs="Times New Roman"/>
                <w:szCs w:val="20"/>
                <w:lang w:val="pt-PT"/>
              </w:rPr>
              <w:t>    </w:t>
            </w:r>
            <w:r w:rsidR="005D549B" w:rsidRPr="00FA3856">
              <w:rPr>
                <w:rStyle w:val="apple-converted-space"/>
                <w:rFonts w:ascii="Times New Roman" w:hAnsi="Times New Roman" w:cs="Times New Roman"/>
                <w:szCs w:val="20"/>
                <w:lang w:val="pt-PT"/>
              </w:rPr>
              <w:t> </w:t>
            </w:r>
            <w:r w:rsidR="005D549B"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REGISTRO</w:t>
            </w:r>
          </w:p>
          <w:p w:rsidR="005D549B" w:rsidRPr="00FA3856" w:rsidRDefault="005D549B" w:rsidP="008600E7">
            <w:pPr>
              <w:pStyle w:val="NormalWeb"/>
              <w:spacing w:before="0" w:after="0"/>
              <w:rPr>
                <w:rFonts w:ascii="Times New Roman" w:hAnsi="Times New Roman" w:cs="Times New Roman"/>
                <w:szCs w:val="20"/>
              </w:rPr>
            </w:pP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Registro: Registro onde ocorreu o aviso.</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C</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004</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S</w:t>
            </w:r>
          </w:p>
        </w:tc>
      </w:tr>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A33BC1" w:rsidP="008600E7">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5</w:t>
            </w:r>
            <w:r w:rsidR="005D549B" w:rsidRPr="00FA3856">
              <w:rPr>
                <w:rFonts w:ascii="Times New Roman" w:hAnsi="Times New Roman" w:cs="Times New Roman"/>
                <w:szCs w:val="20"/>
                <w:lang w:val="pt-PT"/>
              </w:rPr>
              <w:t>    </w:t>
            </w:r>
            <w:r w:rsidR="005D549B" w:rsidRPr="00FA3856">
              <w:rPr>
                <w:rStyle w:val="apple-converted-space"/>
                <w:rFonts w:ascii="Times New Roman" w:hAnsi="Times New Roman" w:cs="Times New Roman"/>
                <w:szCs w:val="20"/>
                <w:lang w:val="pt-PT"/>
              </w:rPr>
              <w:t> </w:t>
            </w:r>
            <w:r w:rsidR="005D549B"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CAMPO</w:t>
            </w:r>
          </w:p>
          <w:p w:rsidR="005D549B" w:rsidRPr="00FA3856" w:rsidRDefault="005D549B" w:rsidP="008600E7">
            <w:pPr>
              <w:pStyle w:val="NormalWeb"/>
              <w:spacing w:before="0" w:after="0"/>
              <w:rPr>
                <w:rFonts w:ascii="Times New Roman" w:hAnsi="Times New Roman" w:cs="Times New Roman"/>
                <w:szCs w:val="20"/>
              </w:rPr>
            </w:pP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Campo: Nome do campo no registro onde ocorreu.</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N</w:t>
            </w:r>
          </w:p>
        </w:tc>
      </w:tr>
      <w:tr w:rsidR="003861F7" w:rsidRPr="00FA3856" w:rsidTr="00245721">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rPr>
                <w:rFonts w:ascii="Times New Roman" w:hAnsi="Times New Roman" w:cs="Times New Roman"/>
                <w:szCs w:val="20"/>
              </w:rPr>
            </w:pPr>
            <w:r>
              <w:rPr>
                <w:rFonts w:ascii="Times New Roman" w:hAnsi="Times New Roman" w:cs="Times New Roman"/>
                <w:szCs w:val="20"/>
                <w:lang w:val="pt-PT"/>
              </w:rPr>
              <w:t>6</w:t>
            </w:r>
            <w:r w:rsidRPr="00FA3856">
              <w:rPr>
                <w:rFonts w:ascii="Times New Roman" w:hAnsi="Times New Roman" w:cs="Times New Roman"/>
                <w:szCs w:val="20"/>
                <w:lang w:val="pt-PT"/>
              </w:rPr>
              <w:t>    </w:t>
            </w:r>
            <w:r w:rsidRPr="00FA3856">
              <w:rPr>
                <w:rStyle w:val="apple-converted-space"/>
                <w:rFonts w:ascii="Times New Roman" w:hAnsi="Times New Roman" w:cs="Times New Roman"/>
                <w:szCs w:val="20"/>
                <w:lang w:val="pt-PT"/>
              </w:rPr>
              <w:t> </w:t>
            </w:r>
            <w:r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rPr>
                <w:rFonts w:ascii="Times New Roman" w:hAnsi="Times New Roman" w:cs="Times New Roman"/>
                <w:szCs w:val="20"/>
              </w:rPr>
            </w:pPr>
            <w:r w:rsidRPr="00FA3856">
              <w:rPr>
                <w:rFonts w:ascii="Times New Roman" w:hAnsi="Times New Roman" w:cs="Times New Roman"/>
                <w:szCs w:val="20"/>
                <w:lang w:val="pt-PT"/>
              </w:rPr>
              <w:t>VALOR_ESPERADO</w:t>
            </w: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rPr>
                <w:rFonts w:ascii="Times New Roman" w:hAnsi="Times New Roman" w:cs="Times New Roman"/>
                <w:szCs w:val="20"/>
              </w:rPr>
            </w:pPr>
            <w:r w:rsidRPr="00FA3856">
              <w:rPr>
                <w:rFonts w:ascii="Times New Roman" w:hAnsi="Times New Roman" w:cs="Times New Roman"/>
                <w:szCs w:val="20"/>
              </w:rPr>
              <w:t>Valor Original ou Calculado: Valor original ou calculado que era esperado como conteúdo do campo.</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NS</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019</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3861F7" w:rsidRPr="00FA3856" w:rsidRDefault="003861F7" w:rsidP="00245721">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002</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861F7" w:rsidRPr="00FA3856" w:rsidRDefault="003861F7" w:rsidP="00245721">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3861F7" w:rsidRPr="00FA3856" w:rsidRDefault="003861F7" w:rsidP="00245721">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N</w:t>
            </w:r>
          </w:p>
        </w:tc>
      </w:tr>
      <w:tr w:rsidR="005D549B" w:rsidRPr="00FA3856" w:rsidTr="005D549B">
        <w:trPr>
          <w:gridAfter w:val="1"/>
          <w:wAfter w:w="99" w:type="dxa"/>
          <w:jc w:val="center"/>
        </w:trPr>
        <w:tc>
          <w:tcPr>
            <w:tcW w:w="6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3861F7" w:rsidP="008600E7">
            <w:pPr>
              <w:pStyle w:val="NormalWeb"/>
              <w:spacing w:before="0" w:after="0"/>
              <w:rPr>
                <w:rFonts w:ascii="Times New Roman" w:hAnsi="Times New Roman" w:cs="Times New Roman"/>
                <w:szCs w:val="20"/>
              </w:rPr>
            </w:pPr>
            <w:r>
              <w:rPr>
                <w:rFonts w:ascii="Times New Roman" w:hAnsi="Times New Roman" w:cs="Times New Roman"/>
                <w:szCs w:val="20"/>
                <w:lang w:val="pt-PT"/>
              </w:rPr>
              <w:t>7</w:t>
            </w:r>
            <w:bookmarkStart w:id="938" w:name="_GoBack"/>
            <w:bookmarkEnd w:id="938"/>
            <w:r w:rsidR="005D549B" w:rsidRPr="00FA3856">
              <w:rPr>
                <w:rFonts w:ascii="Times New Roman" w:hAnsi="Times New Roman" w:cs="Times New Roman"/>
                <w:szCs w:val="20"/>
                <w:lang w:val="pt-PT"/>
              </w:rPr>
              <w:t>    </w:t>
            </w:r>
            <w:r w:rsidR="005D549B" w:rsidRPr="00FA3856">
              <w:rPr>
                <w:rStyle w:val="apple-converted-space"/>
                <w:rFonts w:ascii="Times New Roman" w:hAnsi="Times New Roman" w:cs="Times New Roman"/>
                <w:szCs w:val="20"/>
                <w:lang w:val="pt-PT"/>
              </w:rPr>
              <w:t> </w:t>
            </w:r>
            <w:r w:rsidR="005D549B" w:rsidRPr="00FA3856">
              <w:rPr>
                <w:rFonts w:ascii="Times New Roman" w:hAnsi="Times New Roman" w:cs="Times New Roman"/>
                <w:szCs w:val="20"/>
              </w:rPr>
              <w:t> </w:t>
            </w:r>
          </w:p>
        </w:tc>
        <w:tc>
          <w:tcPr>
            <w:tcW w:w="2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lang w:val="pt-PT"/>
              </w:rPr>
            </w:pPr>
            <w:r w:rsidRPr="00FA3856">
              <w:rPr>
                <w:rFonts w:ascii="Times New Roman" w:hAnsi="Times New Roman" w:cs="Times New Roman"/>
                <w:szCs w:val="20"/>
                <w:lang w:val="pt-PT"/>
              </w:rPr>
              <w:t>CONTEÚDO</w:t>
            </w:r>
          </w:p>
          <w:p w:rsidR="005D549B" w:rsidRPr="00FA3856" w:rsidRDefault="005D549B" w:rsidP="008600E7">
            <w:pPr>
              <w:pStyle w:val="NormalWeb"/>
              <w:spacing w:before="0" w:after="0"/>
              <w:rPr>
                <w:rFonts w:ascii="Times New Roman" w:hAnsi="Times New Roman" w:cs="Times New Roman"/>
                <w:szCs w:val="20"/>
              </w:rPr>
            </w:pPr>
          </w:p>
        </w:tc>
        <w:tc>
          <w:tcPr>
            <w:tcW w:w="607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rPr>
                <w:rFonts w:ascii="Times New Roman" w:hAnsi="Times New Roman" w:cs="Times New Roman"/>
                <w:szCs w:val="20"/>
              </w:rPr>
            </w:pPr>
            <w:r w:rsidRPr="00FA3856">
              <w:rPr>
                <w:rFonts w:ascii="Times New Roman" w:hAnsi="Times New Roman" w:cs="Times New Roman"/>
                <w:szCs w:val="20"/>
              </w:rPr>
              <w:t>Conteúdo: Conteúdo do campo – Valor preenchido pelo usuário.</w:t>
            </w:r>
          </w:p>
        </w:tc>
        <w:tc>
          <w:tcPr>
            <w:tcW w:w="6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NS</w:t>
            </w:r>
          </w:p>
        </w:tc>
        <w:tc>
          <w:tcPr>
            <w:tcW w:w="103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019</w:t>
            </w:r>
          </w:p>
        </w:tc>
        <w:tc>
          <w:tcPr>
            <w:tcW w:w="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002</w:t>
            </w:r>
          </w:p>
        </w:tc>
        <w:tc>
          <w:tcPr>
            <w:tcW w:w="87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w:t>
            </w:r>
          </w:p>
        </w:tc>
        <w:tc>
          <w:tcPr>
            <w:tcW w:w="139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5D549B" w:rsidRPr="00FA3856" w:rsidRDefault="005D549B" w:rsidP="008600E7">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pt-PT"/>
              </w:rPr>
              <w:t>N</w:t>
            </w:r>
          </w:p>
        </w:tc>
      </w:tr>
      <w:tr w:rsidR="005D549B" w:rsidRPr="00FA3856" w:rsidTr="005D549B">
        <w:trPr>
          <w:jc w:val="center"/>
        </w:trPr>
        <w:tc>
          <w:tcPr>
            <w:tcW w:w="616"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2039"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4927"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1147"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695"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1039"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916"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872"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1391" w:type="dxa"/>
            <w:tcBorders>
              <w:top w:val="single" w:sz="4" w:space="0" w:color="auto"/>
              <w:left w:val="nil"/>
              <w:bottom w:val="nil"/>
              <w:right w:val="nil"/>
            </w:tcBorders>
            <w:vAlign w:val="center"/>
            <w:hideMark/>
          </w:tcPr>
          <w:p w:rsidR="005D549B" w:rsidRPr="00FA3856" w:rsidRDefault="005D549B" w:rsidP="008600E7">
            <w:pPr>
              <w:rPr>
                <w:szCs w:val="20"/>
              </w:rPr>
            </w:pPr>
          </w:p>
        </w:tc>
        <w:tc>
          <w:tcPr>
            <w:tcW w:w="99" w:type="dxa"/>
            <w:tcBorders>
              <w:top w:val="nil"/>
              <w:left w:val="nil"/>
              <w:bottom w:val="nil"/>
              <w:right w:val="nil"/>
            </w:tcBorders>
            <w:vAlign w:val="center"/>
            <w:hideMark/>
          </w:tcPr>
          <w:p w:rsidR="005D549B" w:rsidRPr="00FA3856" w:rsidRDefault="005D549B" w:rsidP="008600E7">
            <w:pPr>
              <w:rPr>
                <w:szCs w:val="20"/>
              </w:rPr>
            </w:pPr>
          </w:p>
        </w:tc>
      </w:tr>
    </w:tbl>
    <w:p w:rsidR="008600E7" w:rsidRPr="00FA3856" w:rsidRDefault="008600E7">
      <w:pPr>
        <w:spacing w:after="200" w:line="276" w:lineRule="auto"/>
        <w:rPr>
          <w:b/>
          <w:bCs/>
          <w:color w:val="0000FF"/>
          <w:szCs w:val="20"/>
        </w:rPr>
      </w:pPr>
      <w:r w:rsidRPr="00FA3856">
        <w:rPr>
          <w:color w:val="0000FF"/>
          <w:szCs w:val="20"/>
        </w:rPr>
        <w:br w:type="page"/>
      </w:r>
    </w:p>
    <w:p w:rsidR="00733470" w:rsidRPr="00FA3856" w:rsidRDefault="00733470" w:rsidP="00733470">
      <w:pPr>
        <w:pStyle w:val="Ttulo1"/>
        <w:jc w:val="both"/>
        <w:rPr>
          <w:color w:val="0000FF"/>
          <w:szCs w:val="20"/>
        </w:rPr>
      </w:pPr>
      <w:bookmarkStart w:id="939" w:name="_Toc454359441"/>
      <w:r w:rsidRPr="00FA3856">
        <w:rPr>
          <w:color w:val="0000FF"/>
          <w:szCs w:val="20"/>
        </w:rPr>
        <w:lastRenderedPageBreak/>
        <w:t>Registro 9900: Registros do Arquivo</w:t>
      </w:r>
      <w:bookmarkEnd w:id="939"/>
    </w:p>
    <w:p w:rsidR="00733470" w:rsidRPr="00FA3856" w:rsidRDefault="00733470" w:rsidP="00733470">
      <w:pPr>
        <w:rPr>
          <w:szCs w:val="20"/>
        </w:rPr>
      </w:pPr>
    </w:p>
    <w:p w:rsidR="00D81F5D" w:rsidRPr="00FA3856" w:rsidRDefault="00D81F5D" w:rsidP="008600E7">
      <w:pPr>
        <w:shd w:val="clear" w:color="auto" w:fill="FFFFFF"/>
        <w:ind w:firstLine="708"/>
        <w:rPr>
          <w:color w:val="222222"/>
          <w:szCs w:val="20"/>
        </w:rPr>
      </w:pPr>
      <w:r w:rsidRPr="00FA3856">
        <w:rPr>
          <w:color w:val="222222"/>
          <w:szCs w:val="20"/>
        </w:rPr>
        <w:t xml:space="preserve">Este registro informa a quantidade total de registros por tipo de registro do arquivo da ECF. </w:t>
      </w:r>
      <w:r w:rsidR="00E31038" w:rsidRPr="00FA3856">
        <w:rPr>
          <w:color w:val="222222"/>
          <w:szCs w:val="20"/>
        </w:rPr>
        <w:t>Devem ser mostradas a quantidade de ocorrências de todos os registros que aparecem no arquivo da ECF, inclusive do próprio registro 9900</w:t>
      </w:r>
      <w:r w:rsidR="000779C9" w:rsidRPr="00FA3856">
        <w:rPr>
          <w:color w:val="222222"/>
          <w:szCs w:val="20"/>
        </w:rPr>
        <w:t>, que será preenchido por último</w:t>
      </w:r>
      <w:r w:rsidR="00E31038" w:rsidRPr="00FA3856">
        <w:rPr>
          <w:color w:val="222222"/>
          <w:szCs w:val="20"/>
        </w:rPr>
        <w:t xml:space="preserve">. </w:t>
      </w:r>
      <w:r w:rsidRPr="00FA3856">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FA3856">
        <w:rPr>
          <w:color w:val="222222"/>
          <w:szCs w:val="20"/>
        </w:rPr>
        <w:t>9900.</w:t>
      </w:r>
      <w:r w:rsidRPr="00FA3856">
        <w:rPr>
          <w:color w:val="222222"/>
          <w:szCs w:val="20"/>
        </w:rPr>
        <w:t xml:space="preserve">VERSAO e </w:t>
      </w:r>
      <w:r w:rsidR="00516F95" w:rsidRPr="00FA3856">
        <w:rPr>
          <w:color w:val="222222"/>
          <w:szCs w:val="20"/>
        </w:rPr>
        <w:t>9900.</w:t>
      </w:r>
      <w:r w:rsidRPr="00FA3856">
        <w:rPr>
          <w:color w:val="222222"/>
          <w:szCs w:val="20"/>
        </w:rPr>
        <w:t>ID_TAB_DIN), atualmente, são não obrigatórios.</w:t>
      </w:r>
    </w:p>
    <w:p w:rsidR="00D81F5D" w:rsidRPr="00FA3856" w:rsidRDefault="00D81F5D" w:rsidP="008600E7">
      <w:pPr>
        <w:shd w:val="clear" w:color="auto" w:fill="FFFFFF"/>
        <w:rPr>
          <w:color w:val="222222"/>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733470" w:rsidRPr="00FA3856" w:rsidTr="00733470">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3470" w:rsidRPr="00FA3856" w:rsidRDefault="00733470" w:rsidP="00733470">
            <w:pPr>
              <w:pStyle w:val="PSDS-CorpodeTexto0"/>
              <w:jc w:val="center"/>
              <w:rPr>
                <w:rFonts w:ascii="Times New Roman" w:hAnsi="Times New Roman"/>
                <w:b/>
                <w:bCs/>
              </w:rPr>
            </w:pPr>
            <w:r w:rsidRPr="00FA3856">
              <w:rPr>
                <w:rFonts w:ascii="Times New Roman" w:hAnsi="Times New Roman"/>
                <w:b/>
                <w:bCs/>
              </w:rPr>
              <w:t xml:space="preserve">REGISTRO 9900: </w:t>
            </w:r>
            <w:r w:rsidRPr="00FA3856">
              <w:rPr>
                <w:rFonts w:ascii="Times New Roman" w:hAnsi="Times New Roman"/>
                <w:b/>
              </w:rPr>
              <w:t>REGISTROS DO ARQUIVO</w:t>
            </w:r>
          </w:p>
        </w:tc>
      </w:tr>
      <w:tr w:rsidR="00733470" w:rsidRPr="00FA3856" w:rsidTr="00733470">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3470" w:rsidRPr="00FA3856" w:rsidRDefault="00733470" w:rsidP="00733470">
            <w:pPr>
              <w:pStyle w:val="PSDS-CorpodeTexto0"/>
              <w:jc w:val="center"/>
              <w:rPr>
                <w:rFonts w:ascii="Times New Roman" w:hAnsi="Times New Roman"/>
                <w:b/>
                <w:bCs/>
              </w:rPr>
            </w:pPr>
            <w:r w:rsidRPr="00FA3856">
              <w:rPr>
                <w:rFonts w:ascii="Times New Roman" w:hAnsi="Times New Roman"/>
                <w:b/>
                <w:bCs/>
              </w:rPr>
              <w:t>Regras de Validação do Registro</w:t>
            </w:r>
          </w:p>
          <w:p w:rsidR="00733470" w:rsidRPr="00FA3856" w:rsidRDefault="00733470" w:rsidP="00733470">
            <w:pPr>
              <w:pStyle w:val="PSDS-CorpodeTexto0"/>
              <w:jc w:val="center"/>
              <w:rPr>
                <w:rFonts w:ascii="Times New Roman" w:hAnsi="Times New Roman"/>
                <w:b/>
                <w:bCs/>
              </w:rPr>
            </w:pPr>
          </w:p>
        </w:tc>
      </w:tr>
      <w:tr w:rsidR="00733470" w:rsidRPr="00FA3856" w:rsidTr="00733470">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733470" w:rsidRPr="00FA3856" w:rsidRDefault="00733470" w:rsidP="00733470">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733470" w:rsidRPr="00FA3856" w:rsidRDefault="00733470" w:rsidP="00733470">
            <w:pPr>
              <w:pStyle w:val="PSDS-CorpodeTexto0"/>
              <w:jc w:val="center"/>
              <w:rPr>
                <w:rFonts w:ascii="Times New Roman" w:hAnsi="Times New Roman"/>
                <w:b/>
                <w:bCs/>
              </w:rPr>
            </w:pPr>
            <w:r w:rsidRPr="00FA3856">
              <w:rPr>
                <w:rFonts w:ascii="Times New Roman" w:hAnsi="Times New Roman"/>
                <w:b/>
                <w:bCs/>
              </w:rPr>
              <w:t>Ocorrência – 0:N</w:t>
            </w:r>
          </w:p>
        </w:tc>
      </w:tr>
      <w:tr w:rsidR="00733470" w:rsidRPr="00FA3856" w:rsidTr="00733470">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733470" w:rsidRPr="00FA3856" w:rsidRDefault="00733470" w:rsidP="00733470">
            <w:pPr>
              <w:pStyle w:val="PSDS-CorpodeTexto0"/>
              <w:rPr>
                <w:rFonts w:ascii="Times New Roman" w:hAnsi="Times New Roman"/>
                <w:b/>
                <w:bCs/>
              </w:rPr>
            </w:pPr>
            <w:r w:rsidRPr="00FA3856">
              <w:rPr>
                <w:rFonts w:ascii="Times New Roman" w:hAnsi="Times New Roman"/>
                <w:b/>
                <w:bCs/>
              </w:rPr>
              <w:t>Campo(s) chave: REG</w:t>
            </w:r>
          </w:p>
        </w:tc>
      </w:tr>
    </w:tbl>
    <w:p w:rsidR="00882345" w:rsidRPr="00FA3856" w:rsidRDefault="00882345" w:rsidP="00733470">
      <w:pPr>
        <w:rPr>
          <w:szCs w:val="20"/>
        </w:rPr>
      </w:pPr>
    </w:p>
    <w:tbl>
      <w:tblPr>
        <w:tblW w:w="15432"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795"/>
        <w:gridCol w:w="7958"/>
        <w:gridCol w:w="708"/>
        <w:gridCol w:w="1139"/>
        <w:gridCol w:w="1016"/>
        <w:gridCol w:w="992"/>
        <w:gridCol w:w="1339"/>
      </w:tblGrid>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Nº</w:t>
            </w:r>
          </w:p>
        </w:tc>
        <w:tc>
          <w:tcPr>
            <w:tcW w:w="1795"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Campo</w:t>
            </w:r>
          </w:p>
        </w:tc>
        <w:tc>
          <w:tcPr>
            <w:tcW w:w="795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Descrição</w:t>
            </w:r>
          </w:p>
        </w:tc>
        <w:tc>
          <w:tcPr>
            <w:tcW w:w="708"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Tamanho</w:t>
            </w:r>
          </w:p>
        </w:tc>
        <w:tc>
          <w:tcPr>
            <w:tcW w:w="1016"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613A0F">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5D549B" w:rsidRPr="00FA3856" w:rsidRDefault="005D549B" w:rsidP="00733470">
            <w:pPr>
              <w:pStyle w:val="PSDS-CorpodeTexto0"/>
              <w:jc w:val="center"/>
              <w:rPr>
                <w:rFonts w:ascii="Times New Roman" w:hAnsi="Times New Roman"/>
                <w:b/>
                <w:bCs/>
              </w:rPr>
            </w:pPr>
            <w:r w:rsidRPr="00FA3856">
              <w:rPr>
                <w:rFonts w:ascii="Times New Roman" w:hAnsi="Times New Roman"/>
                <w:b/>
                <w:bCs/>
              </w:rPr>
              <w:t>Obrigatório</w:t>
            </w:r>
          </w:p>
        </w:tc>
      </w:tr>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39"/>
              </w:numPr>
              <w:suppressAutoHyphens w:val="0"/>
              <w:rPr>
                <w:rFonts w:ascii="Times New Roman" w:hAnsi="Times New Roman"/>
                <w:b/>
                <w:bCs/>
              </w:rPr>
            </w:pPr>
          </w:p>
        </w:tc>
        <w:tc>
          <w:tcPr>
            <w:tcW w:w="1795" w:type="dxa"/>
            <w:tcBorders>
              <w:top w:val="single" w:sz="6" w:space="0" w:color="auto"/>
              <w:left w:val="single" w:sz="6" w:space="0" w:color="auto"/>
              <w:bottom w:val="single" w:sz="6" w:space="0" w:color="auto"/>
              <w:right w:val="single" w:sz="6" w:space="0" w:color="auto"/>
            </w:tcBorders>
          </w:tcPr>
          <w:p w:rsidR="005D549B" w:rsidRPr="00FA3856" w:rsidRDefault="005D549B" w:rsidP="00613A0F">
            <w:pPr>
              <w:pStyle w:val="PSDS-CorpodeTexto0"/>
              <w:rPr>
                <w:rFonts w:ascii="Times New Roman" w:hAnsi="Times New Roman"/>
                <w:lang w:val="pt-PT"/>
              </w:rPr>
            </w:pPr>
            <w:r w:rsidRPr="00FA3856">
              <w:rPr>
                <w:rFonts w:ascii="Times New Roman" w:hAnsi="Times New Roman"/>
                <w:lang w:val="pt-PT"/>
              </w:rPr>
              <w:t>REG</w:t>
            </w:r>
          </w:p>
          <w:p w:rsidR="005D549B" w:rsidRPr="00FA3856" w:rsidRDefault="005D549B" w:rsidP="00613A0F">
            <w:pPr>
              <w:pStyle w:val="PSDS-CorpodeTexto0"/>
              <w:rPr>
                <w:rFonts w:ascii="Times New Roman" w:hAnsi="Times New Roman"/>
                <w:b/>
                <w:bCs/>
                <w:lang w:val="pt-PT"/>
              </w:rPr>
            </w:pPr>
          </w:p>
        </w:tc>
        <w:tc>
          <w:tcPr>
            <w:tcW w:w="7958" w:type="dxa"/>
            <w:tcBorders>
              <w:top w:val="single" w:sz="6" w:space="0" w:color="auto"/>
              <w:left w:val="single" w:sz="6" w:space="0" w:color="auto"/>
              <w:bottom w:val="single" w:sz="6" w:space="0" w:color="auto"/>
              <w:right w:val="single" w:sz="6" w:space="0" w:color="auto"/>
            </w:tcBorders>
          </w:tcPr>
          <w:p w:rsidR="005D549B" w:rsidRPr="00FA3856" w:rsidRDefault="005D549B" w:rsidP="005D549B">
            <w:pPr>
              <w:pStyle w:val="NormalWeb"/>
              <w:spacing w:before="0" w:after="0"/>
              <w:rPr>
                <w:rFonts w:ascii="Times New Roman" w:hAnsi="Times New Roman"/>
                <w:color w:val="000000"/>
                <w:szCs w:val="20"/>
              </w:rPr>
            </w:pPr>
            <w:r w:rsidRPr="00FA3856">
              <w:rPr>
                <w:rFonts w:ascii="Times New Roman" w:hAnsi="Times New Roman"/>
                <w:color w:val="000000"/>
                <w:szCs w:val="20"/>
              </w:rPr>
              <w:t>Texto Fixo Contendo Identificaç</w:t>
            </w:r>
            <w:r w:rsidR="00F31398" w:rsidRPr="00FA3856">
              <w:rPr>
                <w:rFonts w:ascii="Times New Roman" w:hAnsi="Times New Roman"/>
                <w:color w:val="000000"/>
                <w:szCs w:val="20"/>
              </w:rPr>
              <w:t>ão do Registro (990</w:t>
            </w:r>
            <w:r w:rsidRPr="00FA3856">
              <w:rPr>
                <w:rFonts w:ascii="Times New Roman" w:hAnsi="Times New Roman"/>
                <w:color w:val="000000"/>
                <w:szCs w:val="20"/>
              </w:rPr>
              <w:t>0).</w:t>
            </w:r>
          </w:p>
          <w:p w:rsidR="005D549B" w:rsidRPr="00FA3856" w:rsidRDefault="005D549B" w:rsidP="00613A0F">
            <w:pPr>
              <w:pStyle w:val="PSDS-CorpodeTexto0"/>
              <w:rPr>
                <w:rFonts w:ascii="Times New Roman" w:hAnsi="Times New Roman"/>
                <w:b/>
                <w:bCs/>
              </w:rPr>
            </w:pP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F31398" w:rsidP="00733470">
            <w:pPr>
              <w:pStyle w:val="PSDS-CorpodeTexto0"/>
              <w:jc w:val="center"/>
              <w:rPr>
                <w:rFonts w:ascii="Times New Roman" w:hAnsi="Times New Roman"/>
                <w:bCs/>
                <w:lang w:val="pt-PT"/>
              </w:rPr>
            </w:pPr>
            <w:r w:rsidRPr="00FA3856">
              <w:rPr>
                <w:rFonts w:ascii="Times New Roman" w:hAnsi="Times New Roman"/>
                <w:bCs/>
                <w:lang w:val="pt-PT"/>
              </w:rPr>
              <w:t>[990</w:t>
            </w:r>
            <w:r w:rsidR="005D549B" w:rsidRPr="00FA3856">
              <w:rPr>
                <w:rFonts w:ascii="Times New Roman" w:hAnsi="Times New Roman"/>
                <w:bCs/>
                <w:lang w:val="pt-PT"/>
              </w:rPr>
              <w:t>0]</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613A0F">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39"/>
              </w:numPr>
              <w:suppressAutoHyphens w:val="0"/>
              <w:rPr>
                <w:rFonts w:ascii="Times New Roman" w:hAnsi="Times New Roman"/>
                <w:b/>
                <w:bCs/>
                <w:lang w:val="pt-PT"/>
              </w:rPr>
            </w:pPr>
          </w:p>
        </w:tc>
        <w:tc>
          <w:tcPr>
            <w:tcW w:w="1795" w:type="dxa"/>
            <w:tcBorders>
              <w:top w:val="single" w:sz="6" w:space="0" w:color="auto"/>
              <w:left w:val="single" w:sz="6" w:space="0" w:color="auto"/>
              <w:bottom w:val="single" w:sz="6" w:space="0" w:color="auto"/>
              <w:right w:val="single" w:sz="6" w:space="0" w:color="auto"/>
            </w:tcBorders>
          </w:tcPr>
          <w:p w:rsidR="005D549B" w:rsidRPr="00FA3856" w:rsidRDefault="005D549B" w:rsidP="00613A0F">
            <w:pPr>
              <w:pStyle w:val="PSDS-CorpodeTexto0"/>
              <w:rPr>
                <w:rFonts w:ascii="Times New Roman" w:hAnsi="Times New Roman"/>
                <w:lang w:val="pt-PT"/>
              </w:rPr>
            </w:pPr>
            <w:r w:rsidRPr="00FA3856">
              <w:rPr>
                <w:rFonts w:ascii="Times New Roman" w:hAnsi="Times New Roman"/>
                <w:lang w:val="pt-PT"/>
              </w:rPr>
              <w:t>REG_BLC</w:t>
            </w:r>
          </w:p>
          <w:p w:rsidR="005D549B" w:rsidRPr="00FA3856" w:rsidRDefault="005D549B" w:rsidP="00613A0F">
            <w:pPr>
              <w:pStyle w:val="PSDS-CorpodeTexto0"/>
              <w:rPr>
                <w:rFonts w:ascii="Times New Roman" w:hAnsi="Times New Roman"/>
                <w:b/>
                <w:bCs/>
                <w:lang w:val="pt-PT"/>
              </w:rPr>
            </w:pPr>
          </w:p>
        </w:tc>
        <w:tc>
          <w:tcPr>
            <w:tcW w:w="7958" w:type="dxa"/>
            <w:tcBorders>
              <w:top w:val="single" w:sz="6" w:space="0" w:color="auto"/>
              <w:left w:val="single" w:sz="6" w:space="0" w:color="auto"/>
              <w:bottom w:val="single" w:sz="6" w:space="0" w:color="auto"/>
              <w:right w:val="single" w:sz="6" w:space="0" w:color="auto"/>
            </w:tcBorders>
          </w:tcPr>
          <w:p w:rsidR="005D549B" w:rsidRPr="00FA3856" w:rsidRDefault="005D549B" w:rsidP="00516F95">
            <w:pPr>
              <w:pStyle w:val="PSDS-CorpodeTexto0"/>
              <w:rPr>
                <w:rFonts w:ascii="Times New Roman" w:hAnsi="Times New Roman"/>
                <w:b/>
                <w:bCs/>
                <w:lang w:val="pt-PT"/>
              </w:rPr>
            </w:pPr>
            <w:r w:rsidRPr="00FA3856">
              <w:rPr>
                <w:rFonts w:ascii="Times New Roman" w:hAnsi="Times New Roman"/>
              </w:rPr>
              <w:t xml:space="preserve">Registro: Registro que será totalizado </w:t>
            </w:r>
            <w:r w:rsidR="00516F95" w:rsidRPr="00FA3856">
              <w:rPr>
                <w:rFonts w:ascii="Times New Roman" w:hAnsi="Times New Roman"/>
              </w:rPr>
              <w:t>em</w:t>
            </w:r>
            <w:r w:rsidRPr="00FA3856">
              <w:rPr>
                <w:rFonts w:ascii="Times New Roman" w:hAnsi="Times New Roman"/>
              </w:rPr>
              <w:t xml:space="preserve"> </w:t>
            </w:r>
            <w:r w:rsidR="00F31398" w:rsidRPr="00FA3856">
              <w:rPr>
                <w:rFonts w:ascii="Times New Roman" w:hAnsi="Times New Roman"/>
              </w:rPr>
              <w:t>9900.</w:t>
            </w:r>
            <w:r w:rsidRPr="00FA3856">
              <w:rPr>
                <w:rFonts w:ascii="Times New Roman" w:hAnsi="Times New Roman"/>
              </w:rPr>
              <w:t>QTD_REG_BLC</w:t>
            </w:r>
            <w:r w:rsidR="00F31398" w:rsidRPr="00FA3856">
              <w:rPr>
                <w:rFonts w:ascii="Times New Roman" w:hAnsi="Times New Roman"/>
              </w:rPr>
              <w:t>.</w:t>
            </w: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lang w:val="pt-PT"/>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lang w:val="pt-PT"/>
              </w:rPr>
              <w:t>-</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613A0F">
            <w:pPr>
              <w:pStyle w:val="PSDS-CorpodeTexto0"/>
              <w:jc w:val="center"/>
              <w:rPr>
                <w:rFonts w:ascii="Times New Roman" w:hAnsi="Times New Roman"/>
                <w:lang w:val="pt-PT"/>
              </w:rPr>
            </w:pPr>
            <w:r w:rsidRPr="00FA3856">
              <w:rPr>
                <w:rFonts w:ascii="Times New Roman" w:hAnsi="Times New Roman"/>
                <w:lang w:val="pt-PT"/>
              </w:rPr>
              <w:t>Sim</w:t>
            </w:r>
          </w:p>
        </w:tc>
      </w:tr>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39"/>
              </w:numPr>
              <w:suppressAutoHyphens w:val="0"/>
              <w:rPr>
                <w:rFonts w:ascii="Times New Roman" w:hAnsi="Times New Roman"/>
                <w:b/>
                <w:bCs/>
                <w:lang w:val="pt-PT"/>
              </w:rPr>
            </w:pPr>
          </w:p>
        </w:tc>
        <w:tc>
          <w:tcPr>
            <w:tcW w:w="1795" w:type="dxa"/>
            <w:tcBorders>
              <w:top w:val="single" w:sz="6" w:space="0" w:color="auto"/>
              <w:left w:val="single" w:sz="6" w:space="0" w:color="auto"/>
              <w:bottom w:val="single" w:sz="6" w:space="0" w:color="auto"/>
              <w:right w:val="single" w:sz="6" w:space="0" w:color="auto"/>
            </w:tcBorders>
          </w:tcPr>
          <w:p w:rsidR="005D549B" w:rsidRPr="00FA3856" w:rsidRDefault="005D549B" w:rsidP="00613A0F">
            <w:pPr>
              <w:pStyle w:val="PSDS-CorpodeTexto0"/>
              <w:rPr>
                <w:rFonts w:ascii="Times New Roman" w:hAnsi="Times New Roman"/>
                <w:lang w:val="en-US"/>
              </w:rPr>
            </w:pPr>
            <w:r w:rsidRPr="00FA3856">
              <w:rPr>
                <w:rFonts w:ascii="Times New Roman" w:hAnsi="Times New Roman"/>
                <w:lang w:val="en-US"/>
              </w:rPr>
              <w:t>QTD_REG_BLC</w:t>
            </w:r>
          </w:p>
        </w:tc>
        <w:tc>
          <w:tcPr>
            <w:tcW w:w="7958" w:type="dxa"/>
            <w:tcBorders>
              <w:top w:val="single" w:sz="6" w:space="0" w:color="auto"/>
              <w:left w:val="single" w:sz="6" w:space="0" w:color="auto"/>
              <w:bottom w:val="single" w:sz="6" w:space="0" w:color="auto"/>
              <w:right w:val="single" w:sz="6" w:space="0" w:color="auto"/>
            </w:tcBorders>
          </w:tcPr>
          <w:p w:rsidR="005D549B" w:rsidRPr="00FA3856" w:rsidRDefault="005D549B" w:rsidP="00516F95">
            <w:pPr>
              <w:pStyle w:val="PSDS-CorpodeTexto0"/>
              <w:rPr>
                <w:rFonts w:ascii="Times New Roman" w:hAnsi="Times New Roman"/>
              </w:rPr>
            </w:pPr>
            <w:r w:rsidRPr="00FA3856">
              <w:rPr>
                <w:rFonts w:ascii="Times New Roman" w:hAnsi="Times New Roman"/>
              </w:rPr>
              <w:t xml:space="preserve">Total de Registros por Tipo: Total de registros do tipo informado </w:t>
            </w:r>
            <w:r w:rsidR="00516F95" w:rsidRPr="00FA3856">
              <w:rPr>
                <w:rFonts w:ascii="Times New Roman" w:hAnsi="Times New Roman"/>
              </w:rPr>
              <w:t>em</w:t>
            </w:r>
            <w:r w:rsidRPr="00FA3856">
              <w:rPr>
                <w:rFonts w:ascii="Times New Roman" w:hAnsi="Times New Roman"/>
              </w:rPr>
              <w:t xml:space="preserve"> </w:t>
            </w:r>
            <w:r w:rsidR="00F31398" w:rsidRPr="00FA3856">
              <w:rPr>
                <w:rFonts w:ascii="Times New Roman" w:hAnsi="Times New Roman"/>
              </w:rPr>
              <w:t>9900.</w:t>
            </w:r>
            <w:r w:rsidRPr="00FA3856">
              <w:rPr>
                <w:rFonts w:ascii="Times New Roman" w:hAnsi="Times New Roman"/>
              </w:rPr>
              <w:t>REG_BLC</w:t>
            </w:r>
            <w:r w:rsidR="00F31398" w:rsidRPr="00FA3856">
              <w:rPr>
                <w:rFonts w:ascii="Times New Roman" w:hAnsi="Times New Roman"/>
              </w:rPr>
              <w:t>.</w:t>
            </w:r>
          </w:p>
          <w:p w:rsidR="00516F95" w:rsidRPr="00FA3856" w:rsidRDefault="00516F95" w:rsidP="00516F95">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733470">
            <w:pPr>
              <w:pStyle w:val="PSDS-CorpodeTexto0"/>
              <w:jc w:val="center"/>
              <w:rPr>
                <w:rFonts w:ascii="Times New Roman" w:hAnsi="Times New Roman"/>
                <w:b/>
                <w:bCs/>
                <w:lang w:val="pt-PT"/>
              </w:rPr>
            </w:pPr>
            <w:r w:rsidRPr="00FA3856">
              <w:rPr>
                <w:rFonts w:ascii="Times New Roman" w:hAnsi="Times New Roman"/>
                <w:b/>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613A0F">
            <w:pPr>
              <w:pStyle w:val="PSDS-CorpodeTexto0"/>
              <w:jc w:val="center"/>
              <w:rPr>
                <w:rFonts w:ascii="Times New Roman" w:hAnsi="Times New Roman"/>
                <w:lang w:val="pt-PT"/>
              </w:rPr>
            </w:pPr>
            <w:r w:rsidRPr="00FA3856">
              <w:rPr>
                <w:rFonts w:ascii="Times New Roman" w:hAnsi="Times New Roman"/>
              </w:rPr>
              <w:t>Sim</w:t>
            </w:r>
          </w:p>
        </w:tc>
      </w:tr>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39"/>
              </w:numPr>
              <w:suppressAutoHyphens w:val="0"/>
              <w:rPr>
                <w:rFonts w:ascii="Times New Roman" w:hAnsi="Times New Roman"/>
                <w:b/>
                <w:bCs/>
                <w:lang w:val="pt-PT"/>
              </w:rPr>
            </w:pPr>
          </w:p>
        </w:tc>
        <w:tc>
          <w:tcPr>
            <w:tcW w:w="1795" w:type="dxa"/>
            <w:tcBorders>
              <w:top w:val="single" w:sz="6" w:space="0" w:color="auto"/>
              <w:left w:val="single" w:sz="6" w:space="0" w:color="auto"/>
              <w:bottom w:val="single" w:sz="6" w:space="0" w:color="auto"/>
              <w:right w:val="single" w:sz="6" w:space="0" w:color="auto"/>
            </w:tcBorders>
          </w:tcPr>
          <w:p w:rsidR="005D549B" w:rsidRPr="00FA3856" w:rsidRDefault="005D549B" w:rsidP="00604DEC">
            <w:pPr>
              <w:pStyle w:val="PSDS-CorpodeTexto0"/>
              <w:rPr>
                <w:rFonts w:ascii="Times New Roman" w:hAnsi="Times New Roman"/>
                <w:lang w:val="pt-PT"/>
              </w:rPr>
            </w:pPr>
            <w:r w:rsidRPr="00FA3856">
              <w:rPr>
                <w:rFonts w:ascii="Times New Roman" w:hAnsi="Times New Roman"/>
                <w:lang w:val="pt-PT"/>
              </w:rPr>
              <w:t>VERSAO</w:t>
            </w:r>
          </w:p>
        </w:tc>
        <w:tc>
          <w:tcPr>
            <w:tcW w:w="7958" w:type="dxa"/>
            <w:tcBorders>
              <w:top w:val="single" w:sz="6" w:space="0" w:color="auto"/>
              <w:left w:val="single" w:sz="6" w:space="0" w:color="auto"/>
              <w:bottom w:val="single" w:sz="6" w:space="0" w:color="auto"/>
              <w:right w:val="single" w:sz="6" w:space="0" w:color="auto"/>
            </w:tcBorders>
          </w:tcPr>
          <w:p w:rsidR="005D549B" w:rsidRPr="00FA3856" w:rsidRDefault="005D549B" w:rsidP="00604DEC">
            <w:pPr>
              <w:pStyle w:val="PSDS-CorpodeTexto0"/>
              <w:rPr>
                <w:rFonts w:ascii="Times New Roman" w:hAnsi="Times New Roman"/>
              </w:rPr>
            </w:pPr>
            <w:r w:rsidRPr="00FA3856">
              <w:rPr>
                <w:rFonts w:ascii="Times New Roman" w:hAnsi="Times New Roman"/>
              </w:rPr>
              <w:t>Versão: Versão da tabela dinâmica utilizada. Será preenchido somente para registros dinâmicos</w:t>
            </w:r>
            <w:r w:rsidR="00516F95" w:rsidRPr="00FA3856">
              <w:rPr>
                <w:rFonts w:ascii="Times New Roman" w:hAnsi="Times New Roman"/>
              </w:rPr>
              <w:t>.</w:t>
            </w:r>
          </w:p>
          <w:p w:rsidR="00516F95" w:rsidRPr="00FA3856" w:rsidRDefault="00516F95" w:rsidP="00604DEC">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604DEC">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604DEC">
            <w:pPr>
              <w:pStyle w:val="PSDS-CorpodeTexto0"/>
              <w:jc w:val="center"/>
              <w:rPr>
                <w:rFonts w:ascii="Times New Roman" w:hAnsi="Times New Roman"/>
              </w:rPr>
            </w:pPr>
            <w:r w:rsidRPr="00FA3856">
              <w:rPr>
                <w:rFonts w:ascii="Times New Roman" w:hAnsi="Times New Roman"/>
              </w:rPr>
              <w:t>004</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604DEC">
            <w:pPr>
              <w:pStyle w:val="PSDS-CorpodeTexto0"/>
              <w:jc w:val="center"/>
              <w:rPr>
                <w:rFonts w:ascii="Times New Roman" w:hAnsi="Times New Roman"/>
              </w:rPr>
            </w:pP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604DEC">
            <w:pPr>
              <w:pStyle w:val="PSDS-CorpodeTexto0"/>
              <w:jc w:val="center"/>
              <w:rPr>
                <w:rFonts w:ascii="Times New Roman" w:hAnsi="Times New Roman"/>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604DEC">
            <w:pPr>
              <w:pStyle w:val="PSDS-CorpodeTexto0"/>
              <w:jc w:val="center"/>
              <w:rPr>
                <w:rFonts w:ascii="Times New Roman" w:hAnsi="Times New Roman"/>
              </w:rPr>
            </w:pPr>
            <w:r w:rsidRPr="00FA3856">
              <w:rPr>
                <w:rFonts w:ascii="Times New Roman" w:hAnsi="Times New Roman"/>
              </w:rPr>
              <w:t>Não</w:t>
            </w:r>
          </w:p>
        </w:tc>
      </w:tr>
      <w:tr w:rsidR="005D549B" w:rsidRPr="00FA3856" w:rsidTr="00516F95">
        <w:trPr>
          <w:jc w:val="center"/>
        </w:trPr>
        <w:tc>
          <w:tcPr>
            <w:tcW w:w="485" w:type="dxa"/>
            <w:tcBorders>
              <w:top w:val="single" w:sz="6" w:space="0" w:color="auto"/>
              <w:left w:val="single" w:sz="6" w:space="0" w:color="auto"/>
              <w:bottom w:val="single" w:sz="6" w:space="0" w:color="auto"/>
              <w:right w:val="single" w:sz="6" w:space="0" w:color="auto"/>
            </w:tcBorders>
          </w:tcPr>
          <w:p w:rsidR="005D549B" w:rsidRPr="00FA3856" w:rsidRDefault="005D549B" w:rsidP="00FF32A8">
            <w:pPr>
              <w:pStyle w:val="PSDS-CorpodeTexto0"/>
              <w:numPr>
                <w:ilvl w:val="0"/>
                <w:numId w:val="39"/>
              </w:numPr>
              <w:suppressAutoHyphens w:val="0"/>
              <w:rPr>
                <w:rFonts w:ascii="Times New Roman" w:hAnsi="Times New Roman"/>
                <w:b/>
                <w:bCs/>
                <w:lang w:val="pt-PT"/>
              </w:rPr>
            </w:pPr>
          </w:p>
        </w:tc>
        <w:tc>
          <w:tcPr>
            <w:tcW w:w="1795" w:type="dxa"/>
            <w:tcBorders>
              <w:top w:val="single" w:sz="6" w:space="0" w:color="auto"/>
              <w:left w:val="single" w:sz="6" w:space="0" w:color="auto"/>
              <w:bottom w:val="single" w:sz="6" w:space="0" w:color="auto"/>
              <w:right w:val="single" w:sz="6" w:space="0" w:color="auto"/>
            </w:tcBorders>
          </w:tcPr>
          <w:p w:rsidR="005D549B" w:rsidRPr="00FA3856" w:rsidRDefault="005D549B" w:rsidP="00C93255">
            <w:pPr>
              <w:pStyle w:val="PSDS-CorpodeTexto0"/>
              <w:rPr>
                <w:rFonts w:ascii="Times New Roman" w:hAnsi="Times New Roman"/>
                <w:lang w:val="pt-PT"/>
              </w:rPr>
            </w:pPr>
            <w:r w:rsidRPr="00FA3856">
              <w:rPr>
                <w:rFonts w:ascii="Times New Roman" w:hAnsi="Times New Roman"/>
                <w:lang w:val="pt-PT"/>
              </w:rPr>
              <w:t>ID_TAB_DIN</w:t>
            </w:r>
          </w:p>
        </w:tc>
        <w:tc>
          <w:tcPr>
            <w:tcW w:w="7958" w:type="dxa"/>
            <w:tcBorders>
              <w:top w:val="single" w:sz="6" w:space="0" w:color="auto"/>
              <w:left w:val="single" w:sz="6" w:space="0" w:color="auto"/>
              <w:bottom w:val="single" w:sz="6" w:space="0" w:color="auto"/>
              <w:right w:val="single" w:sz="6" w:space="0" w:color="auto"/>
            </w:tcBorders>
          </w:tcPr>
          <w:p w:rsidR="005D549B" w:rsidRPr="00FA3856" w:rsidRDefault="005D549B" w:rsidP="00C93255">
            <w:pPr>
              <w:pStyle w:val="PSDS-CorpodeTexto0"/>
              <w:rPr>
                <w:rFonts w:ascii="Times New Roman" w:hAnsi="Times New Roman"/>
              </w:rPr>
            </w:pPr>
            <w:r w:rsidRPr="00FA3856">
              <w:rPr>
                <w:rFonts w:ascii="Times New Roman" w:hAnsi="Times New Roman"/>
              </w:rPr>
              <w:t>Identificação da Tabela Dinâmica Utilizada.</w:t>
            </w:r>
          </w:p>
          <w:p w:rsidR="005D549B" w:rsidRPr="00FA3856" w:rsidRDefault="005D549B" w:rsidP="00C93255">
            <w:pPr>
              <w:pStyle w:val="PSDS-CorpodeTexto0"/>
              <w:rPr>
                <w:rFonts w:ascii="Times New Roman" w:hAnsi="Times New Roman"/>
              </w:rPr>
            </w:pPr>
          </w:p>
        </w:tc>
        <w:tc>
          <w:tcPr>
            <w:tcW w:w="708" w:type="dxa"/>
            <w:tcBorders>
              <w:top w:val="single" w:sz="6" w:space="0" w:color="auto"/>
              <w:left w:val="single" w:sz="6" w:space="0" w:color="auto"/>
              <w:bottom w:val="single" w:sz="6" w:space="0" w:color="auto"/>
              <w:right w:val="single" w:sz="6" w:space="0" w:color="auto"/>
            </w:tcBorders>
          </w:tcPr>
          <w:p w:rsidR="005D549B" w:rsidRPr="00FA3856" w:rsidRDefault="005D549B" w:rsidP="00C93255">
            <w:pPr>
              <w:pStyle w:val="PSDS-CorpodeTexto0"/>
              <w:jc w:val="center"/>
              <w:rPr>
                <w:rFonts w:ascii="Times New Roman" w:hAnsi="Times New Roman"/>
              </w:rPr>
            </w:pPr>
            <w:r w:rsidRPr="00FA3856">
              <w:rPr>
                <w:rFonts w:ascii="Times New Roman" w:hAnsi="Times New Roman"/>
              </w:rPr>
              <w:t>C</w:t>
            </w:r>
          </w:p>
        </w:tc>
        <w:tc>
          <w:tcPr>
            <w:tcW w:w="1139" w:type="dxa"/>
            <w:tcBorders>
              <w:top w:val="single" w:sz="6" w:space="0" w:color="auto"/>
              <w:left w:val="single" w:sz="6" w:space="0" w:color="auto"/>
              <w:bottom w:val="single" w:sz="6" w:space="0" w:color="auto"/>
              <w:right w:val="single" w:sz="6" w:space="0" w:color="auto"/>
            </w:tcBorders>
          </w:tcPr>
          <w:p w:rsidR="005D549B" w:rsidRPr="00FA3856" w:rsidRDefault="005D549B" w:rsidP="00C93255">
            <w:pPr>
              <w:pStyle w:val="PSDS-CorpodeTexto0"/>
              <w:jc w:val="center"/>
              <w:rPr>
                <w:rFonts w:ascii="Times New Roman" w:hAnsi="Times New Roman"/>
              </w:rPr>
            </w:pPr>
            <w:r w:rsidRPr="00FA3856">
              <w:rPr>
                <w:rFonts w:ascii="Times New Roman" w:hAnsi="Times New Roman"/>
              </w:rPr>
              <w:t>-</w:t>
            </w:r>
          </w:p>
        </w:tc>
        <w:tc>
          <w:tcPr>
            <w:tcW w:w="1016" w:type="dxa"/>
            <w:tcBorders>
              <w:top w:val="single" w:sz="6" w:space="0" w:color="auto"/>
              <w:left w:val="single" w:sz="6" w:space="0" w:color="auto"/>
              <w:bottom w:val="single" w:sz="6" w:space="0" w:color="auto"/>
              <w:right w:val="single" w:sz="6" w:space="0" w:color="auto"/>
            </w:tcBorders>
          </w:tcPr>
          <w:p w:rsidR="005D549B" w:rsidRPr="00FA3856" w:rsidRDefault="005D549B" w:rsidP="00C93255">
            <w:pPr>
              <w:pStyle w:val="PSDS-CorpodeTexto0"/>
              <w:jc w:val="center"/>
              <w:rPr>
                <w:rFonts w:ascii="Times New Roman" w:hAnsi="Times New Roman"/>
              </w:rPr>
            </w:pPr>
          </w:p>
        </w:tc>
        <w:tc>
          <w:tcPr>
            <w:tcW w:w="992"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C93255">
            <w:pPr>
              <w:pStyle w:val="PSDS-CorpodeTexto0"/>
              <w:jc w:val="center"/>
              <w:rPr>
                <w:rFonts w:ascii="Times New Roman" w:hAnsi="Times New Roman"/>
              </w:rPr>
            </w:pPr>
            <w:r w:rsidRPr="00FA3856">
              <w:rPr>
                <w:rFonts w:ascii="Times New Roman" w:hAnsi="Times New Roman"/>
              </w:rPr>
              <w:t>-</w:t>
            </w:r>
          </w:p>
        </w:tc>
        <w:tc>
          <w:tcPr>
            <w:tcW w:w="1339" w:type="dxa"/>
            <w:tcBorders>
              <w:top w:val="single" w:sz="6" w:space="0" w:color="auto"/>
              <w:left w:val="single" w:sz="6" w:space="0" w:color="auto"/>
              <w:bottom w:val="single" w:sz="6" w:space="0" w:color="auto"/>
              <w:right w:val="single" w:sz="6" w:space="0" w:color="auto"/>
            </w:tcBorders>
            <w:vAlign w:val="center"/>
          </w:tcPr>
          <w:p w:rsidR="005D549B" w:rsidRPr="00FA3856" w:rsidRDefault="005D549B" w:rsidP="00C93255">
            <w:pPr>
              <w:pStyle w:val="PSDS-CorpodeTexto0"/>
              <w:jc w:val="center"/>
              <w:rPr>
                <w:rFonts w:ascii="Times New Roman" w:hAnsi="Times New Roman"/>
              </w:rPr>
            </w:pPr>
            <w:r w:rsidRPr="00FA3856">
              <w:rPr>
                <w:rFonts w:ascii="Times New Roman" w:hAnsi="Times New Roman"/>
              </w:rPr>
              <w:t>Não</w:t>
            </w:r>
          </w:p>
        </w:tc>
      </w:tr>
    </w:tbl>
    <w:p w:rsidR="003B49DF" w:rsidRPr="00FA3856" w:rsidRDefault="003B49DF" w:rsidP="00882345">
      <w:pPr>
        <w:pStyle w:val="PSDS-MarcadoresNivel4"/>
        <w:tabs>
          <w:tab w:val="clear" w:pos="2271"/>
          <w:tab w:val="left" w:pos="720"/>
        </w:tabs>
        <w:spacing w:before="0" w:after="0"/>
        <w:ind w:left="0" w:firstLine="0"/>
        <w:rPr>
          <w:rFonts w:ascii="Times New Roman" w:hAnsi="Times New Roman" w:cs="Times New Roman"/>
          <w:szCs w:val="20"/>
          <w:lang w:val="pt-PT"/>
        </w:rPr>
      </w:pPr>
    </w:p>
    <w:p w:rsidR="00D81F5D" w:rsidRPr="00FA3856" w:rsidRDefault="00D81F5D" w:rsidP="00E31038">
      <w:pPr>
        <w:pStyle w:val="Corpodetexto"/>
        <w:rPr>
          <w:rFonts w:ascii="Times New Roman" w:hAnsi="Times New Roman"/>
          <w:color w:val="002060"/>
          <w:szCs w:val="20"/>
        </w:rPr>
      </w:pPr>
      <w:r w:rsidRPr="00FA3856">
        <w:rPr>
          <w:rFonts w:ascii="Times New Roman" w:hAnsi="Times New Roman"/>
          <w:b/>
          <w:color w:val="002060"/>
          <w:szCs w:val="20"/>
        </w:rPr>
        <w:t>Exemplo de P</w:t>
      </w:r>
      <w:r w:rsidR="000779C9" w:rsidRPr="00FA3856">
        <w:rPr>
          <w:rFonts w:ascii="Times New Roman" w:hAnsi="Times New Roman"/>
          <w:b/>
          <w:color w:val="002060"/>
          <w:szCs w:val="20"/>
        </w:rPr>
        <w:t>reenchimento:</w:t>
      </w:r>
    </w:p>
    <w:p w:rsidR="00D81F5D"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0000|1||</w:t>
      </w:r>
      <w:r w:rsidR="00E33146"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0000|: Será mostrado o total de ocorrência do registro 000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00000 no arquivo da ECF é 1.</w:t>
      </w:r>
    </w:p>
    <w:p w:rsidR="00E31038" w:rsidRPr="00FA3856" w:rsidRDefault="00E31038" w:rsidP="00E31038">
      <w:pPr>
        <w:pStyle w:val="Corpodetexto"/>
        <w:rPr>
          <w:rFonts w:ascii="Times New Roman" w:hAnsi="Times New Roman"/>
          <w:color w:val="002060"/>
          <w:szCs w:val="20"/>
        </w:rPr>
      </w:pPr>
    </w:p>
    <w:p w:rsidR="00D81F5D"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0001|1||</w:t>
      </w:r>
      <w:r w:rsidR="00E33146"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0001|: Será mostrado o total de ocorrência do registro 0001.</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0001 no arquivo da ECF é 1.</w:t>
      </w:r>
    </w:p>
    <w:p w:rsidR="00E31038" w:rsidRPr="00FA3856" w:rsidRDefault="00E31038" w:rsidP="00E31038">
      <w:pPr>
        <w:pStyle w:val="Corpodetexto"/>
        <w:ind w:left="708" w:firstLine="708"/>
        <w:rPr>
          <w:rFonts w:ascii="Times New Roman" w:hAnsi="Times New Roman"/>
          <w:b/>
          <w:color w:val="002060"/>
          <w:szCs w:val="20"/>
        </w:rPr>
      </w:pPr>
    </w:p>
    <w:p w:rsidR="00E31038" w:rsidRPr="00FA3856" w:rsidRDefault="00E31038" w:rsidP="00E31038">
      <w:pPr>
        <w:pStyle w:val="Corpodetexto"/>
        <w:ind w:left="708" w:firstLine="708"/>
        <w:rPr>
          <w:rFonts w:ascii="Times New Roman" w:hAnsi="Times New Roman"/>
          <w:b/>
          <w:color w:val="002060"/>
          <w:szCs w:val="20"/>
        </w:rPr>
      </w:pPr>
    </w:p>
    <w:p w:rsidR="00E31038" w:rsidRPr="00FA3856" w:rsidRDefault="00E31038" w:rsidP="00E31038">
      <w:pPr>
        <w:pStyle w:val="Corpodetexto"/>
        <w:rPr>
          <w:rFonts w:ascii="Times New Roman" w:hAnsi="Times New Roman"/>
          <w:b/>
          <w:color w:val="002060"/>
          <w:szCs w:val="20"/>
        </w:rPr>
      </w:pPr>
    </w:p>
    <w:p w:rsidR="00D81F5D"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lastRenderedPageBreak/>
        <w:t>|9900|0010|1||</w:t>
      </w:r>
      <w:r w:rsidR="00E33146"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0010|: Será mostrado o total de ocorrência do registro 001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0010 no arquivo da ECF é 1.</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0020|1||</w:t>
      </w:r>
      <w:r w:rsidR="00E33146"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0020|: Será mostrado o total de ocorrência do registro 002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0020 no arquivo da ECF é 1.</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E33146"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U100|302|11|SPEDECF_DINAMICA_U100_A|</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U100|: Será mostrado o total de ocorrência do registro U10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302|: A quantidade total do registro U100 no arquivo da ECF é 302.</w:t>
      </w:r>
    </w:p>
    <w:p w:rsidR="00E33146" w:rsidRPr="00FA3856" w:rsidRDefault="00E33146"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1|: Versão 11 da tabela dinâmica.</w:t>
      </w:r>
    </w:p>
    <w:p w:rsidR="00E33146" w:rsidRPr="00FA3856" w:rsidRDefault="00E33146"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SPEDECF_DINAMICA_U100_A|: Tabela dinâmica utilizada.</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E33146" w:rsidP="00E33146">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U150|213|11|SPEDECF_DINAMICA_U150_A|</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U150|: Será mostrado o total de ocorrência do registro U15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213|: A quantidade total do registro U150 no arquivo da ECF é 213.</w:t>
      </w:r>
    </w:p>
    <w:p w:rsidR="00E33146" w:rsidRPr="00FA3856" w:rsidRDefault="00E33146" w:rsidP="00E33146">
      <w:pPr>
        <w:pStyle w:val="Corpodetexto"/>
        <w:ind w:left="1416" w:firstLine="708"/>
        <w:rPr>
          <w:rFonts w:ascii="Times New Roman" w:hAnsi="Times New Roman"/>
          <w:color w:val="002060"/>
          <w:szCs w:val="20"/>
        </w:rPr>
      </w:pPr>
      <w:r w:rsidRPr="00FA3856">
        <w:rPr>
          <w:rFonts w:ascii="Times New Roman" w:hAnsi="Times New Roman"/>
          <w:color w:val="002060"/>
          <w:szCs w:val="20"/>
        </w:rPr>
        <w:t>|11|: Versão 11 da tabela dinâmica.</w:t>
      </w:r>
    </w:p>
    <w:p w:rsidR="00E33146" w:rsidRPr="00FA3856" w:rsidRDefault="00E33146" w:rsidP="00E33146">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SPEDECF_DINAMICA_U150_A|: Tabela dinâmica utilizada.</w:t>
      </w:r>
    </w:p>
    <w:p w:rsidR="00E31038" w:rsidRPr="00FA3856" w:rsidRDefault="00E31038" w:rsidP="00E31038">
      <w:pPr>
        <w:pStyle w:val="Corpodetexto"/>
        <w:ind w:left="708" w:firstLine="708"/>
        <w:rPr>
          <w:rFonts w:ascii="Times New Roman" w:hAnsi="Times New Roman"/>
          <w:b/>
          <w:color w:val="002060"/>
          <w:szCs w:val="20"/>
        </w:rPr>
      </w:pPr>
    </w:p>
    <w:p w:rsidR="000779C9" w:rsidRPr="00FA3856" w:rsidRDefault="000779C9" w:rsidP="000779C9">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9990|1||</w:t>
      </w:r>
      <w:r w:rsidR="00E33146" w:rsidRPr="00FA3856">
        <w:rPr>
          <w:rFonts w:ascii="Times New Roman" w:hAnsi="Times New Roman"/>
          <w:b/>
          <w:color w:val="002060"/>
          <w:szCs w:val="20"/>
        </w:rPr>
        <w:t>|</w:t>
      </w:r>
    </w:p>
    <w:p w:rsidR="000779C9" w:rsidRPr="00FA3856" w:rsidRDefault="000779C9" w:rsidP="000779C9">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0779C9" w:rsidRPr="00FA3856" w:rsidRDefault="000779C9" w:rsidP="000779C9">
      <w:pPr>
        <w:pStyle w:val="Corpodetexto"/>
        <w:ind w:left="1416" w:firstLine="708"/>
        <w:rPr>
          <w:rFonts w:ascii="Times New Roman" w:hAnsi="Times New Roman"/>
          <w:color w:val="002060"/>
          <w:szCs w:val="20"/>
        </w:rPr>
      </w:pPr>
      <w:r w:rsidRPr="00FA3856">
        <w:rPr>
          <w:rFonts w:ascii="Times New Roman" w:hAnsi="Times New Roman"/>
          <w:color w:val="002060"/>
          <w:szCs w:val="20"/>
        </w:rPr>
        <w:t>|9990|: Será mostrado o total de ocorrência do registro 9990.</w:t>
      </w:r>
    </w:p>
    <w:p w:rsidR="000779C9" w:rsidRPr="00FA3856" w:rsidRDefault="000779C9" w:rsidP="000779C9">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9990 no arquivo da ECF é 1.</w:t>
      </w:r>
    </w:p>
    <w:p w:rsidR="000779C9" w:rsidRPr="00FA3856" w:rsidRDefault="000779C9" w:rsidP="00E31038">
      <w:pPr>
        <w:pStyle w:val="Corpodetexto"/>
        <w:ind w:left="708" w:firstLine="708"/>
        <w:rPr>
          <w:rFonts w:ascii="Times New Roman" w:hAnsi="Times New Roman"/>
          <w:b/>
          <w:color w:val="002060"/>
          <w:szCs w:val="20"/>
        </w:rPr>
      </w:pPr>
    </w:p>
    <w:p w:rsidR="00D81F5D"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9999|1||</w:t>
      </w:r>
      <w:r w:rsidR="00E33146"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99|: Será mostrado o total de ocorrência do registro 9999.</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1|: A quantidade total do registro 9999 no arquivo da ECF é 1.</w:t>
      </w:r>
    </w:p>
    <w:p w:rsidR="00E31038" w:rsidRPr="00FA3856" w:rsidRDefault="00E31038" w:rsidP="00E31038">
      <w:pPr>
        <w:pStyle w:val="Corpodetexto"/>
        <w:ind w:left="708" w:firstLine="708"/>
        <w:rPr>
          <w:rFonts w:ascii="Times New Roman" w:hAnsi="Times New Roman"/>
          <w:b/>
          <w:color w:val="002060"/>
          <w:szCs w:val="20"/>
        </w:rPr>
      </w:pPr>
    </w:p>
    <w:p w:rsidR="000D3C15" w:rsidRPr="00FA3856" w:rsidRDefault="00D81F5D" w:rsidP="00E31038">
      <w:pPr>
        <w:pStyle w:val="Corpodetexto"/>
        <w:ind w:left="708" w:firstLine="708"/>
        <w:rPr>
          <w:rFonts w:ascii="Times New Roman" w:hAnsi="Times New Roman"/>
          <w:b/>
          <w:color w:val="002060"/>
          <w:szCs w:val="20"/>
        </w:rPr>
      </w:pPr>
      <w:r w:rsidRPr="00FA3856">
        <w:rPr>
          <w:rFonts w:ascii="Times New Roman" w:hAnsi="Times New Roman"/>
          <w:b/>
          <w:color w:val="002060"/>
          <w:szCs w:val="20"/>
        </w:rPr>
        <w:t>|9900|9900|43|</w:t>
      </w:r>
      <w:r w:rsidR="00E33146" w:rsidRPr="00FA3856">
        <w:rPr>
          <w:rFonts w:ascii="Times New Roman" w:hAnsi="Times New Roman"/>
          <w:b/>
          <w:color w:val="002060"/>
          <w:szCs w:val="20"/>
        </w:rPr>
        <w:t>|</w:t>
      </w:r>
      <w:r w:rsidRPr="00FA3856">
        <w:rPr>
          <w:rFonts w:ascii="Times New Roman" w:hAnsi="Times New Roman"/>
          <w:b/>
          <w:color w:val="002060"/>
          <w:szCs w:val="20"/>
        </w:rPr>
        <w:t>|</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E31038">
      <w:pPr>
        <w:pStyle w:val="Corpodetexto"/>
        <w:ind w:left="1416" w:firstLine="708"/>
        <w:rPr>
          <w:rFonts w:ascii="Times New Roman" w:hAnsi="Times New Roman"/>
          <w:color w:val="002060"/>
          <w:szCs w:val="20"/>
        </w:rPr>
      </w:pPr>
      <w:r w:rsidRPr="00FA3856">
        <w:rPr>
          <w:rFonts w:ascii="Times New Roman" w:hAnsi="Times New Roman"/>
          <w:color w:val="002060"/>
          <w:szCs w:val="20"/>
        </w:rPr>
        <w:t>|9900|: Será mostrado o total de ocorrência do registro 9900.</w:t>
      </w:r>
    </w:p>
    <w:p w:rsidR="00E31038" w:rsidRPr="00FA3856" w:rsidRDefault="00E31038" w:rsidP="00E31038">
      <w:pPr>
        <w:pStyle w:val="Corpodetexto"/>
        <w:rPr>
          <w:rFonts w:ascii="Times New Roman" w:hAnsi="Times New Roman"/>
          <w:color w:val="002060"/>
          <w:szCs w:val="20"/>
        </w:rPr>
      </w:pPr>
      <w:r w:rsidRPr="00FA3856">
        <w:rPr>
          <w:rFonts w:ascii="Times New Roman" w:hAnsi="Times New Roman"/>
          <w:color w:val="002060"/>
          <w:szCs w:val="20"/>
        </w:rPr>
        <w:tab/>
      </w:r>
      <w:r w:rsidRPr="00FA3856">
        <w:rPr>
          <w:rFonts w:ascii="Times New Roman" w:hAnsi="Times New Roman"/>
          <w:color w:val="002060"/>
          <w:szCs w:val="20"/>
        </w:rPr>
        <w:tab/>
      </w:r>
      <w:r w:rsidRPr="00FA3856">
        <w:rPr>
          <w:rFonts w:ascii="Times New Roman" w:hAnsi="Times New Roman"/>
          <w:color w:val="002060"/>
          <w:szCs w:val="20"/>
        </w:rPr>
        <w:tab/>
        <w:t>|43|: A quantidade total do registro 9900 no arquivo da ECF é 43.</w:t>
      </w:r>
    </w:p>
    <w:p w:rsidR="003B49DF" w:rsidRPr="00FA3856" w:rsidRDefault="003B49DF" w:rsidP="003B49DF">
      <w:pPr>
        <w:pStyle w:val="Ttulo1"/>
        <w:jc w:val="both"/>
        <w:rPr>
          <w:color w:val="0000FF"/>
          <w:szCs w:val="20"/>
        </w:rPr>
      </w:pPr>
      <w:bookmarkStart w:id="940" w:name="_Toc454359442"/>
      <w:r w:rsidRPr="00FA3856">
        <w:rPr>
          <w:color w:val="0000FF"/>
          <w:szCs w:val="20"/>
        </w:rPr>
        <w:lastRenderedPageBreak/>
        <w:t>Registro 9990: Encerramento do Bloco 9</w:t>
      </w:r>
      <w:bookmarkEnd w:id="940"/>
    </w:p>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rPr>
      </w:pPr>
    </w:p>
    <w:p w:rsidR="00D81F5D" w:rsidRPr="00FA3856"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rsidR="00E64C77" w:rsidRPr="00FA3856" w:rsidRDefault="00E64C77" w:rsidP="003B49DF">
      <w:pPr>
        <w:pStyle w:val="PSDS-MarcadoresNivel3"/>
        <w:tabs>
          <w:tab w:val="clear" w:pos="1440"/>
        </w:tabs>
        <w:spacing w:before="0" w:after="0"/>
        <w:ind w:left="720" w:firstLine="0"/>
        <w:rPr>
          <w:rFonts w:ascii="Times New Roman" w:hAnsi="Times New Roman" w:cs="Times New Roman"/>
          <w:b w:val="0"/>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3B49DF" w:rsidRPr="00FA3856" w:rsidTr="003B49DF">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ISTRO 9990: </w:t>
            </w:r>
            <w:r w:rsidRPr="00FA3856">
              <w:rPr>
                <w:rFonts w:ascii="Times New Roman" w:hAnsi="Times New Roman"/>
                <w:b/>
              </w:rPr>
              <w:t>ENCERRAMENTO DO BLOCO 9</w:t>
            </w:r>
          </w:p>
        </w:tc>
      </w:tr>
      <w:tr w:rsidR="003B49DF" w:rsidRPr="00FA3856" w:rsidTr="003B49DF">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3B49DF" w:rsidRPr="00FA3856" w:rsidRDefault="003B49DF" w:rsidP="003B49DF">
            <w:pPr>
              <w:pStyle w:val="PSDS-CorpodeTexto0"/>
              <w:jc w:val="center"/>
              <w:rPr>
                <w:rFonts w:ascii="Times New Roman" w:hAnsi="Times New Roman"/>
                <w:b/>
                <w:bCs/>
              </w:rPr>
            </w:pPr>
          </w:p>
        </w:tc>
      </w:tr>
      <w:tr w:rsidR="003B49DF" w:rsidRPr="00FA3856" w:rsidTr="003B49DF">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3B49DF" w:rsidRPr="00FA3856" w:rsidRDefault="003B49DF" w:rsidP="003B49DF">
            <w:pPr>
              <w:pStyle w:val="PSDS-CorpodeTexto0"/>
              <w:jc w:val="center"/>
              <w:rPr>
                <w:rFonts w:ascii="Times New Roman" w:hAnsi="Times New Roman"/>
                <w:b/>
                <w:bCs/>
              </w:rPr>
            </w:pPr>
            <w:r w:rsidRPr="00FA3856">
              <w:rPr>
                <w:rFonts w:ascii="Times New Roman" w:hAnsi="Times New Roman"/>
                <w:b/>
                <w:bCs/>
              </w:rPr>
              <w:t>Ocorrência – 1:1</w:t>
            </w:r>
          </w:p>
        </w:tc>
      </w:tr>
      <w:tr w:rsidR="003B49DF" w:rsidRPr="00FA3856" w:rsidTr="003B49DF">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3B49DF" w:rsidRPr="00FA3856" w:rsidRDefault="003B49DF" w:rsidP="003B49DF">
            <w:pPr>
              <w:pStyle w:val="PSDS-CorpodeTexto0"/>
              <w:rPr>
                <w:rFonts w:ascii="Times New Roman" w:hAnsi="Times New Roman"/>
                <w:b/>
                <w:bCs/>
              </w:rPr>
            </w:pPr>
            <w:r w:rsidRPr="00FA3856">
              <w:rPr>
                <w:rFonts w:ascii="Times New Roman" w:hAnsi="Times New Roman"/>
                <w:b/>
                <w:bCs/>
              </w:rPr>
              <w:t>Campo(s) chave: REG</w:t>
            </w:r>
          </w:p>
        </w:tc>
      </w:tr>
    </w:tbl>
    <w:p w:rsidR="003B49DF" w:rsidRPr="00FA3856" w:rsidRDefault="003B49DF" w:rsidP="003B49DF">
      <w:pPr>
        <w:rPr>
          <w:szCs w:val="20"/>
        </w:rPr>
      </w:pPr>
    </w:p>
    <w:tbl>
      <w:tblPr>
        <w:tblW w:w="1156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161"/>
        <w:gridCol w:w="4723"/>
        <w:gridCol w:w="661"/>
        <w:gridCol w:w="1164"/>
        <w:gridCol w:w="1034"/>
        <w:gridCol w:w="984"/>
        <w:gridCol w:w="1357"/>
      </w:tblGrid>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Nº</w:t>
            </w:r>
          </w:p>
        </w:tc>
        <w:tc>
          <w:tcPr>
            <w:tcW w:w="1161"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Campo</w:t>
            </w:r>
          </w:p>
        </w:tc>
        <w:tc>
          <w:tcPr>
            <w:tcW w:w="4723"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Descrição</w:t>
            </w:r>
          </w:p>
        </w:tc>
        <w:tc>
          <w:tcPr>
            <w:tcW w:w="661"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Tipo</w:t>
            </w:r>
          </w:p>
        </w:tc>
        <w:tc>
          <w:tcPr>
            <w:tcW w:w="1164"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Tamanho</w:t>
            </w:r>
          </w:p>
        </w:tc>
        <w:tc>
          <w:tcPr>
            <w:tcW w:w="1034"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Decimal</w:t>
            </w:r>
          </w:p>
        </w:tc>
        <w:tc>
          <w:tcPr>
            <w:tcW w:w="984"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Valores Válidos</w:t>
            </w:r>
          </w:p>
        </w:tc>
        <w:tc>
          <w:tcPr>
            <w:tcW w:w="1357"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3B49DF">
            <w:pPr>
              <w:pStyle w:val="PSDS-CorpodeTexto0"/>
              <w:jc w:val="center"/>
              <w:rPr>
                <w:rFonts w:ascii="Times New Roman" w:hAnsi="Times New Roman"/>
                <w:b/>
                <w:bCs/>
              </w:rPr>
            </w:pPr>
            <w:r w:rsidRPr="00FA3856">
              <w:rPr>
                <w:rFonts w:ascii="Times New Roman" w:hAnsi="Times New Roman"/>
                <w:b/>
                <w:bCs/>
              </w:rPr>
              <w:t>Obrigatório</w:t>
            </w:r>
          </w:p>
        </w:tc>
      </w:tr>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suppressAutoHyphens w:val="0"/>
              <w:rPr>
                <w:rFonts w:ascii="Times New Roman" w:hAnsi="Times New Roman"/>
                <w:b/>
                <w:bCs/>
              </w:rPr>
            </w:pPr>
            <w:r w:rsidRPr="00FA3856">
              <w:rPr>
                <w:rFonts w:ascii="Times New Roman" w:hAnsi="Times New Roman"/>
                <w:b/>
                <w:bCs/>
              </w:rPr>
              <w:t>1</w:t>
            </w:r>
          </w:p>
        </w:tc>
        <w:tc>
          <w:tcPr>
            <w:tcW w:w="1161"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rPr>
                <w:rFonts w:ascii="Times New Roman" w:hAnsi="Times New Roman"/>
                <w:lang w:val="pt-PT"/>
              </w:rPr>
            </w:pPr>
            <w:r w:rsidRPr="00FA3856">
              <w:rPr>
                <w:rFonts w:ascii="Times New Roman" w:hAnsi="Times New Roman"/>
                <w:lang w:val="pt-PT"/>
              </w:rPr>
              <w:t>REG</w:t>
            </w:r>
          </w:p>
          <w:p w:rsidR="00F31398" w:rsidRPr="00FA3856" w:rsidRDefault="00F31398" w:rsidP="003B49DF">
            <w:pPr>
              <w:pStyle w:val="PSDS-CorpodeTexto0"/>
              <w:rPr>
                <w:rFonts w:ascii="Times New Roman" w:hAnsi="Times New Roman"/>
                <w:b/>
                <w:bCs/>
                <w:lang w:val="pt-PT"/>
              </w:rPr>
            </w:pPr>
          </w:p>
        </w:tc>
        <w:tc>
          <w:tcPr>
            <w:tcW w:w="4723" w:type="dxa"/>
            <w:tcBorders>
              <w:top w:val="single" w:sz="6" w:space="0" w:color="auto"/>
              <w:left w:val="single" w:sz="6" w:space="0" w:color="auto"/>
              <w:bottom w:val="single" w:sz="6" w:space="0" w:color="auto"/>
              <w:right w:val="single" w:sz="6" w:space="0" w:color="auto"/>
            </w:tcBorders>
          </w:tcPr>
          <w:p w:rsidR="00F31398" w:rsidRPr="00FA3856" w:rsidRDefault="00F31398" w:rsidP="00F31398">
            <w:pPr>
              <w:pStyle w:val="NormalWeb"/>
              <w:spacing w:before="0" w:after="0"/>
              <w:rPr>
                <w:rFonts w:ascii="Times New Roman" w:hAnsi="Times New Roman"/>
                <w:color w:val="000000"/>
                <w:szCs w:val="20"/>
              </w:rPr>
            </w:pPr>
            <w:r w:rsidRPr="00FA3856">
              <w:rPr>
                <w:rFonts w:ascii="Times New Roman" w:hAnsi="Times New Roman"/>
                <w:color w:val="000000"/>
                <w:szCs w:val="20"/>
              </w:rPr>
              <w:t>Texto Fixo Contendo Identificação do Registro (9990).</w:t>
            </w:r>
          </w:p>
          <w:p w:rsidR="00F31398" w:rsidRPr="00FA3856" w:rsidRDefault="00F31398" w:rsidP="003B49DF">
            <w:pPr>
              <w:pStyle w:val="PSDS-CorpodeTexto0"/>
              <w:rPr>
                <w:rFonts w:ascii="Times New Roman" w:hAnsi="Times New Roman"/>
                <w:b/>
                <w:bCs/>
              </w:rPr>
            </w:pPr>
          </w:p>
        </w:tc>
        <w:tc>
          <w:tcPr>
            <w:tcW w:w="661"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en-US"/>
              </w:rPr>
            </w:pPr>
            <w:r w:rsidRPr="00FA3856">
              <w:rPr>
                <w:rFonts w:ascii="Times New Roman" w:hAnsi="Times New Roman"/>
                <w:lang w:val="en-US"/>
              </w:rPr>
              <w:t>C</w:t>
            </w:r>
          </w:p>
        </w:tc>
        <w:tc>
          <w:tcPr>
            <w:tcW w:w="116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en-US"/>
              </w:rPr>
            </w:pPr>
            <w:r w:rsidRPr="00FA3856">
              <w:rPr>
                <w:rFonts w:ascii="Times New Roman" w:hAnsi="Times New Roman"/>
                <w:lang w:val="en-US"/>
              </w:rPr>
              <w:t>004</w:t>
            </w:r>
          </w:p>
        </w:tc>
        <w:tc>
          <w:tcPr>
            <w:tcW w:w="103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en-US"/>
              </w:rPr>
            </w:pPr>
            <w:r w:rsidRPr="00FA3856">
              <w:rPr>
                <w:rFonts w:ascii="Times New Roman" w:hAnsi="Times New Roman"/>
                <w:lang w:val="en-US"/>
              </w:rPr>
              <w:t>-</w:t>
            </w:r>
          </w:p>
        </w:tc>
        <w:tc>
          <w:tcPr>
            <w:tcW w:w="98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Cs/>
                <w:lang w:val="en-US"/>
              </w:rPr>
            </w:pPr>
            <w:r w:rsidRPr="00FA3856">
              <w:rPr>
                <w:rFonts w:ascii="Times New Roman" w:hAnsi="Times New Roman"/>
                <w:bCs/>
                <w:lang w:val="en-US"/>
              </w:rPr>
              <w:t>[9990]</w:t>
            </w:r>
          </w:p>
        </w:tc>
        <w:tc>
          <w:tcPr>
            <w:tcW w:w="1357"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lang w:val="en-US"/>
              </w:rPr>
            </w:pPr>
            <w:r w:rsidRPr="00FA3856">
              <w:rPr>
                <w:rFonts w:ascii="Times New Roman" w:hAnsi="Times New Roman"/>
                <w:lang w:val="en-US"/>
              </w:rPr>
              <w:t>Sim</w:t>
            </w:r>
          </w:p>
        </w:tc>
      </w:tr>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suppressAutoHyphens w:val="0"/>
              <w:rPr>
                <w:rFonts w:ascii="Times New Roman" w:hAnsi="Times New Roman"/>
                <w:b/>
                <w:bCs/>
                <w:lang w:val="en-US"/>
              </w:rPr>
            </w:pPr>
            <w:r w:rsidRPr="00FA3856">
              <w:rPr>
                <w:rFonts w:ascii="Times New Roman" w:hAnsi="Times New Roman"/>
                <w:b/>
                <w:bCs/>
                <w:lang w:val="en-US"/>
              </w:rPr>
              <w:t>2</w:t>
            </w:r>
          </w:p>
        </w:tc>
        <w:tc>
          <w:tcPr>
            <w:tcW w:w="1161"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rPr>
                <w:rFonts w:ascii="Times New Roman" w:hAnsi="Times New Roman"/>
                <w:b/>
                <w:bCs/>
                <w:lang w:val="en-US"/>
              </w:rPr>
            </w:pPr>
            <w:r w:rsidRPr="00FA3856">
              <w:rPr>
                <w:rFonts w:ascii="Times New Roman" w:hAnsi="Times New Roman"/>
                <w:lang w:val="en-US"/>
              </w:rPr>
              <w:t>QTD_LIN</w:t>
            </w:r>
          </w:p>
        </w:tc>
        <w:tc>
          <w:tcPr>
            <w:tcW w:w="4723"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rPr>
                <w:rFonts w:ascii="Times New Roman" w:hAnsi="Times New Roman"/>
              </w:rPr>
            </w:pPr>
            <w:r w:rsidRPr="00FA3856">
              <w:rPr>
                <w:rFonts w:ascii="Times New Roman" w:hAnsi="Times New Roman"/>
              </w:rPr>
              <w:t>Quantidade Total de Registros do Bloco 9.</w:t>
            </w:r>
          </w:p>
          <w:p w:rsidR="00F31398" w:rsidRPr="00FA3856" w:rsidRDefault="00F31398" w:rsidP="003B49DF">
            <w:pPr>
              <w:pStyle w:val="PSDS-CorpodeTexto0"/>
              <w:rPr>
                <w:rFonts w:ascii="Times New Roman" w:hAnsi="Times New Roman"/>
                <w:b/>
                <w:bCs/>
                <w:lang w:val="pt-PT"/>
              </w:rPr>
            </w:pPr>
          </w:p>
        </w:tc>
        <w:tc>
          <w:tcPr>
            <w:tcW w:w="661"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pt-PT"/>
              </w:rPr>
            </w:pPr>
            <w:r w:rsidRPr="00FA3856">
              <w:rPr>
                <w:rFonts w:ascii="Times New Roman" w:hAnsi="Times New Roman"/>
              </w:rPr>
              <w:t>N</w:t>
            </w:r>
          </w:p>
        </w:tc>
        <w:tc>
          <w:tcPr>
            <w:tcW w:w="116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pt-PT"/>
              </w:rPr>
            </w:pPr>
            <w:r w:rsidRPr="00FA3856">
              <w:rPr>
                <w:rFonts w:ascii="Times New Roman" w:hAnsi="Times New Roman"/>
              </w:rPr>
              <w:t>-</w:t>
            </w:r>
          </w:p>
        </w:tc>
        <w:tc>
          <w:tcPr>
            <w:tcW w:w="103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
                <w:bCs/>
                <w:lang w:val="pt-PT"/>
              </w:rPr>
            </w:pPr>
            <w:r w:rsidRPr="00FA3856">
              <w:rPr>
                <w:rFonts w:ascii="Times New Roman" w:hAnsi="Times New Roman"/>
              </w:rPr>
              <w:t>-</w:t>
            </w:r>
          </w:p>
        </w:tc>
        <w:tc>
          <w:tcPr>
            <w:tcW w:w="984"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bCs/>
                <w:lang w:val="pt-PT"/>
              </w:rPr>
            </w:pPr>
            <w:r w:rsidRPr="00FA3856">
              <w:rPr>
                <w:rFonts w:ascii="Times New Roman" w:hAnsi="Times New Roman"/>
                <w:bCs/>
                <w:lang w:val="pt-PT"/>
              </w:rPr>
              <w:t>-</w:t>
            </w:r>
          </w:p>
        </w:tc>
        <w:tc>
          <w:tcPr>
            <w:tcW w:w="1357" w:type="dxa"/>
            <w:tcBorders>
              <w:top w:val="single" w:sz="6" w:space="0" w:color="auto"/>
              <w:left w:val="single" w:sz="6" w:space="0" w:color="auto"/>
              <w:bottom w:val="single" w:sz="6" w:space="0" w:color="auto"/>
              <w:right w:val="single" w:sz="6" w:space="0" w:color="auto"/>
            </w:tcBorders>
          </w:tcPr>
          <w:p w:rsidR="00F31398" w:rsidRPr="00FA3856" w:rsidRDefault="00F31398" w:rsidP="003B49DF">
            <w:pPr>
              <w:pStyle w:val="PSDS-CorpodeTexto0"/>
              <w:jc w:val="center"/>
              <w:rPr>
                <w:rFonts w:ascii="Times New Roman" w:hAnsi="Times New Roman"/>
                <w:lang w:val="pt-PT"/>
              </w:rPr>
            </w:pPr>
            <w:r w:rsidRPr="00FA3856">
              <w:rPr>
                <w:rFonts w:ascii="Times New Roman" w:hAnsi="Times New Roman"/>
                <w:lang w:val="pt-PT"/>
              </w:rPr>
              <w:t>Sim</w:t>
            </w:r>
          </w:p>
        </w:tc>
      </w:tr>
    </w:tbl>
    <w:p w:rsidR="003B49DF" w:rsidRPr="00FA3856" w:rsidRDefault="003B49DF" w:rsidP="003B49DF">
      <w:pPr>
        <w:pStyle w:val="PSDS-MarcadoresNivel2"/>
        <w:numPr>
          <w:ilvl w:val="0"/>
          <w:numId w:val="0"/>
        </w:numPr>
        <w:rPr>
          <w:rFonts w:ascii="Times New Roman" w:hAnsi="Times New Roman"/>
        </w:rPr>
      </w:pPr>
    </w:p>
    <w:p w:rsidR="00E64C77" w:rsidRPr="00FA3856" w:rsidRDefault="00E64C77" w:rsidP="00E64C77">
      <w:pPr>
        <w:pStyle w:val="Corpodetexto"/>
        <w:rPr>
          <w:rFonts w:ascii="Times New Roman" w:hAnsi="Times New Roman"/>
          <w:b/>
          <w:color w:val="002060"/>
          <w:szCs w:val="20"/>
        </w:rPr>
      </w:pPr>
      <w:r w:rsidRPr="00FA3856">
        <w:rPr>
          <w:rFonts w:ascii="Times New Roman" w:hAnsi="Times New Roman"/>
          <w:b/>
          <w:color w:val="002060"/>
          <w:szCs w:val="20"/>
        </w:rPr>
        <w:t>Exemplo de Preenchimento: |9990|46|</w:t>
      </w:r>
    </w:p>
    <w:p w:rsidR="00E64C77" w:rsidRPr="00FA3856" w:rsidRDefault="00E64C77" w:rsidP="00E64C77">
      <w:pPr>
        <w:pStyle w:val="Corpodetexto"/>
        <w:rPr>
          <w:rFonts w:ascii="Times New Roman" w:hAnsi="Times New Roman"/>
          <w:color w:val="002060"/>
          <w:szCs w:val="20"/>
        </w:rPr>
      </w:pPr>
      <w:r w:rsidRPr="00FA3856">
        <w:rPr>
          <w:rFonts w:ascii="Times New Roman" w:hAnsi="Times New Roman"/>
          <w:b/>
          <w:color w:val="002060"/>
          <w:szCs w:val="20"/>
        </w:rPr>
        <w:tab/>
      </w:r>
      <w:r w:rsidR="00D81F5D" w:rsidRPr="00FA3856">
        <w:rPr>
          <w:rFonts w:ascii="Times New Roman" w:hAnsi="Times New Roman"/>
          <w:color w:val="002060"/>
          <w:szCs w:val="20"/>
        </w:rPr>
        <w:t>|9990</w:t>
      </w:r>
      <w:r w:rsidRPr="00FA3856">
        <w:rPr>
          <w:rFonts w:ascii="Times New Roman" w:hAnsi="Times New Roman"/>
          <w:color w:val="002060"/>
          <w:szCs w:val="20"/>
        </w:rPr>
        <w:t>|: Identificação do tipo do registro.</w:t>
      </w:r>
    </w:p>
    <w:p w:rsidR="00E64C77" w:rsidRPr="00FA3856" w:rsidRDefault="00E64C77" w:rsidP="00E64C77">
      <w:pPr>
        <w:pStyle w:val="Corpodetexto"/>
        <w:rPr>
          <w:rFonts w:ascii="Times New Roman" w:hAnsi="Times New Roman"/>
          <w:color w:val="002060"/>
          <w:szCs w:val="20"/>
        </w:rPr>
      </w:pPr>
      <w:r w:rsidRPr="00FA3856">
        <w:rPr>
          <w:rFonts w:ascii="Times New Roman" w:hAnsi="Times New Roman"/>
          <w:color w:val="002060"/>
          <w:szCs w:val="20"/>
        </w:rPr>
        <w:tab/>
      </w:r>
      <w:r w:rsidR="00D81F5D" w:rsidRPr="00FA3856">
        <w:rPr>
          <w:rFonts w:ascii="Times New Roman" w:hAnsi="Times New Roman"/>
          <w:color w:val="002060"/>
          <w:szCs w:val="20"/>
        </w:rPr>
        <w:t>|46</w:t>
      </w:r>
      <w:r w:rsidRPr="00FA3856">
        <w:rPr>
          <w:rFonts w:ascii="Times New Roman" w:hAnsi="Times New Roman"/>
          <w:color w:val="002060"/>
          <w:szCs w:val="20"/>
        </w:rPr>
        <w:t>|: A quantid</w:t>
      </w:r>
      <w:r w:rsidR="00D81F5D" w:rsidRPr="00FA3856">
        <w:rPr>
          <w:rFonts w:ascii="Times New Roman" w:hAnsi="Times New Roman"/>
          <w:color w:val="002060"/>
          <w:szCs w:val="20"/>
        </w:rPr>
        <w:t xml:space="preserve">ade total de registros </w:t>
      </w:r>
      <w:r w:rsidRPr="00FA3856">
        <w:rPr>
          <w:rFonts w:ascii="Times New Roman" w:hAnsi="Times New Roman"/>
          <w:color w:val="002060"/>
          <w:szCs w:val="20"/>
        </w:rPr>
        <w:t xml:space="preserve">do </w:t>
      </w:r>
      <w:r w:rsidR="00D81F5D" w:rsidRPr="00FA3856">
        <w:rPr>
          <w:rFonts w:ascii="Times New Roman" w:hAnsi="Times New Roman"/>
          <w:color w:val="002060"/>
          <w:szCs w:val="20"/>
        </w:rPr>
        <w:t>Bloco 9</w:t>
      </w:r>
      <w:r w:rsidRPr="00FA3856">
        <w:rPr>
          <w:rFonts w:ascii="Times New Roman" w:hAnsi="Times New Roman"/>
          <w:color w:val="002060"/>
          <w:szCs w:val="20"/>
        </w:rPr>
        <w:t xml:space="preserve"> é </w:t>
      </w:r>
      <w:r w:rsidR="00D81F5D" w:rsidRPr="00FA3856">
        <w:rPr>
          <w:rFonts w:ascii="Times New Roman" w:hAnsi="Times New Roman"/>
          <w:color w:val="002060"/>
          <w:szCs w:val="20"/>
        </w:rPr>
        <w:t>46</w:t>
      </w:r>
      <w:r w:rsidRPr="00FA3856">
        <w:rPr>
          <w:rFonts w:ascii="Times New Roman" w:hAnsi="Times New Roman"/>
          <w:color w:val="002060"/>
          <w:szCs w:val="20"/>
        </w:rPr>
        <w:t xml:space="preserve"> (</w:t>
      </w:r>
      <w:r w:rsidR="00D81F5D" w:rsidRPr="00FA3856">
        <w:rPr>
          <w:rFonts w:ascii="Times New Roman" w:hAnsi="Times New Roman"/>
          <w:color w:val="002060"/>
          <w:szCs w:val="20"/>
        </w:rPr>
        <w:t>quarenta e seis registros</w:t>
      </w:r>
      <w:r w:rsidRPr="00FA3856">
        <w:rPr>
          <w:rFonts w:ascii="Times New Roman" w:hAnsi="Times New Roman"/>
          <w:color w:val="002060"/>
          <w:szCs w:val="20"/>
        </w:rPr>
        <w:t>).</w:t>
      </w:r>
    </w:p>
    <w:p w:rsidR="00E64C77" w:rsidRPr="00FA3856" w:rsidRDefault="00E64C77" w:rsidP="003B49DF">
      <w:pPr>
        <w:pStyle w:val="PSDS-MarcadoresNivel2"/>
        <w:numPr>
          <w:ilvl w:val="0"/>
          <w:numId w:val="0"/>
        </w:numPr>
        <w:rPr>
          <w:rFonts w:ascii="Times New Roman" w:hAnsi="Times New Roman"/>
        </w:rPr>
      </w:pPr>
    </w:p>
    <w:p w:rsidR="00E64C77" w:rsidRPr="00FA3856" w:rsidRDefault="00E64C77">
      <w:pPr>
        <w:rPr>
          <w:b/>
          <w:bCs/>
          <w:color w:val="0000FF"/>
          <w:szCs w:val="20"/>
        </w:rPr>
      </w:pPr>
      <w:r w:rsidRPr="00FA3856">
        <w:rPr>
          <w:color w:val="0000FF"/>
          <w:szCs w:val="20"/>
        </w:rPr>
        <w:br w:type="page"/>
      </w:r>
    </w:p>
    <w:p w:rsidR="00667E11" w:rsidRPr="00FA3856" w:rsidRDefault="00667E11" w:rsidP="00667E11">
      <w:pPr>
        <w:pStyle w:val="Ttulo1"/>
        <w:jc w:val="both"/>
        <w:rPr>
          <w:color w:val="0000FF"/>
          <w:szCs w:val="20"/>
        </w:rPr>
      </w:pPr>
      <w:bookmarkStart w:id="941" w:name="_Toc454359443"/>
      <w:r w:rsidRPr="00FA3856">
        <w:rPr>
          <w:color w:val="0000FF"/>
          <w:szCs w:val="20"/>
        </w:rPr>
        <w:lastRenderedPageBreak/>
        <w:t>Registro 9999: Encerramento do Arquivo Digital</w:t>
      </w:r>
      <w:bookmarkEnd w:id="941"/>
    </w:p>
    <w:p w:rsidR="00667E11" w:rsidRPr="00FA3856" w:rsidRDefault="00667E11" w:rsidP="00667E11">
      <w:pPr>
        <w:pStyle w:val="PSDS-MarcadoresNivel3"/>
        <w:tabs>
          <w:tab w:val="clear" w:pos="1440"/>
        </w:tabs>
        <w:spacing w:before="0" w:after="0"/>
        <w:ind w:left="720" w:firstLine="0"/>
        <w:rPr>
          <w:rFonts w:ascii="Times New Roman" w:hAnsi="Times New Roman" w:cs="Times New Roman"/>
          <w:szCs w:val="20"/>
        </w:rPr>
      </w:pPr>
    </w:p>
    <w:p w:rsidR="00E64C77" w:rsidRPr="00FA3856"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Este registro informa a quantidade total de registros</w:t>
      </w:r>
      <w:r w:rsidR="00D81F5D" w:rsidRPr="00FA3856">
        <w:rPr>
          <w:rFonts w:ascii="Times New Roman" w:hAnsi="Times New Roman" w:cs="Times New Roman"/>
          <w:b w:val="0"/>
          <w:szCs w:val="20"/>
        </w:rPr>
        <w:t xml:space="preserve"> (linhas)</w:t>
      </w:r>
      <w:r w:rsidRPr="00FA3856">
        <w:rPr>
          <w:rFonts w:ascii="Times New Roman" w:hAnsi="Times New Roman" w:cs="Times New Roman"/>
          <w:b w:val="0"/>
          <w:szCs w:val="20"/>
        </w:rPr>
        <w:t xml:space="preserve"> do arquivo da ECF.</w:t>
      </w:r>
      <w:r w:rsidR="00D81F5D" w:rsidRPr="00FA3856">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rsidR="00E64C77" w:rsidRPr="00FA3856" w:rsidRDefault="00E64C77" w:rsidP="00667E11">
      <w:pPr>
        <w:pStyle w:val="PSDS-MarcadoresNivel3"/>
        <w:tabs>
          <w:tab w:val="clear" w:pos="1440"/>
        </w:tabs>
        <w:spacing w:before="0" w:after="0"/>
        <w:ind w:left="720" w:firstLine="0"/>
        <w:rPr>
          <w:rFonts w:ascii="Times New Roman" w:hAnsi="Times New Roman" w:cs="Times New Roman"/>
          <w:b w:val="0"/>
          <w:szCs w:val="20"/>
        </w:rPr>
      </w:pPr>
    </w:p>
    <w:tbl>
      <w:tblPr>
        <w:tblW w:w="155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724"/>
        <w:gridCol w:w="3846"/>
      </w:tblGrid>
      <w:tr w:rsidR="00667E11" w:rsidRPr="00FA3856" w:rsidTr="00A01317">
        <w:trPr>
          <w:trHeight w:val="257"/>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67E11" w:rsidRPr="00FA3856" w:rsidRDefault="00667E11" w:rsidP="00667E11">
            <w:pPr>
              <w:pStyle w:val="PSDS-CorpodeTexto0"/>
              <w:jc w:val="center"/>
              <w:rPr>
                <w:rFonts w:ascii="Times New Roman" w:hAnsi="Times New Roman"/>
                <w:b/>
                <w:bCs/>
              </w:rPr>
            </w:pPr>
            <w:r w:rsidRPr="00FA3856">
              <w:rPr>
                <w:rFonts w:ascii="Times New Roman" w:hAnsi="Times New Roman"/>
                <w:b/>
                <w:bCs/>
              </w:rPr>
              <w:t xml:space="preserve">REGISTRO 9999: </w:t>
            </w:r>
            <w:r w:rsidRPr="00FA3856">
              <w:rPr>
                <w:rFonts w:ascii="Times New Roman" w:hAnsi="Times New Roman"/>
                <w:b/>
              </w:rPr>
              <w:t>ENCERRAMENTO DO ARQUIVO DIGITAL</w:t>
            </w:r>
          </w:p>
        </w:tc>
      </w:tr>
      <w:tr w:rsidR="00667E11" w:rsidRPr="00FA3856" w:rsidTr="00A01317">
        <w:trPr>
          <w:trHeight w:val="532"/>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67E11" w:rsidRPr="00FA3856" w:rsidRDefault="00667E11" w:rsidP="00A01317">
            <w:pPr>
              <w:pStyle w:val="PSDS-CorpodeTexto0"/>
              <w:jc w:val="center"/>
              <w:rPr>
                <w:rFonts w:ascii="Times New Roman" w:hAnsi="Times New Roman"/>
                <w:b/>
                <w:bCs/>
              </w:rPr>
            </w:pPr>
            <w:r w:rsidRPr="00FA3856">
              <w:rPr>
                <w:rFonts w:ascii="Times New Roman" w:hAnsi="Times New Roman"/>
                <w:b/>
                <w:bCs/>
              </w:rPr>
              <w:t xml:space="preserve">Regras de Validação do Registro </w:t>
            </w:r>
          </w:p>
          <w:p w:rsidR="00667E11" w:rsidRPr="00FA3856" w:rsidRDefault="00667E11" w:rsidP="00A01317">
            <w:pPr>
              <w:pStyle w:val="PSDS-CorpodeTexto0"/>
              <w:jc w:val="center"/>
              <w:rPr>
                <w:rFonts w:ascii="Times New Roman" w:hAnsi="Times New Roman"/>
                <w:b/>
                <w:bCs/>
              </w:rPr>
            </w:pPr>
          </w:p>
        </w:tc>
      </w:tr>
      <w:tr w:rsidR="00667E11" w:rsidRPr="00FA3856" w:rsidTr="00A01317">
        <w:trPr>
          <w:trHeight w:val="257"/>
          <w:jc w:val="center"/>
        </w:trPr>
        <w:tc>
          <w:tcPr>
            <w:tcW w:w="11724" w:type="dxa"/>
            <w:tcBorders>
              <w:top w:val="single" w:sz="6" w:space="0" w:color="auto"/>
              <w:left w:val="single" w:sz="6" w:space="0" w:color="auto"/>
              <w:bottom w:val="single" w:sz="6" w:space="0" w:color="auto"/>
              <w:right w:val="single" w:sz="6" w:space="0" w:color="auto"/>
            </w:tcBorders>
            <w:shd w:val="pct10" w:color="auto" w:fill="FFFFFF"/>
            <w:vAlign w:val="center"/>
          </w:tcPr>
          <w:p w:rsidR="00667E11" w:rsidRPr="00FA3856" w:rsidRDefault="00667E11" w:rsidP="00A01317">
            <w:pPr>
              <w:pStyle w:val="PSDS-CorpodeTexto0"/>
              <w:jc w:val="center"/>
              <w:rPr>
                <w:rFonts w:ascii="Times New Roman" w:hAnsi="Times New Roman"/>
                <w:b/>
                <w:bCs/>
              </w:rPr>
            </w:pPr>
            <w:r w:rsidRPr="00FA3856">
              <w:rPr>
                <w:rFonts w:ascii="Times New Roman" w:hAnsi="Times New Roman"/>
                <w:b/>
                <w:bCs/>
              </w:rPr>
              <w:t>Nível Hierárquico – 1</w:t>
            </w:r>
          </w:p>
        </w:tc>
        <w:tc>
          <w:tcPr>
            <w:tcW w:w="3845" w:type="dxa"/>
            <w:tcBorders>
              <w:top w:val="single" w:sz="6" w:space="0" w:color="auto"/>
              <w:left w:val="single" w:sz="6" w:space="0" w:color="auto"/>
              <w:bottom w:val="single" w:sz="6" w:space="0" w:color="auto"/>
              <w:right w:val="single" w:sz="6" w:space="0" w:color="auto"/>
            </w:tcBorders>
            <w:shd w:val="pct10" w:color="auto" w:fill="FFFFFF"/>
          </w:tcPr>
          <w:p w:rsidR="00667E11" w:rsidRPr="00FA3856" w:rsidRDefault="00667E11" w:rsidP="00A01317">
            <w:pPr>
              <w:pStyle w:val="PSDS-CorpodeTexto0"/>
              <w:jc w:val="center"/>
              <w:rPr>
                <w:rFonts w:ascii="Times New Roman" w:hAnsi="Times New Roman"/>
                <w:b/>
                <w:bCs/>
              </w:rPr>
            </w:pPr>
            <w:r w:rsidRPr="00FA3856">
              <w:rPr>
                <w:rFonts w:ascii="Times New Roman" w:hAnsi="Times New Roman"/>
                <w:b/>
                <w:bCs/>
              </w:rPr>
              <w:t>Ocorrência – 1:1</w:t>
            </w:r>
          </w:p>
        </w:tc>
      </w:tr>
      <w:tr w:rsidR="00667E11" w:rsidRPr="00FA3856" w:rsidTr="00A01317">
        <w:trPr>
          <w:trHeight w:val="273"/>
          <w:jc w:val="center"/>
        </w:trPr>
        <w:tc>
          <w:tcPr>
            <w:tcW w:w="15570" w:type="dxa"/>
            <w:gridSpan w:val="2"/>
            <w:tcBorders>
              <w:top w:val="single" w:sz="6" w:space="0" w:color="auto"/>
              <w:left w:val="single" w:sz="6" w:space="0" w:color="auto"/>
              <w:bottom w:val="single" w:sz="6" w:space="0" w:color="auto"/>
              <w:right w:val="single" w:sz="6" w:space="0" w:color="auto"/>
            </w:tcBorders>
            <w:shd w:val="pct10" w:color="auto" w:fill="FFFFFF"/>
            <w:vAlign w:val="center"/>
          </w:tcPr>
          <w:p w:rsidR="00667E11" w:rsidRPr="00FA3856" w:rsidRDefault="00667E11" w:rsidP="00A01317">
            <w:pPr>
              <w:pStyle w:val="PSDS-CorpodeTexto0"/>
              <w:rPr>
                <w:rFonts w:ascii="Times New Roman" w:hAnsi="Times New Roman"/>
                <w:b/>
                <w:bCs/>
              </w:rPr>
            </w:pPr>
            <w:r w:rsidRPr="00FA3856">
              <w:rPr>
                <w:rFonts w:ascii="Times New Roman" w:hAnsi="Times New Roman"/>
                <w:b/>
                <w:bCs/>
              </w:rPr>
              <w:t>Campo(s) chave: REG</w:t>
            </w:r>
          </w:p>
        </w:tc>
      </w:tr>
    </w:tbl>
    <w:p w:rsidR="00882345" w:rsidRPr="00FA3856" w:rsidRDefault="00882345" w:rsidP="00667E11">
      <w:pPr>
        <w:rPr>
          <w:szCs w:val="20"/>
        </w:rPr>
      </w:pPr>
    </w:p>
    <w:tbl>
      <w:tblPr>
        <w:tblW w:w="1194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608"/>
        <w:gridCol w:w="4723"/>
        <w:gridCol w:w="717"/>
        <w:gridCol w:w="1139"/>
        <w:gridCol w:w="945"/>
        <w:gridCol w:w="992"/>
        <w:gridCol w:w="1339"/>
      </w:tblGrid>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Nº</w:t>
            </w:r>
          </w:p>
        </w:tc>
        <w:tc>
          <w:tcPr>
            <w:tcW w:w="1608"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Campo</w:t>
            </w:r>
          </w:p>
        </w:tc>
        <w:tc>
          <w:tcPr>
            <w:tcW w:w="4723"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Descriçã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Tipo</w:t>
            </w:r>
          </w:p>
        </w:tc>
        <w:tc>
          <w:tcPr>
            <w:tcW w:w="1139"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Tamanho</w:t>
            </w:r>
          </w:p>
        </w:tc>
        <w:tc>
          <w:tcPr>
            <w:tcW w:w="945"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Decimal</w:t>
            </w:r>
          </w:p>
        </w:tc>
        <w:tc>
          <w:tcPr>
            <w:tcW w:w="992"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Valores Válidos</w:t>
            </w:r>
          </w:p>
        </w:tc>
        <w:tc>
          <w:tcPr>
            <w:tcW w:w="1339" w:type="dxa"/>
            <w:tcBorders>
              <w:top w:val="single" w:sz="6" w:space="0" w:color="auto"/>
              <w:left w:val="single" w:sz="6" w:space="0" w:color="auto"/>
              <w:bottom w:val="single" w:sz="6" w:space="0" w:color="auto"/>
              <w:right w:val="single" w:sz="6" w:space="0" w:color="auto"/>
            </w:tcBorders>
            <w:shd w:val="pct10" w:color="auto" w:fill="FFFFFF"/>
          </w:tcPr>
          <w:p w:rsidR="00F31398" w:rsidRPr="00FA3856" w:rsidRDefault="00F31398" w:rsidP="00667E11">
            <w:pPr>
              <w:pStyle w:val="PSDS-CorpodeTexto0"/>
              <w:jc w:val="center"/>
              <w:rPr>
                <w:rFonts w:ascii="Times New Roman" w:hAnsi="Times New Roman"/>
                <w:b/>
                <w:bCs/>
              </w:rPr>
            </w:pPr>
            <w:r w:rsidRPr="00FA3856">
              <w:rPr>
                <w:rFonts w:ascii="Times New Roman" w:hAnsi="Times New Roman"/>
                <w:b/>
                <w:bCs/>
              </w:rPr>
              <w:t>Obrigatório</w:t>
            </w:r>
          </w:p>
        </w:tc>
      </w:tr>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tcPr>
          <w:p w:rsidR="00F31398" w:rsidRPr="00FA3856" w:rsidRDefault="00F31398" w:rsidP="00FF32A8">
            <w:pPr>
              <w:pStyle w:val="PSDS-CorpodeTexto0"/>
              <w:numPr>
                <w:ilvl w:val="0"/>
                <w:numId w:val="68"/>
              </w:numPr>
              <w:suppressAutoHyphens w:val="0"/>
              <w:rPr>
                <w:rFonts w:ascii="Times New Roman" w:hAnsi="Times New Roman"/>
                <w:b/>
                <w:bCs/>
              </w:rPr>
            </w:pPr>
          </w:p>
        </w:tc>
        <w:tc>
          <w:tcPr>
            <w:tcW w:w="1608"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rPr>
                <w:rFonts w:ascii="Times New Roman" w:hAnsi="Times New Roman"/>
                <w:lang w:val="pt-PT"/>
              </w:rPr>
            </w:pPr>
            <w:r w:rsidRPr="00FA3856">
              <w:rPr>
                <w:rFonts w:ascii="Times New Roman" w:hAnsi="Times New Roman"/>
                <w:lang w:val="pt-PT"/>
              </w:rPr>
              <w:t>REG</w:t>
            </w:r>
          </w:p>
          <w:p w:rsidR="00F31398" w:rsidRPr="00FA3856" w:rsidRDefault="00F31398" w:rsidP="00667E11">
            <w:pPr>
              <w:pStyle w:val="PSDS-CorpodeTexto0"/>
              <w:rPr>
                <w:rFonts w:ascii="Times New Roman" w:hAnsi="Times New Roman"/>
                <w:b/>
                <w:bCs/>
                <w:lang w:val="pt-PT"/>
              </w:rPr>
            </w:pPr>
          </w:p>
        </w:tc>
        <w:tc>
          <w:tcPr>
            <w:tcW w:w="4723" w:type="dxa"/>
            <w:tcBorders>
              <w:top w:val="single" w:sz="6" w:space="0" w:color="auto"/>
              <w:left w:val="single" w:sz="6" w:space="0" w:color="auto"/>
              <w:bottom w:val="single" w:sz="6" w:space="0" w:color="auto"/>
              <w:right w:val="single" w:sz="6" w:space="0" w:color="auto"/>
            </w:tcBorders>
          </w:tcPr>
          <w:p w:rsidR="00F31398" w:rsidRPr="00FA3856" w:rsidRDefault="00F31398" w:rsidP="00F31398">
            <w:pPr>
              <w:pStyle w:val="NormalWeb"/>
              <w:spacing w:before="0" w:after="0"/>
              <w:rPr>
                <w:rFonts w:ascii="Times New Roman" w:hAnsi="Times New Roman"/>
                <w:color w:val="000000"/>
                <w:szCs w:val="20"/>
              </w:rPr>
            </w:pPr>
            <w:r w:rsidRPr="00FA3856">
              <w:rPr>
                <w:rFonts w:ascii="Times New Roman" w:hAnsi="Times New Roman"/>
                <w:color w:val="000000"/>
                <w:szCs w:val="20"/>
              </w:rPr>
              <w:t>Texto Fixo Contendo Identificação do Registro (9999).</w:t>
            </w:r>
          </w:p>
          <w:p w:rsidR="00F31398" w:rsidRPr="00FA3856" w:rsidRDefault="00F31398" w:rsidP="00667E11">
            <w:pPr>
              <w:pStyle w:val="PSDS-CorpodeTexto0"/>
              <w:rPr>
                <w:rFonts w:ascii="Times New Roman" w:hAnsi="Times New Roman"/>
                <w:b/>
                <w:bCs/>
              </w:rPr>
            </w:pPr>
          </w:p>
        </w:tc>
        <w:tc>
          <w:tcPr>
            <w:tcW w:w="717"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en-US"/>
              </w:rPr>
            </w:pPr>
            <w:r w:rsidRPr="00FA3856">
              <w:rPr>
                <w:rFonts w:ascii="Times New Roman" w:hAnsi="Times New Roman"/>
                <w:lang w:val="en-US"/>
              </w:rPr>
              <w:t>C</w:t>
            </w:r>
          </w:p>
        </w:tc>
        <w:tc>
          <w:tcPr>
            <w:tcW w:w="1139"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en-US"/>
              </w:rPr>
            </w:pPr>
            <w:r w:rsidRPr="00FA3856">
              <w:rPr>
                <w:rFonts w:ascii="Times New Roman" w:hAnsi="Times New Roman"/>
                <w:lang w:val="en-US"/>
              </w:rPr>
              <w:t>004</w:t>
            </w:r>
          </w:p>
        </w:tc>
        <w:tc>
          <w:tcPr>
            <w:tcW w:w="945"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en-US"/>
              </w:rPr>
            </w:pPr>
            <w:r w:rsidRPr="00FA3856">
              <w:rPr>
                <w:rFonts w:ascii="Times New Roman" w:hAnsi="Times New Roman"/>
                <w:lang w:val="en-US"/>
              </w:rPr>
              <w:t>-</w:t>
            </w:r>
          </w:p>
        </w:tc>
        <w:tc>
          <w:tcPr>
            <w:tcW w:w="992" w:type="dxa"/>
            <w:tcBorders>
              <w:top w:val="single" w:sz="6" w:space="0" w:color="auto"/>
              <w:left w:val="single" w:sz="6" w:space="0" w:color="auto"/>
              <w:bottom w:val="single" w:sz="6" w:space="0" w:color="auto"/>
              <w:right w:val="single" w:sz="6" w:space="0" w:color="auto"/>
            </w:tcBorders>
            <w:vAlign w:val="center"/>
          </w:tcPr>
          <w:p w:rsidR="00F31398" w:rsidRPr="00FA3856" w:rsidRDefault="00F31398" w:rsidP="00667E11">
            <w:pPr>
              <w:pStyle w:val="PSDS-CorpodeTexto0"/>
              <w:jc w:val="center"/>
              <w:rPr>
                <w:rFonts w:ascii="Times New Roman" w:hAnsi="Times New Roman"/>
                <w:bCs/>
                <w:lang w:val="en-US"/>
              </w:rPr>
            </w:pPr>
            <w:r w:rsidRPr="00FA3856">
              <w:rPr>
                <w:rFonts w:ascii="Times New Roman" w:hAnsi="Times New Roman"/>
                <w:bCs/>
                <w:lang w:val="en-US"/>
              </w:rPr>
              <w:t>[9999]</w:t>
            </w:r>
          </w:p>
        </w:tc>
        <w:tc>
          <w:tcPr>
            <w:tcW w:w="1339" w:type="dxa"/>
            <w:tcBorders>
              <w:top w:val="single" w:sz="6" w:space="0" w:color="auto"/>
              <w:left w:val="single" w:sz="6" w:space="0" w:color="auto"/>
              <w:bottom w:val="single" w:sz="6" w:space="0" w:color="auto"/>
              <w:right w:val="single" w:sz="6" w:space="0" w:color="auto"/>
            </w:tcBorders>
            <w:vAlign w:val="center"/>
          </w:tcPr>
          <w:p w:rsidR="00F31398" w:rsidRPr="00FA3856" w:rsidRDefault="00F31398" w:rsidP="00667E11">
            <w:pPr>
              <w:pStyle w:val="PSDS-CorpodeTexto0"/>
              <w:jc w:val="center"/>
              <w:rPr>
                <w:rFonts w:ascii="Times New Roman" w:hAnsi="Times New Roman"/>
                <w:lang w:val="en-US"/>
              </w:rPr>
            </w:pPr>
            <w:r w:rsidRPr="00FA3856">
              <w:rPr>
                <w:rFonts w:ascii="Times New Roman" w:hAnsi="Times New Roman"/>
                <w:lang w:val="en-US"/>
              </w:rPr>
              <w:t>Sim</w:t>
            </w:r>
          </w:p>
        </w:tc>
      </w:tr>
      <w:tr w:rsidR="00F31398" w:rsidRPr="00FA3856" w:rsidTr="00F31398">
        <w:trPr>
          <w:jc w:val="center"/>
        </w:trPr>
        <w:tc>
          <w:tcPr>
            <w:tcW w:w="485" w:type="dxa"/>
            <w:tcBorders>
              <w:top w:val="single" w:sz="6" w:space="0" w:color="auto"/>
              <w:left w:val="single" w:sz="6" w:space="0" w:color="auto"/>
              <w:bottom w:val="single" w:sz="6" w:space="0" w:color="auto"/>
              <w:right w:val="single" w:sz="6" w:space="0" w:color="auto"/>
            </w:tcBorders>
          </w:tcPr>
          <w:p w:rsidR="00F31398" w:rsidRPr="00FA3856" w:rsidRDefault="00F31398" w:rsidP="00FF32A8">
            <w:pPr>
              <w:pStyle w:val="PSDS-CorpodeTexto0"/>
              <w:numPr>
                <w:ilvl w:val="0"/>
                <w:numId w:val="68"/>
              </w:numPr>
              <w:suppressAutoHyphens w:val="0"/>
              <w:rPr>
                <w:rFonts w:ascii="Times New Roman" w:hAnsi="Times New Roman"/>
                <w:b/>
                <w:bCs/>
                <w:lang w:val="en-US"/>
              </w:rPr>
            </w:pPr>
          </w:p>
        </w:tc>
        <w:tc>
          <w:tcPr>
            <w:tcW w:w="1608"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rPr>
                <w:rFonts w:ascii="Times New Roman" w:hAnsi="Times New Roman"/>
                <w:b/>
                <w:bCs/>
                <w:lang w:val="en-US"/>
              </w:rPr>
            </w:pPr>
            <w:r w:rsidRPr="00FA3856">
              <w:rPr>
                <w:rFonts w:ascii="Times New Roman" w:hAnsi="Times New Roman"/>
                <w:lang w:val="en-US"/>
              </w:rPr>
              <w:t>QTD_LIN</w:t>
            </w:r>
          </w:p>
        </w:tc>
        <w:tc>
          <w:tcPr>
            <w:tcW w:w="4723"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rPr>
                <w:rFonts w:ascii="Times New Roman" w:hAnsi="Times New Roman"/>
              </w:rPr>
            </w:pPr>
            <w:r w:rsidRPr="00FA3856">
              <w:rPr>
                <w:rFonts w:ascii="Times New Roman" w:hAnsi="Times New Roman"/>
              </w:rPr>
              <w:t>Quantidade Total de Registros do Arquivo Digital.</w:t>
            </w:r>
          </w:p>
          <w:p w:rsidR="00F31398" w:rsidRPr="00FA3856" w:rsidRDefault="00F31398" w:rsidP="00667E11">
            <w:pPr>
              <w:pStyle w:val="PSDS-CorpodeTexto0"/>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pt-PT"/>
              </w:rPr>
            </w:pPr>
            <w:r w:rsidRPr="00FA3856">
              <w:rPr>
                <w:rFonts w:ascii="Times New Roman" w:hAnsi="Times New Roman"/>
              </w:rPr>
              <w:t>N</w:t>
            </w:r>
          </w:p>
        </w:tc>
        <w:tc>
          <w:tcPr>
            <w:tcW w:w="1139"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pt-PT"/>
              </w:rPr>
            </w:pPr>
            <w:r w:rsidRPr="00FA3856">
              <w:rPr>
                <w:rFonts w:ascii="Times New Roman" w:hAnsi="Times New Roman"/>
              </w:rPr>
              <w:t>-</w:t>
            </w:r>
          </w:p>
        </w:tc>
        <w:tc>
          <w:tcPr>
            <w:tcW w:w="945" w:type="dxa"/>
            <w:tcBorders>
              <w:top w:val="single" w:sz="6" w:space="0" w:color="auto"/>
              <w:left w:val="single" w:sz="6" w:space="0" w:color="auto"/>
              <w:bottom w:val="single" w:sz="6" w:space="0" w:color="auto"/>
              <w:right w:val="single" w:sz="6" w:space="0" w:color="auto"/>
            </w:tcBorders>
          </w:tcPr>
          <w:p w:rsidR="00F31398" w:rsidRPr="00FA3856" w:rsidRDefault="00F31398" w:rsidP="00667E11">
            <w:pPr>
              <w:pStyle w:val="PSDS-CorpodeTexto0"/>
              <w:jc w:val="center"/>
              <w:rPr>
                <w:rFonts w:ascii="Times New Roman" w:hAnsi="Times New Roman"/>
                <w:bCs/>
                <w:lang w:val="pt-PT"/>
              </w:rPr>
            </w:pPr>
            <w:r w:rsidRPr="00FA3856">
              <w:rPr>
                <w:rFonts w:ascii="Times New Roman" w:hAnsi="Times New Roman"/>
              </w:rPr>
              <w:t>-</w:t>
            </w:r>
          </w:p>
        </w:tc>
        <w:tc>
          <w:tcPr>
            <w:tcW w:w="992" w:type="dxa"/>
            <w:tcBorders>
              <w:top w:val="single" w:sz="6" w:space="0" w:color="auto"/>
              <w:left w:val="single" w:sz="6" w:space="0" w:color="auto"/>
              <w:bottom w:val="single" w:sz="6" w:space="0" w:color="auto"/>
              <w:right w:val="single" w:sz="6" w:space="0" w:color="auto"/>
            </w:tcBorders>
            <w:vAlign w:val="center"/>
          </w:tcPr>
          <w:p w:rsidR="00F31398" w:rsidRPr="00FA3856" w:rsidRDefault="00F31398" w:rsidP="00667E11">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F31398" w:rsidRPr="00FA3856" w:rsidRDefault="00F31398" w:rsidP="00667E11">
            <w:pPr>
              <w:pStyle w:val="PSDS-CorpodeTexto0"/>
              <w:jc w:val="center"/>
              <w:rPr>
                <w:rFonts w:ascii="Times New Roman" w:hAnsi="Times New Roman"/>
                <w:lang w:val="pt-PT"/>
              </w:rPr>
            </w:pPr>
            <w:r w:rsidRPr="00FA3856">
              <w:rPr>
                <w:rFonts w:ascii="Times New Roman" w:hAnsi="Times New Roman"/>
              </w:rPr>
              <w:t>Sim</w:t>
            </w:r>
          </w:p>
        </w:tc>
      </w:tr>
    </w:tbl>
    <w:p w:rsidR="00882345" w:rsidRPr="00FA3856" w:rsidRDefault="00882345" w:rsidP="00667E11">
      <w:pPr>
        <w:rPr>
          <w:szCs w:val="20"/>
          <w:lang w:val="pt-PT"/>
        </w:rPr>
      </w:pPr>
    </w:p>
    <w:p w:rsidR="003B49DF" w:rsidRPr="00FA3856" w:rsidRDefault="00E64C77" w:rsidP="00F11E71">
      <w:pPr>
        <w:pStyle w:val="Corpodetexto"/>
        <w:rPr>
          <w:rFonts w:ascii="Times New Roman" w:hAnsi="Times New Roman"/>
          <w:b/>
          <w:color w:val="002060"/>
          <w:szCs w:val="20"/>
        </w:rPr>
      </w:pPr>
      <w:r w:rsidRPr="00FA3856">
        <w:rPr>
          <w:rFonts w:ascii="Times New Roman" w:hAnsi="Times New Roman"/>
          <w:b/>
          <w:color w:val="002060"/>
          <w:szCs w:val="20"/>
        </w:rPr>
        <w:t>Exemplo de Preenchimento: |9999|8007|</w:t>
      </w:r>
    </w:p>
    <w:p w:rsidR="00E64C77" w:rsidRPr="00FA3856" w:rsidRDefault="00E64C77" w:rsidP="00F11E71">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9999|: Identificação do tipo do registro.</w:t>
      </w:r>
    </w:p>
    <w:p w:rsidR="00E64C77" w:rsidRPr="00FA3856" w:rsidRDefault="00E64C77" w:rsidP="00F11E71">
      <w:pPr>
        <w:pStyle w:val="Corpodetexto"/>
        <w:rPr>
          <w:rFonts w:ascii="Times New Roman" w:hAnsi="Times New Roman"/>
          <w:color w:val="002060"/>
          <w:szCs w:val="20"/>
        </w:rPr>
      </w:pPr>
      <w:r w:rsidRPr="00FA3856">
        <w:rPr>
          <w:rFonts w:ascii="Times New Roman" w:hAnsi="Times New Roman"/>
          <w:color w:val="002060"/>
          <w:szCs w:val="20"/>
        </w:rPr>
        <w:tab/>
        <w:t xml:space="preserve">|8007|: A quantidade total de registros do arquivo da ECF é 8.007 (oito mil e sete </w:t>
      </w:r>
      <w:r w:rsidR="00D81F5D" w:rsidRPr="00FA3856">
        <w:rPr>
          <w:rFonts w:ascii="Times New Roman" w:hAnsi="Times New Roman"/>
          <w:color w:val="002060"/>
          <w:szCs w:val="20"/>
        </w:rPr>
        <w:t>registros</w:t>
      </w:r>
      <w:r w:rsidRPr="00FA3856">
        <w:rPr>
          <w:rFonts w:ascii="Times New Roman" w:hAnsi="Times New Roman"/>
          <w:color w:val="002060"/>
          <w:szCs w:val="20"/>
        </w:rPr>
        <w:t>).</w:t>
      </w:r>
    </w:p>
    <w:p w:rsidR="000D3C15" w:rsidRPr="00FA3856" w:rsidRDefault="000D3C15">
      <w:pPr>
        <w:rPr>
          <w:b/>
          <w:bCs/>
          <w:color w:val="0000FF"/>
          <w:szCs w:val="20"/>
        </w:rPr>
      </w:pPr>
      <w:r w:rsidRPr="00FA3856">
        <w:rPr>
          <w:color w:val="0000FF"/>
          <w:szCs w:val="20"/>
        </w:rPr>
        <w:br w:type="page"/>
      </w:r>
    </w:p>
    <w:p w:rsidR="0005364A" w:rsidRPr="00FA3856" w:rsidRDefault="0005364A" w:rsidP="00EC2D50">
      <w:pPr>
        <w:pStyle w:val="Ttulo1"/>
        <w:rPr>
          <w:color w:val="0000FF"/>
          <w:szCs w:val="20"/>
        </w:rPr>
      </w:pPr>
      <w:bookmarkStart w:id="942" w:name="_Toc454359444"/>
      <w:r w:rsidRPr="00FA3856">
        <w:rPr>
          <w:color w:val="0000FF"/>
          <w:szCs w:val="20"/>
        </w:rPr>
        <w:lastRenderedPageBreak/>
        <w:t>Capítulo 4 – Regras de Validação</w:t>
      </w:r>
      <w:bookmarkEnd w:id="942"/>
    </w:p>
    <w:p w:rsidR="0005364A" w:rsidRPr="00FA3856" w:rsidRDefault="0005364A" w:rsidP="00EC2D50">
      <w:pPr>
        <w:pStyle w:val="Corpodetexto"/>
        <w:spacing w:line="240" w:lineRule="auto"/>
        <w:rPr>
          <w:rFonts w:ascii="Times New Roman" w:hAnsi="Times New Roman"/>
          <w:szCs w:val="20"/>
        </w:rPr>
      </w:pPr>
    </w:p>
    <w:p w:rsidR="00604DEC" w:rsidRPr="00FA3856" w:rsidRDefault="00604DEC" w:rsidP="00604DEC">
      <w:pPr>
        <w:ind w:firstLine="709"/>
        <w:rPr>
          <w:szCs w:val="20"/>
        </w:rPr>
      </w:pPr>
      <w:r w:rsidRPr="00FA3856">
        <w:rPr>
          <w:szCs w:val="20"/>
        </w:rPr>
        <w:t>As inconsistências encontradas serão classificadas em dois tipos:</w:t>
      </w:r>
    </w:p>
    <w:p w:rsidR="00604DEC" w:rsidRPr="00FA3856" w:rsidRDefault="00604DEC" w:rsidP="00604DEC">
      <w:pPr>
        <w:ind w:firstLine="709"/>
        <w:rPr>
          <w:szCs w:val="20"/>
        </w:rPr>
      </w:pPr>
    </w:p>
    <w:p w:rsidR="00604DEC" w:rsidRPr="00FA3856" w:rsidRDefault="00604DEC" w:rsidP="00FF32A8">
      <w:pPr>
        <w:widowControl w:val="0"/>
        <w:numPr>
          <w:ilvl w:val="0"/>
          <w:numId w:val="71"/>
        </w:numPr>
        <w:autoSpaceDE w:val="0"/>
        <w:autoSpaceDN w:val="0"/>
        <w:adjustRightInd w:val="0"/>
        <w:rPr>
          <w:szCs w:val="20"/>
        </w:rPr>
      </w:pPr>
      <w:r w:rsidRPr="00FA3856">
        <w:rPr>
          <w:szCs w:val="20"/>
        </w:rPr>
        <w:t>“Erro”: Identifica uma situação que impede a conclusão com sucesso da funcionalidade.</w:t>
      </w:r>
    </w:p>
    <w:p w:rsidR="00604DEC" w:rsidRPr="00FA3856" w:rsidRDefault="00604DEC" w:rsidP="00FF32A8">
      <w:pPr>
        <w:widowControl w:val="0"/>
        <w:numPr>
          <w:ilvl w:val="0"/>
          <w:numId w:val="71"/>
        </w:numPr>
        <w:autoSpaceDE w:val="0"/>
        <w:autoSpaceDN w:val="0"/>
        <w:adjustRightInd w:val="0"/>
        <w:rPr>
          <w:szCs w:val="20"/>
        </w:rPr>
      </w:pPr>
      <w:r w:rsidRPr="00FA3856">
        <w:rPr>
          <w:szCs w:val="20"/>
        </w:rPr>
        <w:t>“Aviso”: Alerta apenas informativo, dando ciência ao USUÁRIO de uma situação incomum.</w:t>
      </w:r>
    </w:p>
    <w:p w:rsidR="00604DEC" w:rsidRPr="00FA3856" w:rsidRDefault="00604DEC" w:rsidP="00604DEC">
      <w:pPr>
        <w:pStyle w:val="PSDS-CorpodeTexto0"/>
        <w:rPr>
          <w:rFonts w:ascii="Times New Roman" w:hAnsi="Times New Roman"/>
        </w:rPr>
      </w:pPr>
    </w:p>
    <w:p w:rsidR="00604DEC" w:rsidRPr="00FA3856" w:rsidRDefault="00604DEC" w:rsidP="00604DEC">
      <w:pPr>
        <w:ind w:firstLine="709"/>
        <w:rPr>
          <w:szCs w:val="20"/>
        </w:rPr>
      </w:pPr>
      <w:r w:rsidRPr="00FA3856">
        <w:rPr>
          <w:szCs w:val="20"/>
        </w:rPr>
        <w:t>As inconsistências encontradas na importação dos arquivos foram classificadas em dois tipos:</w:t>
      </w:r>
    </w:p>
    <w:p w:rsidR="0030221B" w:rsidRPr="00FA3856" w:rsidRDefault="0030221B" w:rsidP="00604DEC">
      <w:pPr>
        <w:ind w:firstLine="709"/>
        <w:rPr>
          <w:szCs w:val="20"/>
        </w:rPr>
      </w:pPr>
    </w:p>
    <w:p w:rsidR="00604DEC" w:rsidRPr="00FA3856" w:rsidRDefault="0030221B" w:rsidP="00FF32A8">
      <w:pPr>
        <w:widowControl w:val="0"/>
        <w:numPr>
          <w:ilvl w:val="0"/>
          <w:numId w:val="71"/>
        </w:numPr>
        <w:autoSpaceDE w:val="0"/>
        <w:autoSpaceDN w:val="0"/>
        <w:adjustRightInd w:val="0"/>
        <w:rPr>
          <w:szCs w:val="20"/>
        </w:rPr>
      </w:pPr>
      <w:r w:rsidRPr="00FA3856">
        <w:rPr>
          <w:szCs w:val="20"/>
        </w:rPr>
        <w:t>“Erro”: P</w:t>
      </w:r>
      <w:r w:rsidR="00604DEC" w:rsidRPr="00FA3856">
        <w:rPr>
          <w:szCs w:val="20"/>
        </w:rPr>
        <w:t>ermite que apenas a funcionalidade de “Importação/Validação” seja executada.</w:t>
      </w:r>
    </w:p>
    <w:p w:rsidR="00604DEC" w:rsidRPr="00FA3856" w:rsidRDefault="0030221B" w:rsidP="00FF32A8">
      <w:pPr>
        <w:widowControl w:val="0"/>
        <w:numPr>
          <w:ilvl w:val="0"/>
          <w:numId w:val="71"/>
        </w:numPr>
        <w:autoSpaceDE w:val="0"/>
        <w:autoSpaceDN w:val="0"/>
        <w:adjustRightInd w:val="0"/>
        <w:rPr>
          <w:szCs w:val="20"/>
        </w:rPr>
      </w:pPr>
      <w:r w:rsidRPr="00FA3856">
        <w:rPr>
          <w:szCs w:val="20"/>
        </w:rPr>
        <w:t>“Aviso”: N</w:t>
      </w:r>
      <w:r w:rsidR="00604DEC" w:rsidRPr="00FA3856">
        <w:rPr>
          <w:szCs w:val="20"/>
        </w:rPr>
        <w:t>ão impede a execução das demais funcionalidades.</w:t>
      </w:r>
    </w:p>
    <w:p w:rsidR="00604DEC" w:rsidRPr="00FA3856" w:rsidRDefault="00604DEC" w:rsidP="00604DEC">
      <w:pPr>
        <w:pStyle w:val="PSDS-CorpodeTexto0"/>
        <w:rPr>
          <w:rFonts w:ascii="Times New Roman" w:hAnsi="Times New Roman"/>
        </w:rPr>
      </w:pPr>
    </w:p>
    <w:p w:rsidR="00604DEC" w:rsidRPr="00FA3856" w:rsidRDefault="00604DEC" w:rsidP="00604DEC">
      <w:pPr>
        <w:ind w:left="709"/>
        <w:rPr>
          <w:szCs w:val="20"/>
        </w:rPr>
      </w:pPr>
      <w:r w:rsidRPr="00FA3856">
        <w:rPr>
          <w:szCs w:val="20"/>
        </w:rPr>
        <w:t>As rotinas de valid</w:t>
      </w:r>
      <w:r w:rsidR="0030221B" w:rsidRPr="00FA3856">
        <w:rPr>
          <w:szCs w:val="20"/>
        </w:rPr>
        <w:t>ação são executadas em níveis</w:t>
      </w:r>
      <w:r w:rsidRPr="00FA3856">
        <w:rPr>
          <w:szCs w:val="20"/>
        </w:rPr>
        <w:t>:</w:t>
      </w:r>
    </w:p>
    <w:p w:rsidR="0030221B" w:rsidRPr="00FA3856" w:rsidRDefault="0030221B" w:rsidP="00604DEC">
      <w:pPr>
        <w:ind w:left="709"/>
        <w:rPr>
          <w:szCs w:val="20"/>
        </w:rPr>
      </w:pPr>
    </w:p>
    <w:p w:rsidR="00604DEC" w:rsidRPr="00FA3856" w:rsidRDefault="00604DEC" w:rsidP="00604DEC">
      <w:pPr>
        <w:ind w:left="1136"/>
        <w:rPr>
          <w:szCs w:val="20"/>
        </w:rPr>
      </w:pPr>
      <w:r w:rsidRPr="00FA3856">
        <w:rPr>
          <w:szCs w:val="20"/>
          <w:u w:val="single"/>
        </w:rPr>
        <w:t>Nível 1 – Validações de estrutura – utilizado na importação e edição</w:t>
      </w:r>
      <w:r w:rsidRPr="00FA3856">
        <w:rPr>
          <w:szCs w:val="20"/>
        </w:rPr>
        <w:t>:</w:t>
      </w:r>
    </w:p>
    <w:p w:rsidR="00604DEC" w:rsidRPr="00FA3856" w:rsidRDefault="00604DEC" w:rsidP="00FF32A8">
      <w:pPr>
        <w:widowControl w:val="0"/>
        <w:numPr>
          <w:ilvl w:val="0"/>
          <w:numId w:val="72"/>
        </w:numPr>
        <w:tabs>
          <w:tab w:val="clear" w:pos="1212"/>
          <w:tab w:val="num" w:pos="1639"/>
        </w:tabs>
        <w:autoSpaceDE w:val="0"/>
        <w:autoSpaceDN w:val="0"/>
        <w:adjustRightInd w:val="0"/>
        <w:ind w:left="1639"/>
        <w:rPr>
          <w:szCs w:val="20"/>
        </w:rPr>
      </w:pPr>
      <w:r w:rsidRPr="00FA3856">
        <w:rPr>
          <w:b/>
          <w:bCs/>
          <w:szCs w:val="20"/>
        </w:rPr>
        <w:t>Validação de Estrutura - Nível 1.1</w:t>
      </w:r>
      <w:r w:rsidR="0030221B" w:rsidRPr="00FA3856">
        <w:rPr>
          <w:szCs w:val="20"/>
        </w:rPr>
        <w:t xml:space="preserve"> – Os erros encontrados in</w:t>
      </w:r>
      <w:r w:rsidRPr="00FA3856">
        <w:rPr>
          <w:szCs w:val="20"/>
        </w:rPr>
        <w:t xml:space="preserve">terrompem o processo de importação, pois impedem a determinação da estrutura da escrituração. </w:t>
      </w:r>
    </w:p>
    <w:p w:rsidR="00604DEC" w:rsidRPr="00FA3856" w:rsidRDefault="00604DEC" w:rsidP="00FF32A8">
      <w:pPr>
        <w:widowControl w:val="0"/>
        <w:numPr>
          <w:ilvl w:val="0"/>
          <w:numId w:val="72"/>
        </w:numPr>
        <w:tabs>
          <w:tab w:val="clear" w:pos="1212"/>
          <w:tab w:val="num" w:pos="1639"/>
        </w:tabs>
        <w:autoSpaceDE w:val="0"/>
        <w:autoSpaceDN w:val="0"/>
        <w:adjustRightInd w:val="0"/>
        <w:ind w:left="1639"/>
        <w:rPr>
          <w:szCs w:val="20"/>
        </w:rPr>
      </w:pPr>
      <w:r w:rsidRPr="00FA3856">
        <w:rPr>
          <w:b/>
          <w:bCs/>
          <w:szCs w:val="20"/>
        </w:rPr>
        <w:t>Validação de Estrutura - Nível 1.2</w:t>
      </w:r>
      <w:r w:rsidR="0030221B" w:rsidRPr="00FA3856">
        <w:rPr>
          <w:szCs w:val="20"/>
        </w:rPr>
        <w:t xml:space="preserve"> – Os erros encontrados impedem a importa</w:t>
      </w:r>
      <w:r w:rsidRPr="00FA3856">
        <w:rPr>
          <w:szCs w:val="20"/>
        </w:rPr>
        <w:t>ção mas permitem a continuidade das validações.</w:t>
      </w:r>
    </w:p>
    <w:p w:rsidR="0030221B" w:rsidRPr="00FA3856" w:rsidRDefault="0030221B" w:rsidP="00604DEC">
      <w:pPr>
        <w:ind w:left="1136"/>
        <w:rPr>
          <w:szCs w:val="20"/>
        </w:rPr>
      </w:pPr>
    </w:p>
    <w:p w:rsidR="00604DEC" w:rsidRPr="00FA3856" w:rsidRDefault="00604DEC" w:rsidP="00604DEC">
      <w:pPr>
        <w:ind w:left="1136"/>
        <w:rPr>
          <w:szCs w:val="20"/>
        </w:rPr>
      </w:pPr>
      <w:r w:rsidRPr="00FA3856">
        <w:rPr>
          <w:szCs w:val="20"/>
          <w:u w:val="single"/>
        </w:rPr>
        <w:t>Nível 2 – Validações de campos</w:t>
      </w:r>
      <w:r w:rsidR="0030221B" w:rsidRPr="00FA3856">
        <w:rPr>
          <w:szCs w:val="20"/>
        </w:rPr>
        <w:t>:</w:t>
      </w:r>
    </w:p>
    <w:p w:rsidR="00604DEC" w:rsidRPr="00FA3856" w:rsidRDefault="00604DEC" w:rsidP="00FF32A8">
      <w:pPr>
        <w:widowControl w:val="0"/>
        <w:numPr>
          <w:ilvl w:val="0"/>
          <w:numId w:val="73"/>
        </w:numPr>
        <w:tabs>
          <w:tab w:val="clear" w:pos="1212"/>
          <w:tab w:val="num" w:pos="1639"/>
        </w:tabs>
        <w:autoSpaceDE w:val="0"/>
        <w:autoSpaceDN w:val="0"/>
        <w:adjustRightInd w:val="0"/>
        <w:ind w:left="1639"/>
        <w:rPr>
          <w:szCs w:val="20"/>
        </w:rPr>
      </w:pPr>
      <w:r w:rsidRPr="00FA3856">
        <w:rPr>
          <w:b/>
          <w:bCs/>
          <w:szCs w:val="20"/>
        </w:rPr>
        <w:t xml:space="preserve">Validação de Campos - Nível 2 </w:t>
      </w:r>
      <w:r w:rsidR="0030221B" w:rsidRPr="00FA3856">
        <w:rPr>
          <w:szCs w:val="20"/>
        </w:rPr>
        <w:t>- U</w:t>
      </w:r>
      <w:r w:rsidRPr="00FA3856">
        <w:rPr>
          <w:szCs w:val="20"/>
        </w:rPr>
        <w:t>tilizada na edi</w:t>
      </w:r>
      <w:r w:rsidR="0030221B" w:rsidRPr="00FA3856">
        <w:rPr>
          <w:szCs w:val="20"/>
        </w:rPr>
        <w:t>ção e verificação de pendências.</w:t>
      </w:r>
    </w:p>
    <w:p w:rsidR="0030221B" w:rsidRPr="00FA3856" w:rsidRDefault="0030221B" w:rsidP="00604DEC">
      <w:pPr>
        <w:ind w:left="1136"/>
        <w:rPr>
          <w:szCs w:val="20"/>
        </w:rPr>
      </w:pPr>
    </w:p>
    <w:p w:rsidR="00604DEC" w:rsidRPr="00FA3856" w:rsidRDefault="00604DEC" w:rsidP="00604DEC">
      <w:pPr>
        <w:ind w:left="1136"/>
        <w:rPr>
          <w:szCs w:val="20"/>
          <w:u w:val="single"/>
        </w:rPr>
      </w:pPr>
      <w:r w:rsidRPr="00FA3856">
        <w:rPr>
          <w:szCs w:val="20"/>
          <w:u w:val="single"/>
        </w:rPr>
        <w:t>Nível 3 – Validações entre registros:</w:t>
      </w:r>
    </w:p>
    <w:p w:rsidR="00604DEC" w:rsidRPr="00FA3856" w:rsidRDefault="0030221B" w:rsidP="00FF32A8">
      <w:pPr>
        <w:widowControl w:val="0"/>
        <w:numPr>
          <w:ilvl w:val="0"/>
          <w:numId w:val="73"/>
        </w:numPr>
        <w:tabs>
          <w:tab w:val="clear" w:pos="1212"/>
          <w:tab w:val="num" w:pos="1639"/>
        </w:tabs>
        <w:autoSpaceDE w:val="0"/>
        <w:autoSpaceDN w:val="0"/>
        <w:adjustRightInd w:val="0"/>
        <w:ind w:left="1639"/>
        <w:rPr>
          <w:szCs w:val="20"/>
        </w:rPr>
      </w:pPr>
      <w:r w:rsidRPr="00FA3856">
        <w:rPr>
          <w:b/>
          <w:bCs/>
          <w:szCs w:val="20"/>
        </w:rPr>
        <w:t>Validação de R</w:t>
      </w:r>
      <w:r w:rsidR="00604DEC" w:rsidRPr="00FA3856">
        <w:rPr>
          <w:b/>
          <w:bCs/>
          <w:szCs w:val="20"/>
        </w:rPr>
        <w:t>egistros - Nível 3</w:t>
      </w:r>
      <w:r w:rsidRPr="00FA3856">
        <w:rPr>
          <w:szCs w:val="20"/>
        </w:rPr>
        <w:t xml:space="preserve"> – U</w:t>
      </w:r>
      <w:r w:rsidR="00604DEC" w:rsidRPr="00FA3856">
        <w:rPr>
          <w:szCs w:val="20"/>
        </w:rPr>
        <w:t>tilizada somente na verificação de pendencias.</w:t>
      </w:r>
    </w:p>
    <w:p w:rsidR="00604DEC" w:rsidRPr="00FA3856" w:rsidRDefault="00604DEC" w:rsidP="00604DEC">
      <w:pPr>
        <w:ind w:left="709"/>
        <w:rPr>
          <w:szCs w:val="20"/>
        </w:rPr>
      </w:pPr>
    </w:p>
    <w:p w:rsidR="00604DEC" w:rsidRPr="00FA3856" w:rsidRDefault="00604DEC" w:rsidP="00604DEC">
      <w:pPr>
        <w:pStyle w:val="Cabealho"/>
        <w:widowControl w:val="0"/>
        <w:autoSpaceDE w:val="0"/>
        <w:autoSpaceDN w:val="0"/>
        <w:adjustRightInd w:val="0"/>
        <w:rPr>
          <w:rFonts w:ascii="Times New Roman" w:hAnsi="Times New Roman" w:cs="Times New Roman"/>
          <w:sz w:val="20"/>
          <w:szCs w:val="20"/>
          <w:lang w:eastAsia="pt-BR"/>
        </w:rPr>
      </w:pPr>
    </w:p>
    <w:p w:rsidR="00667E11" w:rsidRPr="00FA3856" w:rsidRDefault="00667E11" w:rsidP="00604DEC">
      <w:pPr>
        <w:pStyle w:val="pergunta-12"/>
        <w:shd w:val="clear" w:color="auto" w:fill="FFFFFF"/>
        <w:spacing w:before="0" w:after="0"/>
        <w:ind w:firstLine="708"/>
        <w:jc w:val="both"/>
        <w:rPr>
          <w:rFonts w:ascii="Times New Roman" w:hAnsi="Times New Roman" w:cs="Times New Roman"/>
          <w:szCs w:val="20"/>
        </w:rPr>
      </w:pPr>
    </w:p>
    <w:p w:rsidR="000D3C15" w:rsidRPr="00FA3856" w:rsidRDefault="000D3C15">
      <w:pPr>
        <w:rPr>
          <w:b/>
          <w:bCs/>
          <w:color w:val="0000FF"/>
          <w:szCs w:val="20"/>
        </w:rPr>
      </w:pPr>
      <w:r w:rsidRPr="00FA3856">
        <w:rPr>
          <w:color w:val="0000FF"/>
          <w:szCs w:val="20"/>
        </w:rPr>
        <w:br w:type="page"/>
      </w:r>
    </w:p>
    <w:p w:rsidR="0081768D" w:rsidRPr="00FA3856" w:rsidRDefault="00344F26" w:rsidP="00EC2D50">
      <w:pPr>
        <w:pStyle w:val="Ttulo1"/>
        <w:rPr>
          <w:color w:val="0000FF"/>
          <w:szCs w:val="20"/>
        </w:rPr>
      </w:pPr>
      <w:bookmarkStart w:id="943" w:name="_Toc454359445"/>
      <w:r w:rsidRPr="00FA3856">
        <w:rPr>
          <w:color w:val="0000FF"/>
          <w:szCs w:val="20"/>
        </w:rPr>
        <w:lastRenderedPageBreak/>
        <w:t xml:space="preserve">Seção 4.1. Regras de Validação de Estrutura </w:t>
      </w:r>
      <w:r w:rsidR="00604DEC" w:rsidRPr="00FA3856">
        <w:rPr>
          <w:color w:val="0000FF"/>
          <w:szCs w:val="20"/>
        </w:rPr>
        <w:t>– Nível 1.1</w:t>
      </w:r>
      <w:bookmarkEnd w:id="943"/>
    </w:p>
    <w:p w:rsidR="0081768D" w:rsidRPr="00FA3856" w:rsidRDefault="0081768D" w:rsidP="00EC2D50">
      <w:pPr>
        <w:pStyle w:val="pergunta-12"/>
        <w:shd w:val="clear" w:color="auto" w:fill="FFFFFF"/>
        <w:spacing w:before="0" w:after="0"/>
        <w:ind w:firstLine="708"/>
        <w:jc w:val="both"/>
        <w:rPr>
          <w:rFonts w:ascii="Times New Roman" w:hAnsi="Times New Roman" w:cs="Times New Roman"/>
          <w:szCs w:val="20"/>
        </w:rPr>
      </w:pPr>
    </w:p>
    <w:p w:rsidR="00604DEC" w:rsidRPr="00FA3856" w:rsidRDefault="00604DEC" w:rsidP="00EC2D50">
      <w:pPr>
        <w:pStyle w:val="pergunta-12"/>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Os erros encontrados não permitem a seleção de blocos para importação.</w:t>
      </w:r>
    </w:p>
    <w:p w:rsidR="00604DEC" w:rsidRPr="00FA3856" w:rsidRDefault="00604DEC" w:rsidP="00EC2D50">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rsidR="00604DEC" w:rsidRPr="00FA3856" w:rsidRDefault="00604DEC" w:rsidP="00604DEC">
            <w:pPr>
              <w:pStyle w:val="PSDS-CorpodeTexto0"/>
              <w:jc w:val="center"/>
              <w:rPr>
                <w:rFonts w:ascii="Times New Roman" w:hAnsi="Times New Roman"/>
                <w:b/>
                <w:bCs/>
              </w:rPr>
            </w:pPr>
            <w:r w:rsidRPr="00FA3856">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rsidR="00604DEC" w:rsidRPr="00FA3856" w:rsidRDefault="00604DEC" w:rsidP="00604DEC">
            <w:pPr>
              <w:pStyle w:val="PSDS-CorpodeTexto0"/>
              <w:jc w:val="center"/>
              <w:rPr>
                <w:rFonts w:ascii="Times New Roman" w:hAnsi="Times New Roman"/>
                <w:b/>
              </w:rPr>
            </w:pPr>
            <w:r w:rsidRPr="00FA3856">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rsidR="00604DEC" w:rsidRPr="00FA3856" w:rsidRDefault="00604DEC" w:rsidP="00604DEC">
            <w:pPr>
              <w:pStyle w:val="PSDS-CorpodeTexto0"/>
              <w:jc w:val="center"/>
              <w:rPr>
                <w:rFonts w:ascii="Times New Roman" w:hAnsi="Times New Roman"/>
                <w:b/>
              </w:rPr>
            </w:pPr>
            <w:r w:rsidRPr="00FA3856">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rsidR="00604DEC" w:rsidRPr="00FA3856" w:rsidRDefault="00604DEC" w:rsidP="00604DEC">
            <w:pPr>
              <w:pStyle w:val="PSDS-CorpodeTexto0"/>
              <w:jc w:val="center"/>
              <w:rPr>
                <w:rFonts w:ascii="Times New Roman" w:hAnsi="Times New Roman"/>
                <w:b/>
              </w:rPr>
            </w:pPr>
            <w:r w:rsidRPr="00FA3856">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rsidR="00604DEC" w:rsidRPr="00FA3856" w:rsidRDefault="00604DEC" w:rsidP="00604DEC">
            <w:pPr>
              <w:pStyle w:val="PSDS-CorpodeTexto0"/>
              <w:jc w:val="center"/>
              <w:rPr>
                <w:rFonts w:ascii="Times New Roman" w:hAnsi="Times New Roman"/>
                <w:b/>
              </w:rPr>
            </w:pPr>
            <w:r w:rsidRPr="00FA3856">
              <w:rPr>
                <w:rFonts w:ascii="Times New Roman" w:hAnsi="Times New Roman"/>
                <w:b/>
              </w:rPr>
              <w:t>Tipo</w:t>
            </w:r>
          </w:p>
        </w:tc>
      </w:tr>
      <w:tr w:rsidR="00604DEC" w:rsidRPr="00FA3856" w:rsidTr="00604DEC">
        <w:trPr>
          <w:trHeight w:val="684"/>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pStyle w:val="PSDS-CorpodeTexto0"/>
              <w:jc w:val="center"/>
              <w:rPr>
                <w:rFonts w:ascii="Times New Roman" w:hAnsi="Times New Roman"/>
              </w:rPr>
            </w:pPr>
            <w:r w:rsidRPr="00FA3856">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tabs>
                <w:tab w:val="left" w:pos="720"/>
              </w:tabs>
              <w:jc w:val="both"/>
              <w:rPr>
                <w:szCs w:val="20"/>
              </w:rPr>
            </w:pPr>
            <w:r w:rsidRPr="00FA3856">
              <w:rPr>
                <w:szCs w:val="20"/>
              </w:rPr>
              <w:t>Para  escrituração que não estejam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both"/>
              <w:rPr>
                <w:rFonts w:ascii="Times New Roman" w:hAnsi="Times New Roman"/>
              </w:rPr>
            </w:pPr>
            <w:r w:rsidRPr="00FA3856">
              <w:rPr>
                <w:rFonts w:ascii="Times New Roman" w:hAnsi="Times New Roman"/>
              </w:rPr>
              <w:t>O erro ocorre quando 0000.</w:t>
            </w:r>
            <w:r w:rsidRPr="00FA3856">
              <w:rPr>
                <w:rFonts w:ascii="Times New Roman" w:hAnsi="Times New Roman"/>
                <w:lang w:val="pt-PT"/>
              </w:rPr>
              <w:t>SIT_ESPECIAL</w:t>
            </w:r>
            <w:r w:rsidRPr="00FA3856">
              <w:rPr>
                <w:rFonts w:ascii="Times New Roman" w:hAnsi="Times New Roman"/>
              </w:rPr>
              <w:t xml:space="preserve"> não está </w:t>
            </w:r>
            <w:r w:rsidR="00C321B8" w:rsidRPr="00FA3856">
              <w:rPr>
                <w:rFonts w:ascii="Times New Roman" w:hAnsi="Times New Roman"/>
              </w:rPr>
              <w:t>preenchido</w:t>
            </w:r>
            <w:r w:rsidRPr="00FA3856">
              <w:rPr>
                <w:rFonts w:ascii="Times New Roman" w:hAnsi="Times New Roman"/>
              </w:rPr>
              <w:t xml:space="preserve">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pStyle w:val="PSDS-CorpodeTexto0"/>
              <w:jc w:val="center"/>
              <w:rPr>
                <w:rFonts w:ascii="Times New Roman" w:hAnsi="Times New Roman"/>
              </w:rPr>
            </w:pPr>
            <w:r w:rsidRPr="00FA3856">
              <w:rPr>
                <w:rFonts w:ascii="Times New Roman" w:hAnsi="Times New Roman"/>
                <w:lang w:eastAsia="en-US"/>
              </w:rPr>
              <w:t>REGRA_DT_INICIO_ESCRITURACAO</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282C6F">
            <w:pPr>
              <w:pStyle w:val="alnea0"/>
            </w:pPr>
            <w:r w:rsidRPr="00FA3856">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both"/>
              <w:rPr>
                <w:rFonts w:ascii="Times New Roman" w:hAnsi="Times New Roman"/>
              </w:rPr>
            </w:pPr>
            <w:r w:rsidRPr="00FA3856">
              <w:rPr>
                <w:rFonts w:ascii="Times New Roman" w:hAnsi="Times New Roman"/>
              </w:rPr>
              <w:t xml:space="preserve">O erro ocorre quando </w:t>
            </w:r>
            <w:r w:rsidRPr="00FA3856">
              <w:rPr>
                <w:rFonts w:ascii="Times New Roman" w:hAnsi="Times New Roman"/>
                <w:lang w:val="pt-PT"/>
              </w:rPr>
              <w:t>IND_SIT_INI_</w:t>
            </w:r>
            <w:r w:rsidR="00C321B8" w:rsidRPr="00FA3856">
              <w:rPr>
                <w:rFonts w:ascii="Times New Roman" w:hAnsi="Times New Roman"/>
                <w:lang w:val="pt-PT"/>
              </w:rPr>
              <w:t>PER</w:t>
            </w:r>
            <w:r w:rsidR="00C321B8" w:rsidRPr="00FA3856">
              <w:rPr>
                <w:rFonts w:ascii="Times New Roman" w:hAnsi="Times New Roman"/>
              </w:rPr>
              <w:t xml:space="preserve"> do</w:t>
            </w:r>
            <w:r w:rsidRPr="00FA3856">
              <w:rPr>
                <w:rFonts w:ascii="Times New Roman" w:hAnsi="Times New Roman"/>
              </w:rPr>
              <w:t xml:space="preserve">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554"/>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pStyle w:val="PSDS-CorpodeTexto0"/>
              <w:jc w:val="center"/>
              <w:rPr>
                <w:rFonts w:ascii="Times New Roman" w:hAnsi="Times New Roman"/>
                <w:lang w:eastAsia="en-US"/>
              </w:rPr>
            </w:pPr>
            <w:r w:rsidRPr="00FA3856">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O erro ocorre se o cálculo dos números do DV forem incorretos.</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rsidR="00604DEC" w:rsidRPr="00FA3856" w:rsidRDefault="00604DEC" w:rsidP="00604DEC">
            <w:pPr>
              <w:jc w:val="both"/>
              <w:rPr>
                <w:szCs w:val="20"/>
              </w:rPr>
            </w:pPr>
            <w:r w:rsidRPr="00FA3856">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O erro ocorre quando 0000.TIP_ECF for igual a 2 e 0000.COD_</w:t>
            </w:r>
            <w:r w:rsidR="00C321B8" w:rsidRPr="00FA3856">
              <w:rPr>
                <w:szCs w:val="20"/>
              </w:rPr>
              <w:t>SCP não</w:t>
            </w:r>
            <w:r w:rsidRPr="00FA3856">
              <w:rPr>
                <w:szCs w:val="20"/>
              </w:rPr>
              <w:t xml:space="preserve"> </w:t>
            </w:r>
            <w:r w:rsidR="00C321B8" w:rsidRPr="00FA3856">
              <w:rPr>
                <w:szCs w:val="20"/>
              </w:rPr>
              <w:t>estiver preenchido</w:t>
            </w:r>
            <w:r w:rsidRPr="00FA3856">
              <w:rPr>
                <w:szCs w:val="20"/>
              </w:rPr>
              <w:t xml:space="preserve">. </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lang w:val="pt-PT"/>
              </w:rPr>
            </w:pPr>
            <w:r w:rsidRPr="00FA3856">
              <w:rPr>
                <w:rFonts w:ascii="Times New Roman" w:hAnsi="Times New Roman"/>
                <w:lang w:val="pt-PT"/>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rPr>
            </w:pPr>
            <w:r w:rsidRPr="00FA3856">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rPr>
            </w:pPr>
            <w:r w:rsidRPr="00FA3856">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both"/>
              <w:rPr>
                <w:rFonts w:ascii="Times New Roman" w:hAnsi="Times New Roman"/>
              </w:rPr>
            </w:pPr>
            <w:r w:rsidRPr="00FA3856">
              <w:rPr>
                <w:rFonts w:ascii="Times New Roman" w:hAnsi="Times New Roman"/>
              </w:rPr>
              <w:t>O erro ocorre quando o arquivo importado e o valor do campo não é válido para o período da escrituração de acordo com “SPEDEFDIRPJ-RNG-Geral”, item “Controle de Versões"</w:t>
            </w:r>
          </w:p>
          <w:p w:rsidR="00604DEC" w:rsidRPr="00FA3856" w:rsidRDefault="00604DEC" w:rsidP="00604DEC">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lang w:val="pt-PT"/>
              </w:rPr>
            </w:pPr>
            <w:r w:rsidRPr="00FA3856">
              <w:rPr>
                <w:rFonts w:ascii="Times New Roman" w:hAnsi="Times New Roman"/>
              </w:rPr>
              <w:t>Erro</w:t>
            </w:r>
          </w:p>
        </w:tc>
      </w:tr>
      <w:tr w:rsidR="00604DEC" w:rsidRPr="00FA3856" w:rsidTr="00604DEC">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604DEC" w:rsidRPr="00FA3856" w:rsidRDefault="00604DEC" w:rsidP="00FF32A8">
            <w:pPr>
              <w:pStyle w:val="PSDS-CorpodeTexto0"/>
              <w:numPr>
                <w:ilvl w:val="0"/>
                <w:numId w:val="70"/>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lang w:val="pt-PT"/>
              </w:rPr>
            </w:pPr>
            <w:r w:rsidRPr="00FA3856">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lang w:val="pt-PT"/>
              </w:rPr>
            </w:pPr>
            <w:r w:rsidRPr="00FA3856">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jc w:val="both"/>
              <w:rPr>
                <w:szCs w:val="20"/>
                <w:lang w:val="pt-PT"/>
              </w:rPr>
            </w:pPr>
            <w:r w:rsidRPr="00FA3856">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rsidR="00604DEC" w:rsidRPr="00FA3856" w:rsidRDefault="00604DEC" w:rsidP="00604DEC">
            <w:pPr>
              <w:pStyle w:val="PSDS-CorpodeTexto0"/>
              <w:jc w:val="center"/>
              <w:rPr>
                <w:rFonts w:ascii="Times New Roman" w:hAnsi="Times New Roman"/>
                <w:lang w:val="pt-PT"/>
              </w:rPr>
            </w:pPr>
            <w:r w:rsidRPr="00FA3856">
              <w:rPr>
                <w:rFonts w:ascii="Times New Roman" w:hAnsi="Times New Roman"/>
                <w:lang w:val="pt-PT"/>
              </w:rPr>
              <w:t>ERRO</w:t>
            </w:r>
          </w:p>
        </w:tc>
      </w:tr>
    </w:tbl>
    <w:p w:rsidR="00604DEC" w:rsidRPr="00FA3856" w:rsidRDefault="00604DEC" w:rsidP="00EC2D50">
      <w:pPr>
        <w:pStyle w:val="pergunta-12"/>
        <w:shd w:val="clear" w:color="auto" w:fill="FFFFFF"/>
        <w:spacing w:before="0" w:after="0"/>
        <w:ind w:firstLine="708"/>
        <w:jc w:val="both"/>
        <w:rPr>
          <w:rFonts w:ascii="Times New Roman" w:hAnsi="Times New Roman" w:cs="Times New Roman"/>
          <w:szCs w:val="20"/>
        </w:rPr>
      </w:pPr>
    </w:p>
    <w:p w:rsidR="00604DEC" w:rsidRPr="00FA3856" w:rsidRDefault="0030221B" w:rsidP="00604DEC">
      <w:pPr>
        <w:pStyle w:val="Ttulo1"/>
        <w:rPr>
          <w:color w:val="0000FF"/>
          <w:szCs w:val="20"/>
        </w:rPr>
      </w:pPr>
      <w:bookmarkStart w:id="944" w:name="_Toc454359446"/>
      <w:r w:rsidRPr="00FA3856">
        <w:rPr>
          <w:color w:val="0000FF"/>
          <w:szCs w:val="20"/>
        </w:rPr>
        <w:t>Seção 4.2</w:t>
      </w:r>
      <w:r w:rsidR="00604DEC" w:rsidRPr="00FA3856">
        <w:rPr>
          <w:color w:val="0000FF"/>
          <w:szCs w:val="20"/>
        </w:rPr>
        <w:t>. Regras de Validação de Estrutura – Nível 1.2</w:t>
      </w:r>
      <w:r w:rsidRPr="00FA3856">
        <w:rPr>
          <w:color w:val="0000FF"/>
          <w:szCs w:val="20"/>
        </w:rPr>
        <w:t>, Regras de Validação de Campos – Nível 2 e Regras de Validação de Registros – Nível 3</w:t>
      </w:r>
      <w:bookmarkEnd w:id="944"/>
    </w:p>
    <w:p w:rsidR="00604DEC" w:rsidRPr="00FA3856" w:rsidRDefault="00604DEC" w:rsidP="00EC2D50">
      <w:pPr>
        <w:pStyle w:val="pergunta-12"/>
        <w:shd w:val="clear" w:color="auto" w:fill="FFFFFF"/>
        <w:spacing w:before="0" w:after="0"/>
        <w:ind w:firstLine="708"/>
        <w:jc w:val="both"/>
        <w:rPr>
          <w:rFonts w:ascii="Times New Roman" w:hAnsi="Times New Roman" w:cs="Times New Roman"/>
          <w:szCs w:val="20"/>
        </w:rPr>
      </w:pPr>
    </w:p>
    <w:p w:rsidR="00597BD8" w:rsidRPr="00FA3856" w:rsidRDefault="0016787F" w:rsidP="00EC2D50">
      <w:pPr>
        <w:pStyle w:val="pergunta-12"/>
        <w:shd w:val="clear" w:color="auto" w:fill="FFFFFF"/>
        <w:spacing w:before="0" w:after="0"/>
        <w:ind w:firstLine="708"/>
        <w:jc w:val="both"/>
        <w:rPr>
          <w:rFonts w:ascii="Times New Roman" w:hAnsi="Times New Roman" w:cs="Times New Roman"/>
          <w:color w:val="0000FF"/>
          <w:szCs w:val="20"/>
        </w:rPr>
      </w:pPr>
      <w:r w:rsidRPr="00FA3856">
        <w:rPr>
          <w:rFonts w:ascii="Times New Roman" w:hAnsi="Times New Roman" w:cs="Times New Roman"/>
          <w:szCs w:val="20"/>
        </w:rPr>
        <w:t xml:space="preserve">Todas </w:t>
      </w:r>
      <w:r w:rsidR="0030221B" w:rsidRPr="00FA3856">
        <w:rPr>
          <w:rFonts w:ascii="Times New Roman" w:hAnsi="Times New Roman" w:cs="Times New Roman"/>
          <w:szCs w:val="20"/>
        </w:rPr>
        <w:t>ess</w:t>
      </w:r>
      <w:r w:rsidRPr="00FA3856">
        <w:rPr>
          <w:rFonts w:ascii="Times New Roman" w:hAnsi="Times New Roman" w:cs="Times New Roman"/>
          <w:szCs w:val="20"/>
        </w:rPr>
        <w:t xml:space="preserve">as regras de validação foram apresentadas nos próprios </w:t>
      </w:r>
      <w:r w:rsidR="005953BF" w:rsidRPr="00FA3856">
        <w:rPr>
          <w:rFonts w:ascii="Times New Roman" w:hAnsi="Times New Roman" w:cs="Times New Roman"/>
          <w:szCs w:val="20"/>
        </w:rPr>
        <w:t>registro</w:t>
      </w:r>
      <w:r w:rsidR="00667E11" w:rsidRPr="00FA3856">
        <w:rPr>
          <w:rFonts w:ascii="Times New Roman" w:hAnsi="Times New Roman" w:cs="Times New Roman"/>
          <w:szCs w:val="20"/>
        </w:rPr>
        <w:t>s do leiaute</w:t>
      </w:r>
      <w:r w:rsidRPr="00FA3856">
        <w:rPr>
          <w:rFonts w:ascii="Times New Roman" w:hAnsi="Times New Roman" w:cs="Times New Roman"/>
          <w:szCs w:val="20"/>
        </w:rPr>
        <w:t xml:space="preserve"> </w:t>
      </w:r>
      <w:r w:rsidR="00667E11" w:rsidRPr="00FA3856">
        <w:rPr>
          <w:rFonts w:ascii="Times New Roman" w:hAnsi="Times New Roman" w:cs="Times New Roman"/>
          <w:szCs w:val="20"/>
        </w:rPr>
        <w:t>da ECF</w:t>
      </w:r>
      <w:r w:rsidRPr="00FA3856">
        <w:rPr>
          <w:rFonts w:ascii="Times New Roman" w:hAnsi="Times New Roman" w:cs="Times New Roman"/>
          <w:szCs w:val="20"/>
        </w:rPr>
        <w:t>.</w:t>
      </w:r>
      <w:r w:rsidRPr="00FA3856">
        <w:rPr>
          <w:rFonts w:ascii="Times New Roman" w:hAnsi="Times New Roman" w:cs="Times New Roman"/>
          <w:color w:val="0000FF"/>
          <w:szCs w:val="20"/>
        </w:rPr>
        <w:t xml:space="preserve"> </w:t>
      </w:r>
    </w:p>
    <w:p w:rsidR="00456D64" w:rsidRPr="00FA3856" w:rsidRDefault="00456D64" w:rsidP="00EC2D50">
      <w:pPr>
        <w:pStyle w:val="pergunta-12"/>
        <w:shd w:val="clear" w:color="auto" w:fill="FFFFFF"/>
        <w:spacing w:before="0" w:after="0"/>
        <w:ind w:firstLine="708"/>
        <w:jc w:val="both"/>
        <w:rPr>
          <w:rFonts w:ascii="Times New Roman" w:hAnsi="Times New Roman" w:cs="Times New Roman"/>
          <w:color w:val="0000FF"/>
          <w:szCs w:val="20"/>
        </w:rPr>
      </w:pPr>
    </w:p>
    <w:p w:rsidR="00456D64" w:rsidRPr="00FA3856" w:rsidRDefault="00456D64" w:rsidP="00456D64">
      <w:pPr>
        <w:pStyle w:val="Ttulo1"/>
        <w:rPr>
          <w:rFonts w:eastAsia="Arial Unicode MS"/>
          <w:bCs w:val="0"/>
          <w:color w:val="0000FF"/>
          <w:szCs w:val="20"/>
          <w:lang w:eastAsia="ar-SA"/>
        </w:rPr>
      </w:pPr>
      <w:bookmarkStart w:id="945" w:name="_Toc454359447"/>
      <w:r w:rsidRPr="00FA3856">
        <w:rPr>
          <w:rFonts w:eastAsia="Arial Unicode MS"/>
          <w:bCs w:val="0"/>
          <w:color w:val="0000FF"/>
          <w:szCs w:val="20"/>
          <w:lang w:eastAsia="ar-SA"/>
        </w:rPr>
        <w:lastRenderedPageBreak/>
        <w:t>Anexos</w:t>
      </w:r>
      <w:bookmarkEnd w:id="945"/>
    </w:p>
    <w:p w:rsidR="00456D64" w:rsidRPr="00FA3856" w:rsidRDefault="00456D64" w:rsidP="00456D64">
      <w:pPr>
        <w:rPr>
          <w:szCs w:val="20"/>
          <w:lang w:eastAsia="ar-SA"/>
        </w:rPr>
      </w:pPr>
    </w:p>
    <w:p w:rsidR="00456D64" w:rsidRPr="00FA3856" w:rsidRDefault="007D2307" w:rsidP="00456D64">
      <w:pPr>
        <w:pStyle w:val="Ttulo1"/>
        <w:rPr>
          <w:rFonts w:eastAsia="Arial Unicode MS"/>
          <w:bCs w:val="0"/>
          <w:color w:val="0000FF"/>
          <w:szCs w:val="20"/>
          <w:lang w:eastAsia="ar-SA"/>
        </w:rPr>
      </w:pPr>
      <w:bookmarkStart w:id="946" w:name="_Toc454359448"/>
      <w:r w:rsidRPr="00FA3856">
        <w:rPr>
          <w:rFonts w:eastAsia="Arial Unicode MS"/>
          <w:bCs w:val="0"/>
          <w:color w:val="0000FF"/>
          <w:szCs w:val="20"/>
          <w:lang w:eastAsia="ar-SA"/>
        </w:rPr>
        <w:t xml:space="preserve">A.1. </w:t>
      </w:r>
      <w:r w:rsidR="00456D64" w:rsidRPr="00FA3856">
        <w:rPr>
          <w:rFonts w:eastAsia="Arial Unicode MS"/>
          <w:bCs w:val="0"/>
          <w:color w:val="0000FF"/>
          <w:szCs w:val="20"/>
          <w:lang w:eastAsia="ar-SA"/>
        </w:rPr>
        <w:t>Planos de Contas Referenciais</w:t>
      </w:r>
      <w:bookmarkEnd w:id="946"/>
    </w:p>
    <w:p w:rsidR="00DE5266" w:rsidRPr="00FA3856" w:rsidRDefault="00DE5266" w:rsidP="00D97BFA">
      <w:pPr>
        <w:tabs>
          <w:tab w:val="left" w:pos="2985"/>
        </w:tabs>
        <w:rPr>
          <w:szCs w:val="20"/>
          <w:lang w:eastAsia="ar-SA"/>
        </w:rPr>
      </w:pPr>
    </w:p>
    <w:p w:rsidR="00DE5266" w:rsidRPr="00FA3856" w:rsidRDefault="007D2307" w:rsidP="00DE5266">
      <w:pPr>
        <w:pStyle w:val="Ttulo1"/>
        <w:rPr>
          <w:rFonts w:eastAsia="Arial Unicode MS"/>
          <w:bCs w:val="0"/>
          <w:color w:val="0000FF"/>
          <w:szCs w:val="20"/>
          <w:lang w:eastAsia="ar-SA"/>
        </w:rPr>
      </w:pPr>
      <w:bookmarkStart w:id="947" w:name="_Toc454359449"/>
      <w:r w:rsidRPr="00FA3856">
        <w:rPr>
          <w:rFonts w:eastAsia="Arial Unicode MS"/>
          <w:bCs w:val="0"/>
          <w:color w:val="0000FF"/>
          <w:szCs w:val="20"/>
          <w:lang w:eastAsia="ar-SA"/>
        </w:rPr>
        <w:t>A.</w:t>
      </w:r>
      <w:r w:rsidR="00DE5266" w:rsidRPr="00FA3856">
        <w:rPr>
          <w:rFonts w:eastAsia="Arial Unicode MS"/>
          <w:bCs w:val="0"/>
          <w:color w:val="0000FF"/>
          <w:szCs w:val="20"/>
          <w:lang w:eastAsia="ar-SA"/>
        </w:rPr>
        <w:t>1.</w:t>
      </w:r>
      <w:r w:rsidRPr="00FA3856">
        <w:rPr>
          <w:rFonts w:eastAsia="Arial Unicode MS"/>
          <w:bCs w:val="0"/>
          <w:color w:val="0000FF"/>
          <w:szCs w:val="20"/>
          <w:lang w:eastAsia="ar-SA"/>
        </w:rPr>
        <w:t>1.</w:t>
      </w:r>
      <w:r w:rsidR="00DE5266" w:rsidRPr="00FA3856">
        <w:rPr>
          <w:rFonts w:eastAsia="Arial Unicode MS"/>
          <w:bCs w:val="0"/>
          <w:color w:val="0000FF"/>
          <w:szCs w:val="20"/>
          <w:lang w:eastAsia="ar-SA"/>
        </w:rPr>
        <w:t xml:space="preserve"> Lucro Real</w:t>
      </w:r>
      <w:bookmarkEnd w:id="947"/>
    </w:p>
    <w:p w:rsidR="00456D64" w:rsidRPr="00FA3856" w:rsidRDefault="00D97BFA" w:rsidP="00D97BFA">
      <w:pPr>
        <w:tabs>
          <w:tab w:val="left" w:pos="2985"/>
        </w:tabs>
        <w:rPr>
          <w:szCs w:val="20"/>
          <w:lang w:eastAsia="ar-SA"/>
        </w:rPr>
      </w:pPr>
      <w:r w:rsidRPr="00FA3856">
        <w:rPr>
          <w:szCs w:val="20"/>
          <w:lang w:eastAsia="ar-SA"/>
        </w:rPr>
        <w:tab/>
      </w:r>
    </w:p>
    <w:p w:rsidR="00D97BFA" w:rsidRPr="00FA3856" w:rsidRDefault="007D2307" w:rsidP="00D97BFA">
      <w:pPr>
        <w:pStyle w:val="Ttulo1"/>
        <w:rPr>
          <w:rFonts w:eastAsia="Arial Unicode MS"/>
          <w:bCs w:val="0"/>
          <w:color w:val="0000FF"/>
          <w:szCs w:val="20"/>
          <w:lang w:eastAsia="ar-SA"/>
        </w:rPr>
      </w:pPr>
      <w:bookmarkStart w:id="948" w:name="_Toc454359450"/>
      <w:r w:rsidRPr="00FA3856">
        <w:rPr>
          <w:rFonts w:eastAsia="Arial Unicode MS"/>
          <w:bCs w:val="0"/>
          <w:color w:val="0000FF"/>
          <w:szCs w:val="20"/>
          <w:lang w:eastAsia="ar-SA"/>
        </w:rPr>
        <w:t>A</w:t>
      </w:r>
      <w:r w:rsidR="00D97BFA" w:rsidRPr="00FA3856">
        <w:rPr>
          <w:rFonts w:eastAsia="Arial Unicode MS"/>
          <w:bCs w:val="0"/>
          <w:color w:val="0000FF"/>
          <w:szCs w:val="20"/>
          <w:lang w:eastAsia="ar-SA"/>
        </w:rPr>
        <w:t>.1.1</w:t>
      </w:r>
      <w:r w:rsidR="00DE5266" w:rsidRPr="00FA3856">
        <w:rPr>
          <w:rFonts w:eastAsia="Arial Unicode MS"/>
          <w:bCs w:val="0"/>
          <w:color w:val="0000FF"/>
          <w:szCs w:val="20"/>
          <w:lang w:eastAsia="ar-SA"/>
        </w:rPr>
        <w:t>.1</w:t>
      </w:r>
      <w:r w:rsidR="00D97BFA" w:rsidRPr="00FA3856">
        <w:rPr>
          <w:rFonts w:eastAsia="Arial Unicode MS"/>
          <w:bCs w:val="0"/>
          <w:color w:val="0000FF"/>
          <w:szCs w:val="20"/>
          <w:lang w:eastAsia="ar-SA"/>
        </w:rPr>
        <w:t>. Contas Patrimoniais</w:t>
      </w:r>
      <w:bookmarkEnd w:id="948"/>
    </w:p>
    <w:p w:rsidR="00D97BFA" w:rsidRPr="00FA3856" w:rsidRDefault="00D97BFA" w:rsidP="00D97BFA">
      <w:pPr>
        <w:tabs>
          <w:tab w:val="left" w:pos="2985"/>
        </w:tabs>
        <w:rPr>
          <w:szCs w:val="20"/>
          <w:lang w:eastAsia="ar-SA"/>
        </w:rPr>
      </w:pPr>
    </w:p>
    <w:p w:rsidR="00D97BFA" w:rsidRPr="00FA3856" w:rsidRDefault="007D2307" w:rsidP="00D97BFA">
      <w:pPr>
        <w:pStyle w:val="Ttulo1"/>
        <w:rPr>
          <w:rFonts w:eastAsia="Arial Unicode MS"/>
          <w:bCs w:val="0"/>
          <w:color w:val="0000FF"/>
          <w:szCs w:val="20"/>
          <w:lang w:eastAsia="ar-SA"/>
        </w:rPr>
      </w:pPr>
      <w:bookmarkStart w:id="949" w:name="_Toc454359451"/>
      <w:r w:rsidRPr="00FA3856">
        <w:rPr>
          <w:rFonts w:eastAsia="Arial Unicode MS"/>
          <w:bCs w:val="0"/>
          <w:color w:val="0000FF"/>
          <w:szCs w:val="20"/>
          <w:lang w:eastAsia="ar-SA"/>
        </w:rPr>
        <w:t>A</w:t>
      </w:r>
      <w:r w:rsidR="00D97BFA" w:rsidRPr="00FA3856">
        <w:rPr>
          <w:rFonts w:eastAsia="Arial Unicode MS"/>
          <w:bCs w:val="0"/>
          <w:color w:val="0000FF"/>
          <w:szCs w:val="20"/>
          <w:lang w:eastAsia="ar-SA"/>
        </w:rPr>
        <w:t>.1.1.</w:t>
      </w:r>
      <w:r w:rsidR="00DE5266" w:rsidRPr="00FA3856">
        <w:rPr>
          <w:rFonts w:eastAsia="Arial Unicode MS"/>
          <w:bCs w:val="0"/>
          <w:color w:val="0000FF"/>
          <w:szCs w:val="20"/>
          <w:lang w:eastAsia="ar-SA"/>
        </w:rPr>
        <w:t>1.</w:t>
      </w:r>
      <w:r w:rsidR="00D97BFA" w:rsidRPr="00FA3856">
        <w:rPr>
          <w:rFonts w:eastAsia="Arial Unicode MS"/>
          <w:bCs w:val="0"/>
          <w:color w:val="0000FF"/>
          <w:szCs w:val="20"/>
          <w:lang w:eastAsia="ar-SA"/>
        </w:rPr>
        <w:t xml:space="preserve">1. </w:t>
      </w:r>
      <w:r w:rsidR="006722F8" w:rsidRPr="00FA3856">
        <w:rPr>
          <w:rFonts w:eastAsia="Arial Unicode MS"/>
          <w:bCs w:val="0"/>
          <w:color w:val="0000FF"/>
          <w:szCs w:val="20"/>
          <w:lang w:eastAsia="ar-SA"/>
        </w:rPr>
        <w:t xml:space="preserve">L100A - </w:t>
      </w:r>
      <w:r w:rsidR="00D97BFA" w:rsidRPr="00FA3856">
        <w:rPr>
          <w:rFonts w:eastAsia="Arial Unicode MS"/>
          <w:bCs w:val="0"/>
          <w:color w:val="0000FF"/>
          <w:szCs w:val="20"/>
          <w:lang w:eastAsia="ar-SA"/>
        </w:rPr>
        <w:t>PJ em Geral</w:t>
      </w:r>
      <w:bookmarkEnd w:id="949"/>
    </w:p>
    <w:p w:rsidR="006722F8" w:rsidRPr="00FA3856" w:rsidRDefault="006722F8" w:rsidP="006722F8">
      <w:pPr>
        <w:rPr>
          <w:b/>
          <w:szCs w:val="20"/>
          <w:lang w:val="pt-PT"/>
        </w:rPr>
      </w:pPr>
      <w:r w:rsidRPr="00FA3856">
        <w:rPr>
          <w:b/>
          <w:szCs w:val="20"/>
          <w:lang w:val="pt-PT"/>
        </w:rPr>
        <w:t>Código: Chave da linha.</w:t>
      </w:r>
    </w:p>
    <w:p w:rsidR="006722F8" w:rsidRPr="00FA3856" w:rsidRDefault="006722F8" w:rsidP="006722F8">
      <w:pPr>
        <w:rPr>
          <w:b/>
          <w:szCs w:val="20"/>
          <w:lang w:val="pt-PT"/>
        </w:rPr>
      </w:pPr>
      <w:r w:rsidRPr="00FA3856">
        <w:rPr>
          <w:b/>
          <w:szCs w:val="20"/>
          <w:lang w:val="pt-PT"/>
        </w:rPr>
        <w:t>Ordem: Ordem de apresentação das linhas.</w:t>
      </w:r>
    </w:p>
    <w:p w:rsidR="006722F8" w:rsidRPr="00FA3856" w:rsidRDefault="006722F8" w:rsidP="006722F8">
      <w:pPr>
        <w:rPr>
          <w:b/>
          <w:szCs w:val="20"/>
          <w:lang w:val="pt-PT"/>
        </w:rPr>
      </w:pPr>
      <w:r w:rsidRPr="00FA3856">
        <w:rPr>
          <w:b/>
          <w:szCs w:val="20"/>
          <w:lang w:val="pt-PT"/>
        </w:rPr>
        <w:t>Tipo: S = Sintética; A = Analítica</w:t>
      </w:r>
    </w:p>
    <w:p w:rsidR="006722F8" w:rsidRPr="00FA3856" w:rsidRDefault="006722F8" w:rsidP="006722F8">
      <w:pPr>
        <w:rPr>
          <w:b/>
          <w:szCs w:val="20"/>
          <w:lang w:val="pt-PT"/>
        </w:rPr>
      </w:pPr>
      <w:r w:rsidRPr="00FA3856">
        <w:rPr>
          <w:b/>
          <w:szCs w:val="20"/>
          <w:lang w:val="pt-PT"/>
        </w:rPr>
        <w:t>Natureza: 01 = Ativo; 02 = Passivo; 03 = Patrimônio Líquido</w:t>
      </w: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41"/>
        <w:gridCol w:w="3560"/>
        <w:gridCol w:w="1807"/>
        <w:gridCol w:w="907"/>
        <w:gridCol w:w="702"/>
        <w:gridCol w:w="1224"/>
        <w:gridCol w:w="774"/>
        <w:gridCol w:w="1263"/>
        <w:gridCol w:w="4857"/>
      </w:tblGrid>
      <w:tr w:rsidR="007453CA" w:rsidRPr="00FA3856" w:rsidTr="00ED6E7C">
        <w:trPr>
          <w:trHeight w:val="315"/>
          <w:tblHeader/>
          <w:jc w:val="center"/>
        </w:trPr>
        <w:tc>
          <w:tcPr>
            <w:tcW w:w="1241" w:type="dxa"/>
            <w:shd w:val="clear" w:color="000000" w:fill="99CCFF"/>
            <w:vAlign w:val="bottom"/>
            <w:hideMark/>
          </w:tcPr>
          <w:p w:rsidR="007453CA" w:rsidRPr="00FA3856" w:rsidRDefault="007453CA" w:rsidP="00DB33FE">
            <w:pPr>
              <w:jc w:val="center"/>
              <w:rPr>
                <w:b/>
                <w:bCs/>
                <w:szCs w:val="20"/>
              </w:rPr>
            </w:pPr>
            <w:r w:rsidRPr="00FA3856">
              <w:rPr>
                <w:b/>
                <w:bCs/>
                <w:szCs w:val="20"/>
              </w:rPr>
              <w:t>CÓDIGO</w:t>
            </w:r>
          </w:p>
        </w:tc>
        <w:tc>
          <w:tcPr>
            <w:tcW w:w="3560" w:type="dxa"/>
            <w:shd w:val="clear" w:color="000000" w:fill="99CCFF"/>
            <w:vAlign w:val="bottom"/>
            <w:hideMark/>
          </w:tcPr>
          <w:p w:rsidR="007453CA" w:rsidRPr="00FA3856" w:rsidRDefault="007453CA" w:rsidP="00DB33FE">
            <w:pPr>
              <w:jc w:val="center"/>
              <w:rPr>
                <w:b/>
                <w:bCs/>
                <w:szCs w:val="20"/>
              </w:rPr>
            </w:pPr>
            <w:r w:rsidRPr="00FA3856">
              <w:rPr>
                <w:b/>
                <w:bCs/>
                <w:szCs w:val="20"/>
              </w:rPr>
              <w:t>DESCRIÇÃO</w:t>
            </w:r>
          </w:p>
        </w:tc>
        <w:tc>
          <w:tcPr>
            <w:tcW w:w="1807" w:type="dxa"/>
            <w:shd w:val="clear" w:color="000000" w:fill="99CCFF"/>
            <w:vAlign w:val="bottom"/>
            <w:hideMark/>
          </w:tcPr>
          <w:p w:rsidR="007453CA" w:rsidRPr="00FA3856" w:rsidRDefault="007453CA" w:rsidP="00DB33FE">
            <w:pPr>
              <w:jc w:val="center"/>
              <w:rPr>
                <w:b/>
                <w:bCs/>
                <w:szCs w:val="20"/>
              </w:rPr>
            </w:pPr>
            <w:r w:rsidRPr="00FA3856">
              <w:rPr>
                <w:b/>
                <w:bCs/>
                <w:szCs w:val="20"/>
              </w:rPr>
              <w:t>DT_INI</w:t>
            </w:r>
          </w:p>
        </w:tc>
        <w:tc>
          <w:tcPr>
            <w:tcW w:w="907" w:type="dxa"/>
            <w:shd w:val="clear" w:color="000000" w:fill="99CCFF"/>
            <w:vAlign w:val="bottom"/>
            <w:hideMark/>
          </w:tcPr>
          <w:p w:rsidR="007453CA" w:rsidRPr="00FA3856" w:rsidRDefault="007453CA" w:rsidP="00DB33FE">
            <w:pPr>
              <w:jc w:val="center"/>
              <w:rPr>
                <w:b/>
                <w:bCs/>
                <w:szCs w:val="20"/>
              </w:rPr>
            </w:pPr>
            <w:r w:rsidRPr="00FA3856">
              <w:rPr>
                <w:b/>
                <w:bCs/>
                <w:szCs w:val="20"/>
              </w:rPr>
              <w:t>DT_FIM</w:t>
            </w:r>
          </w:p>
        </w:tc>
        <w:tc>
          <w:tcPr>
            <w:tcW w:w="702" w:type="dxa"/>
            <w:shd w:val="clear" w:color="000000" w:fill="99CCFF"/>
            <w:vAlign w:val="bottom"/>
            <w:hideMark/>
          </w:tcPr>
          <w:p w:rsidR="007453CA" w:rsidRPr="00FA3856" w:rsidRDefault="007453CA" w:rsidP="00DB33FE">
            <w:pPr>
              <w:jc w:val="center"/>
              <w:rPr>
                <w:b/>
                <w:bCs/>
                <w:szCs w:val="20"/>
              </w:rPr>
            </w:pPr>
            <w:r w:rsidRPr="00FA3856">
              <w:rPr>
                <w:b/>
                <w:bCs/>
                <w:szCs w:val="20"/>
              </w:rPr>
              <w:t>TIPO</w:t>
            </w:r>
          </w:p>
        </w:tc>
        <w:tc>
          <w:tcPr>
            <w:tcW w:w="1224" w:type="dxa"/>
            <w:shd w:val="clear" w:color="000000" w:fill="99CCFF"/>
            <w:vAlign w:val="bottom"/>
            <w:hideMark/>
          </w:tcPr>
          <w:p w:rsidR="007453CA" w:rsidRPr="00FA3856" w:rsidRDefault="007453CA" w:rsidP="00DB33FE">
            <w:pPr>
              <w:jc w:val="center"/>
              <w:rPr>
                <w:b/>
                <w:bCs/>
                <w:szCs w:val="20"/>
              </w:rPr>
            </w:pPr>
            <w:r w:rsidRPr="00FA3856">
              <w:rPr>
                <w:b/>
                <w:bCs/>
                <w:szCs w:val="20"/>
              </w:rPr>
              <w:t>CONTA</w:t>
            </w:r>
          </w:p>
          <w:p w:rsidR="007453CA" w:rsidRPr="00FA3856" w:rsidRDefault="007453CA" w:rsidP="00DB33FE">
            <w:pPr>
              <w:jc w:val="center"/>
              <w:rPr>
                <w:b/>
                <w:bCs/>
                <w:szCs w:val="20"/>
              </w:rPr>
            </w:pPr>
            <w:r w:rsidRPr="00FA3856">
              <w:rPr>
                <w:b/>
                <w:bCs/>
                <w:szCs w:val="20"/>
              </w:rPr>
              <w:t xml:space="preserve"> SUPERIOR</w:t>
            </w:r>
          </w:p>
        </w:tc>
        <w:tc>
          <w:tcPr>
            <w:tcW w:w="774" w:type="dxa"/>
            <w:shd w:val="clear" w:color="000000" w:fill="99CCFF"/>
            <w:vAlign w:val="bottom"/>
            <w:hideMark/>
          </w:tcPr>
          <w:p w:rsidR="007453CA" w:rsidRPr="00FA3856" w:rsidRDefault="007453CA" w:rsidP="00DB33FE">
            <w:pPr>
              <w:jc w:val="center"/>
              <w:rPr>
                <w:b/>
                <w:bCs/>
                <w:szCs w:val="20"/>
              </w:rPr>
            </w:pPr>
            <w:r w:rsidRPr="00FA3856">
              <w:rPr>
                <w:b/>
                <w:bCs/>
                <w:szCs w:val="20"/>
              </w:rPr>
              <w:t>NÍVEL</w:t>
            </w:r>
          </w:p>
        </w:tc>
        <w:tc>
          <w:tcPr>
            <w:tcW w:w="1263" w:type="dxa"/>
            <w:shd w:val="clear" w:color="000000" w:fill="99CCFF"/>
            <w:vAlign w:val="bottom"/>
            <w:hideMark/>
          </w:tcPr>
          <w:p w:rsidR="007453CA" w:rsidRPr="00FA3856" w:rsidRDefault="007453CA" w:rsidP="00DB33FE">
            <w:pPr>
              <w:jc w:val="center"/>
              <w:rPr>
                <w:b/>
                <w:bCs/>
                <w:szCs w:val="20"/>
              </w:rPr>
            </w:pPr>
            <w:r w:rsidRPr="00FA3856">
              <w:rPr>
                <w:b/>
                <w:bCs/>
                <w:szCs w:val="20"/>
              </w:rPr>
              <w:t>NATUREZA</w:t>
            </w:r>
          </w:p>
        </w:tc>
        <w:tc>
          <w:tcPr>
            <w:tcW w:w="4857" w:type="dxa"/>
            <w:shd w:val="clear" w:color="000000" w:fill="99CCFF"/>
            <w:vAlign w:val="bottom"/>
          </w:tcPr>
          <w:p w:rsidR="007453CA" w:rsidRPr="00FA3856" w:rsidRDefault="007453CA" w:rsidP="00DB33FE">
            <w:pPr>
              <w:jc w:val="center"/>
              <w:rPr>
                <w:b/>
                <w:bCs/>
                <w:szCs w:val="20"/>
              </w:rPr>
            </w:pPr>
            <w:r w:rsidRPr="00FA3856">
              <w:rPr>
                <w:b/>
                <w:bCs/>
                <w:szCs w:val="20"/>
              </w:rPr>
              <w:t>ORIENTAÇÕES</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szCs w:val="20"/>
              </w:rPr>
            </w:pPr>
            <w:r w:rsidRPr="00FA3856">
              <w:rPr>
                <w:b/>
                <w:bCs/>
                <w:color w:val="FFFFFF"/>
                <w:szCs w:val="20"/>
              </w:rPr>
              <w:t>1</w:t>
            </w:r>
          </w:p>
        </w:tc>
        <w:tc>
          <w:tcPr>
            <w:tcW w:w="3560" w:type="dxa"/>
            <w:shd w:val="clear" w:color="000000" w:fill="333399"/>
            <w:vAlign w:val="center"/>
            <w:hideMark/>
          </w:tcPr>
          <w:p w:rsidR="007453CA" w:rsidRPr="00FA3856" w:rsidRDefault="007453CA" w:rsidP="00DB33FE">
            <w:pPr>
              <w:rPr>
                <w:b/>
                <w:bCs/>
                <w:color w:val="FFFFFF"/>
                <w:szCs w:val="20"/>
              </w:rPr>
            </w:pPr>
            <w:r w:rsidRPr="00FA3856">
              <w:rPr>
                <w:b/>
                <w:bCs/>
                <w:color w:val="FFFFFF"/>
                <w:szCs w:val="20"/>
              </w:rPr>
              <w:t>ATIV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1</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color w:val="FFFFFF"/>
                <w:szCs w:val="20"/>
              </w:rPr>
            </w:pPr>
            <w:r w:rsidRPr="00FA3856">
              <w:rPr>
                <w:color w:val="FFFFFF"/>
                <w:szCs w:val="20"/>
              </w:rPr>
              <w:t> </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szCs w:val="20"/>
              </w:rPr>
            </w:pPr>
            <w:r w:rsidRPr="00FA3856">
              <w:rPr>
                <w:b/>
                <w:bCs/>
                <w:color w:val="FFFFFF"/>
                <w:szCs w:val="20"/>
              </w:rPr>
              <w:t>1.01</w:t>
            </w:r>
          </w:p>
        </w:tc>
        <w:tc>
          <w:tcPr>
            <w:tcW w:w="3560" w:type="dxa"/>
            <w:shd w:val="clear" w:color="000000" w:fill="333399"/>
            <w:vAlign w:val="center"/>
            <w:hideMark/>
          </w:tcPr>
          <w:p w:rsidR="007453CA" w:rsidRPr="00FA3856" w:rsidRDefault="007453CA" w:rsidP="00DB33FE">
            <w:pPr>
              <w:rPr>
                <w:b/>
                <w:bCs/>
                <w:color w:val="FFFFFF"/>
                <w:szCs w:val="20"/>
              </w:rPr>
            </w:pPr>
            <w:r w:rsidRPr="00FA3856">
              <w:rPr>
                <w:b/>
                <w:bCs/>
                <w:color w:val="FFFFFF"/>
                <w:szCs w:val="20"/>
              </w:rPr>
              <w:t>ATIVO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2</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color w:val="FFFFFF"/>
                <w:szCs w:val="20"/>
              </w:rPr>
            </w:pPr>
            <w:r w:rsidRPr="00FA3856">
              <w:rPr>
                <w:color w:val="FFFFFF"/>
                <w:szCs w:val="20"/>
              </w:rPr>
              <w:t>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1.01</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DISPONIBILIDAD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CAIXA GER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aixa Matriz</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valores em dinheiro e em cheques em caixa, recebidos e ainda não depositados, pagáveis irrestrita e imediatamente do estabelecimento matriz.</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aixa Fil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valores em dinheiro e em cheques em caixa, recebidos e ainda não depositados, pagáveis irrestrita e imediatamente dos estabelecimentos filiai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DEPÓSITOS BANCÁRIOS À VIST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ancos Conta Movimento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disponibilidades, mantidas em instituições financeiras no país, não classificáveis em outras contas deste plano referencial. Aplicações financeiras devem receber classificação entre as contas específicas de   instrumentos financeiros, p.ex. grupo 1.01.01.05.</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ancos Conta Movimento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disponibilidades, mantidas em instituições financeiras no exterior, não classificáveis em outras contas deste plano referencial. Aplicações financeiras devem receber classificação entre as contas específicas de   instrumentos financeiros, p.ex. grupo 1.01.01.09.</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04</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NUMERÁRIOS EM TRÂNSI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4.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Numerários em Trânsi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valores de numerários em trânsito decorrentes de remessas e/ou recebimentos para filiais, depósitos ou semelhantes, por meio de cheques, ordem de pagamentos etc., ou, ainda, de clientes ou terceiros.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05</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ÍTULOS E VALORES MOBILIÁRIOS - NÃO HEDGE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5.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para Negociação - Mensurados a Valor Justo Por Meio do Resultado (VJPR)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tivos financeiros, cuja contraparte ou ambiente negocial tenham sede ou domicílio no país, sobre os quais há a intenção de negociação no curto prazo ou se a mensuração pelo valor justo diminuir ou eliminar alguma inconsistência de mensuração de acordo com a gestão financeira da empresa (fair value option) e ainda não estejam melhor classificados em outras contas mais específica, mesmo que extrapolem o conceito da Lei nº 6.385/76. Os derivativos utilizados como hedge devem ser registrados no grupo 1.01.01.06.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5.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Disponíveis para Venda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país, sobre os quais não há definição de quando nem quais condições vai negociá-los e ainda não estejam melhor classificados em outras contas mais específica, mesmo que extrapolem o conceito da Lei nº 6.385/76. Contrapartida das alterações no seu valor justo, bem como custos de transação, devem ser reconhecidos no Patrimônio Líquido até a realização do ativ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5.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Mantidos até o Vencimento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país, não derivativos, com pagamentos fixos ou determináveis e com vencimento fixo, para os quais há a intenção e a capacidade de se manter até o vencimento e ainda não estejam melhor classificados em outras contas mais específica, mesmo que extrapolem o conceito da Lei nº 6.385/76. Esses títulos são avaliados pelo método de custo amortizado, com os custos de transação capitalizados ao valor do ativo. Ações e outros títulos patrimonias não devem receber esta classificação. Títulos públicos e de renda fixa constumam receber esta classific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5.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bêntures emitidas por Partes Relacionada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debêntures emitidas por empresas com sede no país, relacionadas com a declarante conforme conceito definido no CPC 05(R1), itens 09 a 12. Independente da base de mensuração utilizada ou se tais Valores Mobiliários poderiam ser classificáveis em outras contas mais genéricas de ativos financeir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5.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bêntures Emitidas por Partes Não Relacionada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debêntures emitidas por empresas com sede no país, não relacionadas com a declarante conforme conceito definido no CPC 05(R1), itens 09 a 12, independente da base de mensuração utilizada ou se tais Valores Mobiliários poderiam ser classificáveis em outras contas mais genéricas de ativos financeir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5.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Empréstimos e Recebívei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empréstimos e recebíveis cuja contraparte tenha sede ou domicílio no país e que não estejam melhor classificados em outras contas mais específica, mesmo que extrapolem o conceito da Lei nº 6.385/76. Registram-se neste grupo ativos financeiros com pagamentos fixos ou determináveis não cotados em um mercado ativo. Esses títulos são avaliados pelo método de custo amortizado, com os custos de transação capitalizados ao valor do ativo. Instrumentos financeiros representativos da indenização, decorrente da exploração de serviços públicos, constumam receber esta classificação(item 22, OCPC 05).</w:t>
            </w:r>
          </w:p>
        </w:tc>
      </w:tr>
      <w:tr w:rsidR="007453CA" w:rsidRPr="00FA3856" w:rsidTr="00ED6E7C">
        <w:trPr>
          <w:trHeight w:val="255"/>
          <w:jc w:val="center"/>
        </w:trPr>
        <w:tc>
          <w:tcPr>
            <w:tcW w:w="1241" w:type="dxa"/>
            <w:shd w:val="clear" w:color="auto" w:fill="auto"/>
            <w:vAlign w:val="center"/>
          </w:tcPr>
          <w:p w:rsidR="007453CA" w:rsidRPr="00FA3856" w:rsidRDefault="007453CA" w:rsidP="00DB33FE">
            <w:pPr>
              <w:rPr>
                <w:b/>
                <w:bCs/>
                <w:szCs w:val="20"/>
              </w:rPr>
            </w:pPr>
            <w:r w:rsidRPr="00FA3856">
              <w:rPr>
                <w:b/>
                <w:bCs/>
                <w:szCs w:val="20"/>
              </w:rPr>
              <w:t>1.01.01.05.50</w:t>
            </w:r>
          </w:p>
        </w:tc>
        <w:tc>
          <w:tcPr>
            <w:tcW w:w="3560" w:type="dxa"/>
            <w:shd w:val="clear" w:color="auto" w:fill="auto"/>
            <w:vAlign w:val="center"/>
          </w:tcPr>
          <w:p w:rsidR="007453CA" w:rsidRPr="00FA3856" w:rsidRDefault="007453CA" w:rsidP="00DB33FE">
            <w:pPr>
              <w:rPr>
                <w:b/>
                <w:bCs/>
                <w:szCs w:val="20"/>
              </w:rPr>
            </w:pPr>
            <w:r w:rsidRPr="00FA3856">
              <w:rPr>
                <w:b/>
                <w:color w:val="000000"/>
                <w:szCs w:val="20"/>
              </w:rPr>
              <w:t>(-) Juros a Apropriar Decorrentes de Ajuste a Valor Presente (AVP) -  Valores Mobiliários - No País</w:t>
            </w:r>
          </w:p>
        </w:tc>
        <w:tc>
          <w:tcPr>
            <w:tcW w:w="1807" w:type="dxa"/>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tcPr>
          <w:p w:rsidR="007453CA" w:rsidRPr="00FA3856" w:rsidRDefault="007453CA" w:rsidP="00DB33FE">
            <w:pPr>
              <w:rPr>
                <w:b/>
                <w:bCs/>
                <w:szCs w:val="20"/>
              </w:rPr>
            </w:pPr>
          </w:p>
        </w:tc>
        <w:tc>
          <w:tcPr>
            <w:tcW w:w="702" w:type="dxa"/>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ativos financeiros no país.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w:t>
            </w:r>
          </w:p>
        </w:tc>
      </w:tr>
      <w:tr w:rsidR="007453CA" w:rsidRPr="00FA3856" w:rsidTr="00ED6E7C">
        <w:trPr>
          <w:trHeight w:val="255"/>
          <w:jc w:val="center"/>
        </w:trPr>
        <w:tc>
          <w:tcPr>
            <w:tcW w:w="1241" w:type="dxa"/>
            <w:shd w:val="clear" w:color="auto" w:fill="auto"/>
            <w:vAlign w:val="center"/>
          </w:tcPr>
          <w:p w:rsidR="007453CA" w:rsidRPr="00FA3856" w:rsidRDefault="007453CA" w:rsidP="00DB33FE">
            <w:pPr>
              <w:rPr>
                <w:b/>
                <w:bCs/>
                <w:szCs w:val="20"/>
              </w:rPr>
            </w:pPr>
            <w:r w:rsidRPr="00FA3856">
              <w:rPr>
                <w:b/>
                <w:bCs/>
                <w:szCs w:val="20"/>
              </w:rPr>
              <w:t>1.01.01.05.55</w:t>
            </w:r>
          </w:p>
        </w:tc>
        <w:tc>
          <w:tcPr>
            <w:tcW w:w="3560" w:type="dxa"/>
            <w:shd w:val="clear" w:color="auto" w:fill="auto"/>
            <w:vAlign w:val="center"/>
          </w:tcPr>
          <w:p w:rsidR="007453CA" w:rsidRPr="00FA3856" w:rsidRDefault="007453CA" w:rsidP="00DB33FE">
            <w:pPr>
              <w:rPr>
                <w:b/>
                <w:bCs/>
                <w:szCs w:val="20"/>
              </w:rPr>
            </w:pPr>
            <w:r w:rsidRPr="00FA3856">
              <w:rPr>
                <w:b/>
                <w:bCs/>
                <w:szCs w:val="20"/>
              </w:rPr>
              <w:t>(-) Perdas por Redução ao Valor Recuperável (Impairment)- Valores Mobiliários - No País</w:t>
            </w:r>
          </w:p>
        </w:tc>
        <w:tc>
          <w:tcPr>
            <w:tcW w:w="1807" w:type="dxa"/>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tcPr>
          <w:p w:rsidR="007453CA" w:rsidRPr="00FA3856" w:rsidRDefault="007453CA" w:rsidP="00DB33FE">
            <w:pPr>
              <w:rPr>
                <w:b/>
                <w:bCs/>
                <w:szCs w:val="20"/>
              </w:rPr>
            </w:pPr>
            <w:r w:rsidRPr="00FA3856">
              <w:rPr>
                <w:b/>
                <w:bCs/>
                <w:szCs w:val="20"/>
              </w:rPr>
              <w:t> </w:t>
            </w:r>
          </w:p>
        </w:tc>
        <w:tc>
          <w:tcPr>
            <w:tcW w:w="702" w:type="dxa"/>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perdas incorridas com base em evidências objetivas passadas, mas posteriores ao reconhecimento inicial, impactantes no fluxo de caixa futuros estimados desses ativos financeiros. Os títulos para negociação não estão sujeitos a teste de “impairment”. Esta conta também registra as eventuais reversões, não se </w:t>
            </w:r>
            <w:r w:rsidRPr="00FA3856">
              <w:rPr>
                <w:szCs w:val="20"/>
              </w:rPr>
              <w:lastRenderedPageBreak/>
              <w:t>admitindo para títulos patrimoniais. Referidos valores deverão ser adicionados ao Lucro Real, mantidos na Parte B do Lalur até ocorrência da alienação ou baixa do ativo, quando poderão ser excluídos do Lucro Real (art. 32,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5.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 Valores Mobiliários – Não Hedge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no país, inclusive decorrentes apenas de sua mensuração inicial ou efetuados nos objetos de hedge de valor justo. Os títulos para negociação e disponíveis para venda devem seguir a mensuração pelo valor justo até sua baixa. Referidos valores  deverão ser computados na apuração  Lucro Real quando da alienação ou baixa do ativo(arts. 49/50,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05.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Não Hedge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06</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VALORES MOBILIÁRIOS - HEDGE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6.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Valor Justo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instrumentos destinados a hedge de valor justo operados em ambiente negocial no país. Toda </w:t>
            </w:r>
            <w:r w:rsidRPr="00FA3856">
              <w:rPr>
                <w:szCs w:val="20"/>
              </w:rPr>
              <w:lastRenderedPageBreak/>
              <w:t>documentação exigida para operar em “Hedge Accounting” deve constar em Nota Explicativa encaminhada pela ECD.</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6.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Fluxo de Caixa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instrumentos destinados a hedge de fluxo de caixa operados em ambiente negocial no país. Toda documentação exigida para operar em “Hedge Accounting” deve constar em Nota Explicativa encaminhada pela ECD.</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6.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Investimento no Exterior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instrumentos destinados a hedge de fluxo de investimento no exterior operados em ambiente negocial no país. Toda documentação exigida para operar em “Hedge Accounting” deve constar em Nota Explicativa encaminhada pela ECD.</w:t>
            </w:r>
          </w:p>
        </w:tc>
      </w:tr>
      <w:tr w:rsidR="007453CA" w:rsidRPr="00FA3856" w:rsidTr="00ED6E7C">
        <w:trPr>
          <w:trHeight w:val="510"/>
          <w:jc w:val="center"/>
        </w:trPr>
        <w:tc>
          <w:tcPr>
            <w:tcW w:w="1241" w:type="dxa"/>
            <w:shd w:val="clear" w:color="auto" w:fill="auto"/>
            <w:vAlign w:val="center"/>
          </w:tcPr>
          <w:p w:rsidR="007453CA" w:rsidRPr="00FA3856" w:rsidRDefault="007453CA" w:rsidP="00DB33FE">
            <w:pPr>
              <w:rPr>
                <w:b/>
                <w:bCs/>
                <w:szCs w:val="20"/>
              </w:rPr>
            </w:pPr>
            <w:r w:rsidRPr="00FA3856">
              <w:rPr>
                <w:b/>
                <w:bCs/>
                <w:szCs w:val="20"/>
              </w:rPr>
              <w:t>1.01.01.06.70</w:t>
            </w:r>
          </w:p>
        </w:tc>
        <w:tc>
          <w:tcPr>
            <w:tcW w:w="3560" w:type="dxa"/>
            <w:shd w:val="clear" w:color="auto" w:fill="auto"/>
            <w:vAlign w:val="center"/>
          </w:tcPr>
          <w:p w:rsidR="007453CA" w:rsidRPr="00FA3856" w:rsidRDefault="007453CA" w:rsidP="00DB33FE">
            <w:pPr>
              <w:rPr>
                <w:b/>
                <w:bCs/>
                <w:szCs w:val="20"/>
              </w:rPr>
            </w:pPr>
            <w:r w:rsidRPr="00FA3856">
              <w:rPr>
                <w:b/>
                <w:bCs/>
                <w:szCs w:val="20"/>
              </w:rPr>
              <w:t>Subconta - Ajuste a Valor Justo - Valores Mobiliários – Hedge - No País</w:t>
            </w:r>
          </w:p>
        </w:tc>
        <w:tc>
          <w:tcPr>
            <w:tcW w:w="1807" w:type="dxa"/>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tcPr>
          <w:p w:rsidR="007453CA" w:rsidRPr="00FA3856" w:rsidRDefault="007453CA" w:rsidP="00DB33FE">
            <w:pPr>
              <w:rPr>
                <w:b/>
                <w:bCs/>
                <w:szCs w:val="20"/>
              </w:rPr>
            </w:pPr>
            <w:r w:rsidRPr="00FA3856">
              <w:rPr>
                <w:b/>
                <w:bCs/>
                <w:szCs w:val="20"/>
              </w:rPr>
              <w:t> </w:t>
            </w:r>
          </w:p>
        </w:tc>
        <w:tc>
          <w:tcPr>
            <w:tcW w:w="702" w:type="dxa"/>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tcPr>
          <w:p w:rsidR="007453CA" w:rsidRPr="00FA3856" w:rsidRDefault="007453CA" w:rsidP="00DB33FE">
            <w:pPr>
              <w:rPr>
                <w:b/>
                <w:bCs/>
                <w:szCs w:val="20"/>
              </w:rPr>
            </w:pPr>
            <w:r w:rsidRPr="00FA3856">
              <w:rPr>
                <w:b/>
                <w:bCs/>
                <w:szCs w:val="20"/>
              </w:rPr>
              <w:t>1.01.01.06</w:t>
            </w:r>
          </w:p>
        </w:tc>
        <w:tc>
          <w:tcPr>
            <w:tcW w:w="774" w:type="dxa"/>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no país, destinados a hedge, inclusive decorrentes apenas de sua mensuração inicial. Referidos valores  deverão ser computados na apuração  Lucro Real quando da alienação ou baixa do ativo(arts. 51/52,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06.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Hedge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06</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w:t>
            </w:r>
            <w:r w:rsidRPr="00FA3856">
              <w:rPr>
                <w:szCs w:val="20"/>
              </w:rPr>
              <w:lastRenderedPageBreak/>
              <w:t>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01.0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ÍTULOS E VALORES MOBILIÁRIOS - NÃO HEDGE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9.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para Negociação - Mensurados a Valor Justo por Meio de Resultado (VJPR)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exterior, sobre os quais há a intenção de negociação no curto prazo ou se a mensuração pelo valor justo diminuir ou eliminar alguma inconsistência de mensuração de acordo com a gestão financeira da empresa (fair value option) e ainda não estejam melhor classificados em outras contas mais específica, mesmo que extrapolem o conceito da Lei nº 6.385/76. Os derivativos utilizados como hedge devem ser registrados no grupo 1.01.01.10.</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9.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Disponíveis para Venda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tivos financeiros, cuja contraparte ou ambiente negocial tenham sede ou domicílio no exterior, sobre os quais não há definição de quando nem quais condições vai negociá-los e ainda não estejam melhor classificados em outras contas mais específica, mesmo que extrapolem o conceito da Lei nº 6.385/76. Contrapartida das alterações no seu valor justo, bem como custos de transação, devem ser reconhecidos no Patrimônio Líquido até a realização do ativo.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9.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Mantidos até o Vencimento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exterior, não derivativos, com pagamentos fixos ou determináveis e com vencimento fixo, para os quais há a intenção e a capacidade de se m</w:t>
            </w:r>
            <w:bookmarkStart w:id="950" w:name="_Toc418098812"/>
            <w:r w:rsidRPr="00FA3856">
              <w:rPr>
                <w:szCs w:val="20"/>
              </w:rPr>
              <w:t>anter até o vencimento e ainda não estejam mel</w:t>
            </w:r>
            <w:bookmarkEnd w:id="950"/>
            <w:r w:rsidRPr="00FA3856">
              <w:rPr>
                <w:szCs w:val="20"/>
              </w:rPr>
              <w:t>hor classificados em outras contas mais específica, mesmo que extrapolem o conceito da Lei nº 6.385/76. Esses títulos são avaliados pelo método de custo amortizado, com os custos de transação capitalizados ao valor do ativo. Ações e outros títulos patrimoniais não devem receber esta classificação. Títulos públicos e de renda fixa constumam receber esta classific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9.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bêntures emitidas por Partes Relacionad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debêntures emitidas por empresas com sede no exterior, relacionadas com a declarante </w:t>
            </w:r>
            <w:r w:rsidRPr="00FA3856">
              <w:rPr>
                <w:szCs w:val="20"/>
              </w:rPr>
              <w:lastRenderedPageBreak/>
              <w:t>conforme conceito definido no CPC 05(R1), itens 09 a 12, independente da base de mensuração utilizada ou se tais Valores Mobiliários poderiam ser classificáveis em outras contas mais genéricas de ativos financeir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9.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bêntu</w:t>
            </w:r>
            <w:bookmarkStart w:id="951" w:name="_Toc418098813"/>
            <w:r w:rsidRPr="00FA3856">
              <w:rPr>
                <w:b/>
                <w:bCs/>
                <w:szCs w:val="20"/>
              </w:rPr>
              <w:t>res emitidas por Partes Não Rela</w:t>
            </w:r>
            <w:bookmarkEnd w:id="951"/>
            <w:r w:rsidRPr="00FA3856">
              <w:rPr>
                <w:b/>
                <w:bCs/>
                <w:szCs w:val="20"/>
              </w:rPr>
              <w:t>cionad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debêntures emitidas por empresas com sede no exterior, não relacionadas com a declarante conforme conceito definido no CPC 05(R1), itens 09 a 12, independente da base de mensuração utilizada ou se tais Valores Mobiliários poderiam ser classificáveis em outras contas mais genéricas de ativos financeir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09.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Empréstimos e Recebívei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empréstimos e recebíveis cuja contraparte tenha sede ou domicílio   no exterior e que não estejam melhor classificados em outras contas mais específica, mesmo que extrapolem o conceito da Lei nº 6.385/76. Registram-se neste grupo ativos financeiros com pagamentos fixos ou determináveis não cotados em um mercado ativo. Esses títulos são avaliados pelo método de custo amortizado, com os custos de transação capitalizados ao valor do ativ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09.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Valores Mobiliários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0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w:t>
            </w:r>
            <w:bookmarkStart w:id="952" w:name="_Toc418098814"/>
            <w:r w:rsidRPr="00FA3856">
              <w:rPr>
                <w:szCs w:val="20"/>
              </w:rPr>
              <w:t xml:space="preserve">alor presente efetuados sobre os ativos financeiros no </w:t>
            </w:r>
            <w:bookmarkEnd w:id="952"/>
            <w:r w:rsidRPr="00FA3856">
              <w:rPr>
                <w:szCs w:val="20"/>
              </w:rPr>
              <w:t>exterior.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 sem prejuízo observância aos arts.  9º a 12 da Instrução Normativa SRF nº 213/2002.</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09.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Perdas por Redução ao Valor Recuperável (Impairment)- Valores Mobiliários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0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perdas incorridas com base em evidências objetivas passadas, mas posteriores ao reconhecimento inicial, impactantes no fluxo de caixa futuros estimados desses ativos financeiros. Os títulos para negociação não estão sujeitos a teste de “impairment”. Esta conta também registra as eventuais reversões, não se admitindo para títulos patrimoniais. Referidos valores deverão ser adicionados ao Lucro Real, mantidos na Parte B do Lalur até ocorrência da alienação ou baixa do ativo, quando poderão ser excluídos do Lucro Real (art. 32, Lei nº </w:t>
            </w:r>
            <w:r w:rsidRPr="00FA3856">
              <w:rPr>
                <w:szCs w:val="20"/>
              </w:rPr>
              <w:lastRenderedPageBreak/>
              <w:t>12.973/2014),  sem prejuízo observância aos arts.  9º a 12 da Instrução Normativa SRF nº 213/2002.</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1.09.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 Não Hedge - No Exterior</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1.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no exterior, inclusive decorrentes apenas de sua mensuração inicial ou efetuados nos objetos de hedge de valor justo. Os títulos para negociação e disponíveis para venda devem seguir a mensuração pelo valor justo até sua baixa. Referidos valores  deverão ser computados na apuração  Lucro Real quando da alienação ou baixa do ativo(arts. 49/50,  Instrução Normativa SRF nº 1.515/2014, cujos detalhes sobre a contabilização estão descritos em seu Anexo I,  exemplos 5/6), sem prejuízo observância aos arts.  9º a 12 da Instrução Normativa SRF nº 213/2002.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09.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Não Hedge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0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sem prejuízo observância aos arts.  9º a 12 da Instrução Normativa SRF nº 213/200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01.10</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VALORES MOBILIÁRIOS - HEDGE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10.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Valor Justo - No Exterior</w:t>
            </w:r>
          </w:p>
        </w:tc>
        <w:tc>
          <w:tcPr>
            <w:tcW w:w="1807" w:type="dxa"/>
            <w:shd w:val="clear" w:color="000000" w:fill="FFFFFF"/>
            <w:vAlign w:val="center"/>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valor justo operados em ambiente negocial no exterior. Toda documentação exigida para operar em “Hedge Accounting” deve constar em Nota Explicativa encaminhada pela ECD.</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10.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Fluxo de Caixa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caixa operados em ambiente negocial no exterior. Toda documentação exigida para operar em “Hedge Accounting” deve constar em Nota Explicativa encaminhada pela ECD.</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10.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rivativos - Hedge Investimento no Exterior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investimento no exterior operados em ambiente negocial no exterior. Toda documentação exigida para operar em “Hedge Accounting” deve constar em Nota Explicativa encaminhada pela ECD</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1.10.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Valores Mobiliários – Hedge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1.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no exterior, destinados a Hedge, inclusive decorrentes apenas de sua mensuração inicial. Referidos valores  deverão ser computados na apuração  Lucro Real quando da alienação ou baixa do ativo(arts. 49/53,  Instrução Normativa SRF nº 1.515/2014, cujos detalhes sobre a contabilização estão descritos em seu Anexo I,  exemplos 5/6) sem prejuízo observância aos arts.  9º a 12 da Instrução Normativa SRF nº 213/2002. Apenas no caso da conta contábil que registra o ativo consolidar vários itens de mesma natureza, pode-se  utilizar uma mesma subconta coletiva, desde que demonstre-os em razão auxiliar vinculado à ECD(art. 33, §3º, Instrução Normativa SRF nº 1.515/2014). Excepcionalmente, as subcontas de adoção inicial deste grupo também devem receber esta classificação no plano referencial.</w:t>
            </w:r>
          </w:p>
        </w:tc>
      </w:tr>
      <w:tr w:rsidR="000A6C80" w:rsidRPr="00FA3856" w:rsidTr="000A6C80">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0A6C80" w:rsidRPr="00FA3856" w:rsidRDefault="000A6C80" w:rsidP="000A6C80">
            <w:pPr>
              <w:rPr>
                <w:b/>
                <w:bCs/>
                <w:szCs w:val="20"/>
              </w:rPr>
            </w:pPr>
            <w:r w:rsidRPr="00FA3856">
              <w:rPr>
                <w:b/>
                <w:bCs/>
                <w:szCs w:val="20"/>
              </w:rPr>
              <w:t>1.01.01.10.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0A6C80" w:rsidRPr="00FA3856" w:rsidRDefault="000A6C80" w:rsidP="000A6C80">
            <w:pPr>
              <w:rPr>
                <w:b/>
                <w:bCs/>
                <w:szCs w:val="20"/>
              </w:rPr>
            </w:pPr>
            <w:r w:rsidRPr="00FA3856">
              <w:rPr>
                <w:b/>
                <w:bCs/>
                <w:szCs w:val="20"/>
              </w:rPr>
              <w:t>Subconta – Adoção Inicial -  Valores Mobiliários – Hedge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rPr>
                <w:b/>
                <w:bCs/>
                <w:szCs w:val="20"/>
              </w:rPr>
            </w:pPr>
            <w:r w:rsidRPr="00FA3856">
              <w:rPr>
                <w:b/>
                <w:bCs/>
                <w:szCs w:val="20"/>
              </w:rPr>
              <w:t>1.01.01.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0A6C80" w:rsidRPr="00FA3856" w:rsidRDefault="000A6C80" w:rsidP="000A6C80">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0A6C80" w:rsidRPr="00FA3856" w:rsidRDefault="000A6C80" w:rsidP="000A6C80">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w:t>
            </w:r>
            <w:r w:rsidRPr="00FA3856">
              <w:rPr>
                <w:szCs w:val="20"/>
              </w:rPr>
              <w:lastRenderedPageBreak/>
              <w:t>critérios vigentes em 31/12/2007(arts. 66/67, Lei nº 12.973/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01.40</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CURSOS NO EXTERIOR DECORRENTES DE EXPORT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40.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cursos no Exterior Decorrentes de Export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4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movimentação de recursos em instituições financeiras no exterior oriundas de recebimentos de exportações brasileiras de mercadorias e de serviço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1.9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AS DISPONIBILIDAD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1.99.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Disponibilidad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1.9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disponibilidades não classificáveis em contas específicas deste plano de contas.</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1.02</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CRÉDI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2.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DIANTAMEN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s a Fornecedores - no Paí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diantamentos feitos a fornecedores, no paí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s a Fornecedores - no Exterio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diantamentos feitos a fornecedores,  no exterio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s a Funcionári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diantamentos feitos a funcionári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s a Terceir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diantamentos feitos a terceir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1.9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Adiantamen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diantamentos não classificáveis em contas específicas neste plano de conta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2.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DUPLICATAS A RECEBE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plicatas a Receber – Operações com Partes Não Relacionada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a receber de clientes no país, não relacionados com a declarante conforme conceito definido no CPC 05(R1), itens 09 a 12, mesmo que haja imediata intenção de venda os títulos. Os recebíveis que foram negociados em processos de securitização, ou </w:t>
            </w:r>
            <w:r w:rsidRPr="00FA3856">
              <w:rPr>
                <w:szCs w:val="20"/>
              </w:rPr>
              <w:lastRenderedPageBreak/>
              <w:t xml:space="preserve">assemelhando, devem ser registrados na conta </w:t>
            </w:r>
            <w:r w:rsidRPr="00FA3856">
              <w:rPr>
                <w:bCs/>
                <w:szCs w:val="20"/>
              </w:rPr>
              <w:t>Direitos Creditórios Cedidos(1.01.02.09.20), enquanto não baixados. Já a securitizadora  deve registrar os recebíveis em Direitos Creditórios a Receber(1.01.02.09.25)</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plicatas a Receber - Operações com Partes Não Relacionad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a receber de clientes no exterior, não relacionados com a declarante conforme conceito definido no CPC 05(R1), itens 09 a 12, mesmo que haja imediata intenção de venda os títulos.  Os recebíveis que foram negociados em processos de securitização, ou assemelhando, devem ser registrados na conta </w:t>
            </w:r>
            <w:r w:rsidRPr="00FA3856">
              <w:rPr>
                <w:bCs/>
                <w:szCs w:val="20"/>
              </w:rPr>
              <w:t>Direitos Creditórios Cedidos(1.01.02.09.20), enquanto não baixados. Já a securitizadora deve registrar os recebíveis em Direitos Creditórios a Receber(1.01.02.09.25)</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plicatas a Receber - Operações com Partes Relacionada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a receber de clientes no país, relacionados com a declarante conforme conceito definido no CPC 05(R1), itens 09 a 12, mesmo que haja imediata intenção de venda os títulos. Os recebíveis que foram negociados em processos de securitização, ou assemelhando, devem ser registrados na conta </w:t>
            </w:r>
            <w:r w:rsidRPr="00FA3856">
              <w:rPr>
                <w:bCs/>
                <w:szCs w:val="20"/>
              </w:rPr>
              <w:t>Direitos Creditórios Cedidos(1.01.02.09.20), enquanto não baixados. Já a securitizadora deve registrar os recebíveis em Direitos Creditórios a Receber(1.01.02.09.25)</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2.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plicatas a Receber - Operações com Partes Relacionad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a receber de clientes no exterior, relacionados com a declarante conforme conceito definido no CPC 05(R1), itens 09 a 12, mesmo que haja imediata intenção de venda os títulos.  Os recebíveis que foram negociados em processos de securitização, ou assemelhando, devem ser registrados na conta </w:t>
            </w:r>
            <w:r w:rsidRPr="00FA3856">
              <w:rPr>
                <w:bCs/>
                <w:szCs w:val="20"/>
              </w:rPr>
              <w:t>Direitos Creditórios Cedidos(1.01.02.09.20), enquanto não baixados. Já a securitizadora deve registrar os recebíveis em Direitos Creditórios a Receber(1.01.02.09.25)</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2.5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Juros a Apropriar Decorrentes de Ajuste da Valor Presente (AVP) – Duplicatas a Recebe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presente efetuados sobre os ativos financeiros representativos das operações de venda à prazo, sua contrapartida não deve ser excluída da Receita Bruta do período, mas compor uma dedução, art. 12, Decreto-Lei nº 1.598/1977(conta referencial 3.01.01.01.02.10). Referidos valores serão apropriados ao resultado pelo regime de competência e excluídos do Lucro </w:t>
            </w:r>
            <w:r w:rsidRPr="00FA3856">
              <w:rPr>
                <w:szCs w:val="20"/>
              </w:rPr>
              <w:lastRenderedPageBreak/>
              <w:t xml:space="preserve">Real. Não devem ser controlados em subcontas, mas na Parte B do e-Lalur, sendo seu montante adicionado ao Lucro Real no mesmo período em a receita ou resultado da operação deva ser tributada (art.4º, Lei nº 12.973/2014).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2.5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Estimadas em Créditos de Liquidação Duvidosa - Duplicatas a Recebe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parcelas a serem subtraídas, correspondentes a valores das perdas estimadas para os créditos de liquidação duvidosa, que retificam este grup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2.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Duplicatas a Recebe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 Contas que registram as perdas incorridas com base em evidências objetivas passadas, mas posteriores ao reconhecimento inicial, impactantes no fluxo de caixa futuros estimados desses ativos financeiros. O registro e dedutibilidade no Lucro Real deve observar os regramentos dispostos nos arts. 24/25,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2.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Duplicatas a Recebe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2.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RIBUTOS A RECUPER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PI a Recuper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IPI a recuper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CMS a Recuper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ICMS a recuper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 a Recuperar - Crédito Básic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PIS a recuper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 a Recuperar - Crédito Presum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PIS a recuperar, decorrente de crédito presumi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a Recuperar - Crédito Básic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FINS a recuper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a Recuperar - Crédito Presum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FINS a recuperar, decorrente de crédito presumi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3.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IDE a Recuper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IDE a recuper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3.4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Impostos e Contribuições a Recuper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em  outros impostos e contribuições a recuperar no final do período de apuração. Valores referentes ao ISSQN devem receber esta classificaçã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3.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Tributos a Recuper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tributos a recuperar.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3.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Perdas por Redução ao Valor Recuperável (Impairment) -  Tributos a Recuper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impactantes no fluxo de caixa futuros estimados desses tributos a recuperar. Esta conta também registra as eventuais reversões. Referidos valores deverão ser adicionados ao Lucro Real, mantidos na Parte B do Lalur até ocorrência da alienação ou baixa do ativo, quando poderão ser excluídos do Lucro Real (art. 32, Lei nº 12.973/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2.04</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RIBUTOS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posto de Renda Retido na Fonte (IRRF)</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correspondentes ao Imposto de Renda Retido na Fonte sobre receitas da Pessoa Jurídica declara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RPJ Recolhido por Estimativ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em o valor do IRPJ recolhido por estimativ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RPJ Saldo Negativ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saldo negativo do IRPJ.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SLL Retida na Fo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correspondentes à Contribuição Social sobre o Lucro Líquido Retida na Fonte sobre receitas da Pessoa Jurídica declara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SLL Recolhida por Estimativ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CSLL recolhida por estimativ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SLL Saldo Negativ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saldo negativo da CSL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PASEP Retido na Fo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PIS/PASEP Retido na Fonte sobre receitas da Pessoa Jurídica declara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PASEP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PIS/PASEP a compens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Retida na Fo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FINS Retida na Fonte sobre receitas da Pessoa Jurídica declara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4.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COFINS a compens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PI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o IPI a compensar. </w:t>
            </w:r>
          </w:p>
        </w:tc>
      </w:tr>
      <w:tr w:rsidR="007453CA" w:rsidRPr="00FA3856" w:rsidTr="00ED6E7C">
        <w:trPr>
          <w:trHeight w:val="483"/>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OF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IOF a compens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posto de Importação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Imposto de Importação a compens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posto de Exportação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Imposto de Exportação a compens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TR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ITR a compens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IDE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IDE a compens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ibuição Previdenciária Retida na Prestação de Serviç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Contribuição Previdenciária Retida na Fonte na prestação de serviços a compensa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1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ibuição Previdenciária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ibuição Previdenciáriaa compens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4.4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Tributos a Compens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impostos e contribuições a compensar. Valores referentes ao ISSQN devem receber esta classificaçã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4.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Juros a Apropriar Decorrentes de Ajuste a Valor Presente (AVP) -  Tributos a Compens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tributos a compensar.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art.4º,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4.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Perdas  por Redução ao Valor Recuperável (Impairment)- Tributos a Compens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impactantes no fluxo de caixa futuros estimados desses tributos a compensar. Esta conta também registra as eventuais reversões. Referidos valores deverão ser adicionados ao Lucro Real, mantidos na Parte B do Lalur até ocorrência da alienação ou baixa do ativo, quando poderão ser excluídos do Lucro Real(art. 32, Lei nº 12.973/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2.0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OS CRÉDI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1</w:t>
            </w:r>
          </w:p>
        </w:tc>
        <w:tc>
          <w:tcPr>
            <w:tcW w:w="3560" w:type="dxa"/>
            <w:shd w:val="clear" w:color="auto" w:fill="FFFFFF" w:themeFill="background1"/>
            <w:vAlign w:val="center"/>
            <w:hideMark/>
          </w:tcPr>
          <w:p w:rsidR="007453CA" w:rsidRPr="00FA3856" w:rsidRDefault="007453CA" w:rsidP="00DB33FE">
            <w:pPr>
              <w:rPr>
                <w:b/>
                <w:bCs/>
                <w:szCs w:val="20"/>
              </w:rPr>
            </w:pPr>
            <w:r w:rsidRPr="00FA3856">
              <w:rPr>
                <w:b/>
                <w:bCs/>
                <w:szCs w:val="20"/>
              </w:rPr>
              <w:t>Mútuos com Partes Não Relacionadas – Circulante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 xml:space="preserve">Contas que registram  empréstimos em moeda efetuados a partes não relacionadas com a declarante, conforme </w:t>
            </w:r>
            <w:r w:rsidRPr="00FA3856">
              <w:rPr>
                <w:szCs w:val="20"/>
              </w:rPr>
              <w:lastRenderedPageBreak/>
              <w:t>conceito definido no CPC 05(R1), itens 09 a 12, sediadas no país. Juros e encargos decorrentes também devem ser registrados nesta cont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9.02</w:t>
            </w:r>
          </w:p>
        </w:tc>
        <w:tc>
          <w:tcPr>
            <w:tcW w:w="3560" w:type="dxa"/>
            <w:shd w:val="clear" w:color="auto" w:fill="FFFFFF" w:themeFill="background1"/>
            <w:vAlign w:val="center"/>
            <w:hideMark/>
          </w:tcPr>
          <w:p w:rsidR="007453CA" w:rsidRPr="00FA3856" w:rsidRDefault="007453CA" w:rsidP="00DB33FE">
            <w:pPr>
              <w:rPr>
                <w:b/>
                <w:bCs/>
                <w:szCs w:val="20"/>
              </w:rPr>
            </w:pPr>
            <w:r w:rsidRPr="00FA3856">
              <w:rPr>
                <w:b/>
                <w:bCs/>
                <w:szCs w:val="20"/>
              </w:rPr>
              <w:t>Mútuos com Partes Não Relacionadas – Circulante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correspondentes a empréstimos em moeda  efetuados a partes não relacionadas com a declarante, conforme conceito definido no CPC 05(R1), itens 09 a 12, sediadas no exterior. Juros e encargos decorrentes também devem ser registr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videndos a Receber - Circulante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 xml:space="preserve">Contas que registram os dividendos a receber de empresas com sede no paí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videndos a Receber - Circulante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dividendos a receber de empresas com sede  no exterior.</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Juros Sobre o Capital Próprio a Receber  - Circulante</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2.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 xml:space="preserve">Contas que registram os juros sobre o capital próprio a receber.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6</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diantamento para Futuro Aumento de Capital –Ativo - Circulante</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2.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valores de adiantamento para futuro aumento de capita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Outros Juros a Receb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juros a receber não classificáveis em contas mais específica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aprestação Contingente Ativa - Combinação de Negóci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aprestação contingente ativa, em uma combinação de negócios. Em termos gerais, constitui cláusula contratual que confere ao adquirente o direito de reaver parte da contraprestação já transferida, se certas condições específicas venham a ocorrer. Para fins de gerar efeito sobre tratamento fiscal das parcelas integrantes do custo de aquisição de participação societária, deve-se observar os arts. 110/111, Instrução Normativa SRF nº 1.515/2014 .</w:t>
            </w:r>
          </w:p>
        </w:tc>
      </w:tr>
      <w:tr w:rsidR="002707DC" w:rsidRPr="00FA3856" w:rsidTr="00994A24">
        <w:trPr>
          <w:trHeight w:val="255"/>
          <w:jc w:val="center"/>
        </w:trPr>
        <w:tc>
          <w:tcPr>
            <w:tcW w:w="1241" w:type="dxa"/>
            <w:shd w:val="clear" w:color="auto" w:fill="auto"/>
            <w:vAlign w:val="center"/>
            <w:hideMark/>
          </w:tcPr>
          <w:p w:rsidR="002707DC" w:rsidRPr="00FA3856" w:rsidRDefault="002707DC" w:rsidP="00994A24">
            <w:pPr>
              <w:rPr>
                <w:b/>
                <w:bCs/>
                <w:szCs w:val="20"/>
              </w:rPr>
            </w:pPr>
            <w:r w:rsidRPr="00FA3856">
              <w:rPr>
                <w:b/>
                <w:bCs/>
                <w:szCs w:val="20"/>
              </w:rPr>
              <w:t>1.01.02.09.10</w:t>
            </w:r>
          </w:p>
        </w:tc>
        <w:tc>
          <w:tcPr>
            <w:tcW w:w="3560" w:type="dxa"/>
            <w:shd w:val="clear" w:color="auto" w:fill="auto"/>
            <w:vAlign w:val="center"/>
            <w:hideMark/>
          </w:tcPr>
          <w:p w:rsidR="002707DC" w:rsidRPr="00FA3856" w:rsidRDefault="002707DC" w:rsidP="00994A24">
            <w:pPr>
              <w:rPr>
                <w:b/>
                <w:bCs/>
                <w:szCs w:val="20"/>
              </w:rPr>
            </w:pPr>
            <w:r w:rsidRPr="00FA3856">
              <w:rPr>
                <w:b/>
                <w:bCs/>
                <w:szCs w:val="20"/>
              </w:rPr>
              <w:t>Demais Créditos a Receber - Circulante</w:t>
            </w:r>
          </w:p>
        </w:tc>
        <w:tc>
          <w:tcPr>
            <w:tcW w:w="1807" w:type="dxa"/>
            <w:shd w:val="clear" w:color="000000" w:fill="FFFFFF"/>
            <w:vAlign w:val="bottom"/>
            <w:hideMark/>
          </w:tcPr>
          <w:p w:rsidR="002707DC" w:rsidRPr="00FA3856" w:rsidRDefault="002707DC" w:rsidP="00994A24">
            <w:pPr>
              <w:jc w:val="right"/>
              <w:rPr>
                <w:b/>
                <w:bCs/>
                <w:szCs w:val="20"/>
              </w:rPr>
            </w:pPr>
            <w:r w:rsidRPr="00FA3856">
              <w:rPr>
                <w:b/>
                <w:bCs/>
                <w:szCs w:val="20"/>
              </w:rPr>
              <w:t>01012014</w:t>
            </w:r>
          </w:p>
        </w:tc>
        <w:tc>
          <w:tcPr>
            <w:tcW w:w="907" w:type="dxa"/>
            <w:shd w:val="clear" w:color="000000" w:fill="FFFFFF"/>
            <w:vAlign w:val="bottom"/>
            <w:hideMark/>
          </w:tcPr>
          <w:p w:rsidR="002707DC" w:rsidRPr="00FA3856" w:rsidRDefault="002707DC" w:rsidP="00994A24">
            <w:pPr>
              <w:rPr>
                <w:b/>
                <w:bCs/>
                <w:szCs w:val="20"/>
              </w:rPr>
            </w:pPr>
            <w:r w:rsidRPr="00FA3856">
              <w:rPr>
                <w:b/>
                <w:bCs/>
                <w:szCs w:val="20"/>
              </w:rPr>
              <w:t> </w:t>
            </w:r>
          </w:p>
        </w:tc>
        <w:tc>
          <w:tcPr>
            <w:tcW w:w="702" w:type="dxa"/>
            <w:shd w:val="clear" w:color="000000" w:fill="FFFFFF"/>
            <w:vAlign w:val="bottom"/>
            <w:hideMark/>
          </w:tcPr>
          <w:p w:rsidR="002707DC" w:rsidRPr="00FA3856" w:rsidRDefault="002707DC" w:rsidP="00994A24">
            <w:pPr>
              <w:jc w:val="center"/>
              <w:rPr>
                <w:b/>
                <w:bCs/>
                <w:szCs w:val="20"/>
              </w:rPr>
            </w:pPr>
            <w:r w:rsidRPr="00FA3856">
              <w:rPr>
                <w:b/>
                <w:bCs/>
                <w:szCs w:val="20"/>
              </w:rPr>
              <w:t>A</w:t>
            </w:r>
          </w:p>
        </w:tc>
        <w:tc>
          <w:tcPr>
            <w:tcW w:w="1224" w:type="dxa"/>
            <w:shd w:val="clear" w:color="000000" w:fill="FFFFFF"/>
            <w:vAlign w:val="bottom"/>
            <w:hideMark/>
          </w:tcPr>
          <w:p w:rsidR="002707DC" w:rsidRPr="00FA3856" w:rsidRDefault="002707DC" w:rsidP="00994A24">
            <w:pPr>
              <w:rPr>
                <w:b/>
                <w:bCs/>
                <w:szCs w:val="20"/>
              </w:rPr>
            </w:pPr>
            <w:r w:rsidRPr="00FA3856">
              <w:rPr>
                <w:b/>
                <w:bCs/>
                <w:szCs w:val="20"/>
              </w:rPr>
              <w:t>1.01.02.09</w:t>
            </w:r>
          </w:p>
        </w:tc>
        <w:tc>
          <w:tcPr>
            <w:tcW w:w="774" w:type="dxa"/>
            <w:shd w:val="clear" w:color="000000" w:fill="FFFFFF"/>
            <w:vAlign w:val="bottom"/>
            <w:hideMark/>
          </w:tcPr>
          <w:p w:rsidR="002707DC" w:rsidRPr="00FA3856" w:rsidRDefault="002707DC" w:rsidP="00994A24">
            <w:pPr>
              <w:jc w:val="center"/>
              <w:rPr>
                <w:b/>
                <w:bCs/>
                <w:szCs w:val="20"/>
              </w:rPr>
            </w:pPr>
            <w:r w:rsidRPr="00FA3856">
              <w:rPr>
                <w:b/>
                <w:bCs/>
                <w:szCs w:val="20"/>
              </w:rPr>
              <w:t>5</w:t>
            </w:r>
          </w:p>
        </w:tc>
        <w:tc>
          <w:tcPr>
            <w:tcW w:w="1263" w:type="dxa"/>
            <w:shd w:val="clear" w:color="000000" w:fill="FFFFFF"/>
            <w:vAlign w:val="bottom"/>
            <w:hideMark/>
          </w:tcPr>
          <w:p w:rsidR="002707DC" w:rsidRPr="00FA3856" w:rsidRDefault="002707DC" w:rsidP="00994A24">
            <w:pPr>
              <w:jc w:val="center"/>
              <w:rPr>
                <w:b/>
                <w:bCs/>
                <w:szCs w:val="20"/>
              </w:rPr>
            </w:pPr>
            <w:r w:rsidRPr="00FA3856">
              <w:rPr>
                <w:b/>
                <w:bCs/>
                <w:szCs w:val="20"/>
              </w:rPr>
              <w:t>01</w:t>
            </w:r>
          </w:p>
        </w:tc>
        <w:tc>
          <w:tcPr>
            <w:tcW w:w="4857" w:type="dxa"/>
            <w:shd w:val="clear" w:color="000000" w:fill="FFFFFF"/>
            <w:vAlign w:val="center"/>
          </w:tcPr>
          <w:p w:rsidR="002707DC" w:rsidRPr="00FA3856" w:rsidRDefault="002707DC" w:rsidP="00994A24">
            <w:pPr>
              <w:jc w:val="both"/>
              <w:rPr>
                <w:szCs w:val="20"/>
              </w:rPr>
            </w:pPr>
            <w:r w:rsidRPr="00FA3856">
              <w:rPr>
                <w:szCs w:val="20"/>
              </w:rPr>
              <w:t>Contas que registram os demais créditos a receber, que não possuem conta específica neste plano de contas. Este conta não deve ser utilizada sem esgotamento de outras possibilidades.</w:t>
            </w:r>
          </w:p>
        </w:tc>
      </w:tr>
      <w:tr w:rsidR="002707DC" w:rsidRPr="00FA3856" w:rsidTr="00994A24">
        <w:trPr>
          <w:trHeight w:val="255"/>
          <w:jc w:val="center"/>
        </w:trPr>
        <w:tc>
          <w:tcPr>
            <w:tcW w:w="1241" w:type="dxa"/>
            <w:shd w:val="clear" w:color="auto" w:fill="auto"/>
            <w:vAlign w:val="center"/>
            <w:hideMark/>
          </w:tcPr>
          <w:p w:rsidR="002707DC" w:rsidRPr="00FA3856" w:rsidRDefault="002707DC" w:rsidP="00994A24">
            <w:pPr>
              <w:rPr>
                <w:b/>
                <w:bCs/>
                <w:szCs w:val="20"/>
              </w:rPr>
            </w:pPr>
            <w:r w:rsidRPr="00FA3856">
              <w:rPr>
                <w:b/>
                <w:bCs/>
                <w:szCs w:val="20"/>
              </w:rPr>
              <w:t>1.01.02.09.11</w:t>
            </w:r>
          </w:p>
        </w:tc>
        <w:tc>
          <w:tcPr>
            <w:tcW w:w="3560" w:type="dxa"/>
            <w:shd w:val="clear" w:color="auto" w:fill="auto"/>
            <w:vAlign w:val="center"/>
            <w:hideMark/>
          </w:tcPr>
          <w:p w:rsidR="002707DC" w:rsidRPr="00FA3856" w:rsidRDefault="002707DC" w:rsidP="00994A24">
            <w:pPr>
              <w:rPr>
                <w:b/>
                <w:bCs/>
                <w:szCs w:val="20"/>
              </w:rPr>
            </w:pPr>
            <w:r w:rsidRPr="00FA3856">
              <w:rPr>
                <w:b/>
                <w:bCs/>
                <w:szCs w:val="20"/>
              </w:rPr>
              <w:t>Depósitos em Contencioso - Circulante</w:t>
            </w:r>
          </w:p>
        </w:tc>
        <w:tc>
          <w:tcPr>
            <w:tcW w:w="1807" w:type="dxa"/>
            <w:shd w:val="clear" w:color="000000" w:fill="FFFFFF"/>
            <w:vAlign w:val="bottom"/>
            <w:hideMark/>
          </w:tcPr>
          <w:p w:rsidR="002707DC" w:rsidRPr="00FA3856" w:rsidRDefault="002707DC" w:rsidP="00994A24">
            <w:pPr>
              <w:jc w:val="right"/>
              <w:rPr>
                <w:b/>
                <w:bCs/>
                <w:szCs w:val="20"/>
              </w:rPr>
            </w:pPr>
            <w:r w:rsidRPr="00FA3856">
              <w:rPr>
                <w:b/>
                <w:bCs/>
                <w:szCs w:val="20"/>
              </w:rPr>
              <w:t>01012015</w:t>
            </w:r>
          </w:p>
        </w:tc>
        <w:tc>
          <w:tcPr>
            <w:tcW w:w="907" w:type="dxa"/>
            <w:shd w:val="clear" w:color="000000" w:fill="FFFFFF"/>
            <w:vAlign w:val="bottom"/>
            <w:hideMark/>
          </w:tcPr>
          <w:p w:rsidR="002707DC" w:rsidRPr="00FA3856" w:rsidRDefault="002707DC" w:rsidP="00994A24">
            <w:pPr>
              <w:rPr>
                <w:b/>
                <w:bCs/>
                <w:szCs w:val="20"/>
              </w:rPr>
            </w:pPr>
            <w:r w:rsidRPr="00FA3856">
              <w:rPr>
                <w:b/>
                <w:bCs/>
                <w:szCs w:val="20"/>
              </w:rPr>
              <w:t> </w:t>
            </w:r>
          </w:p>
        </w:tc>
        <w:tc>
          <w:tcPr>
            <w:tcW w:w="702" w:type="dxa"/>
            <w:shd w:val="clear" w:color="000000" w:fill="FFFFFF"/>
            <w:vAlign w:val="bottom"/>
            <w:hideMark/>
          </w:tcPr>
          <w:p w:rsidR="002707DC" w:rsidRPr="00FA3856" w:rsidRDefault="002707DC" w:rsidP="00994A24">
            <w:pPr>
              <w:jc w:val="center"/>
              <w:rPr>
                <w:b/>
                <w:bCs/>
                <w:szCs w:val="20"/>
              </w:rPr>
            </w:pPr>
            <w:r w:rsidRPr="00FA3856">
              <w:rPr>
                <w:b/>
                <w:bCs/>
                <w:szCs w:val="20"/>
              </w:rPr>
              <w:t>A</w:t>
            </w:r>
          </w:p>
        </w:tc>
        <w:tc>
          <w:tcPr>
            <w:tcW w:w="1224" w:type="dxa"/>
            <w:shd w:val="clear" w:color="000000" w:fill="FFFFFF"/>
            <w:vAlign w:val="bottom"/>
            <w:hideMark/>
          </w:tcPr>
          <w:p w:rsidR="002707DC" w:rsidRPr="00FA3856" w:rsidRDefault="002707DC" w:rsidP="00994A24">
            <w:pPr>
              <w:rPr>
                <w:b/>
                <w:bCs/>
                <w:szCs w:val="20"/>
              </w:rPr>
            </w:pPr>
            <w:r w:rsidRPr="00FA3856">
              <w:rPr>
                <w:b/>
                <w:bCs/>
                <w:szCs w:val="20"/>
              </w:rPr>
              <w:t>1.01.02.09</w:t>
            </w:r>
          </w:p>
        </w:tc>
        <w:tc>
          <w:tcPr>
            <w:tcW w:w="774" w:type="dxa"/>
            <w:shd w:val="clear" w:color="000000" w:fill="FFFFFF"/>
            <w:vAlign w:val="bottom"/>
            <w:hideMark/>
          </w:tcPr>
          <w:p w:rsidR="002707DC" w:rsidRPr="00FA3856" w:rsidRDefault="002707DC" w:rsidP="00994A24">
            <w:pPr>
              <w:jc w:val="center"/>
              <w:rPr>
                <w:b/>
                <w:bCs/>
                <w:szCs w:val="20"/>
              </w:rPr>
            </w:pPr>
            <w:r w:rsidRPr="00FA3856">
              <w:rPr>
                <w:b/>
                <w:bCs/>
                <w:szCs w:val="20"/>
              </w:rPr>
              <w:t>5</w:t>
            </w:r>
          </w:p>
        </w:tc>
        <w:tc>
          <w:tcPr>
            <w:tcW w:w="1263" w:type="dxa"/>
            <w:shd w:val="clear" w:color="000000" w:fill="FFFFFF"/>
            <w:vAlign w:val="bottom"/>
            <w:hideMark/>
          </w:tcPr>
          <w:p w:rsidR="002707DC" w:rsidRPr="00FA3856" w:rsidRDefault="002707DC" w:rsidP="00994A24">
            <w:pPr>
              <w:jc w:val="center"/>
              <w:rPr>
                <w:b/>
                <w:bCs/>
                <w:szCs w:val="20"/>
              </w:rPr>
            </w:pPr>
            <w:r w:rsidRPr="00FA3856">
              <w:rPr>
                <w:b/>
                <w:bCs/>
                <w:szCs w:val="20"/>
              </w:rPr>
              <w:t>01</w:t>
            </w:r>
          </w:p>
        </w:tc>
        <w:tc>
          <w:tcPr>
            <w:tcW w:w="4857" w:type="dxa"/>
            <w:shd w:val="clear" w:color="000000" w:fill="FFFFFF"/>
            <w:vAlign w:val="center"/>
          </w:tcPr>
          <w:p w:rsidR="002707DC" w:rsidRPr="00FA3856" w:rsidRDefault="002707DC" w:rsidP="00994A24">
            <w:pPr>
              <w:jc w:val="both"/>
              <w:rPr>
                <w:szCs w:val="20"/>
              </w:rPr>
            </w:pPr>
            <w:r w:rsidRPr="00FA3856">
              <w:rPr>
                <w:szCs w:val="20"/>
              </w:rPr>
              <w:t>Contas que registram créditos em virtude de depósitos em contencioso de curto prazo.</w:t>
            </w:r>
          </w:p>
        </w:tc>
      </w:tr>
      <w:tr w:rsidR="007453CA" w:rsidRPr="00FA3856" w:rsidTr="00ED6E7C">
        <w:trPr>
          <w:trHeight w:val="255"/>
          <w:jc w:val="center"/>
        </w:trPr>
        <w:tc>
          <w:tcPr>
            <w:tcW w:w="1241" w:type="dxa"/>
            <w:shd w:val="clear" w:color="auto" w:fill="auto"/>
            <w:vAlign w:val="center"/>
            <w:hideMark/>
          </w:tcPr>
          <w:p w:rsidR="007453CA" w:rsidRPr="00FA3856" w:rsidRDefault="002707DC" w:rsidP="00DB33FE">
            <w:pPr>
              <w:rPr>
                <w:b/>
                <w:bCs/>
                <w:szCs w:val="20"/>
              </w:rPr>
            </w:pPr>
            <w:r w:rsidRPr="00FA3856">
              <w:rPr>
                <w:b/>
                <w:bCs/>
                <w:szCs w:val="20"/>
              </w:rPr>
              <w:t>1.01.02.09.12</w:t>
            </w:r>
          </w:p>
        </w:tc>
        <w:tc>
          <w:tcPr>
            <w:tcW w:w="3560" w:type="dxa"/>
            <w:shd w:val="clear" w:color="auto" w:fill="auto"/>
            <w:vAlign w:val="center"/>
            <w:hideMark/>
          </w:tcPr>
          <w:p w:rsidR="007453CA" w:rsidRPr="00FA3856" w:rsidRDefault="002707DC" w:rsidP="00DB33FE">
            <w:pPr>
              <w:rPr>
                <w:b/>
                <w:bCs/>
                <w:szCs w:val="20"/>
              </w:rPr>
            </w:pPr>
            <w:r w:rsidRPr="00FA3856">
              <w:rPr>
                <w:b/>
                <w:bCs/>
                <w:szCs w:val="20"/>
              </w:rPr>
              <w:t>Outros Créditos em Contencioso</w:t>
            </w:r>
            <w:r w:rsidR="007453CA" w:rsidRPr="00FA3856">
              <w:rPr>
                <w:b/>
                <w:bCs/>
                <w:szCs w:val="20"/>
              </w:rPr>
              <w:t xml:space="preserve"> - Circulante</w:t>
            </w:r>
          </w:p>
        </w:tc>
        <w:tc>
          <w:tcPr>
            <w:tcW w:w="1807" w:type="dxa"/>
            <w:shd w:val="clear" w:color="000000" w:fill="FFFFFF"/>
            <w:vAlign w:val="bottom"/>
            <w:hideMark/>
          </w:tcPr>
          <w:p w:rsidR="007453CA" w:rsidRPr="00FA3856" w:rsidRDefault="002707DC" w:rsidP="00DB33FE">
            <w:pPr>
              <w:jc w:val="right"/>
              <w:rPr>
                <w:b/>
                <w:bCs/>
                <w:szCs w:val="20"/>
              </w:rPr>
            </w:pPr>
            <w:r w:rsidRPr="00FA3856">
              <w:rPr>
                <w:b/>
                <w:bCs/>
                <w:szCs w:val="20"/>
              </w:rPr>
              <w:t>01012015</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2707DC">
            <w:pPr>
              <w:jc w:val="both"/>
              <w:rPr>
                <w:szCs w:val="20"/>
              </w:rPr>
            </w:pPr>
            <w:r w:rsidRPr="00FA3856">
              <w:rPr>
                <w:szCs w:val="20"/>
              </w:rPr>
              <w:t xml:space="preserve">Contas que registram </w:t>
            </w:r>
            <w:r w:rsidR="002707DC" w:rsidRPr="00FA3856">
              <w:rPr>
                <w:szCs w:val="20"/>
              </w:rPr>
              <w:t>outros créditos em contencioso de curt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2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Creditórios Cedidos</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2.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recebíveis que foram negociados em processos de securitização, ou assemelhantados,</w:t>
            </w:r>
            <w:r w:rsidRPr="00FA3856">
              <w:rPr>
                <w:bCs/>
                <w:szCs w:val="20"/>
              </w:rPr>
              <w:t xml:space="preserve"> </w:t>
            </w:r>
            <w:r w:rsidRPr="00FA3856">
              <w:rPr>
                <w:bCs/>
                <w:szCs w:val="20"/>
              </w:rPr>
              <w:lastRenderedPageBreak/>
              <w:t>enquanto não baixados. Já a Securitizadora deve registrar os recebíveis em  Direitos Creditórios a Receber(1.01.02.09.25)</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2.09.2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ságio na Cessão de Títulos</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2.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 deságio em recebíveis que foram negociados em processos de securitização, ou assemelhantados,</w:t>
            </w:r>
            <w:r w:rsidRPr="00FA3856">
              <w:rPr>
                <w:bCs/>
                <w:szCs w:val="20"/>
              </w:rPr>
              <w:t xml:space="preserve"> enquanto não baixados</w:t>
            </w:r>
          </w:p>
        </w:tc>
      </w:tr>
      <w:tr w:rsidR="007453CA" w:rsidRPr="00FA3856" w:rsidTr="00ED6E7C">
        <w:trPr>
          <w:trHeight w:val="255"/>
          <w:jc w:val="center"/>
        </w:trPr>
        <w:tc>
          <w:tcPr>
            <w:tcW w:w="1241" w:type="dxa"/>
            <w:shd w:val="clear" w:color="auto" w:fill="auto"/>
            <w:vAlign w:val="center"/>
            <w:hideMark/>
          </w:tcPr>
          <w:p w:rsidR="007453CA" w:rsidRPr="00FA3856" w:rsidRDefault="003321CC" w:rsidP="00DB33FE">
            <w:pPr>
              <w:rPr>
                <w:b/>
                <w:bCs/>
                <w:szCs w:val="20"/>
              </w:rPr>
            </w:pPr>
            <w:r w:rsidRPr="00FA3856">
              <w:rPr>
                <w:b/>
                <w:bCs/>
                <w:szCs w:val="20"/>
              </w:rPr>
              <w:t>1.01.02.09.2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Creditórios a Receber</w:t>
            </w:r>
          </w:p>
        </w:tc>
        <w:tc>
          <w:tcPr>
            <w:tcW w:w="1807" w:type="dxa"/>
            <w:shd w:val="clear" w:color="auto" w:fill="auto"/>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auto" w:fill="auto"/>
            <w:vAlign w:val="bottom"/>
            <w:hideMark/>
          </w:tcPr>
          <w:p w:rsidR="007453CA" w:rsidRPr="00FA3856" w:rsidRDefault="007453CA" w:rsidP="00DB33FE">
            <w:pPr>
              <w:rPr>
                <w:b/>
                <w:bCs/>
                <w:szCs w:val="20"/>
              </w:rPr>
            </w:pPr>
            <w:r w:rsidRPr="00FA3856">
              <w:rPr>
                <w:b/>
                <w:bCs/>
                <w:szCs w:val="20"/>
              </w:rPr>
              <w:t> </w:t>
            </w:r>
          </w:p>
        </w:tc>
        <w:tc>
          <w:tcPr>
            <w:tcW w:w="702" w:type="dxa"/>
            <w:shd w:val="clear" w:color="auto" w:fill="auto"/>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auto" w:fill="auto"/>
            <w:vAlign w:val="bottom"/>
            <w:hideMark/>
          </w:tcPr>
          <w:p w:rsidR="007453CA" w:rsidRPr="00FA3856" w:rsidRDefault="007453CA" w:rsidP="00DB33FE">
            <w:pPr>
              <w:rPr>
                <w:b/>
                <w:bCs/>
                <w:szCs w:val="20"/>
              </w:rPr>
            </w:pPr>
            <w:r w:rsidRPr="00FA3856">
              <w:rPr>
                <w:b/>
                <w:bCs/>
                <w:szCs w:val="20"/>
              </w:rPr>
              <w:t>1.01.02.09</w:t>
            </w:r>
          </w:p>
        </w:tc>
        <w:tc>
          <w:tcPr>
            <w:tcW w:w="774" w:type="dxa"/>
            <w:shd w:val="clear" w:color="auto" w:fill="auto"/>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auto" w:fill="auto"/>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s direitos creditórios adquiridos por empresa que exerça atividade de securitização, ou assemelhantad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5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Juros a Apropriar Decorrentes de Ajuste a Valor Presente (AVP) – Outros Crédi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outros créditos.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2.09.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Outros Crédi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2.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incorridas com base em evidências objetivas passadas, mas posteriores ao reconhecimento inicial, impactantes no fluxo de caixa futuros estimados desses ativos financeiros. Os títulos para negociação não estão sujeitos a teste de “impairment”. Esta conta também registra as eventuais reversões, não se admitindo para títulos patrimoniais. Referidos valores deverão ser adicionados ao Lucro Real, mantidos na Parte B do Lalur até ocorrência da alienação ou baixa do ativo, quando poderão ser excluídos do Lucro Real(art. 32,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2.09.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Outros Créditos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2.0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os outros créditos, inclusive decorrentes apenas de sua mensuração inicial.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w:t>
            </w:r>
            <w:r w:rsidRPr="00FA3856">
              <w:rPr>
                <w:szCs w:val="20"/>
              </w:rPr>
              <w:lastRenderedPageBreak/>
              <w:t>demonstre-os em razão auxiliar vinculado à ECD(art. 33, §3º,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lastRenderedPageBreak/>
              <w:t>1.01.03</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ESTOQU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3.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DE MERCADORI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ercadorias para Re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stoques de mercadorias para revend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Estoque Mercadori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stoque Mercadoria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estoques objeto de hedge de valor justo ou hedge de fluxo de caixa, quando optado pelo método do “basis adjustments”.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1.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Mercadoria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revenda da mercadoria,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w:t>
            </w:r>
            <w:r w:rsidRPr="00FA3856">
              <w:rPr>
                <w:szCs w:val="20"/>
              </w:rPr>
              <w:lastRenderedPageBreak/>
              <w:t>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3.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Subconta – Adoção Inicial -  Estoques de Mercadorias </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3.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DE PRODU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sumos (materiais dire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matérias primas e materiais diret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Mater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 de outros materiai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em Elabo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produtos em elaboração.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2.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Acab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produtos acabados.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2.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Estoque Produ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2.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stoque de Produt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os estoques objeto de hedge de valor justo ou hedge de fluxo de caixa, quando optado pelo método do “basis adjustments”. Referidos valores  deverão ser computados na apuração  Lucro Real à medida que ativo </w:t>
            </w:r>
            <w:r w:rsidRPr="00FA3856">
              <w:rPr>
                <w:szCs w:val="20"/>
              </w:rPr>
              <w:lastRenderedPageBreak/>
              <w:t>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3.02.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de Produt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que produto for utilizado na produção de bens ou serviços,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2.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stoques  de Produt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w:t>
            </w:r>
            <w:r w:rsidRPr="00FA3856">
              <w:rPr>
                <w:szCs w:val="20"/>
              </w:rPr>
              <w:lastRenderedPageBreak/>
              <w:t>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03.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errenos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terrenos para revend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Adquiridos para Revenda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imóveis adquiridos para revenda.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bras em Andamento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obras em andamento de imóveis para revenda.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à Venda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utilizadas pela pessoa jurídica que exerce atividade imobiliária para indicar o estoque de imóveis destinados à venda existente na data da apuração dos resultados.</w:t>
            </w:r>
            <w:r w:rsidRPr="00FA3856">
              <w:rPr>
                <w:szCs w:val="20"/>
              </w:rPr>
              <w:br/>
              <w:t>Atenção: As construções em andamento de imóveis destinados à venda devem ser incluídas na conta Construções em Andamento de Imóveis Destinados à Vend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struções em Andamento de Imóveis Destinados à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Contas que registram as construções em andamento de imóveis destinados à vend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teriais de Construção -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materiais de construção relacionados aos imóveis à venda.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3.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Estoque Atividade Imobili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3.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Atividade Imobiliári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revenda ou utilização do estoque na produção, quando valor do AVP poderá ser excluído do Lucro Real do período (art.5º, Lei nº 12.973/2014). Detalhes sobre a contabilização estão descritos no Anexo I, exemplo 4,  Instrução Normativa SRF nº 1.515/2014). Apenas no caso da conta contábil que registra o ativo </w:t>
            </w:r>
            <w:r w:rsidRPr="00FA3856">
              <w:rPr>
                <w:szCs w:val="20"/>
              </w:rPr>
              <w:lastRenderedPageBreak/>
              <w:t>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3.03.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stoques – Atividade Imobiliári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3.04</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4.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sumos (materiais diretos) - Estoque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matérias primas e materiais diret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4.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Materiais - Estoque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s de outros materiai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4.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em Elaboração - Estoque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estoques de produtos em elabo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4.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Acabados - Estoque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s de produtos acabados.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4.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w:t>
            </w:r>
            <w:r w:rsidRPr="00FA3856">
              <w:rPr>
                <w:b/>
                <w:bCs/>
                <w:i/>
                <w:szCs w:val="20"/>
              </w:rPr>
              <w:t>Impairment</w:t>
            </w:r>
            <w:r w:rsidRPr="00FA3856">
              <w:rPr>
                <w:b/>
                <w:bCs/>
                <w:szCs w:val="20"/>
              </w:rPr>
              <w:t>) - Estoque Longa Matu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3.04.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stoque Longa Matura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estoques objeto de hedge de valor justo ou hedge de fluxo de caixa, quando optado pelo método do “basis adjustments”.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4.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Longa Matura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que o produto for utilizado na produção de bens ou serviços,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4.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stoques – Longa Matura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w:t>
            </w:r>
            <w:r w:rsidRPr="00FA3856">
              <w:rPr>
                <w:szCs w:val="20"/>
              </w:rPr>
              <w:lastRenderedPageBreak/>
              <w:t>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03.05</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 ATIVIDADE RUR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5.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Agropecuários de Origem Anim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s de produtos agropecuários de origem animal. Nos termos do CPC 29, seriam os produtos gerados a partir dos ativos biológic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5.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dutos Agropecuários de Origem Veget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estoques de produtos agropecuários de origem vegetal. Nos termos do CPC 29, seriam os produtos gerados a partir dos ativos biológic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5.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sumos Agropecuári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matérias primas e materiais diret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5.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Materiais - Atividade Rur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outros materiais .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5.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w:t>
            </w:r>
            <w:r w:rsidRPr="00FA3856">
              <w:rPr>
                <w:b/>
                <w:bCs/>
                <w:i/>
                <w:szCs w:val="20"/>
              </w:rPr>
              <w:t>Impairment</w:t>
            </w:r>
            <w:r w:rsidRPr="00FA3856">
              <w:rPr>
                <w:b/>
                <w:bCs/>
                <w:szCs w:val="20"/>
              </w:rPr>
              <w:t>) - Estoque Atividade Rur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5.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stoque Atividade Rura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estoques objeto de hedge de valor justo ou hedge de fluxo de caixa, quando optado pelo método do “basis adjustments”.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3.05.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Atividade Rura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revenda ou utilização do estoque na produçã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5.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stoques – Atividade Rura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3.06</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SERVIÇ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6.0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Materiais Aplicados na Produção de Serviç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6</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materiais aplicados na produção de serviç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1.03.06.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erviços em Anda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serviços em andamento.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6.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erviços Acab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estoques de serviços acabados.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6.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w:t>
            </w:r>
            <w:r w:rsidRPr="00FA3856">
              <w:rPr>
                <w:b/>
                <w:bCs/>
                <w:i/>
                <w:szCs w:val="20"/>
              </w:rPr>
              <w:t>Impairment</w:t>
            </w:r>
            <w:r w:rsidRPr="00FA3856">
              <w:rPr>
                <w:b/>
                <w:bCs/>
                <w:szCs w:val="20"/>
              </w:rPr>
              <w:t>) - Estoque Serviç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6.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stoque Serviç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6</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estoques objeto de hedge de valor justo ou hedge de fluxo de caixa, quando optado pelo método do “basis adjustments”.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6.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Serviç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6</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utilização da  mercadoria na produção de serviços,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B42848"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B42848" w:rsidRPr="00FA3856" w:rsidRDefault="00B42848" w:rsidP="00994A24">
            <w:pPr>
              <w:rPr>
                <w:b/>
                <w:bCs/>
                <w:szCs w:val="20"/>
              </w:rPr>
            </w:pPr>
            <w:r w:rsidRPr="00FA3856">
              <w:rPr>
                <w:b/>
                <w:bCs/>
                <w:szCs w:val="20"/>
              </w:rPr>
              <w:lastRenderedPageBreak/>
              <w:t>1.01.03.06.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B42848" w:rsidRPr="00FA3856" w:rsidRDefault="00B42848" w:rsidP="00B42848">
            <w:pPr>
              <w:rPr>
                <w:b/>
                <w:bCs/>
                <w:szCs w:val="20"/>
              </w:rPr>
            </w:pPr>
            <w:r w:rsidRPr="00FA3856">
              <w:rPr>
                <w:b/>
                <w:bCs/>
                <w:szCs w:val="20"/>
              </w:rPr>
              <w:t>Subconta – Adoção Inicial -  Estoque Serviç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rPr>
                <w:b/>
                <w:bCs/>
                <w:szCs w:val="20"/>
              </w:rPr>
            </w:pPr>
            <w:r w:rsidRPr="00FA3856">
              <w:rPr>
                <w:b/>
                <w:bCs/>
                <w:szCs w:val="20"/>
              </w:rPr>
              <w:t>1.01.03.06</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B42848" w:rsidRPr="00FA3856" w:rsidRDefault="00B42848"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B42848" w:rsidRPr="00FA3856" w:rsidRDefault="00B42848" w:rsidP="00994A24">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3.07</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STOQUES (OUTR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7.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terial em Almoxarif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estoques de  material de almoxarifado, tais como de uso e consum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7.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terial Destinado à Destrui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 de  material destinado à destruição.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7.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cat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stoques de sucata.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7.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Estoqu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estoques que não possuem classificação específica neste plano de conta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3.07.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w:t>
            </w:r>
            <w:r w:rsidRPr="00FA3856">
              <w:rPr>
                <w:b/>
                <w:bCs/>
                <w:i/>
                <w:szCs w:val="20"/>
              </w:rPr>
              <w:t>Impairment</w:t>
            </w:r>
            <w:r w:rsidRPr="00FA3856">
              <w:rPr>
                <w:b/>
                <w:bCs/>
                <w:szCs w:val="20"/>
              </w:rPr>
              <w:t>) - Estoques Outr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3.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em estoques avaliados acima do valor de mercado, ou seja, o excedente ao valor realizável líquido. Devem receber esta classificação contas com tratamento de provisões em perdas no estoqu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03.07.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Estoque Outr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3.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revenda ou utilização do estoque na </w:t>
            </w:r>
            <w:r w:rsidRPr="00FA3856">
              <w:rPr>
                <w:szCs w:val="20"/>
              </w:rPr>
              <w:lastRenderedPageBreak/>
              <w:t>produçã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6D0968"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6D0968" w:rsidRPr="00FA3856" w:rsidRDefault="006D0968" w:rsidP="00994A24">
            <w:pPr>
              <w:rPr>
                <w:b/>
                <w:bCs/>
                <w:szCs w:val="20"/>
              </w:rPr>
            </w:pPr>
            <w:r w:rsidRPr="00FA3856">
              <w:rPr>
                <w:b/>
                <w:bCs/>
                <w:szCs w:val="20"/>
              </w:rPr>
              <w:lastRenderedPageBreak/>
              <w:t>1.01.03.07.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6D0968" w:rsidRPr="00FA3856" w:rsidRDefault="006D0968" w:rsidP="006D0968">
            <w:pPr>
              <w:rPr>
                <w:b/>
                <w:bCs/>
                <w:szCs w:val="20"/>
              </w:rPr>
            </w:pPr>
            <w:r w:rsidRPr="00FA3856">
              <w:rPr>
                <w:b/>
                <w:bCs/>
                <w:szCs w:val="20"/>
              </w:rPr>
              <w:t>Subconta – Adoção Inicial -  Estoque Outr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rPr>
                <w:b/>
                <w:bCs/>
                <w:szCs w:val="20"/>
              </w:rPr>
            </w:pPr>
            <w:r w:rsidRPr="00FA3856">
              <w:rPr>
                <w:b/>
                <w:bCs/>
                <w:szCs w:val="20"/>
              </w:rPr>
              <w:t>1.01.03.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6D0968" w:rsidRPr="00FA3856" w:rsidRDefault="006D0968"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6D0968" w:rsidRPr="00FA3856" w:rsidRDefault="006D0968" w:rsidP="00994A24">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1.05</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DESPESAS DO EXERCÍCIO SEGUI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05.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DESPESAS DO EXERCÍCIO SEGUI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5.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lugueis Pagos Antecipadame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pagamentos antecipados de aluguéis, cujos benefícios à pessoa jurídica ocorrerão durante o exercício seguinte. São valores relativos a despesas que efetivamente pertencem ao exercício segui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5.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êmios de Seguros a Apropri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pagamentos antecipados de prêmios de seguros, cujos benefícios à pessoa jurídica </w:t>
            </w:r>
            <w:r w:rsidRPr="00FA3856">
              <w:rPr>
                <w:szCs w:val="20"/>
              </w:rPr>
              <w:lastRenderedPageBreak/>
              <w:t>ocorrerão durante o exercício seguinte. São valores relativos a despesas que efetivamente pertencem ao exercício seguinte.</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05.01.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Encargos Financeiros a Apropri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pagamentos antecipados de despesas financeiras, cujos benefícios à pessoa jurídica ocorrerão durante o exercício seguinte. São valores relativos a despesas que efetivamente pertencem ao exercício segui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05.01.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Custos e Despesas Pagos Antecipadame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emais pagamentos antecipados, que não possuem classificação específica neste plano de contas, cujos benefícios ou prestação de serviços à pessoa jurídica ocorrerão durante o exercício seguinte. São valores relativos a despesas que efetivamente pertencem ao exercício seguinte.</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1.10</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ATIVO BIOLÓGIC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10.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BIOLÓGICO AVALIADO PELO VALOR JUST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10.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Animal – Pelo Valor J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animal, quando avaliados a valor justo. Nos termos do item 44 do CPC 29, seriam aqueles passíveis de serem colhidos como produto agrícola ou vendidos como ativos biológicos, como rebanhos de animais mantidos para a produção de carne, rebanhos mantidos para a venda, produção de peixe etc.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10.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Vegetal – Pelo Valor J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vegetal, quando avaliados a valor justo. Nos termos do item 44 do CPC 29, seriam aqueles passíveis de serem colhidos como produto agrícola ou vendidos como ativos biológicos, como plantações de milho, cana-de-açúcar, soja, árvores para produção de madeira etc. Os produtos agrícolas devem receber classificação de estoque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10.01.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AVJ) – Ativos Biológicos Consumíveis Pelo Valor Just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ativos biológicos consumíveis. Referidos valores  deverão ser registrados líquidos da </w:t>
            </w:r>
            <w:r w:rsidRPr="00FA3856">
              <w:rPr>
                <w:szCs w:val="20"/>
              </w:rPr>
              <w:lastRenderedPageBreak/>
              <w:t>despesa de venda e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10.01.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Ativos Biológicos Pelo Valor Justo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rPr>
                <w:b/>
                <w:bCs/>
                <w:szCs w:val="20"/>
              </w:rPr>
            </w:pPr>
            <w:r w:rsidRPr="00FA3856">
              <w:rPr>
                <w:b/>
                <w:bCs/>
                <w:szCs w:val="20"/>
              </w:rPr>
              <w:t>1.01.10.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os ativos. Referidos valores serão apropriados ao resultado pelo regime de competência e adicionados ao Lucro Real. Concomitante controle ocorrerá nesta subconta até a revenda  ou baixa do ativ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10.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tivo Biologic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0.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w:t>
            </w:r>
            <w:r w:rsidRPr="00FA3856">
              <w:rPr>
                <w:szCs w:val="20"/>
              </w:rPr>
              <w:lastRenderedPageBreak/>
              <w:t>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1.10.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BIOLÓGICO AVALIADO PELO CUST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ED6E7C"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ED6E7C" w:rsidP="00DB33FE">
            <w:pPr>
              <w:rPr>
                <w:b/>
                <w:bCs/>
                <w:szCs w:val="20"/>
              </w:rPr>
            </w:pPr>
            <w:r w:rsidRPr="00FA3856">
              <w:rPr>
                <w:b/>
                <w:bCs/>
                <w:szCs w:val="20"/>
              </w:rPr>
              <w:t>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10.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Animal - Pelo C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ED6E7C"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animal, nos 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seriam aqueles passíveis de serem colhidos como produto agrícola ou vendidos como ativos biológicos, como rebanhos de animais mantidos para a produção de carne, rebanhos mantidos para a venda, produção de peixe etc.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1.10.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Vegetal - Pelo C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0.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animal, nos 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seriam aqueles passíveis de serem colhidos como produto agrícola ou vendidos como ativos biológicos, como plantações de milho, cana-de-açúcar, soja, árvores para produção de madeira etc. Os produtos agrícolas devem receber classificação de estoque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10.02.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Perdas  por Redução ao Valor Recuperável (Impairment) -  Ativos Biológicos Consumível - Pelo Cus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0.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perdas estimadas com base em evidências objetivas impactantes no fluxo de caixa futuros estimados destes ativos biológicos. Esta conta também </w:t>
            </w:r>
            <w:r w:rsidRPr="00FA3856">
              <w:rPr>
                <w:szCs w:val="20"/>
              </w:rPr>
              <w:lastRenderedPageBreak/>
              <w:t>registra as eventuais reversões. Referidos valores deverão ser adicionados ao Lucro Real, mantidos na Parte B do Lalur até ocorrência da alienação ou baixa do ativo, quando poderão ser excluídos do Lucro Real(art. 32,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10.02.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 - ) Subconta – Ajuste a Valor Presente (AVP) -  Ativos Biológicos Consumíveis - Pelo Custo </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0.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os ativos. Referidos valores serão apropriados ao resultado pelo regime de competência e adicionados ao Lucro Real. Concomitante controle ocorrerá nesta subconta até a revenda  ou baixa do ativ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1.11</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ATIVO NÃO CIRCULANTE MANTIDO PARA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1.11.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NÃO CIRCULANTE MANTIDO PARA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1.11.01.01</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Ativo Não Circulante Mantido Para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em valores de ativos não circulantes mantidos para venda ou destinados a ser distribuídos aos sócios. Nos termos do CPC 31, regra geral, devem ser mensurados pelo menor entre o valor contábil até então registrado e o valor justo menos as despesas de venda/distribuição. Os subsequentes reconhecimentos de depreciações ou amortizações devem cessar enquanto mantidos nesta classificação. Caso ativo ou grupo de ativos for adquirido como parte de combinação de negócios e já receber esta classificação, deve ser mensurado pelo valor justo menos as despesas de venda. Não ocorrendo a venda e não mais presentes os critérios para integrar este grupo, os ativos devem deixá-lo mensurados ao valor mais baixo entre seu valor contábil antes desta classificação, ajustados </w:t>
            </w:r>
            <w:r w:rsidRPr="00FA3856">
              <w:rPr>
                <w:szCs w:val="20"/>
              </w:rPr>
              <w:lastRenderedPageBreak/>
              <w:t xml:space="preserve">por qualquer depreciação ou amortização que deixou de ocorrer durante o prazo desta classificação, e seu montante recuperável nesta data. </w:t>
            </w:r>
          </w:p>
        </w:tc>
      </w:tr>
      <w:tr w:rsidR="007453CA" w:rsidRPr="00FA3856" w:rsidTr="00ED6E7C">
        <w:trPr>
          <w:trHeight w:val="510"/>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lastRenderedPageBreak/>
              <w:t>1.01.11.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Ativo Não Circulante Mantido para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1.1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ativo ou grupo de ativos.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11.0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Ativo Não Circulante Mantido para Vend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negativos efetuados sobre os ativos não circulantes mantidos para venda, inclusive decorrentes apenas de sua mensuração inicial. Nos acasos em que se apliquem dedução das despesas de vendas ao valor justo, este registro deve ocorrer pelo montante líquido. Referidos valores  deverão ser computados na apuração  Lucro Real quando da alienação ou baixa do ativo(arts. 41/47,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1.11.01.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Ativo Não Circulante Mantido para Vend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e estoques. Referidos valores serão apropriados ao resultado pelo regime de competência e adicionados ao Lucro Real. Concomitante controle ocorrerá nesta subconta até a revenda da mercadoria,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w:t>
            </w:r>
            <w:r w:rsidRPr="00FA3856">
              <w:rPr>
                <w:szCs w:val="20"/>
              </w:rPr>
              <w:lastRenderedPageBreak/>
              <w:t>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1.11.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tivo Não circulante Mantido para Vend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1.1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1.02</w:t>
            </w:r>
          </w:p>
        </w:tc>
        <w:tc>
          <w:tcPr>
            <w:tcW w:w="3560"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ATIVO NÃO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2</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2.01</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REALIZÁVEL A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CRÉDITOS E VALOR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01</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Client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valores a receber de clientes. Recebe esta classificação no longo prazo, independente se decorrentes de operações  com ou não partes relacionadas,  no país ou exterior.</w:t>
            </w:r>
          </w:p>
        </w:tc>
      </w:tr>
      <w:tr w:rsidR="007453CA" w:rsidRPr="00FA3856" w:rsidTr="00ED6E7C">
        <w:trPr>
          <w:trHeight w:val="510"/>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02</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Mútuos com Partes Não Relacionadas  - Ativo-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empréstimos efetuados a partes não relacionadas com a declarante, conforme conceito definido no CPC 05(R1), itens 09 a 12, seja sediada no país ou exterior.  Juros e encargos decorrentes também devem ser registrados nesta conta.</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03</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Mútuos com Partes Relacionadas - Ativ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empréstimos efetuados a partes relacionadas com a declarante, conforme conceito definido no CPC 05(R1), itens 09 a 12, seja sediada no país ou </w:t>
            </w:r>
            <w:r w:rsidRPr="00FA3856">
              <w:rPr>
                <w:szCs w:val="20"/>
              </w:rPr>
              <w:lastRenderedPageBreak/>
              <w:t>exterior.  Juros e encargos decorrentes também devem ser registrados nesta conta.</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lastRenderedPageBreak/>
              <w:t>1.02.01.01.04</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Adiantamento para Futuro Aumento de Capital - Ativ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valores de adiantamento para futuro aumento de capital.</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07</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Títulos Patrimoniais Avaliados pelo Cus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títulos patrimoniais, participações societárias, avaliados pelo custo de aquisição, quando o valor justo não puder ser aplicado por ausência de informações confiáveis.</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09</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Contraprestação Contingente Ativa - Combinação de Negóci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aprestação contingente ativa, em uma combinação de negócios. Em termos gerais, constitui cláusula contratual que confere ao adquirente o direito de reaver parte da contraprestação já transferida, se certas condições específicas venham a ocorrer. Para fins de gerar efeito sobre tratamento fiscal das parcelas integrantes do custo de aquisição de participação societária, deve-se observar os arts. 110/111, Instrução Normativa SRF nº 1.515/2014 .</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10</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Outros Valores Mobiliários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réditos a receber no exterior, que não possuem classificação adequada no grupo 1.02.01.03. Na data de migração do valor para o Circulante deve-se observar se há conta específica para melhor classificação.</w:t>
            </w:r>
          </w:p>
        </w:tc>
      </w:tr>
      <w:tr w:rsidR="007453CA" w:rsidRPr="00FA3856" w:rsidTr="00ED6E7C">
        <w:trPr>
          <w:trHeight w:val="255"/>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19</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 Outras Contas Retificadoras – Créditos e Valor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parcelas a serem subtraídas do Ativo Não Circulante que não possam ser classificadas em outras contas desse plano de conta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1.2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ireitos Creditórios Cedidos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recebíveis que foram negociados em processos de securitização, ou assemelhando, enquanto não baixados. Já a securitizadora deve registrar os recebíveis em Direitos Creditórios a Receber(1.01.02.09.25)</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1.2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Deságio na Cessão de Títulos–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deságio em recebíveis que foram negociados em processos de securitização, ou assemelhando, enquanto não baixado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1.2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ireitos Creditórios a Receber–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direitos creditórios adquiridos por empresa que exerça atividade de securitização ou assemelhantada.</w:t>
            </w:r>
          </w:p>
        </w:tc>
      </w:tr>
      <w:tr w:rsidR="00E8016E" w:rsidRPr="00FA3856" w:rsidTr="00994A24">
        <w:trPr>
          <w:trHeight w:val="255"/>
          <w:jc w:val="center"/>
        </w:trPr>
        <w:tc>
          <w:tcPr>
            <w:tcW w:w="1241" w:type="dxa"/>
            <w:shd w:val="clear" w:color="auto" w:fill="auto"/>
            <w:vAlign w:val="center"/>
            <w:hideMark/>
          </w:tcPr>
          <w:p w:rsidR="00E8016E" w:rsidRPr="00FA3856" w:rsidRDefault="00BC604E" w:rsidP="00994A24">
            <w:pPr>
              <w:rPr>
                <w:b/>
                <w:bCs/>
                <w:szCs w:val="20"/>
              </w:rPr>
            </w:pPr>
            <w:r w:rsidRPr="00FA3856">
              <w:rPr>
                <w:b/>
                <w:bCs/>
                <w:szCs w:val="20"/>
              </w:rPr>
              <w:t>1.02.01.01.26</w:t>
            </w:r>
          </w:p>
        </w:tc>
        <w:tc>
          <w:tcPr>
            <w:tcW w:w="3560" w:type="dxa"/>
            <w:shd w:val="clear" w:color="auto" w:fill="auto"/>
            <w:vAlign w:val="center"/>
            <w:hideMark/>
          </w:tcPr>
          <w:p w:rsidR="00E8016E" w:rsidRPr="00FA3856" w:rsidRDefault="00E8016E" w:rsidP="00994A24">
            <w:pPr>
              <w:rPr>
                <w:b/>
                <w:bCs/>
                <w:szCs w:val="20"/>
              </w:rPr>
            </w:pPr>
            <w:r w:rsidRPr="00FA3856">
              <w:rPr>
                <w:b/>
                <w:bCs/>
                <w:szCs w:val="20"/>
              </w:rPr>
              <w:t>Duplicatas a Receber – Operações com Partes Não Relacionadas - no País</w:t>
            </w:r>
            <w:r w:rsidR="00BC604E" w:rsidRPr="00FA3856">
              <w:rPr>
                <w:b/>
                <w:bCs/>
                <w:szCs w:val="20"/>
              </w:rPr>
              <w:t xml:space="preserve"> – Longo Prazo</w:t>
            </w:r>
          </w:p>
        </w:tc>
        <w:tc>
          <w:tcPr>
            <w:tcW w:w="1807" w:type="dxa"/>
            <w:shd w:val="clear" w:color="000000" w:fill="FFFFFF"/>
            <w:vAlign w:val="bottom"/>
            <w:hideMark/>
          </w:tcPr>
          <w:p w:rsidR="00E8016E" w:rsidRPr="00FA3856" w:rsidRDefault="00BC604E" w:rsidP="00994A24">
            <w:pPr>
              <w:jc w:val="right"/>
              <w:rPr>
                <w:b/>
                <w:bCs/>
                <w:szCs w:val="20"/>
              </w:rPr>
            </w:pPr>
            <w:r w:rsidRPr="00FA3856">
              <w:rPr>
                <w:b/>
                <w:bCs/>
                <w:szCs w:val="20"/>
              </w:rPr>
              <w:t>01012015</w:t>
            </w:r>
          </w:p>
        </w:tc>
        <w:tc>
          <w:tcPr>
            <w:tcW w:w="907" w:type="dxa"/>
            <w:shd w:val="clear" w:color="000000" w:fill="FFFFFF"/>
            <w:vAlign w:val="bottom"/>
            <w:hideMark/>
          </w:tcPr>
          <w:p w:rsidR="00E8016E" w:rsidRPr="00FA3856" w:rsidRDefault="00E8016E" w:rsidP="00994A24">
            <w:pPr>
              <w:rPr>
                <w:b/>
                <w:bCs/>
                <w:szCs w:val="20"/>
              </w:rPr>
            </w:pPr>
            <w:r w:rsidRPr="00FA3856">
              <w:rPr>
                <w:b/>
                <w:bCs/>
                <w:szCs w:val="20"/>
              </w:rPr>
              <w:t> </w:t>
            </w:r>
          </w:p>
        </w:tc>
        <w:tc>
          <w:tcPr>
            <w:tcW w:w="702" w:type="dxa"/>
            <w:shd w:val="clear" w:color="000000" w:fill="FFFFFF"/>
            <w:vAlign w:val="bottom"/>
            <w:hideMark/>
          </w:tcPr>
          <w:p w:rsidR="00E8016E" w:rsidRPr="00FA3856" w:rsidRDefault="00E8016E" w:rsidP="00994A24">
            <w:pPr>
              <w:jc w:val="center"/>
              <w:rPr>
                <w:b/>
                <w:bCs/>
                <w:szCs w:val="20"/>
              </w:rPr>
            </w:pPr>
            <w:r w:rsidRPr="00FA3856">
              <w:rPr>
                <w:b/>
                <w:bCs/>
                <w:szCs w:val="20"/>
              </w:rPr>
              <w:t>A</w:t>
            </w:r>
          </w:p>
        </w:tc>
        <w:tc>
          <w:tcPr>
            <w:tcW w:w="1224" w:type="dxa"/>
            <w:shd w:val="clear" w:color="000000" w:fill="FFFFFF"/>
            <w:vAlign w:val="bottom"/>
            <w:hideMark/>
          </w:tcPr>
          <w:p w:rsidR="00E8016E" w:rsidRPr="00FA3856" w:rsidRDefault="00BC604E" w:rsidP="00994A24">
            <w:pPr>
              <w:rPr>
                <w:b/>
                <w:bCs/>
                <w:szCs w:val="20"/>
              </w:rPr>
            </w:pPr>
            <w:r w:rsidRPr="00FA3856">
              <w:rPr>
                <w:b/>
                <w:bCs/>
                <w:szCs w:val="20"/>
              </w:rPr>
              <w:t>1.02.01.01</w:t>
            </w:r>
          </w:p>
        </w:tc>
        <w:tc>
          <w:tcPr>
            <w:tcW w:w="774" w:type="dxa"/>
            <w:shd w:val="clear" w:color="000000" w:fill="FFFFFF"/>
            <w:vAlign w:val="bottom"/>
            <w:hideMark/>
          </w:tcPr>
          <w:p w:rsidR="00E8016E" w:rsidRPr="00FA3856" w:rsidRDefault="00E8016E" w:rsidP="00994A24">
            <w:pPr>
              <w:jc w:val="center"/>
              <w:rPr>
                <w:b/>
                <w:bCs/>
                <w:szCs w:val="20"/>
              </w:rPr>
            </w:pPr>
            <w:r w:rsidRPr="00FA3856">
              <w:rPr>
                <w:b/>
                <w:bCs/>
                <w:szCs w:val="20"/>
              </w:rPr>
              <w:t>5</w:t>
            </w:r>
          </w:p>
        </w:tc>
        <w:tc>
          <w:tcPr>
            <w:tcW w:w="1263" w:type="dxa"/>
            <w:shd w:val="clear" w:color="000000" w:fill="FFFFFF"/>
            <w:vAlign w:val="bottom"/>
            <w:hideMark/>
          </w:tcPr>
          <w:p w:rsidR="00E8016E" w:rsidRPr="00FA3856" w:rsidRDefault="00E8016E" w:rsidP="00994A24">
            <w:pPr>
              <w:jc w:val="center"/>
              <w:rPr>
                <w:b/>
                <w:bCs/>
                <w:szCs w:val="20"/>
              </w:rPr>
            </w:pPr>
            <w:r w:rsidRPr="00FA3856">
              <w:rPr>
                <w:b/>
                <w:bCs/>
                <w:szCs w:val="20"/>
              </w:rPr>
              <w:t>01</w:t>
            </w:r>
          </w:p>
        </w:tc>
        <w:tc>
          <w:tcPr>
            <w:tcW w:w="4857" w:type="dxa"/>
            <w:shd w:val="clear" w:color="000000" w:fill="FFFFFF"/>
            <w:vAlign w:val="center"/>
          </w:tcPr>
          <w:p w:rsidR="00E8016E" w:rsidRPr="00FA3856" w:rsidRDefault="00E8016E" w:rsidP="00BC604E">
            <w:pPr>
              <w:jc w:val="both"/>
              <w:rPr>
                <w:szCs w:val="20"/>
              </w:rPr>
            </w:pPr>
            <w:r w:rsidRPr="00FA3856">
              <w:rPr>
                <w:szCs w:val="20"/>
              </w:rPr>
              <w:t>Contas que registram os valores a receber de clientes no país</w:t>
            </w:r>
            <w:r w:rsidR="00BC604E" w:rsidRPr="00FA3856">
              <w:rPr>
                <w:szCs w:val="20"/>
              </w:rPr>
              <w:t xml:space="preserve"> de longo prazo</w:t>
            </w:r>
            <w:r w:rsidRPr="00FA3856">
              <w:rPr>
                <w:szCs w:val="20"/>
              </w:rPr>
              <w:t xml:space="preserve">, não relacionados com a declarante </w:t>
            </w:r>
            <w:r w:rsidRPr="00FA3856">
              <w:rPr>
                <w:szCs w:val="20"/>
              </w:rPr>
              <w:lastRenderedPageBreak/>
              <w:t xml:space="preserve">conforme conceito definido no CPC 05(R1), itens 09 a 12, mesmo que haja imediata intenção de venda os títulos. </w:t>
            </w:r>
          </w:p>
        </w:tc>
      </w:tr>
      <w:tr w:rsidR="00E8016E" w:rsidRPr="00FA3856" w:rsidTr="00994A24">
        <w:trPr>
          <w:trHeight w:val="255"/>
          <w:jc w:val="center"/>
        </w:trPr>
        <w:tc>
          <w:tcPr>
            <w:tcW w:w="1241" w:type="dxa"/>
            <w:shd w:val="clear" w:color="auto" w:fill="auto"/>
            <w:vAlign w:val="center"/>
            <w:hideMark/>
          </w:tcPr>
          <w:p w:rsidR="00E8016E" w:rsidRPr="00FA3856" w:rsidRDefault="00BC604E" w:rsidP="00994A24">
            <w:pPr>
              <w:rPr>
                <w:b/>
                <w:bCs/>
                <w:szCs w:val="20"/>
              </w:rPr>
            </w:pPr>
            <w:r w:rsidRPr="00FA3856">
              <w:rPr>
                <w:b/>
                <w:bCs/>
                <w:szCs w:val="20"/>
              </w:rPr>
              <w:lastRenderedPageBreak/>
              <w:t>1.02.01.01.27</w:t>
            </w:r>
          </w:p>
        </w:tc>
        <w:tc>
          <w:tcPr>
            <w:tcW w:w="3560" w:type="dxa"/>
            <w:shd w:val="clear" w:color="auto" w:fill="auto"/>
            <w:vAlign w:val="center"/>
            <w:hideMark/>
          </w:tcPr>
          <w:p w:rsidR="00E8016E" w:rsidRPr="00FA3856" w:rsidRDefault="00E8016E" w:rsidP="00994A24">
            <w:pPr>
              <w:rPr>
                <w:b/>
                <w:bCs/>
                <w:szCs w:val="20"/>
              </w:rPr>
            </w:pPr>
            <w:r w:rsidRPr="00FA3856">
              <w:rPr>
                <w:b/>
                <w:bCs/>
                <w:szCs w:val="20"/>
              </w:rPr>
              <w:t>Duplicatas a Receber - Operações com Partes Não Relacionadas - no Exterior</w:t>
            </w:r>
            <w:r w:rsidR="00BC604E" w:rsidRPr="00FA3856">
              <w:rPr>
                <w:b/>
                <w:bCs/>
                <w:szCs w:val="20"/>
              </w:rPr>
              <w:t xml:space="preserve"> – Longo Prazo</w:t>
            </w:r>
          </w:p>
        </w:tc>
        <w:tc>
          <w:tcPr>
            <w:tcW w:w="1807" w:type="dxa"/>
            <w:shd w:val="clear" w:color="000000" w:fill="FFFFFF"/>
            <w:vAlign w:val="bottom"/>
            <w:hideMark/>
          </w:tcPr>
          <w:p w:rsidR="00E8016E" w:rsidRPr="00FA3856" w:rsidRDefault="00BC604E" w:rsidP="00994A24">
            <w:pPr>
              <w:jc w:val="right"/>
              <w:rPr>
                <w:b/>
                <w:bCs/>
                <w:szCs w:val="20"/>
              </w:rPr>
            </w:pPr>
            <w:r w:rsidRPr="00FA3856">
              <w:rPr>
                <w:b/>
                <w:bCs/>
                <w:szCs w:val="20"/>
              </w:rPr>
              <w:t>01012015</w:t>
            </w:r>
          </w:p>
        </w:tc>
        <w:tc>
          <w:tcPr>
            <w:tcW w:w="907" w:type="dxa"/>
            <w:shd w:val="clear" w:color="000000" w:fill="FFFFFF"/>
            <w:vAlign w:val="bottom"/>
            <w:hideMark/>
          </w:tcPr>
          <w:p w:rsidR="00E8016E" w:rsidRPr="00FA3856" w:rsidRDefault="00E8016E" w:rsidP="00994A24">
            <w:pPr>
              <w:rPr>
                <w:b/>
                <w:bCs/>
                <w:szCs w:val="20"/>
              </w:rPr>
            </w:pPr>
            <w:r w:rsidRPr="00FA3856">
              <w:rPr>
                <w:b/>
                <w:bCs/>
                <w:szCs w:val="20"/>
              </w:rPr>
              <w:t> </w:t>
            </w:r>
          </w:p>
        </w:tc>
        <w:tc>
          <w:tcPr>
            <w:tcW w:w="702" w:type="dxa"/>
            <w:shd w:val="clear" w:color="000000" w:fill="FFFFFF"/>
            <w:vAlign w:val="bottom"/>
            <w:hideMark/>
          </w:tcPr>
          <w:p w:rsidR="00E8016E" w:rsidRPr="00FA3856" w:rsidRDefault="00E8016E" w:rsidP="00994A24">
            <w:pPr>
              <w:jc w:val="center"/>
              <w:rPr>
                <w:b/>
                <w:bCs/>
                <w:szCs w:val="20"/>
              </w:rPr>
            </w:pPr>
            <w:r w:rsidRPr="00FA3856">
              <w:rPr>
                <w:b/>
                <w:bCs/>
                <w:szCs w:val="20"/>
              </w:rPr>
              <w:t>A</w:t>
            </w:r>
          </w:p>
        </w:tc>
        <w:tc>
          <w:tcPr>
            <w:tcW w:w="1224" w:type="dxa"/>
            <w:shd w:val="clear" w:color="000000" w:fill="FFFFFF"/>
            <w:vAlign w:val="bottom"/>
            <w:hideMark/>
          </w:tcPr>
          <w:p w:rsidR="00E8016E" w:rsidRPr="00FA3856" w:rsidRDefault="00BC604E" w:rsidP="00994A24">
            <w:pPr>
              <w:rPr>
                <w:b/>
                <w:bCs/>
                <w:szCs w:val="20"/>
              </w:rPr>
            </w:pPr>
            <w:r w:rsidRPr="00FA3856">
              <w:rPr>
                <w:b/>
                <w:bCs/>
                <w:szCs w:val="20"/>
              </w:rPr>
              <w:t>1.02.01.01</w:t>
            </w:r>
          </w:p>
        </w:tc>
        <w:tc>
          <w:tcPr>
            <w:tcW w:w="774" w:type="dxa"/>
            <w:shd w:val="clear" w:color="000000" w:fill="FFFFFF"/>
            <w:vAlign w:val="bottom"/>
            <w:hideMark/>
          </w:tcPr>
          <w:p w:rsidR="00E8016E" w:rsidRPr="00FA3856" w:rsidRDefault="00E8016E" w:rsidP="00994A24">
            <w:pPr>
              <w:jc w:val="center"/>
              <w:rPr>
                <w:b/>
                <w:bCs/>
                <w:szCs w:val="20"/>
              </w:rPr>
            </w:pPr>
            <w:r w:rsidRPr="00FA3856">
              <w:rPr>
                <w:b/>
                <w:bCs/>
                <w:szCs w:val="20"/>
              </w:rPr>
              <w:t>5</w:t>
            </w:r>
          </w:p>
        </w:tc>
        <w:tc>
          <w:tcPr>
            <w:tcW w:w="1263" w:type="dxa"/>
            <w:shd w:val="clear" w:color="000000" w:fill="FFFFFF"/>
            <w:vAlign w:val="bottom"/>
            <w:hideMark/>
          </w:tcPr>
          <w:p w:rsidR="00E8016E" w:rsidRPr="00FA3856" w:rsidRDefault="00E8016E" w:rsidP="00994A24">
            <w:pPr>
              <w:jc w:val="center"/>
              <w:rPr>
                <w:b/>
                <w:bCs/>
                <w:szCs w:val="20"/>
              </w:rPr>
            </w:pPr>
            <w:r w:rsidRPr="00FA3856">
              <w:rPr>
                <w:b/>
                <w:bCs/>
                <w:szCs w:val="20"/>
              </w:rPr>
              <w:t>01</w:t>
            </w:r>
          </w:p>
        </w:tc>
        <w:tc>
          <w:tcPr>
            <w:tcW w:w="4857" w:type="dxa"/>
            <w:shd w:val="clear" w:color="000000" w:fill="FFFFFF"/>
            <w:vAlign w:val="center"/>
          </w:tcPr>
          <w:p w:rsidR="00E8016E" w:rsidRPr="00FA3856" w:rsidRDefault="00E8016E" w:rsidP="00BC604E">
            <w:pPr>
              <w:jc w:val="both"/>
              <w:rPr>
                <w:szCs w:val="20"/>
              </w:rPr>
            </w:pPr>
            <w:r w:rsidRPr="00FA3856">
              <w:rPr>
                <w:szCs w:val="20"/>
              </w:rPr>
              <w:t>Contas que registram os valores a receber de clientes no exterior</w:t>
            </w:r>
            <w:r w:rsidR="00BC604E" w:rsidRPr="00FA3856">
              <w:rPr>
                <w:szCs w:val="20"/>
              </w:rPr>
              <w:t xml:space="preserve"> de longo prazo</w:t>
            </w:r>
            <w:r w:rsidRPr="00FA3856">
              <w:rPr>
                <w:szCs w:val="20"/>
              </w:rPr>
              <w:t xml:space="preserve">, não relacionados com a declarante conforme conceito definido no CPC 05(R1), itens 09 a 12, mesmo que haja imediata intenção de venda os títulos.  </w:t>
            </w:r>
          </w:p>
        </w:tc>
      </w:tr>
      <w:tr w:rsidR="00E8016E" w:rsidRPr="00FA3856" w:rsidTr="00994A24">
        <w:trPr>
          <w:trHeight w:val="510"/>
          <w:jc w:val="center"/>
        </w:trPr>
        <w:tc>
          <w:tcPr>
            <w:tcW w:w="1241" w:type="dxa"/>
            <w:shd w:val="clear" w:color="auto" w:fill="auto"/>
            <w:vAlign w:val="center"/>
            <w:hideMark/>
          </w:tcPr>
          <w:p w:rsidR="00E8016E" w:rsidRPr="00FA3856" w:rsidRDefault="00BC604E" w:rsidP="00994A24">
            <w:pPr>
              <w:rPr>
                <w:b/>
                <w:bCs/>
                <w:szCs w:val="20"/>
              </w:rPr>
            </w:pPr>
            <w:r w:rsidRPr="00FA3856">
              <w:rPr>
                <w:b/>
                <w:bCs/>
                <w:szCs w:val="20"/>
              </w:rPr>
              <w:t>1.02.01.01.28</w:t>
            </w:r>
          </w:p>
        </w:tc>
        <w:tc>
          <w:tcPr>
            <w:tcW w:w="3560" w:type="dxa"/>
            <w:shd w:val="clear" w:color="auto" w:fill="auto"/>
            <w:vAlign w:val="center"/>
            <w:hideMark/>
          </w:tcPr>
          <w:p w:rsidR="00E8016E" w:rsidRPr="00FA3856" w:rsidRDefault="00E8016E" w:rsidP="00994A24">
            <w:pPr>
              <w:rPr>
                <w:b/>
                <w:bCs/>
                <w:szCs w:val="20"/>
              </w:rPr>
            </w:pPr>
            <w:r w:rsidRPr="00FA3856">
              <w:rPr>
                <w:b/>
                <w:bCs/>
                <w:szCs w:val="20"/>
              </w:rPr>
              <w:t>Duplicatas a Receber - Operações com Partes Relacionadas - no País</w:t>
            </w:r>
            <w:r w:rsidR="00BC604E" w:rsidRPr="00FA3856">
              <w:rPr>
                <w:b/>
                <w:bCs/>
                <w:szCs w:val="20"/>
              </w:rPr>
              <w:t xml:space="preserve"> – Longo Prazo</w:t>
            </w:r>
          </w:p>
        </w:tc>
        <w:tc>
          <w:tcPr>
            <w:tcW w:w="1807" w:type="dxa"/>
            <w:shd w:val="clear" w:color="000000" w:fill="FFFFFF"/>
            <w:vAlign w:val="bottom"/>
            <w:hideMark/>
          </w:tcPr>
          <w:p w:rsidR="00E8016E" w:rsidRPr="00FA3856" w:rsidRDefault="00BC604E" w:rsidP="00994A24">
            <w:pPr>
              <w:jc w:val="right"/>
              <w:rPr>
                <w:b/>
                <w:bCs/>
                <w:szCs w:val="20"/>
              </w:rPr>
            </w:pPr>
            <w:r w:rsidRPr="00FA3856">
              <w:rPr>
                <w:b/>
                <w:bCs/>
                <w:szCs w:val="20"/>
              </w:rPr>
              <w:t>01012015</w:t>
            </w:r>
          </w:p>
        </w:tc>
        <w:tc>
          <w:tcPr>
            <w:tcW w:w="907" w:type="dxa"/>
            <w:shd w:val="clear" w:color="000000" w:fill="FFFFFF"/>
            <w:vAlign w:val="bottom"/>
            <w:hideMark/>
          </w:tcPr>
          <w:p w:rsidR="00E8016E" w:rsidRPr="00FA3856" w:rsidRDefault="00E8016E" w:rsidP="00994A24">
            <w:pPr>
              <w:rPr>
                <w:b/>
                <w:bCs/>
                <w:szCs w:val="20"/>
              </w:rPr>
            </w:pPr>
            <w:r w:rsidRPr="00FA3856">
              <w:rPr>
                <w:b/>
                <w:bCs/>
                <w:szCs w:val="20"/>
              </w:rPr>
              <w:t> </w:t>
            </w:r>
          </w:p>
        </w:tc>
        <w:tc>
          <w:tcPr>
            <w:tcW w:w="702" w:type="dxa"/>
            <w:shd w:val="clear" w:color="000000" w:fill="FFFFFF"/>
            <w:vAlign w:val="bottom"/>
            <w:hideMark/>
          </w:tcPr>
          <w:p w:rsidR="00E8016E" w:rsidRPr="00FA3856" w:rsidRDefault="00E8016E" w:rsidP="00994A24">
            <w:pPr>
              <w:jc w:val="center"/>
              <w:rPr>
                <w:b/>
                <w:bCs/>
                <w:szCs w:val="20"/>
              </w:rPr>
            </w:pPr>
            <w:r w:rsidRPr="00FA3856">
              <w:rPr>
                <w:b/>
                <w:bCs/>
                <w:szCs w:val="20"/>
              </w:rPr>
              <w:t>A</w:t>
            </w:r>
          </w:p>
        </w:tc>
        <w:tc>
          <w:tcPr>
            <w:tcW w:w="1224" w:type="dxa"/>
            <w:shd w:val="clear" w:color="000000" w:fill="FFFFFF"/>
            <w:vAlign w:val="bottom"/>
            <w:hideMark/>
          </w:tcPr>
          <w:p w:rsidR="00E8016E" w:rsidRPr="00FA3856" w:rsidRDefault="00BC604E" w:rsidP="00994A24">
            <w:pPr>
              <w:rPr>
                <w:b/>
                <w:bCs/>
                <w:szCs w:val="20"/>
              </w:rPr>
            </w:pPr>
            <w:r w:rsidRPr="00FA3856">
              <w:rPr>
                <w:b/>
                <w:bCs/>
                <w:szCs w:val="20"/>
              </w:rPr>
              <w:t>1.02.01.01</w:t>
            </w:r>
          </w:p>
        </w:tc>
        <w:tc>
          <w:tcPr>
            <w:tcW w:w="774" w:type="dxa"/>
            <w:shd w:val="clear" w:color="000000" w:fill="FFFFFF"/>
            <w:vAlign w:val="bottom"/>
            <w:hideMark/>
          </w:tcPr>
          <w:p w:rsidR="00E8016E" w:rsidRPr="00FA3856" w:rsidRDefault="00E8016E" w:rsidP="00994A24">
            <w:pPr>
              <w:jc w:val="center"/>
              <w:rPr>
                <w:b/>
                <w:bCs/>
                <w:szCs w:val="20"/>
              </w:rPr>
            </w:pPr>
            <w:r w:rsidRPr="00FA3856">
              <w:rPr>
                <w:b/>
                <w:bCs/>
                <w:szCs w:val="20"/>
              </w:rPr>
              <w:t>5</w:t>
            </w:r>
          </w:p>
        </w:tc>
        <w:tc>
          <w:tcPr>
            <w:tcW w:w="1263" w:type="dxa"/>
            <w:shd w:val="clear" w:color="000000" w:fill="FFFFFF"/>
            <w:vAlign w:val="bottom"/>
            <w:hideMark/>
          </w:tcPr>
          <w:p w:rsidR="00E8016E" w:rsidRPr="00FA3856" w:rsidRDefault="00E8016E" w:rsidP="00994A24">
            <w:pPr>
              <w:jc w:val="center"/>
              <w:rPr>
                <w:b/>
                <w:bCs/>
                <w:szCs w:val="20"/>
              </w:rPr>
            </w:pPr>
            <w:r w:rsidRPr="00FA3856">
              <w:rPr>
                <w:b/>
                <w:bCs/>
                <w:szCs w:val="20"/>
              </w:rPr>
              <w:t>01</w:t>
            </w:r>
          </w:p>
        </w:tc>
        <w:tc>
          <w:tcPr>
            <w:tcW w:w="4857" w:type="dxa"/>
            <w:shd w:val="clear" w:color="000000" w:fill="FFFFFF"/>
            <w:vAlign w:val="center"/>
          </w:tcPr>
          <w:p w:rsidR="00E8016E" w:rsidRPr="00FA3856" w:rsidRDefault="00E8016E" w:rsidP="00BC604E">
            <w:pPr>
              <w:jc w:val="both"/>
              <w:rPr>
                <w:szCs w:val="20"/>
              </w:rPr>
            </w:pPr>
            <w:r w:rsidRPr="00FA3856">
              <w:rPr>
                <w:szCs w:val="20"/>
              </w:rPr>
              <w:t>Contas que registram os valores a receber de clientes no país</w:t>
            </w:r>
            <w:r w:rsidR="00BC604E" w:rsidRPr="00FA3856">
              <w:rPr>
                <w:szCs w:val="20"/>
              </w:rPr>
              <w:t xml:space="preserve"> de longo prazo</w:t>
            </w:r>
            <w:r w:rsidRPr="00FA3856">
              <w:rPr>
                <w:szCs w:val="20"/>
              </w:rPr>
              <w:t xml:space="preserve">, relacionados com a declarante conforme conceito definido no CPC 05(R1), itens 09 a 12, mesmo que haja imediata intenção de venda os títulos. </w:t>
            </w:r>
          </w:p>
        </w:tc>
      </w:tr>
      <w:tr w:rsidR="00E8016E" w:rsidRPr="00FA3856" w:rsidTr="00994A24">
        <w:trPr>
          <w:trHeight w:val="510"/>
          <w:jc w:val="center"/>
        </w:trPr>
        <w:tc>
          <w:tcPr>
            <w:tcW w:w="1241" w:type="dxa"/>
            <w:shd w:val="clear" w:color="auto" w:fill="auto"/>
            <w:vAlign w:val="center"/>
            <w:hideMark/>
          </w:tcPr>
          <w:p w:rsidR="00E8016E" w:rsidRPr="00FA3856" w:rsidRDefault="00BC604E" w:rsidP="00994A24">
            <w:pPr>
              <w:rPr>
                <w:b/>
                <w:bCs/>
                <w:szCs w:val="20"/>
              </w:rPr>
            </w:pPr>
            <w:r w:rsidRPr="00FA3856">
              <w:rPr>
                <w:b/>
                <w:bCs/>
                <w:szCs w:val="20"/>
              </w:rPr>
              <w:t>1.02.01.01.29</w:t>
            </w:r>
          </w:p>
        </w:tc>
        <w:tc>
          <w:tcPr>
            <w:tcW w:w="3560" w:type="dxa"/>
            <w:shd w:val="clear" w:color="auto" w:fill="auto"/>
            <w:vAlign w:val="center"/>
            <w:hideMark/>
          </w:tcPr>
          <w:p w:rsidR="00E8016E" w:rsidRPr="00FA3856" w:rsidRDefault="00E8016E" w:rsidP="00994A24">
            <w:pPr>
              <w:rPr>
                <w:b/>
                <w:bCs/>
                <w:szCs w:val="20"/>
              </w:rPr>
            </w:pPr>
            <w:r w:rsidRPr="00FA3856">
              <w:rPr>
                <w:b/>
                <w:bCs/>
                <w:szCs w:val="20"/>
              </w:rPr>
              <w:t>Duplicatas a Receber - Operações com Partes Relacionadas - no Exterior</w:t>
            </w:r>
            <w:r w:rsidR="00BC604E" w:rsidRPr="00FA3856">
              <w:rPr>
                <w:b/>
                <w:bCs/>
                <w:szCs w:val="20"/>
              </w:rPr>
              <w:t xml:space="preserve"> – Longo Prazo</w:t>
            </w:r>
          </w:p>
        </w:tc>
        <w:tc>
          <w:tcPr>
            <w:tcW w:w="1807" w:type="dxa"/>
            <w:shd w:val="clear" w:color="000000" w:fill="FFFFFF"/>
            <w:vAlign w:val="bottom"/>
            <w:hideMark/>
          </w:tcPr>
          <w:p w:rsidR="00E8016E" w:rsidRPr="00FA3856" w:rsidRDefault="00BC604E" w:rsidP="00994A24">
            <w:pPr>
              <w:jc w:val="right"/>
              <w:rPr>
                <w:b/>
                <w:bCs/>
                <w:szCs w:val="20"/>
              </w:rPr>
            </w:pPr>
            <w:r w:rsidRPr="00FA3856">
              <w:rPr>
                <w:b/>
                <w:bCs/>
                <w:szCs w:val="20"/>
              </w:rPr>
              <w:t>01012015</w:t>
            </w:r>
          </w:p>
        </w:tc>
        <w:tc>
          <w:tcPr>
            <w:tcW w:w="907" w:type="dxa"/>
            <w:shd w:val="clear" w:color="000000" w:fill="FFFFFF"/>
            <w:vAlign w:val="bottom"/>
            <w:hideMark/>
          </w:tcPr>
          <w:p w:rsidR="00E8016E" w:rsidRPr="00FA3856" w:rsidRDefault="00E8016E" w:rsidP="00994A24">
            <w:pPr>
              <w:rPr>
                <w:b/>
                <w:bCs/>
                <w:szCs w:val="20"/>
              </w:rPr>
            </w:pPr>
            <w:r w:rsidRPr="00FA3856">
              <w:rPr>
                <w:b/>
                <w:bCs/>
                <w:szCs w:val="20"/>
              </w:rPr>
              <w:t> </w:t>
            </w:r>
          </w:p>
        </w:tc>
        <w:tc>
          <w:tcPr>
            <w:tcW w:w="702" w:type="dxa"/>
            <w:shd w:val="clear" w:color="000000" w:fill="FFFFFF"/>
            <w:vAlign w:val="bottom"/>
            <w:hideMark/>
          </w:tcPr>
          <w:p w:rsidR="00E8016E" w:rsidRPr="00FA3856" w:rsidRDefault="00E8016E" w:rsidP="00994A24">
            <w:pPr>
              <w:jc w:val="center"/>
              <w:rPr>
                <w:b/>
                <w:bCs/>
                <w:szCs w:val="20"/>
              </w:rPr>
            </w:pPr>
            <w:r w:rsidRPr="00FA3856">
              <w:rPr>
                <w:b/>
                <w:bCs/>
                <w:szCs w:val="20"/>
              </w:rPr>
              <w:t>A</w:t>
            </w:r>
          </w:p>
        </w:tc>
        <w:tc>
          <w:tcPr>
            <w:tcW w:w="1224" w:type="dxa"/>
            <w:shd w:val="clear" w:color="000000" w:fill="FFFFFF"/>
            <w:vAlign w:val="bottom"/>
            <w:hideMark/>
          </w:tcPr>
          <w:p w:rsidR="00E8016E" w:rsidRPr="00FA3856" w:rsidRDefault="00BC604E" w:rsidP="00994A24">
            <w:pPr>
              <w:rPr>
                <w:b/>
                <w:bCs/>
                <w:szCs w:val="20"/>
              </w:rPr>
            </w:pPr>
            <w:r w:rsidRPr="00FA3856">
              <w:rPr>
                <w:b/>
                <w:bCs/>
                <w:szCs w:val="20"/>
              </w:rPr>
              <w:t>1.02.01.01</w:t>
            </w:r>
          </w:p>
        </w:tc>
        <w:tc>
          <w:tcPr>
            <w:tcW w:w="774" w:type="dxa"/>
            <w:shd w:val="clear" w:color="000000" w:fill="FFFFFF"/>
            <w:vAlign w:val="bottom"/>
            <w:hideMark/>
          </w:tcPr>
          <w:p w:rsidR="00E8016E" w:rsidRPr="00FA3856" w:rsidRDefault="00E8016E" w:rsidP="00994A24">
            <w:pPr>
              <w:jc w:val="center"/>
              <w:rPr>
                <w:b/>
                <w:bCs/>
                <w:szCs w:val="20"/>
              </w:rPr>
            </w:pPr>
            <w:r w:rsidRPr="00FA3856">
              <w:rPr>
                <w:b/>
                <w:bCs/>
                <w:szCs w:val="20"/>
              </w:rPr>
              <w:t>5</w:t>
            </w:r>
          </w:p>
        </w:tc>
        <w:tc>
          <w:tcPr>
            <w:tcW w:w="1263" w:type="dxa"/>
            <w:shd w:val="clear" w:color="000000" w:fill="FFFFFF"/>
            <w:vAlign w:val="bottom"/>
            <w:hideMark/>
          </w:tcPr>
          <w:p w:rsidR="00E8016E" w:rsidRPr="00FA3856" w:rsidRDefault="00E8016E" w:rsidP="00994A24">
            <w:pPr>
              <w:jc w:val="center"/>
              <w:rPr>
                <w:b/>
                <w:bCs/>
                <w:szCs w:val="20"/>
              </w:rPr>
            </w:pPr>
            <w:r w:rsidRPr="00FA3856">
              <w:rPr>
                <w:b/>
                <w:bCs/>
                <w:szCs w:val="20"/>
              </w:rPr>
              <w:t>01</w:t>
            </w:r>
          </w:p>
        </w:tc>
        <w:tc>
          <w:tcPr>
            <w:tcW w:w="4857" w:type="dxa"/>
            <w:shd w:val="clear" w:color="000000" w:fill="FFFFFF"/>
            <w:vAlign w:val="center"/>
          </w:tcPr>
          <w:p w:rsidR="00E8016E" w:rsidRPr="00FA3856" w:rsidRDefault="00E8016E" w:rsidP="00BC604E">
            <w:pPr>
              <w:jc w:val="both"/>
              <w:rPr>
                <w:szCs w:val="20"/>
              </w:rPr>
            </w:pPr>
            <w:r w:rsidRPr="00FA3856">
              <w:rPr>
                <w:szCs w:val="20"/>
              </w:rPr>
              <w:t>Contas que registram os valores a receber de clientes no exterior</w:t>
            </w:r>
            <w:r w:rsidR="00BC604E" w:rsidRPr="00FA3856">
              <w:rPr>
                <w:szCs w:val="20"/>
              </w:rPr>
              <w:t xml:space="preserve"> de longo prazo</w:t>
            </w:r>
            <w:r w:rsidRPr="00FA3856">
              <w:rPr>
                <w:szCs w:val="20"/>
              </w:rPr>
              <w:t xml:space="preserve">, relacionados com a declarante conforme conceito definido no CPC 05(R1), itens 09 a 12, mesmo que haja imediata intenção de venda os títulos.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1.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Créditos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créditos a longo prazo, sua contrapartida não deve ser excluída da Receita Bruta do período, mas compor uma dedução, art. 12, Decreto-Lei nº 1.598/1977(conta referencial 3.01.01.01.02.10). Referidos valores serão apropriados ao resultado pelo regime de competência e excluídos do Lucro Real. Não devem ser controlados em subcontas, mas na Parte B do e-Lalur, sendo seu montante adicionado ao Lucro Real no mesmo período em a receita ou resultado da operação deva ser tributada (art.4º, Lei nº 12.973/2014).</w:t>
            </w:r>
          </w:p>
        </w:tc>
      </w:tr>
      <w:tr w:rsidR="007453CA" w:rsidRPr="00FA3856" w:rsidTr="00ED6E7C">
        <w:trPr>
          <w:trHeight w:val="510"/>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52</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 Perdas Estimadas em Créditos de Liquidação Duvidosa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parcelas a serem subtraídas, correspondentes a valores das perdas estimadas para os créditos de liquidação duvidosa. </w:t>
            </w:r>
          </w:p>
        </w:tc>
      </w:tr>
      <w:tr w:rsidR="007453CA" w:rsidRPr="00FA3856" w:rsidTr="00ED6E7C">
        <w:trPr>
          <w:trHeight w:val="510"/>
          <w:jc w:val="center"/>
        </w:trPr>
        <w:tc>
          <w:tcPr>
            <w:tcW w:w="1241" w:type="dxa"/>
            <w:shd w:val="clear" w:color="000000" w:fill="FFFFFF"/>
            <w:vAlign w:val="center"/>
            <w:hideMark/>
          </w:tcPr>
          <w:p w:rsidR="007453CA" w:rsidRPr="00FA3856" w:rsidRDefault="007453CA" w:rsidP="00DB33FE">
            <w:pPr>
              <w:rPr>
                <w:b/>
                <w:bCs/>
                <w:szCs w:val="20"/>
              </w:rPr>
            </w:pPr>
            <w:r w:rsidRPr="00FA3856">
              <w:rPr>
                <w:b/>
                <w:bCs/>
                <w:szCs w:val="20"/>
              </w:rPr>
              <w:t>1.02.01.01.55</w:t>
            </w:r>
          </w:p>
        </w:tc>
        <w:tc>
          <w:tcPr>
            <w:tcW w:w="3560" w:type="dxa"/>
            <w:shd w:val="clear" w:color="000000" w:fill="FFFFFF"/>
            <w:vAlign w:val="center"/>
            <w:hideMark/>
          </w:tcPr>
          <w:p w:rsidR="007453CA" w:rsidRPr="00FA3856" w:rsidRDefault="007453CA" w:rsidP="00DB33FE">
            <w:pPr>
              <w:rPr>
                <w:b/>
                <w:bCs/>
                <w:szCs w:val="20"/>
              </w:rPr>
            </w:pPr>
            <w:r w:rsidRPr="00FA3856">
              <w:rPr>
                <w:b/>
                <w:bCs/>
                <w:szCs w:val="20"/>
              </w:rPr>
              <w:t>(-) Perdas por Redução ao Valor Recuperável (Impairment) - Créditos e Valor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as perdas incorridas com base em evidências objetivas passadas, mas posteriores ao reconhecimento inicial, impactantes no fluxo de caixa futuros estimados desses ativos financeiros. O registro e dedutibilidade no Lucro Real deve observar os regramentos dispostos nos arts. 24/25,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Créditos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os ativos financeiros, inclusive decorrentes apenas de sua mensuração inicial. . Referidos </w:t>
            </w:r>
            <w:r w:rsidRPr="00FA3856">
              <w:rPr>
                <w:szCs w:val="20"/>
              </w:rPr>
              <w:lastRenderedPageBreak/>
              <w:t>valores  deverão ser computados na apuração  Lucro Real quando da alienação ou baixa do ativo(arts. 49/50,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1.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Créditos e Valore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ÍTULOS E VALORES MOBILIÁRIO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para Negociação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tivos financeiros, utilizados em operações de hedge ou não, cuja contraparte ou ambiente negocial tenham sede ou domicílio no país, sobre os quais há a intenção de negociação no curto prazo ou se a mensuração pelo valor justo diminuir ou eliminar alguma inconsistência de mensuração de acordo com a gestão financeira da empresa (fair value option) e ainda não estejam melhor classificados em outras contas mais </w:t>
            </w:r>
            <w:r w:rsidRPr="00FA3856">
              <w:rPr>
                <w:szCs w:val="20"/>
              </w:rPr>
              <w:lastRenderedPageBreak/>
              <w:t>específica, mesmo que extrapolem o conceito da Lei nº 6.385/76</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Disponíveis para Venda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utilizados em operações de hedge ou não, cuja contraparte ou ambiente negocial tenham sede ou domicílio no país, sobre os quais não há definição de quando nem quais condições vai negociá-los e ainda não estejam melhor classificados em outras contas mais específica, mesmo que extrapolem o conceito da Lei nº 6.385/76. Contrapartida das alterações no seu valor justo, bem como custos de transação, devem ser reconhecidos no Patrimônio Líquido até a realização do ativ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Mantidos até o Vencimento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país, com pagamentos fixos ou determináveis e com vencimento fixo, para os quais há a intenção e a capacidade de se manter até o vencimento e ainda não estejam melhor classificados em outras contas mais específica, mesmo que extrapolem o conceito da Lei nº 6.385/76. Esses títulos são avaliados pelo método de custo amortizado, com os custos de transação capitalizados ao valor do ativo. Ações e outros títulos patrimoniais não devem receber esta classificação. Títulos públicos e de renda fixa constumam receber esta classificaçã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2.1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bêntures emitidas por Partes Relacionada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ebêntures de longo prazo emitidas por empresas com sede no país, relacionadas com a declarante, conforme conceito definido no CPC 05(R1), itens 09 a 12. Independente da base de mensuração utilizada ou se tais Valores Mobiliários poderiam ser classificáveis em outras contas mais genéricas de ativos financeiro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2.1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bêntures emitidas por Partes Não Relacionada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ebêntures de longo prazo emitidas por empresas com sede no país, não relacionadas com a declarante, conforme conceito definido no CPC 05(R1), itens 09 a 12. Independente da base de mensuração utilizada ou se tais Valores Mobiliários poderiam ser classificáveis em outras contas mais genéricas de ativos financeiros.</w:t>
            </w:r>
          </w:p>
        </w:tc>
      </w:tr>
      <w:tr w:rsidR="00BC604E"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BC604E" w:rsidRPr="00FA3856" w:rsidRDefault="00BC604E" w:rsidP="00994A24">
            <w:pPr>
              <w:rPr>
                <w:b/>
                <w:bCs/>
                <w:szCs w:val="20"/>
              </w:rPr>
            </w:pPr>
            <w:r w:rsidRPr="00FA3856">
              <w:rPr>
                <w:b/>
                <w:bCs/>
                <w:szCs w:val="20"/>
              </w:rPr>
              <w:t>1.02.01.02.1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BC604E" w:rsidRPr="00FA3856" w:rsidRDefault="00BC604E" w:rsidP="00BC604E">
            <w:pPr>
              <w:rPr>
                <w:b/>
                <w:bCs/>
                <w:szCs w:val="20"/>
              </w:rPr>
            </w:pPr>
            <w:r w:rsidRPr="00FA3856">
              <w:rPr>
                <w:b/>
                <w:bCs/>
                <w:szCs w:val="20"/>
              </w:rPr>
              <w:t>Outros Valores Mobiliários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BC604E" w:rsidRPr="00FA3856" w:rsidRDefault="00BC604E" w:rsidP="00BC604E">
            <w:pPr>
              <w:jc w:val="both"/>
              <w:rPr>
                <w:szCs w:val="20"/>
              </w:rPr>
            </w:pPr>
            <w:r w:rsidRPr="00FA3856">
              <w:rPr>
                <w:szCs w:val="20"/>
              </w:rPr>
              <w:t xml:space="preserve">Contas que registram outros valores mobiliários de longo prazo, cuja contraparte tenha sede ou domicílio   no país, e </w:t>
            </w:r>
            <w:r w:rsidRPr="00FA3856">
              <w:rPr>
                <w:szCs w:val="20"/>
              </w:rPr>
              <w:lastRenderedPageBreak/>
              <w:t xml:space="preserve">que não estejam melhor classificados em outras contas mais específica, mesmo que extrapolem o conceito da Lei nº 6.385/76.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1.02.1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Outros Empréstimos e Recebíveis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utros empréstimos e recebíveis de longo prazo, cuja contraparte tenha sede ou domicílio   no país, e que não estejam melhor classificados em outras contas mais específica, mesmo que extrapolem o conceito da Lei nº 6.385/76. Registram-se neste grupo ativos financeiros com pagamentos fixos ou determináveis não cotados em um mercado ativo. Esses títulos são avaliados pelo método de custo amortizado, com os custos de transação capitalizados ao valor do ativo. Instrumentos financeiros representativos da indenização, decorrente da exploração de serviços públicos, constumam receber esta classificação(item 22, OCPC05).</w:t>
            </w:r>
          </w:p>
        </w:tc>
      </w:tr>
      <w:tr w:rsidR="00BC604E"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BC604E" w:rsidRPr="00FA3856" w:rsidRDefault="00BC604E" w:rsidP="00994A24">
            <w:pPr>
              <w:rPr>
                <w:b/>
                <w:bCs/>
                <w:szCs w:val="20"/>
              </w:rPr>
            </w:pPr>
            <w:r w:rsidRPr="00FA3856">
              <w:rPr>
                <w:b/>
                <w:bCs/>
                <w:szCs w:val="20"/>
              </w:rPr>
              <w:t>1.02.01.02.1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BC604E" w:rsidRPr="00FA3856" w:rsidRDefault="00BC604E" w:rsidP="00BC604E">
            <w:pPr>
              <w:rPr>
                <w:b/>
                <w:bCs/>
                <w:szCs w:val="20"/>
              </w:rPr>
            </w:pPr>
            <w:r w:rsidRPr="00FA3856">
              <w:rPr>
                <w:b/>
                <w:bCs/>
                <w:szCs w:val="20"/>
              </w:rPr>
              <w:t>Outros Juros a Receber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BC604E" w:rsidRPr="00FA3856" w:rsidRDefault="00BC604E"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BC604E" w:rsidRPr="00FA3856" w:rsidRDefault="00BC604E" w:rsidP="00BC604E">
            <w:pPr>
              <w:jc w:val="both"/>
              <w:rPr>
                <w:szCs w:val="20"/>
              </w:rPr>
            </w:pPr>
            <w:r w:rsidRPr="00FA3856">
              <w:rPr>
                <w:szCs w:val="20"/>
              </w:rPr>
              <w:t xml:space="preserve">Contas que registram outros juros a receber de longo prazo, cuja contraparte tenha sede ou domicílio   no país, e que não estejam melhor classificados em outras contas mais específica, mesmo que extrapolem o conceito da Lei nº 6.385/76.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2.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Valores Mobiliários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créditos a longo prazo.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2.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Valores Mobiliários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perdas incorridas com base em evidências objetivas passadas, mas posteriores ao reconhecimento inicial, impactantes no fluxo de caixa futuros estimados desses ativos financeiros. Os títulos para negociação não estão sujeitos a teste de “impairment”. Esta conta também registra as eventuais reversões, não se admitindo para títulos patrimoniais. Referidos valores deverão ser adicionados ao Lucro Real, mantidos na Parte B do Lalur até ocorrência da alienação ou baixa do ativo, </w:t>
            </w:r>
            <w:r w:rsidRPr="00FA3856">
              <w:rPr>
                <w:szCs w:val="20"/>
              </w:rPr>
              <w:lastRenderedPageBreak/>
              <w:t>quando poderão ser excluídos do Lucro Real (art. 32,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2.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 Valores Mobiliários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no país, inclusive decorrentes apenas de sua mensuração inicial ou efetuados nos objetos de hedge de valor justo. Os títulos para negociação e disponíveis para venda devem seguir a mensuração pelo valor justo até sua baixa. Referidos valores  deverão ser computados na apuração  Lucro Real quando da alienação ou baixa do ativo(arts. 49/53,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2.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ÍTULOS E VALORES MOBILIÁRIO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para Negociação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utilizados em operações de hedge ou não, cuja contraparte ou ambiente negocial tenham sede ou domicílio no exterior, sobre os quais há a intenção de negociação no curto prazo ou se a mensuração pelo valor justo diminuir ou eliminar alguma inconsistência de mensuração de acordo com a gestão financeira da empresa (fair value option) e ainda não estejam melhor classificados em outras contas mais específica, mesmo que extrapolem o conceito da Lei nº 6.385/76.</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3.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Disponíveis para Venda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utilizados em operações de hedge ou não, cuja contraparte ou ambiente negocial tenham sede ou domicílio no exterior, sobre os quais não há definição de quando nem quais condições vai negociá-los e ainda não estejam melhor classificados em outras contas mais específica, mesmo que extrapolem o conceito da Lei nº 6.385/76. Contrapartida das alterações no seu valor justo, bem como custos de transação, devem ser reconhecidos no Patrimônio Líquido até a realização do ativ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3.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Mantidos até o Vencimento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tivos financeiros, cuja contraparte ou ambiente negocial tenham sede ou domicílio no exterior, com pagamentos fixos ou determináveis e com vencimento fixo, para os quais há a intenção e a capacidade de se manter até o vencimento e ainda não estejam melhor classificados em outras contas mais específica, mesmo que extrapolem o conceito da Lei nº 6.385/76. Esses títulos são avaliados pelo método de custo amortizado, com os custos de transação capitalizados ao valor do ativo. Ações e outros títulos patrimoniais não devem receber esta classificação. Títulos públicos e de renda fixa constumam receber esta classificação.</w:t>
            </w:r>
          </w:p>
        </w:tc>
      </w:tr>
      <w:tr w:rsidR="00E8016E"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994A24">
            <w:pPr>
              <w:rPr>
                <w:b/>
                <w:bCs/>
                <w:szCs w:val="20"/>
              </w:rPr>
            </w:pPr>
            <w:r w:rsidRPr="00FA3856">
              <w:rPr>
                <w:b/>
                <w:bCs/>
                <w:szCs w:val="20"/>
              </w:rPr>
              <w:t>1.02.01.03.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E8016E">
            <w:pPr>
              <w:rPr>
                <w:b/>
                <w:bCs/>
                <w:szCs w:val="20"/>
              </w:rPr>
            </w:pPr>
            <w:r w:rsidRPr="00FA3856">
              <w:rPr>
                <w:b/>
                <w:bCs/>
                <w:szCs w:val="20"/>
              </w:rPr>
              <w:t>Debêntures emitidas por Partes Relacionada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1.02.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E8016E" w:rsidRPr="00FA3856" w:rsidRDefault="00E8016E" w:rsidP="00E8016E">
            <w:pPr>
              <w:jc w:val="both"/>
              <w:rPr>
                <w:szCs w:val="20"/>
              </w:rPr>
            </w:pPr>
            <w:r w:rsidRPr="00FA3856">
              <w:rPr>
                <w:szCs w:val="20"/>
              </w:rPr>
              <w:t>Contas que registram as debêntures de longo prazo emitidas por empresas com sede no exterior, relacionadas com a declarante, conforme conceito definido no CPC 05(R1), itens 09 a 12. Independente da base de mensuração utilizada ou se tais Valores Mobiliários poderiam ser classificáveis em outras contas mais genéricas de ativos financeiros.</w:t>
            </w:r>
          </w:p>
        </w:tc>
      </w:tr>
      <w:tr w:rsidR="00E8016E"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994A24">
            <w:pPr>
              <w:rPr>
                <w:b/>
                <w:bCs/>
                <w:szCs w:val="20"/>
              </w:rPr>
            </w:pPr>
            <w:r w:rsidRPr="00FA3856">
              <w:rPr>
                <w:b/>
                <w:bCs/>
                <w:szCs w:val="20"/>
              </w:rPr>
              <w:lastRenderedPageBreak/>
              <w:t>1.02.01.03.0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E8016E">
            <w:pPr>
              <w:rPr>
                <w:b/>
                <w:bCs/>
                <w:szCs w:val="20"/>
              </w:rPr>
            </w:pPr>
            <w:r w:rsidRPr="00FA3856">
              <w:rPr>
                <w:b/>
                <w:bCs/>
                <w:szCs w:val="20"/>
              </w:rPr>
              <w:t>Debêntures emitidas por Partes Não Relacionada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1.02.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E8016E" w:rsidRPr="00FA3856" w:rsidRDefault="00E8016E" w:rsidP="00E8016E">
            <w:pPr>
              <w:jc w:val="both"/>
              <w:rPr>
                <w:szCs w:val="20"/>
              </w:rPr>
            </w:pPr>
            <w:r w:rsidRPr="00FA3856">
              <w:rPr>
                <w:szCs w:val="20"/>
              </w:rPr>
              <w:t>Contas que registram as debêntures de longo prazo emitidas por empresas com sede no exterior, não relacionadas com a declarante, conforme conceito definido no CPC 05(R1), itens 09 a 12. Independente da base de mensuração utilizada ou se tais Valores Mobiliários poderiam ser classificáveis em outras contas mais genéricas de ativos financeiros.</w:t>
            </w:r>
          </w:p>
        </w:tc>
      </w:tr>
      <w:tr w:rsidR="00E8016E" w:rsidRPr="00FA3856" w:rsidTr="00994A24">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994A24">
            <w:pPr>
              <w:rPr>
                <w:b/>
                <w:bCs/>
                <w:szCs w:val="20"/>
              </w:rPr>
            </w:pPr>
            <w:r w:rsidRPr="00FA3856">
              <w:rPr>
                <w:b/>
                <w:bCs/>
                <w:szCs w:val="20"/>
              </w:rPr>
              <w:t>1.02.01.03.0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E8016E" w:rsidRPr="00FA3856" w:rsidRDefault="00E8016E" w:rsidP="00E8016E">
            <w:pPr>
              <w:rPr>
                <w:b/>
                <w:bCs/>
                <w:szCs w:val="20"/>
              </w:rPr>
            </w:pPr>
            <w:r w:rsidRPr="00FA3856">
              <w:rPr>
                <w:b/>
                <w:bCs/>
                <w:szCs w:val="20"/>
              </w:rPr>
              <w:t>Outros Empréstimos e Recebíveis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right"/>
              <w:rPr>
                <w:b/>
                <w:bCs/>
                <w:szCs w:val="20"/>
              </w:rPr>
            </w:pPr>
            <w:r w:rsidRPr="00FA3856">
              <w:rPr>
                <w:b/>
                <w:bCs/>
                <w:szCs w:val="20"/>
              </w:rPr>
              <w:t>01012015</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rPr>
                <w:b/>
                <w:bCs/>
                <w:szCs w:val="20"/>
              </w:rPr>
            </w:pPr>
            <w:r w:rsidRPr="00FA3856">
              <w:rPr>
                <w:b/>
                <w:bCs/>
                <w:szCs w:val="20"/>
              </w:rPr>
              <w:t>1.02.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E8016E" w:rsidRPr="00FA3856" w:rsidRDefault="00E8016E" w:rsidP="00994A24">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E8016E" w:rsidRPr="00FA3856" w:rsidRDefault="00E8016E" w:rsidP="00E8016E">
            <w:pPr>
              <w:jc w:val="both"/>
              <w:rPr>
                <w:szCs w:val="20"/>
              </w:rPr>
            </w:pPr>
            <w:r w:rsidRPr="00FA3856">
              <w:rPr>
                <w:szCs w:val="20"/>
              </w:rPr>
              <w:t>Contas que registram outros empréstimos e recebíveis de longo prazo, cuja contraparte tenha sede ou domicílio   no exterior, e que não estejam melhor classificados em outras contas mais específica, mesmo que extrapolem o conceito da Lei nº 6.385/76. Registram-se neste grupo ativos financeiros com pagamentos fixos ou determináveis não cotados em um mercado ativo. Esses títulos são avaliados pelo método de custo amortizado, com os custos de transação capitalizados ao valor do ativo. Instrumentos financeiros representativos da indenização, decorrente da exploração de serviços públicos, constumam receber esta classificação(item 22, OCPC05).</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3.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Valores Mobiliários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créditos a longo prazo. Referidos valores serão apropriados ao resultado pelo regime de competência e excluídos do Lucro Real. Não devem ser controlados em subcontas, mas na Parte B do Lalur, sendo seu montante adicionado ao Lucro Real no mesmo período em a receita ou resultado da operação deva ser tributada (art.4º, Lei nº 12.973/2014), sem prejuízo observância aos arts.  9º a 12 da Instrução Normativa SRF nº 213/2002.</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3.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Valores Mobiliário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perdas incorridas com base em evidências objetivas passadas, mas posteriores ao reconhecimento inicial, impactantes no fluxo de caixa futuros estimados desses ativos financeiros. Os títulos para negociação não estão sujeitos a teste de “impairment”. Esta conta também registra as eventuais reversões, não se admitindo para títulos patrimoniais. Referidos valores deverão ser adicionados ao Lucro Real, mantidos na Parte B do Lalur até ocorrência da alienação ou baixa do ativo, quando poderão ser excluídos do Lucro Real (art. 32, Lei nº </w:t>
            </w:r>
            <w:r w:rsidRPr="00FA3856">
              <w:rPr>
                <w:szCs w:val="20"/>
              </w:rPr>
              <w:lastRenderedPageBreak/>
              <w:t>12.973/2014), sem prejuízo observância aos arts.  9º a 12 da Instrução Normativa SRF nº 213/2002.</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3.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 Valores Mobiliários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ativos financeiros, inclusive decorrentes apenas de sua mensuração inicial. Referidos valores  deverão ser computados na apuração  Lucro Real quando da alienação ou baixa do ativo(arts. 49/53,  Instrução Normativa SRF nº 1.515/2014, cujos detalhes sobre a contabilização estão descritos em seu Anexo I,  exemplos 5/6) sem prejuízo observância aos arts.  9º a 12 da Instrução Normativa SRF nº 213/2002.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3.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sem prejuízo observância aos arts.  9º a 12 da Instrução Normativa SRF nº 213/200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5</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S FISCAIS DIFERID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5.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réditos Fiscais CSLL - Diferenças Temporárias e Base de Cálculo Negativa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tributo recuperável em período futuro relacionado a diferenças temporárias dedutíveis, compensação  de bases de cálculo negativas de CSLL e compensação de créditos fiscais. Diferenças temporárias são divergências no valor contábil de ativo ou passivo no balanço e sua base fiscal, nos termos do CPC32.</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5.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réditos Fiscais IRPJ - Diferenças Temporárias e Prejuízos Fisc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tributo recuperável em período futuro relacionado a diferenças temporárias dedutíveis, compensação  de prejuízos ficais e compensação de créditos fiscais. Diferenças temporárias são divergências no valor contábil de ativo ou passivo no balanço e sua base fiscal, nos termos do CPC32.</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7</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CRÉDITOS EM CONTENCIOS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7.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pósitos em Contencios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epósitos efetuados, decorrentes de demanda contenciosa, a qualquer título, pendentes de decisão, que se realizarão em período posterior ao exercício seguinte à data do balanç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7.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Créditos em Contencios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créditos decorrentes de demanda contenciosa, de qualquer natureza, pendentes de decisão, que se realizarão em período posterior ao exercício seguinte à data do balanç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07.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Perdas  por Redução ao Valor Recuperável (Impairment) -  Créditos em Contencioso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jc w:val="both"/>
              <w:rPr>
                <w:szCs w:val="20"/>
              </w:rPr>
            </w:pPr>
            <w:r w:rsidRPr="00FA3856">
              <w:rPr>
                <w:szCs w:val="20"/>
              </w:rPr>
              <w:t>Contas que registram as perdas estimadas com base em evidências objetivas impactantes no fluxo de caixa futuros estimados desses créditos em contecioso.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DB33FE">
        <w:tblPrEx>
          <w:jc w:val="left"/>
        </w:tblPrEx>
        <w:trPr>
          <w:trHeight w:val="20"/>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8</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RIBUTOS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b/>
                <w:szCs w:val="20"/>
              </w:rPr>
            </w:pPr>
            <w:r w:rsidRPr="00FA3856">
              <w:rPr>
                <w:b/>
                <w:szCs w:val="20"/>
              </w:rPr>
              <w:t> </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PI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o IPI a recuperar no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CMS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o ICMS a recuperar no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  a Recuperar - Crédito Básic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correspondentes ao PIS a recupera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IS  a Recuperar - Crédito Presumid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 xml:space="preserve">Contas que registram o PIS a recuperar no longo prazo, decorrente de crédito presumido. </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08.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a Recuperar - Crédito Básic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a COFINS a recuperar  no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FINS  a Recuperar - Crédito Presumid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 xml:space="preserve">Contas que registram a COFINS a recuperar  no longo prazo, decorrente de crédito presumido. </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IDE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a CIDE a recuperar no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4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Impostos e Contribuições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 xml:space="preserve">Contas que registram  outros impostos e contribuições a recuperar no longo prazo. Valores referentes ao ISSQN devem receber esta classificação. </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5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Juros a Apropriar Decorrentes de Ajuste a Valor Presente (AVP) -  Tributos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os ajustes a valor presente efetuados sobre os tributos a recuperar. Referidos valores serão apropriados ao resultado pelo regime de competência e excluídos do Lucro Real. Não devem ser controlados em subcontas, mas na Parte B do eLalur, sendo seu montante adicionado ao Lucro Real no mesmo período em a receita ou resultado da operação deva ser tributada (art.4º, Lei 12.973/2014).</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8.5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Perdas  por Redução ao Valor Recuperável (Impairment) -  Tributos a Recuper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8</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as perdas estimadas com base em evidências objetivas impactantes no fluxo de caixa futuros estimados desses tributos a recuperar. Esta conta também registra as eventuais reversões. Referidos valores deverão ser adicionados ao Lucro Real, mantidos na Parte B do eLalur até ocorrência da alienação ou baixa do ativo, quando poderão ser excluídos do Lucro Real (art. 32, Lei 12.973/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0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DESPESAS PAGAS ANTECIPADAMENTE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9.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lugueis pagos Antecipadamente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pagamentos antecipados de aluguéis, cujos benefícios à pessoa jurídica ocorrerão em período posterior ao exercício seguinte à data do balanço. São valores relativos a despesas que efetivamente pertencem a período posterior ao exercício seguinte à data do balanç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9.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êmios de Seguros a Apropri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pagamentos antecipados de prêmios de seguros, cujos benefícios à pessoa jurídica ocorrerão durante o exercício seguinte. São valores relativos a despesas que efetivamente pertencem a período posterior ao exercício seguinte à data do balanç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1.09.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Encargos Financeiros a Apropriar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0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jc w:val="both"/>
              <w:rPr>
                <w:szCs w:val="20"/>
              </w:rPr>
            </w:pPr>
            <w:r w:rsidRPr="00FA3856">
              <w:rPr>
                <w:szCs w:val="20"/>
              </w:rPr>
              <w:t>Contas que registram  pagamentos antecipados de despesas financeiras, cujos benefícios à pessoa jurídica ocorrerão após término do exercício seguinte. São valores relativos a despesas que efetivamente pertencem a períodos posteriores ao exercício seguinte.</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09.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Custos e Despesas Pagos Antecipadamente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demais pagamentos antecipados, que não possuem classificação específica neste plano de contas, cujos benefícios ou prestação de serviços à pessoa jurídica ocorrerão durante o exercício seguinte. São valores relativos a despesas que efetivamente pertencem a período posterior ao exercício seguinte à data do balanço.</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1.10</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BIOLÓGIC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10.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Animal – Pelo Valor Jus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animal, quando avaliados a valor justo. Nos termos do item 44 do CPC 29, seriam aqueles passíveis de serem colhidos como produto agrícola ou vendidos como ativos biológicos, como rebanhos de animais mantidos para a produção de carne, rebanhos mantidos para a venda, produção de peixe etc. Os produtos agrícolas devem receber classificação de estoque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10.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Vegetal – Pelo Valor Jus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vegetal, quando avaliados a valor justo. Nos termos do item 44 do CPC 29, seriam aqueles passíveis de ser vendidos como ativos biológicos, como plantações de milho, cana-de-açúcar, soja, árvores para produção de madeira etc. Os produtos agrícolas devem receber classificação de estoque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10.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Animal - Pelo Cus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s empresas com atividade rural,  os  ativos biológicos consumíveis de origem animal, nos 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w:t>
            </w:r>
            <w:r w:rsidRPr="00FA3856">
              <w:rPr>
                <w:szCs w:val="20"/>
              </w:rPr>
              <w:lastRenderedPageBreak/>
              <w:t>seriam aqueles passíveis de serem colhidos como produto agrícola ou vendidos como ativos biológicos, como rebanhos de animais mantidos para a produção de carne, rebanhos mantidos para a venda, produção de peixe etc. Os produtos agrícolas devem receber classificação de estoque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1.10.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Consumível - Origem Vegetal - Pelo Cus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consumíveis de origem animal, nos 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seriam aqueles passíveis de serem colhidos como produto agrícola ou vendidos como ativos biológicos, como plantações de milho, cana-de-açúcar, soja, árvores para produção de madeira etc. Os produtos agrícolas devem receber classificação de estoque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10.5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Perdas  por Redução ao Valor Recuperável (Impairment) -  Ativos Biológicos Consumível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estes ativos biológicos.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1.10.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AVJ) – Ativos Biológic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ativos biológicos consumíveis. Referidos valores  deverão ser registrados líquidos da despesa de venda e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w:t>
            </w:r>
            <w:r w:rsidRPr="00FA3856">
              <w:rPr>
                <w:szCs w:val="20"/>
              </w:rPr>
              <w:lastRenderedPageBreak/>
              <w:t>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1.10.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Presente (AVP) -  Ativos Biológico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os ativos. Referidos valores serão apropriados ao resultado pelo regime de competência e adicionados ao Lucro Real. Concomitante controle ocorrerá nesta subconta até a revenda  ou baixa do ativ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1.10.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tivo Biológico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1.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DB33FE">
        <w:tblPrEx>
          <w:jc w:val="left"/>
        </w:tblPrEx>
        <w:trPr>
          <w:trHeight w:val="20"/>
        </w:trPr>
        <w:tc>
          <w:tcPr>
            <w:tcW w:w="1241" w:type="dxa"/>
            <w:shd w:val="clear" w:color="auto" w:fill="CCFFCC"/>
            <w:vAlign w:val="center"/>
          </w:tcPr>
          <w:p w:rsidR="007453CA" w:rsidRPr="00FA3856" w:rsidRDefault="007453CA" w:rsidP="00DB33FE">
            <w:pPr>
              <w:rPr>
                <w:b/>
                <w:bCs/>
                <w:szCs w:val="20"/>
              </w:rPr>
            </w:pPr>
            <w:r w:rsidRPr="00FA3856">
              <w:rPr>
                <w:b/>
                <w:bCs/>
                <w:szCs w:val="20"/>
              </w:rPr>
              <w:t>1.02.01.15</w:t>
            </w:r>
          </w:p>
        </w:tc>
        <w:tc>
          <w:tcPr>
            <w:tcW w:w="3560" w:type="dxa"/>
            <w:shd w:val="clear" w:color="auto" w:fill="CCFFCC"/>
            <w:vAlign w:val="center"/>
          </w:tcPr>
          <w:p w:rsidR="007453CA" w:rsidRPr="00FA3856" w:rsidRDefault="007453CA" w:rsidP="00DB33FE">
            <w:pPr>
              <w:rPr>
                <w:b/>
                <w:bCs/>
                <w:szCs w:val="20"/>
              </w:rPr>
            </w:pPr>
            <w:r w:rsidRPr="00FA3856">
              <w:rPr>
                <w:b/>
                <w:bCs/>
                <w:szCs w:val="20"/>
              </w:rPr>
              <w:t>OUTROS CRÉDITOS – LONGO PRAZO</w:t>
            </w:r>
          </w:p>
        </w:tc>
        <w:tc>
          <w:tcPr>
            <w:tcW w:w="1807" w:type="dxa"/>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tcPr>
          <w:p w:rsidR="007453CA" w:rsidRPr="00FA3856" w:rsidRDefault="007453CA" w:rsidP="00DB33FE">
            <w:pPr>
              <w:rPr>
                <w:b/>
                <w:bCs/>
                <w:szCs w:val="20"/>
              </w:rPr>
            </w:pPr>
          </w:p>
        </w:tc>
        <w:tc>
          <w:tcPr>
            <w:tcW w:w="702" w:type="dxa"/>
            <w:shd w:val="clear" w:color="000000" w:fill="FFFFFF"/>
            <w:vAlign w:val="bottom"/>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tcPr>
          <w:p w:rsidR="007453CA" w:rsidRPr="00FA3856" w:rsidRDefault="007453CA" w:rsidP="00DB33FE">
            <w:pPr>
              <w:rPr>
                <w:b/>
                <w:bCs/>
                <w:szCs w:val="20"/>
              </w:rPr>
            </w:pPr>
            <w:r w:rsidRPr="00FA3856">
              <w:rPr>
                <w:b/>
                <w:bCs/>
                <w:szCs w:val="20"/>
              </w:rPr>
              <w:t>1.02.01</w:t>
            </w:r>
          </w:p>
        </w:tc>
        <w:tc>
          <w:tcPr>
            <w:tcW w:w="774" w:type="dxa"/>
            <w:shd w:val="clear" w:color="000000" w:fill="FFFFFF"/>
            <w:vAlign w:val="bottom"/>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p>
        </w:tc>
      </w:tr>
      <w:tr w:rsidR="007453CA" w:rsidRPr="00FA3856" w:rsidTr="00DB33FE">
        <w:tblPrEx>
          <w:jc w:val="left"/>
        </w:tblPrEx>
        <w:trPr>
          <w:trHeight w:val="20"/>
        </w:trPr>
        <w:tc>
          <w:tcPr>
            <w:tcW w:w="1241" w:type="dxa"/>
            <w:shd w:val="clear" w:color="auto" w:fill="auto"/>
            <w:vAlign w:val="center"/>
          </w:tcPr>
          <w:p w:rsidR="007453CA" w:rsidRPr="00FA3856" w:rsidRDefault="007453CA" w:rsidP="00DB33FE">
            <w:pPr>
              <w:rPr>
                <w:b/>
                <w:bCs/>
                <w:szCs w:val="20"/>
              </w:rPr>
            </w:pPr>
            <w:r w:rsidRPr="00FA3856">
              <w:rPr>
                <w:b/>
                <w:bCs/>
                <w:szCs w:val="20"/>
              </w:rPr>
              <w:lastRenderedPageBreak/>
              <w:t>1.02.01.15.01</w:t>
            </w:r>
          </w:p>
        </w:tc>
        <w:tc>
          <w:tcPr>
            <w:tcW w:w="3560" w:type="dxa"/>
            <w:shd w:val="clear" w:color="auto" w:fill="auto"/>
            <w:vAlign w:val="center"/>
          </w:tcPr>
          <w:p w:rsidR="007453CA" w:rsidRPr="00FA3856" w:rsidRDefault="007453CA" w:rsidP="00DB33FE">
            <w:pPr>
              <w:rPr>
                <w:b/>
                <w:bCs/>
                <w:color w:val="000000"/>
                <w:szCs w:val="20"/>
              </w:rPr>
            </w:pPr>
            <w:r w:rsidRPr="00FA3856">
              <w:rPr>
                <w:b/>
                <w:bCs/>
                <w:color w:val="000000"/>
                <w:szCs w:val="20"/>
              </w:rPr>
              <w:t>Outros Créditos - Longo Prazo</w:t>
            </w:r>
          </w:p>
        </w:tc>
        <w:tc>
          <w:tcPr>
            <w:tcW w:w="1807" w:type="dxa"/>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tcPr>
          <w:p w:rsidR="007453CA" w:rsidRPr="00FA3856" w:rsidRDefault="007453CA" w:rsidP="00DB33FE">
            <w:pPr>
              <w:rPr>
                <w:b/>
                <w:bCs/>
                <w:szCs w:val="20"/>
              </w:rPr>
            </w:pPr>
          </w:p>
        </w:tc>
        <w:tc>
          <w:tcPr>
            <w:tcW w:w="702" w:type="dxa"/>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tcPr>
          <w:p w:rsidR="007453CA" w:rsidRPr="00FA3856" w:rsidRDefault="007453CA" w:rsidP="00DB33FE">
            <w:pPr>
              <w:rPr>
                <w:b/>
                <w:bCs/>
                <w:szCs w:val="20"/>
              </w:rPr>
            </w:pPr>
            <w:r w:rsidRPr="00FA3856">
              <w:rPr>
                <w:b/>
                <w:bCs/>
                <w:szCs w:val="20"/>
              </w:rPr>
              <w:t>1.02.01.15</w:t>
            </w:r>
          </w:p>
        </w:tc>
        <w:tc>
          <w:tcPr>
            <w:tcW w:w="774" w:type="dxa"/>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vAlign w:val="center"/>
          </w:tcPr>
          <w:p w:rsidR="007453CA" w:rsidRPr="00FA3856" w:rsidRDefault="007453CA" w:rsidP="00DB33FE">
            <w:pPr>
              <w:jc w:val="both"/>
              <w:rPr>
                <w:szCs w:val="20"/>
              </w:rPr>
            </w:pPr>
            <w:r w:rsidRPr="00FA3856">
              <w:rPr>
                <w:szCs w:val="20"/>
              </w:rPr>
              <w:t>Contas que registram outros créditos de longo prazo não classificados em contas mais específicas.</w:t>
            </w:r>
          </w:p>
        </w:tc>
      </w:tr>
      <w:tr w:rsidR="007453CA" w:rsidRPr="00FA3856" w:rsidTr="00ED6E7C">
        <w:trPr>
          <w:trHeight w:val="255"/>
          <w:jc w:val="center"/>
        </w:trPr>
        <w:tc>
          <w:tcPr>
            <w:tcW w:w="1241" w:type="dxa"/>
            <w:shd w:val="clear" w:color="auto" w:fill="66CCFF"/>
            <w:vAlign w:val="center"/>
            <w:hideMark/>
          </w:tcPr>
          <w:p w:rsidR="007453CA" w:rsidRPr="00FA3856" w:rsidRDefault="007453CA" w:rsidP="00DB33FE">
            <w:pPr>
              <w:rPr>
                <w:b/>
                <w:bCs/>
                <w:szCs w:val="20"/>
              </w:rPr>
            </w:pPr>
            <w:r w:rsidRPr="00FA3856">
              <w:rPr>
                <w:b/>
                <w:bCs/>
                <w:szCs w:val="20"/>
              </w:rPr>
              <w:t>1.02.02</w:t>
            </w:r>
          </w:p>
        </w:tc>
        <w:tc>
          <w:tcPr>
            <w:tcW w:w="3560" w:type="dxa"/>
            <w:shd w:val="clear" w:color="auto" w:fill="66CCFF"/>
            <w:vAlign w:val="center"/>
            <w:hideMark/>
          </w:tcPr>
          <w:p w:rsidR="007453CA" w:rsidRPr="00FA3856" w:rsidRDefault="007453CA" w:rsidP="00DB33FE">
            <w:pPr>
              <w:rPr>
                <w:b/>
                <w:bCs/>
                <w:szCs w:val="20"/>
              </w:rPr>
            </w:pPr>
            <w:r w:rsidRPr="00FA3856">
              <w:rPr>
                <w:b/>
                <w:bCs/>
                <w:szCs w:val="20"/>
              </w:rPr>
              <w:t>INVESTIMEN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2.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ARTICIPAÇÕES PERMANENTES EM SOCIEDADE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Controladas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em outras sociedades nas quais se detenham o controle. Exceto sociedades de propósito específico.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Coligadas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em outras sociedades nas quais se tenha influência significativa. Exceto em sociedades de propósito específico.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Joint Ventures e Sociedades de Propósito Específico (SPE)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permanente em joint ventures e sociedades de propósito específico, avaliadas pelo Método de Equivalência Patrimonial, ainda que as investidas sejam controladas ou coligadas.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Outras Sociedades do Mesmo Grupo ou Controle Comum - Avaliadas pelo Método de Equivalência Patrimonial (MEP)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permanente em outras sociedades do grupo ou controle comum, sem que haja relação de controle ou influência significativa, avaliados pelo  Método de Equivalência Patrimonial(art. 248, Lei nº 6.404/1976).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em Sociedades em Conta de Participação (SCP) - Sócio Ostensivo - Avaliadas pelo Método de Equivalência Patrimonial (MEP)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em sociedades por  conta de participação pelo sócio ostensivo, avaliados pelo Método da Equivalência Patrimonial.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em Sociedades em Conta de Participação (SCP) - Sócio Participante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país, na forma de participação em sociedades por  conta de participação pelo sócio participante, avaliados pelo Método da Equivalência Patrimonial. Vale ressaltar que as participações societárias serão avaliadas, na adoção inicial, conforme regra vigente na Lei nº 6.404/1976(art. 64, Lei nº 12.973/2014), não gerando ocorrências de controle em subcontas de adoção inicial para todas as parcelas integrantes do custo de aquisição(art. 173, §2º,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Goodwill em Investimento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ágio por expectativa de rentabilidade futura, referente apenas a aquisições de participações societárias no país, apurado segundo regramentos societários,  e tratado no art. 20, inc.III, Decreto-Lei nº 1.598/1977.  Por não possuírem prazo definido, não estão sujeitos à amortização societária, apenas redução por impairment, cujo valor  será adicionado ao </w:t>
            </w:r>
            <w:r w:rsidRPr="00FA3856">
              <w:rPr>
                <w:szCs w:val="20"/>
              </w:rPr>
              <w:lastRenderedPageBreak/>
              <w:t>Lucro Real do período(art.25, Lei nº 12.973/2014) e posteriormente excluído,  quando da alienação da participação, para fins de cálculo do ganho ou perda de capital(art. 33, inc. II,  Decreto-Lei nº 1.598/1977 ). O saldo original apurado na data da aquisição societária deve ser registrado na Parte B do eLalur, somente podendo vir a ser excluído do Lucro Real em parcelas mensais, nos termos do  art. 22 da Lei nº 12.973/2014.  Esta conta não registra goodwill gerado em outras modalidades de combinações de negócio previsas no CPC 15,  bem como, em eventos societários de incorporação, fusão e cisão, cujos valores devem ser registrados em conta de intangível(</w:t>
            </w:r>
            <w:r w:rsidRPr="00FA3856">
              <w:rPr>
                <w:b/>
                <w:bCs/>
                <w:szCs w:val="20"/>
              </w:rPr>
              <w:t xml:space="preserve">1.02.05.01.20).  </w:t>
            </w:r>
            <w:r w:rsidRPr="00FA3856">
              <w:rPr>
                <w:bCs/>
                <w:szCs w:val="20"/>
              </w:rPr>
              <w:t>Merecem</w:t>
            </w:r>
            <w:r w:rsidRPr="00FA3856">
              <w:rPr>
                <w:b/>
                <w:bCs/>
                <w:szCs w:val="20"/>
              </w:rPr>
              <w:t xml:space="preserve"> e</w:t>
            </w:r>
            <w:r w:rsidRPr="00FA3856">
              <w:rPr>
                <w:bCs/>
                <w:szCs w:val="20"/>
              </w:rPr>
              <w:t>special atenção o</w:t>
            </w:r>
            <w:r w:rsidRPr="00FA3856">
              <w:rPr>
                <w:szCs w:val="20"/>
              </w:rPr>
              <w:t xml:space="preserve">s valores de ágio gerados em aquisições de participação societárias no país, ocorridas ou iniciadas até 31/12/2014, caso ainda calculado pela metodologia preceitua na  redação original do art. 20, Decreto-Lei nº 1.598/1977, não mais vigente, contudo,  aplicável segundo regramento transitório previsto no art. 65,  Lei 12.973/2014.  Estes  valores devem ser controlados apenas extracontabilmente em memória de cálculo encaminhada para ECF no registro Y800(art. 107, da Instrução Normativa SRF nº 1.515/2014). Caso as condições necessárias para início da amortização fiscal via eLalur não venham a se materializar nos termos do art.106 da mesma Instrução Normativa, eventual goodwill registrado contabilmente deve seguir regra aplicável aos demais caso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is Valia em Investimentos - no Paí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mais-valia, referente  a aquisições de participações societárias no país, apurada segundo regramentos societários,  e tratada no art. 20, inc.II, Decreto-Lei nº 1.598/1977. A amortização societária ocorrerá, conforme bem ou direito for realizado na investida, devendo valor ser adicionado ao Lucro Real do período(art. 25, Decreto-Lei nº 1.598/1977) e posteriormente excluído,  quando da alienação da participação, para fins de cálculo do ganho ou perda de capital(art. 33, inc. II,  Decreto-Lei nº 1.598/1977 ). O saldo original apurado na data da aquisição societária deve ser </w:t>
            </w:r>
            <w:r w:rsidRPr="00FA3856">
              <w:rPr>
                <w:szCs w:val="20"/>
              </w:rPr>
              <w:lastRenderedPageBreak/>
              <w:t>registrado na Parte B do eLalur, somente  virndo a ser considerado integrante do custo do bem ou direito que lhe deu causa, ou ser excluído do Lucro Real em parcelas mensais, nos termos do  art. 20 da Lei nº 12.973/2014. No caso do referido bem ou direito e a  mais-valia correlata fundirem-se em um mesmo patrimônio, o saldo da mais-valia registrado na investidora na data do evento societário(p.ex. incorporação) integrará o custo do bem ou direito na sucessora. Ademais,  eventual diferença a menor em relação ao saldo na data da aquisição societária(registrado na parte B), poderá ser excluído do Lucro Real do período em que o bem ou direito for sendo realizado na sucessora(p.ex. depreciação). Contudo, se determinado  bem ou direito que lhe deu causa não estiver presente no patrimônio da investida na data do evento societário, o correspondente valor de mais-valia deve ser baixado do saldo original registrado na Parte B, sem afetar o Lucro Real.(art. 100, inc.III, c,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Menos Valia em Investimento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menos-valia, referente  a aquisições de participações societárias no país, apurada segundo regramentos societários,  e tratada no art. 20, inc.II, Decreto-Lei nº 1.598/1977. A amortização societária ocorrerá, conforme bem ou direito for realizado na investida, podendo valor ser excluído do Lucro Real do período(art. 25, Decreto-Lei nº 1.598/1977) e posteriormente  ser necessário adicionar,  quando da alienação da participação, para fins de cálculo do ganho ou perda de capital(art. 33, inc. II,  Decreto-Lei nº 1.598/1977 ). O saldo original apurado na data da aquisição societária deve ser registrado na Parte B do eLalur, somente  vindo a ser considerado integrante do custo do bem ou direito que lhe deu causa, ou ser adicionado ao Lucro Real inclusive em parcelas mensais, nos termos do  art. 21 da Lei nº 12.973/2014. No caso do referido bem ou direito e a  menos-valia correlata fundirem-se em um mesmo patrimônio, o saldo da menos-valia registrado na investidora na data do evento societário(p.ex. incorporação) </w:t>
            </w:r>
            <w:r w:rsidRPr="00FA3856">
              <w:rPr>
                <w:szCs w:val="20"/>
              </w:rPr>
              <w:lastRenderedPageBreak/>
              <w:t>integrará o custo do bem ou direito na sucessora. Ademais,  eventual diferença a menor em relação ao saldo na data da aquisição societária(registrado na parte B), deverá ser adicionado ao Lucro Real do período em que o bem ou direito for sendo realizado na sucessora(p.ex. depreciação). Contudo, se determinado  bem ou direito que lhe deu causa não estiver presente no patrimônio da investida na data do evento societário, o correspondente valor de mais-valia deve ser baixado do saldo original registrado na Parte B, sem afetar o Lucro Real(art. 101, §4º,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2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Ágios em Investimentos Gerados até 31/12/2009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auto" w:fill="auto"/>
            <w:vAlign w:val="center"/>
          </w:tcPr>
          <w:p w:rsidR="007453CA" w:rsidRPr="00FA3856" w:rsidRDefault="007453CA" w:rsidP="00DB33FE">
            <w:pPr>
              <w:jc w:val="both"/>
              <w:rPr>
                <w:szCs w:val="20"/>
              </w:rPr>
            </w:pPr>
            <w:r w:rsidRPr="00FA3856">
              <w:rPr>
                <w:szCs w:val="20"/>
              </w:rPr>
              <w:t>Contas que registram o ágio gerado até 13/12/2009, antes entrada em vigor CPC 15,  em aquisições de participação societárias no país, fundamentado por diferença de valor de mercado dos bens, por valor de rentabilidade futura, por fundo de comércio, intangíveis, ou outras razões econômicas(art. 20-redação original, Decreto-Lei nº 1.598/1977).  A amortização societária destes valores cessaria a partir do exercício social iniciado em 01/01/2009, nos termos do item 50, CPC13. Todavia, na vigência do RTT, poderiam ocorrer amortizações com efeito fiscal, registradas exclusivamente em FCONT, ainda sob efeito dos arts. 7º e 8º da Lei nº 9.532/1997. Os valores de ágio calculados por esta metodologia não mais vigente, contudo, decorrente da aplicação de regramento transitório previsto no art. 65,  Lei nº 12.973/2014, devem ser controlados extracontabilmente em memória de cálculo encaminhada para ECF no registro Y800(art. 107,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2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ságios em Investimentos Gerados até 31/12/2009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o deságio  gerado até 13/12/2009, antes entrada em vigor CPC 15, em aquisições de participação societárias no país, fundamentado por diferença de valor de mercado dos bens, por valor de rentabilidade futura, por fundo de comércio, intangíveis, ou outras razões econômicas(art. 20-redação original, Decreto-Lei nº 1.598/1977).  A amortização societária destes valores cessaria a partir do exercício social iniciado em 01/01/2009, nos termos do item 50, CPC13. Todavia, </w:t>
            </w:r>
            <w:r w:rsidRPr="00FA3856">
              <w:rPr>
                <w:szCs w:val="20"/>
              </w:rPr>
              <w:lastRenderedPageBreak/>
              <w:t>na vigência do RTT, poderiam ocorrer amortizações com efeito fiscal, registradas exclusivamente em FCONT, ainda sob efeito dos arts. 7º e 8º da Lei nº 9.532/1997. Os valores de deságio calculados por esta metodologia não mais vigente, contudo, decorrente da aplicação de regramento transitório previsto no art. 65,  Lei nº 12.973/2014, devem ser controlados extracontabilmente em memória de cálculo encaminhada para ECF no registro Y800 (art. 107,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4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Controladas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empresas controladas no país, nos termos dos item 28 , CPC 18(downstream). Em caso de eventual ausência de registros contábeis, deve-se proceder o ajuste ao resultado do período por meio do eLalur, art. 61,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4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Coligadas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empresas coligadas no país, nos termos dos item  28 , CPC 18(downstream). Em caso de eventual ausência de registros contábeis, deve-se proceder o ajuste ao resultado do período por meio do eLalur, art. 61,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4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Joint Ventures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joint ventures, nos termos dos item 28 , CPC 18(downstream). Em caso de eventual ausência de registros contábeis, deve-se proceder o ajuste ao resultado do período por meio do eLalur, art. 61,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4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outras sociedades - Avaliadas pelo Método de Equivalência Patrimonial (MEP)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outras empresas(downstream), nos termos dos item item 28 , CPC 18. Em caso de eventual ausência de registros contábeis, deve-se proceder o ajuste ao resultado do período por meio do eLalur, art. 61, Lei nº 12.973/2014.</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de Participações Permanentes Avaliadas pelo Método de Equivalência Patrimonial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berabilidade do valor contábil das participações societárias no pais,  avaliadas pela equivalência patrimonial. Referidos valores deverão ser adicionados ao Lucro Real, mantidos na Parte B do e-Lalur até ocorrência da alienação ou baixa da participação societária, quando poderão ser excluídos do Lucro Real (art. 25, Decreto-Lei nº 1.598/1977)</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5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do Goodwill em Investimento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goodwill em participações societárias no país. Estes valores não estão sujeitos a reversão, conforme item 124, CPC 01. Referidos valores deverão ser adicionados ao Lucro Real, mantidos na Parte B do e-Lalur até ocorrência da alienação ou baixa da participação societária, quando poderão ser excluídos do Lucro Real (art. 25, Decreto-Lei nº 1.598/1977) . Esta conta não registra impairment sobre goodwill gerado em outras modalidades de combinações de negócio previsas no CPC 15,  bem como, em eventos societários de incorporação, fusão e cisão, cujos valores devem ser registrados em conta de intangível(</w:t>
            </w:r>
            <w:r w:rsidRPr="00FA3856">
              <w:rPr>
                <w:b/>
                <w:bCs/>
                <w:szCs w:val="20"/>
              </w:rPr>
              <w:t>1.02.05.01.56).</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6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AVJ) Reflexo - Ganho ou Perda na Investi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ganhos ou perdas na mensuração de participação societária, no país, avaliada pelo método da equivalência patrimonial, decorrentes de alterações do valor justo de ativos ou passivos na investida. Se a investidora possuir saldos de mais-valia ou menos-valia  derivados destes mesmos bens, deve primeiro baixar estes valores(art. 24-A/24-B, Decreto-Lei nº 1.598/1977). Somente se o AVJ for referente a outros bens da investida, ou já tenha ocorrido  exaurimento dos correlatos mais ou menos-valia, então passará a registrar estes ganhos ou perdas reflexas em subconta na investidora. Caso bem que sofra o AVJ for único, a descrição da subconta deve identificá-lo, em sendo vários, pode utilizar uma mesma subconta coletiva, desde que demonstre-os em razão auxiliar vinculado à ECD(art. 33, §4º,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6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AVJ) de Subscrição de Capital - Ganho ou Perda de Capital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ganhos ou perdas em bens do ativo, inclusive participações societárias,  quando avaliados a valor justo, na transmissão para subscrição de capital social, ou de valores mobiliários em outra empresa.  Estes valores devem ser excluídos ou adicionados, respectivamente, no lucro real do exercício em que ocorrer a subscrição, devendo ocorrer a posterior adição ou exclusão conforme hipóteses de  realização disciplinadas nos arts.17/18, Lei nº </w:t>
            </w:r>
            <w:r w:rsidRPr="00FA3856">
              <w:rPr>
                <w:szCs w:val="20"/>
              </w:rPr>
              <w:lastRenderedPageBreak/>
              <w:t>12.973/2014. Caso bem que sofra o AVJ for único, a descrição da subconta deve identificá-lo, em sendo vários, pode utilizar uma mesma subconta coletiva, desde que demonstre-os em razão auxiliar vinculado à ECD(art. 33, §4º, Instrução Normativa SRF nº 1.515/2014). Excepcionalmente, recebe esta classificação ainda que a investida ou emitente dos valores mobiliários tenha sede ou domicílio no exterior.</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7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Subconta - Ajuste a Valor Presente (AVP) de Participação Societária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e participações societárias, no país, avaliadas pelo método da equivalência patrimonial. Referidos valores serão apropriados ao resultado pelo regime de competência e adicionados ao Lucro Real. Concomitante controle ocorrerá nesta subconta até realização da participação, quando valor do AVP poderá ser excluído do Lucro Real do período(art.5º, Lei nº 12.973/2014 c/c art. 39 , Instrução Normativa SRF nº 1.515/2014). </w:t>
            </w:r>
          </w:p>
        </w:tc>
      </w:tr>
      <w:tr w:rsidR="007453CA" w:rsidRPr="00FA3856" w:rsidTr="00ED6E7C">
        <w:trPr>
          <w:trHeight w:val="10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8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Mais Valia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mais-valia relativa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8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Subconta - Menos Valia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menos-valia relativa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w:t>
            </w:r>
            <w:r w:rsidRPr="00FA3856">
              <w:rPr>
                <w:szCs w:val="20"/>
              </w:rPr>
              <w:lastRenderedPageBreak/>
              <w:t>evidenciada no exemplo constante no anexoII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1.8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Goodwill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goodwill relativo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8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Variação de Mais Valia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alterações positivas ou negativas na mais-valia relativa à participação societária anterior, quando reavaliadas a valor justo,  nos casos de aquisição de participações em estágios. Ainda que a norma contábil 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8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Subconta - Variação de Menos Valia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alterações positivas ou negativas na menos-valia relativa à participação societária anterior, quando reavaliadas a valor justo,  nos casos de aquisição de participações em estágios. Ainda que a norma contábil 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1.8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Variação de Goodwill da Participação Anterior - Estági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alterações positivas ou negativas no goodwill relativo à participação societária anterior, </w:t>
            </w:r>
            <w:r w:rsidRPr="00FA3856">
              <w:rPr>
                <w:szCs w:val="20"/>
              </w:rPr>
              <w:lastRenderedPageBreak/>
              <w:t>quando reavaliadas a valor justo,  nos casos de aquisição de participações em estágios. Ainda que a norma contábil 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510"/>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2.02.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ARTICIPAÇÕES PERMANENTES EM SOCIEDADE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Controlada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exterior, na forma de participação em outras sociedades nas quais se detenham o controle.</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Tributação em Base Universais (TBU) - Controladas Diret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resultado contábil na variação do valor do investimento equivalente aos lucros ou prejuízos auferidos pelas controladas diretas no exterior. A empresa controladora domiciliada no Brasil, mesmo que equiparada(art. 83, Lei nº 12.973/2014), deve registrar em subcontas individuais a parcela do ajuste no valor do investimento equivalente aos lucros auferidos por estas empresas antes da tributação no exterior sobre o lucro(art.76, Lei nº 12.973/2014,  c/c arts. 2º a 4º da Instrução Normativa SRF nº 1.520/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Tributação em Base Universais (TBU) - Controladas Indireta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resultado contábil na variação do valor do investimento equivalente aos lucros ou prejuízos auferidos pelas controladas indiretas no exterior. A empresa controladora domiciliada no Brasil, mesmo que equiparada(art. 83, Lei nº 12.973/2014), deve registrar em subcontas individuais a parcela do ajuste no valor do investimento equivalente aos lucros auferidos por estas empresas antes da tributação no exterior sobre o lucro(art.76, Lei nº 12.973/2014,  c/c arts. 2º a 4º da Instrução Normativa SRF nº 1.520/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Participações Permanentes em Coligadas - Avaliadas pelo Método de </w:t>
            </w:r>
            <w:r w:rsidRPr="00FA3856">
              <w:rPr>
                <w:b/>
                <w:bCs/>
                <w:szCs w:val="20"/>
              </w:rPr>
              <w:lastRenderedPageBreak/>
              <w:t>Equivalência Patrimonial (MEP)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lastRenderedPageBreak/>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exterior, na forma de participação em outras sociedades nas quais se tenha influência significativ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Joint Ventures - Avaliadas pelo Método de Equivalência Patrimonial (MEP)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exterior, na forma de participação em joint ventures, avaliados pelo  Método de Equivalência Patrimonial.</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Permanentes em Outras Sociedades do Mesmo Grupo ou Controle Comum - Avaliadas pelo Método de Equivalência Patrimonial (MEP)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vestimentos permanentes no exterior, na forma de participação permanente em outras sociedades do grupo ou controle comum, sem que haja relação de controle ou influência significativa, avaliados pelo  Método de Equivalência Patrimonial(art. 248, Lei nº 6.404/1976).</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Goodwill em Investimento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goodwill, gerado em participações societária no exterio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is Valia em Investimento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mais-valia referente a investimentos no exterio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Menos Valia em Investimento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menos-valia referente a investimentos no exterior.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2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Ágios em Investimentos Gerados até 31/12/2009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o ágio gerado até 13/12/2009, antes entrada em vigor CPC 15, por diferença de valor de mercado dos bens, por valor de rentabilidade futura, por fundo de comércio, intangíveis, ou outras razões econômicas, gerados em aquisições societários no exterio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2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ságios em Investimentos Gerados até 31/12/2009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o deságio gerado até 13/12/2009, antes entrada em vigor CPC 15, por diferença de valor de mercado dos bens, por valor de rentabilidade futura, por fundo de comércio, intangíveis, ou outras razões econômicas, gerados em aquisições societários no exterio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4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Controlada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empresas controladas no exterior, nos termos dos item 28 , CPC 18(downstream). Em caso de eventual ausência de registros contábeis, deve-se proceder o ajuste ao resultado do período por meio do eLalur( art. 61,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4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Coligada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lucros não realizados de vendas  a empresas coligadas no exterior, nos termos dos item 28 , CPC 18(downstream). Em caso de eventual ausência de </w:t>
            </w:r>
            <w:r w:rsidRPr="00FA3856">
              <w:rPr>
                <w:szCs w:val="20"/>
              </w:rPr>
              <w:lastRenderedPageBreak/>
              <w:t>registros contábeis, deve-se proceder o ajuste ao resultado do período por meio do eLalur( art. 61,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2.4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Joint Ventures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joint ventures no exterior, nos termos dos item 28 , CPC 18(downstream). Em caso de eventual ausência de registros contábeis, deve-se proceder o ajuste ao resultado do período por meio do eLalur(art. 61,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4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Lucros a Apropriar em Vendas com outras sociedades - Avaliadas pelo Método de Equivalência Patrimonial (MEP)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lucros não realizados de vendas  a outras empresas(downstream), nos termos dos item item 28 , CPC 18. Em caso de eventual ausência de registros contábeis, deve-se proceder o ajuste ao resultado do período por meio do eLalur(art. 61, Lei nº 12.973/2014)</w:t>
            </w:r>
          </w:p>
        </w:tc>
      </w:tr>
      <w:tr w:rsidR="007453CA" w:rsidRPr="00FA3856" w:rsidTr="00ED6E7C">
        <w:trPr>
          <w:trHeight w:val="76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em Participações Permanentes Avaliadas pelo Método de Equivalência Patrimonial (MEP) -  no Exterior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s investimentos em participações societárias no exterior. Referidos valores devem ser adicionadas ao Lucro Real do período(art. 95, §2º,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2.5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do Goodwill em Investimento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berabilidade do valor contábil do goodwill gerado em participações societária no exterior.  Estes valores não estão sujeitos a reversão, conforme item 124, CPC 01, devendo ser adicionadas ao Lucro Real do período(art. 95, §2º,  Instrução Normativa SRF nº 1.515/2014).</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60</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Ajuste a Valor Justo (AVJ) Reflexo - Ganho ou Perda na Investida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B42848">
            <w:pPr>
              <w:jc w:val="both"/>
              <w:rPr>
                <w:szCs w:val="20"/>
              </w:rPr>
            </w:pPr>
            <w:r w:rsidRPr="00FA3856">
              <w:rPr>
                <w:szCs w:val="20"/>
              </w:rPr>
              <w:t xml:space="preserve">Contas que registram os ganhos ou perdas na mensuração de participação societária, no exterior, avaliada pelo método da equivalência patrimonial, decorrentes de alterações do valor justo de ativos ou passivos na investida. Se a investidora possuir saldos de mais-valia ou menos-valia  derivados destes mesmos bens, deve primeiro baixar estes valores(art. 24-A/24-B, Decreto-Lei nº 1.598/1977). Somente se o AVJ for referente a outros bens da investida, ou já tenha ocorrido  exaurimento dos correlatos mais ou menos-valia, então passará a registrar estes ganhos ou perdas reflexas em subconta na investidora. Caso bem que sofra o AVJ for único, a descrição da subconta deve identificá-lo, em sendo vários, pode utilizar uma mesma </w:t>
            </w:r>
            <w:r w:rsidRPr="00FA3856">
              <w:rPr>
                <w:szCs w:val="20"/>
              </w:rPr>
              <w:lastRenderedPageBreak/>
              <w:t>subconta coletiva, desde que demonstre-os em razão auxiliar vinculado à ECD(art. 33, §4º, Instrução Normativa SRF nº 1.515/2014)</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lastRenderedPageBreak/>
              <w:t>1.02.02.02.65</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Ajuste a Valor Justo (AVJ) de Subscrição de Capital - Ganho ou Perda de Capital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Contas que registram os ganhos ou perdas em bens do ativo, inclusive participações societárias,  quando avaliados a valor justo, na transmissão para subscrição de capital social, ou de valores mobiliários em outra empresa.  Estes valores devem ser excluídos ou adicionados, respectivamente, no lucro real do exercício em que ocorrer a subscrição, devendo ocorrer a posterior adição ou exclusão conforme hipóteses de  realização disciplinadas nos arts.17/18, Lei nº 12.973/2014. Caso bem que sofra o AVJ for único, a descrição da subconta deve identificá-lo, em sendo vários, pode utilizar uma mesma subconta coletiva, desde que demonstre-os em razão auxiliar vinculado à ECD(art. 33, §4º, Instrução Normativa SRF nº 1.515/2014). Excepcionalmente, recebe esta classificação ainda que a investida ou emitente dos valores mobiliários tenha sede ou domicílio no exterior.</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75</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 Subconta - Ajuste a Valor Presente (AVP) de Participação Societária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 xml:space="preserve">Contas que registram contrapartidas dos  ajustes a valor presente efetuados sobre os passivos decorrentes de compras a prazo de participações societárias, no país, avaliadas pelo método da equivalência patrimonial. Referidos valores serão apropriados ao resultado pelo regime de competência e adicionados ao Lucro Real. Concomitante controle ocorrerá nesta subconta até realização da participação, quando valor do AVP poderá ser excluído do Lucro Real do período(art.5º, Lei nº 12.973/2014 c/c art. 39 , Instrução Normativa SRF nº 1.515/2014). </w:t>
            </w:r>
          </w:p>
        </w:tc>
      </w:tr>
      <w:tr w:rsidR="00B42848" w:rsidRPr="00FA3856" w:rsidTr="00B42848">
        <w:trPr>
          <w:trHeight w:val="524"/>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80</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Mais Valia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 xml:space="preserve">Contas que registram a mais-valia relativa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w:t>
            </w:r>
            <w:r w:rsidRPr="00FA3856">
              <w:rPr>
                <w:szCs w:val="20"/>
              </w:rPr>
              <w:lastRenderedPageBreak/>
              <w:t>evidenciada no exemplo constante no anexoII da  Instrução Normativa SRF nº 1.515/2014).</w:t>
            </w:r>
          </w:p>
        </w:tc>
      </w:tr>
      <w:tr w:rsidR="00B42848" w:rsidRPr="00FA3856" w:rsidTr="00994A24">
        <w:trPr>
          <w:trHeight w:val="255"/>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lastRenderedPageBreak/>
              <w:t>1.02.02.02.81</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 Subconta - Menos Valia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Contas que registram a menos-valia relativa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B42848" w:rsidRPr="00FA3856" w:rsidTr="00994A24">
        <w:trPr>
          <w:trHeight w:val="255"/>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82</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Goodwill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Contas que registram o goodwill relativo à participação societária anterior, nos casos de aquisição de participações em estágios. Ainda que a norma contábil possa determinar a baixa deste val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84</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Variação de Mais Valia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Contas que registram as alterações positivas ou negativas na mais-valia relativa à participação societária anterior, quando reavaliadas a valor justo,  nos casos de aquisição de participações em estágios. Ainda que a norma contábil 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t>1.02.02.02.85</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 Subconta - Variação de Menos Valia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 xml:space="preserve">Contas que registram as alterações positivas ou negativas na menos-valia relativa à participação societária anterior, quando reavaliadas a valor justo,  nos casos de aquisição de participações em estágios. Ainda que a norma contábil </w:t>
            </w:r>
            <w:r w:rsidRPr="00FA3856">
              <w:rPr>
                <w:szCs w:val="20"/>
              </w:rPr>
              <w:lastRenderedPageBreak/>
              <w:t>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B42848" w:rsidRPr="00FA3856" w:rsidTr="00994A24">
        <w:trPr>
          <w:trHeight w:val="510"/>
          <w:jc w:val="center"/>
        </w:trPr>
        <w:tc>
          <w:tcPr>
            <w:tcW w:w="1241" w:type="dxa"/>
            <w:shd w:val="clear" w:color="auto" w:fill="auto"/>
            <w:vAlign w:val="center"/>
            <w:hideMark/>
          </w:tcPr>
          <w:p w:rsidR="00B42848" w:rsidRPr="00FA3856" w:rsidRDefault="00B42848" w:rsidP="00994A24">
            <w:pPr>
              <w:rPr>
                <w:b/>
                <w:bCs/>
                <w:szCs w:val="20"/>
              </w:rPr>
            </w:pPr>
            <w:r w:rsidRPr="00FA3856">
              <w:rPr>
                <w:b/>
                <w:bCs/>
                <w:szCs w:val="20"/>
              </w:rPr>
              <w:lastRenderedPageBreak/>
              <w:t>1.02.02.02.86</w:t>
            </w:r>
          </w:p>
        </w:tc>
        <w:tc>
          <w:tcPr>
            <w:tcW w:w="3560" w:type="dxa"/>
            <w:shd w:val="clear" w:color="auto" w:fill="auto"/>
            <w:vAlign w:val="center"/>
            <w:hideMark/>
          </w:tcPr>
          <w:p w:rsidR="00B42848" w:rsidRPr="00FA3856" w:rsidRDefault="00B42848" w:rsidP="00994A24">
            <w:pPr>
              <w:rPr>
                <w:b/>
                <w:bCs/>
                <w:szCs w:val="20"/>
              </w:rPr>
            </w:pPr>
            <w:r w:rsidRPr="00FA3856">
              <w:rPr>
                <w:b/>
                <w:bCs/>
                <w:szCs w:val="20"/>
              </w:rPr>
              <w:t>Subconta - Variação de Goodwill da Participação Anterior - Estágios – no Exterior</w:t>
            </w:r>
          </w:p>
        </w:tc>
        <w:tc>
          <w:tcPr>
            <w:tcW w:w="1807" w:type="dxa"/>
            <w:shd w:val="clear" w:color="000000" w:fill="FFFFFF"/>
            <w:vAlign w:val="bottom"/>
            <w:hideMark/>
          </w:tcPr>
          <w:p w:rsidR="00B42848" w:rsidRPr="00FA3856" w:rsidRDefault="00B42848" w:rsidP="00994A24">
            <w:pPr>
              <w:jc w:val="right"/>
              <w:rPr>
                <w:b/>
                <w:bCs/>
                <w:szCs w:val="20"/>
              </w:rPr>
            </w:pPr>
            <w:r w:rsidRPr="00FA3856">
              <w:rPr>
                <w:b/>
                <w:bCs/>
                <w:szCs w:val="20"/>
              </w:rPr>
              <w:t>01012015</w:t>
            </w:r>
          </w:p>
        </w:tc>
        <w:tc>
          <w:tcPr>
            <w:tcW w:w="907" w:type="dxa"/>
            <w:shd w:val="clear" w:color="000000" w:fill="FFFFFF"/>
            <w:vAlign w:val="bottom"/>
            <w:hideMark/>
          </w:tcPr>
          <w:p w:rsidR="00B42848" w:rsidRPr="00FA3856" w:rsidRDefault="00B42848" w:rsidP="00994A24">
            <w:pPr>
              <w:rPr>
                <w:b/>
                <w:bCs/>
                <w:szCs w:val="20"/>
              </w:rPr>
            </w:pPr>
            <w:r w:rsidRPr="00FA3856">
              <w:rPr>
                <w:b/>
                <w:bCs/>
                <w:szCs w:val="20"/>
              </w:rPr>
              <w:t> </w:t>
            </w:r>
          </w:p>
        </w:tc>
        <w:tc>
          <w:tcPr>
            <w:tcW w:w="702" w:type="dxa"/>
            <w:shd w:val="clear" w:color="000000" w:fill="FFFFFF"/>
            <w:vAlign w:val="bottom"/>
            <w:hideMark/>
          </w:tcPr>
          <w:p w:rsidR="00B42848" w:rsidRPr="00FA3856" w:rsidRDefault="00B42848" w:rsidP="00994A24">
            <w:pPr>
              <w:jc w:val="center"/>
              <w:rPr>
                <w:b/>
                <w:bCs/>
                <w:szCs w:val="20"/>
              </w:rPr>
            </w:pPr>
            <w:r w:rsidRPr="00FA3856">
              <w:rPr>
                <w:b/>
                <w:bCs/>
                <w:szCs w:val="20"/>
              </w:rPr>
              <w:t>A</w:t>
            </w:r>
          </w:p>
        </w:tc>
        <w:tc>
          <w:tcPr>
            <w:tcW w:w="1224" w:type="dxa"/>
            <w:shd w:val="clear" w:color="000000" w:fill="FFFFFF"/>
            <w:vAlign w:val="bottom"/>
            <w:hideMark/>
          </w:tcPr>
          <w:p w:rsidR="00B42848" w:rsidRPr="00FA3856" w:rsidRDefault="00B42848" w:rsidP="00994A24">
            <w:pPr>
              <w:rPr>
                <w:b/>
                <w:bCs/>
                <w:szCs w:val="20"/>
              </w:rPr>
            </w:pPr>
            <w:r w:rsidRPr="00FA3856">
              <w:rPr>
                <w:b/>
                <w:bCs/>
                <w:szCs w:val="20"/>
              </w:rPr>
              <w:t>1.02.02.02</w:t>
            </w:r>
          </w:p>
        </w:tc>
        <w:tc>
          <w:tcPr>
            <w:tcW w:w="774" w:type="dxa"/>
            <w:shd w:val="clear" w:color="000000" w:fill="FFFFFF"/>
            <w:vAlign w:val="bottom"/>
            <w:hideMark/>
          </w:tcPr>
          <w:p w:rsidR="00B42848" w:rsidRPr="00FA3856" w:rsidRDefault="00B42848" w:rsidP="00994A24">
            <w:pPr>
              <w:jc w:val="center"/>
              <w:rPr>
                <w:b/>
                <w:bCs/>
                <w:szCs w:val="20"/>
              </w:rPr>
            </w:pPr>
            <w:r w:rsidRPr="00FA3856">
              <w:rPr>
                <w:b/>
                <w:bCs/>
                <w:szCs w:val="20"/>
              </w:rPr>
              <w:t>5</w:t>
            </w:r>
          </w:p>
        </w:tc>
        <w:tc>
          <w:tcPr>
            <w:tcW w:w="1263" w:type="dxa"/>
            <w:shd w:val="clear" w:color="000000" w:fill="FFFFFF"/>
            <w:vAlign w:val="bottom"/>
            <w:hideMark/>
          </w:tcPr>
          <w:p w:rsidR="00B42848" w:rsidRPr="00FA3856" w:rsidRDefault="00B42848" w:rsidP="00994A24">
            <w:pPr>
              <w:jc w:val="center"/>
              <w:rPr>
                <w:b/>
                <w:bCs/>
                <w:szCs w:val="20"/>
              </w:rPr>
            </w:pPr>
            <w:r w:rsidRPr="00FA3856">
              <w:rPr>
                <w:b/>
                <w:bCs/>
                <w:szCs w:val="20"/>
              </w:rPr>
              <w:t>01</w:t>
            </w:r>
          </w:p>
        </w:tc>
        <w:tc>
          <w:tcPr>
            <w:tcW w:w="4857" w:type="dxa"/>
            <w:shd w:val="clear" w:color="000000" w:fill="FFFFFF"/>
            <w:vAlign w:val="center"/>
          </w:tcPr>
          <w:p w:rsidR="00B42848" w:rsidRPr="00FA3856" w:rsidRDefault="00B42848" w:rsidP="00994A24">
            <w:pPr>
              <w:jc w:val="both"/>
              <w:rPr>
                <w:szCs w:val="20"/>
              </w:rPr>
            </w:pPr>
            <w:r w:rsidRPr="00FA3856">
              <w:rPr>
                <w:szCs w:val="20"/>
              </w:rPr>
              <w:t>Contas que registram as alterações positivas ou negativas no goodwill relativo à participação societária anterior, quando reavaliadas a valor justo,  nos casos de aquisição de participações em estágios. Ainda que a norma contábil possa determinar a baixa do valor anterior e reconhecimento de nova mensuração das parcelas envolvidas na participação, este valor deve ficar apartado em subconta de controle, submetendo-se ao tratamento fiscal adequado, conforme arts. 37/39, Lei nº 12.973/2014. A operacionalização desta subconta é melhor evidenciada no exemplo constante no anexoII da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2.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Próprios em Construção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imóveis próprios em construção, destinados a auferir aluguel ou para valorização do capital, ou para ambas, desde que não utilizados na exploração ou na manutenção das atividades da empresa ou se  destinem à venda no curso ordinário do negócio. Neste último caso, constarão em estoques. Consoante disposto nos itens 44/48,  ICPC10, devem receber esta classificação ainda que o objeto da pessoa jurídica seja locação de imóveis, deixando para o imobilizado apenas quando aluguel estiver vinculado a ativo complementar na produção ou no fornecimento de bens ou serviços. Nos termos do CPC 28, sua mensuração inicial deve ser pelo custo, já nas subsequentes, a depender de sua política contábil, regra geral, escolher entre o método do valor justo ou do custo. Seu item 53 contempla tratamento específico para propriedade em construção.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3.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Próprios – Pelo Custo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imóveis próprios mensurados pelo custo, destinados a auferir aluguel ou para valorização do capital, ou para ambas, desde que não utilizados na exploração ou na manutenção das atividades da empresa ou se  destinem à venda no curso ordinário do negócio. Neste último caso, constarão em estoques. Consoante disposto nos itens 44/48,  ICPC10, devem receber esta classificação ainda que o objeto da pessoa jurídica seja locação de imóveis, deixando para o imobilizado apenas quando aluguel estiver vinculado a ativo complementar na produção ou no fornecimento de bens ou serviços. Nos termos do CPC 28, sua mensuração inicial deve ser pelo custo, exceto custo atribuível  resultante de nova mensuração, ocorrida nos termos dos itens 20/27, ICPC 10. Já nas subsequentes, a depender de sua política contábil, regra geral, escolher entre o método do valor justo ou do custo, sendo uniforme para todas propriedades para investimento. Ainda que utilize o custo para mensuração, deve divulgar o valor justo em Nota Explicativa encaminhada pela ECD.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3.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Próprios – Valor Justo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móveis próprios mensurados a valor justo, destinados a auferir aluguel ou para valorização do capital, ou para ambas, desde que não utilizados na exploração ou na manutenção das atividades da empresa ou se  destinem à venda no curso ordinário do negócio. Neste último caso, constarão em estoques. Consoante disposto nos itens 44/48,  ICPC10, devem receber esta classificação ainda que o objeto da pessoa jurídica seja locação de imóveis, deixando para o imobilizado apenas quando aluguel estiver vinculado a ativo complementar na produção ou no fornecimento de bens ou serviços.Nos termos do CPC 28, sua mensuração inicial deve ser pelo custo, já nas subsequentes, a depender de sua política contábil, regra geral, escolher entre o método do valor justo ou do custo, sendo uniforme para todas propriedades para investimento.  Uma vez adotado  valor justo, deve manter o métod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2.03.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 Objeto de Leasing Financeiro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móveis da arrendatária, destinados a auferir aluguel ou para valorização do capital, ou para ambas, desde que não utilizados na exploração ou na manutenção das atividades da empresa ou se  destinem à venda no curso ordinário do negócio.  Consoante disposto nos itens 44/48,  ICPC10, devem receber esta classificação ainda que o objeto da pessoa jurídica seja locação de imóveis, deixando para o imobilizado apenas quando aluguel estiver vinculado a ativo complementar na produção ou no fornecimento de bens ou serviços.Nos termos do CPC 28, item 25, sua mensuração inicial deve ser o menor entre o valor justo da propriedade e o valor presente dos pagamentos mínimos do arrendamento. Nas mensurações subsequentes, a depender de sua política contábil, regra geral, escolher entre o método do valor justo ou do custo, salvo se receber o imóvel em arrendamento operacional, quando método pelo justo será obrigatório, item 34.  A metodologia deve ser uniforme para todas propriedades para investimento.  Uma vez adotado  valor justo, deve manter o méto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3.3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preciação Acumuladas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depreciações acumuladas das propriedades para investimento mensuradas pelo cust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3.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berabilidade do valor contábil dos ativos classificados como propriedade para investimento.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03.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 Propriedades para Investiment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propriedades para investimento, inclusive decorrentes apenas de sua mensuração inicial, sendo neste caso reconhecida a diferença com o valor contábil no resultado, salvo quando  aumento superior a eventual perda anterior por impairmente, quando deverá ser creditado diretamente no Patrimônio Líquido, em ajustes de </w:t>
            </w:r>
            <w:r w:rsidRPr="00FA3856">
              <w:rPr>
                <w:szCs w:val="20"/>
              </w:rPr>
              <w:lastRenderedPageBreak/>
              <w:t>avaliação patrimonial(CPC 28, item 62). Referidos valores  deverão ser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2.03.7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p>
          <w:p w:rsidR="007453CA" w:rsidRPr="00FA3856" w:rsidRDefault="007453CA" w:rsidP="00DB33FE">
            <w:pPr>
              <w:rPr>
                <w:b/>
                <w:bCs/>
                <w:szCs w:val="20"/>
              </w:rPr>
            </w:pPr>
            <w:r w:rsidRPr="00FA3856">
              <w:rPr>
                <w:b/>
                <w:bCs/>
                <w:szCs w:val="20"/>
              </w:rPr>
              <w:t>Subconta - Ajuste Valor Justo – Depreciação Acumulada – Propriedade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  valor justo registrado na subconta 1.02.02.03.70. A operacionalização desta subconta está evidenciada nos exemplos 5/6,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2.03.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Propriedades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passivos decorrentes de compras a prazo de ativos não circulantes mantidos para venda ou da correlata despesa de vendas. Referidos valores serão apropriados ao resultado pelo regime de competência e adicionados ao Lucro Real. Concomitante controle ocorrerá nesta subconta até que bem seja realizado, quando valor do AVP poderá ser excluído do Lucro Real do período(art.5º, Lei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2.03.7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Valor Presente – Depreciação Acumulada - Propriedades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  valor presente registrado na subconta 1.02.02.03.75. A operacionalização desta subconta está evidenciada no exemplo 4,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2.03.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Propriedades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inclusive decorrentes do custo atribuível  resultante de nova mensuração, ocorrida nos termos dos itens 20/27, ICPC 10. Referidos valores  deverão ser computados na apuração  Lucro Real à medida da </w:t>
            </w:r>
            <w:r w:rsidRPr="00FA3856">
              <w:rPr>
                <w:szCs w:val="20"/>
              </w:rPr>
              <w:lastRenderedPageBreak/>
              <w:t>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color w:val="000000"/>
                <w:szCs w:val="20"/>
              </w:rPr>
            </w:pPr>
            <w:r w:rsidRPr="00FA3856">
              <w:rPr>
                <w:b/>
                <w:bCs/>
                <w:color w:val="000000"/>
                <w:szCs w:val="20"/>
              </w:rPr>
              <w:lastRenderedPageBreak/>
              <w:t>1.02.02.03.9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color w:val="000000"/>
                <w:szCs w:val="20"/>
              </w:rPr>
            </w:pPr>
            <w:r w:rsidRPr="00FA3856">
              <w:rPr>
                <w:b/>
                <w:bCs/>
                <w:color w:val="000000"/>
                <w:szCs w:val="20"/>
              </w:rPr>
              <w:t>Subconta – Adoção Inicial – Depreciação Acumulada - Propriedades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Cs/>
                <w:szCs w:val="20"/>
              </w:rPr>
            </w:pPr>
            <w:r w:rsidRPr="00FA3856">
              <w:rPr>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doção inicial registrado na subconta 1.02.02.03.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color w:val="000000"/>
                <w:szCs w:val="20"/>
              </w:rPr>
            </w:pPr>
            <w:r w:rsidRPr="00FA3856">
              <w:rPr>
                <w:b/>
                <w:bCs/>
                <w:color w:val="000000"/>
                <w:szCs w:val="20"/>
              </w:rPr>
              <w:t>1.02.02.03.9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color w:val="000000"/>
                <w:szCs w:val="20"/>
              </w:rPr>
            </w:pPr>
            <w:r w:rsidRPr="00FA3856">
              <w:rPr>
                <w:b/>
                <w:bCs/>
                <w:color w:val="000000"/>
                <w:szCs w:val="20"/>
              </w:rPr>
              <w:t>Subconta – Adoção Inicial  - Taxa de Depreciação Diferente -  Propriedades para Investiment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a depreciação acumulada  mensurado de acordo as disposições da Lei nº 6.404/1976 e o valor mensurado pelos métodos e critérios vigentes em 31/12/2007(arts. 66/67, Lei nº 12.973/2014). Esta conta registra apenas a diferença gerada, durante a vigência do RTT,  pelo uso de taxas de depreciação diferentes das definidas nos anexos I e II da Instrução Normativa SRF nº 162/1998. Detalhes sobre a contabilização estão descritos no Anexo IV,  Instrução Normativa SRF nº 1.515/2014).  Após a adoção da Lei nº 12.973/2014 estas diferenças posteriormente geradas passarão a ser controladas exclusivamente no eLalur(art. 168,  Instrução Normativa SRF nº 1.515/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2.02.10</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OS INVESTIMENTOS PERMANENT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ED6E7C" w:rsidP="00DB33FE">
            <w:pPr>
              <w:rPr>
                <w:b/>
                <w:bCs/>
                <w:szCs w:val="20"/>
              </w:rPr>
            </w:pPr>
            <w:r w:rsidRPr="00FA3856">
              <w:rPr>
                <w:b/>
                <w:bCs/>
                <w:szCs w:val="20"/>
              </w:rPr>
              <w:t>1.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10.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vestimentos Decorrentes de Incentivos Fisc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ED6E7C" w:rsidP="00DB33FE">
            <w:pPr>
              <w:rPr>
                <w:b/>
                <w:bCs/>
                <w:szCs w:val="20"/>
              </w:rPr>
            </w:pPr>
            <w:r w:rsidRPr="00FA3856">
              <w:rPr>
                <w:b/>
                <w:bCs/>
                <w:szCs w:val="20"/>
              </w:rPr>
              <w:t>1.02.02.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nvestimentos decorrentes de incentivos fiscais representados por ações novas da Embraer ou de empresas nacionais de informática ou por participação direta decorrente da troca do CI – Certificado de Investimento por ações pertencentes às carteiras de Fundos (Finor, Finam e Fites). Inclui-se a aquisição de quotas representativas de direitos de comercialização sobre produção de obras audiovisuais cinematográficas brasileiras de produção independente, com projetos previamente aprovados pelo Ministério da Cultura, realizada no mercado de capitais, em ativos previstos em lei e autorizados pela Comissão de Valores Mobiliários (CVM).</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10.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Investimentos Permanent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ED6E7C"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w:t>
            </w:r>
            <w:r w:rsidR="00ED6E7C" w:rsidRPr="00FA3856">
              <w:rPr>
                <w:b/>
                <w:bCs/>
                <w:szCs w:val="20"/>
              </w:rPr>
              <w:t>.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investimentos não classificáveis em contas mais específic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10.2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 Outras Contas Retificadoras </w:t>
            </w:r>
            <w:r w:rsidRPr="00FA3856">
              <w:rPr>
                <w:b/>
                <w:bCs/>
                <w:szCs w:val="20"/>
              </w:rPr>
              <w:softHyphen/>
              <w:t>– Outros Investimentos Permanent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contas retificadoras do grupo  investimentos, não classificáveis em contas mais específica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2.10.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Juros a Apropriar Decorrentes de Ajuste a Valor Presente (AVP) – Outros Investimentos Permanente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presente efetuados sobre os outros investimentos permanentes. Referidos valores serão apropriados ao resultado pelo regime de competência e excluídos do Lucro Real. Não devem ser controlados em subcontas, mas na Parte B do eLalur, sendo seu montante adicionado ao Lucro Real no mesmo período em a receita ou resultado da operação deva ser tributada(art.4º, Lei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2.10.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 Perdas  por Redução ao Valor Recuperável (Impairment) -  Outros Investimento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2.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berabilidade do valor contábil dos ativos classificados como outros investimento.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2.10.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Outros Investimentos Permanente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outros investimentos permanentes, inclusive decorrentes apenas de sua mensuração inicial. Referidos valores  deverão ser computados na apuração  Lucro Real quando da alienação ou baixa do ativo(arts. 49/53,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2.10.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Outros Investimentos Permanente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2.10</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w:t>
            </w:r>
            <w:r w:rsidR="008745A7" w:rsidRPr="00FA3856">
              <w:rPr>
                <w:szCs w:val="20"/>
              </w:rPr>
              <w:t xml:space="preserve"> </w:t>
            </w:r>
            <w:r w:rsidRPr="00FA3856">
              <w:rPr>
                <w:szCs w:val="20"/>
              </w:rPr>
              <w:t>(art. 169, §6º, Instrução Normativa SRF nº 1.515/2014)</w:t>
            </w:r>
            <w:r w:rsidR="008745A7" w:rsidRPr="00FA3856">
              <w:rPr>
                <w:szCs w:val="20"/>
              </w:rPr>
              <w:t>.</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2.03</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3.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IMOBILIZADO – AQUISI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erren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terrenos de propriedade da pessoa jurídica utilizados nas operações, ou seja, onde se localizam a fábrica, os depósitos, os escritórios, as filiais, as lojas, etc.</w:t>
            </w:r>
            <w:r w:rsidRPr="00FA3856">
              <w:rPr>
                <w:szCs w:val="20"/>
              </w:rPr>
              <w:br/>
              <w:t xml:space="preserve">Atenção: O valor do terreno onde está em construção uma </w:t>
            </w:r>
            <w:r w:rsidRPr="00FA3856">
              <w:rPr>
                <w:szCs w:val="20"/>
              </w:rPr>
              <w:lastRenderedPageBreak/>
              <w:t>nova unidade que ainda não esteja em operação também deve ser informada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Edifícios e Construç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difícios, melhoramentos e obras integradas aos terrenos, e os serviços e instalações provisórias, necessários à construção e ao andamento das obras, tais como: limpeza do terreno, serviços topográficos, sondagens de reconhecimento, terraplenagem, e outras similares. Atenção: As construções em andamento devem ser informadas na conta Construções em Andament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struções em Andamento - Imóvel Própri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construções em andamento de edifícios, melhoramentos e obras integradas aos terrenos, e os serviços e instalações provisórias, necessários à construção e ao andamento das obras em imóvel próprio da entidade, tais como: limpeza do terreno, serviços topográficos, sondagens de reconhecimento, terraplenagem, e outras similare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Imobilizações em Anda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construções em andamento de edifícios, melhoramentos e obras integradas aos terrenos, e os serviços e instalações provisórias, necessários à construção e ao andamento das obras, tais como: limpeza do terreno, serviços topográficos, sondagens de reconhecimento, terraplenagem, e outras similares, inclusive os decorrentes de operações que transfiram à companhia os benefícios, riscos e controle desses ben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feitorias em Imóveis de Terceir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construções, instalações e outras benfeitorias em terrenos, prédios ou edifícios alugados de uso administrativo ou de produ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áquinas, Equipamentos e Instalações Industr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quipamentos, máquinas e instalações industriais utilizados no processo de produção d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óveis, Utensílios e Instalações Comerc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móveis, utensílios e instalações utilizados nas atividades administrativa e comercial d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Veícul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veículos de propriedade da pessoa jurídica. Atenção: Os veículos de uso direto na produção, como empilhadeiras e similares, devem ser informados na conta Equipamentos, Máquinas e Instalações Industriai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1.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Embarcaç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embarcações de propriedade da pessoa jurídica, utilizados nas atividades administrativas, comerciais ou produtiv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eronav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aeronaves de propriedade da pessoa jurídica, utilizados nas atividades administrativas, comerciais ou produtiv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cursos Miner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ireitos de exploração de jazidas de minério, de pedras preciosas, e similar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tos e Tubulações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utos e tubulações de propriedade d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Linhas de Transmissão Elétrica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linhas de transmissão elétrica de propriedade d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ntenas e Torres de Transmissã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antenas e torres de transmissão de propriedade da pessoa jurídica do setor de telecomunicaçõ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áquinas Empregadas na Atividade Rural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máquinas empregadas na atividade rura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1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ratores e Demais Veículos Empregados na Atividade Rural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tratores e demais veículos empregados na atividade rura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Imobilizações por Aquisi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imobilizações não classificadas em contas mais específic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3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preciaç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depreciação acumulada das contas do imobiliza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3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Amortizaç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amortização acumulada das contas do imobiliza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3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Exaust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exaustão acumulada das contas do imobilizad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imobilizado. Esta conta também registra as eventuais reversões. Referidos valores deverão ser adicionados ao Lucro Real, mantidos na Parte B do eLalur até ocorrência da alienação ou baixa do ativo, quando poderão ser excluídos do Lucro Real(art. 32, Lei 12.973/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7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Subconta - Ajuste Valor Presente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w:t>
            </w:r>
            <w:r w:rsidRPr="00FA3856">
              <w:rPr>
                <w:szCs w:val="20"/>
              </w:rPr>
              <w:lastRenderedPageBreak/>
              <w:t>compras a prazo de ativos imobilizados Referidos valores serão apropriados ao resultado pelo regime de competência e adicionados ao Lucro Real. Concomitante controle ocorrerá nesta subconta até que bem seja realizado, quando valor do AVP poderá ser excluído do Lucro Real do período(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1.7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Valor Presente – Depreciaç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  valor presente registrado na subconta 1.02.03.01.75. A operacionalização desta subconta está evidenciada no exemplo 4, anexo I, da Instrução Normativa SRF nº 1.515/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7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Valor Presente – Amortizaç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amortização acumulada sobre o ajuste a  valor presente registrado na subconta 1.02.03.01.75. A operacionalização desta subconta está evidenciada no exemplo 4, anexo I, da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1.7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Valor Presente – Exaustão Acumulada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exaustão acumulada sobre o ajuste a  valor presente registrado na subconta 1.02.03.01.75. A operacionalização desta subconta está evidenciada no exemplo 4,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Imobiliza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inclusive decorrentes do custo atribuível  resultante de nova mensuração, ocorrida nos termos dos itens 20/27, ICPC 10. Referidos valores  deverão ser computados na apuração  Lucro Real à medida da realização do bem, (arts. 164 e 167,  Instrução Normativa </w:t>
            </w:r>
            <w:r w:rsidRPr="00FA3856">
              <w:rPr>
                <w:szCs w:val="20"/>
              </w:rPr>
              <w:lastRenderedPageBreak/>
              <w:t>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3.01.9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Depreciação Acumulada - Imobiliza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doção inicial registrado na subconta 1.02.03.01.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1.92</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mortização Acumulada - Imobiliza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amortização acumulada sobre o ajuste adoção inicial registrado na subconta 1.02.03.01.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1.9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xaustão Acumulada - Imobiliza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exaustão acumulada sobre o ajuste adoção inicial registrado na subconta 1.02.03.01.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1.9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Taxa Depreciação Diferente - Imobiliza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a depreciação acumulada  mensurado de acordo as disposições da Lei nº 6.404/1976 e o valor mensurado pelos métodos e critérios vigentes em 31/12/2007(arts. 66/67, Lei nº 12.973/2014). Esta conta registra apenas a diferença gerada, durante a vigência do RTT,  pelo uso de taxas de depreciação diferentes das definidas nos anexos I e II da Instrução Normativa SRF nº 162/1998. Detalhes sobre a contabilização estão descritos no Anexo IV,  Instrução Normativa SRF nº 1.515/2014).  Após a adoção da Lei nº 12.973/2014 estas diferenças posteriormente geradas passarão a ser controladas exclusivamente no eLalur (art. </w:t>
            </w:r>
            <w:r w:rsidRPr="00FA3856">
              <w:rPr>
                <w:szCs w:val="20"/>
              </w:rPr>
              <w:lastRenderedPageBreak/>
              <w:t>168,  Instrução Normativa SRF nº 1.515/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70"/>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2.03.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 xml:space="preserve">IMOBILIZADO – </w:t>
            </w:r>
            <w:r w:rsidRPr="00FA3856">
              <w:rPr>
                <w:b/>
                <w:bCs/>
                <w:i/>
                <w:iCs/>
                <w:szCs w:val="20"/>
              </w:rPr>
              <w:t xml:space="preserve">LEASING </w:t>
            </w:r>
            <w:r w:rsidRPr="00FA3856">
              <w:rPr>
                <w:b/>
                <w:bCs/>
                <w:szCs w:val="20"/>
              </w:rPr>
              <w:t>FINANCEIR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Veícul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veículos recebido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Embarcaç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embarcações recebida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eronav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s aeronaves recebida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w:t>
            </w:r>
            <w:r w:rsidRPr="00FA3856">
              <w:rPr>
                <w:szCs w:val="20"/>
              </w:rPr>
              <w:lastRenderedPageBreak/>
              <w:t>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2.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áquinas, Equipamentos e Instalações Industr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máquinas, equipamentos e instalações industriais recebido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w:t>
            </w:r>
            <w:r w:rsidRPr="00FA3856">
              <w:rPr>
                <w:szCs w:val="20"/>
              </w:rPr>
              <w:lastRenderedPageBreak/>
              <w:t>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2.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óveis, Utensílios e Instalações Comerc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móveis, utensílios e instalações comerciais recebido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óve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imóveis recebido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w:t>
            </w:r>
            <w:r w:rsidRPr="00FA3856">
              <w:rPr>
                <w:szCs w:val="20"/>
              </w:rPr>
              <w:lastRenderedPageBreak/>
              <w:t>Quaisquer custos diretos iniciais do arrendatário devem ser adicionados à quantia reconhecida como ativo. Para fins fiscais, a pessoa jurídica arrendatária deverá adicionar ao Lucro Real qualquer despesa com depreciaç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2.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Imobilizações por Arrenda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utros bens registrados no grupo imobilizado recebidos em leasing financeiro, ou seja, no qual são substancialmente transferidos à arrendatária os riscos e benefícios inerentes à propriedade. O título de propriedade pode ou não vir a ser transferido. A diferenciação ante um arrendamento operacional depende da essência da transação e não da forma do contrato. Nos termos dos item 20,  CPC 06, no reconhecimento inicial estes ativos devem ser mensurados pelo menor  entre valor presente dos pagamentos mínimos do arrendamento, ou o valor justo do bem nesta data. Quaisquer custos diretos iniciais do arrendatário devem ser adicionados à quantia reconhecida como ativo. Para fins fiscais, a pessoa jurídica arrendatária deverá adicionar ao Lucro Real qualquer despesa com depreciação, amortização ou exaustão(art.13, Decreto-Lei Nº 1.598/1977), todavia, podendo excluir as contraprestações pagas ou creditadas(art. 47, , Lei Nº 12.973/2014). Os valores decorrentes do Ajuste a Valor Presente efetivado sobre a dívida do contrato também devem ser adicionados ao Lucro Real, conforme venham a ser reconhecidos como despesa financeira(art. 48, , Lei Nº 12.973/2014). Maiores detalhes nos art. 89/90 Instrução </w:t>
            </w:r>
            <w:r w:rsidRPr="00FA3856">
              <w:rPr>
                <w:szCs w:val="20"/>
              </w:rPr>
              <w:lastRenderedPageBreak/>
              <w:t>Normativa SRF nº 1.515/2014. As diferenças percebidas nos valores do ativo, tratadas na adoção inicial da  Lei nº 12.973/2014¸ arts. 66/67, não devem gerar controle em subcontas, conforme art. 17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2.3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preciação Acumulada - Imobilizado -Leasing Financeir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depreciação acumulada do imobilizado recebido em leasing financeir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3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Amortização Acumulada - Imobilizado -Leasing Financeir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amortização acumulada do imobilizado recebido em leasing financeir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3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Exaustão Acumulada - Imobilizado -Leasing Financeir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exaustão acumulada do imobilizado recebido de leasing financeiro.</w:t>
            </w:r>
          </w:p>
        </w:tc>
      </w:tr>
      <w:tr w:rsidR="007453CA" w:rsidRPr="00FA3856" w:rsidTr="00ED6E7C">
        <w:trPr>
          <w:trHeight w:val="52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2.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Imobilizado - Leasing</w:t>
            </w:r>
            <w:r w:rsidRPr="00FA3856">
              <w:rPr>
                <w:b/>
                <w:bCs/>
                <w:i/>
                <w:iCs/>
                <w:szCs w:val="20"/>
              </w:rPr>
              <w:t xml:space="preserve"> </w:t>
            </w:r>
            <w:r w:rsidRPr="00FA3856">
              <w:rPr>
                <w:b/>
                <w:bCs/>
                <w:szCs w:val="20"/>
              </w:rPr>
              <w:t>Financeir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imobilizado recebido em  leasing financeiro.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3.04</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BIOLÓGICO – DE PRODU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de Produção - Origem Animal – Pelo Valor Just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para produção de origem animal, quando avaliados a valor justo. Nos termos do item 44 do CPC 29, seriam aqueles não consumíveis, autorrenováveis, como rebanhos de animais para produção de leite ou reprodução.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de Produção - Origem Vegetal – Pelo Valor Just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para produção de origem vegetal, quando avaliados a valor justo. Nos termos do item 44 do CPC 29, seriam aqueles não consumíveis, autorrenováveis, como árvores frutíferas, vinhas, árvores das quais se produz lenha por desbaste.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de Produção - Origem Animal – Pelo C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s empresas com atividade rural,  os  ativos biológicos para produção de origem animal, nos </w:t>
            </w:r>
            <w:r w:rsidRPr="00FA3856">
              <w:rPr>
                <w:szCs w:val="20"/>
              </w:rPr>
              <w:lastRenderedPageBreak/>
              <w:t>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seriam aqueles não consumíveis, autorrenováveis, como rebanhos de animais para produção de leite ou reprodução.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4.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tivo Biológico de Produção - Origem Vegetal -  Pelo Cus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nas empresas com atividade rural,  os  ativos biológicos para produção de origem vegetal, nos casos em que não seja possível mensurá-los ao valor justo, somente no reconhecimento inicial, devido a indisponibilidade de cotação de mercado e as alternativas não são, claramente, confiáveis. A pessoa jurídica que tenha mensurado previamente o ativo biológico ao seu valor justo, menos a despesa de venda, continuará a mensurá-lo assim até a sua venda. Nos termos do item 44 do CPC 29, seriam aqueles não consumíveis, autorrenováveis, como árvores frutíferas, vinhas, árvores das quais se produz lenha por desbaste. Os produtos agrícolas devem receber classificação de estoqu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3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preciação Acumulada Ativos Biológicos de Produ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depreciação acumulada de ativos biológicos de produ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3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Exaustão Acumulada Ativos Biológicos de Produ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exaustão acumulada de ativos biológicos de produçã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Ativos Biológicos de Produ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ativo biológico. Esta conta também registra as eventuais reversões. Referidos valores deverão ser adicionados ao Lucro Real, mantidos na Parte B do eLalur até ocorrência da alienação ou baixa do ativo, quando poderão ser excluídos do Lucro Real(art. 32, Lei nº 12.973/2014).</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4.7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a Valor Justo (AVJ)  –  Ativos Biológicos de Produ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ajustes a valor justo  positivos ou negativos efetuados sobre ativos biológicos para produção. </w:t>
            </w:r>
            <w:r w:rsidRPr="00FA3856">
              <w:rPr>
                <w:szCs w:val="20"/>
              </w:rPr>
              <w:lastRenderedPageBreak/>
              <w:t>Referidos valores  deverão ser registrados líquidos da despesa de venda e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3.04.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Ativos Biológicos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os ativos. Referidos valores serão apropriados ao resultado pelo regime de competência e adicionados ao Lucro Real. Concomitante controle ocorrerá nesta subconta até a revenda  ou baixa do ativ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4.7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Valor Presente – Depreciação Acumulada - Ativos Biológicos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  valor presente registrado na subconta 1.02.03.04.75. A operacionalização desta subconta está evidenciada no exemplo 4,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4.78</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Valor Presente – Exaustão Acumulada - Ativos Biológicos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exaustão acumulada sobre o ajuste a  valor presente registrado na subconta 1.02.03.04.75. A operacionalização desta subconta está evidenciada no exemplo 4,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4.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tivos Biológicos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w:t>
            </w:r>
            <w:r w:rsidRPr="00FA3856">
              <w:rPr>
                <w:szCs w:val="20"/>
              </w:rPr>
              <w:lastRenderedPageBreak/>
              <w:t>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3.04.9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Depreciação Acumulada – Ativo Biológico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depreciação acumulada sobre o ajuste adoção inicial registrado na subconta 1.02.03.04.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4.9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xaustão Acumulada – Ativo Biológico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exaustão acumulada sobre o ajuste adoção inicial registrado na subconta 1.02.03.04.90.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4.9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Taxa Depreciação Diferente - Ativos Biológicos de Produçã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4</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a depreciação acumulada  mensurado de acordo as disposições da Lei nº 6.404/1976 e o valor mensurado pelos métodos e critérios vigentes em 31/12/2007(arts. 66/67, Lei nº 12.973/2014). Esta conta registra apenas a diferença gerada, durante a vigência do RTT,  pelo uso de taxas de depreciação diferentes das definidas nos anexos I e II da Instrução Normativa SRF nº 162/1998. Detalhes sobre a contabilização estão descritos no Anexo IV,  Instrução Normativa SRF nº 1.515/2014). Após a adoção da Lei nº 12.973/2014 estas diferenças posteriormente geradas passarão a ser controladas exclusivamente no eLalur(art. </w:t>
            </w:r>
            <w:r w:rsidRPr="00FA3856">
              <w:rPr>
                <w:szCs w:val="20"/>
              </w:rPr>
              <w:lastRenderedPageBreak/>
              <w:t>168,  Instrução Normativa SRF nº 1.515/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1.02.03.05</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OS IMOBILIZ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mobilizados Recebidos em Subvenções Governament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mobilizados adquiridos, construídos ou de outra forma recebidos em contrapartida a subvenções governamentais.</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Redutoras de Imobilizados Recebidos em Subvenções Governament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redutoras de imobilizado recebidos em subvenções governamentai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Imobiliz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imobilizações da pessoa jurídica, não classificáveis em outras cont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2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Outras Contas Redutoras do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Outras contas redutoras do Imobilizado, inclusive a perda por redução do valor recuperável.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3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Outras Depreciações, Amortizações e Quotas de Exaustão Acumula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depreciações, amortizações e quotas de exaustão das contas de outros imobilizado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5.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Outros Imobilizad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utros imobilizados. Referidos valores  deverão ser registrados líquidos da despesa de venda e computados na apuração  Lucro Real à medida que ativo for realizado(arts. 13/14, Lei nº 12.973/2014). Detalhes sobre a contabilização estão descritos no Anexo I, exemplos 5/6,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3.05.7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Subconta - Ajuste Valor Presente – Imobiliza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contrapartidas dos ajustes a valor presente efetuados sobre os passivos decorrentes de compras a prazo dos ativos. Referidos valores serão </w:t>
            </w:r>
            <w:r w:rsidRPr="00FA3856">
              <w:rPr>
                <w:szCs w:val="20"/>
              </w:rPr>
              <w:lastRenderedPageBreak/>
              <w:t>apropriados ao resultado pelo regime de competência e adicionados ao Lucro Real. Concomitante controle ocorrerá nesta subconta até a revenda  ou baixa do ativo, quando valor do AVP poderá ser excluído do Lucro Real do período (art.5º, Lei nº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3.05.7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ubconta - Ajuste Valor Presente – Depreciação, Amort., Exaustão Acumulada – Outros Imobiliz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3.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depreciação/amortização/exaustão acumulada sobre o ajuste a valor presente registrado na subconta 1.02.03.05.75. A operacionalização desta 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5.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Outros Imobilizad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3.05.9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Depreciação, Amort., Exaustão Acumulada – Outros Imobilizad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 depreciação/amortização/exaustão acumulada sobre o ajuste adoção inicial registrado na subconta 1.02.03.05.90. A operacionalização desta </w:t>
            </w:r>
            <w:r w:rsidRPr="00FA3856">
              <w:rPr>
                <w:szCs w:val="20"/>
              </w:rPr>
              <w:lastRenderedPageBreak/>
              <w:t>subconta está evidenciada nos exemplos 1/2,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3.05.9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Taxa Depreciação Diferente - Outros Imobilizado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3.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a depreciação acumulada  mensurado de acordo as disposições da Lei nº 6.404/1976 e o valor mensurado pelos métodos e critérios vigentes em 31/12/2007(arts. 66/67, Lei nº 12.973/2014). Esta conta registra apenas a diferença gerada, durante a vigência do RTT,  pelo uso de taxas de depreciação diferentes das definidas nos anexos I e II da Instrução Normativa SRF nº 162/1998. Detalhes sobre a contabilização estão descritos no Anexo IV,  Instrução Normativa SRF nº 1.515/2014).  Após a adoção da Lei nº 12.973/2014 estas diferenças posteriormente geradas passarão a ser controladas exclusivamente no eLalur(art. 168,  Instrução Normativa SRF nº 1.515/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2.05</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INTANGÍVE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5.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S INTANGÍVE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Marc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de aquisição e registro de marcas, bem como desembolso a terceiros por contrato de uso.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w:t>
            </w:r>
            <w:r w:rsidRPr="00FA3856">
              <w:rPr>
                <w:szCs w:val="20"/>
              </w:rPr>
              <w:lastRenderedPageBreak/>
              <w:t>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tentes e Segredos Industr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de aquisição e registro de patentes, bem como desembolso a terceiros por contrato de uso.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Conforme itens 54/56, CPC 04, os gastos com pesquisa devem ser reconhecidos como despesa, enquando os despendidos no desenvolvimento devem ser ativados, itens 57/5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de Exploração de Serviços Públic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ativo intangível representativo do direito de exploração de serviços públicos, é constituído durante a fase de contrução à medida em que recebe o direito(autorização) de cobrar os usuários dos serviços públicos( item 17, nos termos do ICPC 01(R1)). Se os serviços de construção do concessionário são pagos parte em ativo financeiro e parte em ativo intangível, é necessário </w:t>
            </w:r>
            <w:r w:rsidRPr="00FA3856">
              <w:rPr>
                <w:szCs w:val="20"/>
              </w:rPr>
              <w:lastRenderedPageBreak/>
              <w:t>contabilizar cada componente da remuneração separadamente. A remuneração recebida ou a receber de ambos os componentes deve ser inicialmente registrada pelo seu valor justo recebido ou a receber. Importante ressaltar que a natureza da remuneração deve ser determinada de acordo com os termos do contrato e, quando houver, legislação aplicável. Em termos gerais, este intangível   é formado ao longo da fase de construção pela contrapartida das parcelas da receita de construção de cada contrato(conta 3.01.01.01.01.20), reconhecidas pelo método da porcentagem completada (itens 25/26, CPC 17(R1)). Nos termos do CPC 20, os custos de empréstimos atribuíveis ao contrato de concessão devem ser capitalizados durante a fase de construção, integrando o custo do intangível. Regras especiais devem ser aplicadas às concessões onerosas-direito de outorga, conforme OCPC 05.  Referido intangível deve ser amortizado dentro do prazo da concessão. Para fins fiscais, o resultado apurado durante a fase construção  deverá ser excluído do Lucro Real, controlado na parte B do eLalur, para ser adicionado na proporção em que o ativo intangível for realizado(art. 82, Instrução Normativa SRF nº 1.515/201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de Exploração de Recursos Florest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com aquisição dos direitos de exploração de recursos florestais, nos termos do ICPC 01.</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de Exploração de Recursos Miner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aquisição dos direitos de exploração de recursos minerais. Nos termos do CPC04, ativo intangível é um ativo não monetário identificável sem substância física, ou seja, regra geral, para registrá-los no ativo necessário que sejam  identificáveis, controlados e geradores de benefícios econômicos futuro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w:t>
            </w:r>
            <w:r w:rsidRPr="00FA3856">
              <w:rPr>
                <w:szCs w:val="20"/>
              </w:rPr>
              <w:lastRenderedPageBreak/>
              <w:t>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de Exploração de Recursos Hídric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com aquisição dos direitos de exploração de recursos hídricos. Nos termos do CPC 04, ativo intangível é um ativo não monetário identificável sem substância física, ou seja, regra geral, para registrá-los no ativo necessário que sejam  identificáveis, controlados e geradores de benefícios econômicos futuro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Autor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aquisição de direitos autorais.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Conforme itens 54/56, CPC 04, os gastos com pesquisa devem ser reconhecidos como despesa, enquando </w:t>
            </w:r>
            <w:r w:rsidRPr="00FA3856">
              <w:rPr>
                <w:szCs w:val="20"/>
              </w:rPr>
              <w:lastRenderedPageBreak/>
              <w:t>os despendidos no desenvolvimento devem ser ativados, itens 57/5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trimônio Cultur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com aquisição de patrimônio cultural.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Fundo de Comérci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aquisição de fundos de comércio.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w:t>
            </w:r>
            <w:r w:rsidRPr="00FA3856">
              <w:rPr>
                <w:szCs w:val="20"/>
              </w:rPr>
              <w:lastRenderedPageBreak/>
              <w:t>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oftware ou Programas de Computad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com aquisição e/ou desenvolvimento de softwares.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Conforme itens 54/56, CPC 04, os gastos com pesquisa devem ser reconhecidos como despesa, enquando os despendidos no desenvolvimento devem ser ativados, itens 57/5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atos de Alugue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contratos de aluguel.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w:t>
            </w:r>
            <w:r w:rsidRPr="00FA3856">
              <w:rPr>
                <w:szCs w:val="20"/>
              </w:rPr>
              <w:lastRenderedPageBreak/>
              <w:t>aqueles com vida útil indefinida, ou seja, com base na análise de todos os fatores relevantes, não existe um limite 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atos de Franqui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custos com aquisição de franquias.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senvolvimento de Produtos ou Serviç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o desenvolvimento de novos produtos ou serviços, que atendam aos requisitos de viabilidade técnica, intenção e capacidade uso e/ou venda. Nos termos do CPC 04, ativo intangível é um ativo não monetário identificável sem substância física, ou seja, regra geral, para registrá-los no ativo necessário que sejam  identificáveis, controlados e geradores de benefícios econômicos futuros. Conforme itens 63/64, CPC 04, os gastos incorridos com marcas, 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w:t>
            </w:r>
            <w:r w:rsidRPr="00FA3856">
              <w:rPr>
                <w:szCs w:val="20"/>
              </w:rPr>
              <w:lastRenderedPageBreak/>
              <w:t>aqueles com vida útil indefinida, ou seja, com base na análise de todos os fatores relevantes, não existe um limite previsível para o período durante o qual o ativo deverá gerar fluxos de caixa líquidos positivos para a pessoa jurídica.Conforme itens 54/56, CPC 04, os gastos com pesquisa devem ser reconhecidos como despesa, enquando os despendidos no desenvolvimento devem ser ativados, itens 57/5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1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 Readqui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ireito readquirido em combinação de negócios, conforme item B35, CPC 15(R1).</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Leasing Operacional Contratado pela Adquirida em Condições Mais Favoráve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ireitos adquiridos em combinação de negócios, sobre contratos de leasing operacional contratados pela adquirida em condições mais favoráveis, conforme item B29, CPC 15(R1).</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tangíveis Não Reconhecidos na Adquiri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intangíveis adquiridos em combinação de negócios, não reconhecidos na adquirida, conforme item 13, CPC15(R1).</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tangíveis Recebidos em Subvenções Governament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intangíveis recebidos em contrapartida a subvenções governamentais, conforme item 44, CPC 04.</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1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Redutora de Intangíveis Recebidos em Subvenções Governament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redutoras de intangíveis recebidos em subvenções governamentais.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2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Amortização Acumulada - Intangíve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mortização das contas do ativo intangível.</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5.01.2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Goodwill – Intangível </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goodwill gerado em outras modalidades de combinações de negócio previstas no CPC 15, exceto aquisições de participação societárias registradas nas contas </w:t>
            </w:r>
            <w:r w:rsidRPr="00FA3856">
              <w:rPr>
                <w:bCs/>
                <w:szCs w:val="20"/>
              </w:rPr>
              <w:t>1.02.02.01.10 e 1.02.02.02.10,</w:t>
            </w:r>
            <w:r w:rsidRPr="00FA3856">
              <w:rPr>
                <w:szCs w:val="20"/>
              </w:rPr>
              <w:t xml:space="preserve">  bem como, em eventos societários de incorporação, fusão e cisão. Nos termos do item 48, CPC 04, goodwill gerado internamente não deve ser reconhecido como ativ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Intangíve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custos com aquisição de outros itens classificáveis no intangível. Nos termos do CPC04, ativo intangível é um ativo não monetário identificável sem substância física, ou seja, regra geral, para registrá-los no ativo necessário que sejam  identificáveis, controlados e geradores de benefícios econômicos futuros. Conforme itens 63/64, CPC04, os gastos incorridos com marcas, </w:t>
            </w:r>
            <w:r w:rsidRPr="00FA3856">
              <w:rPr>
                <w:szCs w:val="20"/>
              </w:rPr>
              <w:lastRenderedPageBreak/>
              <w:t>títulos de publicação, lista de clientes e outros itens similares, quando gerados internamente, não devem ser reconhecidos como ativos intangíveis. Após o seu reconhecimento inicial, um ativo intangível deve ser apresentado ao custo, menos a eventual amortização acumulada e a perda acumulada do valor recuperável. Em se definindo sua vida útil, este bem deve ser amortizado por este prazo, o mesmo não ocorrendo para aqueles com vida útil indefinida, ou seja, com base na análise de todos os fatores relevantes, não existe um limite previsível para o período durante o qual o ativo deverá gerar fluxos de caixa líquidos positivos para a pessoa jurídica.Conforme itens 54/56, CPC04, os gastos com pesquisa devem ser reconhecidos como despesa, enquando os despendidos no desenvolvimento devem ser ativados, itens 57/5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1.02.05.01.2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Outras Contas Redutoras do Intangíve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Outras contas redutoras do intangível, não classificáveis em outras contas específicas.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5.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erdas por Redução ao Valor Recuperável (Impairment) - Intangíve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5.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ativo intangível. Esta conta também registra as eventuais reversões. Referidos valores deverão ser adicionados ao Lucro Real, mantidos na Parte B do eLalur até ocorrência da alienação ou baixa do ativo, quando poderão ser excluídos do Lucro Real(art. 32, Lei nº 12.973/2014).</w:t>
            </w:r>
          </w:p>
          <w:p w:rsidR="007453CA" w:rsidRPr="00FA3856" w:rsidRDefault="007453CA" w:rsidP="00DB33FE">
            <w:pPr>
              <w:jc w:val="both"/>
              <w:rPr>
                <w:szCs w:val="20"/>
              </w:rPr>
            </w:pP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5.01.5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Perdas por Redução ao Valor Recuperável (Impairment) do Goodwill - Intangíve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perdas estimadas com base em evidências objetivas  que demonstrem a não recuperabilidade do valor contábil do goodwill, exceto resultante de aquisição de participação societária, cujas perdas por desvalorização estão registrados nas contas </w:t>
            </w:r>
            <w:r w:rsidRPr="00FA3856">
              <w:rPr>
                <w:bCs/>
                <w:szCs w:val="20"/>
              </w:rPr>
              <w:t xml:space="preserve">1.02.02.01.56 e 1.02.02.02.56. </w:t>
            </w:r>
            <w:r w:rsidRPr="00FA3856">
              <w:rPr>
                <w:szCs w:val="20"/>
              </w:rPr>
              <w:t xml:space="preserve"> Estes valores não estão sujeitos a reversão, conforme item 124, CPC 01. Referidos valores deverão ser adicionados ao Lucro Real, mantidos na Parte B do eLalur até ocorrência da alienação ou baixa do ativo, quando poderão ser excluídos do Lucro Real(art. 28, Lei nº 12.973/2014).</w:t>
            </w:r>
          </w:p>
          <w:p w:rsidR="007453CA" w:rsidRPr="00FA3856" w:rsidRDefault="007453CA" w:rsidP="00DB33FE">
            <w:pPr>
              <w:jc w:val="both"/>
              <w:rPr>
                <w:szCs w:val="20"/>
              </w:rPr>
            </w:pP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5.01.7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 ) Subconta – Ajuste a Valor Presente (AVP) -  Intangíve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contrapartidas dos ajustes a valor presente efetuados sobre os passivos decorrentes de compras a prazo de intangíveis. Referidos valores serão apropriados ao resultado pelo regime de competência e adicionados ao Lucro Real. Concomitante controle ocorrerá nesta subconta até que bem seja realizado, quando valor do AVP poderá ser excluído do Lucro Real do período(art.5º, Lei 12.973/2014). Detalhes sobre a contabilização estão descritos no Anexo I, exemplo 4,  Instrução Normativa SRF nº 1.515/2014).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5.01.77</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Valor Presente – Amortização Acumulada - Intangíve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amortização acumulada sobre o ajuste a  valor presente registrado na subconta 1.02.05.01.75. A operacionalização desta subconta está evidenciada no exemplo 4, anexo I, da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5.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Intangíve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Referidos valores  deverão ser computados na apuração  Lucro Real à medida da realização do bem, (arts. 164 e 167,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 No caso do ativo não estar reconhecido no FCONT, apenas na contabilidade societária, fica </w:t>
            </w:r>
            <w:r w:rsidRPr="00FA3856">
              <w:rPr>
                <w:szCs w:val="20"/>
              </w:rPr>
              <w:lastRenderedPageBreak/>
              <w:t>dispensada a constituição da subconta de adoção inicial, nos termos do art. 169,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5.01.92</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mortização Acumulada - Intangíve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5.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 amortização acumulada sobre o ajuste adoção inicial registrado na subconta 1.02.05.01.90. A operacionalização desta subconta está evidenciada nos exemplos 1/2, anexo I, da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1.02.06</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1.02.06.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TIVO 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6</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6.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spesas Pré-Operacionais ou Pré-Industriais – Ativo 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6.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gastos de organização e administração, encargos financeiros líquidos, estudos, projetos e detalhamentos, juros a acionista na fase de implantação e gastos preliminares de operação. O saldo existente em 31 de dezembro de 2008 no ativo diferido que, pela sua natureza, não puder ser alocado a outro grupo de contas, poderá permanecer no ativo sob essa classificação até sua completa amortização, sujeito à análise sobre a recupe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6.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spesas com Pesquisas Científicas ou Tecnológicas – Ativo 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6.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gastos com pesquisa científica ou tecnológica. O saldo existente em 31 de dezembro de 2008 no ativo diferido que, pela sua natureza, não puder ser alocado a outro grupo de contas, poderá permanecer no ativo sob essa classificação até sua completa amortização, sujeito à análise sobre a recupe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6.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mais Aplicações em Despesas Amortizáveis – Ativo 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6.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gastos com pesquisas e desenvolvimento de produtos, com a implantação de sistemas e métodos e com reorganização. O saldo existente em 31 de dezembro de 2008 no ativo diferido que, pela sua natureza, não puder ser alocado a outro grupo de contas, poderá permanecer no ativo sob essa classificação até sua completa amortização, sujeito à análise sobre a recupe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1.02.06.01.3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Amortização Acumulada - Ativo Difer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1.02.06.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1</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amortização das contas do ativo diferid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1.02.06.01.5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Perdas por Redução ao Valor Recuperável (Impairment) -  Ativo Diferi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6.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perdas estimadas com base em evidências objetivas  que demonstrem a não recuperabilidade do valor contábil do ativo diferido. Esta conta também registra as eventuais reversõe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1.02.06.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Ativo Diferid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1.02.06.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1</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ativo mensurado de acordo as disposições da Lei nº 6.404/1976 e o valor mensurado pelos métodos e critérios vigentes em 31/12/2007(arts. 66/67, Lei nº 12.973/2014). Conforme disciplinado art. 169, § 9ª, Instrução Normativa SRF nº 1.515/2014, cada subconta de adoção inicial deve registrar individualmente a diferença de valor identificada em cada ativo.  Apenas no caso da conta contábil que registra o ativo consolidar vários itens de mesma natureza, pode-se  utilizar uma mesma subconta coletiva, desde que demonstre-os em razão auxiliar vinculado à ECD(art. 169, §6º, Instrução Normativa SRF nº 1.515/2014). No caso de ativo diferido existente apenas no FCONT, não haverá registro em subcontas, devendo tal valor ser controlado na parte B do eLalur(art. 171, §1º, Instrução Normativa SRF nº 1.515/2014). No caso do ativo não estar reconhecido na contabilidade societária, apenas no FCONT, a diferença em questão deverá ser controlada na parte B do eLalur,  nos termos do art. 171, §1º, Instrução Normativa SRF nº 1.515/2014)</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2</w:t>
            </w:r>
          </w:p>
        </w:tc>
        <w:tc>
          <w:tcPr>
            <w:tcW w:w="3560"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PASSIV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1</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2.01</w:t>
            </w:r>
          </w:p>
        </w:tc>
        <w:tc>
          <w:tcPr>
            <w:tcW w:w="3560"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PASSIVO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2</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1.01</w:t>
            </w:r>
          </w:p>
        </w:tc>
        <w:tc>
          <w:tcPr>
            <w:tcW w:w="3560" w:type="dxa"/>
            <w:shd w:val="clear" w:color="000000" w:fill="99CCFF"/>
            <w:vAlign w:val="center"/>
            <w:hideMark/>
          </w:tcPr>
          <w:p w:rsidR="007453CA" w:rsidRPr="00FA3856" w:rsidRDefault="007453CA" w:rsidP="00DB33FE">
            <w:pPr>
              <w:rPr>
                <w:b/>
                <w:bCs/>
                <w:color w:val="000000"/>
                <w:szCs w:val="20"/>
              </w:rPr>
            </w:pPr>
            <w:r w:rsidRPr="00FA3856">
              <w:rPr>
                <w:b/>
                <w:bCs/>
                <w:color w:val="000000"/>
                <w:szCs w:val="20"/>
              </w:rPr>
              <w:t>OBRIGAÇÕES DO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01</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BENEFÍCIOS E ENCARGOS SOCIAI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Salários e Remunerações a Pag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correspondente aos salários, ordenados, pro labore, horas extras, , adicionais e prêmios a serem pagos no exercício subsequente, inclusive gratificações a empregados, o valor das férias do período aquisitivo já completo, 13 salários a pag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ticipações no Resultado a Pag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correspondente a participação no resultado a serem pagos no exercício subsequente de administradores e empregad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INSS a Recolhe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Contribuições Previdenciárias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FGTS a Recolhe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FGTS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efícios Não Monetári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benefícios não monetários a pagar. Nos termos do item 9(d), CPC 33(R1), benefícios de curto prazo tais como assistência médica, moradia, carros e bens ou serviços gratuitos ou subsidiados para os atuais empregados ou administrador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5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efícios Pós-Empreg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benefícios pós-emprego a pagar. Nos termos do item 26, CPC 33(R1), aqueles pagos após o período de emprego, tais como aposentadoria, pensões, seguro de via e assistência médica pós-empreg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5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Benefícios de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benefícios de longo prazo a pagar no curto prazo. Nos termos do item 5(c), CPC 33(R1), são aqueles que não se espera  sejam integralmente liquidados em até doze meses após o fim do exercício em que os empregados prestarem o respectivo serviço, tais como ausências remuneradas de longo prazo, licenças por tempo de serviço, jubileu , benefícios por invalidez de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6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efícios Rescisóri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benefícios rescisórios a pagar. Nos termos do item 8, CPC 33(R1), são aqueles fornecidos pela rescisão do contrato de trabalho de empregado, seja decisão da pessoa jurídica de terminar o vínculo empregatício do empregado antes da data normal da aposentadoria, seja decisão do empregado de aceitar uma oferta de benefícios em troca da rescisão do contrato de trabalh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1.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mais Encargos a Recolhe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correspondentes a outros encargos a recolher incidentes sobre a folha de pagamentos dos funcionários, exceto INSS e FGT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03</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FORNECEDORE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3.01</w:t>
            </w:r>
          </w:p>
        </w:tc>
        <w:tc>
          <w:tcPr>
            <w:tcW w:w="3560" w:type="dxa"/>
            <w:shd w:val="clear" w:color="auto" w:fill="auto"/>
            <w:vAlign w:val="center"/>
            <w:hideMark/>
          </w:tcPr>
          <w:p w:rsidR="007453CA" w:rsidRPr="00FA3856" w:rsidRDefault="007453CA" w:rsidP="00DB33FE">
            <w:pPr>
              <w:rPr>
                <w:b/>
                <w:bCs/>
                <w:szCs w:val="20"/>
              </w:rPr>
            </w:pPr>
            <w:r w:rsidRPr="00FA3856">
              <w:rPr>
                <w:b/>
                <w:bCs/>
                <w:color w:val="000000"/>
                <w:szCs w:val="20"/>
              </w:rPr>
              <w:t xml:space="preserve">Fornecedores - </w:t>
            </w:r>
            <w:r w:rsidRPr="00FA3856">
              <w:rPr>
                <w:b/>
                <w:bCs/>
                <w:szCs w:val="20"/>
              </w:rPr>
              <w:t>Operações com Partes Não Relacionadas</w:t>
            </w:r>
            <w:r w:rsidRPr="00FA3856">
              <w:rPr>
                <w:b/>
                <w:bCs/>
                <w:color w:val="000000"/>
                <w:szCs w:val="20"/>
              </w:rPr>
              <w:t xml:space="preserve"> - No País – Circulante</w:t>
            </w:r>
          </w:p>
        </w:tc>
        <w:tc>
          <w:tcPr>
            <w:tcW w:w="1807" w:type="dxa"/>
            <w:shd w:val="clear" w:color="000000" w:fill="FFFFFF"/>
            <w:vAlign w:val="center"/>
            <w:hideMark/>
          </w:tcPr>
          <w:p w:rsidR="007453CA" w:rsidRPr="00FA3856" w:rsidRDefault="007453CA" w:rsidP="00DB33FE">
            <w:pPr>
              <w:rPr>
                <w:b/>
                <w:bCs/>
                <w:color w:val="000000"/>
                <w:szCs w:val="20"/>
              </w:rPr>
            </w:pPr>
            <w:r w:rsidRPr="00FA3856">
              <w:rPr>
                <w:b/>
                <w:bCs/>
                <w:szCs w:val="20"/>
              </w:rPr>
              <w:t xml:space="preserve">                 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a pagar correspondentes à compra de bens, direitos e serviços de fornecedores </w:t>
            </w:r>
            <w:r w:rsidRPr="00FA3856">
              <w:rPr>
                <w:szCs w:val="20"/>
              </w:rPr>
              <w:lastRenderedPageBreak/>
              <w:t>nacionais, não relacionados com declarante, conforme conceito definido no CPC 05(R1), itens 09 a 12</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03.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xml:space="preserve">Fornecedores - </w:t>
            </w:r>
            <w:r w:rsidRPr="00FA3856">
              <w:rPr>
                <w:b/>
                <w:bCs/>
                <w:szCs w:val="20"/>
              </w:rPr>
              <w:t>Operações com Partes Não Relacionadas</w:t>
            </w:r>
            <w:r w:rsidRPr="00FA3856">
              <w:rPr>
                <w:b/>
                <w:bCs/>
                <w:color w:val="000000"/>
                <w:szCs w:val="20"/>
              </w:rPr>
              <w:t xml:space="preserve"> - No Exterio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a pagar correspondentes à compra de de bens, direitos e serviços de fornecedores estrangeiros, não relacionados com declarante, conforme conceito definido no CPC 05(R1), itens 09 a 12</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03.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Fornecedores - Operações com Partes  Relacionadas - No País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a pagar correspondentes à compra de bens, direitos e serviços de fornecedores nacionais, relacionados com declarante, conforme conceito definido no CPC 05(R1), itens 09 a 12</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03.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Fornecedores - Operações com Partes Relacionadas - No Exterior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a pagar correspondentes à compra de bens, direitos e serviços de fornecedores estrangeiros, relacionados com declarante, conforme conceito definido no CPC 05(R1), itens 09 a 12</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3.5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Juros a Apropriar Decorrentes de Ajuste a Valor Presente (AVP) - Fornecedores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pPr>
            <w:r w:rsidRPr="00FA3856">
              <w:rPr>
                <w:szCs w:val="20"/>
              </w:rPr>
              <w:t>Contas que registram os valores dos juros a serem apropriados como despesa financeira decorrente do ajuste a valor presente efetuados nos instrumentos de dívidas vinculados a compras efetuadas a prazo. Referidos valores serão apropriados ao resultado pelo regime de competência e adicionados ao Lucro Real(art. 38, §2º, Instrução Normativa SRF nº 1.515/2014). Em sendo as contrapartidas registradas em subcontas vinculadas aos ativos adquirid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03.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Fornecedores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0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w:t>
            </w:r>
            <w:r w:rsidRPr="00FA3856">
              <w:rPr>
                <w:szCs w:val="20"/>
              </w:rPr>
              <w:lastRenderedPageBreak/>
              <w:t>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1.01.05</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CONTA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5.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diantamentos de Clientes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correspondente a adiantamentos de clientes no paí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5.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diantamentos de Clientes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correspondente a adiantamentos de clientes no exterior.</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5.5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Juros a Apropriar Decorrentes de Ajuste a Valor Presente (AVP) -  Conta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valores dos juros a serem apropriados como despesa financeira decorrente do ajuste a valor presente efetuados nos instrumentos de dívidas vinculados a adiantamentos de clientes. Referidos valores serão apropriados ao resultado pelo regime de competência e adicionados ao Lucro Real(art. 38, §2º, Instrução Normativa SRF nº 1.515/2014). Em sendo as contrapartidas registradas em subcontas vinculadas a ativos adquirid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05.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Subconta – Adoção Inicial -  </w:t>
            </w:r>
            <w:r w:rsidRPr="00FA3856">
              <w:rPr>
                <w:b/>
                <w:bCs/>
                <w:color w:val="000000"/>
                <w:szCs w:val="20"/>
              </w:rPr>
              <w:t>Contas a Pagar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0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w:t>
            </w:r>
            <w:r w:rsidRPr="00FA3856">
              <w:rPr>
                <w:szCs w:val="20"/>
              </w:rPr>
              <w:lastRenderedPageBreak/>
              <w:t>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1.01.07</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EMPRÉSTIMOS OU FINANCIAMEN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Duplicatas Descontada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parcelas a serem subtraídas do circulante, correspondentes a valores das duplicatas descontadas que retificam o grupo de clientes. Ainda que represente uma dívida, caso a pessoa jurídica registre esta conta no ativo, deve ser classificada neste referencial junto com a conta que retifique na contabilidade societ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Empréstimos ou Financiamentos - no Paí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financiamentos e empréstimos a curto prazo, obtidos com instituição financeira no Brasil. Encargos financeiros a transcorrer e juros a pagar decorrentes devem ser classificadas nesta conta. As obrigações por empréstimos tomados  com pessoa jurídica não financeira e física deverão ser informados na conta de mútu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Empréstimos ou Financiamentos - no Exterio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financiamentos e empréstimos a curto prazo, obtidos com instituição financeira no Exterior. Encargos financeiros a transcorrer e juros a pagar decorrentes devem ser classificadas  nesta conta.As obrigações por empréstimos tomados  com pessoa jurídica não financeira e física deverão ser informados na conta de mútu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4</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diantamentos de Contrato de Câmbi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brigações de curto prazo relativas às operações de crédito na modalidade de adiantamento de contrato de câmbi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rrendamento Mercantil - no Paí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brigações de curto prazo relativas a arrendamento mercantil contratados no paí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06</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Arrendamento Mercantil - no Exterio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brigações de curto prazo relativas a arrendamento mercantil contratados no exterior.</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7.5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Juros a Apropriar Decorrentes de Ajuste a Valor Presente (AVP) -  Empréstimos e Financiament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dos juros a serem apropriados como despesa financeira decorrente do ajuste a valor presente efetuados nos instrumentos de dívidas vinculados a empréstimos e financiamentos. Referidos valores serão apropriados ao resultado pelo regime de </w:t>
            </w:r>
            <w:r w:rsidRPr="00FA3856">
              <w:rPr>
                <w:szCs w:val="20"/>
              </w:rPr>
              <w:lastRenderedPageBreak/>
              <w:t>competência e adicionados ao Lucro Real(art. 38, §2º, Instrução Normativa SRF nº 1.515/2014). Exceto para as operações de leasing financeiro(art. 89, Instrução Normativa SRF nº 1.515/2014) em sendo as contrapartidas registradas em subcontas vinculadas aos ativos adquirid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2.01.01.07.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Subconta – Adoção Inicial -  </w:t>
            </w:r>
            <w:r w:rsidRPr="00FA3856">
              <w:rPr>
                <w:b/>
                <w:bCs/>
                <w:color w:val="000000"/>
                <w:szCs w:val="20"/>
              </w:rPr>
              <w:t>Empréstimos e Financiamentos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09</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OBRIGAÇÕES FISCAI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RRF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referentes ao IRRF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PI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referentes ao IPI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CMS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referente ao ICMS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4</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IS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PIS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COFINS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COFINS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6</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OF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IOF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09.07</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CIDE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CIDE a recolh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Tributos Municipais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tributos municipais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09</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arcelamentos Especiais a Recolher - Tributos Federai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saldos de parcelamentos especiais e ordinários de tributos federais a Recolher no final do período de apuraçã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1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arcelamentos Especiais a Recolher - Tributos Estaduais e Municipai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saldos de parcelamentos especiais e ordinários de tributos estaduais e municipais a recolher no final do período de apuração.</w:t>
            </w:r>
          </w:p>
        </w:tc>
      </w:tr>
      <w:tr w:rsidR="00F42A95" w:rsidRPr="00FA3856" w:rsidTr="00F42A95">
        <w:trPr>
          <w:trHeight w:val="255"/>
          <w:jc w:val="center"/>
        </w:trPr>
        <w:tc>
          <w:tcPr>
            <w:tcW w:w="1241" w:type="dxa"/>
            <w:shd w:val="clear" w:color="auto" w:fill="auto"/>
            <w:vAlign w:val="center"/>
            <w:hideMark/>
          </w:tcPr>
          <w:p w:rsidR="00F42A95" w:rsidRPr="00FA3856" w:rsidRDefault="00F42A95" w:rsidP="00F42A95">
            <w:pPr>
              <w:rPr>
                <w:b/>
                <w:bCs/>
                <w:szCs w:val="20"/>
              </w:rPr>
            </w:pPr>
            <w:r w:rsidRPr="00FA3856">
              <w:rPr>
                <w:b/>
                <w:bCs/>
                <w:szCs w:val="20"/>
              </w:rPr>
              <w:t>2.01.01.09.11</w:t>
            </w:r>
          </w:p>
        </w:tc>
        <w:tc>
          <w:tcPr>
            <w:tcW w:w="3560" w:type="dxa"/>
            <w:shd w:val="clear" w:color="auto" w:fill="auto"/>
            <w:vAlign w:val="center"/>
            <w:hideMark/>
          </w:tcPr>
          <w:p w:rsidR="00F42A95" w:rsidRPr="00FA3856" w:rsidRDefault="00F42A95" w:rsidP="00F42A95">
            <w:pPr>
              <w:rPr>
                <w:b/>
                <w:bCs/>
                <w:color w:val="000000"/>
                <w:szCs w:val="20"/>
              </w:rPr>
            </w:pPr>
            <w:r w:rsidRPr="00FA3856">
              <w:rPr>
                <w:b/>
                <w:bCs/>
                <w:color w:val="000000"/>
                <w:szCs w:val="20"/>
              </w:rPr>
              <w:t>Contribuições Previdenciárias a Recolher – Desoneração da Folha de Pagamento  – Circulante</w:t>
            </w:r>
          </w:p>
        </w:tc>
        <w:tc>
          <w:tcPr>
            <w:tcW w:w="1807" w:type="dxa"/>
            <w:shd w:val="clear" w:color="000000" w:fill="FFFFFF"/>
            <w:vAlign w:val="bottom"/>
            <w:hideMark/>
          </w:tcPr>
          <w:p w:rsidR="00F42A95" w:rsidRPr="00FA3856" w:rsidRDefault="00F42A95" w:rsidP="00F42A95">
            <w:pPr>
              <w:jc w:val="right"/>
              <w:rPr>
                <w:b/>
                <w:bCs/>
                <w:szCs w:val="20"/>
              </w:rPr>
            </w:pPr>
            <w:r w:rsidRPr="00FA3856">
              <w:rPr>
                <w:b/>
                <w:bCs/>
                <w:szCs w:val="20"/>
              </w:rPr>
              <w:t>01012014</w:t>
            </w:r>
          </w:p>
        </w:tc>
        <w:tc>
          <w:tcPr>
            <w:tcW w:w="907" w:type="dxa"/>
            <w:shd w:val="clear" w:color="000000" w:fill="FFFFFF"/>
            <w:vAlign w:val="bottom"/>
            <w:hideMark/>
          </w:tcPr>
          <w:p w:rsidR="00F42A95" w:rsidRPr="00FA3856" w:rsidRDefault="00F42A95" w:rsidP="00F42A95">
            <w:pPr>
              <w:rPr>
                <w:b/>
                <w:bCs/>
                <w:szCs w:val="20"/>
              </w:rPr>
            </w:pPr>
            <w:r w:rsidRPr="00FA3856">
              <w:rPr>
                <w:b/>
                <w:bCs/>
                <w:szCs w:val="20"/>
              </w:rPr>
              <w:t> </w:t>
            </w:r>
          </w:p>
        </w:tc>
        <w:tc>
          <w:tcPr>
            <w:tcW w:w="702" w:type="dxa"/>
            <w:shd w:val="clear" w:color="000000" w:fill="FFFFFF"/>
            <w:vAlign w:val="bottom"/>
            <w:hideMark/>
          </w:tcPr>
          <w:p w:rsidR="00F42A95" w:rsidRPr="00FA3856" w:rsidRDefault="00F42A95" w:rsidP="00F42A95">
            <w:pPr>
              <w:jc w:val="center"/>
              <w:rPr>
                <w:b/>
                <w:bCs/>
                <w:szCs w:val="20"/>
              </w:rPr>
            </w:pPr>
            <w:r w:rsidRPr="00FA3856">
              <w:rPr>
                <w:b/>
                <w:bCs/>
                <w:szCs w:val="20"/>
              </w:rPr>
              <w:t>A</w:t>
            </w:r>
          </w:p>
        </w:tc>
        <w:tc>
          <w:tcPr>
            <w:tcW w:w="1224" w:type="dxa"/>
            <w:shd w:val="clear" w:color="000000" w:fill="FFFFFF"/>
            <w:vAlign w:val="bottom"/>
            <w:hideMark/>
          </w:tcPr>
          <w:p w:rsidR="00F42A95" w:rsidRPr="00FA3856" w:rsidRDefault="00F42A95" w:rsidP="00F42A95">
            <w:pPr>
              <w:rPr>
                <w:b/>
                <w:bCs/>
                <w:szCs w:val="20"/>
              </w:rPr>
            </w:pPr>
            <w:r w:rsidRPr="00FA3856">
              <w:rPr>
                <w:b/>
                <w:bCs/>
                <w:szCs w:val="20"/>
              </w:rPr>
              <w:t>2.01.01.09</w:t>
            </w:r>
          </w:p>
        </w:tc>
        <w:tc>
          <w:tcPr>
            <w:tcW w:w="774" w:type="dxa"/>
            <w:shd w:val="clear" w:color="000000" w:fill="FFFFFF"/>
            <w:vAlign w:val="bottom"/>
            <w:hideMark/>
          </w:tcPr>
          <w:p w:rsidR="00F42A95" w:rsidRPr="00FA3856" w:rsidRDefault="00F42A95" w:rsidP="00F42A95">
            <w:pPr>
              <w:jc w:val="center"/>
              <w:rPr>
                <w:b/>
                <w:bCs/>
                <w:szCs w:val="20"/>
              </w:rPr>
            </w:pPr>
            <w:r w:rsidRPr="00FA3856">
              <w:rPr>
                <w:b/>
                <w:bCs/>
                <w:szCs w:val="20"/>
              </w:rPr>
              <w:t>5</w:t>
            </w:r>
          </w:p>
        </w:tc>
        <w:tc>
          <w:tcPr>
            <w:tcW w:w="1263" w:type="dxa"/>
            <w:shd w:val="clear" w:color="000000" w:fill="FFFFFF"/>
            <w:vAlign w:val="bottom"/>
            <w:hideMark/>
          </w:tcPr>
          <w:p w:rsidR="00F42A95" w:rsidRPr="00FA3856" w:rsidRDefault="00F42A95" w:rsidP="00F42A95">
            <w:pPr>
              <w:jc w:val="center"/>
              <w:rPr>
                <w:b/>
                <w:bCs/>
                <w:szCs w:val="20"/>
              </w:rPr>
            </w:pPr>
            <w:r w:rsidRPr="00FA3856">
              <w:rPr>
                <w:b/>
                <w:bCs/>
                <w:szCs w:val="20"/>
              </w:rPr>
              <w:t>02</w:t>
            </w:r>
          </w:p>
        </w:tc>
        <w:tc>
          <w:tcPr>
            <w:tcW w:w="4857" w:type="dxa"/>
            <w:shd w:val="clear" w:color="000000" w:fill="FFFFFF"/>
            <w:vAlign w:val="center"/>
          </w:tcPr>
          <w:p w:rsidR="00F42A95" w:rsidRPr="00FA3856" w:rsidRDefault="00F42A95" w:rsidP="00F42A95">
            <w:pPr>
              <w:jc w:val="both"/>
              <w:rPr>
                <w:szCs w:val="20"/>
              </w:rPr>
            </w:pPr>
            <w:r w:rsidRPr="00FA3856">
              <w:rPr>
                <w:szCs w:val="20"/>
              </w:rPr>
              <w:t>Contas que registram o valor referente à contribuição sobre o faturamento em substituição ao INSS sobre a folha. Informar o saldo a recolher no final do período de apuração.</w:t>
            </w:r>
          </w:p>
        </w:tc>
      </w:tr>
      <w:tr w:rsidR="000A6C80" w:rsidRPr="00FA3856" w:rsidTr="000A6C80">
        <w:trPr>
          <w:trHeight w:val="255"/>
          <w:jc w:val="center"/>
        </w:trPr>
        <w:tc>
          <w:tcPr>
            <w:tcW w:w="1241" w:type="dxa"/>
            <w:shd w:val="clear" w:color="auto" w:fill="auto"/>
            <w:vAlign w:val="center"/>
            <w:hideMark/>
          </w:tcPr>
          <w:p w:rsidR="000A6C80" w:rsidRPr="00FA3856" w:rsidRDefault="000A6C80" w:rsidP="000A6C80">
            <w:pPr>
              <w:rPr>
                <w:b/>
                <w:bCs/>
                <w:szCs w:val="20"/>
              </w:rPr>
            </w:pPr>
            <w:r w:rsidRPr="00FA3856">
              <w:rPr>
                <w:b/>
                <w:bCs/>
                <w:szCs w:val="20"/>
              </w:rPr>
              <w:t>2.01.01.09.12</w:t>
            </w:r>
          </w:p>
        </w:tc>
        <w:tc>
          <w:tcPr>
            <w:tcW w:w="3560" w:type="dxa"/>
            <w:shd w:val="clear" w:color="auto" w:fill="auto"/>
            <w:vAlign w:val="center"/>
            <w:hideMark/>
          </w:tcPr>
          <w:p w:rsidR="000A6C80" w:rsidRPr="00FA3856" w:rsidRDefault="000A6C80" w:rsidP="000A6C80">
            <w:pPr>
              <w:rPr>
                <w:b/>
                <w:bCs/>
                <w:color w:val="000000"/>
                <w:szCs w:val="20"/>
              </w:rPr>
            </w:pPr>
            <w:r w:rsidRPr="00FA3856">
              <w:rPr>
                <w:b/>
                <w:bCs/>
                <w:color w:val="000000"/>
                <w:szCs w:val="20"/>
              </w:rPr>
              <w:t>Tributos Retidos a Recolher  – Circulante</w:t>
            </w:r>
          </w:p>
        </w:tc>
        <w:tc>
          <w:tcPr>
            <w:tcW w:w="1807" w:type="dxa"/>
            <w:shd w:val="clear" w:color="000000" w:fill="FFFFFF"/>
            <w:vAlign w:val="bottom"/>
            <w:hideMark/>
          </w:tcPr>
          <w:p w:rsidR="000A6C80" w:rsidRPr="00FA3856" w:rsidRDefault="000A6C80" w:rsidP="000A6C80">
            <w:pPr>
              <w:jc w:val="right"/>
              <w:rPr>
                <w:b/>
                <w:bCs/>
                <w:szCs w:val="20"/>
              </w:rPr>
            </w:pPr>
            <w:r w:rsidRPr="00FA3856">
              <w:rPr>
                <w:b/>
                <w:bCs/>
                <w:szCs w:val="20"/>
              </w:rPr>
              <w:t>01012014</w:t>
            </w:r>
          </w:p>
        </w:tc>
        <w:tc>
          <w:tcPr>
            <w:tcW w:w="907" w:type="dxa"/>
            <w:shd w:val="clear" w:color="000000" w:fill="FFFFFF"/>
            <w:vAlign w:val="bottom"/>
            <w:hideMark/>
          </w:tcPr>
          <w:p w:rsidR="000A6C80" w:rsidRPr="00FA3856" w:rsidRDefault="000A6C80" w:rsidP="000A6C80">
            <w:pPr>
              <w:rPr>
                <w:b/>
                <w:bCs/>
                <w:szCs w:val="20"/>
              </w:rPr>
            </w:pPr>
            <w:r w:rsidRPr="00FA3856">
              <w:rPr>
                <w:b/>
                <w:bCs/>
                <w:szCs w:val="20"/>
              </w:rPr>
              <w:t> </w:t>
            </w:r>
          </w:p>
        </w:tc>
        <w:tc>
          <w:tcPr>
            <w:tcW w:w="702" w:type="dxa"/>
            <w:shd w:val="clear" w:color="000000" w:fill="FFFFFF"/>
            <w:vAlign w:val="bottom"/>
            <w:hideMark/>
          </w:tcPr>
          <w:p w:rsidR="000A6C80" w:rsidRPr="00FA3856" w:rsidRDefault="000A6C80" w:rsidP="000A6C80">
            <w:pPr>
              <w:jc w:val="center"/>
              <w:rPr>
                <w:b/>
                <w:bCs/>
                <w:szCs w:val="20"/>
              </w:rPr>
            </w:pPr>
            <w:r w:rsidRPr="00FA3856">
              <w:rPr>
                <w:b/>
                <w:bCs/>
                <w:szCs w:val="20"/>
              </w:rPr>
              <w:t>A</w:t>
            </w:r>
          </w:p>
        </w:tc>
        <w:tc>
          <w:tcPr>
            <w:tcW w:w="1224" w:type="dxa"/>
            <w:shd w:val="clear" w:color="000000" w:fill="FFFFFF"/>
            <w:vAlign w:val="bottom"/>
            <w:hideMark/>
          </w:tcPr>
          <w:p w:rsidR="000A6C80" w:rsidRPr="00FA3856" w:rsidRDefault="000A6C80" w:rsidP="000A6C80">
            <w:pPr>
              <w:rPr>
                <w:b/>
                <w:bCs/>
                <w:szCs w:val="20"/>
              </w:rPr>
            </w:pPr>
            <w:r w:rsidRPr="00FA3856">
              <w:rPr>
                <w:b/>
                <w:bCs/>
                <w:szCs w:val="20"/>
              </w:rPr>
              <w:t>2.01.01.09</w:t>
            </w:r>
          </w:p>
        </w:tc>
        <w:tc>
          <w:tcPr>
            <w:tcW w:w="774" w:type="dxa"/>
            <w:shd w:val="clear" w:color="000000" w:fill="FFFFFF"/>
            <w:vAlign w:val="bottom"/>
            <w:hideMark/>
          </w:tcPr>
          <w:p w:rsidR="000A6C80" w:rsidRPr="00FA3856" w:rsidRDefault="000A6C80" w:rsidP="000A6C80">
            <w:pPr>
              <w:jc w:val="center"/>
              <w:rPr>
                <w:b/>
                <w:bCs/>
                <w:szCs w:val="20"/>
              </w:rPr>
            </w:pPr>
            <w:r w:rsidRPr="00FA3856">
              <w:rPr>
                <w:b/>
                <w:bCs/>
                <w:szCs w:val="20"/>
              </w:rPr>
              <w:t>5</w:t>
            </w:r>
          </w:p>
        </w:tc>
        <w:tc>
          <w:tcPr>
            <w:tcW w:w="1263" w:type="dxa"/>
            <w:shd w:val="clear" w:color="000000" w:fill="FFFFFF"/>
            <w:vAlign w:val="bottom"/>
            <w:hideMark/>
          </w:tcPr>
          <w:p w:rsidR="000A6C80" w:rsidRPr="00FA3856" w:rsidRDefault="000A6C80" w:rsidP="000A6C80">
            <w:pPr>
              <w:jc w:val="center"/>
              <w:rPr>
                <w:b/>
                <w:bCs/>
                <w:szCs w:val="20"/>
              </w:rPr>
            </w:pPr>
            <w:r w:rsidRPr="00FA3856">
              <w:rPr>
                <w:b/>
                <w:bCs/>
                <w:szCs w:val="20"/>
              </w:rPr>
              <w:t>02</w:t>
            </w:r>
          </w:p>
        </w:tc>
        <w:tc>
          <w:tcPr>
            <w:tcW w:w="4857" w:type="dxa"/>
            <w:shd w:val="clear" w:color="000000" w:fill="FFFFFF"/>
            <w:vAlign w:val="center"/>
          </w:tcPr>
          <w:p w:rsidR="000A6C80" w:rsidRPr="00FA3856" w:rsidRDefault="000A6C80" w:rsidP="000A6C80">
            <w:pPr>
              <w:jc w:val="both"/>
              <w:rPr>
                <w:szCs w:val="20"/>
              </w:rPr>
            </w:pPr>
            <w:r w:rsidRPr="00FA3856">
              <w:rPr>
                <w:szCs w:val="20"/>
              </w:rPr>
              <w:t>Contas que registram o valor referente aos tributos retidos a recolher. Informar o saldo a recolher no final do período de apuração.</w:t>
            </w:r>
          </w:p>
        </w:tc>
      </w:tr>
      <w:tr w:rsidR="000A6C80" w:rsidRPr="00FA3856" w:rsidTr="000A6C80">
        <w:trPr>
          <w:trHeight w:val="255"/>
          <w:jc w:val="center"/>
        </w:trPr>
        <w:tc>
          <w:tcPr>
            <w:tcW w:w="1241" w:type="dxa"/>
            <w:shd w:val="clear" w:color="auto" w:fill="auto"/>
            <w:vAlign w:val="center"/>
            <w:hideMark/>
          </w:tcPr>
          <w:p w:rsidR="000A6C80" w:rsidRPr="00FA3856" w:rsidRDefault="000A6C80" w:rsidP="000A6C80">
            <w:pPr>
              <w:rPr>
                <w:b/>
                <w:bCs/>
                <w:szCs w:val="20"/>
              </w:rPr>
            </w:pPr>
            <w:r w:rsidRPr="00FA3856">
              <w:rPr>
                <w:b/>
                <w:bCs/>
                <w:szCs w:val="20"/>
              </w:rPr>
              <w:t>2.01.01.09.13</w:t>
            </w:r>
          </w:p>
        </w:tc>
        <w:tc>
          <w:tcPr>
            <w:tcW w:w="3560" w:type="dxa"/>
            <w:shd w:val="clear" w:color="auto" w:fill="auto"/>
            <w:vAlign w:val="center"/>
            <w:hideMark/>
          </w:tcPr>
          <w:p w:rsidR="000A6C80" w:rsidRPr="00FA3856" w:rsidRDefault="000A6C80" w:rsidP="000A6C80">
            <w:pPr>
              <w:rPr>
                <w:b/>
                <w:bCs/>
                <w:color w:val="000000"/>
                <w:szCs w:val="20"/>
              </w:rPr>
            </w:pPr>
            <w:r w:rsidRPr="00FA3856">
              <w:rPr>
                <w:b/>
                <w:bCs/>
                <w:color w:val="000000"/>
                <w:szCs w:val="20"/>
              </w:rPr>
              <w:t>IRPJ a Recolher  – Circulante</w:t>
            </w:r>
          </w:p>
        </w:tc>
        <w:tc>
          <w:tcPr>
            <w:tcW w:w="1807" w:type="dxa"/>
            <w:shd w:val="clear" w:color="000000" w:fill="FFFFFF"/>
            <w:vAlign w:val="bottom"/>
            <w:hideMark/>
          </w:tcPr>
          <w:p w:rsidR="000A6C80" w:rsidRPr="00FA3856" w:rsidRDefault="000A6C80" w:rsidP="000A6C80">
            <w:pPr>
              <w:jc w:val="right"/>
              <w:rPr>
                <w:b/>
                <w:bCs/>
                <w:szCs w:val="20"/>
              </w:rPr>
            </w:pPr>
            <w:r w:rsidRPr="00FA3856">
              <w:rPr>
                <w:b/>
                <w:bCs/>
                <w:szCs w:val="20"/>
              </w:rPr>
              <w:t>01012014</w:t>
            </w:r>
          </w:p>
        </w:tc>
        <w:tc>
          <w:tcPr>
            <w:tcW w:w="907" w:type="dxa"/>
            <w:shd w:val="clear" w:color="000000" w:fill="FFFFFF"/>
            <w:vAlign w:val="bottom"/>
            <w:hideMark/>
          </w:tcPr>
          <w:p w:rsidR="000A6C80" w:rsidRPr="00FA3856" w:rsidRDefault="000A6C80" w:rsidP="000A6C80">
            <w:pPr>
              <w:rPr>
                <w:b/>
                <w:bCs/>
                <w:szCs w:val="20"/>
              </w:rPr>
            </w:pPr>
            <w:r w:rsidRPr="00FA3856">
              <w:rPr>
                <w:b/>
                <w:bCs/>
                <w:szCs w:val="20"/>
              </w:rPr>
              <w:t> </w:t>
            </w:r>
          </w:p>
        </w:tc>
        <w:tc>
          <w:tcPr>
            <w:tcW w:w="702" w:type="dxa"/>
            <w:shd w:val="clear" w:color="000000" w:fill="FFFFFF"/>
            <w:vAlign w:val="bottom"/>
            <w:hideMark/>
          </w:tcPr>
          <w:p w:rsidR="000A6C80" w:rsidRPr="00FA3856" w:rsidRDefault="000A6C80" w:rsidP="000A6C80">
            <w:pPr>
              <w:jc w:val="center"/>
              <w:rPr>
                <w:b/>
                <w:bCs/>
                <w:szCs w:val="20"/>
              </w:rPr>
            </w:pPr>
            <w:r w:rsidRPr="00FA3856">
              <w:rPr>
                <w:b/>
                <w:bCs/>
                <w:szCs w:val="20"/>
              </w:rPr>
              <w:t>A</w:t>
            </w:r>
          </w:p>
        </w:tc>
        <w:tc>
          <w:tcPr>
            <w:tcW w:w="1224" w:type="dxa"/>
            <w:shd w:val="clear" w:color="000000" w:fill="FFFFFF"/>
            <w:vAlign w:val="bottom"/>
            <w:hideMark/>
          </w:tcPr>
          <w:p w:rsidR="000A6C80" w:rsidRPr="00FA3856" w:rsidRDefault="000A6C80" w:rsidP="000A6C80">
            <w:pPr>
              <w:rPr>
                <w:b/>
                <w:bCs/>
                <w:szCs w:val="20"/>
              </w:rPr>
            </w:pPr>
            <w:r w:rsidRPr="00FA3856">
              <w:rPr>
                <w:b/>
                <w:bCs/>
                <w:szCs w:val="20"/>
              </w:rPr>
              <w:t>2.01.01.09</w:t>
            </w:r>
          </w:p>
        </w:tc>
        <w:tc>
          <w:tcPr>
            <w:tcW w:w="774" w:type="dxa"/>
            <w:shd w:val="clear" w:color="000000" w:fill="FFFFFF"/>
            <w:vAlign w:val="bottom"/>
            <w:hideMark/>
          </w:tcPr>
          <w:p w:rsidR="000A6C80" w:rsidRPr="00FA3856" w:rsidRDefault="000A6C80" w:rsidP="000A6C80">
            <w:pPr>
              <w:jc w:val="center"/>
              <w:rPr>
                <w:b/>
                <w:bCs/>
                <w:szCs w:val="20"/>
              </w:rPr>
            </w:pPr>
            <w:r w:rsidRPr="00FA3856">
              <w:rPr>
                <w:b/>
                <w:bCs/>
                <w:szCs w:val="20"/>
              </w:rPr>
              <w:t>5</w:t>
            </w:r>
          </w:p>
        </w:tc>
        <w:tc>
          <w:tcPr>
            <w:tcW w:w="1263" w:type="dxa"/>
            <w:shd w:val="clear" w:color="000000" w:fill="FFFFFF"/>
            <w:vAlign w:val="bottom"/>
            <w:hideMark/>
          </w:tcPr>
          <w:p w:rsidR="000A6C80" w:rsidRPr="00FA3856" w:rsidRDefault="000A6C80" w:rsidP="000A6C80">
            <w:pPr>
              <w:jc w:val="center"/>
              <w:rPr>
                <w:b/>
                <w:bCs/>
                <w:szCs w:val="20"/>
              </w:rPr>
            </w:pPr>
            <w:r w:rsidRPr="00FA3856">
              <w:rPr>
                <w:b/>
                <w:bCs/>
                <w:szCs w:val="20"/>
              </w:rPr>
              <w:t>02</w:t>
            </w:r>
          </w:p>
        </w:tc>
        <w:tc>
          <w:tcPr>
            <w:tcW w:w="4857" w:type="dxa"/>
            <w:shd w:val="clear" w:color="000000" w:fill="FFFFFF"/>
            <w:vAlign w:val="center"/>
          </w:tcPr>
          <w:p w:rsidR="000A6C80" w:rsidRPr="00FA3856" w:rsidRDefault="000A6C80" w:rsidP="000A6C80">
            <w:pPr>
              <w:jc w:val="both"/>
              <w:rPr>
                <w:szCs w:val="20"/>
              </w:rPr>
            </w:pPr>
            <w:r w:rsidRPr="00FA3856">
              <w:rPr>
                <w:szCs w:val="20"/>
              </w:rPr>
              <w:t>Contas que registram o valor referente ao IRPJ a recolher. Informar o saldo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0A6C80" w:rsidP="00DB33FE">
            <w:pPr>
              <w:rPr>
                <w:b/>
                <w:bCs/>
                <w:szCs w:val="20"/>
              </w:rPr>
            </w:pPr>
            <w:r w:rsidRPr="00FA3856">
              <w:rPr>
                <w:b/>
                <w:bCs/>
                <w:szCs w:val="20"/>
              </w:rPr>
              <w:t>2.01.01.09.14</w:t>
            </w:r>
          </w:p>
        </w:tc>
        <w:tc>
          <w:tcPr>
            <w:tcW w:w="3560" w:type="dxa"/>
            <w:shd w:val="clear" w:color="auto" w:fill="auto"/>
            <w:vAlign w:val="center"/>
            <w:hideMark/>
          </w:tcPr>
          <w:p w:rsidR="007453CA" w:rsidRPr="00FA3856" w:rsidRDefault="000A6C80" w:rsidP="00DB33FE">
            <w:pPr>
              <w:rPr>
                <w:b/>
                <w:bCs/>
                <w:color w:val="000000"/>
                <w:szCs w:val="20"/>
              </w:rPr>
            </w:pPr>
            <w:r w:rsidRPr="00FA3856">
              <w:rPr>
                <w:b/>
                <w:bCs/>
                <w:color w:val="000000"/>
                <w:szCs w:val="20"/>
              </w:rPr>
              <w:t>CSLL</w:t>
            </w:r>
            <w:r w:rsidR="00F42A95" w:rsidRPr="00FA3856">
              <w:rPr>
                <w:b/>
                <w:bCs/>
                <w:color w:val="000000"/>
                <w:szCs w:val="20"/>
              </w:rPr>
              <w:t xml:space="preserve"> a Recolher</w:t>
            </w:r>
            <w:r w:rsidR="007453CA" w:rsidRPr="00FA3856">
              <w:rPr>
                <w:b/>
                <w:bCs/>
                <w:color w:val="000000"/>
                <w:szCs w:val="20"/>
              </w:rPr>
              <w:t xml:space="preserve">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0A6C80">
            <w:pPr>
              <w:jc w:val="both"/>
              <w:rPr>
                <w:szCs w:val="20"/>
              </w:rPr>
            </w:pPr>
            <w:r w:rsidRPr="00FA3856">
              <w:rPr>
                <w:szCs w:val="20"/>
              </w:rPr>
              <w:t xml:space="preserve">Contas que registram o valor referente </w:t>
            </w:r>
            <w:r w:rsidR="000A6C80" w:rsidRPr="00FA3856">
              <w:rPr>
                <w:szCs w:val="20"/>
              </w:rPr>
              <w:t>à CSLL</w:t>
            </w:r>
            <w:r w:rsidR="00F42A95" w:rsidRPr="00FA3856">
              <w:rPr>
                <w:szCs w:val="20"/>
              </w:rPr>
              <w:t xml:space="preserve"> a recolher</w:t>
            </w:r>
            <w:r w:rsidRPr="00FA3856">
              <w:rPr>
                <w:szCs w:val="20"/>
              </w:rPr>
              <w:t>. Informar o saldo a recolher no final do período de apur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09.2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Outros Tributos a Recolhe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tributos a recolher não classificáveis em contas específica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11</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szCs w:val="20"/>
              </w:rPr>
              <w:t xml:space="preserve">VALORES MOBILIÁRIOS  </w:t>
            </w:r>
            <w:r w:rsidRPr="00FA3856">
              <w:rPr>
                <w:b/>
                <w:bCs/>
                <w:color w:val="000000"/>
                <w:szCs w:val="20"/>
              </w:rPr>
              <w:t>– HEDGE –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1.0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Valor Justo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instrumentos destinados a  hedge de valor justo operados em ambiente negocial no país. Toda documentação exigida para operar em “Hedge Accounting” deve constar em Nota Explicativa encaminhada pela ECD.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1.02</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Fluxo de Caixa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caixa operados em ambiente negocial no país. Toda documentação exigida para operar em “Hedge Accounting” deve constar em Nota Explicativa encaminhada pela ECD.</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1.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Investimento no Exterior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investimento no exterior operados em ambiente negocial no país. Toda documentação exigida para operar em “Hedge Accounting” deve constar em Nota Explicativa encaminhada pela ECD.</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2.01.01.1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Valores Mobiliários – Hedge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passivos financeiros, inclusive decorrentes apenas de sua mensuração inicial. Referidos valores  deverão ser computados na apuração  Lucro Real quando da baixa ou liquidação do passivo(arts. 49/53,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Hedge - No Paí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12</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szCs w:val="20"/>
              </w:rPr>
              <w:t>VALORES MOBILIÁRIOS  - HEDGE -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2.01</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Valor Justo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instrumentos destinados a  hedge de valor justo operados em ambiente negocial no exterior. Toda documentação exigida para operar em “Hedge Accounting” deve constar em Nota Explicativa encaminhada pela ECD.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2.01.01.12.02</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Fluxo de Caixa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caixa operados em ambiente negocial no exterior. Toda documentação exigida para operar em “Hedge Accounting” deve constar em Nota Explicativa encaminhada pela ECD.</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2.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Derivativos - Hedge  Investimento no Exterior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instrumentos destinados a  hedge de fluxo de investimento no exterior operados em ambiente negocial no exterior. Toda documentação exigida para operar em “Hedge Accounting” deve constar em Nota Explicativa encaminhada pela ECD.</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2.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Valores Mobiliários – Hedge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passivos financeiros, inclusive decorrentes apenas de sua mensuração inicial. Referidos valores  deverão ser computados na apuração  Lucro Real quando da baixa ou liquidação do passivo(arts. 49/53,  Instrução Normativa SRF nº 1.515/2014, cujos detalhes sobre a contabilização estão descritos em seu Anexo I,  exemplos 5/6), sem prejuízo observância aos arts.  9º a 12 da Instrução Normativa SRF Nº 213/2002.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2.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Valores Mobiliários – Hedge - No Exterio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2</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sem prejuízo observância aos arts.  9º a 12 da Instrução Normativa SRF Nº 213/2002.  Conforme disciplinado art. 169, § 9ª, Instrução Normativa SRF nº 1.515/2014, cada subconta de adoção inicial deve registrar individualmente a diferença de </w:t>
            </w:r>
            <w:r w:rsidRPr="00FA3856">
              <w:rPr>
                <w:szCs w:val="20"/>
              </w:rPr>
              <w:lastRenderedPageBreak/>
              <w:t>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1.01.13</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TÍTULOS DE DÍVID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3.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Debênture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ebêntures a pagar no final do período de apuração. Havendo contas societárias específicas para juros e 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3.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êmio na Emissão de Debênture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prêmio na emissão de debêntures a pagar no final do período de apuraçã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Notas Promissórias a Pag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notas promissórias(“commercial papers”) a pagar no final do período de apuraçã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0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Bonds a Pag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Bonds a pagar no final do período de apuraçã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0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Certificados de Recebíveis Imobiliários - CRI</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Certificados de Recebíveis Imobiliários a pagar no final do período de apuraçã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07</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Certificados de Recebíveis do Agronegócio - CRA</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Certificados de Recebíveis do Agronegócio a pagar no final do período de apuração. Havendo contas societárias específicas para juros e 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3.2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Outros Títulos de Dívida a Pagar – Pelo Custo Amortizad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utros títulos emitidos para a captação de recursos financeiros, não classificados em contas mais específicas, mensurados pelo custo amortizado. Havendo contas societárias específicas para juros e </w:t>
            </w:r>
            <w:r w:rsidRPr="00FA3856">
              <w:rPr>
                <w:szCs w:val="20"/>
              </w:rPr>
              <w:lastRenderedPageBreak/>
              <w:t>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13.27</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Custos a Amortizar – Títulos de Dívid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usto a amortizar dos títulos de dívida, saldo existente no final do período de apuraçã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28</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Outros Títulos de Dívida a Pagar – Pelo Pelo Valor Justo(VJPR)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utros títulos emitidos para a captação de recursos financeiros, não classificados em contas mais específicas, mensurados pelo valor justo reconhecido diretamente no resulta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3.29</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 Deságio a Apropriar – Títulos de Dívid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deságio aplicado a títulos de dívid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Títulos de Dívida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valores dos juros a serem apropriados como despesa financeira decorrente do ajuste a valor presente efetuados nos títulos de dívidas. Referidos valores serão apropriados ao resultado pelo regime de competência e adicionados ao Lucro Real(art. 38, §2º, Instrução Normativa SRF nº 1.515/2014). Em sendo as contrapartidas registradas em subcontas vinculadas a ativ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Títulos de Dívida a Pagar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ED6E7C"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passivos financeiros, inclusive decorrentes apenas de sua mensuração inicial. Referidos valores  deverão ser computados na apuração  Lucro Real quando da baixa ou liquidação do passivo(arts. 44 e 48,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3.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Títulos de Dívida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3</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w:t>
            </w:r>
            <w:r w:rsidRPr="00FA3856">
              <w:rPr>
                <w:szCs w:val="20"/>
              </w:rPr>
              <w:lastRenderedPageBreak/>
              <w:t>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1.01.15</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PROVISÕE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ão para o Imposto de R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para o imposto de renda a pag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ão para a Contribuição Social sobre o Lucro Líqu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para a contribuição social sobre o lucro líquido a paga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ão para Féri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férias de administradores e empregad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4</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ão para 13º Salári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13º salário de administradores e empregad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ões de Natureza Trabalhist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trabalhis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6</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ões de Natureza Tributári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tribut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07</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rovisões de Natureza Cível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cíve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5.2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Outras Provis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emais provisões não classificadas em contas mais específica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5.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Provisões - 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5</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valores dos juros a serem apropriados como despesa financeira decorrente do ajuste a valor presente efetuados nas provisões. Referidos valores serão apropriados ao resultado pelo regime de competência e adicionados ao Lucro Real(art. 38, §2º, Instrução Normativa SRF nº 1.515/2014). Em sendo as contrapartidas registradas em subcontas vinculadas a ativos, poderão ser </w:t>
            </w:r>
            <w:r w:rsidRPr="00FA3856">
              <w:rPr>
                <w:szCs w:val="20"/>
              </w:rPr>
              <w:lastRenderedPageBreak/>
              <w:t>excluídas no período em que os ativos forem realizados, nos termos do art. 37,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1.01.17</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OUTRAS OBRIGAÇÕE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Mútuos – Partes Não Relacionadas – No País - Ci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não relacionadas  com a declarante, conforme conceito definido no CPC 05(R1), itens 09 a 12, situadas no país. Juros e encargos decorrentes também devem ser registr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Mútuos - Partes Não Relacionadas – No Exterior - Ci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não relacionadas  com a declarante, conforme conceito definido no CPC 05(R1), itens 09 a 12, situadas no exterior. Juros e encargos decorrentes também devem ser registr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7.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Mútuos – Partes Relacionadas – No País – </w:t>
            </w:r>
            <w:r w:rsidRPr="00FA3856">
              <w:rPr>
                <w:b/>
                <w:bCs/>
                <w:color w:val="000000"/>
                <w:szCs w:val="20"/>
              </w:rPr>
              <w:t>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relacionadas  com a declarante, conforme conceito definido no CPC 05(R1), itens 09 a 12, situadas no país. Juros e encargos decorrentes também devem ser registr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7.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xml:space="preserve">Mútuos - Partes Relacionadas – No Exterior - </w:t>
            </w:r>
            <w:r w:rsidRPr="00FA3856">
              <w:rPr>
                <w:b/>
                <w:bCs/>
                <w:color w:val="000000"/>
                <w:szCs w:val="20"/>
              </w:rPr>
              <w:t>Circulante</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relacionadas  com a declarante, conforme conceito definido no CPC 05(R1), itens 09 a 12, situadas no exterior. Juros e encargos decorrentes também devem ser registrados nesta cont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aprestação Contingente Passiva - Combinação de Negóci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aprestação contingente passiva, em uma combinação de negócios. Em termos gerais, constitui cláusula assumida pelo adquirente de transferir ativos ou participações societárias adicionais , aos ex-proprietários da adquirida, se certas condições específicas venham a ocorrer. Para fins de gerar efeito sobre tratamento fiscal das parcelas integrantes do custo de aquisição de participação societária, deve-se observar os arts. 110/111, Instrução Normativa SRF Nº 1.515/2014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ssivo Contingente Assumido em Combinação de Negócio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passivo contingente assumido de curto prazo em uma combinação de negóci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17.1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Faturamento para Entrega Futura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faturamentos antecipados, por conta de futuros fornecimentos, não gerando nenhum direito, portanto retificando o saldo de duplicatas a recebe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1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Juros sobre o Capital Próprio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juros sobre o capital próprio a serem pagos no exercício subsequente aos sócios ou acionist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1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Dividendo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dividendos aprovados pela Assembleia, creditados aos acionistas ou propostos pela administração da pessoa jurídica na data do balanço, como parte da destinação proposta para os lucr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onta de Controle de Custo Contratad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controle de custo contratado, utilizadas  pelas pessoas jurídicas da atividade imobili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1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onta de Controle de Custo Orçado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controle de custo orçado, utilizadas  pelas pessoas jurídicas da atividade imobili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2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Creditório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ireitos creditórios a pagar, utilizadas  por pessoa jurídica que exerça ativididade de securitiz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2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Outras Obrigações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utras obrigações na classificadas em contas mais específicas.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7.5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Juros a Apropriar Decorrentes de Ajuste a Valor Presente (AVP)  – Outras Contas a Pagar - 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valores dos juros a serem apropriados como despesa financeira decorrente do ajuste a valor presente efetuados em outras obrigações. Referidos valores serão apropriados ao resultado pelo regime de competência e adicionados ao Lucro Real(art. 38, §2º, Instrução Normativa SRF nº 1.515/2014). Em sendo as contrapartidas registradas em subcontas vinculadas a ativos, poderão ser excluídas no período em que os ativos forem realizados, nos termos do art. 37,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1.01.1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9.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receitas faturadas e recebidas antecipadamente decorrente da venda de bens e serviços, cuja a execução e entrega ocorrem até o término do ano-calendário subsequente. Também se considera como receitas de exercícios futuros os juros e demais receitas financeiras recebidas antecipadamente em transações financeir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1.01.19.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ustos Correspondentes às 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custos e despesas de exercícios futuros referentes às receitas diferid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1.01.19.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Subvenção Governamental a Apropri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1.01.1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oações e subvenções governamentais, enquanto não transferidas para o resultado do exercíci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1.01.19.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Receitas Diferidas</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1.01.19</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valores dos juros a serem apropriados como despesa financeira decorrente do ajuste a valor presente efetuados em outras obrigações. Referidos valores serão apropriados ao resultado pelo regime de competência e adicionados ao Lucro Real(art. 38, §2º, Instrução Normativa SRF nº 1.515/2014). Em sendo as contrapartidas registradas em subcontas vinculadas a ativos, poderão ser excluídas no período em que os ativos forem realizados, nos termos do art. 37, Instrução Normativa SRF nº 1.515/2014.</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2.02</w:t>
            </w:r>
          </w:p>
        </w:tc>
        <w:tc>
          <w:tcPr>
            <w:tcW w:w="3560"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PASSIVO NÃO-CIRCULANT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2</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2.01</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OBRIGAÇÕES A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EMPRÉSTIMOS E FINANCIAMENT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1</w:t>
            </w:r>
          </w:p>
        </w:tc>
        <w:tc>
          <w:tcPr>
            <w:tcW w:w="3560" w:type="dxa"/>
            <w:shd w:val="clear" w:color="auto" w:fill="auto"/>
            <w:vAlign w:val="center"/>
            <w:hideMark/>
          </w:tcPr>
          <w:p w:rsidR="007453CA" w:rsidRPr="00FA3856" w:rsidRDefault="007453CA" w:rsidP="008D0D9A">
            <w:pPr>
              <w:rPr>
                <w:b/>
                <w:bCs/>
                <w:szCs w:val="20"/>
              </w:rPr>
            </w:pPr>
            <w:r w:rsidRPr="00FA3856">
              <w:rPr>
                <w:b/>
                <w:bCs/>
                <w:szCs w:val="20"/>
              </w:rPr>
              <w:t>Fornecedores</w:t>
            </w:r>
            <w:r w:rsidR="008D0D9A" w:rsidRPr="00FA3856">
              <w:rPr>
                <w:b/>
                <w:bCs/>
                <w:szCs w:val="20"/>
              </w:rPr>
              <w:t xml:space="preserve"> </w:t>
            </w:r>
            <w:r w:rsidRPr="00FA3856">
              <w:rPr>
                <w:b/>
                <w:bCs/>
                <w:szCs w:val="20"/>
              </w:rPr>
              <w:t>-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a pagar correspondentes à compra de bens, direitos e serviços de fornecedores nacionais, seja relacionado ou não com declarante, conforme conceito definido no CPC 05(R1), itens 09 a 12.</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Fornecedores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a pagar correspondentes à compra de bens, direitos e serviços de fornecedores estrangeiros, seja relacionado ou não com declarante, conforme conceito definido no CPC 05(R1), itens 09 a 12.</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redores por Financiamen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brigações resultantes de financiamentos de bens e equipamentos do ativo imobilizado concedidos à empresa pelos próprios fornecedores de tais ben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Títulos a Pag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títulos a pagar não classificados em contas mais específicas, principalmente no grupo 2.02.01.07</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uplicatas Descontada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as parcelas a serem subtraídas do longo prazo, correspondentes a valores das </w:t>
            </w:r>
            <w:r w:rsidRPr="00FA3856">
              <w:rPr>
                <w:szCs w:val="20"/>
              </w:rPr>
              <w:lastRenderedPageBreak/>
              <w:t>duplicatas descontadas que retificam o grupo de clientes. Ainda que represente uma dívida, caso a pessoa jurídica registre esta conta no ativo, deve ser classificada neste referencial junto com a conta que retifique na contabilidade societ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01.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Empréstimos ou Financiamentos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financiamentos e empréstimos a longo prazo, obtidos com instituição financeira no país. Encargos financeiros a transcorrer e juros a pagar decorrentes devem ser classificadas nesta conta. As obrigações por empréstimos tomados  com pessoa jurídica não financeira e física deverão ser informados na conta de mútu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Empréstimos ou Financiamentos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financiamentos e empréstimos a longo prazo, obtidos com instituição financeira no exterior. Encargos financeiros a transcorrer e juros a pagar decorrentes devem ser classificadas nesta conta. As obrigações por empréstimos tomados  com pessoa jurídica não financeira e física deverão ser informados na conta de mútu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s de Contrato de Câmbi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perações de crédito na modalidade de adiantamento de contrato de câmbio, vencíveis a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rrendamento Mercantil -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brigações relativas a arrendamento mercantil  contratado no país, vencíveis a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rrendamento Mercantil -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obrigações relativas a arrendamento mercantil financeiro contratado no exterior, vencíveis a longo prazo.</w:t>
            </w:r>
          </w:p>
        </w:tc>
      </w:tr>
      <w:tr w:rsidR="008D0D9A" w:rsidRPr="00FA3856" w:rsidTr="00994A24">
        <w:trPr>
          <w:trHeight w:val="255"/>
          <w:jc w:val="center"/>
        </w:trPr>
        <w:tc>
          <w:tcPr>
            <w:tcW w:w="1241" w:type="dxa"/>
            <w:shd w:val="clear" w:color="auto" w:fill="auto"/>
            <w:vAlign w:val="center"/>
            <w:hideMark/>
          </w:tcPr>
          <w:p w:rsidR="008D0D9A" w:rsidRPr="00FA3856" w:rsidRDefault="008D0D9A" w:rsidP="00994A24">
            <w:pPr>
              <w:rPr>
                <w:b/>
                <w:bCs/>
                <w:szCs w:val="20"/>
              </w:rPr>
            </w:pPr>
            <w:r w:rsidRPr="00FA3856">
              <w:rPr>
                <w:b/>
                <w:bCs/>
                <w:szCs w:val="20"/>
              </w:rPr>
              <w:t>2.02.01.01.11</w:t>
            </w:r>
          </w:p>
        </w:tc>
        <w:tc>
          <w:tcPr>
            <w:tcW w:w="3560" w:type="dxa"/>
            <w:shd w:val="clear" w:color="auto" w:fill="auto"/>
            <w:vAlign w:val="center"/>
            <w:hideMark/>
          </w:tcPr>
          <w:p w:rsidR="008D0D9A" w:rsidRPr="00FA3856" w:rsidRDefault="008D0D9A" w:rsidP="00994A24">
            <w:pPr>
              <w:rPr>
                <w:b/>
                <w:bCs/>
                <w:color w:val="000000"/>
                <w:szCs w:val="20"/>
              </w:rPr>
            </w:pPr>
            <w:r w:rsidRPr="00FA3856">
              <w:rPr>
                <w:b/>
                <w:bCs/>
                <w:color w:val="000000"/>
                <w:szCs w:val="20"/>
              </w:rPr>
              <w:t>Adiantamentos de Clientes - no País – Longo Prazo</w:t>
            </w:r>
          </w:p>
        </w:tc>
        <w:tc>
          <w:tcPr>
            <w:tcW w:w="1807" w:type="dxa"/>
            <w:shd w:val="clear" w:color="000000" w:fill="FFFFFF"/>
            <w:vAlign w:val="bottom"/>
            <w:hideMark/>
          </w:tcPr>
          <w:p w:rsidR="008D0D9A" w:rsidRPr="00FA3856" w:rsidRDefault="008D0D9A" w:rsidP="00994A24">
            <w:pPr>
              <w:jc w:val="right"/>
              <w:rPr>
                <w:b/>
                <w:bCs/>
                <w:szCs w:val="20"/>
              </w:rPr>
            </w:pPr>
            <w:r w:rsidRPr="00FA3856">
              <w:rPr>
                <w:b/>
                <w:bCs/>
                <w:szCs w:val="20"/>
              </w:rPr>
              <w:t>01012015</w:t>
            </w:r>
          </w:p>
        </w:tc>
        <w:tc>
          <w:tcPr>
            <w:tcW w:w="907" w:type="dxa"/>
            <w:shd w:val="clear" w:color="000000" w:fill="FFFFFF"/>
            <w:vAlign w:val="bottom"/>
            <w:hideMark/>
          </w:tcPr>
          <w:p w:rsidR="008D0D9A" w:rsidRPr="00FA3856" w:rsidRDefault="008D0D9A" w:rsidP="00994A24">
            <w:pPr>
              <w:rPr>
                <w:b/>
                <w:bCs/>
                <w:szCs w:val="20"/>
              </w:rPr>
            </w:pPr>
            <w:r w:rsidRPr="00FA3856">
              <w:rPr>
                <w:b/>
                <w:bCs/>
                <w:szCs w:val="20"/>
              </w:rPr>
              <w:t> </w:t>
            </w:r>
          </w:p>
        </w:tc>
        <w:tc>
          <w:tcPr>
            <w:tcW w:w="702" w:type="dxa"/>
            <w:shd w:val="clear" w:color="000000" w:fill="FFFFFF"/>
            <w:vAlign w:val="bottom"/>
            <w:hideMark/>
          </w:tcPr>
          <w:p w:rsidR="008D0D9A" w:rsidRPr="00FA3856" w:rsidRDefault="008D0D9A" w:rsidP="00994A24">
            <w:pPr>
              <w:jc w:val="center"/>
              <w:rPr>
                <w:b/>
                <w:bCs/>
                <w:szCs w:val="20"/>
              </w:rPr>
            </w:pPr>
            <w:r w:rsidRPr="00FA3856">
              <w:rPr>
                <w:b/>
                <w:bCs/>
                <w:szCs w:val="20"/>
              </w:rPr>
              <w:t>A</w:t>
            </w:r>
          </w:p>
        </w:tc>
        <w:tc>
          <w:tcPr>
            <w:tcW w:w="1224" w:type="dxa"/>
            <w:shd w:val="clear" w:color="000000" w:fill="FFFFFF"/>
            <w:vAlign w:val="bottom"/>
            <w:hideMark/>
          </w:tcPr>
          <w:p w:rsidR="008D0D9A" w:rsidRPr="00FA3856" w:rsidRDefault="008D0D9A" w:rsidP="00994A24">
            <w:pPr>
              <w:rPr>
                <w:b/>
                <w:bCs/>
                <w:szCs w:val="20"/>
              </w:rPr>
            </w:pPr>
            <w:r w:rsidRPr="00FA3856">
              <w:rPr>
                <w:b/>
                <w:bCs/>
                <w:szCs w:val="20"/>
              </w:rPr>
              <w:t>2.02.01.01</w:t>
            </w:r>
          </w:p>
        </w:tc>
        <w:tc>
          <w:tcPr>
            <w:tcW w:w="774" w:type="dxa"/>
            <w:shd w:val="clear" w:color="000000" w:fill="FFFFFF"/>
            <w:vAlign w:val="bottom"/>
            <w:hideMark/>
          </w:tcPr>
          <w:p w:rsidR="008D0D9A" w:rsidRPr="00FA3856" w:rsidRDefault="008D0D9A" w:rsidP="00994A24">
            <w:pPr>
              <w:jc w:val="center"/>
              <w:rPr>
                <w:b/>
                <w:bCs/>
                <w:szCs w:val="20"/>
              </w:rPr>
            </w:pPr>
            <w:r w:rsidRPr="00FA3856">
              <w:rPr>
                <w:b/>
                <w:bCs/>
                <w:szCs w:val="20"/>
              </w:rPr>
              <w:t>5</w:t>
            </w:r>
          </w:p>
        </w:tc>
        <w:tc>
          <w:tcPr>
            <w:tcW w:w="1263" w:type="dxa"/>
            <w:shd w:val="clear" w:color="000000" w:fill="FFFFFF"/>
            <w:vAlign w:val="bottom"/>
            <w:hideMark/>
          </w:tcPr>
          <w:p w:rsidR="008D0D9A" w:rsidRPr="00FA3856" w:rsidRDefault="008D0D9A" w:rsidP="00994A24">
            <w:pPr>
              <w:jc w:val="center"/>
              <w:rPr>
                <w:b/>
                <w:bCs/>
                <w:szCs w:val="20"/>
              </w:rPr>
            </w:pPr>
            <w:r w:rsidRPr="00FA3856">
              <w:rPr>
                <w:b/>
                <w:bCs/>
                <w:szCs w:val="20"/>
              </w:rPr>
              <w:t>02</w:t>
            </w:r>
          </w:p>
        </w:tc>
        <w:tc>
          <w:tcPr>
            <w:tcW w:w="4857" w:type="dxa"/>
            <w:shd w:val="clear" w:color="000000" w:fill="FFFFFF"/>
            <w:vAlign w:val="center"/>
          </w:tcPr>
          <w:p w:rsidR="008D0D9A" w:rsidRPr="00FA3856" w:rsidRDefault="008D0D9A" w:rsidP="00994A24">
            <w:pPr>
              <w:jc w:val="both"/>
              <w:rPr>
                <w:szCs w:val="20"/>
              </w:rPr>
            </w:pPr>
            <w:r w:rsidRPr="00FA3856">
              <w:rPr>
                <w:szCs w:val="20"/>
              </w:rPr>
              <w:t>Contas que registram o valor correspondente a adiantamentos de clientes no país de longo prazo.</w:t>
            </w:r>
          </w:p>
        </w:tc>
      </w:tr>
      <w:tr w:rsidR="008D0D9A" w:rsidRPr="00FA3856" w:rsidTr="00994A24">
        <w:trPr>
          <w:trHeight w:val="255"/>
          <w:jc w:val="center"/>
        </w:trPr>
        <w:tc>
          <w:tcPr>
            <w:tcW w:w="1241" w:type="dxa"/>
            <w:shd w:val="clear" w:color="auto" w:fill="auto"/>
            <w:vAlign w:val="center"/>
            <w:hideMark/>
          </w:tcPr>
          <w:p w:rsidR="008D0D9A" w:rsidRPr="00FA3856" w:rsidRDefault="008D0D9A" w:rsidP="00994A24">
            <w:pPr>
              <w:rPr>
                <w:b/>
                <w:bCs/>
                <w:szCs w:val="20"/>
              </w:rPr>
            </w:pPr>
            <w:r w:rsidRPr="00FA3856">
              <w:rPr>
                <w:b/>
                <w:bCs/>
                <w:szCs w:val="20"/>
              </w:rPr>
              <w:t>2.02.01.01.12</w:t>
            </w:r>
          </w:p>
        </w:tc>
        <w:tc>
          <w:tcPr>
            <w:tcW w:w="3560" w:type="dxa"/>
            <w:shd w:val="clear" w:color="auto" w:fill="auto"/>
            <w:vAlign w:val="center"/>
            <w:hideMark/>
          </w:tcPr>
          <w:p w:rsidR="008D0D9A" w:rsidRPr="00FA3856" w:rsidRDefault="008D0D9A" w:rsidP="00994A24">
            <w:pPr>
              <w:rPr>
                <w:b/>
                <w:bCs/>
                <w:color w:val="000000"/>
                <w:szCs w:val="20"/>
              </w:rPr>
            </w:pPr>
            <w:r w:rsidRPr="00FA3856">
              <w:rPr>
                <w:b/>
                <w:bCs/>
                <w:color w:val="000000"/>
                <w:szCs w:val="20"/>
              </w:rPr>
              <w:t>Adiantamentos de Clientes - no Exterior – Longo Prazo</w:t>
            </w:r>
          </w:p>
        </w:tc>
        <w:tc>
          <w:tcPr>
            <w:tcW w:w="1807" w:type="dxa"/>
            <w:shd w:val="clear" w:color="000000" w:fill="FFFFFF"/>
            <w:vAlign w:val="bottom"/>
            <w:hideMark/>
          </w:tcPr>
          <w:p w:rsidR="008D0D9A" w:rsidRPr="00FA3856" w:rsidRDefault="008D0D9A" w:rsidP="00994A24">
            <w:pPr>
              <w:jc w:val="right"/>
              <w:rPr>
                <w:b/>
                <w:bCs/>
                <w:szCs w:val="20"/>
              </w:rPr>
            </w:pPr>
            <w:r w:rsidRPr="00FA3856">
              <w:rPr>
                <w:b/>
                <w:bCs/>
                <w:szCs w:val="20"/>
              </w:rPr>
              <w:t>01012015</w:t>
            </w:r>
          </w:p>
        </w:tc>
        <w:tc>
          <w:tcPr>
            <w:tcW w:w="907" w:type="dxa"/>
            <w:shd w:val="clear" w:color="000000" w:fill="FFFFFF"/>
            <w:vAlign w:val="bottom"/>
            <w:hideMark/>
          </w:tcPr>
          <w:p w:rsidR="008D0D9A" w:rsidRPr="00FA3856" w:rsidRDefault="008D0D9A" w:rsidP="00994A24">
            <w:pPr>
              <w:rPr>
                <w:b/>
                <w:bCs/>
                <w:szCs w:val="20"/>
              </w:rPr>
            </w:pPr>
            <w:r w:rsidRPr="00FA3856">
              <w:rPr>
                <w:b/>
                <w:bCs/>
                <w:szCs w:val="20"/>
              </w:rPr>
              <w:t> </w:t>
            </w:r>
          </w:p>
        </w:tc>
        <w:tc>
          <w:tcPr>
            <w:tcW w:w="702" w:type="dxa"/>
            <w:shd w:val="clear" w:color="000000" w:fill="FFFFFF"/>
            <w:vAlign w:val="bottom"/>
            <w:hideMark/>
          </w:tcPr>
          <w:p w:rsidR="008D0D9A" w:rsidRPr="00FA3856" w:rsidRDefault="008D0D9A" w:rsidP="00994A24">
            <w:pPr>
              <w:jc w:val="center"/>
              <w:rPr>
                <w:b/>
                <w:bCs/>
                <w:szCs w:val="20"/>
              </w:rPr>
            </w:pPr>
            <w:r w:rsidRPr="00FA3856">
              <w:rPr>
                <w:b/>
                <w:bCs/>
                <w:szCs w:val="20"/>
              </w:rPr>
              <w:t>A</w:t>
            </w:r>
          </w:p>
        </w:tc>
        <w:tc>
          <w:tcPr>
            <w:tcW w:w="1224" w:type="dxa"/>
            <w:shd w:val="clear" w:color="000000" w:fill="FFFFFF"/>
            <w:vAlign w:val="bottom"/>
            <w:hideMark/>
          </w:tcPr>
          <w:p w:rsidR="008D0D9A" w:rsidRPr="00FA3856" w:rsidRDefault="008D0D9A" w:rsidP="00994A24">
            <w:pPr>
              <w:rPr>
                <w:b/>
                <w:bCs/>
                <w:szCs w:val="20"/>
              </w:rPr>
            </w:pPr>
            <w:r w:rsidRPr="00FA3856">
              <w:rPr>
                <w:b/>
                <w:bCs/>
                <w:szCs w:val="20"/>
              </w:rPr>
              <w:t>2.02.01.01</w:t>
            </w:r>
          </w:p>
        </w:tc>
        <w:tc>
          <w:tcPr>
            <w:tcW w:w="774" w:type="dxa"/>
            <w:shd w:val="clear" w:color="000000" w:fill="FFFFFF"/>
            <w:vAlign w:val="bottom"/>
            <w:hideMark/>
          </w:tcPr>
          <w:p w:rsidR="008D0D9A" w:rsidRPr="00FA3856" w:rsidRDefault="008D0D9A" w:rsidP="00994A24">
            <w:pPr>
              <w:jc w:val="center"/>
              <w:rPr>
                <w:b/>
                <w:bCs/>
                <w:szCs w:val="20"/>
              </w:rPr>
            </w:pPr>
            <w:r w:rsidRPr="00FA3856">
              <w:rPr>
                <w:b/>
                <w:bCs/>
                <w:szCs w:val="20"/>
              </w:rPr>
              <w:t>5</w:t>
            </w:r>
          </w:p>
        </w:tc>
        <w:tc>
          <w:tcPr>
            <w:tcW w:w="1263" w:type="dxa"/>
            <w:shd w:val="clear" w:color="000000" w:fill="FFFFFF"/>
            <w:vAlign w:val="bottom"/>
            <w:hideMark/>
          </w:tcPr>
          <w:p w:rsidR="008D0D9A" w:rsidRPr="00FA3856" w:rsidRDefault="008D0D9A" w:rsidP="00994A24">
            <w:pPr>
              <w:jc w:val="center"/>
              <w:rPr>
                <w:b/>
                <w:bCs/>
                <w:szCs w:val="20"/>
              </w:rPr>
            </w:pPr>
            <w:r w:rsidRPr="00FA3856">
              <w:rPr>
                <w:b/>
                <w:bCs/>
                <w:szCs w:val="20"/>
              </w:rPr>
              <w:t>02</w:t>
            </w:r>
          </w:p>
        </w:tc>
        <w:tc>
          <w:tcPr>
            <w:tcW w:w="4857" w:type="dxa"/>
            <w:shd w:val="clear" w:color="000000" w:fill="FFFFFF"/>
            <w:vAlign w:val="center"/>
          </w:tcPr>
          <w:p w:rsidR="008D0D9A" w:rsidRPr="00FA3856" w:rsidRDefault="008D0D9A" w:rsidP="00994A24">
            <w:pPr>
              <w:jc w:val="both"/>
              <w:rPr>
                <w:szCs w:val="20"/>
              </w:rPr>
            </w:pPr>
            <w:r w:rsidRPr="00FA3856">
              <w:rPr>
                <w:szCs w:val="20"/>
              </w:rPr>
              <w:t>Contas que registram o valor correspondente a adiantamentos de clientes no exterior de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1.5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Juros a Apropriar Decorrentes de Ajuste a Valor Presente (AVP)  – Empréstimos e Financiament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s valores dos juros a serem apropriados como despesa financeira decorrente do ajuste a valor presente efetuados nos instrumentos de dívidas vinculados a empréstimos e financiamentos. Referidos valores serão apropriados ao resultado pelo regime de competência e adicionados ao Lucro Real(art. 38, §2º, </w:t>
            </w:r>
            <w:r w:rsidRPr="00FA3856">
              <w:rPr>
                <w:szCs w:val="20"/>
              </w:rPr>
              <w:lastRenderedPageBreak/>
              <w:t>Instrução Normativa SRF nº 1.515/2014). Exceto para as operações de leasing financeiro(art. 89, Instrução Normativa SRF nº 1.515/2014) em sendo as contrapartidas registradas em subcontas vinculadas aos ativos adquirid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2.02.01.0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Empréstimos e Financiamento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passivos financeiros, inclusive decorrentes apenas de sua mensuração inicial. Referidos valores  deverão ser computados na apuração  Lucro Real quando da baixa ou liquidação do passivo(arts. 49/53,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Empréstimos e Financiamento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lastRenderedPageBreak/>
              <w:t>2.02.01.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BENEFÍCIOS A EMPREGAD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efícios Pós Emprego - Longo Praz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benefícios pós-emprego a pagar no longo prazo. Nos termos do item 26, CPC 33(R1), aqueles pagos após o período de emprego, tais como aposentadoria, pensões, seguro de via e assistência médica pós-empreg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 Benefícios de Longo Prazo - Longo Praz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os benefícios de longo prazo a pagar no longo prazo. Nos termos do item 5(c), CPC 33(R1), são aqueles que não se espera  sejam integralmente liquidados em até doze meses após o fim do exercício em que os empregados prestarem o respectivo serviço, tais como ausências remuneradas de longo prazo, licenças por tempo de serviço, jubileu , benefícios por invalidez de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2.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Benefícios Rescisórios - Longo Praz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benefícios rescisórios a pagar no longo prazo. Nos termos do item 8, CPC 33(R1), são aqueles fornecidos pela rescisão do contrato de trabalho de empregado, seja decisão da pessoa jurídica de terminar o vínculo empregatício do empregado antes da data normal da aposentadoria, seja decisão do empregado de aceitar uma oferta de benefícios em troca da rescisão do contrato de trabalho.</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ARCELAMENTOS FISC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celamentos Especiais e Ordinários a Recolher - Tributos Feder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e parcelamentos especiais e ordinários de tributos federais vencíveis a longo praz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3.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rcelamentos Especiais e Ordinários a Recolher - Tributos Estaduais e Municip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e parcelamentos especiais e ordinários de tributos estaduais e municipais vencíveis a longo praz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3.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os Tributo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e outras obrigações tributárias vencíveis a longo prazo, não classificadas em contas mais específicas.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05</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ASSIVOS FISCAIS DIFERID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5.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ébitos Fiscais IRPJ - Diferenças Temporária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o tributo devido em período futuro relacionado a diferenças temporárias tributáveis. Diferenças temporárias são divergências no valor contábil </w:t>
            </w:r>
            <w:r w:rsidRPr="00FA3856">
              <w:rPr>
                <w:szCs w:val="20"/>
              </w:rPr>
              <w:lastRenderedPageBreak/>
              <w:t>de ativo ou passivo no balanço e sua base fiscal, nos termos do CPC32.</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05.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ébitos Fiscais CSLL - Diferenças Temporária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5</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tributo devido em período futuro relacionado a diferenças temporárias tributáveis. Diferenças temporárias são divergências no valor contábil de ativo ou passivo no balanço e sua base fiscal, nos termos do CPC32.</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07</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TÍTULOS DE DÍVIDA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7.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ebêntures a Pag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ebêntures a pagar no longo prazo. Havendo contas societárias específicas para juros e 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7.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êmio na Emissão de Debêntur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o prêmio na emissão de  debêntures a pagar no longo prazo. Havendo contas societárias específicas para juros e encargos decorrentes, também devem ser classificados nesta conta. </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Notas Promissórias a Paga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notas promissórias(“commercial papers”) a pagar no longo praz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0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Bonds a Pagar</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Bonds a pagar no longo praz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06</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Certificados de Recebíveis Imobiliários(CRI)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Certificados de Recebíveis Imobiliários a pagar no longo prazo. Havendo contas societárias específicas para juros e encargos decorrentes, também devem ser classific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07</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Certificados de Recebíveis do Agronegócio(CRA)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 valor de Certificados de Recebíveis do Agronegócio a pagar no longo prazo. Havendo contas societárias específicas para juros e 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7.2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Outros Títulos de Dívida a Pagar - </w:t>
            </w:r>
            <w:r w:rsidRPr="00FA3856">
              <w:rPr>
                <w:b/>
                <w:bCs/>
                <w:color w:val="000000"/>
                <w:szCs w:val="20"/>
              </w:rPr>
              <w:t>– Pelo Custo Amortizado</w:t>
            </w:r>
            <w:r w:rsidRPr="00FA3856">
              <w:rPr>
                <w:b/>
                <w:bCs/>
                <w:szCs w:val="20"/>
              </w:rPr>
              <w:t xml:space="preserve">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utros títulos emitidos para a captação de recursos financeiros, não classificados em contas mais específicas, mensurados pelo custo amortizado. Havendo contas societárias específicas para juros e </w:t>
            </w:r>
            <w:r w:rsidRPr="00FA3856">
              <w:rPr>
                <w:szCs w:val="20"/>
              </w:rPr>
              <w:lastRenderedPageBreak/>
              <w:t>encargos decorrentes, também devem ser classific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07.2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 Custos a Amortizar - </w:t>
            </w:r>
            <w:r w:rsidRPr="00FA3856">
              <w:rPr>
                <w:b/>
                <w:bCs/>
                <w:color w:val="000000"/>
                <w:szCs w:val="20"/>
              </w:rPr>
              <w:t>Títulos de Dívida</w:t>
            </w:r>
            <w:r w:rsidRPr="00FA3856">
              <w:rPr>
                <w:b/>
                <w:bCs/>
                <w:szCs w:val="20"/>
              </w:rPr>
              <w:t xml:space="preserve">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usto a amortizar a longo prazo dos títulos de dívida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28</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Outros Títulos de Dívida a Pagar – Pelo Pelo Valor Justo(VJPR)  -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utros títulos emitidos para a captação de recursos financeiros, não classificados em contas mais específicas, mensurados pelo valor justo reconhecido diretamente no resultad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7.2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Deságio a Apropriar - Debêntur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7</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deságio aplicado a títulos de dívid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07.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Títulos de Dívida a Pagar -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07</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s passivos financeiros, inclusive decorrentes apenas de sua mensuração inicial. Referidos valores  deverão ser computados na apuração  Lucro Real quando da baixa ou liquidação do passivo(arts. 44 e 48,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09</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PROVISÕ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9.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visões de Natureza Trabalhista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trabalhis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9.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visões de Natureza Tributária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tribut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9.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ovisões de Natureza Cível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provisão de natureza cíve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09.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Provisõ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09</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provisões de longo prazo não classificáveis em contas específicas nesse plano de contas.</w:t>
            </w:r>
          </w:p>
        </w:tc>
      </w:tr>
      <w:tr w:rsidR="007453CA" w:rsidRPr="00FA3856" w:rsidTr="00DB33FE">
        <w:tblPrEx>
          <w:jc w:val="left"/>
        </w:tblPrEx>
        <w:trPr>
          <w:trHeight w:val="20"/>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10</w:t>
            </w:r>
          </w:p>
        </w:tc>
        <w:tc>
          <w:tcPr>
            <w:tcW w:w="3560" w:type="dxa"/>
            <w:shd w:val="clear" w:color="000000" w:fill="CCFFCC"/>
            <w:vAlign w:val="center"/>
            <w:hideMark/>
          </w:tcPr>
          <w:p w:rsidR="007453CA" w:rsidRPr="00FA3856" w:rsidRDefault="007453CA" w:rsidP="00DB33FE">
            <w:pPr>
              <w:rPr>
                <w:b/>
                <w:bCs/>
                <w:color w:val="000000"/>
                <w:szCs w:val="20"/>
              </w:rPr>
            </w:pPr>
            <w:r w:rsidRPr="00FA3856">
              <w:rPr>
                <w:b/>
                <w:bCs/>
                <w:color w:val="000000"/>
                <w:szCs w:val="20"/>
              </w:rPr>
              <w:t>OBRIGAÇÕES FISC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bCs/>
                <w:szCs w:val="20"/>
              </w:rPr>
              <w:t> </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RRF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referentes ao IRRF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10.02</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PI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bCs/>
                <w:szCs w:val="20"/>
              </w:rPr>
            </w:pPr>
            <w:r w:rsidRPr="00FA3856">
              <w:rPr>
                <w:szCs w:val="20"/>
              </w:rPr>
              <w:t>Contas que registram o valor referentes ao IPI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CM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referente ao ICMS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4</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I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 PIS a recolher após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5</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COFIN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a COFINS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6</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IOF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 IOF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7</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CIDE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a CIDE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Tributos Municipai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s tributos municipais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09</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arcelamentos Especiais a Recolher - Tributos Feder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s saldos de parcelamentos especiais e ordinários de tributos federais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10</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Parcelamentos Especiais a Recolher - Tributos Estaduais e Municipai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s saldos de parcelamentos especiais e ordinários de tributos estaduais e municipais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11</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Contribuição a Recolher - Desoneração da Folha de Pagament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referente à contribuição sobre o faturamento em substituição ao INSS sobre a folha. Informar o saldo a recolher após o final do período de apuração seguinte (longo prazo).</w:t>
            </w:r>
          </w:p>
        </w:tc>
      </w:tr>
      <w:tr w:rsidR="007453CA" w:rsidRPr="00FA3856" w:rsidTr="00DB33FE">
        <w:tblPrEx>
          <w:jc w:val="left"/>
        </w:tblPrEx>
        <w:trPr>
          <w:trHeight w:val="20"/>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0.28</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Outros Tributos a Recolhe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vAlign w:val="center"/>
          </w:tcPr>
          <w:p w:rsidR="007453CA" w:rsidRPr="00FA3856" w:rsidRDefault="007453CA" w:rsidP="00DB33FE">
            <w:pPr>
              <w:jc w:val="both"/>
              <w:rPr>
                <w:szCs w:val="20"/>
              </w:rPr>
            </w:pPr>
            <w:r w:rsidRPr="00FA3856">
              <w:rPr>
                <w:szCs w:val="20"/>
              </w:rPr>
              <w:t>Contas que registram o valor dos tributos a recolher não classificáveis em contas específicas após o final do período de apuração seguinte (longo prazo).</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1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AS OBRIGAÇÕ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Mútuos - </w:t>
            </w:r>
            <w:r w:rsidRPr="00FA3856">
              <w:rPr>
                <w:b/>
                <w:bCs/>
                <w:color w:val="000000"/>
                <w:szCs w:val="20"/>
              </w:rPr>
              <w:t xml:space="preserve">Partes Não Relacionadas </w:t>
            </w:r>
            <w:r w:rsidRPr="00FA3856">
              <w:rPr>
                <w:b/>
                <w:bCs/>
                <w:szCs w:val="20"/>
              </w:rPr>
              <w:t>– No Paí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não relacionadas  com a declarante, conforme conceito definido no CPC 05(R1), itens 09 a 12, situadas no país. Juros e encargos decorrentes também devem ser registrados nesta cont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1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Mútuos - </w:t>
            </w:r>
            <w:r w:rsidRPr="00FA3856">
              <w:rPr>
                <w:b/>
                <w:bCs/>
                <w:color w:val="000000"/>
                <w:szCs w:val="20"/>
              </w:rPr>
              <w:t xml:space="preserve">Partes Não Relacionadas </w:t>
            </w:r>
            <w:r w:rsidRPr="00FA3856">
              <w:rPr>
                <w:b/>
                <w:bCs/>
                <w:szCs w:val="20"/>
              </w:rPr>
              <w:t>- No Exterio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não relacionadas  com a declarante, conforme conceito definido no CPC 05(R1), itens 09 a 12, situadas no exterior. Juros e encargos decorrentes também devem ser registr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11.03</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Mútuos – Partes Relacionadas – No Paí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181C58" w:rsidP="00DB33FE">
            <w:pPr>
              <w:rPr>
                <w:b/>
                <w:bCs/>
                <w:szCs w:val="20"/>
              </w:rPr>
            </w:pPr>
            <w:r w:rsidRPr="00FA3856">
              <w:rPr>
                <w:b/>
                <w:bCs/>
                <w:szCs w:val="20"/>
              </w:rPr>
              <w:t>2.02</w:t>
            </w:r>
            <w:r w:rsidR="007453CA" w:rsidRPr="00FA3856">
              <w:rPr>
                <w:b/>
                <w:bCs/>
                <w:szCs w:val="20"/>
              </w:rPr>
              <w:t>.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relacionadas  com a declarante, conforme conceito definido no CPC 05(R1), itens 09 a 12, situadas no país. Juros e encargos decorrentes também devem ser registrados nesta cont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11.04</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Mútuos - Partes Relacionadas – No Exterior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181C58" w:rsidP="00DB33FE">
            <w:pPr>
              <w:rPr>
                <w:b/>
                <w:bCs/>
                <w:szCs w:val="20"/>
              </w:rPr>
            </w:pPr>
            <w:r w:rsidRPr="00FA3856">
              <w:rPr>
                <w:b/>
                <w:bCs/>
                <w:szCs w:val="20"/>
              </w:rPr>
              <w:t>2.02</w:t>
            </w:r>
            <w:r w:rsidR="007453CA" w:rsidRPr="00FA3856">
              <w:rPr>
                <w:b/>
                <w:bCs/>
                <w:szCs w:val="20"/>
              </w:rPr>
              <w:t>.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empréstimos tomados de partes relacionadas  com a declarante, conforme conceito definido no CPC 05(R1), itens 09 a 12, situadas no exterior. Juros e encargos decorrentes também devem ser registrados nesta cont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assivo Contingente Assumido em Combinação de Negócio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passivo contingente de longo prazo assumido em uma combinação de negóci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1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diantamento para Futuro Aumento de Capital - Passiv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recursos recebidos pela empresa de seus acionistas ou quotistas destinados a serem utilizados para aumento de capital.</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1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onta de Controle de Custo Contratad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controle de custo contratado de longo prazo, utilizadas  pelas pessoas jurídicas da atividade imobiliári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1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onta de Controle de Custo Orçado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controle de custo orçado de longo prazo, utilizadas  pelas pessoas jurídicas da atividade imobiliári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2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ireitos Creditórios a Pagar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direitos creditórios a pagar no longo prazo, utilizadas  por pessoa jurídica que exerça ativididade de securitiz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11.2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Obrigações - Longo Praz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1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utras obrigações na classificadas em contas mais específicas.</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11.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Outras Obrigaçõe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181C58" w:rsidP="00DB33FE">
            <w:pPr>
              <w:rPr>
                <w:b/>
                <w:bCs/>
                <w:szCs w:val="20"/>
              </w:rPr>
            </w:pPr>
            <w:r w:rsidRPr="00FA3856">
              <w:rPr>
                <w:b/>
                <w:bCs/>
                <w:szCs w:val="20"/>
              </w:rPr>
              <w:t>2.02</w:t>
            </w:r>
            <w:r w:rsidR="007453CA" w:rsidRPr="00FA3856">
              <w:rPr>
                <w:b/>
                <w:bCs/>
                <w:szCs w:val="20"/>
              </w:rPr>
              <w:t>.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os valores dos juros a serem apropriados como despesa financeira decorrente do ajuste a valor presente efetuados em outras obrigações. Referidos valores serão apropriados ao resultado pelo regime de competência e adicionados ao Lucro Real(art. 38, §2º, Instrução Normativa SRF nº 1.515/2014). Em sendo as </w:t>
            </w:r>
            <w:r w:rsidRPr="00FA3856">
              <w:rPr>
                <w:szCs w:val="20"/>
              </w:rPr>
              <w:lastRenderedPageBreak/>
              <w:t>contrapartidas registradas em subcontas vinculadas a ativ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lastRenderedPageBreak/>
              <w:t>2.02.01.1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Outras Obrigaçõe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ajustes a valor justo positivos ou negativos efetuados sobre outras obrigações, inclusive decorrentes apenas de sua mensuração inicial. Referidos valores  deverão ser computados na apuração  Lucro Real quando da baixa ou liquidação do passivo(arts. 44 e 48,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1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Outras Obrigações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1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2.01.2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2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2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as receitas faturadas e recebidas antecipadamente decorrente da venda de bens e </w:t>
            </w:r>
            <w:r w:rsidRPr="00FA3856">
              <w:rPr>
                <w:szCs w:val="20"/>
              </w:rPr>
              <w:lastRenderedPageBreak/>
              <w:t>serviços, cuja a execução e entrega ocorrem após o término do ano-calendário subsequente. Também se consideram como receitas diferidas os juros e demais receitas financeiras recebidas antecipadamente em transações financeir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2.01.2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ustos Correspondentes às Receitas Diferi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2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custos e despesas de exercícios futuros referentes às receitas diferida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2.01.21.03</w:t>
            </w:r>
          </w:p>
        </w:tc>
        <w:tc>
          <w:tcPr>
            <w:tcW w:w="3560" w:type="dxa"/>
            <w:shd w:val="clear" w:color="auto" w:fill="auto"/>
            <w:vAlign w:val="center"/>
            <w:hideMark/>
          </w:tcPr>
          <w:p w:rsidR="007453CA" w:rsidRPr="00FA3856" w:rsidRDefault="007453CA" w:rsidP="00DB33FE">
            <w:pPr>
              <w:rPr>
                <w:b/>
                <w:bCs/>
                <w:color w:val="000000"/>
                <w:szCs w:val="20"/>
              </w:rPr>
            </w:pPr>
            <w:r w:rsidRPr="00FA3856">
              <w:rPr>
                <w:b/>
                <w:bCs/>
                <w:color w:val="000000"/>
                <w:szCs w:val="20"/>
              </w:rPr>
              <w:t>Subvenção Governamental a Apropri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2.01.2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2</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oações e subvenções governamentais, enquanto não transferidas para o resultado do exercício.</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21.5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Juros a Apropriar Decorrentes de Ajuste a Valor Presente (AVP) - Receita Diferida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2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os valores dos juros a serem apropriados como despesa financeira decorrente do ajuste a valor presente efetuados em outras obrigações. Referidos valores serão apropriados ao resultado pelo regime de competência e adicionados ao Lucro Real(art. 38, §2º, Instrução Normativa SRF nº 1.515/2014). Em sendo as contrapartidas registradas em subcontas vinculadas a ativos, poderão ser excluídas no período em que os ativos forem realizados, nos termos do art. 37,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21.7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juste a Valor Justo – Receita Diferida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2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registram os ajustes a valor justo positivos ou negativos efetuados sobre receitas diferidas, inclusive decorrentes apenas de sua mensuração inicial. Referidos valores  deverão ser computados na apuração  Lucro Real quando da baixa ou liquidação do passivo(arts. 44 e 48,  Instrução Normativa SRF nº 1.515/2014, cujos detalhes sobre a contabilização estão descritos em seu Anexo I,  exemplos 5/6). Apenas no caso da conta contábil que registra o ativo consolidar vários itens de mesma natureza, pode-se  utilizar uma mesma subconta coletiva, desde que demonstre-os em razão auxiliar vinculado à ECD(art. 33, §3º, Instrução Normativa SRF nº 1.515/2014)</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2.01.21.90</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Subconta – Adoção Inicial -  Receita Diferida - Longo Prazo</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2.01.2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2</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 xml:space="preserve">Contas que registram registram as diferenças positivas ou negativas, na data da adoção dos efeitos da Lei nº 12.973/2014, entre o valor do passivo mensurado de acordo as disposições da Lei nº 6.404/1976 e o valor mensurado pelos métodos e critérios vigentes em 31/12/2007(arts. 66/67, Lei nº 12.973/2014). Referidos valores  deverão ser </w:t>
            </w:r>
            <w:r w:rsidRPr="00FA3856">
              <w:rPr>
                <w:szCs w:val="20"/>
              </w:rPr>
              <w:lastRenderedPageBreak/>
              <w:t>computados na apuração  Lucro Real à medida que o passivo for baixado ou liquidado (arts. 165 e 168,  Instrução Normativa SRF nº 1.515/2014, cujos detalhes sobre a contabilização estão descritos em seu Anexo I,  exemplos 1/2). Conforme disciplinado art. 169, § 9ª, Instrução Normativa SRF nº 1.515/2014, cada subconta de adoção inicial deve registrar individualmente a diferença de valor identificada em cada ativo.  Apenas no caso da conta contábil que registra o passivo consolidar vários itens de mesma natureza, pode-se  utilizar uma mesma subconta coletiva, desde que demonstre-os em razão auxiliar vinculado à ECD(art. 169, §6º, Instrução Normativa SRF nº 1.515/2014)</w:t>
            </w:r>
          </w:p>
        </w:tc>
      </w:tr>
      <w:tr w:rsidR="007453CA" w:rsidRPr="00FA3856" w:rsidTr="00ED6E7C">
        <w:trPr>
          <w:trHeight w:val="255"/>
          <w:jc w:val="center"/>
        </w:trPr>
        <w:tc>
          <w:tcPr>
            <w:tcW w:w="1241"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lastRenderedPageBreak/>
              <w:t>2.03</w:t>
            </w:r>
          </w:p>
        </w:tc>
        <w:tc>
          <w:tcPr>
            <w:tcW w:w="3560" w:type="dxa"/>
            <w:shd w:val="clear" w:color="000000" w:fill="333399"/>
            <w:vAlign w:val="center"/>
            <w:hideMark/>
          </w:tcPr>
          <w:p w:rsidR="007453CA" w:rsidRPr="00FA3856" w:rsidRDefault="007453CA" w:rsidP="00DB33FE">
            <w:pPr>
              <w:rPr>
                <w:b/>
                <w:bCs/>
                <w:color w:val="FFFFFF" w:themeColor="background1"/>
                <w:szCs w:val="20"/>
              </w:rPr>
            </w:pPr>
            <w:r w:rsidRPr="00FA3856">
              <w:rPr>
                <w:b/>
                <w:bCs/>
                <w:color w:val="FFFFFF" w:themeColor="background1"/>
                <w:szCs w:val="20"/>
              </w:rPr>
              <w:t>PATRIMÔNIO LÍQU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2</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3.01</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CAPITAL SOCI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1.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CAPITAL REALIZADO - DE RESIDENTE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bCs/>
                <w:szCs w:val="20"/>
              </w:rPr>
            </w:pPr>
            <w:r w:rsidRPr="00FA3856">
              <w:rPr>
                <w:bCs/>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1.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apital Subscrito de Domiciliados e Residentes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apital subscrito de domiciliados no Paí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1.01.2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apital a Integralizar de Domiciliados e Residentes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apital social subscrito de domiciliados no país que não tenha sido integralizado.</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1.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CAPITAL REALIZADO - DE NÃO RESIDENTE NO PAÍ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1.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apital Subscrito de Domiciliados e Residentes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apital subscrito de domiciliados no exterior.</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1.02.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Capital a Integralizar de Domiciliados e Residentes no Exterio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capital social subscrito de domiciliados no exterior que não tenha sido integralizado.</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1.10</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GASTOS COM EMISSÕES DE TÍTULOS PATRIMONI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1.10.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Gastos com Emissão de Aç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1.10</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gastos com captação de recursos por emissão de ações ou outros valores mobiliários, nos termos do CPC 08(R1). Referidos valores poderão ser excluídos do Lucro Real quando incorridos(art.77, Instrução Normativa SRF nº 1.515/2014)</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3.02</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RESERV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2.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SERVAS DE CAPIT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3.02.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Ágio na Emissão de Açõ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 ágio apurado na emissão de açõ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1.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Especial de Ágio na Incorpor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Reserva Especial de Ágio estabelecida no art. 6º, Instrução CVM nº 319/1999.</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1.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lienação de Partes Beneficiárias e Bônus de Subscri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emissão e do resgate ou conversão em ações de partes beneficiárias e bônus de subscrição.</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1.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Doações e Subvenções para Investimentos (Reserva constituída até 31/12/2007)</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doações e subvenções para investimento, até 31.12.2007.</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1.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Prêmio Recebido na Emissão de Debêntures (Reserva constituída até 31/12/2007)</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prêmios na emissão de debêntures, até 31.12.2007.</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1.9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Reservas de Capit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reservas de capital não classificadas em contas específicas nesse plano de conta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2.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SERVAS DE REAVALIAÇ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2.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Reserva de Reavaliação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de reavaliação realizada sobre ativos próprios, ainda não realizada  e não estornada até final de 2008, nos termos do art. 6º, Lei nº 11.638/2007. Conforme disciplinado no item 38, CPC 13, sua constituição não é mais permitid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2.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xml:space="preserve">Reserva de Reavaliação Reflexa </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a reserva de reavaliação  realizada sobre ativos de coligadas e controladas, ainda não realizada  e não estornada até final de 2008, nos termos do art. 6º, Lei nº 11.638/2007. Conforme disciplinado no item 38, CPC 13, sua constituição não é mais permitida.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2.03</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RESERVAS DE LUCR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Leg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legal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Estatutá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estatutária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3</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para Contingênc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para contingência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4</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de Incentivos Fiscai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Reserva de Incetivos Fiscais criada pelo art. 195-A, Lei nº 6.404/1976. O valor das doações e subvenções governamentais para investimento, a partir de 01.01.2008, deve receber esta destin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lastRenderedPageBreak/>
              <w:t>2.03.02.03.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de Lucros para Expans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de lucros para expansão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6</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de Lucros a Realizar</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de lucros a realizar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7</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Especial para Dividendo Obrigatório não Distribuí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especial para dividendo obrigatório não distribuído constituída pela destinação de lucros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8</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de Prêmio na Emissão de Debêntur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a Reserva de Prêmio na Emissão de Debêntures prevista no art. 19, inc. III, Lei 11.941/2009.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0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Reserva para Aumento de Capital (Lei nº 9.249/1995, art. 9º, § 9º)</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 reserva constituída em 1996 com o montante dos juros sobre o capital próprio deduzidos como despesa financeira, mas mantidos no patrimônio da empresa.</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2.03.99</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Outras Reservas de Lucr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o valor das demais reservas de lucros não classificadas em contas mais específicas. </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3.03</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AJUSTES DE AVALIAÇÃO PATRIMONI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vAlign w:val="bottom"/>
            <w:hideMark/>
          </w:tcPr>
          <w:p w:rsidR="007453CA" w:rsidRPr="00FA3856" w:rsidRDefault="007453CA" w:rsidP="00DB33FE">
            <w:pPr>
              <w:rPr>
                <w:b/>
                <w:bCs/>
                <w:szCs w:val="20"/>
              </w:rPr>
            </w:pPr>
            <w:r w:rsidRPr="00FA3856">
              <w:rPr>
                <w:b/>
                <w:bCs/>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3.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JUSTES DE AVALIAÇÃO PATRIMONI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01</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s Ajustes Ativos Financeiros Disponíveis para Vend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contrapartidas de aumentos ou diminuições de valor atribuídos a ativos financeiros disponíveis para venda, em decorrência da sua avaliação a valor justo. Regra geral, estes ganhos ou perdas devem ser reconhecidos no resultado do período em que foram desreconhecidos, conforme item 55, CPC 38.</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02</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s Ajustes em Operações de Hedge</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contrapartidas de aumentos ou diminuições de valor atribuídos instrumentos/itens em operações de hedge, em decorrência da sua avaliação a valor justo. Regra geral, as parcelas dos ganhos ou perdas do hedge eficaz de fluxo de caixa devem receber esta classificação, até que o fluxo protegido afete o resultado, quando estes valores devem ser reclassificados para o resultado do período, conforme itens 95/100, CPC 38.</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03</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 da Diferença Positiva de Ativo Imobilizado Transferido para Propriedades  para Investiment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apartida de diferença positiva de ativo imobilizado transferido para propriedades para investimento quando do seu reconhecimento inicial, nos termos do item 62(b), CPC 28.</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lastRenderedPageBreak/>
              <w:t>2.03.03.01.04</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 de Ajustes dos Planos de Benefícios a Empreg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referentes aos planos de benefícios a empregados, nos termos do item 57(d), CPC 33.</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05</w:t>
            </w:r>
          </w:p>
        </w:tc>
        <w:tc>
          <w:tcPr>
            <w:tcW w:w="3560" w:type="dxa"/>
            <w:shd w:val="clear" w:color="000000" w:fill="FFFFFF"/>
            <w:vAlign w:val="bottom"/>
            <w:hideMark/>
          </w:tcPr>
          <w:p w:rsidR="007453CA" w:rsidRPr="00FA3856" w:rsidRDefault="007453CA" w:rsidP="00181C58">
            <w:pPr>
              <w:rPr>
                <w:b/>
                <w:bCs/>
                <w:szCs w:val="20"/>
              </w:rPr>
            </w:pPr>
            <w:r w:rsidRPr="00FA3856">
              <w:rPr>
                <w:b/>
                <w:bCs/>
                <w:szCs w:val="20"/>
              </w:rPr>
              <w:t xml:space="preserve">Contrapartida de Ajustes do Ativo Imobilizado e de Propriedades para Investimento - Adoção Inicial </w:t>
            </w:r>
            <w:r w:rsidR="00181C58" w:rsidRPr="00FA3856">
              <w:rPr>
                <w:b/>
                <w:bCs/>
                <w:szCs w:val="20"/>
              </w:rPr>
              <w:t>CPC</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xxxxx</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06</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Ajustes Acumulados de Conversã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acumulados de conversão cambial definidos no CPC 02(R2).</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30</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 Ajustes de Avaliação Patrimonial Negativ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de avaliação patrimonial negativos não classificados em contas específicas.</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1.90</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Outros Resultados Abrangentes - Ajustes de Avaliação Patrimonial</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de avaliação patrimonial relativos a outros resultados abrangentes.</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3.02</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AJUSTES DE AVALIAÇÃO PATRIMONIAL - REFLEX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1</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s Ajustes Ativos Financeiros Disponíveis para Venda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 investidora os ajustes de resultados abrangentes no Patrimônio Líquida da pessoa jurídica investida, classificados na conta </w:t>
            </w:r>
            <w:r w:rsidRPr="00FA3856">
              <w:rPr>
                <w:b/>
                <w:bCs/>
                <w:szCs w:val="20"/>
              </w:rPr>
              <w:t>2.03.03.01.01</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2</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s Ajustes em Operações de Hedge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 investidora os ajustes de resultados abrangentes no Patrimônio Líquida da pessoa jurídica investida, classificados na conta </w:t>
            </w:r>
            <w:r w:rsidRPr="00FA3856">
              <w:rPr>
                <w:b/>
                <w:bCs/>
                <w:szCs w:val="20"/>
              </w:rPr>
              <w:t>2.03.03.01.02</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3</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 Diferença Positiva de Ativo Imobilizado Transferido para Propriedades para Investimento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 investidora os ajustes de resultados abrangentes no Patrimônio Líquida da pessoa jurídica investida, classificados na conta </w:t>
            </w:r>
            <w:r w:rsidRPr="00FA3856">
              <w:rPr>
                <w:b/>
                <w:bCs/>
                <w:szCs w:val="20"/>
              </w:rPr>
              <w:t>2.03.03.01.03</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4</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Contrapartida Ajustes Planos de Benefícios a Empregados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registram na investidora os ajustes de resultados abrangentes no Patrimônio Líquida da pessoa jurídica investida, classificados na conta </w:t>
            </w:r>
            <w:r w:rsidRPr="00FA3856">
              <w:rPr>
                <w:b/>
                <w:bCs/>
                <w:szCs w:val="20"/>
              </w:rPr>
              <w:t>2.03.03.01.04</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5</w:t>
            </w:r>
          </w:p>
        </w:tc>
        <w:tc>
          <w:tcPr>
            <w:tcW w:w="3560" w:type="dxa"/>
            <w:shd w:val="clear" w:color="000000" w:fill="FFFFFF"/>
            <w:vAlign w:val="bottom"/>
            <w:hideMark/>
          </w:tcPr>
          <w:p w:rsidR="007453CA" w:rsidRPr="00FA3856" w:rsidRDefault="007453CA" w:rsidP="00181C58">
            <w:pPr>
              <w:rPr>
                <w:b/>
                <w:bCs/>
                <w:szCs w:val="20"/>
              </w:rPr>
            </w:pPr>
            <w:r w:rsidRPr="00FA3856">
              <w:rPr>
                <w:b/>
                <w:bCs/>
                <w:szCs w:val="20"/>
              </w:rPr>
              <w:t xml:space="preserve">Contrapartida Ajustes Imobilizado e Propriedades para Investimento - Adoção Inicial </w:t>
            </w:r>
            <w:r w:rsidR="00181C58" w:rsidRPr="00FA3856">
              <w:rPr>
                <w:b/>
                <w:bCs/>
                <w:szCs w:val="20"/>
              </w:rPr>
              <w:t>CPC</w:t>
            </w:r>
            <w:r w:rsidRPr="00FA3856">
              <w:rPr>
                <w:b/>
                <w:bCs/>
                <w:szCs w:val="20"/>
              </w:rPr>
              <w:t>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xxxxx</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06</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Ajustes Acumulados de Conversão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registram na investidora os ajustes de resultados abrangentes no Patrimônio Líquida da pessoa jurídica investida, classificados na conta </w:t>
            </w:r>
            <w:r w:rsidRPr="00FA3856">
              <w:rPr>
                <w:b/>
                <w:bCs/>
                <w:szCs w:val="20"/>
              </w:rPr>
              <w:t>2.03.03.01.06</w:t>
            </w:r>
          </w:p>
        </w:tc>
      </w:tr>
      <w:tr w:rsidR="007453CA" w:rsidRPr="00FA3856" w:rsidTr="00ED6E7C">
        <w:trPr>
          <w:trHeight w:val="255"/>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t>2.03.03.02.30</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 Ajustes de Avaliação Patrimonial Negativos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registram na investidora os ajustes de resultados abrangentes no Patrimônio Líquida da pessoa jurídica investida, classificados na conta </w:t>
            </w:r>
            <w:r w:rsidRPr="00FA3856">
              <w:rPr>
                <w:b/>
                <w:bCs/>
                <w:szCs w:val="20"/>
              </w:rPr>
              <w:t>2.03.03.01.30</w:t>
            </w:r>
          </w:p>
        </w:tc>
      </w:tr>
      <w:tr w:rsidR="007453CA" w:rsidRPr="00FA3856" w:rsidTr="00ED6E7C">
        <w:trPr>
          <w:trHeight w:val="510"/>
          <w:jc w:val="center"/>
        </w:trPr>
        <w:tc>
          <w:tcPr>
            <w:tcW w:w="1241" w:type="dxa"/>
            <w:shd w:val="clear" w:color="000000" w:fill="FFFFFF"/>
            <w:vAlign w:val="bottom"/>
            <w:hideMark/>
          </w:tcPr>
          <w:p w:rsidR="007453CA" w:rsidRPr="00FA3856" w:rsidRDefault="007453CA" w:rsidP="00DB33FE">
            <w:pPr>
              <w:rPr>
                <w:b/>
                <w:bCs/>
                <w:szCs w:val="20"/>
              </w:rPr>
            </w:pPr>
            <w:r w:rsidRPr="00FA3856">
              <w:rPr>
                <w:b/>
                <w:bCs/>
                <w:szCs w:val="20"/>
              </w:rPr>
              <w:lastRenderedPageBreak/>
              <w:t>2.03.03.02.90</w:t>
            </w:r>
          </w:p>
        </w:tc>
        <w:tc>
          <w:tcPr>
            <w:tcW w:w="3560" w:type="dxa"/>
            <w:shd w:val="clear" w:color="000000" w:fill="FFFFFF"/>
            <w:vAlign w:val="bottom"/>
            <w:hideMark/>
          </w:tcPr>
          <w:p w:rsidR="007453CA" w:rsidRPr="00FA3856" w:rsidRDefault="007453CA" w:rsidP="00DB33FE">
            <w:pPr>
              <w:rPr>
                <w:b/>
                <w:bCs/>
                <w:szCs w:val="20"/>
              </w:rPr>
            </w:pPr>
            <w:r w:rsidRPr="00FA3856">
              <w:rPr>
                <w:b/>
                <w:bCs/>
                <w:szCs w:val="20"/>
              </w:rPr>
              <w:t>Outros Resultados Abrangentes - Ajustes de Avaliação Patrimonial - Reflex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3.02</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xml:space="preserve">Contas que registram na investidora os ajustes de resultados abrangentes no Patrimônio Líquida da pessoa jurídica investida, classificados na conta </w:t>
            </w:r>
            <w:r w:rsidRPr="00FA3856">
              <w:rPr>
                <w:b/>
                <w:bCs/>
                <w:szCs w:val="20"/>
              </w:rPr>
              <w:t>2.03.03.01.90</w:t>
            </w:r>
          </w:p>
        </w:tc>
      </w:tr>
      <w:tr w:rsidR="007453CA" w:rsidRPr="00FA3856" w:rsidTr="00ED6E7C">
        <w:trPr>
          <w:trHeight w:val="255"/>
          <w:jc w:val="center"/>
        </w:trPr>
        <w:tc>
          <w:tcPr>
            <w:tcW w:w="1241" w:type="dxa"/>
            <w:shd w:val="clear" w:color="000000" w:fill="99CCFF"/>
            <w:vAlign w:val="center"/>
            <w:hideMark/>
          </w:tcPr>
          <w:p w:rsidR="007453CA" w:rsidRPr="00FA3856" w:rsidRDefault="007453CA" w:rsidP="00DB33FE">
            <w:pPr>
              <w:rPr>
                <w:b/>
                <w:bCs/>
                <w:szCs w:val="20"/>
              </w:rPr>
            </w:pPr>
            <w:r w:rsidRPr="00FA3856">
              <w:rPr>
                <w:b/>
                <w:bCs/>
                <w:szCs w:val="20"/>
              </w:rPr>
              <w:t>2.03.04</w:t>
            </w:r>
          </w:p>
        </w:tc>
        <w:tc>
          <w:tcPr>
            <w:tcW w:w="3560" w:type="dxa"/>
            <w:shd w:val="clear" w:color="000000" w:fill="99CCFF"/>
            <w:vAlign w:val="center"/>
            <w:hideMark/>
          </w:tcPr>
          <w:p w:rsidR="007453CA" w:rsidRPr="00FA3856" w:rsidRDefault="007453CA" w:rsidP="00DB33FE">
            <w:pPr>
              <w:rPr>
                <w:b/>
                <w:bCs/>
                <w:szCs w:val="20"/>
              </w:rPr>
            </w:pPr>
            <w:r w:rsidRPr="00FA3856">
              <w:rPr>
                <w:b/>
                <w:bCs/>
                <w:szCs w:val="20"/>
              </w:rPr>
              <w:t>OUTRAS CONTAS DO PATRIMÔNIO LÍQU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3</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000000" w:fill="CCFFCC"/>
            <w:vAlign w:val="center"/>
            <w:hideMark/>
          </w:tcPr>
          <w:p w:rsidR="007453CA" w:rsidRPr="00FA3856" w:rsidRDefault="007453CA" w:rsidP="00DB33FE">
            <w:pPr>
              <w:rPr>
                <w:b/>
                <w:bCs/>
                <w:szCs w:val="20"/>
              </w:rPr>
            </w:pPr>
            <w:r w:rsidRPr="00FA3856">
              <w:rPr>
                <w:b/>
                <w:bCs/>
                <w:szCs w:val="20"/>
              </w:rPr>
              <w:t>2.03.04.01</w:t>
            </w:r>
          </w:p>
        </w:tc>
        <w:tc>
          <w:tcPr>
            <w:tcW w:w="3560" w:type="dxa"/>
            <w:shd w:val="clear" w:color="000000" w:fill="CCFFCC"/>
            <w:vAlign w:val="center"/>
            <w:hideMark/>
          </w:tcPr>
          <w:p w:rsidR="007453CA" w:rsidRPr="00FA3856" w:rsidRDefault="007453CA" w:rsidP="00DB33FE">
            <w:pPr>
              <w:rPr>
                <w:b/>
                <w:bCs/>
                <w:szCs w:val="20"/>
              </w:rPr>
            </w:pPr>
            <w:r w:rsidRPr="00FA3856">
              <w:rPr>
                <w:b/>
                <w:bCs/>
                <w:szCs w:val="20"/>
              </w:rPr>
              <w:t>OUTRAS CONTAS DO PATRIMÔNIO LÍQU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S</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4</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0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Lucros Acumulados e/ou Saldo à Disposição da Assemble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os lucros acumulados ou do saldo à disposição da assembleia.</w:t>
            </w:r>
          </w:p>
        </w:tc>
      </w:tr>
      <w:tr w:rsidR="007453CA" w:rsidRPr="00FA3856" w:rsidTr="00ED6E7C">
        <w:trPr>
          <w:trHeight w:val="510"/>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05</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raprestação Contingente - Combinação de Negócios - Patrimônio Líquido</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a contraprestação contingente passivas reconhecida pelo adquirente em uma combinação de negócios, nos termos do item 40, CPC15. Em termos gerais, constitui cláusula assumida pelo adquirente de transferir ativos ou participações societárias adicionais , aos ex-proprietários da adquirida, se certas condições específicas venham a ocorrer. Para fins de gerar efeito sobre tratamento fiscal das parcelas integrantes do custo de aquisição de participação societária, deve-se observar os arts. 110/111, Instrução Normativa SRF Nº 1.515/2014 .</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1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Ajustes de Exercícios Anteriore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s ajustes de exercícios anteriore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11</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Prejuízos Acumulado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aos prejuízos acumulados.</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12</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 Ações em Tesouraria</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das aquisições de ações da própria empresa.</w:t>
            </w:r>
          </w:p>
        </w:tc>
      </w:tr>
      <w:tr w:rsidR="007453CA" w:rsidRPr="00FA3856" w:rsidTr="00ED6E7C">
        <w:trPr>
          <w:trHeight w:val="510"/>
          <w:jc w:val="center"/>
        </w:trPr>
        <w:tc>
          <w:tcPr>
            <w:tcW w:w="1241"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2.03.04.01.15</w:t>
            </w:r>
          </w:p>
        </w:tc>
        <w:tc>
          <w:tcPr>
            <w:tcW w:w="3560" w:type="dxa"/>
            <w:tcBorders>
              <w:top w:val="single" w:sz="4" w:space="0" w:color="auto"/>
              <w:left w:val="single" w:sz="4" w:space="0" w:color="auto"/>
              <w:bottom w:val="single" w:sz="4" w:space="0" w:color="auto"/>
              <w:right w:val="single" w:sz="4" w:space="0" w:color="auto"/>
            </w:tcBorders>
            <w:shd w:val="clear" w:color="auto" w:fill="auto"/>
            <w:vAlign w:val="center"/>
          </w:tcPr>
          <w:p w:rsidR="007453CA" w:rsidRPr="00FA3856" w:rsidRDefault="007453CA" w:rsidP="00DB33FE">
            <w:pPr>
              <w:rPr>
                <w:b/>
                <w:bCs/>
                <w:szCs w:val="20"/>
              </w:rPr>
            </w:pPr>
            <w:r w:rsidRPr="00FA3856">
              <w:rPr>
                <w:b/>
                <w:bCs/>
                <w:szCs w:val="20"/>
              </w:rPr>
              <w:t>(-) Transações de Capital</w:t>
            </w:r>
          </w:p>
        </w:tc>
        <w:tc>
          <w:tcPr>
            <w:tcW w:w="18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right"/>
              <w:rPr>
                <w:b/>
                <w:bCs/>
                <w:szCs w:val="20"/>
              </w:rPr>
            </w:pPr>
            <w:r w:rsidRPr="00FA3856">
              <w:rPr>
                <w:b/>
                <w:bCs/>
                <w:szCs w:val="20"/>
              </w:rPr>
              <w:t>01012014</w:t>
            </w:r>
          </w:p>
        </w:tc>
        <w:tc>
          <w:tcPr>
            <w:tcW w:w="907"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 </w:t>
            </w:r>
          </w:p>
        </w:tc>
        <w:tc>
          <w:tcPr>
            <w:tcW w:w="702"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A</w:t>
            </w:r>
          </w:p>
        </w:tc>
        <w:tc>
          <w:tcPr>
            <w:tcW w:w="122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rPr>
                <w:b/>
                <w:bCs/>
                <w:szCs w:val="20"/>
              </w:rPr>
            </w:pPr>
            <w:r w:rsidRPr="00FA3856">
              <w:rPr>
                <w:b/>
                <w:bCs/>
                <w:szCs w:val="20"/>
              </w:rPr>
              <w:t>2.03.04.01</w:t>
            </w:r>
          </w:p>
        </w:tc>
        <w:tc>
          <w:tcPr>
            <w:tcW w:w="774"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5</w:t>
            </w:r>
          </w:p>
        </w:tc>
        <w:tc>
          <w:tcPr>
            <w:tcW w:w="1263" w:type="dxa"/>
            <w:tcBorders>
              <w:top w:val="single" w:sz="4" w:space="0" w:color="auto"/>
              <w:left w:val="single" w:sz="4" w:space="0" w:color="auto"/>
              <w:bottom w:val="single" w:sz="4" w:space="0" w:color="auto"/>
              <w:right w:val="single" w:sz="4" w:space="0" w:color="auto"/>
            </w:tcBorders>
            <w:shd w:val="clear" w:color="000000" w:fill="FFFFFF"/>
            <w:vAlign w:val="bottom"/>
          </w:tcPr>
          <w:p w:rsidR="007453CA" w:rsidRPr="00FA3856" w:rsidRDefault="007453CA" w:rsidP="00DB33FE">
            <w:pPr>
              <w:jc w:val="center"/>
              <w:rPr>
                <w:b/>
                <w:bCs/>
                <w:szCs w:val="20"/>
              </w:rPr>
            </w:pPr>
            <w:r w:rsidRPr="00FA3856">
              <w:rPr>
                <w:b/>
                <w:bCs/>
                <w:szCs w:val="20"/>
              </w:rPr>
              <w:t>03</w:t>
            </w:r>
          </w:p>
        </w:tc>
        <w:tc>
          <w:tcPr>
            <w:tcW w:w="4857" w:type="dxa"/>
            <w:tcBorders>
              <w:top w:val="single" w:sz="4" w:space="0" w:color="auto"/>
              <w:left w:val="single" w:sz="4" w:space="0" w:color="auto"/>
              <w:bottom w:val="single" w:sz="4" w:space="0" w:color="auto"/>
              <w:right w:val="single" w:sz="4" w:space="0" w:color="auto"/>
            </w:tcBorders>
            <w:shd w:val="clear" w:color="000000" w:fill="FFFFFF"/>
            <w:vAlign w:val="center"/>
          </w:tcPr>
          <w:p w:rsidR="007453CA" w:rsidRPr="00FA3856" w:rsidRDefault="007453CA" w:rsidP="00DB33FE">
            <w:pPr>
              <w:jc w:val="both"/>
              <w:rPr>
                <w:szCs w:val="20"/>
              </w:rPr>
            </w:pPr>
            <w:r w:rsidRPr="00FA3856">
              <w:rPr>
                <w:szCs w:val="20"/>
              </w:rPr>
              <w:t>Contas que registram as transações de capital efetuadas com os  sócios da pessoa jurídica. Nos termos do itens 64/70, ICPC 09(R2), as variações de porcentagem de participação em controladas devem receber esta classificação, inclusive quanto a eventual ágio apurado na transação.</w:t>
            </w:r>
          </w:p>
        </w:tc>
      </w:tr>
      <w:tr w:rsidR="007453CA" w:rsidRPr="00FA3856" w:rsidTr="00ED6E7C">
        <w:trPr>
          <w:trHeight w:val="255"/>
          <w:jc w:val="center"/>
        </w:trPr>
        <w:tc>
          <w:tcPr>
            <w:tcW w:w="1241" w:type="dxa"/>
            <w:shd w:val="clear" w:color="auto" w:fill="auto"/>
            <w:vAlign w:val="center"/>
            <w:hideMark/>
          </w:tcPr>
          <w:p w:rsidR="007453CA" w:rsidRPr="00FA3856" w:rsidRDefault="007453CA" w:rsidP="00DB33FE">
            <w:pPr>
              <w:rPr>
                <w:b/>
                <w:bCs/>
                <w:szCs w:val="20"/>
              </w:rPr>
            </w:pPr>
            <w:r w:rsidRPr="00FA3856">
              <w:rPr>
                <w:b/>
                <w:bCs/>
                <w:szCs w:val="20"/>
              </w:rPr>
              <w:t>2.03.04.01.90</w:t>
            </w:r>
          </w:p>
        </w:tc>
        <w:tc>
          <w:tcPr>
            <w:tcW w:w="3560" w:type="dxa"/>
            <w:shd w:val="clear" w:color="auto" w:fill="auto"/>
            <w:vAlign w:val="center"/>
            <w:hideMark/>
          </w:tcPr>
          <w:p w:rsidR="007453CA" w:rsidRPr="00FA3856" w:rsidRDefault="007453CA" w:rsidP="00DB33FE">
            <w:pPr>
              <w:rPr>
                <w:b/>
                <w:bCs/>
                <w:szCs w:val="20"/>
              </w:rPr>
            </w:pPr>
            <w:r w:rsidRPr="00FA3856">
              <w:rPr>
                <w:b/>
                <w:bCs/>
                <w:szCs w:val="20"/>
              </w:rPr>
              <w:t>Contas do Patrimônio Líquido Não Classificadas</w:t>
            </w:r>
          </w:p>
        </w:tc>
        <w:tc>
          <w:tcPr>
            <w:tcW w:w="1807" w:type="dxa"/>
            <w:shd w:val="clear" w:color="000000" w:fill="FFFFFF"/>
            <w:vAlign w:val="bottom"/>
            <w:hideMark/>
          </w:tcPr>
          <w:p w:rsidR="007453CA" w:rsidRPr="00FA3856" w:rsidRDefault="007453CA" w:rsidP="00DB33FE">
            <w:pPr>
              <w:jc w:val="right"/>
              <w:rPr>
                <w:b/>
                <w:bCs/>
                <w:szCs w:val="20"/>
              </w:rPr>
            </w:pPr>
            <w:r w:rsidRPr="00FA3856">
              <w:rPr>
                <w:b/>
                <w:bCs/>
                <w:szCs w:val="20"/>
              </w:rPr>
              <w:t>01012014</w:t>
            </w:r>
          </w:p>
        </w:tc>
        <w:tc>
          <w:tcPr>
            <w:tcW w:w="907" w:type="dxa"/>
            <w:shd w:val="clear" w:color="000000" w:fill="FFFFFF"/>
            <w:noWrap/>
            <w:vAlign w:val="bottom"/>
            <w:hideMark/>
          </w:tcPr>
          <w:p w:rsidR="007453CA" w:rsidRPr="00FA3856" w:rsidRDefault="007453CA" w:rsidP="00DB33FE">
            <w:pPr>
              <w:rPr>
                <w:szCs w:val="20"/>
              </w:rPr>
            </w:pPr>
            <w:r w:rsidRPr="00FA3856">
              <w:rPr>
                <w:szCs w:val="20"/>
              </w:rPr>
              <w:t> </w:t>
            </w:r>
          </w:p>
        </w:tc>
        <w:tc>
          <w:tcPr>
            <w:tcW w:w="702" w:type="dxa"/>
            <w:shd w:val="clear" w:color="000000" w:fill="FFFFFF"/>
            <w:vAlign w:val="bottom"/>
            <w:hideMark/>
          </w:tcPr>
          <w:p w:rsidR="007453CA" w:rsidRPr="00FA3856" w:rsidRDefault="007453CA" w:rsidP="00DB33FE">
            <w:pPr>
              <w:jc w:val="center"/>
              <w:rPr>
                <w:b/>
                <w:bCs/>
                <w:szCs w:val="20"/>
              </w:rPr>
            </w:pPr>
            <w:r w:rsidRPr="00FA3856">
              <w:rPr>
                <w:b/>
                <w:bCs/>
                <w:szCs w:val="20"/>
              </w:rPr>
              <w:t>A</w:t>
            </w:r>
          </w:p>
        </w:tc>
        <w:tc>
          <w:tcPr>
            <w:tcW w:w="1224" w:type="dxa"/>
            <w:shd w:val="clear" w:color="000000" w:fill="FFFFFF"/>
            <w:vAlign w:val="bottom"/>
            <w:hideMark/>
          </w:tcPr>
          <w:p w:rsidR="007453CA" w:rsidRPr="00FA3856" w:rsidRDefault="007453CA" w:rsidP="00DB33FE">
            <w:pPr>
              <w:rPr>
                <w:b/>
                <w:bCs/>
                <w:szCs w:val="20"/>
              </w:rPr>
            </w:pPr>
            <w:r w:rsidRPr="00FA3856">
              <w:rPr>
                <w:b/>
                <w:bCs/>
                <w:szCs w:val="20"/>
              </w:rPr>
              <w:t>2.03.04.01</w:t>
            </w:r>
          </w:p>
        </w:tc>
        <w:tc>
          <w:tcPr>
            <w:tcW w:w="774" w:type="dxa"/>
            <w:shd w:val="clear" w:color="000000" w:fill="FFFFFF"/>
            <w:vAlign w:val="bottom"/>
            <w:hideMark/>
          </w:tcPr>
          <w:p w:rsidR="007453CA" w:rsidRPr="00FA3856" w:rsidRDefault="007453CA" w:rsidP="00DB33FE">
            <w:pPr>
              <w:jc w:val="center"/>
              <w:rPr>
                <w:b/>
                <w:bCs/>
                <w:szCs w:val="20"/>
              </w:rPr>
            </w:pPr>
            <w:r w:rsidRPr="00FA3856">
              <w:rPr>
                <w:b/>
                <w:bCs/>
                <w:szCs w:val="20"/>
              </w:rPr>
              <w:t>5</w:t>
            </w:r>
          </w:p>
        </w:tc>
        <w:tc>
          <w:tcPr>
            <w:tcW w:w="1263" w:type="dxa"/>
            <w:shd w:val="clear" w:color="000000" w:fill="FFFFFF"/>
            <w:vAlign w:val="bottom"/>
            <w:hideMark/>
          </w:tcPr>
          <w:p w:rsidR="007453CA" w:rsidRPr="00FA3856" w:rsidRDefault="007453CA" w:rsidP="00DB33FE">
            <w:pPr>
              <w:jc w:val="center"/>
              <w:rPr>
                <w:b/>
                <w:bCs/>
                <w:szCs w:val="20"/>
              </w:rPr>
            </w:pPr>
            <w:r w:rsidRPr="00FA3856">
              <w:rPr>
                <w:b/>
                <w:bCs/>
                <w:szCs w:val="20"/>
              </w:rPr>
              <w:t>03</w:t>
            </w:r>
          </w:p>
        </w:tc>
        <w:tc>
          <w:tcPr>
            <w:tcW w:w="4857" w:type="dxa"/>
            <w:shd w:val="clear" w:color="000000" w:fill="FFFFFF"/>
            <w:vAlign w:val="center"/>
          </w:tcPr>
          <w:p w:rsidR="007453CA" w:rsidRPr="00FA3856" w:rsidRDefault="007453CA" w:rsidP="00DB33FE">
            <w:pPr>
              <w:jc w:val="both"/>
              <w:rPr>
                <w:szCs w:val="20"/>
              </w:rPr>
            </w:pPr>
            <w:r w:rsidRPr="00FA3856">
              <w:rPr>
                <w:szCs w:val="20"/>
              </w:rPr>
              <w:t>Contas que registram o valor correspondentes a outras contas de Patrimônio Líquido  não classificadas em contas específicas.</w:t>
            </w:r>
          </w:p>
        </w:tc>
      </w:tr>
    </w:tbl>
    <w:p w:rsidR="001440B1" w:rsidRPr="00FA3856" w:rsidRDefault="001440B1" w:rsidP="006722F8">
      <w:pPr>
        <w:rPr>
          <w:b/>
          <w:szCs w:val="20"/>
          <w:lang w:val="pt-PT"/>
        </w:rPr>
      </w:pPr>
    </w:p>
    <w:p w:rsidR="001440B1" w:rsidRPr="00FA3856" w:rsidRDefault="001440B1" w:rsidP="006722F8">
      <w:pPr>
        <w:rPr>
          <w:b/>
          <w:szCs w:val="20"/>
          <w:lang w:val="pt-PT"/>
        </w:rPr>
      </w:pPr>
    </w:p>
    <w:p w:rsidR="001440B1" w:rsidRPr="00FA3856" w:rsidRDefault="001440B1" w:rsidP="006722F8">
      <w:pPr>
        <w:rPr>
          <w:b/>
          <w:szCs w:val="20"/>
          <w:lang w:val="pt-PT"/>
        </w:rPr>
      </w:pPr>
    </w:p>
    <w:p w:rsidR="00781570" w:rsidRPr="00FA3856" w:rsidRDefault="00781570">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6722F8" w:rsidRPr="00FA3856" w:rsidRDefault="007D2307" w:rsidP="006722F8">
      <w:pPr>
        <w:pStyle w:val="Ttulo1"/>
        <w:rPr>
          <w:rFonts w:eastAsia="Arial Unicode MS"/>
          <w:bCs w:val="0"/>
          <w:color w:val="0000FF"/>
          <w:szCs w:val="20"/>
          <w:lang w:eastAsia="ar-SA"/>
        </w:rPr>
      </w:pPr>
      <w:bookmarkStart w:id="953" w:name="_Toc454359452"/>
      <w:r w:rsidRPr="00FA3856">
        <w:rPr>
          <w:rFonts w:eastAsia="Arial Unicode MS"/>
          <w:bCs w:val="0"/>
          <w:color w:val="0000FF"/>
          <w:szCs w:val="20"/>
          <w:lang w:eastAsia="ar-SA"/>
        </w:rPr>
        <w:lastRenderedPageBreak/>
        <w:t>A</w:t>
      </w:r>
      <w:r w:rsidR="006722F8" w:rsidRPr="00FA3856">
        <w:rPr>
          <w:rFonts w:eastAsia="Arial Unicode MS"/>
          <w:bCs w:val="0"/>
          <w:color w:val="0000FF"/>
          <w:szCs w:val="20"/>
          <w:lang w:eastAsia="ar-SA"/>
        </w:rPr>
        <w:t>.1.1</w:t>
      </w:r>
      <w:r w:rsidR="00DE5266" w:rsidRPr="00FA3856">
        <w:rPr>
          <w:rFonts w:eastAsia="Arial Unicode MS"/>
          <w:bCs w:val="0"/>
          <w:color w:val="0000FF"/>
          <w:szCs w:val="20"/>
          <w:lang w:eastAsia="ar-SA"/>
        </w:rPr>
        <w:t>.1</w:t>
      </w:r>
      <w:r w:rsidR="006722F8" w:rsidRPr="00FA3856">
        <w:rPr>
          <w:rFonts w:eastAsia="Arial Unicode MS"/>
          <w:bCs w:val="0"/>
          <w:color w:val="0000FF"/>
          <w:szCs w:val="20"/>
          <w:lang w:eastAsia="ar-SA"/>
        </w:rPr>
        <w:t>.2. L100B - Financeiras</w:t>
      </w:r>
      <w:bookmarkEnd w:id="953"/>
      <w:r w:rsidR="006722F8" w:rsidRPr="00FA3856">
        <w:rPr>
          <w:rFonts w:eastAsia="Arial Unicode MS"/>
          <w:bCs w:val="0"/>
          <w:color w:val="0000FF"/>
          <w:szCs w:val="20"/>
          <w:lang w:eastAsia="ar-SA"/>
        </w:rPr>
        <w:t xml:space="preserve"> </w:t>
      </w:r>
    </w:p>
    <w:p w:rsidR="006722F8" w:rsidRPr="00FA3856" w:rsidRDefault="006722F8" w:rsidP="006722F8">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56"/>
        <w:gridCol w:w="8234"/>
        <w:gridCol w:w="958"/>
        <w:gridCol w:w="907"/>
        <w:gridCol w:w="629"/>
        <w:gridCol w:w="1914"/>
        <w:gridCol w:w="774"/>
        <w:gridCol w:w="1263"/>
      </w:tblGrid>
      <w:tr w:rsidR="00781570" w:rsidRPr="00FA3856" w:rsidTr="00781570">
        <w:trPr>
          <w:trHeight w:val="20"/>
          <w:tblHeader/>
          <w:jc w:val="center"/>
        </w:trPr>
        <w:tc>
          <w:tcPr>
            <w:tcW w:w="1656" w:type="dxa"/>
            <w:shd w:val="clear" w:color="auto" w:fill="auto"/>
            <w:vAlign w:val="bottom"/>
            <w:hideMark/>
          </w:tcPr>
          <w:p w:rsidR="00781570" w:rsidRPr="00FA3856" w:rsidRDefault="00781570" w:rsidP="008275E7">
            <w:pPr>
              <w:jc w:val="center"/>
              <w:rPr>
                <w:b/>
                <w:bCs/>
                <w:szCs w:val="20"/>
              </w:rPr>
            </w:pPr>
            <w:r w:rsidRPr="00FA3856">
              <w:rPr>
                <w:b/>
                <w:bCs/>
                <w:szCs w:val="20"/>
              </w:rPr>
              <w:t>CÓDIGO</w:t>
            </w:r>
          </w:p>
        </w:tc>
        <w:tc>
          <w:tcPr>
            <w:tcW w:w="8234" w:type="dxa"/>
            <w:shd w:val="clear" w:color="auto" w:fill="auto"/>
            <w:vAlign w:val="bottom"/>
            <w:hideMark/>
          </w:tcPr>
          <w:p w:rsidR="00781570" w:rsidRPr="00FA3856" w:rsidRDefault="00781570" w:rsidP="008275E7">
            <w:pPr>
              <w:jc w:val="center"/>
              <w:rPr>
                <w:b/>
                <w:bCs/>
                <w:szCs w:val="20"/>
              </w:rPr>
            </w:pPr>
            <w:r w:rsidRPr="00FA3856">
              <w:rPr>
                <w:b/>
                <w:bCs/>
                <w:szCs w:val="20"/>
              </w:rPr>
              <w:t>DESCRIÇÃO</w:t>
            </w:r>
          </w:p>
        </w:tc>
        <w:tc>
          <w:tcPr>
            <w:tcW w:w="958" w:type="dxa"/>
            <w:shd w:val="clear" w:color="auto" w:fill="auto"/>
            <w:vAlign w:val="bottom"/>
            <w:hideMark/>
          </w:tcPr>
          <w:p w:rsidR="00781570" w:rsidRPr="00FA3856" w:rsidRDefault="00781570" w:rsidP="008275E7">
            <w:pPr>
              <w:jc w:val="center"/>
              <w:rPr>
                <w:b/>
                <w:bCs/>
                <w:szCs w:val="20"/>
              </w:rPr>
            </w:pPr>
            <w:r w:rsidRPr="00FA3856">
              <w:rPr>
                <w:b/>
                <w:bCs/>
                <w:szCs w:val="20"/>
              </w:rPr>
              <w:t>DT_INI</w:t>
            </w:r>
          </w:p>
        </w:tc>
        <w:tc>
          <w:tcPr>
            <w:tcW w:w="907" w:type="dxa"/>
            <w:shd w:val="clear" w:color="auto" w:fill="auto"/>
            <w:vAlign w:val="bottom"/>
            <w:hideMark/>
          </w:tcPr>
          <w:p w:rsidR="00781570" w:rsidRPr="00FA3856" w:rsidRDefault="00781570" w:rsidP="008275E7">
            <w:pPr>
              <w:jc w:val="center"/>
              <w:rPr>
                <w:b/>
                <w:bCs/>
                <w:szCs w:val="20"/>
              </w:rPr>
            </w:pPr>
            <w:r w:rsidRPr="00FA3856">
              <w:rPr>
                <w:b/>
                <w:bCs/>
                <w:szCs w:val="20"/>
              </w:rPr>
              <w:t>DT_FIM</w:t>
            </w:r>
          </w:p>
        </w:tc>
        <w:tc>
          <w:tcPr>
            <w:tcW w:w="629" w:type="dxa"/>
            <w:shd w:val="clear" w:color="auto" w:fill="auto"/>
            <w:vAlign w:val="bottom"/>
            <w:hideMark/>
          </w:tcPr>
          <w:p w:rsidR="00781570" w:rsidRPr="00FA3856" w:rsidRDefault="00781570" w:rsidP="008275E7">
            <w:pPr>
              <w:jc w:val="center"/>
              <w:rPr>
                <w:b/>
                <w:bCs/>
                <w:szCs w:val="20"/>
              </w:rPr>
            </w:pPr>
            <w:r w:rsidRPr="00FA3856">
              <w:rPr>
                <w:b/>
                <w:bCs/>
                <w:szCs w:val="20"/>
              </w:rPr>
              <w:t>TIPO</w:t>
            </w:r>
          </w:p>
        </w:tc>
        <w:tc>
          <w:tcPr>
            <w:tcW w:w="1914" w:type="dxa"/>
            <w:shd w:val="clear" w:color="auto" w:fill="auto"/>
            <w:vAlign w:val="bottom"/>
            <w:hideMark/>
          </w:tcPr>
          <w:p w:rsidR="00781570" w:rsidRPr="00FA3856" w:rsidRDefault="00781570" w:rsidP="008275E7">
            <w:pPr>
              <w:jc w:val="center"/>
              <w:rPr>
                <w:b/>
                <w:bCs/>
                <w:szCs w:val="20"/>
              </w:rPr>
            </w:pPr>
            <w:r w:rsidRPr="00FA3856">
              <w:rPr>
                <w:b/>
                <w:bCs/>
                <w:szCs w:val="20"/>
              </w:rPr>
              <w:t>CONTA SUPERIOR</w:t>
            </w:r>
          </w:p>
        </w:tc>
        <w:tc>
          <w:tcPr>
            <w:tcW w:w="774" w:type="dxa"/>
            <w:shd w:val="clear" w:color="auto" w:fill="auto"/>
            <w:vAlign w:val="bottom"/>
            <w:hideMark/>
          </w:tcPr>
          <w:p w:rsidR="00781570" w:rsidRPr="00FA3856" w:rsidRDefault="00781570" w:rsidP="008275E7">
            <w:pPr>
              <w:jc w:val="center"/>
              <w:rPr>
                <w:b/>
                <w:bCs/>
                <w:szCs w:val="20"/>
              </w:rPr>
            </w:pPr>
            <w:r w:rsidRPr="00FA3856">
              <w:rPr>
                <w:b/>
                <w:bCs/>
                <w:szCs w:val="20"/>
              </w:rPr>
              <w:t>NÍVEL</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NATUREZA</w:t>
            </w:r>
          </w:p>
        </w:tc>
      </w:tr>
      <w:tr w:rsidR="00781570" w:rsidRPr="00FA3856" w:rsidTr="00781570">
        <w:trPr>
          <w:trHeight w:val="20"/>
          <w:jc w:val="center"/>
        </w:trPr>
        <w:tc>
          <w:tcPr>
            <w:tcW w:w="1656" w:type="dxa"/>
            <w:shd w:val="clear" w:color="000000" w:fill="FFC000"/>
            <w:noWrap/>
            <w:vAlign w:val="bottom"/>
            <w:hideMark/>
          </w:tcPr>
          <w:p w:rsidR="00781570" w:rsidRPr="00FA3856" w:rsidRDefault="00E56B45" w:rsidP="008275E7">
            <w:pPr>
              <w:rPr>
                <w:rFonts w:ascii="Calibri" w:hAnsi="Calibri"/>
                <w:szCs w:val="20"/>
              </w:rPr>
            </w:pPr>
            <w:r w:rsidRPr="00FA3856">
              <w:rPr>
                <w:rFonts w:ascii="Calibri" w:hAnsi="Calibri"/>
                <w:szCs w:val="20"/>
              </w:rPr>
              <w:t>1.0.0.0.0.00.00</w:t>
            </w:r>
          </w:p>
        </w:tc>
        <w:tc>
          <w:tcPr>
            <w:tcW w:w="8234" w:type="dxa"/>
            <w:shd w:val="clear" w:color="000000" w:fill="FFC000"/>
            <w:vAlign w:val="center"/>
            <w:hideMark/>
          </w:tcPr>
          <w:p w:rsidR="00781570" w:rsidRPr="00FA3856" w:rsidRDefault="00781570" w:rsidP="008275E7">
            <w:pPr>
              <w:rPr>
                <w:rFonts w:ascii="Calibri" w:hAnsi="Calibri"/>
                <w:b/>
                <w:bCs/>
                <w:szCs w:val="20"/>
              </w:rPr>
            </w:pPr>
            <w:r w:rsidRPr="00FA3856">
              <w:rPr>
                <w:rFonts w:ascii="Calibri" w:hAnsi="Calibri"/>
                <w:b/>
                <w:bCs/>
                <w:szCs w:val="20"/>
              </w:rPr>
              <w:t>ATIVO GERAL</w:t>
            </w:r>
          </w:p>
        </w:tc>
        <w:tc>
          <w:tcPr>
            <w:tcW w:w="958" w:type="dxa"/>
            <w:shd w:val="clear" w:color="000000" w:fill="FFC000"/>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000000" w:fill="FFC000"/>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000000" w:fill="FFC000"/>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000000" w:fill="FFC000"/>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774" w:type="dxa"/>
            <w:shd w:val="clear" w:color="000000" w:fill="FFC000"/>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0.0.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0.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0.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IRCULANTE E REALIZÁVEL A LONGO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SPONIBILIDAD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Banc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BANCÁRIOS DE INSTITUIÇÕES SEM CONTA RESER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2.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BANC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Liv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RESERVAS LIVRES EM ESPÉCI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TEMPORÁRIAS EM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1.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sponibilidade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S - DEPÓSITOS EM MOEDAS ESTRANGEIR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NO EXTERIOR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1.5.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SPONIBILIDADES DE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INTERFINANCEIRAS DE LIQUIDEZ</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Operações 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VENDAS A LIQUIDAR - POSIÇÃO BANC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 Dívidas Refinanciadas pel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2.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sponsabilidade da Uniã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VENDAS A LIQUIDAR - POSIÇÃO FINANCI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 Dívidas Refinanciadas pel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sponsabilidade da Uniã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2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VENDAS A LIQUIDAR - POSIÇÃO VEND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3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3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1.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2.1.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VENDAS A LIQUIDAR - CÂMARAS DE LIQUIDAÇÃO E COMPENSAÇÃO - OPERAÇÕES GENÉR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Depósito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DEPÓSITO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co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co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com Garantia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com Garantia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Vinculados a Dívidas Renego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10.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Vinculados a Dívidas Renego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INTERFINANCEIRAS PRÓPRIAS A RESG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INTERFINANCEIRAS PRÓPRIAS A LIQUIDA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APLICAÇÕES EM DEPÓSITOS INTERFINAN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2.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Voluntárias n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VOLUNTÁRIOS N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Depósit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DEPÓSIT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6.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viso Prév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6.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azo Fix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6.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Excesso de Posi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2.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9.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9.9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sponibilidades do Grup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9.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2.9.9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as a Contemplações - Seli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9.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9.9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as a Contemplações - Demais Aplic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9.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2.9.90.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Grupos em Form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2.9.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 VALORES MOBILIÁRIOS E INSTRUMENTOS FINANCEIROS DERIV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v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FIXA INTERMED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Hipotec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H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a Eletrobrá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a Dívida Agr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9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Emissão de Entidades Financeiras Vinculadas a Organismos Oficiais Intern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0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1.1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 Dívidas Refinanciadas pel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Hipotec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H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a Eletrobrá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a Dívida Agr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que Compõem o PR de Instituições Autorizadas a Funcionar pel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9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Emissão de Entidades Financeiras Vinculadas a Organismos Oficiais Intern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ÃO EM CERTIFICADOS DE OPERAÇÕES ESTRUTUR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Operações Estruturadas - Valor Nominal Proteg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3.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Operações Estruturadas - Valor Nominal em Ris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de Curto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Referenci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de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o Fundo de Desenvolvimento 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Camb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Multi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de Investimento de Índice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em Direitos Creditó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Imobili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1.1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em Empresas Emerg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 em Particip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1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de Companhias Aber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de Companhias Fech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e Subscrição de Companhias Aber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de Empresas Privat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dos por Emprésti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que Compõem o PR de Instituições Autorizadas a Funcionar pel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2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DESENVOLVIMENTO ECONÔM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COMMODITI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Warran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Mercado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6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TÍTULOS E VALORES MOBILIÁRI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mitidos pel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mitidos pelo Governo de Outros Paí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que Compõem o PR de Instituições Autorizadas a Funcionar pel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2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que Compõem o PR de Instituições Financeira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Fixa - Empresas Estatais do Bras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iável - Empresas Estatais do Bras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8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 VALORES MOBILIÁRIOS DE SOCIEDADES EM REGIME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Hipotec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1.9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que Compõem o PR de Instituições Autorizadas a Funcionar pel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Papé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DESVALORIZAÇÃO DE TÍTULOS LIVRE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Emissão de Instituições Financeiras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Emissão de Instituições Financeiras 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m "Commoditi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1.99.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Operações 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FIXA - VINCULADOS A RECOMP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 Dívidas Refinanciadas pel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2.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sponsabilidade da Uniã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2.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Financeiros Deriv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Recebe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Recebe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Receber - Operações com Garantia de Bol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15.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Receber - Operações com Garantia de Bolsa - Hedge de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A TERMO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4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rações com Ativos Financeiros e Mercadoria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A TERMO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4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35.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ERCADOS FUTUROS - AJUSTES DIÁRIOS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4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45.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S DE OPÇÕES A EXERCER -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6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3.6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S DE OPÇÕES A EXERCER -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Compra - Posição Titula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s de Opções de Venda - Posição Titula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ÕES COM AJUSTE DIÁRIO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Compra - Taxa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3.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Venda - Taxa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3.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Compra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73.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Venda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DE CRÉDITO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Crédito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Taxa de Retorno To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Taxa de Retorno Total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NSTRUMENTOS FINANCEIROS DERIVATIVOS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5.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85.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3.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PROV P/DESVAL TIT VINC NEGOC INTERMED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DEPÓSITOS PARA CAPITAL EM TÍ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1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1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1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RESERVAS COMPULSÓRIAS EM TÍ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2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2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2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2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TÍTULOS VINCULADOS A OPERAÇÕES DE REDESCO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3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3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3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3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TÍTULOS VINCULADOS A 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TÍTULOS VINCULADOS A RECURS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5.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5.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45.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FIXA BLOQUE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à Aquisição de Ações de Empresas Estat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OEDAS DE PRIVAT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5.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DESVALORIZAÇÃO DE MOEDAS DE PRIVATIZAÇÃ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à Prestação de Garant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ADOS EM GARANTIA DE OPERAÇÕES EM BOL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ADOS EM GARANTIA DE OPERAÇÕES EM CÂMARAS DE LIQUIDAÇÃO E COMPENS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1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1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3.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ADOS EM GARANTIA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í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2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DESVALORIZAÇÃO DE TÍTULOS VINCULADOS À PRESTAÇÃO DE GARANTI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nda Variá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6.99.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6.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3.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Objeto de Operações Compromissadas com Livre Movimen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7.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OBJETO DE OPERAÇÕES COMPROMISSADAS COM LIVRE MOVIMEN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7.1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7.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7.1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7.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3.7.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3.7.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INTER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junto a Participantes de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UTROS PAPÉIS A DEVOLV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UTROS PAPÉIS A REMET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2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UTROS PAPÉIS REME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E DOCUMENTOS ENVIADOS POR OUTROS PARTICIPANTES DO SISTEM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1.4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4.1.4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DEPÓSITO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DEPÓSITOS PARA CAPITAL EM DINH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RECOLHIMENTO DE RECURSOS D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2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COMPULSÓRIAS EM ESPÉCIE N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RECOLHIMENTOS OBRIGATÓ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3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3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3.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Livre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3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3.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3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OUTROS DEPÓS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S OFICIAIS - DEPÓSITOS VINCULADOS A CONVÊN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BÔNUS - ADQUIRENTES FINAIS - DL 2164/84</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COTAS DO FUNDO DE ESTABIL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DEPÓSITOS NO FAHBR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FGTS A RESSARC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FUNDO DE COMPENSAÇÃO DE VARIAÇÕES SALA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6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Opção pela Nov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6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m Opção pela Nov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TRANSFERÊNCIA DE DEPÓSIT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 RURAL - PROAGRO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No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8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Velho - Parcelas Securitizá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8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Velho - Parcelas não Securitizá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CRÉDITOS VINCULAD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Bancos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FAHBR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FG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2.99.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 SF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passe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REPASSES DE RECURSOS D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4.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s de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Institui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REPASSES DE 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REPASSES A AGENTES 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REPASSES DE OUTROS RECUR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REPASSES INTERFINAN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s de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3.99.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3.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com Correspond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SPONDENTES DO EXTERIOR EM MOEDA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SPONDENTE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4.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ntralização Financeira - Coope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4.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NAS COOPERATIVAS CENT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4.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5.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INTER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5.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m Trânsito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DE VIAGEM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ÇA DE TERCEIROS EM TRÂNS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RDENS DE PAGAMEN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EM TRÂNSITO DE SOCIEDADES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EM TRÂNSITO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EM TRÂNSITO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6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EM TRÂNSITO DE SOCIEDADES LIGAD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EM TRÂNSITO DE TER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cessionários de Serviços Públic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1.8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5.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ransferências Internas de Recur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RDEN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5.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ÇA PRÓPRIA EM TRÂNS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ENDÊNCI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UMERÁRIO EM TRÂNS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5.2.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PRIMENTOS INTER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 e Títulos Descon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 DEPOSITA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SCON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EGOCI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1.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EMPRÉSTIMOS E TÍTULOS DESCONTADO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A AGENTES 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À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 Produção para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 Empresas Comerciais Exportado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 Exportação Indire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 Cartas de Crédito a Prazo Util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 Não Amparada em Carta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Hedg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 Cartas de Crédito a Prazo Utilizada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 Não Amparada em Cartas de Crédito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2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COM INTERVENIÊNC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FINANCIAMENTOS DE OPERAÇÕES DE ARRE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FINANCIAMENTOS DE OPERAÇÕES COM O 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2.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FINANCIAMENTO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Rurais e Agroindust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RURAIS - APLICAÇÕES LIV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6.3.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RURAIS - APLICAÇÕES OBRIGATÓ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2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RURAIS - APLICAÇÕES REPASSADAS E REFINAN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ei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Agricul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3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ercialização - Pecu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AGROINDUST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oindústria de Benefici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oindústria de Transform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Agroindústria - Outros Fi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Serviç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 - 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4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ital de G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3.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FINANCIAMENTOS RURAIS E AGROINDUSTRIAI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E EMPREENDIMENTO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HABIT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4.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SEM COBERTURA DO FCVS - DECRETO97.222/8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4.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FINANCIAMENTOS IMOBILIÁRIO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e Títulos e Valores 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EMPRÉSTIMOS DE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6.5.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ó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E CONTA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O PROC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EMPRÉSTIMOS DE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5.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FINANCIAMENTOS DE TÍTULOS E VALORES MOBILIÁRIO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e Infraestrutura e Desenvolv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DE INFRAESTRUTURA E DESENVOLV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6.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FINANCIAMENTOS DEINFRAESTRUTURA E DESENVOLVIMENTO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 Vinculadas à Cessão ou a Operações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 CED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8.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 VINCULADAS A OPERAÇÕES 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8.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 A VALOR DE MERCADO PARA OPERAÇÕES DE CRÉDITO CEDIDAS OBJETO DE HEDG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6.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Operações de Créd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EMPRÉSTIMOS E TÍTULOS DESCONTAD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FINANCIA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FINANCIAMENTOS RURAIS E AGROINDUSTRI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FINANCIAMENTOS IMOBILIÁRI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FINANCIAMENTOS DE TÍTULOS E VALORES MOBILIÁRI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FINANCIAMENTOS DE INFRAESTRUTURA E DESENVOLVIMEN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OPERAÇÕES DE CRÉDITO CEDID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6.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NA REALIZAÇÃO DE OPERAÇÕES DE CRÉD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6.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Financeir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FINANCEIROS A RECEBER - RECURSOS IN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FINANCEIROS A RECEBER - 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FINANCEIROS ESPECIAI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 FORNECEDORES POR CONTA DE ARRENDAT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In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RRENDAMENTOS FINANCEIROS A RECEBER - RECURSOS INTERN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RRENDAMENTOS FINANCEIROS A RECEBER - RECURSOS EXTERN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7.1.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COMISSÕES DE COMPROMISSO DE ARRENDA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RRENDAMENTOS FINANCEIROS ESPECIAIS A RECEBE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Operacionai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OPERACIONAIS A RECEBER - RECURSOS IN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NDAMENTOS OPERACIONAIS A RECEBER - 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2.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RRENDAMENTOS OPERACIONAIS A RECEBER - RECURSOS INTERN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2.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RRENDAMENTOS OPERACIONAIS A RECEBER - RECURSOS EXTERN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barrendament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BARRENDAMENT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 FORNECEDORES POR CONTA DE SUBARRENDAT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In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SUBARRENDAMENTOS A RECEBE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3.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COMISSÕES DE COMPROMISSO DE SUBARRENDA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Residuais a Re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RESIDUAIS A RE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5.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RESIDUAIS A BALANCEA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Arrendamento Mercantil Vinculadas a Ces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ARRENDAMENTO MERCANTIL CED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7.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para Operações de Arrendamento Mercanti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ARRENDAMENTOS FINAN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ARRENDAMENTOS FINANCEIROS ESPECI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ARRENDAMENTOS OPERACION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SUBARRENDA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OPERAÇÕES DE ARRENDAMENTO MERCANTIL CEDID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7.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NA REALIZAÇÃO DE OPERAÇÕES DE ARRENDAMENTO MERCANTI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7.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ÉD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vais e Fianças Hon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POR AVAIS E FIANÇAS HON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ÂMBIO COMPRADO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a Entre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Entregu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2.06.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3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 - Operações em Câmaras de Liquidação e Compens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a 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6.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departamental e Arbitra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EM MOEDA ESTRANGEIRA RECEBID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07.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AIS E DOCUMENTOS A PRAZO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SOBRE VEND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 - Operações em Câmaras de Liquidação e Compens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a 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departamental e Arbitra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EM MOEDA NACIONAL RECEBID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perações de Câmbio relativas a Ouro de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 de Importação de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 Financeiras de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 Interbancárias de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26.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 de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2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MOEDAS ESTRANGEIRA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4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retes e Prêmios de Seguro Sobre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4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RECEBER DE ADIANTAMENT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RECEBER DE IMPORTAÇÕES FINAN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PESAS A APROPRIAR DE ADIANTAMENTOS RECEB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2.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8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2.8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2.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ÕES E CORRETAGEN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ÕES POR COOBRIGAÇÕE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TAGENS DE CÂMBIO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E BONIFICAÇÕES EM DINHEIRO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RVIÇOS PRESTAD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3.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RENDA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egociação e Intermediaçã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OLSAS - DEPÓSITO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0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0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Índices de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0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0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Oper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IXAS DE REGISTRO 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INVESTIMENTO PARA CONVER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 CONTA LIQUIDAÇÕES PEND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EM FUNDOS DE GARANTIA DE LIQUIDAÇÃO DE CÂMA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4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EM MARGEM - OSCILAÇÕES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5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INTERMEDIAÇÃO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TAÇÕES INTERFINANCEIRAS DE TERCEIRO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INTERFINANCEIRAS DE TERCEIROS A RESG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4.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ÉDITOS POR NEGOCIAÇÃO E INTERMEDIAÇÃ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Específi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LOTÉRICOS - LOTERIAS FEDERAL E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1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LOTÉRICOS - LOTERIA ESPORTI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1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LOTÉRICOS - LOTERIA DE NÚME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PARA PAGAMENTO PIS/PAS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 Ban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 Empre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5.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AS DE BALANCE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3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VINCULADAS A FUNDOS ADMINIST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3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SFH A APROPRIAR AO FUNDHA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5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AVAIS HON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5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CONTAS BIR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PAGAMENTOS A RESSARC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5.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ALONGAMENTO DE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 PARA PAGAMENTO DE OBRIGAÇÕES EXTERN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23.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2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OPERAÇÕES ESPECIAIS, COM RECURSOS DO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2.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SOB ADMINIST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NC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7.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ADIANTAMENTOS PARA OPER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6.38.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38.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DESEMBOLSOS PARA OPERAÇÕES ESPECIAIS, A TRANSFER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as Estat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6.4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6.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specífi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NCARGOS DE CONCURSOS A APROPRI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DE RECURSOS A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8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RECEBER - REAJUSTE DE SALDO DE CA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8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RETOMADOS OU DEVOLV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8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Contábil dos B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8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CRÉDITOS EM PROCESSO DE HABILI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 de Operacoes de Seg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0.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EMIOS DE SEGUR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 de Operacoes de Seguros - Segurado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de Operacoes de Seguros  RESSEGURADO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 de Operacoes de Capitaliz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1.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COM OPERACOES DE CAPITALIZ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de operacoes de previdencia complemen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2.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RECEBER - PREVIDENCIA COMPLEMEN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2.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RESSEGUROS E REPASSES - PREVIDÊNC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JUNTO A CONSORCIADOS CONTEMP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3.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rm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3.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 Atra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 Cobrança Judicial - Grupos em A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PENDENTES DE RECEBIMENTO - COBRANÇA JUDI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7.9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RETOMADOS APÓS ENCERR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ADIANTAMENTOS A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7.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UTROS VALORE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ers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0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AO FG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0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E ANTECIPAÇÕES SALA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PARA PAGAMENTOS DE NOSSA C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POR CONTA DE IMOBILIZ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DECORRENTES DE CONTRATOS DE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Exportação Adquir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Exportação Adquiridos em Atra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ESPECÍFICOS DE CONTROLADAS NÃO SUJEITAS À AUTORIZAÇÃO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DE IMPOSTOS E CONTRIBUI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 Circular 2.746 - realização após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 Circular 2.746 - realização até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2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PARA AQUISIÇÃO DE TELEFON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COMPRA DE VALORES E B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DEPÓSITO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a Interposição de Recursos Fiscais - Lei 9.703/9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a Interposição de Outros Recurs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a Interposição de Recursos Trabalhis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A COMPENS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ntecipações de IRPJ não Compensadas no Próprio Exercí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ntecipações de CSLL não Compensadas no Próprio Exercí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ntecipações de ISS não Compensadas no Próprio Exercí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Oriundos de Decisões Transitadas em Julg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4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mpostos e Contribuições a Compens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 DE RENDA A RECUP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5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 PRESUMIDO LEI 12.838/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ÕES POR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A RESSARC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8.6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 Compulsório sobre o Consumo de Gasolina ou Álcoo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6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 Compulsório sobre Aquisição de Auto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6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por Conta da Previdência 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6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Pag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PAGAS ANTECIPADAMEN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ULTADO LÍQUIDO NEGATIVO DECORRENTE DE RENEGOCIAÇÃO DE OPERAÇÃO DE CRÉDITO CED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VINCULADOS A OPERAÇÕES ADQUIRIDAS EM CES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as Operações com Características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os Ativos 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 OU DESCONTO EM OPERAÇÕES DE VENDA OU DE TRANSFERÊNCIA DE ATIVOS FINAN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 em 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conto em Operações de Créd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 em 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conto em Operações de Arrendamento Mercanti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 em Outras Operações com Características de Concessão de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2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conto em Outras Operações com Características de Concessão de Créd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 em Outros Ativos 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78.3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conto em Outros Ativos Finan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 CRÉDIT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Característica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8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m Característica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8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S ATUARIAIS GERADOS POR FUNDOS DE PENSÃO DE BENEFÍCIO DEFIN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RECEBER DE SOCIEDADES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DIVERSO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8.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DIVERSO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8.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para Outros Crédi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8.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NA REALIZAÇÃO DE OUTROS CRÉDI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9.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OUTROS CRÉDITOS DE LIQUIDAÇÃO DUVIDOSA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9.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Característica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8.9.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m Característica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1.8.9.99.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Controladas não Sujeitas à Autorização do Banco Centra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8.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9.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VALORES E B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9.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s Tempor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SOCIET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PARTICIPAÇÕES SOCIETÁRI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9.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Valores e B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NÃO DE USO PRÓP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ículos e Afi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áquinas e 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em Regime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 Habit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ERCADORIAS - CONTA PRÓ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ATERIAL EM ESTOQU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DESVALORIZAÇÃO DE OUTROS VALORES E BEN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 Habit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8.99.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Valores e B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8.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1.9.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pesas Antecip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1.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1.9.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PESAS ANTECIP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1.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0.0.00.00</w:t>
            </w:r>
          </w:p>
        </w:tc>
        <w:tc>
          <w:tcPr>
            <w:tcW w:w="8234" w:type="dxa"/>
            <w:shd w:val="clear" w:color="auto" w:fill="auto"/>
            <w:vAlign w:val="center"/>
            <w:hideMark/>
          </w:tcPr>
          <w:p w:rsidR="00781570" w:rsidRPr="00FA3856" w:rsidRDefault="00781570" w:rsidP="008275E7">
            <w:pPr>
              <w:rPr>
                <w:rFonts w:ascii="Calibri" w:hAnsi="Calibri"/>
                <w:b/>
                <w:bCs/>
                <w:szCs w:val="20"/>
              </w:rPr>
            </w:pPr>
            <w:r w:rsidRPr="00FA3856">
              <w:rPr>
                <w:rFonts w:ascii="Calibri" w:hAnsi="Calibri"/>
                <w:b/>
                <w:bCs/>
                <w:szCs w:val="20"/>
              </w:rPr>
              <w:t>PERMANEN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ÊNDENCIA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NO EXTERIOR AVALIADAS PELO M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 - 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0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não Financeiras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não Financeiras - Ágio Baseado em Expectativa de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20.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não Financeiras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2.1.1.2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não Financeiras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ituições Não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INVESTIMENTOS NO EXTERIO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1.9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Não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em Coligadas e Controlad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EM COLIGADAS E CONTRO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1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2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não Avaliadas pelo M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não Avaliadas pelo M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10.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de Empresas Privat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SOCIEDADES COLIGADAS E CONTROLAD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1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Funcionar pelo Banco Central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Valor de Equivalência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por Diferença de Valor de Mercado de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2.99.2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 - Ágio Baseado em Fundo de Comércio, Intangíveis e Outras Razões Econôm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2.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lastRenderedPageBreak/>
              <w:t>1.1.2.1.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s por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INVESTIMENTO - CI</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DE CAPITAL POR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3.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NVESTIMENTOS POR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3.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INVESTIMENTOS POR INCENTIVOS FISC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atrimon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ATRIMON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Bolsas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Bolsas de Mercadorias e de Fut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a CETI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ÁGIOS NA AQUISIÇÃO DE TÍTULOS PATRIMON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4.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TÍTULOS PATRIMONI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e Co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E CO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Empresas de Liquidação e Custódia Vinculadas a Bol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DE EMPRESAS PRIVAT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ÕES DE COOPE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em Cooperativa Central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em Instituição Financeira Controlada por Cooperativa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em Cooperativas, Exceto Cooperativa Central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em Empresas Controladas por Cooperativa Central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articip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AÇÕES E COT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Empresas de Liquidação e Custódia Vinculadas a Bol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5.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5.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1.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nvest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9.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NVEST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1.9.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EM OUTROS INVESTI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OBILIZADO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 e Equipamentos em Estoqu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 E EQUIPAMENTOS EM ESTOQU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obilizações em Cur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2.2.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OBILIZAÇÕES EM CUR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2.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2.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 e 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2.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re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renos - Reavali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dific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dificações - Reavali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3.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IMÓVEIS DE USO - EDIFICAÇÕE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ões, Móveis e Equipamentos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 E EQUIPAMENTOS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4.9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INSTALAÇÕE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4.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MÓVEIS E EQUIPAMENTOS DE US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o Imobilizado de Us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8.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NA REALIZAÇÃO DO IMOBILIZADO DE US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2.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COMUNIC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de U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PROCESSAMENTO DE D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SEGUR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TRANSPOR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OUTRAS IMOBILIZAÇÕES DE US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Comunicação - 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9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Processamento de D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99.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Segur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2.9.99.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istema de Transpor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2.9.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3.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OBILIZADO DE ARRE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3.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Arrendados - Arrendamento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ARRENDADOS - ARRENDAMENTO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eronav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2.3.2.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barc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áquinas e 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ículos e Afi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ARRENDADOS - ARRENDAMENTOS FINANCEIRO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PERVENIÊNCIAS DE DEPRECI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PERVENIÊNCIA DE DEPRECIAÇÕES - ARRENDAMENTOS FINANCEIRO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UFICIÊNCIA DE DEPRECIAÇÕE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UFICIÊNCIA DE DEPRECIAÇÕES - ARRENDAMENTOS FINANCEIROS ESPECI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DEPRECIAÇÃO - CESSÃO DE CRÉDI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A RECUPERA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BENS DE ARRENDAMENTO FINANCEIR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2.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BENS DE ARRENDAMENTOS FINANCEIROS ESPECIA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3.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Arrendados - Arrendamento Oper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ARRENDADOS - ARRENDAMENTO OPER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eronav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barc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áquinas e Equip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ículos e Afi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ERDAS DE BENS DE ARRENDAMENTO OPERACIONA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3.3.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RECIAÇÃO ACUMULADA DE BENS DE ARRENDAMENTO OPERACIONA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3.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4.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4.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de Organização e Expan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ÁGIOS DE INCORPO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EM IMÓVEIS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feit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Comér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2.4.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DESCONT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STITUIÇÃO E REESTRUTURAÇÃO DA SOCIEDAD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A AMORTIZAR - PRO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AO EXERCÍCIO DE ATIVIDAD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COM AQUISIÇÃO E DESENVOLVIMENTO DE LOG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ÃO E ADAPTAÇÃO DE 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RDAS EM ARRENDAMENTOS A AMORT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GASTOS DIFER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ORGANIZAÇÃO ADMINISTRATIVA E/OU REESTRUTURAÇÃO E MODERNIZAÇÃO DE SISTEMAS OPER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imensionamento de Recursos Humanos e Mate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imensionamento da Rede de 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MORTIZAÇÃO ACUMULADA DO DIFERID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Ágios de Incorpo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em Imóveis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Descont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stituição e Reestruturação da Sociedad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a Amortizar - PRO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ao Exercício de Atividad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stos com Aquisição e Desenvolvimento de Log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lação e Adaptação de 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rdas em Arrendamentos a Amort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Gastos Difer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4.1.99.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organização Administrativa e/ou Reestruturação e Modernização de Sistemas Oper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4.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5.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ANGÍ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5.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s Intang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0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AQUISIÇÃO DE FOLHAS DE PAG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01.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quiridos até 31 de dezembro de 2009</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01.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quiridos entre 1º de janeiro de 2010 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01.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quiridos a partir d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ATIVOS INTANG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9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Ativos Intangíveis Adquiridos antes d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9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Ativos Intangíveis Adquiridos a partir d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MORTIZAÇÃO ACUMULADA DE ATIVOS INTANGÍVE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2.5.1.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quiridos antes d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1.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quiridos a partir de 1º de outubr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1.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1.1.2.5.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Ágio na Aquisição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1.2.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ÁGIO BASEAD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2.5.2.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MORTIZAÇÃO ACUMULADA DE ÁGIO NA AQUISIÇÃO DE INVESTIMENT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2.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ENSACAO ATI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0.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BRIGACOES E RISCOS EM GARANTIAS PREST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ABERTOS PARA IMPORT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O CONTRAT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O A CONTR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DE EXPORTACAO CONFIRM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EFICIARIOS DE GARANTIAS PREST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AUTORIZADAS A FUNCIONAR P/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ISICAS OU JURIDICAS NAO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T D/RISCO EM CESSOES D/CREDITO - OPER BAIX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85.10</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RET RISC - CES CRED REAL ATE A VIG RES 3.533/200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T RISC - CES CRED REAL APOS VIG RES 3.533/200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EFICIARIOS DE OUTRAS COOBRIG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ILIA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ARA NEGOCI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FED. - NEGOCIAVEIS 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 FED. - NEGOC. NAO-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LIC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PUB.EST.E MUN. - DIV.REF. PELA UNI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 EMITIDOS POR INST. FINANC.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ITULOS PRIVADOS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RIVADOS - 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7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E VAL.MOB.EMIT.POR SOC.EM REG.ES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 PUB.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 PRIV.NO EXT.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3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E VAL.MOB.PRIV.NO EXT.-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DISPONIVEIS PARA VEN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3.4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FED.-NEGOC. 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FED.-NEGOC.NAO-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LIC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 EST. E MUN.-DIV.REF.PELA UNI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 EMITIDOS POR INST.FINANC.-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ITULOS PRIVADOS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RIVADOS - 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7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EMITIDOS POR SOC.EM REG.ES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PUBLIC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PRIVADOS NO EXT.-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4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PRIVADOS NO EXT.-RENDA V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MANTIDOS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 FED. - NEGOCIAVEIS 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FED.-NEGOCIAVEIS NAO-COMPETI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LIC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UB.EST.E MUN.-DIVIDAS REF.PELA UNI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MITIDOS POR INST.FINANC.-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ITULOS PRIVADOS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PRIVADOS - 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EMITIDOS POR SOC.EM REG.ES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ILIARIOS PUBLIC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PRIV. NO EXTERIOR -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3.5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MOB.PRIV. NO EXT.-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ODIA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ENS EM GARANTIA APREEN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ARIOS DE GARANTIAS EM CONTA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ARIOS DE VALORES EM CUSTOD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P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ARIOS DE VALORE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S DE EMPRESTIMOS EM CONTA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S DE FINANCIAMENTOS EM CONTA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GARANTIDOS PELO FGP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4.6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GAR. FUNDOS OU MECAN. GOV. OU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CAUCION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M GARANTIA DE DIVIDAS RURAIS RENEGO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GARANTIDOS PEL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REDUZ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GARANTIDOS POR INSTITUICO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7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GARANTIDOS POR DEPOSITOS VINC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CUSTOD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ODIA DE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4.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4.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ANDATARIOS POR COBR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M COBRANCA DIRE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AS AGE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M COBRANCA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O CONTRAT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O A CONTR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5.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M COBR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EGOCIACAO E INTERMEDIACA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ACOES, ATIVOS FINANC.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P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CO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MEDIACAO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DE MARGEM DE CLI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ANCAS E OUTRAS GARANTIAS POR OPERACOES EM BOL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COM 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6.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 RECEB C/ LASTRO EM OP. COMP. LIVRE MOVIMENT</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MITIDOS POR INSTITUI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MITIDOS POR IF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 HIPOTECÁRIAS, LCCI E CRI</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3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DE MERCADO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GARANTIA DE OPER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RISCO DE OPERACOES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DE CREDITO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DE MERCADO POSITIVO DE "SWAP"__________</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DE MERCADO NEGATIVO DE "SWAP"__________</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DE CREDITO - RISCO TRANSFERI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DE CREDITO - RISCO RET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DE CREDITO - RISCO RECEB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 SUBJACENTE PONDERADO EM 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 SUBJACENTE PONDERADO EM 2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7.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 SUBJACENTE PONDERADO EM 5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57.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 SUBJACENTE PONDERADO EM 1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5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EDGE DE RISCO DE MERCADO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6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EDGE DE FLUXO DE CAIXA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6.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7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QUAL.COMO HEDGE - POS. PASSI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TENS OBJETO DE HEDGE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ILIA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e Val. Mobiliarios Mantidos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 COM CARACT. DE OPER.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8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ESTIMENT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6.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SSIVOS OBJETO DE HEDG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ABERTURA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CAO DE RECURSOS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PARTICULA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OC.,FUNDOS E CART. INVEST. - CAPITAL ESTRANG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4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RENDA FIXA - CAPITAL ESTRANG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4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CONVERSAO - CAPITAL ESTRANG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UBE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INVESTIMENTO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EXTRA-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APLIC. QUOTAS OUTROS FUNDOS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INVESTIMENT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DE APOSENTADORIA PROGRAMADA INDIVI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FUND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30.9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FUNDOS DE RENDA VARIAVE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8.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ARRE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8.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SEG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FINANCIAMENTOS DE OPERACOES PELO 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0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EGOCIACOES ESPECIAI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VAIS, FIANCAS E OUTRAS GARANTIAS RECEB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1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S PREST. P/ CAPTACAO DEPOS. INTERFINAN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TRIMONIO DE FUNDOS PUBLICOS ADMINIST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CEN-GARANTIAS EM ASSISTENCIA FINANCEI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HIPOTECARIAS - GARANTIAS POR EMISS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IAPE - PARTICIPACOES A SUBSCREV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CONSORC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UTILIZ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 UTI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DE POUPANCA SEGREG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AO SETOR PÚBL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AO SETOR PÚBLICO - PATRIMÔNIO DESTA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2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8.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5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8.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1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4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4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TR. REFER.DESTACADO P/ FINANCIAR CRÉD. SET.PÚB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A MICRO, PEQUENA E MEDIA EMPRE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ICROEMPRE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QUENA E MEDIA EMPRE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 - FG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PMF - MOVIMENTACAO FINANCEI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LIQUOTA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2.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LIQUOTA ZE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2.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AO INCIDENC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2.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5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COMPROMISSADAS - OBRIG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OSICAO VENDIDA DE CA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VEDORES POR CONTRATOS DE CAMBIO BAIX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9.5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CEDIDOS SEM COOBRIG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BAIXADOS COMO PREJUI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RIV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TOR PUBL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ATIVAS VINCU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2.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5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2.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ATOR DE PONDERAÇÃO 1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VINCULADOS A OPERAÇÕES 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 DE MICROCREDITO E DIRECIONAMENTO - 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NAT. LC 111 - CUR. NORM. VENC. AT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1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 NAT. DEP. ESP. - CURSO NOR E VENC AT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 NAT. OUT. DEP. - CUR NOR E VENC AT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ICROEMP. PNMPO - CUR. NOR. E VENC. AT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ICROEMP OUT - CURSO NORMAL E VENC AT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 NAT LC 111 - VENC MAIS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 NAT DEP ESP - VENC MAIS D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 NAT OUT DEP - VENC HA MAIS D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ICROEMP PNMPO - VENC HÁ MAIS D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ICROEMP OUT - VENC HA MAIS DE 59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 CONCED P/COOPERATIVA E SCM - DIRECION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2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 CAPTAD P/COOPERATIVA E SCM - DIRECION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M - RECURSOS APLIC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3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M - RECURSOS CAP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4.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MICROCREDITO - TO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OSICAO ESPECIAL DE CONTRATOS DE CAMBIO DE EXPORT.</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LHIMENTO COMPULSORIO - 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6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 PAS SUBV ECO UNIAO - RES 4.17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6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IBUICAO DOS ES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TRIMÔNIO DE REFERÊNCIA - AJUS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 INF 10% CAP SOC ENT CONT N SUJ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 SUP 10% CAP SOC ENT CONT N SUJ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 INST D/CAP ELEG CAPITAL PRINCIPA D/INVEST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 INST D/CAP ELEG CAPITAL COMPLEME D/INVEST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1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V INST D/CAP ELEG CAPITAL NIV II D/INVEST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9.73.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ENDENCIA OU PARTICIPACAO S/ACESSO A INFORM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D PAR N CONT CAP PRINC CONT SUJ A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5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D PAR N CONT CAP NI I CONT SUJ A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5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D PAR N CONT PR EM CONT SUJ A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3.5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D PART N/CONTROL N/CAPITAL CONT N/SUJ AUT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EVISAO  MENSAL DE REC. A RECEBER DE CONSOR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JUROS S/CAPITAL PROP PAG DURANTE O EXERCI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DO EXERCICIO PAGOS ANTECIPADAMEN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7.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JUROS S/CAPITAL D/EXERCICIO PAGOS ANTECIPADAMENT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DE EXERCICIOS ANTERI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7.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JUROS SOBRE O CAPITAL DE EXERCICIOS ANTERI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DENIZ REC PROPRIOS CLIENTES - 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NO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VELH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7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7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DENIZACOES DE OPER. RURAIS ALONGADAS - 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PARCELAS DE FINANCIAMENTOS A LIB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DE NIVEL II AUTORIZ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TRIBUTARIOS - 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10</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CRED. TRIB. D/DIFEREN. TEMP. - PCL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lang w:val="en-US"/>
              </w:rPr>
              <w:t xml:space="preserve">CRED. TRIB. D/DIF. TEMP. - PROV. </w:t>
            </w:r>
            <w:r w:rsidRPr="00FA3856">
              <w:rPr>
                <w:rFonts w:ascii="Calibri" w:hAnsi="Calibri"/>
                <w:szCs w:val="20"/>
              </w:rPr>
              <w:t>PASS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lang w:val="en-US"/>
              </w:rPr>
              <w:t xml:space="preserve">CRED. TRIB. D/DIF. TEMP. - MARC. </w:t>
            </w:r>
            <w:r w:rsidRPr="00FA3856">
              <w:rPr>
                <w:rFonts w:ascii="Calibri" w:hAnsi="Calibri"/>
                <w:szCs w:val="20"/>
              </w:rPr>
              <w:t>A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 TRIB. D/DIF TEMP.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50</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CRED. TRIB. PREJ. FISC. - SUPERVEN. D/DEPRECI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 TRIB D/PREJ FISC ACUM - IMPOSTO DE REN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TRIBUTARIOS DE BASE NEGATIVA - CSL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lang w:val="en-US"/>
              </w:rPr>
              <w:t xml:space="preserve">CRED TRIB D/CSLL ESC. </w:t>
            </w:r>
            <w:r w:rsidRPr="00FA3856">
              <w:rPr>
                <w:rFonts w:ascii="Calibri" w:hAnsi="Calibri"/>
                <w:szCs w:val="20"/>
              </w:rPr>
              <w:t>A 18% (MP 2.158/2001)</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4.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lang w:val="en-US"/>
              </w:rPr>
              <w:t xml:space="preserve">CRED. TRIB. D/PREJ. FISC. </w:t>
            </w:r>
            <w:r w:rsidRPr="00FA3856">
              <w:rPr>
                <w:rFonts w:ascii="Calibri" w:hAnsi="Calibri"/>
                <w:szCs w:val="20"/>
              </w:rPr>
              <w:t>ACUM.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PROMESSAS DE FINANCI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DE CREDITOS CONTRATADOS A LIB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I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6.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I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 TOTAL DA EXPOSICAO CAMB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REEMBOLSAVEIS P/INSTRUMENTOS RECEBIDOS-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TRIBUTARIOS - LIMI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0.9.8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TRIBUT. ORIGINADOS DE SUPERV. DE DEPRECI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89.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TRIBUTARIOS EXCLUÍDOS DO NIVEL I DO P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8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MESSA DE VALORES PARA CAPITALIZACA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COES PREF. RESGATAVEIS - RESOLUCAO N. 2.543/9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COES PREF.RESG.- PRAZO IGUAL OU SUPERIOR 10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SUPERIOR A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4 E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3 E 4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2 E 3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1 E 2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2.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INFERIOR A 1 AN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COES PREF.RESG. - PRAZO INFERIOR A 10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SUPERIOR A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4 E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3 E 4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2 E 3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1 E 2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3.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INFERIOR A 1 AN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COES PREFERENCIAIS NÃO ELEGÍVEIS A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PERACAO DE DESP.DE DEPOS.A PRAZO REAPLIC.AUTO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CAPITAL REAL. E PAT. LIQ. MINIMOS PARTICIP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TRIMONIO LIQ. EXIGIDO P/COBERTURA RISCO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AXA DE CA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AXA DE J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9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0.9.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CONTAS DE COMPENSACAO 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ASSIFICACAO DA CARTEIRA DE CRED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1.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3.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4.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5.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1.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6.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6.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F</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F</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F</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F</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7.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7.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G</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G</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G</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G</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8.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8.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RISCO NIVEL 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 NIVEL 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ARRENDAMENTO MERCANTIL NIVEL 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EDITOS NIVEL 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1.1.3.1.9.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EM CURSO NORM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1.1.3.1.9.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VENC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1.1.3.1.9.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1</w:t>
            </w:r>
          </w:p>
        </w:tc>
      </w:tr>
      <w:tr w:rsidR="00781570" w:rsidRPr="00FA3856" w:rsidTr="00781570">
        <w:trPr>
          <w:trHeight w:val="20"/>
          <w:jc w:val="center"/>
        </w:trPr>
        <w:tc>
          <w:tcPr>
            <w:tcW w:w="1656" w:type="dxa"/>
            <w:shd w:val="clear" w:color="000000" w:fill="FFC000"/>
            <w:noWrap/>
            <w:vAlign w:val="bottom"/>
            <w:hideMark/>
          </w:tcPr>
          <w:p w:rsidR="00781570" w:rsidRPr="00FA3856" w:rsidRDefault="00E56B45" w:rsidP="008275E7">
            <w:pPr>
              <w:rPr>
                <w:rFonts w:ascii="Calibri" w:hAnsi="Calibri"/>
                <w:szCs w:val="20"/>
              </w:rPr>
            </w:pPr>
            <w:r w:rsidRPr="00FA3856">
              <w:rPr>
                <w:rFonts w:ascii="Calibri" w:hAnsi="Calibri"/>
                <w:szCs w:val="20"/>
              </w:rPr>
              <w:t>2.0.0.0.0.00.00</w:t>
            </w:r>
          </w:p>
        </w:tc>
        <w:tc>
          <w:tcPr>
            <w:tcW w:w="8234" w:type="dxa"/>
            <w:shd w:val="clear" w:color="000000" w:fill="FFC000"/>
            <w:vAlign w:val="center"/>
            <w:hideMark/>
          </w:tcPr>
          <w:p w:rsidR="00781570" w:rsidRPr="00FA3856" w:rsidRDefault="00781570" w:rsidP="008275E7">
            <w:pPr>
              <w:rPr>
                <w:rFonts w:ascii="Calibri" w:hAnsi="Calibri"/>
                <w:b/>
                <w:bCs/>
                <w:szCs w:val="20"/>
              </w:rPr>
            </w:pPr>
            <w:r w:rsidRPr="00FA3856">
              <w:rPr>
                <w:rFonts w:ascii="Calibri" w:hAnsi="Calibri"/>
                <w:b/>
                <w:bCs/>
                <w:szCs w:val="20"/>
              </w:rPr>
              <w:t>PASSIVO G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000000" w:fill="FFC000"/>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000000" w:fill="FFC000"/>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000000" w:fill="FFC000"/>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774" w:type="dxa"/>
            <w:shd w:val="clear" w:color="000000" w:fill="FFC000"/>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1</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0.0.0.00.00</w:t>
            </w:r>
          </w:p>
        </w:tc>
        <w:tc>
          <w:tcPr>
            <w:tcW w:w="8234" w:type="dxa"/>
            <w:shd w:val="clear" w:color="auto" w:fill="auto"/>
            <w:vAlign w:val="center"/>
            <w:hideMark/>
          </w:tcPr>
          <w:p w:rsidR="00781570" w:rsidRPr="00FA3856" w:rsidRDefault="00781570" w:rsidP="008275E7">
            <w:pPr>
              <w:rPr>
                <w:rFonts w:ascii="Calibri" w:hAnsi="Calibri"/>
                <w:b/>
                <w:bCs/>
                <w:szCs w:val="20"/>
              </w:rPr>
            </w:pPr>
            <w:r w:rsidRPr="00FA3856">
              <w:rPr>
                <w:rFonts w:ascii="Calibri" w:hAnsi="Calibri"/>
                <w:b/>
                <w:bCs/>
                <w:szCs w:val="20"/>
              </w:rPr>
              <w:t>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0.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0.0.00.00</w:t>
            </w:r>
          </w:p>
        </w:tc>
        <w:tc>
          <w:tcPr>
            <w:tcW w:w="8234" w:type="dxa"/>
            <w:shd w:val="clear" w:color="auto" w:fill="auto"/>
            <w:vAlign w:val="center"/>
            <w:hideMark/>
          </w:tcPr>
          <w:p w:rsidR="00781570" w:rsidRPr="00FA3856" w:rsidRDefault="00781570" w:rsidP="008275E7">
            <w:pPr>
              <w:rPr>
                <w:rFonts w:ascii="Calibri" w:hAnsi="Calibri"/>
                <w:b/>
                <w:bCs/>
                <w:szCs w:val="20"/>
              </w:rPr>
            </w:pPr>
            <w:r w:rsidRPr="00FA3856">
              <w:rPr>
                <w:rFonts w:ascii="Calibri" w:hAnsi="Calibri"/>
                <w:b/>
                <w:bCs/>
                <w:szCs w:val="20"/>
              </w:rPr>
              <w:t>CIRCULANTE EXIGIVEL A LONGO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à Vis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À VISTA DE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Direta - 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Indireta - 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Direta - Governo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Indireta - Governo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idades Empresariais - Governo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05.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idades Empresariais - Governo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EMPRESAS LOCALIZADAS EM ZONAS DE PROCESSAMENTO PARA EXPORTAÇÃO - ZP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INSTITUIÇÕES DO SISTEMA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Autorizadas a Funcionar pel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ntidades do Mercado Segurador e de Previdência Priv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Institui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PARA AQUISIÇÃO DE TÍTULOS PÚBLIC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8.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3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3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GOV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Direta -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Indireta -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Direta -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Indireta - Esta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Direta - Municip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ministração Indireta - Municip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idades Empresariai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1.1.4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idades Empresariais 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idades Empresariais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DE VIA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MARC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SAL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DOMICILIAD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enientes de Vend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as Origen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Institui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ESPECIAI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OBRIGATÓ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OBRIGATÓRIOS DE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PARA INVESTIMENTOS DECORRENTES DE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VINC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5.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A -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5.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A - 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8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ALDOS CREDORES EM CONTAS DE EMPRÉSTIMOS E FINANCI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9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ão de Financiamento da Produção - CF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1.9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1.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color w:val="000000"/>
                <w:szCs w:val="20"/>
              </w:rPr>
            </w:pPr>
            <w:r w:rsidRPr="00FA3856">
              <w:rPr>
                <w:rFonts w:ascii="Calibri" w:hAnsi="Calibri"/>
                <w:color w:val="000000"/>
                <w:szCs w:val="20"/>
              </w:rPr>
              <w:t>2.1.4.1.1.98.00</w:t>
            </w:r>
          </w:p>
        </w:tc>
        <w:tc>
          <w:tcPr>
            <w:tcW w:w="8234" w:type="dxa"/>
            <w:shd w:val="clear" w:color="auto" w:fill="auto"/>
            <w:vAlign w:val="center"/>
          </w:tcPr>
          <w:p w:rsidR="00A26EFF" w:rsidRPr="00FA3856" w:rsidRDefault="00A26EFF" w:rsidP="00A26EFF">
            <w:pPr>
              <w:rPr>
                <w:rFonts w:ascii="Calibri" w:hAnsi="Calibri"/>
                <w:szCs w:val="20"/>
              </w:rPr>
            </w:pPr>
            <w:r w:rsidRPr="00FA3856">
              <w:rPr>
                <w:rFonts w:ascii="Calibri" w:hAnsi="Calibri"/>
                <w:szCs w:val="20"/>
              </w:rPr>
              <w:t>CONTAS ENCERRAD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2.1.4.1.1.00.00</w:t>
            </w:r>
          </w:p>
        </w:tc>
        <w:tc>
          <w:tcPr>
            <w:tcW w:w="774"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1.98.10</w:t>
            </w:r>
          </w:p>
        </w:tc>
        <w:tc>
          <w:tcPr>
            <w:tcW w:w="8234" w:type="dxa"/>
            <w:shd w:val="clear" w:color="auto" w:fill="auto"/>
            <w:vAlign w:val="center"/>
          </w:tcPr>
          <w:p w:rsidR="00A26EFF" w:rsidRPr="00FA3856" w:rsidRDefault="0044609B" w:rsidP="00A26EFF">
            <w:pPr>
              <w:rPr>
                <w:rFonts w:ascii="Calibri" w:hAnsi="Calibri"/>
                <w:szCs w:val="20"/>
              </w:rPr>
            </w:pPr>
            <w:r w:rsidRPr="00FA3856">
              <w:rPr>
                <w:rFonts w:ascii="Calibri" w:hAnsi="Calibri"/>
                <w:szCs w:val="20"/>
              </w:rPr>
              <w:t>Pessoas Fí</w:t>
            </w:r>
            <w:r w:rsidR="00A26EFF" w:rsidRPr="00FA3856">
              <w:rPr>
                <w:rFonts w:ascii="Calibri" w:hAnsi="Calibri"/>
                <w:szCs w:val="20"/>
              </w:rPr>
              <w:t>sic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1.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1.98.20</w:t>
            </w:r>
          </w:p>
        </w:tc>
        <w:tc>
          <w:tcPr>
            <w:tcW w:w="8234" w:type="dxa"/>
            <w:shd w:val="clear" w:color="auto" w:fill="auto"/>
            <w:vAlign w:val="center"/>
          </w:tcPr>
          <w:p w:rsidR="00A26EFF" w:rsidRPr="00FA3856" w:rsidRDefault="00A26EFF"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1.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1.98.90</w:t>
            </w:r>
          </w:p>
        </w:tc>
        <w:tc>
          <w:tcPr>
            <w:tcW w:w="8234" w:type="dxa"/>
            <w:shd w:val="clear" w:color="auto" w:fill="auto"/>
            <w:vAlign w:val="center"/>
          </w:tcPr>
          <w:p w:rsidR="00A26EFF" w:rsidRPr="00FA3856" w:rsidRDefault="00A26EFF" w:rsidP="008275E7">
            <w:pPr>
              <w:rPr>
                <w:rFonts w:ascii="Calibri" w:hAnsi="Calibri"/>
                <w:szCs w:val="20"/>
              </w:rPr>
            </w:pPr>
            <w:r w:rsidRPr="00FA3856">
              <w:rPr>
                <w:rFonts w:ascii="Calibri" w:hAnsi="Calibri"/>
                <w:szCs w:val="20"/>
              </w:rPr>
              <w:t>Outras Contas de Depósito à Vista</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1.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LIVRES - 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LIVRES - 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DE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PECÚL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DE INSTITUIÇÕES DO SISTEMA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PROGRAM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1.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 VALORES MÚLTIP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VINCUL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abit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as a Carta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6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2.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OUPANÇA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2.98.00</w:t>
            </w:r>
          </w:p>
        </w:tc>
        <w:tc>
          <w:tcPr>
            <w:tcW w:w="8234" w:type="dxa"/>
            <w:shd w:val="clear" w:color="auto" w:fill="auto"/>
            <w:vAlign w:val="center"/>
          </w:tcPr>
          <w:p w:rsidR="00A26EFF" w:rsidRPr="00FA3856" w:rsidRDefault="00A26EFF" w:rsidP="00A26EFF">
            <w:pPr>
              <w:rPr>
                <w:rFonts w:ascii="Calibri" w:hAnsi="Calibri"/>
                <w:szCs w:val="20"/>
              </w:rPr>
            </w:pPr>
            <w:r w:rsidRPr="00FA3856">
              <w:rPr>
                <w:rFonts w:ascii="Calibri" w:hAnsi="Calibri"/>
                <w:szCs w:val="20"/>
              </w:rPr>
              <w:t>CONTAS ENCERRAD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color w:val="000000"/>
                <w:szCs w:val="20"/>
              </w:rPr>
              <w:t>2.1.4.1.2.00.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6</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2.98.10</w:t>
            </w:r>
          </w:p>
        </w:tc>
        <w:tc>
          <w:tcPr>
            <w:tcW w:w="8234" w:type="dxa"/>
            <w:shd w:val="clear" w:color="auto" w:fill="auto"/>
            <w:vAlign w:val="center"/>
          </w:tcPr>
          <w:p w:rsidR="00A26EFF" w:rsidRPr="00FA3856" w:rsidRDefault="0044609B"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2.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2.98.20</w:t>
            </w:r>
          </w:p>
        </w:tc>
        <w:tc>
          <w:tcPr>
            <w:tcW w:w="8234" w:type="dxa"/>
            <w:shd w:val="clear" w:color="auto" w:fill="auto"/>
            <w:vAlign w:val="center"/>
          </w:tcPr>
          <w:p w:rsidR="00A26EFF" w:rsidRPr="00FA3856" w:rsidRDefault="0044609B"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2.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A26EFF" w:rsidRPr="00FA3856" w:rsidTr="00781570">
        <w:trPr>
          <w:trHeight w:val="20"/>
          <w:jc w:val="center"/>
        </w:trPr>
        <w:tc>
          <w:tcPr>
            <w:tcW w:w="1656" w:type="dxa"/>
            <w:shd w:val="clear" w:color="auto" w:fill="auto"/>
            <w:noWrap/>
            <w:vAlign w:val="bottom"/>
          </w:tcPr>
          <w:p w:rsidR="00A26EFF" w:rsidRPr="00FA3856" w:rsidRDefault="00A26EFF" w:rsidP="008275E7">
            <w:pPr>
              <w:rPr>
                <w:rFonts w:ascii="Calibri" w:hAnsi="Calibri"/>
                <w:szCs w:val="20"/>
              </w:rPr>
            </w:pPr>
            <w:r w:rsidRPr="00FA3856">
              <w:rPr>
                <w:rFonts w:ascii="Calibri" w:hAnsi="Calibri"/>
                <w:szCs w:val="20"/>
              </w:rPr>
              <w:t>2.1.4.1.2.98.90</w:t>
            </w:r>
          </w:p>
        </w:tc>
        <w:tc>
          <w:tcPr>
            <w:tcW w:w="8234" w:type="dxa"/>
            <w:shd w:val="clear" w:color="auto" w:fill="auto"/>
            <w:vAlign w:val="center"/>
          </w:tcPr>
          <w:p w:rsidR="00A26EFF" w:rsidRPr="00FA3856" w:rsidRDefault="0044609B" w:rsidP="008275E7">
            <w:pPr>
              <w:rPr>
                <w:rFonts w:ascii="Calibri" w:hAnsi="Calibri"/>
                <w:szCs w:val="20"/>
              </w:rPr>
            </w:pPr>
            <w:r w:rsidRPr="00FA3856">
              <w:rPr>
                <w:rFonts w:ascii="Calibri" w:hAnsi="Calibri"/>
                <w:szCs w:val="20"/>
              </w:rPr>
              <w:t>Outras Contas de Depósito de Poupança</w:t>
            </w:r>
          </w:p>
        </w:tc>
        <w:tc>
          <w:tcPr>
            <w:tcW w:w="958" w:type="dxa"/>
            <w:shd w:val="clear" w:color="auto" w:fill="auto"/>
            <w:vAlign w:val="center"/>
          </w:tcPr>
          <w:p w:rsidR="00A26EFF" w:rsidRPr="00FA3856" w:rsidRDefault="00A26EFF" w:rsidP="008275E7">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A26EFF" w:rsidRPr="00FA3856" w:rsidRDefault="00A26EFF" w:rsidP="008275E7">
            <w:pPr>
              <w:jc w:val="center"/>
              <w:rPr>
                <w:rFonts w:ascii="Calibri" w:hAnsi="Calibri"/>
                <w:szCs w:val="20"/>
              </w:rPr>
            </w:pPr>
          </w:p>
        </w:tc>
        <w:tc>
          <w:tcPr>
            <w:tcW w:w="629" w:type="dxa"/>
            <w:shd w:val="clear" w:color="auto" w:fill="auto"/>
            <w:noWrap/>
            <w:vAlign w:val="bottom"/>
          </w:tcPr>
          <w:p w:rsidR="00A26EFF" w:rsidRPr="00FA3856" w:rsidRDefault="00A26EFF"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2.1.4.1.2.98.00</w:t>
            </w:r>
          </w:p>
        </w:tc>
        <w:tc>
          <w:tcPr>
            <w:tcW w:w="774" w:type="dxa"/>
            <w:shd w:val="clear" w:color="auto" w:fill="auto"/>
            <w:noWrap/>
            <w:vAlign w:val="bottom"/>
          </w:tcPr>
          <w:p w:rsidR="00A26EFF" w:rsidRPr="00FA3856" w:rsidRDefault="00A26EFF" w:rsidP="008275E7">
            <w:pPr>
              <w:jc w:val="center"/>
              <w:rPr>
                <w:rFonts w:ascii="Calibri" w:hAnsi="Calibri"/>
                <w:szCs w:val="20"/>
              </w:rPr>
            </w:pPr>
            <w:r w:rsidRPr="00FA3856">
              <w:rPr>
                <w:rFonts w:ascii="Calibri" w:hAnsi="Calibri"/>
                <w:szCs w:val="20"/>
              </w:rPr>
              <w:t>7</w:t>
            </w:r>
          </w:p>
        </w:tc>
        <w:tc>
          <w:tcPr>
            <w:tcW w:w="1263" w:type="dxa"/>
            <w:shd w:val="clear" w:color="auto" w:fill="auto"/>
            <w:vAlign w:val="bottom"/>
          </w:tcPr>
          <w:p w:rsidR="00A26EFF" w:rsidRPr="00FA3856" w:rsidRDefault="00A26EFF"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co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co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com Garantia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com Garantia - Vinculados a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Vinculados a Dívidas Renego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5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Vinculados a Dívidas Renegoc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Sociedade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com Garantia - Sociedade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Sociedade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3.10.7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com Garantia - Sociedade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sob Avi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AVISO PRÉV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4.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4.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4.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do Sistema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AVISO PRÉVIO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lastRenderedPageBreak/>
              <w:t>2.1.4.1.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a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A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Certifi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Sem Certifi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Sem Certificado - Com Garantia Especial do FGC - Com Alienação de Receb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 - Sem Certificado - Com Garantia Especial do FGC - Sem Alienação de Receb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Sem Certifi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3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Sem Certificado - Com Garantia Especial do FGC - Com Alienação de Receb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 Sem Certificado - Com Garantia Especial do FGC - Sem Alienação de Recebí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cionados a Programas Governament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A PRAZO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A PRAZO DE REAPLICAÇÃO AUTOMÁTI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ções do Sistema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JUDICIAIS COM REMUNE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5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a Justiça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5.5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Depósitos Especiais e de Fundos e Program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ESPECIAIS COM REMUNE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6.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PAGAMENTOS POR CONSIGNAÇÃO - EXTRAJUDI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FUNDOS E PROGRAMAS COM REMUNE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6.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E FUNDOS E PROGRAMAS SEM REMUNE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O FG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7.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EM MOEDAS ESTRANGEIR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pecial Accoun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imentos de "Special Accoun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Movimentação Livr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Movimentação Restri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1.8.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8.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1.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Depós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1.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PARA LIQUIDAÇÃO DE AJUSTES E DE POSIÇÕES EMSISTEMAS DE COMPENSAÇÃO E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2.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OPERAÇÕES 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2.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ó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MPRAS A LIQUIDAR - CARTEIRA PRÓ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Emissão Pró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9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sponsabilidade da Uniã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9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1.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2.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MPRAS A LIQUIDAR - CARTEIRA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Financeiras do Tes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1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2.2.2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ta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ônus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Depósito Banc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DB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C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 - Instituição Financeira Lig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6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Recebíveis I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6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9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Responsabilidade da União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9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2.2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2.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2.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Livre Movimen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MPRAS A LIQUIDAR - LIVRE MOVIMEN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3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3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MPRAS A LIQUIDAR - CÂMARAS DE LIQUIDAÇÃO E COMPENSAÇÃO - OPERAÇÕES COMPROMISSADAS GENÉR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VINCULADAS A OPERAÇÕES COMPROMISSADAS COM TÍTULOS DE LIVRE MOVIMEN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40.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40.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Públicos Federais -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2.3.4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Títulos de Renda F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2.3.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ACEITES CAMBIAIS, LETRAS IMOBILIÁRIAS E HIPOTECÁRIAS, DEBÊNTURES, E SIMILA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Aceites Camb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ACEITES DE TÍTULOS CAMB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Letras Imobiliárias, Hipotecárias, de Crédito e Simila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LETRAS IMOBIL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LETRAS HIPOTEC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LETRAS DE CRÉDITO IMOBILIÁ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3.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LETRAS DE CRÉDITO DO AGRONEGÓ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4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itidas até 23 de mai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itidas após 23 de maio de 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LETRA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2.9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ISSÃO DE 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4.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m Moeda Estrangei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4.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m Moeda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ÉDULAS PIGNORATÍCIAS DE DEBÊNTU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Títulos e Valores Mobiliári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TÍTULOS E VALORES MOBILIÁRI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tação por Certificados de Operações Estrutur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7.1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TAÇÃO POR CERTIFICADOS DE OPERAÇÕES ESTRUTUR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7.1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Operações Estruturadas - Valor Nominal Proteg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7.1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7.13.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Operações Estruturadas - Valor Nominal em Ris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7.1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7.13.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rtificados de Operações Estruturadas - Recompr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7.1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3.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por Emissões de Controladas não Sujeitas à Autorização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3.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3.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POR EMISSÕES DE CONTROLADAS NÃO SUJEITAS À AUTORIZAÇÃO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3.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INTER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junto a Participantes de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OUTROS PAPÉIS RECEB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1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A DEVOLV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2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REME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REMETIDOS A REGULAR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5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quidação Bilat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1.5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Sistemas d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1.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Vincu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4.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ESCONTO DO BANCO CENTRAL - COMPRA COM COMPROMISSO DE REVENDA - TÍTULOS PÚBLIC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ESCONTO DO BANCO CENTRAL - COMPRA COM COMPROMISSO DE REVENDA - OUTROS 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ESCONTO DO BANCO CENTRAL - REDESCONTO - TÍTULOS E DIREITOS CREDITÓRIOS DESCON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passe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3.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xter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3.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o 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3.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Recur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com Correspond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SPONDENTES DO EXTERIOR EM MOEDA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SPONDENTE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4.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ntralização Financeira - Coope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4.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DAS COOPERATIVAS FILI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4.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5.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LAÇÕES INTER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5.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m Trânsito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ÇA DE TERCEIROS EM TRÂNS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RDENS DE PAG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EM TRÂNSITO DE SOCIEDADES LIGAD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GAMENTOS EM TRÂNSITO DE TERCEIR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EM TRÂNSITO DE SOCIEDADES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EM TRÂNSITO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cessionários de Serviços Públi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8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RDENS DE PAGAMENTO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5.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ransferências Internas de Recur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5.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E DOCUMENTO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ÇA PRÓPRIA EM TRÂNS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ENDÊNCI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2.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UMERÁRIO EM TRÂNSIT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5.2.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PRIMENTOS INTERDEPEND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5.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6.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PRÉSTIMOS E REPAS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lastRenderedPageBreak/>
              <w:t>2.1.4.6.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 no País - Instituições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ASSISTÊNCIA FINANCEIRA E PROGRAMA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grama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Oper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FINANCI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Área Bancá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Área Rural e Industr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o SF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NCC - CONTA EMPRÉSTIM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CONTA EMPRÉSTIM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LINHAS DE CRÉDITO ESPECIAI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 a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IRD - Proexport</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7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conto de Cambiai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AQUISIÇÃO DE TÍTUL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NCO CENTRAL - SALDOS CREDORES EM RESER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6.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 no País - Outras Institui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PRÉSTIMO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2.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 Moeda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2.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 Moeda Estrangei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2.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2.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FINANCIAMENTOS DE OPERAÇÕES DE ARRE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6.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éstim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EM MOEDAS ESTRANG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até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acima d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até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até 360 Dia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5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acima d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6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 acima de 360 Dia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1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Obrig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PRÉSTIM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SUBARRENDAMENTO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3.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Instituições Ligada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6.3.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as Instituições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3.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6.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passes do País - Instituições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 Ru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Fundos e Program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BANCO DO BRAS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BND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CEF</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FINAM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FIN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4.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 OUTRAS INSTITUIÇÕES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6.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passes d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6.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 D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Repasses a Mutu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Títul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Depósitos n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Repasses Inter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6.6.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6.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7.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FINANCEIROS DERIV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7.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Financeiros Deriv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7.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1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Pagar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1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ferencial a Pagar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MPRA A TERMO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4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3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VENDA A TERMO A ENTRE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7.1.4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çõe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4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4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ERCADOS FUTUROS - AJUSTES DIÁRIOS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S DE OPÇÕES LANÇADAS -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6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S DE OPÇÕES LANÇADAS - ATIVOS FINANCEIROS E MERCAD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Compra - Posição Lançadora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2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as de Opções de Venda - Posição Lançadora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ÕES COM AJUSTE DIÁRIO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Compra - Taxa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3.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Venda - Taxa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3.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ão de Compra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73.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ções de Venda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7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DE CRÉDITO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Crédito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Taxa de Retorno To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de Taxa de Retorno Total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INSTRUMENTOS FINANCEIROS DERIVATIVOS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ítulo Mantido até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5.1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CO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7.1.85.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7.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lastRenderedPageBreak/>
              <w:t>2.1.4.9.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OBRIG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ça e Arrecadação de Tributos e Assemelh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OF A RECOLH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Seg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Títulos e Valores Mobili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1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Receb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AGRO A RECOLH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O 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E CONTRIBUIÇÃO SINDIC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E CONTRIBUIÇÕES PREVIDENC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3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3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E TRIBUTOS ESTADUAIS E 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stad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nici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E TRIBUT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DO FG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olh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ransferênci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vent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ívida Ativa - FGT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1.6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rrecadação a Repass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ÂMBIO VENDIDO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 - Operações em Câmaras de Liquidação e Compens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2.0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a 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departamental e Arbitra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EM MOEDAS ESTRANGEIRAS CONCEDIDO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6.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IMPORTAÇÃO FINANCIADA - CÂMBIO CONTRAT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as de Crédito a Prazo Util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Amparada em Carta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7.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as de Crédito a Prazo Utilizada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07.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ão Amparada em Cartas de Crédito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MPRAS DE CÂMB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eiro - Operações em Câmaras de Liquidação e Compens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Pron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para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bancário a 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terdepartamental e Arbitra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DIANTAMENTOS SOBRE CONTRATOS DE CÂMBIO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a Entre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Entregu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 Institui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de Câmbio Financeiras de Liquidação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a Entregar - Venc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rtação - Letras Entregues - Venc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36.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3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VENDAS REAL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NCARGOS A PAGAR SOBRE ADIANTAMENTOS RECEB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EM MOEDAS ESTRANGEIRAS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ões de Agentes sobre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2.7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ões de Agentes sobre Im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7.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retes e Prêmios de Seguro sobre Ex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7.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retes e Prêmios de Seguro de Impor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77.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7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2.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 APROPRIAR DE ADIANTAMENT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ociais e Estatut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E BONIFICAÇÕES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RTICIPAÇÕES NOS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ASSISTÊNCIA TÉCNICA, EDUCACIONAL E 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ultado de Atos com Asso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ultado de Atos com não Asso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RATIFICAÇÕES E PARTICIPAÇÕES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PARTICIPAÇÕES DEVIDOS À MATRIZ 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 PARA GARANTIA DE PATRIMÔNIO LÍQUIDO EXIG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OBRAS LÍQUIDAS A DISTRIBU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3.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CAPITAL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scais e Previdenci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SOBRE LUCROS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IMPOSTOS E CONTRIBUIÇÕES SOBRE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A RECOLH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sobre Serviços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sobre Sal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2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IMPOSTOS E CONTRIBUIÇÕES DIFER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de Superveniência de Depreciação em 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de Ágios de Investimentos com Fundamento em Expectativa de Rentabilidade Futu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de Ativos Atuariais de Fundos de Pensão de Benefício Definido de Acesso não Irrestr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3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RISC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sobre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mpostos e Contribuições sobre Sal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4.5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egociação e Intermediaçã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QUISIÇÃO E SUBSCRIÇÃO DE TÍTULOS DECORRENTES DE LANÇ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IXAS DE REGISTRO E LIQUID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ISSÕES E CORRETAGENS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2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A EMITI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2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A RESG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 CONTA LIQUIDAÇÕES PEND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3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LICAÇÕES INTERFINANCEIRAS DE TERCEIRO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3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TAÇÕES INTERFINANCEIRAS DE TERCEIROS A RESGA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COM ATIVOS FINANCEIROS E MERCADORIA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4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EM MARGEM - OSCILAÇÕES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5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EMPRÉSTIMOS DE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IENTES - CONTA COMPRAS EM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IENTES - CONTA VENDAS EM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óp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8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OR EMPRÉSTIMOS DE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5.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OBRIGAÇÕES POR NEGOCIAÇÃO E INTERMEDIAÇÃ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para Destinação Específi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ÔES DE OPERAÇÕES COM LOTE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FUNDOS E PROGRAMAS SO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FUNDOS FINANCEIROS E DE DESENVOLV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s PIS-PASE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a Marinha Mercante - FM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Investimento Social - FIN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Nacional de Desenvolvimento - FND</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5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Fundos e Program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6.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E DESENVOLVIMENTO ECONÔM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0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APROVISIONAMENTOS DE RECURSOS PARA APLIC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2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SUPRIMENTO ESPECIAL (ART. 60 DA LEI 4.595/64)</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3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VINCULADAS A CRÉDITOS SOB ADMINIST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3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37.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NC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3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37.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A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7.37.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3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SUPRIMENTOS PARA OPERAÇÕE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INVESTIMENTOS SETO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7.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OVERNO FEDERAL - RECEBIMENTOS DECORRENTES DE OPERAÇÕES ESPECIAIS, A RECOLH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Diver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AXAS DE CONCURSOS A APROPRI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MPRA DE O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VINCULADAS AO TESOURO NACION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REITOS POR RESTITUI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pas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ustód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REFEREN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abalhis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d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dos Es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Tributários dos Municíp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Para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éditos da Uni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éditos dos Es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Créditos dos Municíp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Fundos - Art. 27 da Lei nº 6.024/74</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65.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Conting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6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NCARGOS E DÍVIDAS DA MAS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RIVILEG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com Direito Real de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com Privilégio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com Privilégio G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Fundos - Art. 27 da Lei nº 6.024/74</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Conting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7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Não Decla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7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QUIROGRAF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Quirografá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0.7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Fundos - Art. 27 da Lei nº 6.024/74</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0.8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Conting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8.8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Não Decla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OES TECNICAS SEGUROS - D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OES DE PREMIOS NAO GANH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INSUFICIENCIA DE PREM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BENEFICIOS A CONCED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BENEFICI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SINISTRO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SINISTROS OCORRIDOS MAS NAO AVIS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PARA SINISTROS OCORRIDOS MAS NÃO SUFICI-</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1.0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COM CONSOR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PRÊMIOS NÃO GANH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INSUFICIÊNCIA DE PRÊM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BENEFÍCIOS A CONCED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BENEFÍCI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rupos em Form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SINISTROS OCORRIDOS MAS NÃO AVIS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bimentos não Identific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0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ibuições de Consorciados não Contemp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TÉCNICAS - PREVIDÊNCIA COMPLEMEN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MATEMÁTICA DE BENEFÍCIOS A CONCED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RISCOS NÃO EXPI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OSCILAÇÃO DE RIS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MATEMÁTICA DE BENEFÍCI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INSUFICIÊNCIA DE CONTRIBUI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BENEFÍCIOS A REGULAR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EXCEDENTE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EVENTOS OCORRIDOS MAS NÃO AVIS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3.0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ÕES TÉCNICAS - PREV COMPLEMENT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TÉCNICAS - CAPITAL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MATEMÁTICA PARA RESGA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RESGATE ANTECIPADO DE TÍ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RESGATE DE TÍTULOS VENC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8.84.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SORTEIO A RE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SORTEIO A PA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RTICIPAÇÃO NOS LUCROS DE TÍ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RTICIPAÇÃO NOS LUCROS DE TÍ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4.0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EXIGIBILIDAD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REPASS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axa de Administr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êmios de Seg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s e Juros Morató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2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 Rescisó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as Jud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pesas de Registro de Contratos de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Recur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6.9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Repassar - Encerr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OES TECNICAS - VIDA INDIVIDUAL E VIDA CO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MATEMATICA DE BENEFICIOS A CONCED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MATEMATICA DE BENEFICI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RISCOS NAO EXPI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OSCILACAO DE RISC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EXCEDENTE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EVENTOS OCORRIDOS MAS NAO AVIS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INSUFICIENCIA DE PREM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AO DE BENEFICIOS A REGULAR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7.0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ÕES TÉCNICAS - RESSEGUR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PRÊMIOS NÃO GANH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RISCOS EM CURS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BENEFÍCIOS A CONCED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BENEFÍCIOS CONCE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SINISTROS A LIQUID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IBN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DE SINISTROS OCORRIDOS MAS NÃO AVIS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88.0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PROVISÕES TÉCN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8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8.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GAMENTO DE JUROS LEG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NTEMPLAÇÕES A ENTREG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COM A ADMINISTR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RECURSOS DE CONSORCIADOS - GRUPOS ENCER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não Procur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Pendentes de Recebimento -  Cobrança Judi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A DEVOLVER A CONSOR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4.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s - em A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4.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s - pelo Rate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4.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istentes ou Excluí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4.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GAMENTO DE JUROS CONTRATU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ADIANTAMENTOS A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O GRUP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Reser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Reserva Transformado em Fundo Comu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ndo de Reserva a Receber de Consorciados Contemp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1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Utilizados do Fundo de Reserva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imentos de Aplicaçõe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s e Juros Moratórios Re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Multa Rescisória Ret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em Processo de Habilit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4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ajuste de Saldo de Ca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ualização de Dire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ualização de Obrigaçõe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8.98.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Irrecuperávei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8.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4.9.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ers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4.9.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HEQUES ADMINISTRAT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0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OR ANTECIPAÇÃO DE VALOR RESIDU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0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OR ANTECIPAÇÃO DE VALOR RESIDUAL - ARRENDAMENTOS FINANCEIROS ESPE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POR RECURSOS A LIB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dedores de Imóve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ASSUNÇÃO DE OBRIG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Operações Realizadas no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9.12.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Operações Realizadas com 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OTAÇÃO PARA AUMENTO DE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OPERAÇÕES VINCULADAS A CES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perações d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as Operações com Características de Concessão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Outros Ativos Finan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17.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Operações Vinculadas a Cessão - Liquidação Antecip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1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AQUISIÇÃO DE BENS E DIRE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NTRIBUIÇÕES AO SFH</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NVÊNIOS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evidência Social - Aposentadorias e Pens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5.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evidência Social - Auxíl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5.1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evidência Social - 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5.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Recursos Receb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PRESTAÇÃO DE SERVIÇO DE PAG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7.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alários e Venci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7.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osentadorias e Pens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27.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27.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GAMENTOS A EFETU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pesas de Pesso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Despesas Administ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Pagamen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PASSIVOS CONTINGENT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ssivos Trabalhist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3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Pass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3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VISÃO PARA RISCO RECEBIDO EM OPERAÇÕES COM DERIVATIVO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VINCULADOS A 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E GARANTIAS REALIZ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DO FGTS PARA AMORTIZ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UBSCRIÇÕES DE CAPITAL A INTEGR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SSIVOS ATUAR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2.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Fundos de Pensão de Benefício Defin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2.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82.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4.9.9.8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PAGAR À SOCIEDADE ADMINISTRADOR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A PAGAR A SOCIEDADES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POR COTAS DE FUNDO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Fundos de Investimento em Direitos Creditó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8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89.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Outros Fun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8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DIVERSO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ORES DIVERSO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ÇÕES ESPECÍFICAS DE CONTROLADAS NÃO SUJEITAS À AUTORIZAÇÃO DO BANCO CENT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HÍBRIDOS DE CAPITAL E DÍVIDA ELEGÍVEIS A CAPITAL ANTERIORES À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5.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legíveis a Capital Nível I</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legíveis a Capital Nível II</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ÍVIDAS SUBORDINADAS ELEGÍVEIS A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Superior a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4 e 5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3 e 4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2 e 3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Entre 1 e 2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6.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encimento Inferior a 1 An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DÍVIDAS SUBORDIN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DE DÍVIDA ELEGÍVEIS A CAPITAL COM BASE NA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incipal Autoriz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incipal Pendente de Autor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lementar Autoriz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lementar Pendente de Autor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ível II Autoriz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4.9.9.98.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ível II Pendente de Autoriz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4.9.9.98.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5.0.0.00.00</w:t>
            </w:r>
          </w:p>
        </w:tc>
        <w:tc>
          <w:tcPr>
            <w:tcW w:w="8234" w:type="dxa"/>
            <w:shd w:val="clear" w:color="auto" w:fill="auto"/>
            <w:vAlign w:val="center"/>
            <w:hideMark/>
          </w:tcPr>
          <w:p w:rsidR="00781570" w:rsidRPr="00FA3856" w:rsidRDefault="00781570" w:rsidP="008275E7">
            <w:pPr>
              <w:rPr>
                <w:rFonts w:ascii="Calibri" w:hAnsi="Calibri"/>
                <w:b/>
                <w:bCs/>
                <w:szCs w:val="20"/>
              </w:rPr>
            </w:pPr>
            <w:r w:rsidRPr="00FA3856">
              <w:rPr>
                <w:rFonts w:ascii="Calibri" w:hAnsi="Calibri"/>
                <w:b/>
                <w:bCs/>
                <w:szCs w:val="20"/>
              </w:rPr>
              <w:t>RESULTADOS DE EXERCICIOS FUT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5.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ITAS DE EXERCÍCIOS FUT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5.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5.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eitas de Exercícios Futu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5.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5.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NDAS ANTECIP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5.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2</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0.0.00.00</w:t>
            </w:r>
          </w:p>
        </w:tc>
        <w:tc>
          <w:tcPr>
            <w:tcW w:w="8234" w:type="dxa"/>
            <w:shd w:val="clear" w:color="auto" w:fill="auto"/>
            <w:vAlign w:val="center"/>
            <w:hideMark/>
          </w:tcPr>
          <w:p w:rsidR="00781570" w:rsidRPr="00FA3856" w:rsidRDefault="00781570" w:rsidP="008275E7">
            <w:pPr>
              <w:rPr>
                <w:rFonts w:ascii="Calibri" w:hAnsi="Calibri"/>
                <w:b/>
                <w:bCs/>
                <w:szCs w:val="20"/>
              </w:rPr>
            </w:pPr>
            <w:r w:rsidRPr="00FA3856">
              <w:rPr>
                <w:rFonts w:ascii="Calibri" w:hAnsi="Calibri"/>
                <w:b/>
                <w:bCs/>
                <w:szCs w:val="20"/>
              </w:rPr>
              <w:t>PATRIMÔNIO LÍQU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0.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TRIMÔNIO LÍQUI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lastRenderedPageBreak/>
              <w:t>2.1.6.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ital 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Ordinária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Preferenciais não Cumulativas e não Resgatávei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mais Ações Preferenciai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Ordinária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2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Preferenciais não Cumulativas e não Resgatávei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2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mais Ações Preferenciai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2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10.2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MENTO DE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Ordinária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1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Preferenciais não Cumulativas e não Resgatávei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1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mais Ações Preferenciai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Ordinária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2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Preferenciais não Cumulativas e não Resgatávei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27</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mais Ações Preferenciai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28</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 Paí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20.2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UÇÃO DE CAPITAL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4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ução de Capital - Paí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4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dução de Capital - Exterio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4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ITAL A REALIZAR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DE INVEST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tas a Individu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7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RIAÇÕES NO RESGATE DE COTAS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2.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ção Monetária do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2.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ÇÃO MONETÁRIA DO CAPITAL REALIZ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2.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RREÇÃO MONETÁRIA DE AUMENTOS DE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2.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de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3.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ÁGIOS POR SUBSCRIÇÃO DE AÇÕ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3.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ATUALIZAÇÃO DE TÍTULOS PATRIMON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6.1.3.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ESPECIAL - LEI Nº 8.2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3.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RESERVAS DE CAPI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de Reavali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REAVALIAÇÃO DE IMÓVEIS DE USO PRÓP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DE REAVALIAÇÃO DE BENS DE COLIGADAS E CONTRO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de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LEG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ESTATUT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PARA CONTING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PARA EXPANS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DE LUCROS A REALIZ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 PARA INCENTIVOS FIS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ERVAS ESPECIAIS DE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8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Obrigatórios Não Distribuí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8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Adicionais Propos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5.8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5.8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s de Avaliação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ÍTULOS DISPONÍVEIS PARA VEN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óp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Coligadas e Contro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EDGE DE FLUXO DE CAIXA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20.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óprios - Derivativos cujos Itens Objeto de Hedge são Ajustados a Valor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2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óprios - Derivativos cujos Itens Objeto de Hedge não são Ajustados a Valor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20.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Coligadas e Controladas - Derivativos cujos Itens Objeto de Hedge são Ajustados a Valor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20.3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Coligadas e Controladas - Derivativos cujos Itens Objeto de Hedge não são Ajustados a Valor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S DE COMBINAÇÃO DE NEGÓC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44609B" w:rsidRPr="00FA3856" w:rsidTr="002605A6">
        <w:trPr>
          <w:trHeight w:val="20"/>
          <w:jc w:val="center"/>
        </w:trPr>
        <w:tc>
          <w:tcPr>
            <w:tcW w:w="1656" w:type="dxa"/>
            <w:shd w:val="clear" w:color="auto" w:fill="auto"/>
            <w:noWrap/>
            <w:vAlign w:val="bottom"/>
          </w:tcPr>
          <w:p w:rsidR="0044609B" w:rsidRPr="00FA3856" w:rsidRDefault="0044609B" w:rsidP="002605A6">
            <w:pPr>
              <w:rPr>
                <w:rFonts w:ascii="Calibri" w:hAnsi="Calibri"/>
                <w:szCs w:val="20"/>
              </w:rPr>
            </w:pPr>
            <w:r w:rsidRPr="00FA3856">
              <w:rPr>
                <w:rFonts w:ascii="Calibri" w:hAnsi="Calibri"/>
                <w:szCs w:val="20"/>
              </w:rPr>
              <w:t>2.1.6.1.6.40.00</w:t>
            </w:r>
          </w:p>
        </w:tc>
        <w:tc>
          <w:tcPr>
            <w:tcW w:w="8234" w:type="dxa"/>
            <w:shd w:val="clear" w:color="auto" w:fill="auto"/>
            <w:vAlign w:val="center"/>
          </w:tcPr>
          <w:p w:rsidR="0044609B" w:rsidRPr="00FA3856" w:rsidRDefault="0044609B" w:rsidP="002605A6">
            <w:pPr>
              <w:rPr>
                <w:rFonts w:ascii="Calibri" w:hAnsi="Calibri"/>
                <w:szCs w:val="20"/>
              </w:rPr>
            </w:pPr>
            <w:r w:rsidRPr="00FA3856">
              <w:rPr>
                <w:rFonts w:ascii="Calibri" w:hAnsi="Calibri"/>
                <w:szCs w:val="20"/>
              </w:rPr>
              <w:t>AJUSTES DE AVALIAÇÃO ATUARIAL</w:t>
            </w:r>
          </w:p>
        </w:tc>
        <w:tc>
          <w:tcPr>
            <w:tcW w:w="958" w:type="dxa"/>
            <w:shd w:val="clear" w:color="auto" w:fill="auto"/>
            <w:vAlign w:val="center"/>
          </w:tcPr>
          <w:p w:rsidR="0044609B" w:rsidRPr="00FA3856" w:rsidRDefault="0044609B" w:rsidP="002605A6">
            <w:pPr>
              <w:jc w:val="center"/>
              <w:rPr>
                <w:rFonts w:ascii="Calibri" w:hAnsi="Calibri"/>
                <w:szCs w:val="20"/>
              </w:rPr>
            </w:pPr>
            <w:r w:rsidRPr="00FA3856">
              <w:rPr>
                <w:rFonts w:ascii="Calibri" w:hAnsi="Calibri"/>
                <w:szCs w:val="20"/>
              </w:rPr>
              <w:t>01012015</w:t>
            </w:r>
          </w:p>
        </w:tc>
        <w:tc>
          <w:tcPr>
            <w:tcW w:w="907" w:type="dxa"/>
            <w:shd w:val="clear" w:color="auto" w:fill="auto"/>
            <w:vAlign w:val="center"/>
          </w:tcPr>
          <w:p w:rsidR="0044609B" w:rsidRPr="00FA3856" w:rsidRDefault="0044609B" w:rsidP="002605A6">
            <w:pPr>
              <w:jc w:val="center"/>
              <w:rPr>
                <w:rFonts w:ascii="Calibri" w:hAnsi="Calibri"/>
                <w:szCs w:val="20"/>
              </w:rPr>
            </w:pPr>
          </w:p>
        </w:tc>
        <w:tc>
          <w:tcPr>
            <w:tcW w:w="629" w:type="dxa"/>
            <w:shd w:val="clear" w:color="auto" w:fill="auto"/>
            <w:noWrap/>
            <w:vAlign w:val="bottom"/>
          </w:tcPr>
          <w:p w:rsidR="0044609B" w:rsidRPr="00FA3856" w:rsidRDefault="0044609B" w:rsidP="002605A6">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tcPr>
          <w:p w:rsidR="0044609B" w:rsidRPr="00FA3856" w:rsidRDefault="0044609B" w:rsidP="002605A6">
            <w:pPr>
              <w:jc w:val="center"/>
              <w:rPr>
                <w:rFonts w:ascii="Calibri" w:hAnsi="Calibri"/>
                <w:szCs w:val="20"/>
              </w:rPr>
            </w:pPr>
            <w:r w:rsidRPr="00FA3856">
              <w:rPr>
                <w:rFonts w:ascii="Calibri" w:hAnsi="Calibri"/>
                <w:szCs w:val="20"/>
              </w:rPr>
              <w:t>2.1.6.1.6.00.00</w:t>
            </w:r>
          </w:p>
        </w:tc>
        <w:tc>
          <w:tcPr>
            <w:tcW w:w="774" w:type="dxa"/>
            <w:shd w:val="clear" w:color="auto" w:fill="auto"/>
            <w:noWrap/>
            <w:vAlign w:val="bottom"/>
          </w:tcPr>
          <w:p w:rsidR="0044609B" w:rsidRPr="00FA3856" w:rsidRDefault="0044609B" w:rsidP="002605A6">
            <w:pPr>
              <w:jc w:val="center"/>
              <w:rPr>
                <w:rFonts w:ascii="Calibri" w:hAnsi="Calibri"/>
                <w:szCs w:val="20"/>
              </w:rPr>
            </w:pPr>
            <w:r w:rsidRPr="00FA3856">
              <w:rPr>
                <w:rFonts w:ascii="Calibri" w:hAnsi="Calibri"/>
                <w:szCs w:val="20"/>
              </w:rPr>
              <w:t>6</w:t>
            </w:r>
          </w:p>
        </w:tc>
        <w:tc>
          <w:tcPr>
            <w:tcW w:w="1263" w:type="dxa"/>
            <w:shd w:val="clear" w:color="auto" w:fill="auto"/>
            <w:vAlign w:val="bottom"/>
          </w:tcPr>
          <w:p w:rsidR="0044609B" w:rsidRPr="00FA3856" w:rsidRDefault="0044609B" w:rsidP="002605A6">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6.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AJUSTES DE AVALIAÇÃO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7.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obras ou Perdas Acumu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7.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OBRAS OU PERDAS ACUMUL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7.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ucros ou Prejuízos Acum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UCROS OU PREJUÍZOS ACUM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6.1.8.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ENDOS E LUCROS PAGOS ANTECIPADAMENTE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8.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NHOS OU PERDAS DE CAPITAL NÃO REALIZ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1.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em Tesouraria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1.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ÇÕES EM TESOURARIA (-)</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Compor o Capital Princip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Compor o Capital Complementar com Base em Norma Anterior à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Compor o Capital Complementar com Base na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Compor o Nível II com Base em Norma Anterior à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1.9.1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utorizadas a Compor o Nível II com Base na Res. 4.192/2013</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1.9.1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PATRIMÔNIO SO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cursos de Associados Poupad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LIVRES - 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LIVRES - 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2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DE LIG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2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Fís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2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essoas Jurídic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2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PECÚL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DE INSTITUIÇÕES DO SISTEMA FINANCEI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PROGRAM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 VALORES MÚLTIP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VINCUL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abitacion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tiv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inculados a Carta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60.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7</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1.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DEPÓSITOS DE POUPANÇA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s de Reavaliaçã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 DE REAVALIAÇÃO DE IMÓVEIS DE USO PRÓP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s de Luc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5.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S ESTATUTÁ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S PARA CONTINGÊ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5.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RESERVA PARA INCENTIVOS FIC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Ajustes de Avaliação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6.2.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TÍTULOS DISPONÍVEIS PARA VEN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HEDGE DE FLUXO DE CAIX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AJUSTES DE COMBINAÇÕES DE NEGÓC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6.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OUTROS AJUSTES DE AVALIAÇÃO PATRIMON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2.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Lucros ou Prejuízos Acum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2.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2.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PE - LUCROS OU PREJUÍZOS ACUM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2.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4.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DE NÃO CONTROLAD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0.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szCs w:val="20"/>
              </w:rPr>
            </w:pPr>
            <w:r w:rsidRPr="00FA3856">
              <w:rPr>
                <w:rFonts w:ascii="Calibri" w:hAnsi="Calibri"/>
                <w:szCs w:val="20"/>
              </w:rPr>
              <w:t>2.1.6.4.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de não Controlad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2.1.6.4.0.00.00</w:t>
            </w:r>
          </w:p>
        </w:tc>
        <w:tc>
          <w:tcPr>
            <w:tcW w:w="774" w:type="dxa"/>
            <w:shd w:val="clear" w:color="auto" w:fill="auto"/>
            <w:noWrap/>
            <w:vAlign w:val="bottom"/>
            <w:hideMark/>
          </w:tcPr>
          <w:p w:rsidR="00781570" w:rsidRPr="00FA3856" w:rsidRDefault="00781570" w:rsidP="008275E7">
            <w:pPr>
              <w:jc w:val="center"/>
              <w:rPr>
                <w:rFonts w:ascii="Calibri" w:hAnsi="Calibri"/>
                <w:szCs w:val="20"/>
              </w:rPr>
            </w:pPr>
            <w:r w:rsidRPr="00FA3856">
              <w:rPr>
                <w:rFonts w:ascii="Calibri" w:hAnsi="Calibri"/>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6.4.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ARTICIPAÇÃO DE NÃO CONTROLAD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6.4.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ENSACAO PASSI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0.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BRIGACOES E RISCOS EM GARANTIAS PREST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 P/CREDITOS DE EXPORTACAO CONFIRM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OR CREDITOS PARA IMPORT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CR - OPERACOES A VIS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CR - OPERACOES A PRAZO, AT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CR - OPERACOES A PRAZO, ACIMA D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 OPERACOES A VIST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5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 OPERCAOES A PRAZO, AT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20.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 OPERCAOES A PRAZO, ACIMA DE 360 D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2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OR GARANTIAS PREST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3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PAIS - 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3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EXTERIOR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3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EXTERIOR - OUT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3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IBUICAO SOCIAL E TRIBUTOS FEDER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3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COOBRIG. EM CESSOES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8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8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GADAS NAO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8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AO LIGADAS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85.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AO LIGADAS NAO FINANCEIR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8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1.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OR OUTRAS COOBRIG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3.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ORES MOBILIA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3.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ITULOS E VAL. MOB. CLASSIF. EM CATEGOR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3.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USTODIA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 POR BENS APREEND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9.0.4.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CUSTODI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MPRESTIMOS EM CONTA MARGEM GARAN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OPRIA - VENDA DE TI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OPRIA - DEPOSITOS EM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5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CEIROS - VENDA DE TI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5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CEIROS - DEPOSITOS EM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INANCIAMENTOS EM CONTA MARGEM GARAN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PRA DE TI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EM MARG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6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GPC - VALORE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6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VALORES C/ GAR. FUNDOS OU MECAN. GOV. OU OFICI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UCAO DE TI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AS RURAIS RENEGOCIADAS GARANTIDAS POR TITUL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SOURO NACIONAL - VALORES GARAN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ITUICOES FINANCEIRAS - VALORES GARAN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7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VINCULADOS - VALORES GARAN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ANTES DE VALORES EM CUSTOD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ANTES DE VALORES EM GARANT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RO EM CUSTOD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99.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PRO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4.99.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4.99.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 CAUCIONA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 POR CONTA DE AGENC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 POR CONTA PROPR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5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5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5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 POR CONTA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O 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NDOSSOS PARA COBR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BRANCA VINCULADA A OPER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9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P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5.9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5.9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9.0.6.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NEGOCIACAO E INTERMEDIACAO DE VAL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COES, ATIVOS FINANC.E MERCADORIAS CONTRA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IENTES MARGENS DEPOSIT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 P/FIANCAS E OUTRAS GARANTIAS EM OPER EM BOL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 COMP C/ LIVRE MOV. - TIT RECEB COMO LAST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3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E - VALOR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 POR VALORES EM GARANTIA DE OPERA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 P/VALORES EM RISCO DE OPERS.DE "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TRANSFERIDO COM DERIVATIVOS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5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RETIDO COM DERIVATIVOS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5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ISCO RECEBIDO COM DERIVATIVOS DE CRE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EDGE DE RISCO DE MERCADO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6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HEDGE DE FLUXO DE CAIXA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1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wap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2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Term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3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uturo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4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4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coe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70.9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 Hedge de Titulo Mantido ate o Venci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7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RIVATIVOS QUAL. COMO HEDGE - POS. ATIV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9.0.6.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TIVOS OBJETO DE HEDG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TENS OBJETO DE HEDGE - PASS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95.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A PRAZ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95.3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DE ACEITES CAMB., LETRAS IMOB.E HIP.E DEB.</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95.6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COES POR EMPRESTIMOS E REPAS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6.95.9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 PASSIV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6.9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8.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8.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ABERTOS A NOSSA ORDE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8.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 POR ADMINISTRACAO DE RECURSOS DE TERCEI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8.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OR CONTRATOS DE ARRENDAMEN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8.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EGUROS CONTRA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8.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0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IDADES POR OPER REFINANC P/GOV FEDER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0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IL. P/ RENEGOC. ESP. DE ARRENDAM. MER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AB P/AVAIS FIANCAS E OUTR GARANT RECEBI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1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TACAO DE DEPOSITOS INTERFINANC. COM GARANTI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1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CAMBIO BAIX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2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 POR BENS E DIREITOS DE FUNDOS PUB. ADM.</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3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S VINCULADAS A ASSISTENCIA FINANC DO BACEN</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3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GARANTIAS VINCULADAS A EMISSAO DE LETRAS HIPOTEC</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ONS POR PARTICIP A SUBSCREVER -BIAP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COLETADOS CONSORC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5.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COLETADOS - NORMAI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5.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SOS COLETADOS - EXCESS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45.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ÓSITOS EM POUPAN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6.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DE POUPANCA ATE 03 DE MAIO DE 2012</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4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6.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OSITOS POUPANCA A PARTIR DE 04 DE MAIO DE 2012</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46.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ITOS CONCEDIDOS AO SETOR PÚBL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ÉD.CONCEDIDOS AO SETOR PÚBLICO-PATR. DESTA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4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ST.PATR.REFER.P/FINANCIAMENTO AO SETOR PÚBLI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CESSAO DE CRED A MICRO, PEQUENA E MEDIA EMPRE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FGC - OPERAÇÕES DE CRÉDIT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PMF - VALORES MOVIMEN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ACOES COM OPERACOES COMPROMISS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9.0.9.53.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OPRIA - LIGADAS - ATE 08 DE MAR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5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3.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PROPRIA - LIGADAS - APOS 08 DE MARÇ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5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3.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DE TERCEIROS - LIGADAS - ATE 08 DE MAR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5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3.2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DE TERCEIROS - LIGADAS - APOS 08 DE MARC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5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3.99</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53.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MBIO - POSICAO VENDID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ATOS DE CAMBIO DE EXPORT. EM POSIC. ESPECI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5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ESSAO DE CREDITOS SEM COOBRIGACA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BAIXA DE CREDITOS DE LIQUIDACAO DUVIDOS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0.1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BAIXADOS NOS ULTIMOS 12 ME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0.1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BAIXADOS ENTRE 13 E 48 MES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0.2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BAIX. HA MAIS DE 48 M. OU VENC.HA MAIS DE 5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6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VINCULADAS - ATIV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ÇÕES ATIVAS - RECURSOS VINCUL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CUR APLIC OPERAÇÕES DE MICROCREDITO - CONTROLE</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6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OLE DE RECOLHIMENTO COMPULSOR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OPERACAO FINANCEIRA DOS EST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AJUSTES - PATRIMÔNIO DE REFERÊNCI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NTRIBUICAO DE CONSORCIADOS A RECEBE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IVID E JUROS S/CAP PROP PAG DURANTE O EXERCICI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RESP P/INDENIZ.DE REC.PROPRIOS DE CLIENTES-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79.00</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RESPONS.P/INDENIZ.DE OPER.RURAIS ALONG.- PROAGR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FINANCIAMENTOS CONTRATADOS A LIB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 ELEG A CAPITAL NIVEL II AUTOR - REDUTORE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1</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 - REDUTOR 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2</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 - REDUTOR 2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3</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 - REDUTOR 4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4</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 - REDUTOR 6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5</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REDUTOR 8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06</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OM BASE NA RES. 4.192/2013 - REDUTOR 1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11</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2012 C/BAS NOR ANT 4192/13 - RED 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12</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2012 C/BAS NOR ANT 4192/13 - RED 2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13</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2012 C/BAS NOR ANT 4192/13 - RED 4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14</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2012 C/BAS NOR ANT 4192/13 - RED 6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lastRenderedPageBreak/>
              <w:t>2.1.9.0.9.81.15</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12 C/BAS NOR ANT RES 4192 - RED 8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1.16</w:t>
            </w:r>
          </w:p>
        </w:tc>
        <w:tc>
          <w:tcPr>
            <w:tcW w:w="8234" w:type="dxa"/>
            <w:shd w:val="clear" w:color="auto" w:fill="auto"/>
            <w:vAlign w:val="center"/>
            <w:hideMark/>
          </w:tcPr>
          <w:p w:rsidR="00781570" w:rsidRPr="00FA3856" w:rsidRDefault="00781570" w:rsidP="008275E7">
            <w:pPr>
              <w:rPr>
                <w:rFonts w:ascii="Calibri" w:hAnsi="Calibri"/>
                <w:szCs w:val="20"/>
                <w:lang w:val="en-US"/>
              </w:rPr>
            </w:pPr>
            <w:r w:rsidRPr="00FA3856">
              <w:rPr>
                <w:rFonts w:ascii="Calibri" w:hAnsi="Calibri"/>
                <w:szCs w:val="20"/>
                <w:lang w:val="en-US"/>
              </w:rPr>
              <w:t>AUT AP 31.12.2012 C/BAS NOR ANT4192/13 - RED 100%</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81.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6</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TRIBUTA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SFH - FINANCIAMENTOS COMPROMETI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REDITOS CONTRATADOS A LIBERA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POSICAO CAMBIAL - VALOR TOTA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8.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INSTRUMENTOS RECEBIDOS - CC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8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LIMITES DE CREDITOS TRIBUTARI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ITALIZACAO DE VALORES REMETIDOS AO EXTERIOR</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1.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 EMISSAO ACOES PREF. RESG-RES. N. 2.543/98</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2.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IG. EMIS.ACOES PREF. PRAZO IGUAL OU SUP.A 10 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3.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 EM.ACOES PREF. RESG.PRAZO INFERIOR A 10 AN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4.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BR. EMIS.ACOES PREF. RESG. NAO ELEGIVEIS A CAPIT.</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5.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DEPESPAS RECUP.DE DEPOS.A PRAZO REAPL.AUTOMATICA</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6.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P. REALIZADO E PAT. LIQ. MIN. DE PARTICIPAD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7.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EXIGENCIA PATRIM.LIQ.P/COBERT.RISCO DE MERCADO</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0.9.99.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UTRAS CONTAS DE COMPENSACAO PASSIVA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9.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1.0.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LASSIFICACAO DA CARTEIRA DE CREDIT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0.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3</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1.1.0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OPERACOES DE CREDITOS E ARRENDAMENTO MERCANTIL</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S</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1.0.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4</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r w:rsidR="00781570" w:rsidRPr="00FA3856" w:rsidTr="00781570">
        <w:trPr>
          <w:trHeight w:val="20"/>
          <w:jc w:val="center"/>
        </w:trPr>
        <w:tc>
          <w:tcPr>
            <w:tcW w:w="1656" w:type="dxa"/>
            <w:shd w:val="clear" w:color="auto" w:fill="auto"/>
            <w:noWrap/>
            <w:vAlign w:val="bottom"/>
            <w:hideMark/>
          </w:tcPr>
          <w:p w:rsidR="00781570" w:rsidRPr="00FA3856" w:rsidRDefault="00781570" w:rsidP="008275E7">
            <w:pPr>
              <w:rPr>
                <w:rFonts w:ascii="Calibri" w:hAnsi="Calibri"/>
                <w:color w:val="000000"/>
                <w:szCs w:val="20"/>
              </w:rPr>
            </w:pPr>
            <w:r w:rsidRPr="00FA3856">
              <w:rPr>
                <w:rFonts w:ascii="Calibri" w:hAnsi="Calibri"/>
                <w:color w:val="000000"/>
                <w:szCs w:val="20"/>
              </w:rPr>
              <w:t>2.1.9.1.1.10.00</w:t>
            </w:r>
          </w:p>
        </w:tc>
        <w:tc>
          <w:tcPr>
            <w:tcW w:w="8234" w:type="dxa"/>
            <w:shd w:val="clear" w:color="auto" w:fill="auto"/>
            <w:vAlign w:val="center"/>
            <w:hideMark/>
          </w:tcPr>
          <w:p w:rsidR="00781570" w:rsidRPr="00FA3856" w:rsidRDefault="00781570" w:rsidP="008275E7">
            <w:pPr>
              <w:rPr>
                <w:rFonts w:ascii="Calibri" w:hAnsi="Calibri"/>
                <w:szCs w:val="20"/>
              </w:rPr>
            </w:pPr>
            <w:r w:rsidRPr="00FA3856">
              <w:rPr>
                <w:rFonts w:ascii="Calibri" w:hAnsi="Calibri"/>
                <w:szCs w:val="20"/>
              </w:rPr>
              <w:t>CARTEIRA DE CREDITOS CLASSIFICADOS</w:t>
            </w:r>
          </w:p>
        </w:tc>
        <w:tc>
          <w:tcPr>
            <w:tcW w:w="958"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01012014</w:t>
            </w:r>
          </w:p>
        </w:tc>
        <w:tc>
          <w:tcPr>
            <w:tcW w:w="907" w:type="dxa"/>
            <w:shd w:val="clear" w:color="auto" w:fill="auto"/>
            <w:vAlign w:val="center"/>
            <w:hideMark/>
          </w:tcPr>
          <w:p w:rsidR="00781570" w:rsidRPr="00FA3856" w:rsidRDefault="00781570" w:rsidP="008275E7">
            <w:pPr>
              <w:jc w:val="center"/>
              <w:rPr>
                <w:rFonts w:ascii="Calibri" w:hAnsi="Calibri"/>
                <w:szCs w:val="20"/>
              </w:rPr>
            </w:pPr>
            <w:r w:rsidRPr="00FA3856">
              <w:rPr>
                <w:rFonts w:ascii="Calibri" w:hAnsi="Calibri"/>
                <w:szCs w:val="20"/>
              </w:rPr>
              <w:t> </w:t>
            </w:r>
          </w:p>
        </w:tc>
        <w:tc>
          <w:tcPr>
            <w:tcW w:w="629"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A</w:t>
            </w:r>
          </w:p>
        </w:tc>
        <w:tc>
          <w:tcPr>
            <w:tcW w:w="191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2.1.9.1.1.00.00</w:t>
            </w:r>
          </w:p>
        </w:tc>
        <w:tc>
          <w:tcPr>
            <w:tcW w:w="774" w:type="dxa"/>
            <w:shd w:val="clear" w:color="auto" w:fill="auto"/>
            <w:noWrap/>
            <w:vAlign w:val="bottom"/>
            <w:hideMark/>
          </w:tcPr>
          <w:p w:rsidR="00781570" w:rsidRPr="00FA3856" w:rsidRDefault="00781570" w:rsidP="008275E7">
            <w:pPr>
              <w:jc w:val="center"/>
              <w:rPr>
                <w:rFonts w:ascii="Calibri" w:hAnsi="Calibri"/>
                <w:color w:val="000000"/>
                <w:szCs w:val="20"/>
              </w:rPr>
            </w:pPr>
            <w:r w:rsidRPr="00FA3856">
              <w:rPr>
                <w:rFonts w:ascii="Calibri" w:hAnsi="Calibri"/>
                <w:color w:val="000000"/>
                <w:szCs w:val="20"/>
              </w:rPr>
              <w:t>5</w:t>
            </w:r>
          </w:p>
        </w:tc>
        <w:tc>
          <w:tcPr>
            <w:tcW w:w="1263" w:type="dxa"/>
            <w:shd w:val="clear" w:color="auto" w:fill="auto"/>
            <w:vAlign w:val="bottom"/>
            <w:hideMark/>
          </w:tcPr>
          <w:p w:rsidR="00781570" w:rsidRPr="00FA3856" w:rsidRDefault="00781570" w:rsidP="008275E7">
            <w:pPr>
              <w:jc w:val="center"/>
              <w:rPr>
                <w:b/>
                <w:bCs/>
                <w:szCs w:val="20"/>
              </w:rPr>
            </w:pPr>
            <w:r w:rsidRPr="00FA3856">
              <w:rPr>
                <w:b/>
                <w:bCs/>
                <w:szCs w:val="20"/>
              </w:rPr>
              <w:t>03</w:t>
            </w:r>
          </w:p>
        </w:tc>
      </w:tr>
    </w:tbl>
    <w:p w:rsidR="006722F8" w:rsidRPr="00FA3856" w:rsidRDefault="006722F8" w:rsidP="006722F8">
      <w:pPr>
        <w:rPr>
          <w:b/>
          <w:szCs w:val="20"/>
          <w:lang w:val="pt-PT"/>
        </w:rPr>
      </w:pPr>
      <w:r w:rsidRPr="00FA3856">
        <w:rPr>
          <w:b/>
          <w:szCs w:val="20"/>
          <w:lang w:val="pt-PT"/>
        </w:rPr>
        <w:br w:type="page"/>
      </w:r>
    </w:p>
    <w:p w:rsidR="006722F8" w:rsidRPr="00FA3856" w:rsidRDefault="007D2307" w:rsidP="006722F8">
      <w:pPr>
        <w:pStyle w:val="Ttulo1"/>
        <w:rPr>
          <w:rFonts w:eastAsia="Arial Unicode MS"/>
          <w:bCs w:val="0"/>
          <w:color w:val="0000FF"/>
          <w:szCs w:val="20"/>
          <w:lang w:eastAsia="ar-SA"/>
        </w:rPr>
      </w:pPr>
      <w:bookmarkStart w:id="954" w:name="_Toc454359453"/>
      <w:r w:rsidRPr="00FA3856">
        <w:rPr>
          <w:rFonts w:eastAsia="Arial Unicode MS"/>
          <w:bCs w:val="0"/>
          <w:color w:val="0000FF"/>
          <w:szCs w:val="20"/>
          <w:lang w:eastAsia="ar-SA"/>
        </w:rPr>
        <w:lastRenderedPageBreak/>
        <w:t>A</w:t>
      </w:r>
      <w:r w:rsidR="006722F8" w:rsidRPr="00FA3856">
        <w:rPr>
          <w:rFonts w:eastAsia="Arial Unicode MS"/>
          <w:bCs w:val="0"/>
          <w:color w:val="0000FF"/>
          <w:szCs w:val="20"/>
          <w:lang w:eastAsia="ar-SA"/>
        </w:rPr>
        <w:t>.1.1.</w:t>
      </w:r>
      <w:r w:rsidR="00DE5266" w:rsidRPr="00FA3856">
        <w:rPr>
          <w:rFonts w:eastAsia="Arial Unicode MS"/>
          <w:bCs w:val="0"/>
          <w:color w:val="0000FF"/>
          <w:szCs w:val="20"/>
          <w:lang w:eastAsia="ar-SA"/>
        </w:rPr>
        <w:t>1.</w:t>
      </w:r>
      <w:r w:rsidR="006722F8" w:rsidRPr="00FA3856">
        <w:rPr>
          <w:rFonts w:eastAsia="Arial Unicode MS"/>
          <w:bCs w:val="0"/>
          <w:color w:val="0000FF"/>
          <w:szCs w:val="20"/>
          <w:lang w:eastAsia="ar-SA"/>
        </w:rPr>
        <w:t>3. L100C – Seguradoras ou Entidades Abertas de Previdência Complementar</w:t>
      </w:r>
      <w:bookmarkEnd w:id="954"/>
    </w:p>
    <w:p w:rsidR="006722F8" w:rsidRPr="00FA3856" w:rsidRDefault="006722F8" w:rsidP="006722F8">
      <w:pPr>
        <w:rPr>
          <w:b/>
          <w:szCs w:val="20"/>
          <w:lang w:val="pt-PT"/>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40"/>
        <w:gridCol w:w="9088"/>
        <w:gridCol w:w="1040"/>
        <w:gridCol w:w="907"/>
        <w:gridCol w:w="629"/>
        <w:gridCol w:w="1394"/>
        <w:gridCol w:w="774"/>
        <w:gridCol w:w="1263"/>
      </w:tblGrid>
      <w:tr w:rsidR="008D531B" w:rsidRPr="00FA3856" w:rsidTr="007841EC">
        <w:trPr>
          <w:trHeight w:val="20"/>
          <w:tblHeader/>
          <w:jc w:val="center"/>
        </w:trPr>
        <w:tc>
          <w:tcPr>
            <w:tcW w:w="1240" w:type="dxa"/>
            <w:shd w:val="clear" w:color="000000" w:fill="99CCFF"/>
            <w:vAlign w:val="bottom"/>
            <w:hideMark/>
          </w:tcPr>
          <w:p w:rsidR="008D531B" w:rsidRPr="00FA3856" w:rsidRDefault="008D531B" w:rsidP="006722F8">
            <w:pPr>
              <w:jc w:val="center"/>
              <w:rPr>
                <w:b/>
                <w:bCs/>
                <w:szCs w:val="20"/>
              </w:rPr>
            </w:pPr>
            <w:r w:rsidRPr="00FA3856">
              <w:rPr>
                <w:b/>
                <w:bCs/>
                <w:szCs w:val="20"/>
              </w:rPr>
              <w:t>CÓDIGO</w:t>
            </w:r>
          </w:p>
        </w:tc>
        <w:tc>
          <w:tcPr>
            <w:tcW w:w="9088" w:type="dxa"/>
            <w:shd w:val="clear" w:color="000000" w:fill="99CCFF"/>
            <w:vAlign w:val="bottom"/>
            <w:hideMark/>
          </w:tcPr>
          <w:p w:rsidR="008D531B" w:rsidRPr="00FA3856" w:rsidRDefault="008D531B" w:rsidP="006722F8">
            <w:pPr>
              <w:jc w:val="center"/>
              <w:rPr>
                <w:b/>
                <w:bCs/>
                <w:szCs w:val="20"/>
              </w:rPr>
            </w:pPr>
            <w:r w:rsidRPr="00FA3856">
              <w:rPr>
                <w:b/>
                <w:bCs/>
                <w:szCs w:val="20"/>
              </w:rPr>
              <w:t>DESCRIÇÃO</w:t>
            </w:r>
          </w:p>
        </w:tc>
        <w:tc>
          <w:tcPr>
            <w:tcW w:w="1040" w:type="dxa"/>
            <w:shd w:val="clear" w:color="000000" w:fill="99CCFF"/>
            <w:vAlign w:val="bottom"/>
            <w:hideMark/>
          </w:tcPr>
          <w:p w:rsidR="008D531B" w:rsidRPr="00FA3856" w:rsidRDefault="008D531B" w:rsidP="006722F8">
            <w:pPr>
              <w:jc w:val="center"/>
              <w:rPr>
                <w:b/>
                <w:bCs/>
                <w:szCs w:val="20"/>
              </w:rPr>
            </w:pPr>
            <w:r w:rsidRPr="00FA3856">
              <w:rPr>
                <w:b/>
                <w:bCs/>
                <w:szCs w:val="20"/>
              </w:rPr>
              <w:t>DT_INI</w:t>
            </w:r>
          </w:p>
        </w:tc>
        <w:tc>
          <w:tcPr>
            <w:tcW w:w="907" w:type="dxa"/>
            <w:shd w:val="clear" w:color="000000" w:fill="99CCFF"/>
            <w:vAlign w:val="bottom"/>
            <w:hideMark/>
          </w:tcPr>
          <w:p w:rsidR="008D531B" w:rsidRPr="00FA3856" w:rsidRDefault="008D531B" w:rsidP="006722F8">
            <w:pPr>
              <w:jc w:val="center"/>
              <w:rPr>
                <w:b/>
                <w:bCs/>
                <w:szCs w:val="20"/>
              </w:rPr>
            </w:pPr>
            <w:r w:rsidRPr="00FA3856">
              <w:rPr>
                <w:b/>
                <w:bCs/>
                <w:szCs w:val="20"/>
              </w:rPr>
              <w:t>DT_FIM</w:t>
            </w:r>
          </w:p>
        </w:tc>
        <w:tc>
          <w:tcPr>
            <w:tcW w:w="629" w:type="dxa"/>
            <w:shd w:val="clear" w:color="000000" w:fill="99CCFF"/>
            <w:vAlign w:val="bottom"/>
            <w:hideMark/>
          </w:tcPr>
          <w:p w:rsidR="008D531B" w:rsidRPr="00FA3856" w:rsidRDefault="008D531B" w:rsidP="006722F8">
            <w:pPr>
              <w:jc w:val="center"/>
              <w:rPr>
                <w:b/>
                <w:bCs/>
                <w:szCs w:val="20"/>
              </w:rPr>
            </w:pPr>
            <w:r w:rsidRPr="00FA3856">
              <w:rPr>
                <w:b/>
                <w:bCs/>
                <w:szCs w:val="20"/>
              </w:rPr>
              <w:t>TIPO</w:t>
            </w:r>
          </w:p>
        </w:tc>
        <w:tc>
          <w:tcPr>
            <w:tcW w:w="1394" w:type="dxa"/>
            <w:shd w:val="clear" w:color="000000" w:fill="99CCFF"/>
            <w:vAlign w:val="bottom"/>
            <w:hideMark/>
          </w:tcPr>
          <w:p w:rsidR="008D531B" w:rsidRPr="00FA3856" w:rsidRDefault="008D531B" w:rsidP="006722F8">
            <w:pPr>
              <w:jc w:val="center"/>
              <w:rPr>
                <w:b/>
                <w:bCs/>
                <w:szCs w:val="20"/>
              </w:rPr>
            </w:pPr>
            <w:r w:rsidRPr="00FA3856">
              <w:rPr>
                <w:b/>
                <w:bCs/>
                <w:szCs w:val="20"/>
              </w:rPr>
              <w:t>CONTA SUPERIOR</w:t>
            </w:r>
          </w:p>
        </w:tc>
        <w:tc>
          <w:tcPr>
            <w:tcW w:w="774" w:type="dxa"/>
            <w:shd w:val="clear" w:color="000000" w:fill="99CCFF"/>
            <w:vAlign w:val="bottom"/>
            <w:hideMark/>
          </w:tcPr>
          <w:p w:rsidR="008D531B" w:rsidRPr="00FA3856" w:rsidRDefault="008D531B" w:rsidP="006722F8">
            <w:pPr>
              <w:jc w:val="center"/>
              <w:rPr>
                <w:b/>
                <w:bCs/>
                <w:szCs w:val="20"/>
              </w:rPr>
            </w:pPr>
            <w:r w:rsidRPr="00FA3856">
              <w:rPr>
                <w:b/>
                <w:bCs/>
                <w:szCs w:val="20"/>
              </w:rPr>
              <w:t>NÍVEL</w:t>
            </w:r>
          </w:p>
        </w:tc>
        <w:tc>
          <w:tcPr>
            <w:tcW w:w="1263" w:type="dxa"/>
            <w:shd w:val="clear" w:color="000000" w:fill="99CCFF"/>
            <w:vAlign w:val="bottom"/>
            <w:hideMark/>
          </w:tcPr>
          <w:p w:rsidR="008D531B" w:rsidRPr="00FA3856" w:rsidRDefault="008D531B" w:rsidP="006722F8">
            <w:pPr>
              <w:jc w:val="center"/>
              <w:rPr>
                <w:b/>
                <w:bCs/>
                <w:szCs w:val="20"/>
              </w:rPr>
            </w:pPr>
            <w:r w:rsidRPr="00FA3856">
              <w:rPr>
                <w:b/>
                <w:bCs/>
                <w:szCs w:val="20"/>
              </w:rPr>
              <w:t>NATUREZA</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TIV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 </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IRCULANTE</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ISPONÍVE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Caix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Valores em Trânsit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Bancos Conta Depósi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plicações no Mercado Abert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PLIC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Fixa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Fixa Não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Variável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Variável Não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Quotas de Fundos de Investimentos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Quotas de Fundos de Investimentos Não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Aplicações no Exterior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plicações no Exterior Não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09</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Aplicações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2.10</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Outras Aplicações Não Vinculadas à Cobertura de Reserv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Prêmi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Res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3.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Créditos Operacionai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E CRÉDIT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Imposto de Renda a Compensar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Contribuição Social a Compensar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s de Previdência Socia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fins a Compens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IS a Compens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Créditos Tributários e Previdenciár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pósitos Judiciais e Fiscais – Tribu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4.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Outros Títulos e Crédit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lastRenderedPageBreak/>
              <w:t>1.01.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5.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Valores e Ben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5.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Empréstimos e Depósitos Compulsório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5.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spesas Antecipa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1.05.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spesas de Comercialização, de Resseguros e de Retrocessões Diferi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NÃO CIRCULANTE</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ALIZÁVEL A LONGO PRAZO - APLIC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Fixa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Fixa Não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Variável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Títulos de Renda Variável Não Vinculado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Quotas de Fundos de Investimentos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Quotas de Fundos de Investimentos Não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plicações no Exterior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plicações no Exterior Não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09</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Aplicações Vinculadas à Cobertura de Provisões Técnic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1.10</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Aplicações Não Vinculadas à Cobertura de Reserv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ALIZÁVEL A LONGO PRAZO - CRÉDITO DAS OPER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Prêmi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275E7"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Ressegura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 das Operações – 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Créditos Operacionai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ALIZÁVEL A LONGO PRAZO - TÍTULOS E CRÉDIT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Imposto de Renda a Compensar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Contribuição Social a Compensar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réditos de Previdência Socia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fins a Compens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IS a Compens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Créditos Tributários e Previdenciár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pósitos Judiciais e Fiscais – Tribu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3.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Títulos e Créditos a Receb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ALIZÁVEL A LONGO PRAZO - 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4.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Valores e Ben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4.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Empréstimos e Depósitos Compulsório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lastRenderedPageBreak/>
              <w:t>1.02.04.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spesas Antecipa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4.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spesas de Comercialização, de Resseguros e de Retrocessões Diferi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NVESTIMEN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articipações Societárias em Controladas ou Coliga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articipações Societári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óveis Destinados a Rend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Investimen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Ágio nas Participações Societária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 Diferença IPC/BTNF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275E7"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Especial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Depreciação Acumulad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09</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 Deságio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5.10</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 Outras Contas Redutora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OBILIZAD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óveis de Uso Própri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Veícul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Imobilizações em Curso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Outras Imobilizaçõe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 Diferença IPC/BTNF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Especial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Depreciações e Amortizações Acumula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6.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 Outras Contas Redutora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NTANGÍVE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Ágio nas Participações Societári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Ágio na Transferência de Carteir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Marcas e Patent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 Amortização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7.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xml:space="preserve">(-) Outras Contas Redutoras </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IFERID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8.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spesas de Organização, Implantação e Instal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8.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Amortização Acumulad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8.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 Diferença IPC/BTNF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1.02.08.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rreção Monetária Especial (Lei nº 8.200/1991)</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1.02.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1</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ASSIV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 </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IRCULANTE</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lastRenderedPageBreak/>
              <w:t>2.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NTA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brigaçõe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postos e Encargos Sociais a Recolh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Encargos Trabalhis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Empréstimos e Financiamen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postos e Contribui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1.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ÉBITOS DAS OPER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Prêmios a Restitui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Res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Corretores e Comis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Receitas de Comercialização Diferi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Outros Débitos Operacionai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2.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EPÓSITOS DE TERCEIR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brança Antecipada de Prêm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êmios e Emolumentos Receb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Depósitos de Terceir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SEGURADORA (RAMOS ELEMENTARES E VIDA EM GRUP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Prêmios Não Ganh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Prêm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Sinistros a Liquid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4.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SEGURADORA (VIDA INDIVIDUAL E VIDA COM COBERTURA DE SOBREVIVÊNCI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5.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5.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5.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Prêm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5.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IRCULANTE - PROVISÕES TÉCNICAS DA RESSEGURADOR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6.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Prêmios Não Ganh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6.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lastRenderedPageBreak/>
              <w:t>2.01.06.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6.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Sinistros a Liquid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6.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7.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7.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7.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Contribui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7.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8</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8.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1.08.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Débi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1.08</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NÃO CIRCULANTE</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NTA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brigaçõe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Imposto de Renda Diferid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ontribuição Social Diferid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Impostos e Contribuições Difer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Empréstimos e Financiamen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1.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 a Pag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DÉBITOS DAS OPERA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ssegurador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Corretores e Comis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Seguros e Resseguros - Outros Débitos Operacionai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SEGURADORA (RAMOS ELEMENTARES E VIDA EM GRUP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Prêmios Não Ganh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Prêm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Sinistros a Liquid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3.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SEGURADORA (VIDA INDIVIDUAL E VIDA COM COBERTURA DE SOBREVIVÊNCI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4.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lastRenderedPageBreak/>
              <w:t>2.02.04.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4.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Contribui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4.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4</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RESSEGURADOR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Prêmios Não Ganh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Sinistros a Liquid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5.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5</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6</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DA PREVIDÊNCIA COMPLEMENTA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6.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a Conceder</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6.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Matemática de Benefícios Concedi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6.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ão de Insuficiência de Contribuiç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6.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Provisõe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6</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écnicas – Capitaliz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Fiscai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rovisões Trabalhis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ceitas Antecipad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2.07.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os Débit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2.07</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2</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PATRIMÔNIO LÍQUID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APITAL SOCIA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1.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apital Social Naciona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1.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Capital Social Estrangeir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1.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umento / Redução de Capital (Em Aprov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1</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SERV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2.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servas de Capital</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2.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servas de Reavaliaç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2.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Reservas de Lucr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2.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Reserv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2</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S</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01</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justes com Títulos e Valores Mobiliári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02</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Lucros ou Prejuízos Acumulado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03</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Ajustes Acumulados de Conversão</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04</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 Ações em Tesouraria</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r w:rsidR="008D531B" w:rsidRPr="00FA3856" w:rsidTr="007841EC">
        <w:trPr>
          <w:trHeight w:val="20"/>
          <w:jc w:val="center"/>
        </w:trPr>
        <w:tc>
          <w:tcPr>
            <w:tcW w:w="1240"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2.03.03.05</w:t>
            </w:r>
          </w:p>
        </w:tc>
        <w:tc>
          <w:tcPr>
            <w:tcW w:w="9088" w:type="dxa"/>
            <w:shd w:val="clear" w:color="auto" w:fill="auto"/>
            <w:noWrap/>
            <w:vAlign w:val="center"/>
            <w:hideMark/>
          </w:tcPr>
          <w:p w:rsidR="008D531B" w:rsidRPr="00FA3856" w:rsidRDefault="008D531B" w:rsidP="006722F8">
            <w:pPr>
              <w:rPr>
                <w:bCs/>
                <w:color w:val="000000"/>
                <w:szCs w:val="20"/>
              </w:rPr>
            </w:pPr>
            <w:r w:rsidRPr="00FA3856">
              <w:rPr>
                <w:bCs/>
                <w:color w:val="000000"/>
                <w:szCs w:val="20"/>
              </w:rPr>
              <w:t>Outras Contas</w:t>
            </w:r>
          </w:p>
        </w:tc>
        <w:tc>
          <w:tcPr>
            <w:tcW w:w="1040" w:type="dxa"/>
            <w:shd w:val="clear" w:color="000000" w:fill="FFFFFF"/>
            <w:vAlign w:val="bottom"/>
            <w:hideMark/>
          </w:tcPr>
          <w:p w:rsidR="008D531B" w:rsidRPr="00FA3856" w:rsidRDefault="008D531B" w:rsidP="006722F8">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6722F8">
            <w:pPr>
              <w:rPr>
                <w:bCs/>
                <w:szCs w:val="20"/>
              </w:rPr>
            </w:pPr>
            <w:r w:rsidRPr="00FA3856">
              <w:rPr>
                <w:bCs/>
                <w:szCs w:val="20"/>
              </w:rPr>
              <w:t> </w:t>
            </w:r>
          </w:p>
        </w:tc>
        <w:tc>
          <w:tcPr>
            <w:tcW w:w="629" w:type="dxa"/>
            <w:shd w:val="clear" w:color="000000" w:fill="FFFFFF"/>
            <w:vAlign w:val="bottom"/>
            <w:hideMark/>
          </w:tcPr>
          <w:p w:rsidR="008D531B" w:rsidRPr="00FA3856" w:rsidRDefault="008D531B" w:rsidP="006722F8">
            <w:pPr>
              <w:jc w:val="center"/>
              <w:rPr>
                <w:bCs/>
                <w:szCs w:val="20"/>
              </w:rPr>
            </w:pPr>
            <w:r w:rsidRPr="00FA3856">
              <w:rPr>
                <w:bCs/>
                <w:szCs w:val="20"/>
              </w:rPr>
              <w:t>A</w:t>
            </w:r>
          </w:p>
        </w:tc>
        <w:tc>
          <w:tcPr>
            <w:tcW w:w="1394" w:type="dxa"/>
            <w:shd w:val="clear" w:color="000000" w:fill="FFFFFF"/>
            <w:vAlign w:val="bottom"/>
            <w:hideMark/>
          </w:tcPr>
          <w:p w:rsidR="008D531B" w:rsidRPr="00FA3856" w:rsidRDefault="008D531B" w:rsidP="006722F8">
            <w:pPr>
              <w:rPr>
                <w:bCs/>
                <w:szCs w:val="20"/>
              </w:rPr>
            </w:pPr>
            <w:r w:rsidRPr="00FA3856">
              <w:rPr>
                <w:bCs/>
                <w:szCs w:val="20"/>
              </w:rPr>
              <w:t>2.03.03</w:t>
            </w:r>
          </w:p>
        </w:tc>
        <w:tc>
          <w:tcPr>
            <w:tcW w:w="774" w:type="dxa"/>
            <w:shd w:val="clear" w:color="000000" w:fill="FFFFFF"/>
            <w:vAlign w:val="bottom"/>
            <w:hideMark/>
          </w:tcPr>
          <w:p w:rsidR="008D531B" w:rsidRPr="00FA3856" w:rsidRDefault="008D531B" w:rsidP="006722F8">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6722F8">
            <w:pPr>
              <w:jc w:val="center"/>
              <w:rPr>
                <w:bCs/>
                <w:szCs w:val="20"/>
              </w:rPr>
            </w:pPr>
            <w:r w:rsidRPr="00FA3856">
              <w:rPr>
                <w:bCs/>
                <w:szCs w:val="20"/>
              </w:rPr>
              <w:t>03</w:t>
            </w:r>
          </w:p>
        </w:tc>
      </w:tr>
    </w:tbl>
    <w:p w:rsidR="00D97BFA" w:rsidRPr="00FA3856" w:rsidRDefault="007D2307" w:rsidP="00D97BFA">
      <w:pPr>
        <w:pStyle w:val="Ttulo1"/>
        <w:rPr>
          <w:rFonts w:eastAsia="Arial Unicode MS"/>
          <w:bCs w:val="0"/>
          <w:color w:val="0000FF"/>
          <w:szCs w:val="20"/>
          <w:lang w:eastAsia="ar-SA"/>
        </w:rPr>
      </w:pPr>
      <w:bookmarkStart w:id="955" w:name="_Toc454359454"/>
      <w:r w:rsidRPr="00FA3856">
        <w:rPr>
          <w:rFonts w:eastAsia="Arial Unicode MS"/>
          <w:bCs w:val="0"/>
          <w:color w:val="0000FF"/>
          <w:szCs w:val="20"/>
          <w:lang w:eastAsia="ar-SA"/>
        </w:rPr>
        <w:lastRenderedPageBreak/>
        <w:t>A</w:t>
      </w:r>
      <w:r w:rsidR="00D97BFA" w:rsidRPr="00FA3856">
        <w:rPr>
          <w:rFonts w:eastAsia="Arial Unicode MS"/>
          <w:bCs w:val="0"/>
          <w:color w:val="0000FF"/>
          <w:szCs w:val="20"/>
          <w:lang w:eastAsia="ar-SA"/>
        </w:rPr>
        <w:t>.1.</w:t>
      </w:r>
      <w:r w:rsidR="00DE5266" w:rsidRPr="00FA3856">
        <w:rPr>
          <w:rFonts w:eastAsia="Arial Unicode MS"/>
          <w:bCs w:val="0"/>
          <w:color w:val="0000FF"/>
          <w:szCs w:val="20"/>
          <w:lang w:eastAsia="ar-SA"/>
        </w:rPr>
        <w:t>1.</w:t>
      </w:r>
      <w:r w:rsidR="00D97BFA" w:rsidRPr="00FA3856">
        <w:rPr>
          <w:rFonts w:eastAsia="Arial Unicode MS"/>
          <w:bCs w:val="0"/>
          <w:color w:val="0000FF"/>
          <w:szCs w:val="20"/>
          <w:lang w:eastAsia="ar-SA"/>
        </w:rPr>
        <w:t>2. Contas de Resultado</w:t>
      </w:r>
      <w:bookmarkEnd w:id="955"/>
    </w:p>
    <w:p w:rsidR="00D97BFA" w:rsidRPr="00FA3856" w:rsidRDefault="00D97BFA" w:rsidP="00D97BFA">
      <w:pPr>
        <w:tabs>
          <w:tab w:val="left" w:pos="2985"/>
        </w:tabs>
        <w:rPr>
          <w:szCs w:val="20"/>
          <w:lang w:eastAsia="ar-SA"/>
        </w:rPr>
      </w:pPr>
    </w:p>
    <w:p w:rsidR="006722F8" w:rsidRPr="00FA3856" w:rsidRDefault="007D2307" w:rsidP="006722F8">
      <w:pPr>
        <w:pStyle w:val="Ttulo1"/>
        <w:rPr>
          <w:rFonts w:eastAsia="Arial Unicode MS"/>
          <w:bCs w:val="0"/>
          <w:color w:val="0000FF"/>
          <w:szCs w:val="20"/>
          <w:lang w:eastAsia="ar-SA"/>
        </w:rPr>
      </w:pPr>
      <w:bookmarkStart w:id="956" w:name="_Toc454359455"/>
      <w:r w:rsidRPr="00FA3856">
        <w:rPr>
          <w:rFonts w:eastAsia="Arial Unicode MS"/>
          <w:bCs w:val="0"/>
          <w:color w:val="0000FF"/>
          <w:szCs w:val="20"/>
          <w:lang w:eastAsia="ar-SA"/>
        </w:rPr>
        <w:t>A</w:t>
      </w:r>
      <w:r w:rsidR="006722F8" w:rsidRPr="00FA3856">
        <w:rPr>
          <w:rFonts w:eastAsia="Arial Unicode MS"/>
          <w:bCs w:val="0"/>
          <w:color w:val="0000FF"/>
          <w:szCs w:val="20"/>
          <w:lang w:eastAsia="ar-SA"/>
        </w:rPr>
        <w:t>.1.</w:t>
      </w:r>
      <w:r w:rsidR="00DE5266" w:rsidRPr="00FA3856">
        <w:rPr>
          <w:rFonts w:eastAsia="Arial Unicode MS"/>
          <w:bCs w:val="0"/>
          <w:color w:val="0000FF"/>
          <w:szCs w:val="20"/>
          <w:lang w:eastAsia="ar-SA"/>
        </w:rPr>
        <w:t>1.</w:t>
      </w:r>
      <w:r w:rsidR="006722F8" w:rsidRPr="00FA3856">
        <w:rPr>
          <w:rFonts w:eastAsia="Arial Unicode MS"/>
          <w:bCs w:val="0"/>
          <w:color w:val="0000FF"/>
          <w:szCs w:val="20"/>
          <w:lang w:eastAsia="ar-SA"/>
        </w:rPr>
        <w:t>2.1. L300A – PJ em Geral</w:t>
      </w:r>
      <w:bookmarkEnd w:id="956"/>
    </w:p>
    <w:tbl>
      <w:tblP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8"/>
        <w:gridCol w:w="2610"/>
        <w:gridCol w:w="1040"/>
        <w:gridCol w:w="1007"/>
        <w:gridCol w:w="629"/>
        <w:gridCol w:w="1340"/>
        <w:gridCol w:w="774"/>
        <w:gridCol w:w="1263"/>
        <w:gridCol w:w="6034"/>
      </w:tblGrid>
      <w:tr w:rsidR="00142173" w:rsidRPr="00FA3856" w:rsidTr="00B774BE">
        <w:trPr>
          <w:trHeight w:val="20"/>
          <w:tblHeader/>
        </w:trPr>
        <w:tc>
          <w:tcPr>
            <w:tcW w:w="1638" w:type="dxa"/>
            <w:shd w:val="clear" w:color="000000" w:fill="FFFFFF"/>
            <w:vAlign w:val="bottom"/>
            <w:hideMark/>
          </w:tcPr>
          <w:p w:rsidR="00142173" w:rsidRPr="00FA3856" w:rsidRDefault="00142173" w:rsidP="00B774BE">
            <w:pPr>
              <w:jc w:val="center"/>
              <w:rPr>
                <w:b/>
                <w:bCs/>
                <w:szCs w:val="20"/>
              </w:rPr>
            </w:pPr>
            <w:r w:rsidRPr="00FA3856">
              <w:rPr>
                <w:b/>
                <w:bCs/>
                <w:szCs w:val="20"/>
              </w:rPr>
              <w:t>CÓDIGO</w:t>
            </w:r>
          </w:p>
        </w:tc>
        <w:tc>
          <w:tcPr>
            <w:tcW w:w="2610" w:type="dxa"/>
            <w:shd w:val="clear" w:color="000000" w:fill="FFFFFF"/>
            <w:vAlign w:val="bottom"/>
            <w:hideMark/>
          </w:tcPr>
          <w:p w:rsidR="00142173" w:rsidRPr="00FA3856" w:rsidRDefault="00142173" w:rsidP="00B774BE">
            <w:pPr>
              <w:jc w:val="center"/>
              <w:rPr>
                <w:b/>
                <w:bCs/>
                <w:szCs w:val="20"/>
              </w:rPr>
            </w:pPr>
            <w:r w:rsidRPr="00FA3856">
              <w:rPr>
                <w:b/>
                <w:bCs/>
                <w:szCs w:val="20"/>
              </w:rPr>
              <w:t>DESCRIÇÃO</w:t>
            </w:r>
          </w:p>
        </w:tc>
        <w:tc>
          <w:tcPr>
            <w:tcW w:w="1040" w:type="dxa"/>
            <w:shd w:val="clear" w:color="000000" w:fill="FFFFFF"/>
            <w:vAlign w:val="bottom"/>
            <w:hideMark/>
          </w:tcPr>
          <w:p w:rsidR="00142173" w:rsidRPr="00FA3856" w:rsidRDefault="00142173" w:rsidP="00B774BE">
            <w:pPr>
              <w:jc w:val="center"/>
              <w:rPr>
                <w:b/>
                <w:bCs/>
                <w:szCs w:val="20"/>
              </w:rPr>
            </w:pPr>
            <w:r w:rsidRPr="00FA3856">
              <w:rPr>
                <w:b/>
                <w:bCs/>
                <w:szCs w:val="20"/>
              </w:rPr>
              <w:t>DT_INI</w:t>
            </w:r>
          </w:p>
        </w:tc>
        <w:tc>
          <w:tcPr>
            <w:tcW w:w="1007" w:type="dxa"/>
            <w:shd w:val="clear" w:color="000000" w:fill="FFFFFF"/>
            <w:vAlign w:val="bottom"/>
            <w:hideMark/>
          </w:tcPr>
          <w:p w:rsidR="00142173" w:rsidRPr="00FA3856" w:rsidRDefault="00142173" w:rsidP="00B774BE">
            <w:pPr>
              <w:jc w:val="center"/>
              <w:rPr>
                <w:b/>
                <w:bCs/>
                <w:szCs w:val="20"/>
              </w:rPr>
            </w:pPr>
            <w:r w:rsidRPr="00FA3856">
              <w:rPr>
                <w:b/>
                <w:bCs/>
                <w:szCs w:val="20"/>
              </w:rPr>
              <w:t>DT_FIM</w:t>
            </w:r>
          </w:p>
        </w:tc>
        <w:tc>
          <w:tcPr>
            <w:tcW w:w="629" w:type="dxa"/>
            <w:shd w:val="clear" w:color="000000" w:fill="FFFFFF"/>
            <w:vAlign w:val="bottom"/>
            <w:hideMark/>
          </w:tcPr>
          <w:p w:rsidR="00142173" w:rsidRPr="00FA3856" w:rsidRDefault="00142173" w:rsidP="00B774BE">
            <w:pPr>
              <w:jc w:val="center"/>
              <w:rPr>
                <w:b/>
                <w:bCs/>
                <w:szCs w:val="20"/>
              </w:rPr>
            </w:pPr>
            <w:r w:rsidRPr="00FA3856">
              <w:rPr>
                <w:b/>
                <w:bCs/>
                <w:szCs w:val="20"/>
              </w:rPr>
              <w:t>TIPO</w:t>
            </w:r>
          </w:p>
        </w:tc>
        <w:tc>
          <w:tcPr>
            <w:tcW w:w="1340" w:type="dxa"/>
            <w:shd w:val="clear" w:color="000000" w:fill="FFFFFF"/>
            <w:vAlign w:val="bottom"/>
            <w:hideMark/>
          </w:tcPr>
          <w:p w:rsidR="00142173" w:rsidRPr="00FA3856" w:rsidRDefault="00142173" w:rsidP="00B774BE">
            <w:pPr>
              <w:jc w:val="center"/>
              <w:rPr>
                <w:b/>
                <w:bCs/>
                <w:szCs w:val="20"/>
              </w:rPr>
            </w:pPr>
            <w:r w:rsidRPr="00FA3856">
              <w:rPr>
                <w:b/>
                <w:bCs/>
                <w:szCs w:val="20"/>
              </w:rPr>
              <w:t xml:space="preserve">CONTA </w:t>
            </w:r>
          </w:p>
          <w:p w:rsidR="00142173" w:rsidRPr="00FA3856" w:rsidRDefault="00142173" w:rsidP="00B774BE">
            <w:pPr>
              <w:jc w:val="center"/>
              <w:rPr>
                <w:b/>
                <w:bCs/>
                <w:szCs w:val="20"/>
              </w:rPr>
            </w:pPr>
            <w:r w:rsidRPr="00FA3856">
              <w:rPr>
                <w:b/>
                <w:bCs/>
                <w:szCs w:val="20"/>
              </w:rPr>
              <w:t>SUPERIOR</w:t>
            </w:r>
          </w:p>
        </w:tc>
        <w:tc>
          <w:tcPr>
            <w:tcW w:w="774" w:type="dxa"/>
            <w:shd w:val="clear" w:color="000000" w:fill="FFFFFF"/>
            <w:vAlign w:val="bottom"/>
            <w:hideMark/>
          </w:tcPr>
          <w:p w:rsidR="00142173" w:rsidRPr="00FA3856" w:rsidRDefault="00142173" w:rsidP="00B774BE">
            <w:pPr>
              <w:jc w:val="center"/>
              <w:rPr>
                <w:b/>
                <w:bCs/>
                <w:szCs w:val="20"/>
              </w:rPr>
            </w:pPr>
            <w:r w:rsidRPr="00FA3856">
              <w:rPr>
                <w:b/>
                <w:bCs/>
                <w:szCs w:val="20"/>
              </w:rPr>
              <w:t>NÍVEL</w:t>
            </w:r>
          </w:p>
        </w:tc>
        <w:tc>
          <w:tcPr>
            <w:tcW w:w="1263" w:type="dxa"/>
            <w:shd w:val="clear" w:color="000000" w:fill="FFFFFF"/>
            <w:vAlign w:val="bottom"/>
            <w:hideMark/>
          </w:tcPr>
          <w:p w:rsidR="00142173" w:rsidRPr="00FA3856" w:rsidRDefault="00142173" w:rsidP="00B774BE">
            <w:pPr>
              <w:jc w:val="center"/>
              <w:rPr>
                <w:b/>
                <w:bCs/>
                <w:szCs w:val="20"/>
              </w:rPr>
            </w:pPr>
            <w:r w:rsidRPr="00FA3856">
              <w:rPr>
                <w:b/>
                <w:bCs/>
                <w:szCs w:val="20"/>
              </w:rPr>
              <w:t>NATUREZA</w:t>
            </w:r>
          </w:p>
        </w:tc>
        <w:tc>
          <w:tcPr>
            <w:tcW w:w="6034" w:type="dxa"/>
            <w:vAlign w:val="bottom"/>
          </w:tcPr>
          <w:p w:rsidR="00142173" w:rsidRPr="00FA3856" w:rsidRDefault="00142173" w:rsidP="00B774BE">
            <w:pPr>
              <w:jc w:val="center"/>
              <w:rPr>
                <w:b/>
                <w:bCs/>
                <w:szCs w:val="20"/>
              </w:rPr>
            </w:pPr>
            <w:r w:rsidRPr="00FA3856">
              <w:rPr>
                <w:b/>
                <w:bCs/>
                <w:szCs w:val="20"/>
              </w:rPr>
              <w:t>ORIENTAÇÕE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w:t>
            </w:r>
          </w:p>
        </w:tc>
        <w:tc>
          <w:tcPr>
            <w:tcW w:w="2610" w:type="dxa"/>
            <w:shd w:val="clear" w:color="000000" w:fill="FFFFFF"/>
            <w:vAlign w:val="center"/>
            <w:hideMark/>
          </w:tcPr>
          <w:p w:rsidR="00142173" w:rsidRPr="00FA3856" w:rsidRDefault="00142173" w:rsidP="00B774BE">
            <w:pPr>
              <w:rPr>
                <w:szCs w:val="20"/>
              </w:rPr>
            </w:pPr>
            <w:r w:rsidRPr="00FA3856">
              <w:rPr>
                <w:szCs w:val="20"/>
              </w:rPr>
              <w:t>RESULTADO LÍQUIDO DO PERÍOD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 </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1</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w:t>
            </w:r>
          </w:p>
        </w:tc>
        <w:tc>
          <w:tcPr>
            <w:tcW w:w="2610" w:type="dxa"/>
            <w:shd w:val="clear" w:color="000000" w:fill="FFFFFF"/>
            <w:vAlign w:val="center"/>
            <w:hideMark/>
          </w:tcPr>
          <w:p w:rsidR="00142173" w:rsidRPr="00FA3856" w:rsidRDefault="00142173" w:rsidP="00B774BE">
            <w:pPr>
              <w:rPr>
                <w:szCs w:val="20"/>
              </w:rPr>
            </w:pPr>
            <w:r w:rsidRPr="00FA3856">
              <w:rPr>
                <w:szCs w:val="20"/>
              </w:rPr>
              <w:t>RESULTADO LÍQUIDO DO PERÍODO ANTES DO IRPJ E DA CSLL - ATIVIDADE GER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2</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w:t>
            </w:r>
          </w:p>
        </w:tc>
        <w:tc>
          <w:tcPr>
            <w:tcW w:w="2610" w:type="dxa"/>
            <w:shd w:val="clear" w:color="000000" w:fill="FFFFFF"/>
            <w:vAlign w:val="center"/>
            <w:hideMark/>
          </w:tcPr>
          <w:p w:rsidR="00142173" w:rsidRPr="00FA3856" w:rsidRDefault="00142173" w:rsidP="00B774BE">
            <w:pPr>
              <w:rPr>
                <w:szCs w:val="20"/>
              </w:rPr>
            </w:pPr>
            <w:r w:rsidRPr="00FA3856">
              <w:rPr>
                <w:szCs w:val="20"/>
              </w:rPr>
              <w:t>RESULTADO OPERACION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3</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w:t>
            </w:r>
          </w:p>
        </w:tc>
        <w:tc>
          <w:tcPr>
            <w:tcW w:w="2610" w:type="dxa"/>
            <w:shd w:val="clear" w:color="000000" w:fill="FFFFFF"/>
            <w:vAlign w:val="center"/>
            <w:hideMark/>
          </w:tcPr>
          <w:p w:rsidR="00142173" w:rsidRPr="00FA3856" w:rsidRDefault="00142173" w:rsidP="00B774BE">
            <w:pPr>
              <w:rPr>
                <w:szCs w:val="20"/>
              </w:rPr>
            </w:pPr>
            <w:r w:rsidRPr="00FA3856">
              <w:rPr>
                <w:szCs w:val="20"/>
              </w:rPr>
              <w:t>RECEITA LIQUID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4</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w:t>
            </w:r>
          </w:p>
        </w:tc>
        <w:tc>
          <w:tcPr>
            <w:tcW w:w="2610" w:type="dxa"/>
            <w:shd w:val="clear" w:color="000000" w:fill="FFFFFF"/>
            <w:vAlign w:val="center"/>
            <w:hideMark/>
          </w:tcPr>
          <w:p w:rsidR="00142173" w:rsidRPr="00FA3856" w:rsidRDefault="00142173" w:rsidP="00B774BE">
            <w:pPr>
              <w:rPr>
                <w:szCs w:val="20"/>
              </w:rPr>
            </w:pPr>
            <w:r w:rsidRPr="00FA3856">
              <w:rPr>
                <w:szCs w:val="20"/>
              </w:rPr>
              <w:t>RECEITA BRUT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5</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A receita bruta compreende:</w:t>
            </w:r>
          </w:p>
          <w:p w:rsidR="00142173" w:rsidRPr="00FA3856" w:rsidRDefault="00142173" w:rsidP="00B774BE">
            <w:pPr>
              <w:jc w:val="both"/>
              <w:rPr>
                <w:szCs w:val="20"/>
              </w:rPr>
            </w:pPr>
            <w:r w:rsidRPr="00FA3856">
              <w:rPr>
                <w:szCs w:val="20"/>
              </w:rPr>
              <w:t>I - o produto da venda de bens nas operações de conta própria;</w:t>
            </w:r>
          </w:p>
          <w:p w:rsidR="00142173" w:rsidRPr="00FA3856" w:rsidRDefault="00142173" w:rsidP="00B774BE">
            <w:pPr>
              <w:jc w:val="both"/>
              <w:rPr>
                <w:szCs w:val="20"/>
              </w:rPr>
            </w:pPr>
            <w:r w:rsidRPr="00FA3856">
              <w:rPr>
                <w:szCs w:val="20"/>
              </w:rPr>
              <w:t>II - o preço da prestação de serviços em geral;</w:t>
            </w:r>
          </w:p>
          <w:p w:rsidR="00142173" w:rsidRPr="00FA3856" w:rsidRDefault="00142173" w:rsidP="00B774BE">
            <w:pPr>
              <w:jc w:val="both"/>
              <w:rPr>
                <w:szCs w:val="20"/>
              </w:rPr>
            </w:pPr>
            <w:r w:rsidRPr="00FA3856">
              <w:rPr>
                <w:szCs w:val="20"/>
              </w:rPr>
              <w:t>III - o resultado auferido nas operações de conta alheia; e </w:t>
            </w:r>
            <w:r w:rsidRPr="00FA3856">
              <w:rPr>
                <w:szCs w:val="20"/>
              </w:rPr>
              <w:br/>
              <w:t>IV - as receitas da atividade ou objeto principal da pessoa jurídica não compreendidas nos incisos I a III. </w:t>
            </w:r>
          </w:p>
          <w:p w:rsidR="00142173" w:rsidRPr="00FA3856" w:rsidRDefault="00142173" w:rsidP="00B774BE">
            <w:pPr>
              <w:jc w:val="both"/>
              <w:rPr>
                <w:szCs w:val="20"/>
              </w:rPr>
            </w:pPr>
            <w:r w:rsidRPr="00FA3856">
              <w:rPr>
                <w:szCs w:val="20"/>
              </w:rPr>
              <w:t>(Art. 12 do Decreto-Lei n</w:t>
            </w:r>
            <w:r w:rsidRPr="00FA3856">
              <w:rPr>
                <w:szCs w:val="20"/>
                <w:u w:val="single"/>
                <w:vertAlign w:val="superscript"/>
              </w:rPr>
              <w:t>o</w:t>
            </w:r>
            <w:r w:rsidRPr="00FA3856">
              <w:rPr>
                <w:szCs w:val="20"/>
              </w:rPr>
              <w:t xml:space="preserve"> 1.598/77)</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1</w:t>
            </w:r>
          </w:p>
        </w:tc>
        <w:tc>
          <w:tcPr>
            <w:tcW w:w="2610" w:type="dxa"/>
            <w:shd w:val="clear" w:color="000000" w:fill="FFFFFF"/>
            <w:vAlign w:val="center"/>
            <w:hideMark/>
          </w:tcPr>
          <w:p w:rsidR="00142173" w:rsidRPr="00FA3856" w:rsidRDefault="00142173" w:rsidP="00B774BE">
            <w:pPr>
              <w:rPr>
                <w:szCs w:val="20"/>
              </w:rPr>
            </w:pPr>
            <w:r w:rsidRPr="00FA3856">
              <w:rPr>
                <w:szCs w:val="20"/>
              </w:rPr>
              <w:t>Receita de Exportação Direta de Mercadorias e Produt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a receita auferida em decorrência da exportação direta de mercadorias e produt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2</w:t>
            </w:r>
          </w:p>
        </w:tc>
        <w:tc>
          <w:tcPr>
            <w:tcW w:w="2610" w:type="dxa"/>
            <w:shd w:val="clear" w:color="000000" w:fill="FFFFFF"/>
            <w:vAlign w:val="center"/>
            <w:hideMark/>
          </w:tcPr>
          <w:p w:rsidR="00142173" w:rsidRPr="00FA3856" w:rsidRDefault="00142173" w:rsidP="00B774BE">
            <w:pPr>
              <w:rPr>
                <w:szCs w:val="20"/>
              </w:rPr>
            </w:pPr>
            <w:r w:rsidRPr="00FA3856">
              <w:rPr>
                <w:szCs w:val="20"/>
              </w:rPr>
              <w:t>Receita de Vendas de Mercadorias e Produtos a Comercial Exportadora com Fim Específico de Exportaçã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a receita auferida em decorrência da venda de mercadorias e produtos a empresa comercial exportadora, com fim específico de exporta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3</w:t>
            </w:r>
          </w:p>
        </w:tc>
        <w:tc>
          <w:tcPr>
            <w:tcW w:w="2610" w:type="dxa"/>
            <w:shd w:val="clear" w:color="000000" w:fill="FFFFFF"/>
            <w:vAlign w:val="center"/>
            <w:hideMark/>
          </w:tcPr>
          <w:p w:rsidR="00142173" w:rsidRPr="00FA3856" w:rsidRDefault="00142173" w:rsidP="00B774BE">
            <w:pPr>
              <w:rPr>
                <w:szCs w:val="20"/>
              </w:rPr>
            </w:pPr>
            <w:r w:rsidRPr="00FA3856">
              <w:rPr>
                <w:szCs w:val="20"/>
              </w:rPr>
              <w:t>Receita de Exportação de Serviç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a receita auferida em decorrência da exportação direta de serviç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4</w:t>
            </w:r>
          </w:p>
        </w:tc>
        <w:tc>
          <w:tcPr>
            <w:tcW w:w="2610" w:type="dxa"/>
            <w:shd w:val="clear" w:color="000000" w:fill="FFFFFF"/>
            <w:vAlign w:val="center"/>
            <w:hideMark/>
          </w:tcPr>
          <w:p w:rsidR="00142173" w:rsidRPr="00FA3856" w:rsidRDefault="00142173" w:rsidP="00B774BE">
            <w:pPr>
              <w:rPr>
                <w:szCs w:val="20"/>
              </w:rPr>
            </w:pPr>
            <w:r w:rsidRPr="00FA3856">
              <w:rPr>
                <w:szCs w:val="20"/>
              </w:rPr>
              <w:t>Receita da Venda de Produtos de Fabricação Própria no Mercado Intern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auferida no mercado interno correspondente à venda de produtos de fabricação própria e as receitas auferidas na industrialização por encomenda ou por conta e ordem de terceiros. (Não se incluem o valor correspondente ao Imposto sobre Produtos Industrializados (IPI) cobrado destacadamente do comprador ou contratante, uma vez que o vendedor é mero depositário e este imposto não integra o preço de venda da mercadoria, e, também, o valor correspondente ao ICMS cobrado na condição de substitut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5</w:t>
            </w:r>
          </w:p>
        </w:tc>
        <w:tc>
          <w:tcPr>
            <w:tcW w:w="2610" w:type="dxa"/>
            <w:shd w:val="clear" w:color="000000" w:fill="FFFFFF"/>
            <w:vAlign w:val="center"/>
            <w:hideMark/>
          </w:tcPr>
          <w:p w:rsidR="00142173" w:rsidRPr="00FA3856" w:rsidRDefault="00142173" w:rsidP="00B774BE">
            <w:pPr>
              <w:rPr>
                <w:szCs w:val="20"/>
              </w:rPr>
            </w:pPr>
            <w:r w:rsidRPr="00FA3856">
              <w:rPr>
                <w:szCs w:val="20"/>
              </w:rPr>
              <w:t>Receita da Revenda de Mercadorias no Mercado Intern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a receita auferida no mercado interno, correspondente à revenda de mercadorias e o resultado auferido nas operações de conta alhe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1.01.06</w:t>
            </w:r>
          </w:p>
        </w:tc>
        <w:tc>
          <w:tcPr>
            <w:tcW w:w="2610" w:type="dxa"/>
            <w:shd w:val="clear" w:color="000000" w:fill="FFFFFF"/>
            <w:vAlign w:val="center"/>
            <w:hideMark/>
          </w:tcPr>
          <w:p w:rsidR="00142173" w:rsidRPr="00FA3856" w:rsidRDefault="00142173" w:rsidP="00B774BE">
            <w:pPr>
              <w:rPr>
                <w:szCs w:val="20"/>
              </w:rPr>
            </w:pPr>
            <w:r w:rsidRPr="00FA3856">
              <w:rPr>
                <w:szCs w:val="20"/>
              </w:rPr>
              <w:t>Receita da Prestação de Serviços no Mercado Intern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decorrente dos serviços prestados no mercado intern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7</w:t>
            </w:r>
          </w:p>
        </w:tc>
        <w:tc>
          <w:tcPr>
            <w:tcW w:w="2610" w:type="dxa"/>
            <w:shd w:val="clear" w:color="000000" w:fill="FFFFFF"/>
            <w:vAlign w:val="center"/>
            <w:hideMark/>
          </w:tcPr>
          <w:p w:rsidR="00142173" w:rsidRPr="00FA3856" w:rsidRDefault="00142173" w:rsidP="00B774BE">
            <w:pPr>
              <w:rPr>
                <w:szCs w:val="20"/>
              </w:rPr>
            </w:pPr>
            <w:r w:rsidRPr="00FA3856">
              <w:rPr>
                <w:szCs w:val="20"/>
              </w:rPr>
              <w:t>Receita da Venda de Unidades Imobiliári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Montante das receitas das unidades imobiliárias vendidas, apropriadas ao resultado, inclusive os custos recuperados de períodos de apuração anteriore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08</w:t>
            </w:r>
          </w:p>
        </w:tc>
        <w:tc>
          <w:tcPr>
            <w:tcW w:w="2610" w:type="dxa"/>
            <w:shd w:val="clear" w:color="000000" w:fill="FFFFFF"/>
            <w:vAlign w:val="center"/>
            <w:hideMark/>
          </w:tcPr>
          <w:p w:rsidR="00142173" w:rsidRPr="00FA3856" w:rsidRDefault="00142173" w:rsidP="00B774BE">
            <w:pPr>
              <w:rPr>
                <w:szCs w:val="20"/>
              </w:rPr>
            </w:pPr>
            <w:r w:rsidRPr="00FA3856">
              <w:rPr>
                <w:szCs w:val="20"/>
              </w:rPr>
              <w:t>Receita da Locação de Bens Móveis e Imóvei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decorrente da locação de bens móveis e imóveis.</w:t>
            </w:r>
          </w:p>
        </w:tc>
      </w:tr>
      <w:tr w:rsidR="00142173" w:rsidRPr="00FA3856" w:rsidTr="00B774BE">
        <w:trPr>
          <w:trHeight w:val="20"/>
        </w:trPr>
        <w:tc>
          <w:tcPr>
            <w:tcW w:w="1638" w:type="dxa"/>
            <w:shd w:val="clear" w:color="000000" w:fill="FFFFFF"/>
            <w:vAlign w:val="center"/>
          </w:tcPr>
          <w:p w:rsidR="00142173" w:rsidRPr="00FA3856" w:rsidRDefault="00142173" w:rsidP="00B774BE">
            <w:pPr>
              <w:rPr>
                <w:szCs w:val="20"/>
              </w:rPr>
            </w:pPr>
            <w:r w:rsidRPr="00FA3856">
              <w:rPr>
                <w:szCs w:val="20"/>
              </w:rPr>
              <w:t>3.01.01.01.01.20</w:t>
            </w:r>
          </w:p>
        </w:tc>
        <w:tc>
          <w:tcPr>
            <w:tcW w:w="2610" w:type="dxa"/>
            <w:shd w:val="clear" w:color="000000" w:fill="FFFFFF"/>
            <w:vAlign w:val="center"/>
          </w:tcPr>
          <w:p w:rsidR="00142173" w:rsidRPr="00FA3856" w:rsidRDefault="00142173" w:rsidP="00B774BE">
            <w:pPr>
              <w:rPr>
                <w:szCs w:val="20"/>
              </w:rPr>
            </w:pPr>
            <w:r w:rsidRPr="00FA3856">
              <w:rPr>
                <w:szCs w:val="20"/>
              </w:rPr>
              <w:t>Receita de Contrato de Construção</w:t>
            </w:r>
          </w:p>
        </w:tc>
        <w:tc>
          <w:tcPr>
            <w:tcW w:w="1040" w:type="dxa"/>
            <w:shd w:val="clear" w:color="000000" w:fill="FFFFFF"/>
            <w:vAlign w:val="bottom"/>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tcPr>
          <w:p w:rsidR="00142173" w:rsidRPr="00FA3856" w:rsidRDefault="00142173" w:rsidP="00B774BE">
            <w:pPr>
              <w:rPr>
                <w:szCs w:val="20"/>
              </w:rPr>
            </w:pPr>
          </w:p>
        </w:tc>
        <w:tc>
          <w:tcPr>
            <w:tcW w:w="629" w:type="dxa"/>
            <w:shd w:val="clear" w:color="000000" w:fill="FFFFFF"/>
            <w:vAlign w:val="bottom"/>
          </w:tcPr>
          <w:p w:rsidR="00142173" w:rsidRPr="00FA3856" w:rsidRDefault="00142173" w:rsidP="00B774BE">
            <w:pPr>
              <w:jc w:val="center"/>
              <w:rPr>
                <w:szCs w:val="20"/>
              </w:rPr>
            </w:pPr>
            <w:r w:rsidRPr="00FA3856">
              <w:rPr>
                <w:szCs w:val="20"/>
              </w:rPr>
              <w:t>A</w:t>
            </w:r>
          </w:p>
        </w:tc>
        <w:tc>
          <w:tcPr>
            <w:tcW w:w="1340" w:type="dxa"/>
            <w:shd w:val="clear" w:color="000000" w:fill="FFFFFF"/>
            <w:vAlign w:val="bottom"/>
          </w:tcPr>
          <w:p w:rsidR="00142173" w:rsidRPr="00FA3856" w:rsidRDefault="00142173" w:rsidP="00B774BE">
            <w:pPr>
              <w:rPr>
                <w:szCs w:val="20"/>
              </w:rPr>
            </w:pPr>
            <w:r w:rsidRPr="00FA3856">
              <w:rPr>
                <w:szCs w:val="20"/>
              </w:rPr>
              <w:t>3.01.01.01.01</w:t>
            </w:r>
          </w:p>
        </w:tc>
        <w:tc>
          <w:tcPr>
            <w:tcW w:w="774" w:type="dxa"/>
            <w:shd w:val="clear" w:color="000000" w:fill="FFFFFF"/>
            <w:vAlign w:val="bottom"/>
          </w:tcPr>
          <w:p w:rsidR="00142173" w:rsidRPr="00FA3856" w:rsidRDefault="00142173" w:rsidP="00B774BE">
            <w:pPr>
              <w:jc w:val="center"/>
              <w:rPr>
                <w:szCs w:val="20"/>
              </w:rPr>
            </w:pPr>
            <w:r w:rsidRPr="00FA3856">
              <w:rPr>
                <w:szCs w:val="20"/>
              </w:rPr>
              <w:t>6</w:t>
            </w:r>
          </w:p>
        </w:tc>
        <w:tc>
          <w:tcPr>
            <w:tcW w:w="1263" w:type="dxa"/>
            <w:shd w:val="clear" w:color="000000" w:fill="FFFFFF"/>
            <w:vAlign w:val="bottom"/>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decorrente de contratos de construção – CPC 17</w:t>
            </w:r>
          </w:p>
        </w:tc>
      </w:tr>
      <w:tr w:rsidR="00142173" w:rsidRPr="00FA3856" w:rsidTr="00B774BE">
        <w:trPr>
          <w:trHeight w:val="20"/>
        </w:trPr>
        <w:tc>
          <w:tcPr>
            <w:tcW w:w="1638" w:type="dxa"/>
            <w:shd w:val="clear" w:color="000000" w:fill="FFFFFF"/>
            <w:vAlign w:val="center"/>
          </w:tcPr>
          <w:p w:rsidR="00142173" w:rsidRPr="00FA3856" w:rsidRDefault="00142173" w:rsidP="00B774BE">
            <w:pPr>
              <w:rPr>
                <w:szCs w:val="20"/>
              </w:rPr>
            </w:pPr>
            <w:r w:rsidRPr="00FA3856">
              <w:rPr>
                <w:szCs w:val="20"/>
              </w:rPr>
              <w:t>3.01.01.01.01.25</w:t>
            </w:r>
          </w:p>
        </w:tc>
        <w:tc>
          <w:tcPr>
            <w:tcW w:w="2610" w:type="dxa"/>
            <w:shd w:val="clear" w:color="000000" w:fill="FFFFFF"/>
            <w:vAlign w:val="center"/>
          </w:tcPr>
          <w:p w:rsidR="00142173" w:rsidRPr="00FA3856" w:rsidRDefault="00142173" w:rsidP="00B774BE">
            <w:pPr>
              <w:rPr>
                <w:szCs w:val="20"/>
              </w:rPr>
            </w:pPr>
            <w:r w:rsidRPr="00FA3856">
              <w:rPr>
                <w:szCs w:val="20"/>
              </w:rPr>
              <w:t xml:space="preserve">Receita de Direito de Exploração Serviço Público </w:t>
            </w:r>
          </w:p>
        </w:tc>
        <w:tc>
          <w:tcPr>
            <w:tcW w:w="1040" w:type="dxa"/>
            <w:shd w:val="clear" w:color="000000" w:fill="FFFFFF"/>
            <w:vAlign w:val="bottom"/>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tcPr>
          <w:p w:rsidR="00142173" w:rsidRPr="00FA3856" w:rsidRDefault="00142173" w:rsidP="00B774BE">
            <w:pPr>
              <w:rPr>
                <w:szCs w:val="20"/>
              </w:rPr>
            </w:pPr>
          </w:p>
        </w:tc>
        <w:tc>
          <w:tcPr>
            <w:tcW w:w="629" w:type="dxa"/>
            <w:shd w:val="clear" w:color="000000" w:fill="FFFFFF"/>
            <w:vAlign w:val="bottom"/>
          </w:tcPr>
          <w:p w:rsidR="00142173" w:rsidRPr="00FA3856" w:rsidRDefault="00142173" w:rsidP="00B774BE">
            <w:pPr>
              <w:jc w:val="center"/>
              <w:rPr>
                <w:szCs w:val="20"/>
              </w:rPr>
            </w:pPr>
            <w:r w:rsidRPr="00FA3856">
              <w:rPr>
                <w:szCs w:val="20"/>
              </w:rPr>
              <w:t>A</w:t>
            </w:r>
          </w:p>
        </w:tc>
        <w:tc>
          <w:tcPr>
            <w:tcW w:w="1340" w:type="dxa"/>
            <w:shd w:val="clear" w:color="000000" w:fill="FFFFFF"/>
            <w:vAlign w:val="bottom"/>
          </w:tcPr>
          <w:p w:rsidR="00142173" w:rsidRPr="00FA3856" w:rsidRDefault="00142173" w:rsidP="00B774BE">
            <w:pPr>
              <w:rPr>
                <w:szCs w:val="20"/>
              </w:rPr>
            </w:pPr>
            <w:r w:rsidRPr="00FA3856">
              <w:rPr>
                <w:szCs w:val="20"/>
              </w:rPr>
              <w:t>3.01.01.01.01</w:t>
            </w:r>
          </w:p>
        </w:tc>
        <w:tc>
          <w:tcPr>
            <w:tcW w:w="774" w:type="dxa"/>
            <w:shd w:val="clear" w:color="000000" w:fill="FFFFFF"/>
            <w:vAlign w:val="bottom"/>
          </w:tcPr>
          <w:p w:rsidR="00142173" w:rsidRPr="00FA3856" w:rsidRDefault="00142173" w:rsidP="00B774BE">
            <w:pPr>
              <w:jc w:val="center"/>
              <w:rPr>
                <w:szCs w:val="20"/>
              </w:rPr>
            </w:pPr>
            <w:r w:rsidRPr="00FA3856">
              <w:rPr>
                <w:szCs w:val="20"/>
              </w:rPr>
              <w:t>6</w:t>
            </w:r>
          </w:p>
        </w:tc>
        <w:tc>
          <w:tcPr>
            <w:tcW w:w="1263" w:type="dxa"/>
            <w:shd w:val="clear" w:color="000000" w:fill="FFFFFF"/>
            <w:vAlign w:val="bottom"/>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decorrente de direitos de exploração de serviços públicos – ICPC 01</w:t>
            </w:r>
          </w:p>
        </w:tc>
      </w:tr>
      <w:tr w:rsidR="00142173" w:rsidRPr="00FA3856" w:rsidTr="00B774BE">
        <w:trPr>
          <w:trHeight w:val="20"/>
        </w:trPr>
        <w:tc>
          <w:tcPr>
            <w:tcW w:w="1638" w:type="dxa"/>
            <w:shd w:val="clear" w:color="000000" w:fill="FFFFFF"/>
            <w:vAlign w:val="center"/>
          </w:tcPr>
          <w:p w:rsidR="00142173" w:rsidRPr="00FA3856" w:rsidRDefault="00142173" w:rsidP="00B774BE">
            <w:pPr>
              <w:rPr>
                <w:szCs w:val="20"/>
              </w:rPr>
            </w:pPr>
            <w:r w:rsidRPr="00FA3856">
              <w:rPr>
                <w:szCs w:val="20"/>
              </w:rPr>
              <w:t>3.01.01.01.01.30</w:t>
            </w:r>
          </w:p>
        </w:tc>
        <w:tc>
          <w:tcPr>
            <w:tcW w:w="2610" w:type="dxa"/>
            <w:shd w:val="clear" w:color="000000" w:fill="FFFFFF"/>
            <w:vAlign w:val="center"/>
          </w:tcPr>
          <w:p w:rsidR="00142173" w:rsidRPr="00FA3856" w:rsidRDefault="00142173" w:rsidP="00B774BE">
            <w:pPr>
              <w:rPr>
                <w:szCs w:val="20"/>
              </w:rPr>
            </w:pPr>
            <w:r w:rsidRPr="00FA3856">
              <w:rPr>
                <w:szCs w:val="20"/>
              </w:rPr>
              <w:t>Receita de Securitização de Créditos</w:t>
            </w:r>
          </w:p>
        </w:tc>
        <w:tc>
          <w:tcPr>
            <w:tcW w:w="1040" w:type="dxa"/>
            <w:shd w:val="clear" w:color="000000" w:fill="FFFFFF"/>
            <w:vAlign w:val="bottom"/>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tcPr>
          <w:p w:rsidR="00142173" w:rsidRPr="00FA3856" w:rsidRDefault="00142173" w:rsidP="00B774BE">
            <w:pPr>
              <w:rPr>
                <w:szCs w:val="20"/>
              </w:rPr>
            </w:pPr>
          </w:p>
        </w:tc>
        <w:tc>
          <w:tcPr>
            <w:tcW w:w="629" w:type="dxa"/>
            <w:shd w:val="clear" w:color="000000" w:fill="FFFFFF"/>
            <w:vAlign w:val="bottom"/>
          </w:tcPr>
          <w:p w:rsidR="00142173" w:rsidRPr="00FA3856" w:rsidRDefault="00142173" w:rsidP="00B774BE">
            <w:pPr>
              <w:jc w:val="center"/>
              <w:rPr>
                <w:szCs w:val="20"/>
              </w:rPr>
            </w:pPr>
            <w:r w:rsidRPr="00FA3856">
              <w:rPr>
                <w:szCs w:val="20"/>
              </w:rPr>
              <w:t>A</w:t>
            </w:r>
          </w:p>
        </w:tc>
        <w:tc>
          <w:tcPr>
            <w:tcW w:w="1340" w:type="dxa"/>
            <w:shd w:val="clear" w:color="000000" w:fill="FFFFFF"/>
            <w:vAlign w:val="bottom"/>
          </w:tcPr>
          <w:p w:rsidR="00142173" w:rsidRPr="00FA3856" w:rsidRDefault="00142173" w:rsidP="00B774BE">
            <w:pPr>
              <w:rPr>
                <w:szCs w:val="20"/>
              </w:rPr>
            </w:pPr>
            <w:r w:rsidRPr="00FA3856">
              <w:rPr>
                <w:szCs w:val="20"/>
              </w:rPr>
              <w:t>3.01.01.01.01</w:t>
            </w:r>
          </w:p>
        </w:tc>
        <w:tc>
          <w:tcPr>
            <w:tcW w:w="774" w:type="dxa"/>
            <w:shd w:val="clear" w:color="000000" w:fill="FFFFFF"/>
            <w:vAlign w:val="bottom"/>
          </w:tcPr>
          <w:p w:rsidR="00142173" w:rsidRPr="00FA3856" w:rsidRDefault="00142173" w:rsidP="00B774BE">
            <w:pPr>
              <w:jc w:val="center"/>
              <w:rPr>
                <w:szCs w:val="20"/>
              </w:rPr>
            </w:pPr>
            <w:r w:rsidRPr="00FA3856">
              <w:rPr>
                <w:szCs w:val="20"/>
              </w:rPr>
              <w:t>6</w:t>
            </w:r>
          </w:p>
        </w:tc>
        <w:tc>
          <w:tcPr>
            <w:tcW w:w="1263" w:type="dxa"/>
            <w:shd w:val="clear" w:color="000000" w:fill="FFFFFF"/>
            <w:vAlign w:val="bottom"/>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ceita decorrente de operações realizadas por securitizador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1.98</w:t>
            </w:r>
          </w:p>
        </w:tc>
        <w:tc>
          <w:tcPr>
            <w:tcW w:w="2610" w:type="dxa"/>
            <w:shd w:val="clear" w:color="000000" w:fill="FFFFFF"/>
            <w:vAlign w:val="center"/>
            <w:hideMark/>
          </w:tcPr>
          <w:p w:rsidR="00142173" w:rsidRPr="00FA3856" w:rsidRDefault="00142173" w:rsidP="00B774BE">
            <w:pPr>
              <w:rPr>
                <w:szCs w:val="20"/>
              </w:rPr>
            </w:pPr>
            <w:r w:rsidRPr="00FA3856">
              <w:rPr>
                <w:szCs w:val="20"/>
              </w:rPr>
              <w:t>Outras Receitas da Atividade Ger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Outras contas que registrem valores das demais receitas auferida em decorrência da atividade fim da companhia, esporádica ou recorrentes não especificadas nas demais contas de receit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w:t>
            </w:r>
          </w:p>
        </w:tc>
        <w:tc>
          <w:tcPr>
            <w:tcW w:w="2610" w:type="dxa"/>
            <w:shd w:val="clear" w:color="000000" w:fill="FFFFFF"/>
            <w:vAlign w:val="center"/>
            <w:hideMark/>
          </w:tcPr>
          <w:p w:rsidR="00142173" w:rsidRPr="00FA3856" w:rsidRDefault="00142173" w:rsidP="00B774BE">
            <w:pPr>
              <w:rPr>
                <w:szCs w:val="20"/>
              </w:rPr>
            </w:pPr>
            <w:r w:rsidRPr="00FA3856">
              <w:rPr>
                <w:szCs w:val="20"/>
              </w:rPr>
              <w:t>DEDUÇÕES DA RECEITA BRUT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5</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1</w:t>
            </w:r>
          </w:p>
        </w:tc>
        <w:tc>
          <w:tcPr>
            <w:tcW w:w="2610" w:type="dxa"/>
            <w:shd w:val="clear" w:color="000000" w:fill="FFFFFF"/>
            <w:vAlign w:val="center"/>
            <w:hideMark/>
          </w:tcPr>
          <w:p w:rsidR="00142173" w:rsidRPr="00FA3856" w:rsidRDefault="00142173" w:rsidP="00B774BE">
            <w:pPr>
              <w:rPr>
                <w:szCs w:val="20"/>
              </w:rPr>
            </w:pPr>
            <w:r w:rsidRPr="00FA3856">
              <w:rPr>
                <w:szCs w:val="20"/>
              </w:rPr>
              <w:t>(-) Vendas Canceladas e Devoluções de Ven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que correspondam as vendas canceladas e a devoluções de vend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2</w:t>
            </w:r>
          </w:p>
        </w:tc>
        <w:tc>
          <w:tcPr>
            <w:tcW w:w="2610" w:type="dxa"/>
            <w:shd w:val="clear" w:color="000000" w:fill="FFFFFF"/>
            <w:vAlign w:val="center"/>
            <w:hideMark/>
          </w:tcPr>
          <w:p w:rsidR="00142173" w:rsidRPr="00FA3856" w:rsidRDefault="00142173" w:rsidP="00B774BE">
            <w:pPr>
              <w:rPr>
                <w:szCs w:val="20"/>
              </w:rPr>
            </w:pPr>
            <w:r w:rsidRPr="00FA3856">
              <w:rPr>
                <w:szCs w:val="20"/>
              </w:rPr>
              <w:t>(-) Descontos Incondicionais e Abatiment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 valor que corresponde a descontos incondicionais e abatimentos concedid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3</w:t>
            </w:r>
          </w:p>
        </w:tc>
        <w:tc>
          <w:tcPr>
            <w:tcW w:w="2610" w:type="dxa"/>
            <w:shd w:val="clear" w:color="000000" w:fill="FFFFFF"/>
            <w:vAlign w:val="center"/>
            <w:hideMark/>
          </w:tcPr>
          <w:p w:rsidR="00142173" w:rsidRPr="00FA3856" w:rsidRDefault="00142173" w:rsidP="00B774BE">
            <w:pPr>
              <w:rPr>
                <w:szCs w:val="20"/>
              </w:rPr>
            </w:pPr>
            <w:r w:rsidRPr="00FA3856">
              <w:rPr>
                <w:szCs w:val="20"/>
              </w:rPr>
              <w:t>(-) ICM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 total do Imposto Sobre Operações Relativas à Circulação de Mercadorias e Sobre Prestação de Serviços de Transporte Interestadual e Intermunicipal e de Comunicação (ICMS) calculado sobre as receitas das vendas e de serviços.  Informar o resultado da aplicação das alíquotas sobre as respectivas receitas, e não o montante recolhido, durante o período de apuração, pela pessoa jurídica.  O valor referente ao ICMS pago como substituto não deve ser incluído nesta cont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4</w:t>
            </w:r>
          </w:p>
        </w:tc>
        <w:tc>
          <w:tcPr>
            <w:tcW w:w="2610" w:type="dxa"/>
            <w:shd w:val="clear" w:color="000000" w:fill="FFFFFF"/>
            <w:vAlign w:val="center"/>
            <w:hideMark/>
          </w:tcPr>
          <w:p w:rsidR="00142173" w:rsidRPr="00FA3856" w:rsidRDefault="00142173" w:rsidP="00B774BE">
            <w:pPr>
              <w:rPr>
                <w:szCs w:val="20"/>
              </w:rPr>
            </w:pPr>
            <w:r w:rsidRPr="00FA3856">
              <w:rPr>
                <w:szCs w:val="20"/>
              </w:rPr>
              <w:t>(-) COFINS Sobre Receita Brut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total da COFINS apurada sobre a receita de vendas em consonância com a legislação vigente à época da ocorrência dos fatos geradores. O valor informado deve ser apurado de forma centralizada pelo estabelecimento matriz, quando a pessoa jurídica possuir mais de um estabelecimento (Lei n</w:t>
            </w:r>
            <w:r w:rsidRPr="00FA3856">
              <w:rPr>
                <w:strike/>
                <w:szCs w:val="20"/>
              </w:rPr>
              <w:t>º</w:t>
            </w:r>
            <w:r w:rsidRPr="00FA3856">
              <w:rPr>
                <w:szCs w:val="20"/>
              </w:rPr>
              <w:t xml:space="preserve"> 9.779, de 1999, art. 15, III).  Não incluir a COFINS incidente sobre as demais receitas operacionais, que deverá ser informada em conta distint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1.02.05</w:t>
            </w:r>
          </w:p>
        </w:tc>
        <w:tc>
          <w:tcPr>
            <w:tcW w:w="2610" w:type="dxa"/>
            <w:shd w:val="clear" w:color="000000" w:fill="FFFFFF"/>
            <w:vAlign w:val="center"/>
            <w:hideMark/>
          </w:tcPr>
          <w:p w:rsidR="00142173" w:rsidRPr="00FA3856" w:rsidRDefault="00142173" w:rsidP="00B774BE">
            <w:pPr>
              <w:rPr>
                <w:szCs w:val="20"/>
              </w:rPr>
            </w:pPr>
            <w:r w:rsidRPr="00FA3856">
              <w:rPr>
                <w:szCs w:val="20"/>
              </w:rPr>
              <w:t>(-) PIS/PASEP Sobre Receita Brut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total das contribuições para o PIS/PASEP apurado sobre a receita de vendas em consonância com a legislação vigente à época da ocorrência dos fatos geradores. O valor informado deve ser apurado de forma centralizada pelo estabelecimento matriz, quando a pessoa jurídica possuir mais de um estabelecimento (Lei n</w:t>
            </w:r>
            <w:r w:rsidRPr="00FA3856">
              <w:rPr>
                <w:strike/>
                <w:szCs w:val="20"/>
              </w:rPr>
              <w:t>º</w:t>
            </w:r>
            <w:r w:rsidRPr="00FA3856">
              <w:rPr>
                <w:szCs w:val="20"/>
              </w:rPr>
              <w:t xml:space="preserve"> 9.779, de 1999, art. 15, III). Não incluir a COFINS incidente sobre as demais receitas operacionais, que deverá ser informada em conta distint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6</w:t>
            </w:r>
          </w:p>
        </w:tc>
        <w:tc>
          <w:tcPr>
            <w:tcW w:w="2610" w:type="dxa"/>
            <w:shd w:val="clear" w:color="000000" w:fill="FFFFFF"/>
            <w:vAlign w:val="center"/>
            <w:hideMark/>
          </w:tcPr>
          <w:p w:rsidR="00142173" w:rsidRPr="00FA3856" w:rsidRDefault="00142173" w:rsidP="00B774BE">
            <w:pPr>
              <w:rPr>
                <w:szCs w:val="20"/>
              </w:rPr>
            </w:pPr>
            <w:r w:rsidRPr="00FA3856">
              <w:rPr>
                <w:szCs w:val="20"/>
              </w:rPr>
              <w:t>(-) IS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Imposto sobre Serviço de qualquer Natureza (ISS) relativo às receitas de serviços, conforme legislação específic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09</w:t>
            </w:r>
          </w:p>
        </w:tc>
        <w:tc>
          <w:tcPr>
            <w:tcW w:w="2610" w:type="dxa"/>
            <w:shd w:val="clear" w:color="000000" w:fill="FFFFFF"/>
            <w:vAlign w:val="center"/>
            <w:hideMark/>
          </w:tcPr>
          <w:p w:rsidR="00142173" w:rsidRPr="00FA3856" w:rsidRDefault="00142173" w:rsidP="00B774BE">
            <w:pPr>
              <w:rPr>
                <w:szCs w:val="20"/>
              </w:rPr>
            </w:pPr>
            <w:r w:rsidRPr="00FA3856">
              <w:rPr>
                <w:szCs w:val="20"/>
              </w:rPr>
              <w:t>(-) Demais Impostos e Contribuições Incidentes sobre Vendas e Serviç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em os demais impostos e contribuições incidentes sobre as receitas das vendas de que tratam as contas integrantes do grupo RECEITA BRUTA, que guardem proporcionalidade com o preço e sejam considerados redutores das receitas de vend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1.02.10</w:t>
            </w:r>
          </w:p>
        </w:tc>
        <w:tc>
          <w:tcPr>
            <w:tcW w:w="2610" w:type="dxa"/>
            <w:shd w:val="clear" w:color="000000" w:fill="FFFFFF"/>
            <w:vAlign w:val="center"/>
            <w:hideMark/>
          </w:tcPr>
          <w:p w:rsidR="00142173" w:rsidRPr="00FA3856" w:rsidRDefault="00142173" w:rsidP="00B774BE">
            <w:pPr>
              <w:rPr>
                <w:szCs w:val="20"/>
              </w:rPr>
            </w:pPr>
            <w:r w:rsidRPr="00FA3856">
              <w:rPr>
                <w:szCs w:val="20"/>
              </w:rPr>
              <w:t>(-) Ajuste a Valor Presente sobre Receita Brut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1.02</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s expurgos dos efeitos do ajuste a valor presente sobre a receita brut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w:t>
            </w:r>
          </w:p>
        </w:tc>
        <w:tc>
          <w:tcPr>
            <w:tcW w:w="2610" w:type="dxa"/>
            <w:shd w:val="clear" w:color="000000" w:fill="FFFFFF"/>
            <w:vAlign w:val="center"/>
            <w:hideMark/>
          </w:tcPr>
          <w:p w:rsidR="00142173" w:rsidRPr="00FA3856" w:rsidRDefault="00142173" w:rsidP="00B774BE">
            <w:pPr>
              <w:rPr>
                <w:szCs w:val="20"/>
              </w:rPr>
            </w:pPr>
            <w:r w:rsidRPr="00FA3856">
              <w:rPr>
                <w:szCs w:val="20"/>
              </w:rPr>
              <w:t>CUSTO DOS BENS E SERVIÇ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4</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w:t>
            </w:r>
          </w:p>
        </w:tc>
        <w:tc>
          <w:tcPr>
            <w:tcW w:w="2610" w:type="dxa"/>
            <w:shd w:val="clear" w:color="000000" w:fill="FFFFFF"/>
            <w:vAlign w:val="center"/>
            <w:hideMark/>
          </w:tcPr>
          <w:p w:rsidR="00142173" w:rsidRPr="00FA3856" w:rsidRDefault="00142173" w:rsidP="00B774BE">
            <w:pPr>
              <w:rPr>
                <w:szCs w:val="20"/>
              </w:rPr>
            </w:pPr>
            <w:r w:rsidRPr="00FA3856">
              <w:rPr>
                <w:szCs w:val="20"/>
              </w:rPr>
              <w:t>CUSTO DOS BENS E SERVIÇOS VENDIDOS DAS ATIVIDADES EM GER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03</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5</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01</w:t>
            </w:r>
          </w:p>
        </w:tc>
        <w:tc>
          <w:tcPr>
            <w:tcW w:w="2610" w:type="dxa"/>
            <w:shd w:val="clear" w:color="000000" w:fill="FFFFFF"/>
            <w:vAlign w:val="center"/>
            <w:hideMark/>
          </w:tcPr>
          <w:p w:rsidR="00142173" w:rsidRPr="00FA3856" w:rsidRDefault="00142173" w:rsidP="00B774BE">
            <w:pPr>
              <w:rPr>
                <w:szCs w:val="20"/>
              </w:rPr>
            </w:pPr>
            <w:r w:rsidRPr="00FA3856">
              <w:rPr>
                <w:szCs w:val="20"/>
              </w:rPr>
              <w:t>(-) Custo dos Produtos de Fabricação Própria Vendid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 xml:space="preserve">Contas que registram o valor dos gastos que compõem o custo total de produção própria após a realização dos estoques.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02</w:t>
            </w:r>
          </w:p>
        </w:tc>
        <w:tc>
          <w:tcPr>
            <w:tcW w:w="2610" w:type="dxa"/>
            <w:shd w:val="clear" w:color="000000" w:fill="FFFFFF"/>
            <w:vAlign w:val="center"/>
            <w:hideMark/>
          </w:tcPr>
          <w:p w:rsidR="00142173" w:rsidRPr="00FA3856" w:rsidRDefault="00142173" w:rsidP="00B774BE">
            <w:pPr>
              <w:rPr>
                <w:szCs w:val="20"/>
              </w:rPr>
            </w:pPr>
            <w:r w:rsidRPr="00FA3856">
              <w:rPr>
                <w:szCs w:val="20"/>
              </w:rPr>
              <w:t>(-) Custo das Mercadorias Revendi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 xml:space="preserve">Contas que registram o valor dos gastos que compõem o custo total das mercadorias revendidas após a realização dos estoques.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03</w:t>
            </w:r>
          </w:p>
        </w:tc>
        <w:tc>
          <w:tcPr>
            <w:tcW w:w="2610" w:type="dxa"/>
            <w:shd w:val="clear" w:color="000000" w:fill="FFFFFF"/>
            <w:vAlign w:val="center"/>
            <w:hideMark/>
          </w:tcPr>
          <w:p w:rsidR="00142173" w:rsidRPr="00FA3856" w:rsidRDefault="00142173" w:rsidP="00B774BE">
            <w:pPr>
              <w:rPr>
                <w:szCs w:val="20"/>
              </w:rPr>
            </w:pPr>
            <w:r w:rsidRPr="00FA3856">
              <w:rPr>
                <w:szCs w:val="20"/>
              </w:rPr>
              <w:t>(-) Custo dos Serviços Prestad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os gastos que compõem o custo total da prestação de serviç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04</w:t>
            </w:r>
          </w:p>
        </w:tc>
        <w:tc>
          <w:tcPr>
            <w:tcW w:w="2610" w:type="dxa"/>
            <w:shd w:val="clear" w:color="000000" w:fill="FFFFFF"/>
            <w:vAlign w:val="center"/>
            <w:hideMark/>
          </w:tcPr>
          <w:p w:rsidR="00142173" w:rsidRPr="00FA3856" w:rsidRDefault="00142173" w:rsidP="00B774BE">
            <w:pPr>
              <w:rPr>
                <w:szCs w:val="20"/>
              </w:rPr>
            </w:pPr>
            <w:r w:rsidRPr="00FA3856">
              <w:rPr>
                <w:szCs w:val="20"/>
              </w:rPr>
              <w:t>(-) Custo das Unidades Imobiliárias Vendi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os gastos que compõem o custo total das unidades imobiliárias vendid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20</w:t>
            </w:r>
          </w:p>
        </w:tc>
        <w:tc>
          <w:tcPr>
            <w:tcW w:w="2610" w:type="dxa"/>
            <w:shd w:val="clear" w:color="000000" w:fill="FFFFFF"/>
            <w:vAlign w:val="center"/>
            <w:hideMark/>
          </w:tcPr>
          <w:p w:rsidR="00142173" w:rsidRPr="00FA3856" w:rsidRDefault="00142173" w:rsidP="00B774BE">
            <w:pPr>
              <w:rPr>
                <w:szCs w:val="20"/>
              </w:rPr>
            </w:pPr>
            <w:r w:rsidRPr="00FA3856">
              <w:rPr>
                <w:szCs w:val="20"/>
              </w:rPr>
              <w:t>(-) Custo de Construçã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os custos de contratos de constru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3.01.30</w:t>
            </w:r>
          </w:p>
        </w:tc>
        <w:tc>
          <w:tcPr>
            <w:tcW w:w="2610" w:type="dxa"/>
            <w:shd w:val="clear" w:color="000000" w:fill="FFFFFF"/>
            <w:vAlign w:val="center"/>
            <w:hideMark/>
          </w:tcPr>
          <w:p w:rsidR="00142173" w:rsidRPr="00FA3856" w:rsidRDefault="00142173" w:rsidP="00B774BE">
            <w:pPr>
              <w:rPr>
                <w:szCs w:val="20"/>
              </w:rPr>
            </w:pPr>
            <w:r w:rsidRPr="00FA3856">
              <w:rPr>
                <w:szCs w:val="20"/>
              </w:rPr>
              <w:t>(-) Custo de Operação de Securitizaçã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3.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 valor dos custos derivados da operação de securitiza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w:t>
            </w:r>
          </w:p>
        </w:tc>
        <w:tc>
          <w:tcPr>
            <w:tcW w:w="2610" w:type="dxa"/>
            <w:shd w:val="clear" w:color="000000" w:fill="FFFFFF"/>
            <w:vAlign w:val="center"/>
            <w:hideMark/>
          </w:tcPr>
          <w:p w:rsidR="00142173" w:rsidRPr="00FA3856" w:rsidRDefault="00142173" w:rsidP="00B774BE">
            <w:pPr>
              <w:rPr>
                <w:szCs w:val="20"/>
              </w:rPr>
            </w:pPr>
            <w:r w:rsidRPr="00FA3856">
              <w:rPr>
                <w:szCs w:val="20"/>
              </w:rPr>
              <w:t>OUTRAS RECEITAS OPERACIONAI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4</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w:t>
            </w:r>
          </w:p>
        </w:tc>
        <w:tc>
          <w:tcPr>
            <w:tcW w:w="2610" w:type="dxa"/>
            <w:shd w:val="clear" w:color="000000" w:fill="FFFFFF"/>
            <w:vAlign w:val="center"/>
            <w:hideMark/>
          </w:tcPr>
          <w:p w:rsidR="00142173" w:rsidRPr="00FA3856" w:rsidRDefault="00142173" w:rsidP="00B774BE">
            <w:pPr>
              <w:rPr>
                <w:szCs w:val="20"/>
              </w:rPr>
            </w:pPr>
            <w:r w:rsidRPr="00FA3856">
              <w:rPr>
                <w:szCs w:val="20"/>
              </w:rPr>
              <w:t>OUTRAS RECEITAS OPERACIONAIS DAS ATIVIDADES EM GER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S</w:t>
            </w:r>
          </w:p>
        </w:tc>
        <w:tc>
          <w:tcPr>
            <w:tcW w:w="1340" w:type="dxa"/>
            <w:shd w:val="clear" w:color="000000" w:fill="FFFFFF"/>
            <w:vAlign w:val="bottom"/>
            <w:hideMark/>
          </w:tcPr>
          <w:p w:rsidR="00142173" w:rsidRPr="00FA3856" w:rsidRDefault="00142173" w:rsidP="00B774BE">
            <w:pPr>
              <w:rPr>
                <w:szCs w:val="20"/>
              </w:rPr>
            </w:pPr>
            <w:r w:rsidRPr="00FA3856">
              <w:rPr>
                <w:szCs w:val="20"/>
              </w:rPr>
              <w:t>3.01.01.05</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5</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01</w:t>
            </w:r>
          </w:p>
        </w:tc>
        <w:tc>
          <w:tcPr>
            <w:tcW w:w="2610" w:type="dxa"/>
            <w:shd w:val="clear" w:color="000000" w:fill="FFFFFF"/>
            <w:vAlign w:val="center"/>
            <w:hideMark/>
          </w:tcPr>
          <w:p w:rsidR="00142173" w:rsidRPr="00FA3856" w:rsidRDefault="00142173" w:rsidP="00B774BE">
            <w:pPr>
              <w:rPr>
                <w:szCs w:val="20"/>
              </w:rPr>
            </w:pPr>
            <w:r w:rsidRPr="00FA3856">
              <w:rPr>
                <w:szCs w:val="20"/>
              </w:rPr>
              <w:t>Variações Cambiais Ativ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os ganhos apurados em razão de variações ativas decorrentes da atualização dos direitos de crédito e obrigações, calculados com base nas variações nas taxas de câmbi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2</w:t>
            </w:r>
          </w:p>
        </w:tc>
        <w:tc>
          <w:tcPr>
            <w:tcW w:w="2610" w:type="dxa"/>
            <w:shd w:val="clear" w:color="000000" w:fill="FFFFFF"/>
            <w:vAlign w:val="center"/>
            <w:hideMark/>
          </w:tcPr>
          <w:p w:rsidR="00142173" w:rsidRPr="00FA3856" w:rsidRDefault="00142173" w:rsidP="00B774BE">
            <w:pPr>
              <w:rPr>
                <w:szCs w:val="20"/>
              </w:rPr>
            </w:pPr>
            <w:r w:rsidRPr="00FA3856">
              <w:rPr>
                <w:szCs w:val="20"/>
              </w:rPr>
              <w:t>Ganhos Auferidos no Mercado de Renda Variável, exceto Day-Trade</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w:t>
            </w:r>
          </w:p>
          <w:p w:rsidR="00142173" w:rsidRPr="00FA3856" w:rsidRDefault="00142173" w:rsidP="00B774BE">
            <w:pPr>
              <w:jc w:val="both"/>
              <w:rPr>
                <w:szCs w:val="20"/>
              </w:rPr>
            </w:pPr>
            <w:r w:rsidRPr="00FA3856">
              <w:rPr>
                <w:szCs w:val="20"/>
              </w:rPr>
              <w:t>a) o somatório dos ganhos auferidos, em cada mês do período de apuração, em operações realizadas nas bolsas de valores, de mercadorias, de futuros e assemelhadas, existentes no País;</w:t>
            </w:r>
          </w:p>
          <w:p w:rsidR="00142173" w:rsidRPr="00FA3856" w:rsidRDefault="00142173" w:rsidP="00B774BE">
            <w:pPr>
              <w:jc w:val="both"/>
              <w:rPr>
                <w:szCs w:val="20"/>
              </w:rPr>
            </w:pPr>
            <w:r w:rsidRPr="00FA3856">
              <w:rPr>
                <w:b/>
                <w:szCs w:val="20"/>
              </w:rPr>
              <w:t>Atenção</w:t>
            </w:r>
            <w:r w:rsidRPr="00FA3856">
              <w:rPr>
                <w:szCs w:val="20"/>
              </w:rPr>
              <w:t>:</w:t>
            </w:r>
            <w:r w:rsidRPr="00FA3856">
              <w:rPr>
                <w:szCs w:val="20"/>
              </w:rPr>
              <w:br/>
              <w:t>1) Os ganhos auferidos em operações day-trade devem ser informados em conta específica.</w:t>
            </w:r>
          </w:p>
          <w:p w:rsidR="00142173" w:rsidRPr="00FA3856" w:rsidRDefault="00142173" w:rsidP="00B774BE">
            <w:pPr>
              <w:jc w:val="both"/>
              <w:rPr>
                <w:szCs w:val="20"/>
              </w:rPr>
            </w:pPr>
            <w:r w:rsidRPr="00FA3856">
              <w:rPr>
                <w:szCs w:val="20"/>
              </w:rPr>
              <w:t>2) O valor correspondente às perdas incorridas no mercado de renda variável, exceto day-trade, deve ser informado em conta específica.</w:t>
            </w:r>
          </w:p>
          <w:p w:rsidR="00142173" w:rsidRPr="00FA3856" w:rsidRDefault="00142173" w:rsidP="00B774BE">
            <w:pPr>
              <w:jc w:val="both"/>
              <w:rPr>
                <w:szCs w:val="20"/>
              </w:rPr>
            </w:pPr>
            <w:r w:rsidRPr="00FA3856">
              <w:rPr>
                <w:szCs w:val="20"/>
              </w:rPr>
              <w:t>3) São consideradas assemelhadas às bolsas de valores, de mercadorias e de futuros as entidades cujo objeto social seja análogo ao das referidas bolsas e que funcionem sob a supervisão e fiscalização da Comissão de Valores Mobiliários (CVM).</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3</w:t>
            </w:r>
          </w:p>
        </w:tc>
        <w:tc>
          <w:tcPr>
            <w:tcW w:w="2610" w:type="dxa"/>
            <w:shd w:val="clear" w:color="000000" w:fill="FFFFFF"/>
            <w:vAlign w:val="center"/>
            <w:hideMark/>
          </w:tcPr>
          <w:p w:rsidR="00142173" w:rsidRPr="00FA3856" w:rsidRDefault="00142173" w:rsidP="00B774BE">
            <w:pPr>
              <w:rPr>
                <w:szCs w:val="20"/>
              </w:rPr>
            </w:pPr>
            <w:r w:rsidRPr="00FA3856">
              <w:rPr>
                <w:szCs w:val="20"/>
              </w:rPr>
              <w:t>Ganhos em Operações Day-Trade</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xml:space="preserve">Contas que registram os ganhos diários auferidos, em cada mês do período de apuração, em operações </w:t>
            </w:r>
            <w:r w:rsidRPr="00FA3856">
              <w:rPr>
                <w:i/>
                <w:iCs/>
                <w:szCs w:val="20"/>
              </w:rPr>
              <w:t>day-trade</w:t>
            </w:r>
            <w:r w:rsidRPr="00FA3856">
              <w:rPr>
                <w:szCs w:val="20"/>
              </w:rPr>
              <w:t>.  Considera-se ganho o resultado positivo auferido nas operações citadas acima, realizadas em cada mês, admitida a dedução dos custos e despesas incorridos, necessários à realização das operações.  Não se caracteriza como day-trade o exercício da opção e a venda ou compra do ativo no mercado à vista, no mesmo dia.  Também não se caracterizam como day-trade as operações iniciadas por intermédio de uma instituição e encerradas em outra, quando houver a liquidação física mediante movimentação de títulos ou valores mobiliários em custód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4</w:t>
            </w:r>
          </w:p>
        </w:tc>
        <w:tc>
          <w:tcPr>
            <w:tcW w:w="2610" w:type="dxa"/>
            <w:shd w:val="clear" w:color="000000" w:fill="FFFFFF"/>
            <w:vAlign w:val="center"/>
            <w:hideMark/>
          </w:tcPr>
          <w:p w:rsidR="00142173" w:rsidRPr="00FA3856" w:rsidRDefault="00142173" w:rsidP="00B774BE">
            <w:pPr>
              <w:rPr>
                <w:szCs w:val="20"/>
              </w:rPr>
            </w:pPr>
            <w:r w:rsidRPr="00FA3856">
              <w:rPr>
                <w:szCs w:val="20"/>
              </w:rPr>
              <w:t>Receitas de Juros sobre o Capital Própri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recebidos, a título de remuneração do capital próprio, em conformidade com o art. 9º da Lei nº 9.249, de 1995. O valor informado deve corresponder ao total dos juros recebidos antes do desconto do imposto de renda na fonte.</w:t>
            </w:r>
          </w:p>
          <w:p w:rsidR="00142173" w:rsidRPr="00FA3856" w:rsidRDefault="00142173" w:rsidP="00B774BE">
            <w:pPr>
              <w:jc w:val="both"/>
              <w:rPr>
                <w:szCs w:val="20"/>
              </w:rPr>
            </w:pPr>
            <w:r w:rsidRPr="00FA3856">
              <w:rPr>
                <w:szCs w:val="20"/>
              </w:rPr>
              <w:t xml:space="preserve">O valor do imposto de renda retido na fonte, para as pessoas jurídicas tributadas pelo lucro real, é considerado antecipação do imposto devido no encerramento do período de apuração ou, ainda, pode ser compensado com aquele que for retido, pela beneficiária, por ocasião do pagamento ou crédito de juros a título de remuneração do capital próprio, ao seu titular ou aos seus sócios.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5</w:t>
            </w:r>
          </w:p>
        </w:tc>
        <w:tc>
          <w:tcPr>
            <w:tcW w:w="2610" w:type="dxa"/>
            <w:shd w:val="clear" w:color="000000" w:fill="FFFFFF"/>
            <w:vAlign w:val="center"/>
            <w:hideMark/>
          </w:tcPr>
          <w:p w:rsidR="00142173" w:rsidRPr="00FA3856" w:rsidRDefault="00142173" w:rsidP="00B774BE">
            <w:pPr>
              <w:rPr>
                <w:szCs w:val="20"/>
              </w:rPr>
            </w:pPr>
            <w:r w:rsidRPr="00FA3856">
              <w:rPr>
                <w:szCs w:val="20"/>
              </w:rPr>
              <w:t>Outras Receitas Financeir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xml:space="preserve">Contas que registram receitas auferidas no período de apuração relativas a juros, descontos, lucro na operação de reporte, prêmio de resgate de títulos </w:t>
            </w:r>
            <w:r w:rsidRPr="00FA3856">
              <w:rPr>
                <w:szCs w:val="20"/>
              </w:rPr>
              <w:lastRenderedPageBreak/>
              <w:t>ou debêntures e rendimento nominal auferido em aplicações financeiras de renda fixa, não incluídas em linhas específicas. As receitas dessa natureza, derivadas de operações com títulos vencíveis após o encerramento do período de apuração, serão rateadas segundo o regime de competênc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06</w:t>
            </w:r>
          </w:p>
        </w:tc>
        <w:tc>
          <w:tcPr>
            <w:tcW w:w="2610" w:type="dxa"/>
            <w:shd w:val="clear" w:color="000000" w:fill="FFFFFF"/>
            <w:vAlign w:val="center"/>
            <w:hideMark/>
          </w:tcPr>
          <w:p w:rsidR="00142173" w:rsidRPr="00FA3856" w:rsidRDefault="00142173" w:rsidP="00B774BE">
            <w:pPr>
              <w:rPr>
                <w:szCs w:val="20"/>
              </w:rPr>
            </w:pPr>
            <w:r w:rsidRPr="00FA3856">
              <w:rPr>
                <w:szCs w:val="20"/>
              </w:rPr>
              <w:t>Resultados Positivos em Participações Societárias Avaliadas pelo Método de Equivalência Patrimoni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 ganho de investimento avaliado pelo método da equivalência patrimonial.</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7</w:t>
            </w:r>
          </w:p>
        </w:tc>
        <w:tc>
          <w:tcPr>
            <w:tcW w:w="2610" w:type="dxa"/>
            <w:shd w:val="clear" w:color="000000" w:fill="FFFFFF"/>
            <w:vAlign w:val="center"/>
            <w:hideMark/>
          </w:tcPr>
          <w:p w:rsidR="00142173" w:rsidRPr="00FA3856" w:rsidRDefault="00142173" w:rsidP="00B774BE">
            <w:pPr>
              <w:rPr>
                <w:szCs w:val="20"/>
              </w:rPr>
            </w:pPr>
            <w:r w:rsidRPr="00FA3856">
              <w:rPr>
                <w:szCs w:val="20"/>
              </w:rPr>
              <w:t>Resultados Positivos em SCP Avaliadas pelo Método de Equivalência Patrimoni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Esta conta é utilizada pelas pessoas jurídicas que forem sócias ostensivas de sociedades em conta de participação, para a indicação:</w:t>
            </w:r>
            <w:r w:rsidRPr="00FA3856">
              <w:rPr>
                <w:szCs w:val="20"/>
              </w:rPr>
              <w:br/>
              <w:t>a) de lucros derivados de participação em SCP, avaliadas pelo custo de aquisição;</w:t>
            </w:r>
          </w:p>
          <w:p w:rsidR="00142173" w:rsidRPr="00FA3856" w:rsidRDefault="00142173" w:rsidP="00B774BE">
            <w:pPr>
              <w:jc w:val="both"/>
              <w:rPr>
                <w:szCs w:val="20"/>
              </w:rPr>
            </w:pPr>
            <w:r w:rsidRPr="00FA3856">
              <w:rPr>
                <w:szCs w:val="20"/>
              </w:rPr>
              <w:t>b) dos ganhos por ajustes no valor de participação em SCP, avaliadas pelo método da equivalência patrimonial.</w:t>
            </w:r>
            <w:r w:rsidRPr="00FA3856">
              <w:rPr>
                <w:szCs w:val="20"/>
              </w:rPr>
              <w:br/>
              <w:t>Os lucros recebidos de investimento em SCP, avaliado pelo custo de aquisição, ou a contrapartida do ajuste do investimento ao valor do patrimônio líquido da SCP, no caso de investimento avaliado por esse método, podem ser excluídos na determinação do lucro real dos sócios, pessoas jurídicas, das referidas sociedades (Decreto nº 3.000, de 1999, art. 149).</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8</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e Ganhos de Capital Auferidos no Exterior</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rendimentos e ganhos de capital auferidos no exterior diretamente pela pessoa jurídica domiciliada no Brasil, pelos seus valores antes de descontado o tributo pago no país de origem. Esses valores podem, no caso de apuração trimestral do imposto, ser excluídos na apuração do lucro real do 1º aos 3º trimestres, devendo ser adicionados ao lucro líquido na apuração do lucro real referente ao 4º trimestre.</w:t>
            </w:r>
          </w:p>
          <w:p w:rsidR="00142173" w:rsidRPr="00FA3856" w:rsidRDefault="00142173" w:rsidP="00B774BE">
            <w:pPr>
              <w:jc w:val="both"/>
              <w:rPr>
                <w:szCs w:val="20"/>
              </w:rPr>
            </w:pPr>
            <w:r w:rsidRPr="00FA3856">
              <w:rPr>
                <w:b/>
                <w:szCs w:val="20"/>
              </w:rPr>
              <w:t>Atenção</w:t>
            </w:r>
            <w:r w:rsidRPr="00FA3856">
              <w:rPr>
                <w:szCs w:val="20"/>
              </w:rPr>
              <w:t>: Os ganhos de capital referentes a alienações de bens e direitos do ativo não-circulante, exceto os classificáveis no ativo realizável a longo prazo, situados no exterior devem ser informados em outras receit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09</w:t>
            </w:r>
          </w:p>
        </w:tc>
        <w:tc>
          <w:tcPr>
            <w:tcW w:w="2610" w:type="dxa"/>
            <w:shd w:val="clear" w:color="000000" w:fill="FFFFFF"/>
            <w:vAlign w:val="center"/>
            <w:hideMark/>
          </w:tcPr>
          <w:p w:rsidR="00142173" w:rsidRPr="00FA3856" w:rsidRDefault="00142173" w:rsidP="00B774BE">
            <w:pPr>
              <w:rPr>
                <w:szCs w:val="20"/>
              </w:rPr>
            </w:pPr>
            <w:r w:rsidRPr="00FA3856">
              <w:rPr>
                <w:szCs w:val="20"/>
              </w:rPr>
              <w:t>Reversão das Perdas Estimadas Decorrentes de Teste de Recuperabilidade (Impairment)</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xml:space="preserve"> Contas que registram o ganho decorrente da reversão das perdas estimadas decorrentes da aplicação de teste de recuperabilidade sobre os ativos. </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0</w:t>
            </w:r>
          </w:p>
        </w:tc>
        <w:tc>
          <w:tcPr>
            <w:tcW w:w="2610" w:type="dxa"/>
            <w:shd w:val="clear" w:color="000000" w:fill="FFFFFF"/>
            <w:vAlign w:val="center"/>
            <w:hideMark/>
          </w:tcPr>
          <w:p w:rsidR="00142173" w:rsidRPr="00FA3856" w:rsidRDefault="00142173" w:rsidP="00B774BE">
            <w:pPr>
              <w:rPr>
                <w:szCs w:val="20"/>
              </w:rPr>
            </w:pPr>
            <w:r w:rsidRPr="00FA3856">
              <w:rPr>
                <w:szCs w:val="20"/>
              </w:rPr>
              <w:t>Reversão dos Saldos das Provisõe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 reversão dos saldos não utilizados das provisões constituídas no balanço do período de apuração imediatamente anterior e ou constituída no próprio período de apuração para fins de apuração do lucro real.</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11</w:t>
            </w:r>
          </w:p>
        </w:tc>
        <w:tc>
          <w:tcPr>
            <w:tcW w:w="2610" w:type="dxa"/>
            <w:shd w:val="clear" w:color="000000" w:fill="FFFFFF"/>
            <w:vAlign w:val="center"/>
            <w:hideMark/>
          </w:tcPr>
          <w:p w:rsidR="00142173" w:rsidRPr="00FA3856" w:rsidRDefault="00142173" w:rsidP="00B774BE">
            <w:pPr>
              <w:rPr>
                <w:szCs w:val="20"/>
              </w:rPr>
            </w:pPr>
            <w:r w:rsidRPr="00FA3856">
              <w:rPr>
                <w:szCs w:val="20"/>
              </w:rPr>
              <w:t>Prêmios Recebidos na Emissão de Debênture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 xml:space="preserve">Contas que registram valor dos prêmios recebidos na emissão de debêntures, tais como:                                                                                           </w:t>
            </w:r>
          </w:p>
          <w:p w:rsidR="00142173" w:rsidRPr="00FA3856" w:rsidRDefault="00142173" w:rsidP="00B774BE">
            <w:pPr>
              <w:jc w:val="both"/>
              <w:rPr>
                <w:szCs w:val="20"/>
              </w:rPr>
            </w:pPr>
            <w:r w:rsidRPr="00FA3856">
              <w:rPr>
                <w:szCs w:val="20"/>
              </w:rPr>
              <w:t xml:space="preserve">1) A pessoa jurídica poderá excluir o valor decorrente de prêmios recebidos na emissão de debêntures, reconhecido no exercício, para fins de apuração do lucro real; caso mantenha em reserva de lucros específica a parcela decorrente de prêmio na emissão de debêntures, apurada até o limite do lucro líquido do exercício; </w:t>
            </w:r>
          </w:p>
          <w:p w:rsidR="00142173" w:rsidRPr="00FA3856" w:rsidRDefault="00142173" w:rsidP="00B774BE">
            <w:pPr>
              <w:jc w:val="both"/>
              <w:rPr>
                <w:szCs w:val="20"/>
              </w:rPr>
            </w:pPr>
            <w:r w:rsidRPr="00FA3856">
              <w:rPr>
                <w:szCs w:val="20"/>
              </w:rPr>
              <w:t>2) O prêmio na emissão de debêntures será tributado caso seja dada destinação diversa da que está prevista no item 1 acima, inclusive nas hipóteses de:</w:t>
            </w:r>
          </w:p>
          <w:p w:rsidR="00142173" w:rsidRPr="00FA3856" w:rsidRDefault="00142173" w:rsidP="00B774BE">
            <w:pPr>
              <w:jc w:val="both"/>
              <w:rPr>
                <w:szCs w:val="20"/>
              </w:rPr>
            </w:pPr>
            <w:r w:rsidRPr="00FA3856">
              <w:rPr>
                <w:szCs w:val="20"/>
              </w:rPr>
              <w:t>a) capitalização do valor e posterior restituição de capital aos sócios ou ao titular, mediante redução do capital social, hipótese em que a base para a incidência será o valor restituído, limitado ao valor total das exclusões decorrentes de prêmios na emissão de debêntures;</w:t>
            </w:r>
          </w:p>
          <w:p w:rsidR="00142173" w:rsidRPr="00FA3856" w:rsidRDefault="00142173" w:rsidP="00B774BE">
            <w:pPr>
              <w:jc w:val="both"/>
              <w:rPr>
                <w:szCs w:val="20"/>
              </w:rPr>
            </w:pPr>
            <w:r w:rsidRPr="00FA3856">
              <w:rPr>
                <w:szCs w:val="20"/>
              </w:rPr>
              <w:t>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debêntures; ou</w:t>
            </w:r>
            <w:r w:rsidRPr="00FA3856">
              <w:rPr>
                <w:szCs w:val="20"/>
              </w:rPr>
              <w:br/>
              <w:t>c) integração à base de cálculo dos dividendos obrigatóri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2</w:t>
            </w:r>
          </w:p>
        </w:tc>
        <w:tc>
          <w:tcPr>
            <w:tcW w:w="2610" w:type="dxa"/>
            <w:shd w:val="clear" w:color="000000" w:fill="FFFFFF"/>
            <w:vAlign w:val="center"/>
            <w:hideMark/>
          </w:tcPr>
          <w:p w:rsidR="00142173" w:rsidRPr="00FA3856" w:rsidRDefault="00142173" w:rsidP="00B774BE">
            <w:pPr>
              <w:rPr>
                <w:szCs w:val="20"/>
              </w:rPr>
            </w:pPr>
            <w:r w:rsidRPr="00FA3856">
              <w:rPr>
                <w:szCs w:val="20"/>
              </w:rPr>
              <w:t>Doações e Subvenções para Custeio ou Operaçõe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s subvenções para custeio ou operações recebidas, inclusive mediante isenção ou redução de impostos concedidas como estímulo à implantação ou expansão de empreendimentos econômicos, e as doações recebidas do Poder Públic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3</w:t>
            </w:r>
          </w:p>
        </w:tc>
        <w:tc>
          <w:tcPr>
            <w:tcW w:w="2610" w:type="dxa"/>
            <w:shd w:val="clear" w:color="000000" w:fill="FFFFFF"/>
            <w:vAlign w:val="center"/>
            <w:hideMark/>
          </w:tcPr>
          <w:p w:rsidR="00142173" w:rsidRPr="00FA3856" w:rsidRDefault="00142173" w:rsidP="00B774BE">
            <w:pPr>
              <w:rPr>
                <w:szCs w:val="20"/>
              </w:rPr>
            </w:pPr>
            <w:r w:rsidRPr="00FA3856">
              <w:rPr>
                <w:szCs w:val="20"/>
              </w:rPr>
              <w:t>Doações e Subvenções para Investiment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s as subvenções para investimento recebidas, inclusive mediante isenção ou redução de impostos concedidas como estímulo à implantação ou expansão de empreendimentos econômicos, e as doações recebidas do Poder Público.</w:t>
            </w:r>
          </w:p>
          <w:p w:rsidR="00142173" w:rsidRPr="00FA3856" w:rsidRDefault="00142173" w:rsidP="00B774BE">
            <w:pPr>
              <w:jc w:val="both"/>
              <w:rPr>
                <w:szCs w:val="20"/>
              </w:rPr>
            </w:pPr>
            <w:r w:rsidRPr="00FA3856">
              <w:rPr>
                <w:b/>
                <w:szCs w:val="20"/>
              </w:rPr>
              <w:t>Atenção</w:t>
            </w:r>
            <w:r w:rsidRPr="00FA3856">
              <w:rPr>
                <w:szCs w:val="20"/>
              </w:rPr>
              <w:t>:</w:t>
            </w:r>
            <w:r w:rsidRPr="00FA3856">
              <w:rPr>
                <w:szCs w:val="20"/>
              </w:rPr>
              <w:br/>
              <w:t>1) A pessoa jurídica poderá excluir o valor decorrente de doações ou subvenções governamentais para investimentos, reconhecido no exercício, para fins de apuração do lucro real; caso mantenha em reserva de lucros a que se refere o art. 195-A da Lei nº 6.404, de 1976, a parcela decorrente de doações ou subvenções governamentais, apurada até o limite do lucro líquido do exercício.</w:t>
            </w:r>
          </w:p>
          <w:p w:rsidR="00142173" w:rsidRPr="00FA3856" w:rsidRDefault="00142173" w:rsidP="00B774BE">
            <w:pPr>
              <w:jc w:val="both"/>
              <w:rPr>
                <w:szCs w:val="20"/>
              </w:rPr>
            </w:pPr>
            <w:r w:rsidRPr="00FA3856">
              <w:rPr>
                <w:szCs w:val="20"/>
              </w:rPr>
              <w:t xml:space="preserve">2) As doações e subvenções serão tributadas caso seja dada destinação diversa da prevista no item 1, inclusive nas hipóteses de: </w:t>
            </w:r>
          </w:p>
          <w:p w:rsidR="00142173" w:rsidRPr="00FA3856" w:rsidRDefault="00142173" w:rsidP="00B774BE">
            <w:pPr>
              <w:jc w:val="both"/>
              <w:rPr>
                <w:szCs w:val="20"/>
              </w:rPr>
            </w:pPr>
            <w:r w:rsidRPr="00FA3856">
              <w:rPr>
                <w:szCs w:val="20"/>
              </w:rPr>
              <w:lastRenderedPageBreak/>
              <w:t xml:space="preserve">a) capitalização do valor e posterior restituição de capital aos sócios ou ao titular, mediante redução do capital social, hipótese em que a base para a incidência será o valor restituído, limitado ao valor total das exclusões decorrentes de doações ou subvenções governamentais para investimentos; </w:t>
            </w:r>
            <w:r w:rsidRPr="00FA3856">
              <w:rPr>
                <w:szCs w:val="20"/>
              </w:rPr>
              <w:br/>
              <w:t xml:space="preserve">b) restituição de capital aos sócios ou ao titular, mediante redução do capital social, nos 5 (cinco) anos anteriores à data da doação ou da subvenção, com posterior capitalização do valor da doação ou da subvenção, hipótese em que a base para a incidência será o valor restituído, limitado ao valor total das exclusões decorrentes de doações ou de subvenções governamentais para investimentos; ou </w:t>
            </w:r>
          </w:p>
          <w:p w:rsidR="00142173" w:rsidRPr="00FA3856" w:rsidRDefault="00142173" w:rsidP="00B774BE">
            <w:pPr>
              <w:jc w:val="both"/>
              <w:rPr>
                <w:szCs w:val="20"/>
              </w:rPr>
            </w:pPr>
            <w:r w:rsidRPr="00FA3856">
              <w:rPr>
                <w:szCs w:val="20"/>
              </w:rPr>
              <w:t xml:space="preserve">c) integração à base de cálculo dos dividendos obrigatórios. </w:t>
            </w:r>
            <w:r w:rsidRPr="00FA3856">
              <w:rPr>
                <w:szCs w:val="20"/>
              </w:rPr>
              <w:br/>
              <w:t>3) Se, no período base em que ocorrer a exclusão, a pessoa jurídica apurar prejuízo contábil ou lucro líquido contábil inferior à parcela decorrente de doações e subvenções governamentais, e neste caso não puder ser constituída como parcela de lucros nos termos do item 1 acima, esta deverá ocorrer nos exercícios subsequente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14</w:t>
            </w:r>
          </w:p>
        </w:tc>
        <w:tc>
          <w:tcPr>
            <w:tcW w:w="2610" w:type="dxa"/>
            <w:shd w:val="clear" w:color="000000" w:fill="FFFFFF"/>
            <w:vAlign w:val="center"/>
            <w:hideMark/>
          </w:tcPr>
          <w:p w:rsidR="00142173" w:rsidRPr="00FA3856" w:rsidRDefault="00142173" w:rsidP="00B774BE">
            <w:pPr>
              <w:rPr>
                <w:szCs w:val="20"/>
              </w:rPr>
            </w:pPr>
            <w:r w:rsidRPr="00FA3856">
              <w:rPr>
                <w:szCs w:val="20"/>
              </w:rPr>
              <w:t>Receitas de Reclassificação de Ajustes de Avaliação Patrimoni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s contrapartidas da realização do grupo Ajustes de Avaliação Patrimonial do PL reconhecidas no resultado do exercício em obediência ao regime de competênc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5</w:t>
            </w:r>
          </w:p>
        </w:tc>
        <w:tc>
          <w:tcPr>
            <w:tcW w:w="2610" w:type="dxa"/>
            <w:shd w:val="clear" w:color="000000" w:fill="FFFFFF"/>
            <w:vAlign w:val="center"/>
            <w:hideMark/>
          </w:tcPr>
          <w:p w:rsidR="00142173" w:rsidRPr="00FA3856" w:rsidRDefault="00142173" w:rsidP="00B774BE">
            <w:pPr>
              <w:rPr>
                <w:szCs w:val="20"/>
              </w:rPr>
            </w:pPr>
            <w:r w:rsidRPr="00FA3856">
              <w:rPr>
                <w:szCs w:val="20"/>
              </w:rPr>
              <w:t>Receitas de Reclassificação de Ajustes de Avaliação Patrimonial - Reflex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s contrapartidas da realização do grupo Ajustes de Avaliação Patrimonial do PL - Reflexo reconhecidas no resultado do exercício em obediência ao regime de competênc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6</w:t>
            </w:r>
          </w:p>
        </w:tc>
        <w:tc>
          <w:tcPr>
            <w:tcW w:w="2610" w:type="dxa"/>
            <w:shd w:val="clear" w:color="000000" w:fill="FFFFFF"/>
            <w:vAlign w:val="center"/>
            <w:hideMark/>
          </w:tcPr>
          <w:p w:rsidR="00142173" w:rsidRPr="00FA3856" w:rsidRDefault="00142173" w:rsidP="00B774BE">
            <w:pPr>
              <w:rPr>
                <w:szCs w:val="20"/>
              </w:rPr>
            </w:pPr>
            <w:r w:rsidRPr="00FA3856">
              <w:rPr>
                <w:szCs w:val="20"/>
              </w:rPr>
              <w:t>Receitas Financeiras Decorrentes de Ajustes ao Valor Presente</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bottom"/>
          </w:tcPr>
          <w:p w:rsidR="00142173" w:rsidRPr="00FA3856" w:rsidRDefault="00142173" w:rsidP="00B774BE">
            <w:pPr>
              <w:jc w:val="both"/>
              <w:rPr>
                <w:szCs w:val="20"/>
              </w:rPr>
            </w:pPr>
            <w:r w:rsidRPr="00FA3856">
              <w:rPr>
                <w:szCs w:val="20"/>
              </w:rPr>
              <w:t>Contas que registram as contrapartidas de aumentos de ativos sujeitos a Ajuste ao Valor Presente de acordo com o regime de competênc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7</w:t>
            </w:r>
          </w:p>
        </w:tc>
        <w:tc>
          <w:tcPr>
            <w:tcW w:w="2610" w:type="dxa"/>
            <w:shd w:val="clear" w:color="000000" w:fill="FFFFFF"/>
            <w:vAlign w:val="center"/>
            <w:hideMark/>
          </w:tcPr>
          <w:p w:rsidR="00142173" w:rsidRPr="00FA3856" w:rsidRDefault="00142173" w:rsidP="00B774BE">
            <w:pPr>
              <w:rPr>
                <w:szCs w:val="20"/>
              </w:rPr>
            </w:pPr>
            <w:r w:rsidRPr="00FA3856">
              <w:rPr>
                <w:szCs w:val="20"/>
              </w:rPr>
              <w:t>Ganho Por Compra Vantajosa em Investiment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auferidos por compra vantajosa nas aquisições de controle de investimento, independente do critério de avalia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8</w:t>
            </w:r>
          </w:p>
        </w:tc>
        <w:tc>
          <w:tcPr>
            <w:tcW w:w="2610" w:type="dxa"/>
            <w:shd w:val="clear" w:color="000000" w:fill="FFFFFF"/>
            <w:vAlign w:val="center"/>
            <w:hideMark/>
          </w:tcPr>
          <w:p w:rsidR="00142173" w:rsidRPr="00FA3856" w:rsidRDefault="00142173" w:rsidP="00B774BE">
            <w:pPr>
              <w:rPr>
                <w:szCs w:val="20"/>
              </w:rPr>
            </w:pPr>
            <w:r w:rsidRPr="00FA3856">
              <w:rPr>
                <w:szCs w:val="20"/>
              </w:rPr>
              <w:t>Amortização de Menos-Vali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a amortização de menos-valia.</w:t>
            </w:r>
          </w:p>
          <w:p w:rsidR="00142173" w:rsidRPr="00FA3856" w:rsidRDefault="00142173" w:rsidP="00B774BE">
            <w:pPr>
              <w:jc w:val="both"/>
              <w:rPr>
                <w:szCs w:val="20"/>
              </w:rPr>
            </w:pP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19</w:t>
            </w:r>
          </w:p>
        </w:tc>
        <w:tc>
          <w:tcPr>
            <w:tcW w:w="2610" w:type="dxa"/>
            <w:shd w:val="clear" w:color="000000" w:fill="FFFFFF"/>
            <w:vAlign w:val="center"/>
            <w:hideMark/>
          </w:tcPr>
          <w:p w:rsidR="00142173" w:rsidRPr="00FA3856" w:rsidRDefault="00142173" w:rsidP="00B774BE">
            <w:pPr>
              <w:rPr>
                <w:szCs w:val="20"/>
              </w:rPr>
            </w:pPr>
            <w:r w:rsidRPr="00FA3856">
              <w:rPr>
                <w:szCs w:val="20"/>
              </w:rPr>
              <w:t>Receita de Aluguel de Bens Imóveis - Atividade Não Princip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aluguéis de bens por empresa que não tenha por objeto a locação de imóvei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0</w:t>
            </w:r>
          </w:p>
        </w:tc>
        <w:tc>
          <w:tcPr>
            <w:tcW w:w="2610" w:type="dxa"/>
            <w:shd w:val="clear" w:color="000000" w:fill="FFFFFF"/>
            <w:vAlign w:val="center"/>
            <w:hideMark/>
          </w:tcPr>
          <w:p w:rsidR="00142173" w:rsidRPr="00FA3856" w:rsidRDefault="00142173" w:rsidP="00B774BE">
            <w:pPr>
              <w:rPr>
                <w:szCs w:val="20"/>
              </w:rPr>
            </w:pPr>
            <w:r w:rsidRPr="00FA3856">
              <w:rPr>
                <w:szCs w:val="20"/>
              </w:rPr>
              <w:t>Receita de Aluguel de Bens Móveis - Atividade Não Princip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aluguéis de bens por empresa que não tenha por objeto a locação de móveis.</w:t>
            </w:r>
          </w:p>
          <w:p w:rsidR="00142173" w:rsidRPr="00FA3856" w:rsidRDefault="00142173" w:rsidP="00B774BE">
            <w:pPr>
              <w:jc w:val="both"/>
              <w:rPr>
                <w:szCs w:val="20"/>
              </w:rPr>
            </w:pP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21</w:t>
            </w:r>
          </w:p>
        </w:tc>
        <w:tc>
          <w:tcPr>
            <w:tcW w:w="2610" w:type="dxa"/>
            <w:shd w:val="clear" w:color="000000" w:fill="FFFFFF"/>
            <w:vAlign w:val="center"/>
            <w:hideMark/>
          </w:tcPr>
          <w:p w:rsidR="00142173" w:rsidRPr="00FA3856" w:rsidRDefault="00142173" w:rsidP="00B774BE">
            <w:pPr>
              <w:rPr>
                <w:szCs w:val="20"/>
              </w:rPr>
            </w:pPr>
            <w:r w:rsidRPr="00FA3856">
              <w:rPr>
                <w:szCs w:val="20"/>
              </w:rPr>
              <w:t>Créditos Presumidos de IPI</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créditos presumidos do IPI para ressarcimento do valor da Contribuição ao PIS/PASEP e COFIN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2</w:t>
            </w:r>
          </w:p>
        </w:tc>
        <w:tc>
          <w:tcPr>
            <w:tcW w:w="2610" w:type="dxa"/>
            <w:shd w:val="clear" w:color="000000" w:fill="FFFFFF"/>
            <w:vAlign w:val="center"/>
            <w:hideMark/>
          </w:tcPr>
          <w:p w:rsidR="00142173" w:rsidRPr="00FA3856" w:rsidRDefault="00142173" w:rsidP="00B774BE">
            <w:pPr>
              <w:rPr>
                <w:szCs w:val="20"/>
              </w:rPr>
            </w:pPr>
            <w:r w:rsidRPr="00FA3856">
              <w:rPr>
                <w:szCs w:val="20"/>
              </w:rPr>
              <w:t>Créditos Presumidos de PIS/COFIN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 crédito presumido da contribuição para o PIS/PASEP e da COFINS concedido na forma do art. 3º da Lei nº 10.147, de 2000.</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3</w:t>
            </w:r>
          </w:p>
        </w:tc>
        <w:tc>
          <w:tcPr>
            <w:tcW w:w="2610" w:type="dxa"/>
            <w:shd w:val="clear" w:color="000000" w:fill="FFFFFF"/>
            <w:vAlign w:val="center"/>
            <w:hideMark/>
          </w:tcPr>
          <w:p w:rsidR="00142173" w:rsidRPr="00FA3856" w:rsidRDefault="00142173" w:rsidP="00B774BE">
            <w:pPr>
              <w:rPr>
                <w:szCs w:val="20"/>
              </w:rPr>
            </w:pPr>
            <w:r w:rsidRPr="00FA3856">
              <w:rPr>
                <w:szCs w:val="20"/>
              </w:rPr>
              <w:t>Outros Créditos Fiscais Presumid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utros créditos fiscais presumid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4</w:t>
            </w:r>
          </w:p>
        </w:tc>
        <w:tc>
          <w:tcPr>
            <w:tcW w:w="2610" w:type="dxa"/>
            <w:shd w:val="clear" w:color="000000" w:fill="FFFFFF"/>
            <w:vAlign w:val="center"/>
            <w:hideMark/>
          </w:tcPr>
          <w:p w:rsidR="00142173" w:rsidRPr="00FA3856" w:rsidRDefault="00142173" w:rsidP="00B774BE">
            <w:pPr>
              <w:rPr>
                <w:szCs w:val="20"/>
              </w:rPr>
            </w:pPr>
            <w:r w:rsidRPr="00FA3856">
              <w:rPr>
                <w:szCs w:val="20"/>
              </w:rPr>
              <w:t>Multas e Outras Vantagens Recebi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multas ou vantagens a título de indenização em virtude de rescisão contratual (Lei nº 9.430, de 1996, art. 70, § 3º, II).</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5</w:t>
            </w:r>
          </w:p>
        </w:tc>
        <w:tc>
          <w:tcPr>
            <w:tcW w:w="2610" w:type="dxa"/>
            <w:shd w:val="clear" w:color="000000" w:fill="FFFFFF"/>
            <w:vAlign w:val="center"/>
            <w:hideMark/>
          </w:tcPr>
          <w:p w:rsidR="00142173" w:rsidRPr="00FA3856" w:rsidRDefault="00142173" w:rsidP="00B774BE">
            <w:pPr>
              <w:rPr>
                <w:szCs w:val="20"/>
              </w:rPr>
            </w:pPr>
            <w:r w:rsidRPr="00FA3856">
              <w:rPr>
                <w:szCs w:val="20"/>
              </w:rPr>
              <w:t>Lucros e Dividendos Derivados de Participações Societárias Avaliadas pelo Custos de Aquisiçã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resultados positivos em participações societárias avaliadas pelo custo de aquisi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6</w:t>
            </w:r>
          </w:p>
        </w:tc>
        <w:tc>
          <w:tcPr>
            <w:tcW w:w="2610" w:type="dxa"/>
            <w:shd w:val="clear" w:color="000000" w:fill="FFFFFF"/>
            <w:vAlign w:val="center"/>
            <w:hideMark/>
          </w:tcPr>
          <w:p w:rsidR="00142173" w:rsidRPr="00FA3856" w:rsidRDefault="00142173" w:rsidP="00B774BE">
            <w:pPr>
              <w:rPr>
                <w:szCs w:val="20"/>
              </w:rPr>
            </w:pPr>
            <w:r w:rsidRPr="00FA3856">
              <w:rPr>
                <w:szCs w:val="20"/>
              </w:rPr>
              <w:t>Receitas com Empréstimos de Valores Mobiliári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as receitas com empréstimos de valores mobiliári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7</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Auferidos em Operações de Mútuo – Partes Relaciona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em operações de mútuo com partes relacionadas com a declarante, conforme conceito definido no CPC 05(R1), itens 09 a 12.</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8</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Auferidos em Operações de Mútuo – Partes Não Relaciona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em operações de mútuo com partes não relacionadas com a declarante, conforme conceito definido no CPC 05(R1), itens 09 a 12.</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29</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Auferidos com Debêntures - Emitente Partes  Relaciona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com debêntures emitidas por partes relacionad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0</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Auferidos com Debêntures - Emitente Partes Não Relacionada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com debêntures emitidas por partes não relacionada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1</w:t>
            </w:r>
          </w:p>
        </w:tc>
        <w:tc>
          <w:tcPr>
            <w:tcW w:w="2610" w:type="dxa"/>
            <w:shd w:val="clear" w:color="000000" w:fill="FFFFFF"/>
            <w:vAlign w:val="center"/>
            <w:hideMark/>
          </w:tcPr>
          <w:p w:rsidR="00142173" w:rsidRPr="00FA3856" w:rsidRDefault="00142173" w:rsidP="00B774BE">
            <w:pPr>
              <w:rPr>
                <w:szCs w:val="20"/>
              </w:rPr>
            </w:pPr>
            <w:r w:rsidRPr="00FA3856">
              <w:rPr>
                <w:szCs w:val="20"/>
              </w:rPr>
              <w:t>Rendimentos Auferidos com Títulos Públic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em certificados de depósitos bancários (CDB).</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2</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Juros Auferidos com Outros Ativos Financeiros Mensurados Pelo Custo Amortizad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juros auferidos com outros ativos financeiros mensurados pelo custo amortizad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3</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 xml:space="preserve">Ganho de Ajustes a Valor Justo - Instrumentos Financeiros  para Negociação </w:t>
            </w:r>
            <w:r w:rsidRPr="00FA3856">
              <w:rPr>
                <w:color w:val="000000"/>
                <w:szCs w:val="20"/>
              </w:rPr>
              <w:lastRenderedPageBreak/>
              <w:t>- Não Hedge – Valor Justo pelo Resultado (VJPR).</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lastRenderedPageBreak/>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instrumentos financeiros para negociação, exceto hedge, avaliados a valor justo pelo resultad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4</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Instrumentos Financeiros  Disponíveis para Venda - Reclassificação de Ajustes de Avaliação Patrimoni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instrumentos financeiros disponíveis para venda no momento da reclassificação dos ajustes de avaliação patrimonial.</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5</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Instrumentos Financeiros  de Hedge  de Valor Just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instrumentos financeiros de hedge.</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6</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Instrumentos Financeiros  de Hedge -  Reclassificação de Ajustes de Avaliação Patrimonia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instrumentos financeiros de hedge no momento da reclassificação dos ajustes de avaliação patrimonial.</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7</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Item Objeto de Hedge de Valor Just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item objeto de hedge.</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8</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Propriedade para Investiment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propriedades para investiment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39</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Ativo Biológico Consumível</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ativo biológico consumível.</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0</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Ativo Biológico de Produção</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ativo biológico de produção.</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1</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Ativos Não Circulantes Mantidos para Vend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ativos não circulantes mantidos para vend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2</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Subscrição de Capital com demais Ben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subscrição de capital com demais ben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3</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Subscrição de Capital com Participação Societária</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subscrição de capital com participação societária.</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lastRenderedPageBreak/>
              <w:t>3.01.01.05.01.44</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Aquisição de Participação Societária em Estági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aquisição de participação societária em estági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5</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Decorrente de Permuta de Ativos ou Passivo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vido a permuta de ativos ou passivos.</w:t>
            </w:r>
          </w:p>
        </w:tc>
      </w:tr>
      <w:tr w:rsidR="00142173" w:rsidRPr="00FA3856" w:rsidTr="00B774BE">
        <w:trPr>
          <w:trHeight w:val="20"/>
        </w:trPr>
        <w:tc>
          <w:tcPr>
            <w:tcW w:w="1638" w:type="dxa"/>
            <w:shd w:val="clear" w:color="000000" w:fill="FFFFFF"/>
            <w:vAlign w:val="center"/>
            <w:hideMark/>
          </w:tcPr>
          <w:p w:rsidR="00142173" w:rsidRPr="00FA3856" w:rsidRDefault="00142173" w:rsidP="00B774BE">
            <w:pPr>
              <w:rPr>
                <w:szCs w:val="20"/>
              </w:rPr>
            </w:pPr>
            <w:r w:rsidRPr="00FA3856">
              <w:rPr>
                <w:szCs w:val="20"/>
              </w:rPr>
              <w:t>3.01.01.05.01.46</w:t>
            </w:r>
          </w:p>
        </w:tc>
        <w:tc>
          <w:tcPr>
            <w:tcW w:w="2610" w:type="dxa"/>
            <w:shd w:val="clear" w:color="000000" w:fill="FFFFFF"/>
            <w:vAlign w:val="center"/>
            <w:hideMark/>
          </w:tcPr>
          <w:p w:rsidR="00142173" w:rsidRPr="00FA3856" w:rsidRDefault="00142173" w:rsidP="00B774BE">
            <w:pPr>
              <w:rPr>
                <w:color w:val="000000"/>
                <w:szCs w:val="20"/>
              </w:rPr>
            </w:pPr>
            <w:r w:rsidRPr="00FA3856">
              <w:rPr>
                <w:color w:val="000000"/>
                <w:szCs w:val="20"/>
              </w:rPr>
              <w:t>Ganho de Ajustes a Valor Justo - Outras Operações</w:t>
            </w:r>
          </w:p>
        </w:tc>
        <w:tc>
          <w:tcPr>
            <w:tcW w:w="1040" w:type="dxa"/>
            <w:shd w:val="clear" w:color="000000" w:fill="FFFFFF"/>
            <w:vAlign w:val="bottom"/>
            <w:hideMark/>
          </w:tcPr>
          <w:p w:rsidR="00142173" w:rsidRPr="00FA3856" w:rsidRDefault="00142173" w:rsidP="00B774BE">
            <w:pPr>
              <w:jc w:val="right"/>
              <w:rPr>
                <w:szCs w:val="20"/>
              </w:rPr>
            </w:pPr>
            <w:r w:rsidRPr="00FA3856">
              <w:rPr>
                <w:szCs w:val="20"/>
              </w:rPr>
              <w:t>01012014</w:t>
            </w:r>
          </w:p>
        </w:tc>
        <w:tc>
          <w:tcPr>
            <w:tcW w:w="1007" w:type="dxa"/>
            <w:shd w:val="clear" w:color="000000" w:fill="FFFFFF"/>
            <w:vAlign w:val="bottom"/>
            <w:hideMark/>
          </w:tcPr>
          <w:p w:rsidR="00142173" w:rsidRPr="00FA3856" w:rsidRDefault="00142173" w:rsidP="00B774BE">
            <w:pPr>
              <w:rPr>
                <w:szCs w:val="20"/>
              </w:rPr>
            </w:pPr>
            <w:r w:rsidRPr="00FA3856">
              <w:rPr>
                <w:szCs w:val="20"/>
              </w:rPr>
              <w:t> </w:t>
            </w:r>
          </w:p>
        </w:tc>
        <w:tc>
          <w:tcPr>
            <w:tcW w:w="629" w:type="dxa"/>
            <w:shd w:val="clear" w:color="000000" w:fill="FFFFFF"/>
            <w:vAlign w:val="bottom"/>
            <w:hideMark/>
          </w:tcPr>
          <w:p w:rsidR="00142173" w:rsidRPr="00FA3856" w:rsidRDefault="00142173" w:rsidP="00B774BE">
            <w:pPr>
              <w:jc w:val="center"/>
              <w:rPr>
                <w:szCs w:val="20"/>
              </w:rPr>
            </w:pPr>
            <w:r w:rsidRPr="00FA3856">
              <w:rPr>
                <w:szCs w:val="20"/>
              </w:rPr>
              <w:t>A</w:t>
            </w:r>
          </w:p>
        </w:tc>
        <w:tc>
          <w:tcPr>
            <w:tcW w:w="1340" w:type="dxa"/>
            <w:shd w:val="clear" w:color="000000" w:fill="FFFFFF"/>
            <w:vAlign w:val="bottom"/>
            <w:hideMark/>
          </w:tcPr>
          <w:p w:rsidR="00142173" w:rsidRPr="00FA3856" w:rsidRDefault="00142173" w:rsidP="00B774BE">
            <w:pPr>
              <w:rPr>
                <w:szCs w:val="20"/>
              </w:rPr>
            </w:pPr>
            <w:r w:rsidRPr="00FA3856">
              <w:rPr>
                <w:szCs w:val="20"/>
              </w:rPr>
              <w:t>3.01.01.05.01</w:t>
            </w:r>
          </w:p>
        </w:tc>
        <w:tc>
          <w:tcPr>
            <w:tcW w:w="774" w:type="dxa"/>
            <w:shd w:val="clear" w:color="000000" w:fill="FFFFFF"/>
            <w:vAlign w:val="bottom"/>
            <w:hideMark/>
          </w:tcPr>
          <w:p w:rsidR="00142173" w:rsidRPr="00FA3856" w:rsidRDefault="00142173" w:rsidP="00B774BE">
            <w:pPr>
              <w:jc w:val="center"/>
              <w:rPr>
                <w:szCs w:val="20"/>
              </w:rPr>
            </w:pPr>
            <w:r w:rsidRPr="00FA3856">
              <w:rPr>
                <w:szCs w:val="20"/>
              </w:rPr>
              <w:t>6</w:t>
            </w:r>
          </w:p>
        </w:tc>
        <w:tc>
          <w:tcPr>
            <w:tcW w:w="1263" w:type="dxa"/>
            <w:shd w:val="clear" w:color="000000" w:fill="FFFFFF"/>
            <w:vAlign w:val="bottom"/>
            <w:hideMark/>
          </w:tcPr>
          <w:p w:rsidR="00142173" w:rsidRPr="00FA3856" w:rsidRDefault="00142173" w:rsidP="00B774BE">
            <w:pPr>
              <w:jc w:val="center"/>
              <w:rPr>
                <w:szCs w:val="20"/>
              </w:rPr>
            </w:pPr>
            <w:r w:rsidRPr="00FA3856">
              <w:rPr>
                <w:szCs w:val="20"/>
              </w:rPr>
              <w:t>04</w:t>
            </w:r>
          </w:p>
        </w:tc>
        <w:tc>
          <w:tcPr>
            <w:tcW w:w="6034" w:type="dxa"/>
            <w:vAlign w:val="center"/>
          </w:tcPr>
          <w:p w:rsidR="00142173" w:rsidRPr="00FA3856" w:rsidRDefault="00142173" w:rsidP="00B774BE">
            <w:pPr>
              <w:jc w:val="both"/>
              <w:rPr>
                <w:szCs w:val="20"/>
              </w:rPr>
            </w:pPr>
            <w:r w:rsidRPr="00FA3856">
              <w:rPr>
                <w:szCs w:val="20"/>
              </w:rPr>
              <w:t>Contas que registram os ganhos decorrentes de ajustes a valor justo de outras operações não classificáveis neste plano de contas.</w:t>
            </w:r>
          </w:p>
        </w:tc>
      </w:tr>
      <w:tr w:rsidR="009C3CA9" w:rsidRPr="00FA3856" w:rsidTr="000C1B6B">
        <w:trPr>
          <w:trHeight w:val="20"/>
        </w:trPr>
        <w:tc>
          <w:tcPr>
            <w:tcW w:w="1638" w:type="dxa"/>
            <w:shd w:val="clear" w:color="000000" w:fill="FFFFFF"/>
            <w:vAlign w:val="center"/>
          </w:tcPr>
          <w:p w:rsidR="009C3CA9" w:rsidRPr="00FA3856" w:rsidRDefault="009C3CA9" w:rsidP="000C1B6B">
            <w:pPr>
              <w:rPr>
                <w:szCs w:val="20"/>
              </w:rPr>
            </w:pPr>
            <w:r w:rsidRPr="00FA3856">
              <w:rPr>
                <w:szCs w:val="20"/>
              </w:rPr>
              <w:t>3.01.01.05.01.47</w:t>
            </w:r>
          </w:p>
        </w:tc>
        <w:tc>
          <w:tcPr>
            <w:tcW w:w="2610" w:type="dxa"/>
            <w:shd w:val="clear" w:color="000000" w:fill="FFFFFF"/>
            <w:vAlign w:val="center"/>
          </w:tcPr>
          <w:p w:rsidR="009C3CA9" w:rsidRPr="00FA3856" w:rsidRDefault="009C3CA9" w:rsidP="000C1B6B">
            <w:pPr>
              <w:rPr>
                <w:color w:val="000000"/>
                <w:szCs w:val="20"/>
              </w:rPr>
            </w:pPr>
            <w:r w:rsidRPr="00FA3856">
              <w:rPr>
                <w:color w:val="000000"/>
                <w:szCs w:val="20"/>
              </w:rPr>
              <w:t>Receitas Provenientes de Partes Relacionadas</w:t>
            </w:r>
          </w:p>
        </w:tc>
        <w:tc>
          <w:tcPr>
            <w:tcW w:w="1040" w:type="dxa"/>
            <w:shd w:val="clear" w:color="000000" w:fill="FFFFFF"/>
            <w:vAlign w:val="bottom"/>
          </w:tcPr>
          <w:p w:rsidR="009C3CA9" w:rsidRPr="00FA3856" w:rsidRDefault="009C3CA9" w:rsidP="000C1B6B">
            <w:pPr>
              <w:jc w:val="right"/>
              <w:rPr>
                <w:szCs w:val="20"/>
              </w:rPr>
            </w:pPr>
            <w:r w:rsidRPr="00FA3856">
              <w:rPr>
                <w:szCs w:val="20"/>
              </w:rPr>
              <w:t>01012015</w:t>
            </w:r>
          </w:p>
        </w:tc>
        <w:tc>
          <w:tcPr>
            <w:tcW w:w="1007" w:type="dxa"/>
            <w:shd w:val="clear" w:color="000000" w:fill="FFFFFF"/>
            <w:vAlign w:val="bottom"/>
          </w:tcPr>
          <w:p w:rsidR="009C3CA9" w:rsidRPr="00FA3856" w:rsidRDefault="009C3CA9" w:rsidP="000C1B6B">
            <w:pPr>
              <w:rPr>
                <w:szCs w:val="20"/>
              </w:rPr>
            </w:pPr>
            <w:r w:rsidRPr="00FA3856">
              <w:rPr>
                <w:szCs w:val="20"/>
              </w:rPr>
              <w:t> </w:t>
            </w:r>
          </w:p>
        </w:tc>
        <w:tc>
          <w:tcPr>
            <w:tcW w:w="629" w:type="dxa"/>
            <w:shd w:val="clear" w:color="000000" w:fill="FFFFFF"/>
            <w:vAlign w:val="bottom"/>
          </w:tcPr>
          <w:p w:rsidR="009C3CA9" w:rsidRPr="00FA3856" w:rsidRDefault="009C3CA9" w:rsidP="000C1B6B">
            <w:pPr>
              <w:jc w:val="center"/>
              <w:rPr>
                <w:szCs w:val="20"/>
              </w:rPr>
            </w:pPr>
            <w:r w:rsidRPr="00FA3856">
              <w:rPr>
                <w:szCs w:val="20"/>
              </w:rPr>
              <w:t>A</w:t>
            </w:r>
          </w:p>
        </w:tc>
        <w:tc>
          <w:tcPr>
            <w:tcW w:w="1340" w:type="dxa"/>
            <w:shd w:val="clear" w:color="000000" w:fill="FFFFFF"/>
            <w:vAlign w:val="bottom"/>
          </w:tcPr>
          <w:p w:rsidR="009C3CA9" w:rsidRPr="00FA3856" w:rsidRDefault="009C3CA9" w:rsidP="000C1B6B">
            <w:pPr>
              <w:rPr>
                <w:szCs w:val="20"/>
              </w:rPr>
            </w:pPr>
            <w:r w:rsidRPr="00FA3856">
              <w:rPr>
                <w:szCs w:val="20"/>
              </w:rPr>
              <w:t>3.01.01.05.01</w:t>
            </w:r>
          </w:p>
        </w:tc>
        <w:tc>
          <w:tcPr>
            <w:tcW w:w="774" w:type="dxa"/>
            <w:shd w:val="clear" w:color="000000" w:fill="FFFFFF"/>
            <w:vAlign w:val="bottom"/>
          </w:tcPr>
          <w:p w:rsidR="009C3CA9" w:rsidRPr="00FA3856" w:rsidRDefault="009C3CA9" w:rsidP="000C1B6B">
            <w:pPr>
              <w:jc w:val="center"/>
              <w:rPr>
                <w:szCs w:val="20"/>
              </w:rPr>
            </w:pPr>
            <w:r w:rsidRPr="00FA3856">
              <w:rPr>
                <w:szCs w:val="20"/>
              </w:rPr>
              <w:t>6</w:t>
            </w:r>
          </w:p>
        </w:tc>
        <w:tc>
          <w:tcPr>
            <w:tcW w:w="1263" w:type="dxa"/>
            <w:shd w:val="clear" w:color="000000" w:fill="FFFFFF"/>
            <w:vAlign w:val="bottom"/>
          </w:tcPr>
          <w:p w:rsidR="009C3CA9" w:rsidRPr="00FA3856" w:rsidRDefault="009C3CA9" w:rsidP="000C1B6B">
            <w:pPr>
              <w:jc w:val="center"/>
              <w:rPr>
                <w:szCs w:val="20"/>
              </w:rPr>
            </w:pPr>
            <w:r w:rsidRPr="00FA3856">
              <w:rPr>
                <w:szCs w:val="20"/>
              </w:rPr>
              <w:t>04</w:t>
            </w:r>
          </w:p>
        </w:tc>
        <w:tc>
          <w:tcPr>
            <w:tcW w:w="6034" w:type="dxa"/>
            <w:vAlign w:val="center"/>
          </w:tcPr>
          <w:p w:rsidR="009C3CA9" w:rsidRPr="00FA3856" w:rsidRDefault="009C3CA9" w:rsidP="000C1B6B">
            <w:pPr>
              <w:jc w:val="both"/>
              <w:rPr>
                <w:szCs w:val="20"/>
              </w:rPr>
            </w:pPr>
            <w:r w:rsidRPr="00FA3856">
              <w:rPr>
                <w:szCs w:val="20"/>
              </w:rPr>
              <w:t>Contas que registram as receitas provenientes de partes relacionadas.</w:t>
            </w:r>
          </w:p>
        </w:tc>
      </w:tr>
      <w:tr w:rsidR="009C3CA9" w:rsidRPr="00FA3856" w:rsidTr="00B774BE">
        <w:trPr>
          <w:trHeight w:val="20"/>
        </w:trPr>
        <w:tc>
          <w:tcPr>
            <w:tcW w:w="1638" w:type="dxa"/>
            <w:shd w:val="clear" w:color="000000" w:fill="FFFFFF"/>
            <w:vAlign w:val="center"/>
          </w:tcPr>
          <w:p w:rsidR="009C3CA9" w:rsidRPr="00FA3856" w:rsidRDefault="009C3CA9" w:rsidP="009C3CA9">
            <w:pPr>
              <w:rPr>
                <w:szCs w:val="20"/>
              </w:rPr>
            </w:pPr>
            <w:r w:rsidRPr="00FA3856">
              <w:rPr>
                <w:szCs w:val="20"/>
              </w:rPr>
              <w:t>3.01.01.05.01.48</w:t>
            </w:r>
          </w:p>
        </w:tc>
        <w:tc>
          <w:tcPr>
            <w:tcW w:w="2610" w:type="dxa"/>
            <w:shd w:val="clear" w:color="000000" w:fill="FFFFFF"/>
            <w:vAlign w:val="center"/>
          </w:tcPr>
          <w:p w:rsidR="009C3CA9" w:rsidRPr="00FA3856" w:rsidRDefault="009C3CA9" w:rsidP="009C3CA9">
            <w:pPr>
              <w:rPr>
                <w:color w:val="000000"/>
                <w:szCs w:val="20"/>
              </w:rPr>
            </w:pPr>
            <w:r w:rsidRPr="00FA3856">
              <w:rPr>
                <w:color w:val="000000"/>
                <w:szCs w:val="20"/>
              </w:rPr>
              <w:t>Receitas Provenientes de Partes Não Relacionadas</w:t>
            </w:r>
          </w:p>
        </w:tc>
        <w:tc>
          <w:tcPr>
            <w:tcW w:w="1040" w:type="dxa"/>
            <w:shd w:val="clear" w:color="000000" w:fill="FFFFFF"/>
            <w:vAlign w:val="bottom"/>
          </w:tcPr>
          <w:p w:rsidR="009C3CA9" w:rsidRPr="00FA3856" w:rsidRDefault="009C3CA9" w:rsidP="009C3CA9">
            <w:pPr>
              <w:jc w:val="right"/>
              <w:rPr>
                <w:szCs w:val="20"/>
              </w:rPr>
            </w:pPr>
            <w:r w:rsidRPr="00FA3856">
              <w:rPr>
                <w:szCs w:val="20"/>
              </w:rPr>
              <w:t>01012015</w:t>
            </w:r>
          </w:p>
        </w:tc>
        <w:tc>
          <w:tcPr>
            <w:tcW w:w="1007" w:type="dxa"/>
            <w:shd w:val="clear" w:color="000000" w:fill="FFFFFF"/>
            <w:vAlign w:val="bottom"/>
          </w:tcPr>
          <w:p w:rsidR="009C3CA9" w:rsidRPr="00FA3856" w:rsidRDefault="009C3CA9" w:rsidP="009C3CA9">
            <w:pPr>
              <w:rPr>
                <w:szCs w:val="20"/>
              </w:rPr>
            </w:pPr>
            <w:r w:rsidRPr="00FA3856">
              <w:rPr>
                <w:szCs w:val="20"/>
              </w:rPr>
              <w:t> </w:t>
            </w:r>
          </w:p>
        </w:tc>
        <w:tc>
          <w:tcPr>
            <w:tcW w:w="629" w:type="dxa"/>
            <w:shd w:val="clear" w:color="000000" w:fill="FFFFFF"/>
            <w:vAlign w:val="bottom"/>
          </w:tcPr>
          <w:p w:rsidR="009C3CA9" w:rsidRPr="00FA3856" w:rsidRDefault="009C3CA9" w:rsidP="009C3CA9">
            <w:pPr>
              <w:jc w:val="center"/>
              <w:rPr>
                <w:szCs w:val="20"/>
              </w:rPr>
            </w:pPr>
            <w:r w:rsidRPr="00FA3856">
              <w:rPr>
                <w:szCs w:val="20"/>
              </w:rPr>
              <w:t>A</w:t>
            </w:r>
          </w:p>
        </w:tc>
        <w:tc>
          <w:tcPr>
            <w:tcW w:w="1340" w:type="dxa"/>
            <w:shd w:val="clear" w:color="000000" w:fill="FFFFFF"/>
            <w:vAlign w:val="bottom"/>
          </w:tcPr>
          <w:p w:rsidR="009C3CA9" w:rsidRPr="00FA3856" w:rsidRDefault="009C3CA9" w:rsidP="009C3CA9">
            <w:pPr>
              <w:rPr>
                <w:szCs w:val="20"/>
              </w:rPr>
            </w:pPr>
            <w:r w:rsidRPr="00FA3856">
              <w:rPr>
                <w:szCs w:val="20"/>
              </w:rPr>
              <w:t>3.01.01.05.01</w:t>
            </w:r>
          </w:p>
        </w:tc>
        <w:tc>
          <w:tcPr>
            <w:tcW w:w="774" w:type="dxa"/>
            <w:shd w:val="clear" w:color="000000" w:fill="FFFFFF"/>
            <w:vAlign w:val="bottom"/>
          </w:tcPr>
          <w:p w:rsidR="009C3CA9" w:rsidRPr="00FA3856" w:rsidRDefault="009C3CA9" w:rsidP="009C3CA9">
            <w:pPr>
              <w:jc w:val="center"/>
              <w:rPr>
                <w:szCs w:val="20"/>
              </w:rPr>
            </w:pPr>
            <w:r w:rsidRPr="00FA3856">
              <w:rPr>
                <w:szCs w:val="20"/>
              </w:rPr>
              <w:t>6</w:t>
            </w:r>
          </w:p>
        </w:tc>
        <w:tc>
          <w:tcPr>
            <w:tcW w:w="1263" w:type="dxa"/>
            <w:shd w:val="clear" w:color="000000" w:fill="FFFFFF"/>
            <w:vAlign w:val="bottom"/>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provenientes de partes relacion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5.01.99</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em as demais receitas que, por definição legal, sejam consideradas operacionais. tais como recuperações de despesas operacionais de períodos de apuração anteriores, tais como: prêmios de seguros, importâncias levantadas das contas vinculadas do FGTS, ressarcimento de desfalques, roubos e furtos, etc. As recuperações de custos e despesas no decurso do próprio período de apuração devem ser creditadas diretamente às contas de resultado em que foram debit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w:t>
            </w:r>
          </w:p>
        </w:tc>
        <w:tc>
          <w:tcPr>
            <w:tcW w:w="2610" w:type="dxa"/>
            <w:shd w:val="clear" w:color="000000" w:fill="FFFFFF"/>
            <w:vAlign w:val="center"/>
            <w:hideMark/>
          </w:tcPr>
          <w:p w:rsidR="009C3CA9" w:rsidRPr="00FA3856" w:rsidRDefault="009C3CA9" w:rsidP="009C3CA9">
            <w:pPr>
              <w:rPr>
                <w:szCs w:val="20"/>
              </w:rPr>
            </w:pPr>
            <w:r w:rsidRPr="00FA3856">
              <w:rPr>
                <w:szCs w:val="20"/>
              </w:rPr>
              <w:t>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w:t>
            </w:r>
          </w:p>
        </w:tc>
        <w:tc>
          <w:tcPr>
            <w:tcW w:w="2610" w:type="dxa"/>
            <w:shd w:val="clear" w:color="000000" w:fill="FFFFFF"/>
            <w:vAlign w:val="center"/>
            <w:hideMark/>
          </w:tcPr>
          <w:p w:rsidR="009C3CA9" w:rsidRPr="00FA3856" w:rsidRDefault="009C3CA9" w:rsidP="009C3CA9">
            <w:pPr>
              <w:rPr>
                <w:szCs w:val="20"/>
              </w:rPr>
            </w:pPr>
            <w:r w:rsidRPr="00FA3856">
              <w:rPr>
                <w:szCs w:val="20"/>
              </w:rPr>
              <w:t>DESPESAS OPERACIONAIS DAS ATIVIDADES EM GE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07</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1</w:t>
            </w:r>
          </w:p>
        </w:tc>
        <w:tc>
          <w:tcPr>
            <w:tcW w:w="2610" w:type="dxa"/>
            <w:shd w:val="clear" w:color="000000" w:fill="FFFFFF"/>
            <w:vAlign w:val="center"/>
            <w:hideMark/>
          </w:tcPr>
          <w:p w:rsidR="009C3CA9" w:rsidRPr="00FA3856" w:rsidRDefault="009C3CA9" w:rsidP="009C3CA9">
            <w:pPr>
              <w:rPr>
                <w:szCs w:val="20"/>
              </w:rPr>
            </w:pPr>
            <w:r w:rsidRPr="00FA3856">
              <w:rPr>
                <w:szCs w:val="20"/>
              </w:rPr>
              <w:t>(-) Remuneração a Dirigentes e a Conselho de Administr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despesa incorrida relativa à remuneração mensal e fixa atribuída ao titular de firma individual, aos sócios, diretores e administradores de sociedades, ou aos representantes legais de sociedades estrangeiras, as despesas incorridas com os salários indiretos concedidos pela empresa a administradores, diretores, gerentes e seus assessores (PN Cosit nº 11, de 1992), e o valor referente às remunerações atribuídas aos membros do conselho fiscal ou consultivo.</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1) Os valores das gratificações aos dirigentes que estejam ligados à área industrial ou de produção de serviços devem ser informados nas contas de custos, respectivamente;</w:t>
            </w:r>
          </w:p>
          <w:p w:rsidR="009C3CA9" w:rsidRPr="00FA3856" w:rsidRDefault="009C3CA9" w:rsidP="009C3CA9">
            <w:pPr>
              <w:jc w:val="both"/>
              <w:rPr>
                <w:szCs w:val="20"/>
              </w:rPr>
            </w:pPr>
            <w:r w:rsidRPr="00FA3856">
              <w:rPr>
                <w:szCs w:val="20"/>
              </w:rPr>
              <w:t xml:space="preserve">2) O valor de 13º salário pago a diretor contratado nos termos da Consolidação das Leis do Trabalho (CLT) é dedutível, desde que ele não </w:t>
            </w:r>
            <w:r w:rsidRPr="00FA3856">
              <w:rPr>
                <w:szCs w:val="20"/>
              </w:rPr>
              <w:lastRenderedPageBreak/>
              <w:t xml:space="preserve">esteja enquadrado no conceito de sócio, diretor ou administrador estabelecido no PN CST nº 48, de 1972.                                                                                                                                                                                                                                                                                                      </w:t>
            </w:r>
            <w:r w:rsidRPr="00FA3856">
              <w:rPr>
                <w:szCs w:val="20"/>
              </w:rPr>
              <w:br/>
              <w:t>3) As gratificações espontânea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02</w:t>
            </w:r>
          </w:p>
        </w:tc>
        <w:tc>
          <w:tcPr>
            <w:tcW w:w="2610" w:type="dxa"/>
            <w:shd w:val="clear" w:color="000000" w:fill="FFFFFF"/>
            <w:vAlign w:val="center"/>
            <w:hideMark/>
          </w:tcPr>
          <w:p w:rsidR="009C3CA9" w:rsidRPr="00FA3856" w:rsidRDefault="009C3CA9" w:rsidP="009C3CA9">
            <w:pPr>
              <w:rPr>
                <w:szCs w:val="20"/>
              </w:rPr>
            </w:pPr>
            <w:r w:rsidRPr="00FA3856">
              <w:rPr>
                <w:szCs w:val="20"/>
              </w:rPr>
              <w:t>(-) Ordenados, Salários, Gratificações e Outras Remunerações a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ordenados, salários, gratificações e outras despesas com empregados, tais como: comissões, moradia, seguro de vida, contribuições pagas ao plano PAIT, despesas com programa de previdência privada, contribuições para os Fundos de Aposentadoria Programada Individual (Fali), e outras de caráter remuneratório.</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1) As despesas correspondentes a salários, ordenados, gratificações e outras remunerações referentes à área de saúde, tais como assistência médica, odontológica e farmacêutica, devem ser indicadas na conta "Assistência, médica, odontológica e farmacêutica a empregados".</w:t>
            </w:r>
          </w:p>
          <w:p w:rsidR="009C3CA9" w:rsidRPr="00FA3856" w:rsidRDefault="009C3CA9" w:rsidP="009C3CA9">
            <w:pPr>
              <w:jc w:val="both"/>
              <w:rPr>
                <w:szCs w:val="20"/>
              </w:rPr>
            </w:pPr>
            <w:r w:rsidRPr="00FA3856">
              <w:rPr>
                <w:szCs w:val="20"/>
              </w:rPr>
              <w:t>2) Não deve ser informado nesta linha o valor referente às participações dos empregados no lucro da pessoa jurídica. Esse valor deve ser informado na conta "Participações de empregados".</w:t>
            </w:r>
          </w:p>
          <w:p w:rsidR="009C3CA9" w:rsidRPr="00FA3856" w:rsidRDefault="009C3CA9" w:rsidP="009C3CA9">
            <w:pPr>
              <w:jc w:val="both"/>
              <w:rPr>
                <w:szCs w:val="20"/>
              </w:rPr>
            </w:pPr>
            <w:r w:rsidRPr="00FA3856">
              <w:rPr>
                <w:szCs w:val="20"/>
              </w:rPr>
              <w:t>3) O valor das contribuições não compulsórias, destinadas a custear benefícios complementares assemelhados aos da previdência social, instituídos em favor dos empregados e dirigentes da pessoa jurídica, e para os Fundos de Aposentadoria Programada Individual (Fali) cujo ônus seja da pessoa jurídica, que exceder, no período de apuração, a vinte por cento do total dos salários dos empregados e da remuneração dos dirigentes da empresa, vinculados ao referido plano, deve ser adicionado ao Lucro Real.</w:t>
            </w:r>
          </w:p>
          <w:p w:rsidR="009C3CA9" w:rsidRPr="00FA3856" w:rsidRDefault="009C3CA9" w:rsidP="009C3CA9">
            <w:pPr>
              <w:jc w:val="both"/>
              <w:rPr>
                <w:szCs w:val="20"/>
              </w:rPr>
            </w:pPr>
            <w:r w:rsidRPr="00FA3856">
              <w:rPr>
                <w:szCs w:val="20"/>
              </w:rPr>
              <w:t>4) As demais contribuições não compulsórias, exceto as destinadas a custear seguros e planos de saúde,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3</w:t>
            </w:r>
          </w:p>
        </w:tc>
        <w:tc>
          <w:tcPr>
            <w:tcW w:w="2610" w:type="dxa"/>
            <w:shd w:val="clear" w:color="000000" w:fill="FFFFFF"/>
            <w:vAlign w:val="center"/>
            <w:hideMark/>
          </w:tcPr>
          <w:p w:rsidR="009C3CA9" w:rsidRPr="00FA3856" w:rsidRDefault="009C3CA9" w:rsidP="009C3CA9">
            <w:pPr>
              <w:rPr>
                <w:szCs w:val="20"/>
              </w:rPr>
            </w:pPr>
            <w:r w:rsidRPr="00FA3856">
              <w:rPr>
                <w:szCs w:val="20"/>
              </w:rPr>
              <w:t>(-) Outros Gastos com Pesso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em os demais gastos com pessoal não especificados em contas anterior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4</w:t>
            </w:r>
          </w:p>
        </w:tc>
        <w:tc>
          <w:tcPr>
            <w:tcW w:w="2610" w:type="dxa"/>
            <w:shd w:val="clear" w:color="000000" w:fill="FFFFFF"/>
            <w:vAlign w:val="center"/>
            <w:hideMark/>
          </w:tcPr>
          <w:p w:rsidR="009C3CA9" w:rsidRPr="00FA3856" w:rsidRDefault="009C3CA9" w:rsidP="009C3CA9">
            <w:pPr>
              <w:rPr>
                <w:szCs w:val="20"/>
              </w:rPr>
            </w:pPr>
            <w:r w:rsidRPr="00FA3856">
              <w:rPr>
                <w:szCs w:val="20"/>
              </w:rPr>
              <w:t>(-) Outros Serviços Prestados por Pessoa Física ou Jurídic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 valor das despesas correspondentes aos serviços prestados por:                                                                                                                                                                             </w:t>
            </w:r>
          </w:p>
          <w:p w:rsidR="009C3CA9" w:rsidRPr="00FA3856" w:rsidRDefault="009C3CA9" w:rsidP="009C3CA9">
            <w:pPr>
              <w:jc w:val="both"/>
              <w:rPr>
                <w:szCs w:val="20"/>
              </w:rPr>
            </w:pPr>
            <w:r w:rsidRPr="00FA3856">
              <w:rPr>
                <w:szCs w:val="20"/>
              </w:rPr>
              <w:t xml:space="preserve">1) Pessoa física: que não tenha vínculo empregatício com a pessoa jurídica declarante, tais como: comissões, corretagens, gratificações, honorários, direitos autorais e outras remunerações, inclusive as relativas a empreitadas de obras exclusivamente de trabalho e as decorrentes de fretes e carretos em geral.                                                                                          </w:t>
            </w:r>
          </w:p>
          <w:p w:rsidR="009C3CA9" w:rsidRPr="00FA3856" w:rsidRDefault="009C3CA9" w:rsidP="009C3CA9">
            <w:pPr>
              <w:jc w:val="both"/>
              <w:rPr>
                <w:szCs w:val="20"/>
              </w:rPr>
            </w:pPr>
            <w:r w:rsidRPr="00FA3856">
              <w:rPr>
                <w:szCs w:val="20"/>
              </w:rPr>
              <w:t>2) Pessoa jurídica inclusive cooperativa de trabalho e locação de mão de obra;</w:t>
            </w:r>
          </w:p>
          <w:p w:rsidR="009C3CA9" w:rsidRPr="00FA3856" w:rsidRDefault="009C3CA9" w:rsidP="009C3CA9">
            <w:pPr>
              <w:jc w:val="both"/>
              <w:rPr>
                <w:szCs w:val="20"/>
              </w:rPr>
            </w:pPr>
            <w:r w:rsidRPr="00FA3856">
              <w:rPr>
                <w:b/>
                <w:szCs w:val="20"/>
              </w:rPr>
              <w:lastRenderedPageBreak/>
              <w:t>Atenção</w:t>
            </w:r>
            <w:r w:rsidRPr="00FA3856">
              <w:rPr>
                <w:szCs w:val="20"/>
              </w:rPr>
              <w:t>: Somente são dedutíveis as despesas de comissões e corretagens quando, sobre elas, o credor tenha direito líquido e certo (PN CST nº 07, de 28 de janeiro de 1976).</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05</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Previdência Soc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a Previdência Social, não computadas nos custos (inclusive dos dirigentes - PN CST nº 35, de 31 de agosto de 1981).</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6</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FGT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o FGTS não computadas nos custos (inclusive dos dirigentes - PN CST nº 35, de 31 de agosto de 1981).</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7</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Out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demais encargos sociais, não computadas nos custos ou nas contas Encargos Sociais -  Previdência Social ou Encargos Sociais -  FGT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08</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e Patrocínios de Caráter Cultural e Artístico (Lei n</w:t>
            </w:r>
            <w:r w:rsidRPr="00FA3856">
              <w:rPr>
                <w:szCs w:val="20"/>
                <w:u w:val="single"/>
                <w:vertAlign w:val="superscript"/>
              </w:rPr>
              <w:t>o</w:t>
            </w:r>
            <w:r w:rsidRPr="00FA3856">
              <w:rPr>
                <w:szCs w:val="20"/>
              </w:rPr>
              <w:t xml:space="preserve"> 8.313/1991)</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oações e patrocínios efetuados no período de apuração em favor de projetos culturais previamente aprovados pelo Ministério da Cultura ou pela Agência Nacional do Cinema (Ancine), observada a legislação de concessão dos projetos. </w:t>
            </w:r>
          </w:p>
          <w:p w:rsidR="009C3CA9" w:rsidRPr="00FA3856" w:rsidRDefault="009C3CA9" w:rsidP="009C3CA9">
            <w:pPr>
              <w:jc w:val="both"/>
              <w:rPr>
                <w:szCs w:val="20"/>
              </w:rPr>
            </w:pPr>
            <w:r w:rsidRPr="00FA3856">
              <w:rPr>
                <w:szCs w:val="20"/>
              </w:rPr>
              <w:t>A pessoa jurídica que tiver efetuado doação ou patrocínio a projeto aprovado nos termos dos arts. 25 e 26 da Lei nº 8.313, de 23 de dezembro de 1991, ou nos termos desses dois artigos combinados com o § 6º do art. 39 da Medida Provisória nº 2.228-1, de 6 de agosto de 2001, cujos projetos são produzidos com os recursos de que trata o inciso X desse mesmo art. 39, pode deduzir o valor relativo às doações e/ou patrocínios como despesa operacional.</w:t>
            </w:r>
          </w:p>
          <w:p w:rsidR="009C3CA9" w:rsidRPr="00FA3856" w:rsidRDefault="009C3CA9" w:rsidP="009C3CA9">
            <w:pPr>
              <w:jc w:val="both"/>
              <w:rPr>
                <w:szCs w:val="20"/>
              </w:rPr>
            </w:pPr>
            <w:r w:rsidRPr="00FA3856">
              <w:rPr>
                <w:szCs w:val="20"/>
              </w:rPr>
              <w:t>A pessoa jurídica que tiver efetuado doação ou patrocínio a projeto aprovado nos termos do art.18 da Lei nº 8.313, de 1991, com alterações promovidas pelo art. 1º da Lei nº 9.874, de 23 de novembro de 1999, e pelo art. 53 da MP nº 2.228-1, de 2001, com a redação dada pela Lei nº 10.454, de 2002, ou nos termos desses artigos combinados com o § 6º do art. 39 da Medida Provisória nº 2.228-1, de 6 de agosto de 2001, não pode efetuar qualquer dedução do valor correspondente às doações ou patrocínios como despesa operacional. Esse valor deve ser adicionado ao Lucro Real.</w:t>
            </w:r>
          </w:p>
          <w:p w:rsidR="009C3CA9" w:rsidRPr="00FA3856" w:rsidRDefault="009C3CA9" w:rsidP="009C3CA9">
            <w:pPr>
              <w:jc w:val="both"/>
              <w:rPr>
                <w:szCs w:val="20"/>
              </w:rPr>
            </w:pPr>
            <w:r w:rsidRPr="00FA3856">
              <w:rPr>
                <w:b/>
                <w:szCs w:val="20"/>
              </w:rPr>
              <w:t>Atenção</w:t>
            </w:r>
            <w:r w:rsidRPr="00FA3856">
              <w:rPr>
                <w:szCs w:val="20"/>
              </w:rPr>
              <w:t>: Somente podem usufruir os benefícios fiscais referidos nesta linha os incentivadores que obedecerem, para suas doações ou patrocínios, o período definido pelas portarias editadas pelo MinC ou Ancine, publicadas no Diário Oficial da União, para homologação dos projetos beneficiá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09</w:t>
            </w:r>
          </w:p>
        </w:tc>
        <w:tc>
          <w:tcPr>
            <w:tcW w:w="2610" w:type="dxa"/>
            <w:shd w:val="clear" w:color="000000" w:fill="FFFFFF"/>
            <w:vAlign w:val="center"/>
            <w:hideMark/>
          </w:tcPr>
          <w:p w:rsidR="009C3CA9" w:rsidRPr="00FA3856" w:rsidRDefault="009C3CA9" w:rsidP="009C3CA9">
            <w:pPr>
              <w:rPr>
                <w:szCs w:val="20"/>
              </w:rPr>
            </w:pPr>
            <w:r w:rsidRPr="00FA3856">
              <w:rPr>
                <w:szCs w:val="20"/>
              </w:rPr>
              <w:t>(-) Operações de Aquisição de Vale Cultura (Lei n</w:t>
            </w:r>
            <w:r w:rsidRPr="00FA3856">
              <w:rPr>
                <w:szCs w:val="20"/>
                <w:u w:val="single"/>
                <w:vertAlign w:val="superscript"/>
              </w:rPr>
              <w:t>o</w:t>
            </w:r>
            <w:r w:rsidRPr="00FA3856">
              <w:rPr>
                <w:szCs w:val="20"/>
              </w:rPr>
              <w:t xml:space="preserve"> 12.761/2012, art. 10).</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total do valor despendido no período de apuração a título de aquisição do vale-cultura.</w:t>
            </w:r>
          </w:p>
          <w:p w:rsidR="009C3CA9" w:rsidRPr="00FA3856" w:rsidRDefault="009C3CA9" w:rsidP="009C3CA9">
            <w:pPr>
              <w:jc w:val="both"/>
              <w:rPr>
                <w:szCs w:val="20"/>
              </w:rPr>
            </w:pPr>
            <w:r w:rsidRPr="00FA3856">
              <w:rPr>
                <w:szCs w:val="20"/>
              </w:rPr>
              <w:t>O limite de dedução no percentual de um por cento será considerado isoladamente e não se submeterá a limite conjunto com outras deduções do imposto a título de incentivo. O valor excedente ao limite de dedução não poderá ser deduzido do imposto em períodos de apuração posteriores.</w:t>
            </w:r>
          </w:p>
          <w:p w:rsidR="009C3CA9" w:rsidRPr="00FA3856" w:rsidRDefault="009C3CA9" w:rsidP="009C3CA9">
            <w:pPr>
              <w:jc w:val="both"/>
              <w:rPr>
                <w:szCs w:val="20"/>
              </w:rPr>
            </w:pPr>
            <w:r w:rsidRPr="00FA3856">
              <w:rPr>
                <w:szCs w:val="20"/>
              </w:rPr>
              <w:t>A pessoa jurídica beneficiária:</w:t>
            </w:r>
          </w:p>
          <w:p w:rsidR="009C3CA9" w:rsidRPr="00FA3856" w:rsidRDefault="009C3CA9" w:rsidP="009C3CA9">
            <w:pPr>
              <w:jc w:val="both"/>
              <w:rPr>
                <w:szCs w:val="20"/>
              </w:rPr>
            </w:pPr>
            <w:r w:rsidRPr="00FA3856">
              <w:rPr>
                <w:szCs w:val="20"/>
              </w:rPr>
              <w:t>a) poderá deduzir o valor despendido a título de aquisição do vale-cultura como despesa operacional para fins de apuração do IRPJ; e</w:t>
            </w:r>
          </w:p>
          <w:p w:rsidR="009C3CA9" w:rsidRPr="00FA3856" w:rsidRDefault="009C3CA9" w:rsidP="009C3CA9">
            <w:pPr>
              <w:jc w:val="both"/>
              <w:rPr>
                <w:szCs w:val="20"/>
              </w:rPr>
            </w:pPr>
            <w:r w:rsidRPr="00FA3856">
              <w:rPr>
                <w:szCs w:val="20"/>
              </w:rPr>
              <w:t>b) deverá adicionar o valor deduzido como despesa operacional, para fins de apuração da base de cálculo da CSL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0</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a Instituições de Ensino e Pesquisa (Lei nº 9.249/1995, art.13, § 2º)</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efetuadas às instituições de ensino e pesquisa cuja criação tenha sido autorizada por lei federal e que preencham os requisitos dos incisos I e II do art. 213 da Constituição Federal, de 1988, que são:</w:t>
            </w:r>
          </w:p>
          <w:p w:rsidR="009C3CA9" w:rsidRPr="00FA3856" w:rsidRDefault="009C3CA9" w:rsidP="009C3CA9">
            <w:pPr>
              <w:jc w:val="both"/>
              <w:rPr>
                <w:szCs w:val="20"/>
              </w:rPr>
            </w:pPr>
            <w:r w:rsidRPr="00FA3856">
              <w:rPr>
                <w:szCs w:val="20"/>
              </w:rPr>
              <w:t>a) comprovação de finalidade não-lucrativa e aplicação dos excedentes financeiros em educação;</w:t>
            </w:r>
          </w:p>
          <w:p w:rsidR="009C3CA9" w:rsidRPr="00FA3856" w:rsidRDefault="009C3CA9" w:rsidP="009C3CA9">
            <w:pPr>
              <w:jc w:val="both"/>
              <w:rPr>
                <w:szCs w:val="20"/>
              </w:rPr>
            </w:pPr>
            <w:r w:rsidRPr="00FA3856">
              <w:rPr>
                <w:szCs w:val="20"/>
              </w:rPr>
              <w:t>b) assegurar a destinação do seu patrimônio a outra escola comunitária, filantrópica ou confessional, ou ao Poder Público, no caso de encerramento de suas atividades.</w:t>
            </w:r>
          </w:p>
          <w:p w:rsidR="009C3CA9" w:rsidRPr="00FA3856" w:rsidRDefault="009C3CA9" w:rsidP="009C3CA9">
            <w:pPr>
              <w:jc w:val="both"/>
              <w:rPr>
                <w:szCs w:val="20"/>
              </w:rPr>
            </w:pPr>
            <w:r w:rsidRPr="00FA3856">
              <w:rPr>
                <w:szCs w:val="20"/>
              </w:rPr>
              <w:t>A sua dedutibilidade está limitada a 1,5% (um e meio por cento) do lucro operacional, antes de computada esta dedução e a das doações a entidades civ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1</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a Entidades Civ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efetuadas a:</w:t>
            </w:r>
          </w:p>
          <w:p w:rsidR="009C3CA9" w:rsidRPr="00FA3856" w:rsidRDefault="009C3CA9" w:rsidP="009C3CA9">
            <w:pPr>
              <w:jc w:val="both"/>
              <w:rPr>
                <w:szCs w:val="20"/>
              </w:rPr>
            </w:pPr>
            <w:r w:rsidRPr="00FA3856">
              <w:rPr>
                <w:szCs w:val="20"/>
              </w:rPr>
              <w:t>a) entidades civis, legalmente constituídas no Brasil, sem fins lucrativos, que prestem serviços gratuitos em benefício de empregados da pessoa jurídica doadora, e respectivos dependentes, ou em benefício da comunidade na qual atuem; e</w:t>
            </w:r>
          </w:p>
          <w:p w:rsidR="009C3CA9" w:rsidRPr="00FA3856" w:rsidRDefault="009C3CA9" w:rsidP="009C3CA9">
            <w:pPr>
              <w:jc w:val="both"/>
              <w:rPr>
                <w:szCs w:val="20"/>
              </w:rPr>
            </w:pPr>
            <w:r w:rsidRPr="00FA3856">
              <w:rPr>
                <w:szCs w:val="20"/>
              </w:rPr>
              <w:t>b) Organizações da Sociedade Civil de Interesse Público (OSCIP), qualificadas segundo as normas estabelecidas na Lei nº 9.790, de 23 de março de 1999.</w:t>
            </w:r>
          </w:p>
          <w:p w:rsidR="009C3CA9" w:rsidRPr="00FA3856" w:rsidRDefault="009C3CA9" w:rsidP="009C3CA9">
            <w:pPr>
              <w:jc w:val="both"/>
              <w:rPr>
                <w:szCs w:val="20"/>
              </w:rPr>
            </w:pPr>
            <w:r w:rsidRPr="00FA3856">
              <w:rPr>
                <w:szCs w:val="20"/>
              </w:rPr>
              <w:t>Para fins de dedução na apuração do lucro real, as referidas doações estão limitadas a 2% (dois por cento) do lucro operacional da pessoa jurídica, antes de computadas essas deduções, observadas as seguintes regras:</w:t>
            </w:r>
          </w:p>
          <w:p w:rsidR="009C3CA9" w:rsidRPr="00FA3856" w:rsidRDefault="009C3CA9" w:rsidP="009C3CA9">
            <w:pPr>
              <w:jc w:val="both"/>
              <w:rPr>
                <w:szCs w:val="20"/>
              </w:rPr>
            </w:pPr>
            <w:r w:rsidRPr="00FA3856">
              <w:rPr>
                <w:szCs w:val="20"/>
              </w:rPr>
              <w:t>a) as doações, quando em dinheiro, devem ser feitas mediante crédito em conta corrente bancária diretamente em nome da entidade beneficiária;</w:t>
            </w:r>
          </w:p>
          <w:p w:rsidR="009C3CA9" w:rsidRPr="00FA3856" w:rsidRDefault="009C3CA9" w:rsidP="009C3CA9">
            <w:pPr>
              <w:jc w:val="both"/>
              <w:rPr>
                <w:szCs w:val="20"/>
              </w:rPr>
            </w:pPr>
            <w:r w:rsidRPr="00FA3856">
              <w:rPr>
                <w:szCs w:val="20"/>
              </w:rPr>
              <w:t xml:space="preserve">b) a pessoa jurídica doadora deve manter em arquivo, à disposição da fiscalização, declaração, segundo modelo aprovado pela IN SRF nº 87, de </w:t>
            </w:r>
            <w:r w:rsidRPr="00FA3856">
              <w:rPr>
                <w:szCs w:val="20"/>
              </w:rPr>
              <w:lastRenderedPageBreak/>
              <w:t>31 de dezembro de 1996, fornecida pela entidade beneficiária, em que está se compromete a aplicar integralmente os recursos recebidos na realização de seus objetivos sociais, com identificação da pessoa física responsável pelo seu cumprimento, e a não distribuir lucros, bonificações ou vantagens a dirigentes, mantenedores ou associados, sob nenhuma forma ou pretexto (Lei nº 9.249, de 1995, art. 13, § 2º, inciso III, alínea b);</w:t>
            </w:r>
            <w:r w:rsidRPr="00FA3856">
              <w:rPr>
                <w:szCs w:val="20"/>
              </w:rPr>
              <w:br/>
            </w:r>
            <w:r w:rsidRPr="00FA3856">
              <w:rPr>
                <w:b/>
                <w:szCs w:val="20"/>
              </w:rPr>
              <w:t>Atenção</w:t>
            </w:r>
            <w:r w:rsidRPr="00FA3856">
              <w:rPr>
                <w:szCs w:val="20"/>
              </w:rPr>
              <w:t>:</w:t>
            </w:r>
            <w:r w:rsidRPr="00FA3856">
              <w:rPr>
                <w:szCs w:val="20"/>
              </w:rPr>
              <w:br/>
              <w:t>1) A condição estabelecida no item b não alcança a hipótese de remuneração de dirigente em decorrência de vínculo empregatício, pelas Organizações da Sociedade Civil de Interesse Público (OSCIP), qualificadas segundo as normas estabelecidas na Lei nº 9.790, de 1999, e pelas Organizações Sociais (OS), qualificadas consoante os dispositivos da Lei nº 9.637, de 15 de maio de 1998.</w:t>
            </w:r>
          </w:p>
          <w:p w:rsidR="009C3CA9" w:rsidRPr="00FA3856" w:rsidRDefault="009C3CA9" w:rsidP="009C3CA9">
            <w:pPr>
              <w:jc w:val="both"/>
              <w:rPr>
                <w:szCs w:val="20"/>
              </w:rPr>
            </w:pPr>
            <w:r w:rsidRPr="00FA3856">
              <w:rPr>
                <w:szCs w:val="20"/>
              </w:rPr>
              <w:t>2) O disposto no item anterior aplica-se somente à remuneração não superior, em seu valor bruto, ao limite estabelecido para a remuneração de servidores do Poder Executivo Federal.</w:t>
            </w:r>
          </w:p>
          <w:p w:rsidR="009C3CA9" w:rsidRPr="00FA3856" w:rsidRDefault="009C3CA9" w:rsidP="009C3CA9">
            <w:pPr>
              <w:jc w:val="both"/>
              <w:rPr>
                <w:szCs w:val="20"/>
              </w:rPr>
            </w:pPr>
            <w:r w:rsidRPr="00FA3856">
              <w:rPr>
                <w:szCs w:val="20"/>
              </w:rPr>
              <w:t>c) a entidade civil beneficiária deve ser reconhecida de utilidade pública por ato formal de órgão competente da União.</w:t>
            </w:r>
            <w:r w:rsidRPr="00FA3856">
              <w:rPr>
                <w:szCs w:val="20"/>
              </w:rPr>
              <w:br/>
            </w:r>
            <w:r w:rsidRPr="00FA3856">
              <w:rPr>
                <w:b/>
                <w:szCs w:val="20"/>
              </w:rPr>
              <w:t>Atenção</w:t>
            </w:r>
            <w:r w:rsidRPr="00FA3856">
              <w:rPr>
                <w:szCs w:val="20"/>
              </w:rPr>
              <w:t>: O disposto neste item não se aplica às OSCIP.</w:t>
            </w:r>
          </w:p>
          <w:p w:rsidR="009C3CA9" w:rsidRPr="00FA3856" w:rsidRDefault="009C3CA9" w:rsidP="009C3CA9">
            <w:pPr>
              <w:jc w:val="both"/>
              <w:rPr>
                <w:szCs w:val="20"/>
              </w:rPr>
            </w:pPr>
            <w:r w:rsidRPr="00FA3856">
              <w:rPr>
                <w:szCs w:val="20"/>
              </w:rPr>
              <w:t>d) a dedutibilidade fica condicionada a que a entidade beneficiária tenha sua condição de utilidade pública ou de OSCIP renovada anualmente pelo órgão competente da União, mediante ato formal.</w:t>
            </w:r>
          </w:p>
          <w:p w:rsidR="009C3CA9" w:rsidRPr="00FA3856" w:rsidRDefault="009C3CA9" w:rsidP="009C3CA9">
            <w:pPr>
              <w:jc w:val="both"/>
              <w:rPr>
                <w:szCs w:val="20"/>
              </w:rPr>
            </w:pPr>
            <w:r w:rsidRPr="00FA3856">
              <w:rPr>
                <w:b/>
                <w:szCs w:val="20"/>
              </w:rPr>
              <w:t>Atenção</w:t>
            </w:r>
            <w:r w:rsidRPr="00FA3856">
              <w:rPr>
                <w:szCs w:val="20"/>
              </w:rPr>
              <w:t>: Essa renovação:</w:t>
            </w:r>
          </w:p>
          <w:p w:rsidR="009C3CA9" w:rsidRPr="00FA3856" w:rsidRDefault="009C3CA9" w:rsidP="009C3CA9">
            <w:pPr>
              <w:jc w:val="both"/>
              <w:rPr>
                <w:szCs w:val="20"/>
              </w:rPr>
            </w:pPr>
            <w:r w:rsidRPr="00FA3856">
              <w:rPr>
                <w:szCs w:val="20"/>
              </w:rPr>
              <w:t>a) somente será concedida a entidade que comprove, perante o órgão competente da União, ter cumprido, no ano-calendário anterior ao do pedido, todas as exigências e condições estabelecidas;</w:t>
            </w:r>
          </w:p>
          <w:p w:rsidR="009C3CA9" w:rsidRPr="00FA3856" w:rsidRDefault="009C3CA9" w:rsidP="009C3CA9">
            <w:pPr>
              <w:jc w:val="both"/>
              <w:rPr>
                <w:szCs w:val="20"/>
              </w:rPr>
            </w:pPr>
            <w:r w:rsidRPr="00FA3856">
              <w:rPr>
                <w:szCs w:val="20"/>
              </w:rPr>
              <w:t>b) produzirá efeitos para o ano-calendário subsequente ao de sua formalização.</w:t>
            </w:r>
          </w:p>
          <w:p w:rsidR="009C3CA9" w:rsidRPr="00FA3856" w:rsidRDefault="009C3CA9" w:rsidP="009C3CA9">
            <w:pPr>
              <w:jc w:val="both"/>
              <w:rPr>
                <w:szCs w:val="20"/>
              </w:rPr>
            </w:pPr>
            <w:r w:rsidRPr="00FA3856">
              <w:rPr>
                <w:szCs w:val="20"/>
              </w:rPr>
              <w:t xml:space="preserve">O valor que exceder o limite permitido deve ser adicionado a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12</w:t>
            </w:r>
          </w:p>
        </w:tc>
        <w:tc>
          <w:tcPr>
            <w:tcW w:w="2610" w:type="dxa"/>
            <w:shd w:val="clear" w:color="000000" w:fill="FFFFFF"/>
            <w:vAlign w:val="center"/>
            <w:hideMark/>
          </w:tcPr>
          <w:p w:rsidR="009C3CA9" w:rsidRPr="00FA3856" w:rsidRDefault="009C3CA9" w:rsidP="009C3CA9">
            <w:pPr>
              <w:rPr>
                <w:szCs w:val="20"/>
              </w:rPr>
            </w:pPr>
            <w:r w:rsidRPr="00FA3856">
              <w:rPr>
                <w:szCs w:val="20"/>
              </w:rPr>
              <w:t>(-) Outras Contribuições, Doações e Patrocín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feitas, entre outras, aos Fundos controlados pelos Conselhos Municipais, Estaduais e Nacional dos Direitos da Criança e do Adolescente e Atividades de Caráter Desportivo. O valor dessas doações aos Fundos dos Direitos da Criança e do Adolescente e Atividade de Caráter Desportivo não é dedutível como despesa operacional na determinação do lucro real e da base de cálculo da contribuição social sobre o lucro líquido, mas pode ser deduzido diretamente do imposto devido.</w:t>
            </w:r>
          </w:p>
          <w:p w:rsidR="009C3CA9" w:rsidRPr="00FA3856" w:rsidRDefault="009C3CA9" w:rsidP="009C3CA9">
            <w:pPr>
              <w:jc w:val="both"/>
              <w:rPr>
                <w:szCs w:val="20"/>
              </w:rPr>
            </w:pPr>
            <w:r w:rsidRPr="00FA3856">
              <w:rPr>
                <w:szCs w:val="20"/>
              </w:rPr>
              <w:t>O valor indicado nesta linha deve, também, ser adicionado ao Lucro Real.</w:t>
            </w:r>
          </w:p>
          <w:p w:rsidR="009C3CA9" w:rsidRPr="00FA3856" w:rsidRDefault="009C3CA9" w:rsidP="009C3CA9">
            <w:pPr>
              <w:jc w:val="both"/>
              <w:rPr>
                <w:szCs w:val="20"/>
              </w:rPr>
            </w:pPr>
            <w:r w:rsidRPr="00FA3856">
              <w:rPr>
                <w:b/>
                <w:szCs w:val="20"/>
              </w:rPr>
              <w:lastRenderedPageBreak/>
              <w:t>Atenção</w:t>
            </w:r>
            <w:r w:rsidRPr="00FA3856">
              <w:rPr>
                <w:szCs w:val="20"/>
              </w:rPr>
              <w:t>:</w:t>
            </w:r>
            <w:r w:rsidRPr="00FA3856">
              <w:rPr>
                <w:szCs w:val="20"/>
              </w:rPr>
              <w:br/>
              <w:t>1) Os valores das doações e patrocínios de caráter cultural e artístico, das doações a instituições de ensino e pesquisa e das doações a entidades civis (Lei nº 9.249, de 1995, art. 13, § 2º), devem ser indicados nas respectivas contas.</w:t>
            </w:r>
          </w:p>
          <w:p w:rsidR="009C3CA9" w:rsidRPr="00FA3856" w:rsidRDefault="009C3CA9" w:rsidP="009C3CA9">
            <w:pPr>
              <w:jc w:val="both"/>
              <w:rPr>
                <w:szCs w:val="20"/>
              </w:rPr>
            </w:pPr>
            <w:r w:rsidRPr="00FA3856">
              <w:rPr>
                <w:szCs w:val="20"/>
              </w:rPr>
              <w:t>2) O valor da contribuição sindical deve ser informado na conta de "Outras Despes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13</w:t>
            </w:r>
          </w:p>
        </w:tc>
        <w:tc>
          <w:tcPr>
            <w:tcW w:w="2610" w:type="dxa"/>
            <w:shd w:val="clear" w:color="000000" w:fill="FFFFFF"/>
            <w:vAlign w:val="center"/>
            <w:hideMark/>
          </w:tcPr>
          <w:p w:rsidR="009C3CA9" w:rsidRPr="00FA3856" w:rsidRDefault="009C3CA9" w:rsidP="009C3CA9">
            <w:pPr>
              <w:rPr>
                <w:szCs w:val="20"/>
              </w:rPr>
            </w:pPr>
            <w:r w:rsidRPr="00FA3856">
              <w:rPr>
                <w:szCs w:val="20"/>
              </w:rPr>
              <w:t>(-) Alimentação do Trabalhad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 valor das despesas com alimentação do pessoal não ligado à produção, realizadas durante o período de apuração, ainda que a pessoa jurídica não tenha Programa de Alimentação do Trabalhador aprovado pelo Ministério do Trabalho. As despesas correspondentes, inclusive com cestas básicas de alimentos, somente podem ser dedutíveis quando a pessoa jurídica fornecer alimentação, indistintamente, a todos os seus empregad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4</w:t>
            </w:r>
          </w:p>
        </w:tc>
        <w:tc>
          <w:tcPr>
            <w:tcW w:w="2610" w:type="dxa"/>
            <w:shd w:val="clear" w:color="000000" w:fill="FFFFFF"/>
            <w:vAlign w:val="center"/>
            <w:hideMark/>
          </w:tcPr>
          <w:p w:rsidR="009C3CA9" w:rsidRPr="00FA3856" w:rsidRDefault="009C3CA9" w:rsidP="009C3CA9">
            <w:pPr>
              <w:rPr>
                <w:szCs w:val="20"/>
              </w:rPr>
            </w:pPr>
            <w:r w:rsidRPr="00FA3856">
              <w:rPr>
                <w:szCs w:val="20"/>
              </w:rPr>
              <w:t>(-) PIS/PASEP</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arcela das Contribuições para o PIS/PASEP incidente sobre as demais receit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5</w:t>
            </w:r>
          </w:p>
        </w:tc>
        <w:tc>
          <w:tcPr>
            <w:tcW w:w="2610" w:type="dxa"/>
            <w:shd w:val="clear" w:color="000000" w:fill="FFFFFF"/>
            <w:vAlign w:val="center"/>
            <w:hideMark/>
          </w:tcPr>
          <w:p w:rsidR="009C3CA9" w:rsidRPr="00FA3856" w:rsidRDefault="009C3CA9" w:rsidP="009C3CA9">
            <w:pPr>
              <w:rPr>
                <w:szCs w:val="20"/>
              </w:rPr>
            </w:pPr>
            <w:r w:rsidRPr="00FA3856">
              <w:rPr>
                <w:szCs w:val="20"/>
              </w:rPr>
              <w:t>(-) COFI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arcela da COFINS incidente sobre as demais receit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6</w:t>
            </w:r>
          </w:p>
        </w:tc>
        <w:tc>
          <w:tcPr>
            <w:tcW w:w="2610" w:type="dxa"/>
            <w:shd w:val="clear" w:color="000000" w:fill="FFFFFF"/>
            <w:vAlign w:val="center"/>
            <w:hideMark/>
          </w:tcPr>
          <w:p w:rsidR="009C3CA9" w:rsidRPr="00FA3856" w:rsidRDefault="009C3CA9" w:rsidP="009C3CA9">
            <w:pPr>
              <w:rPr>
                <w:szCs w:val="20"/>
              </w:rPr>
            </w:pPr>
            <w:r w:rsidRPr="00FA3856">
              <w:rPr>
                <w:szCs w:val="20"/>
              </w:rPr>
              <w:t>(-) Demais Impostos, Taxas e Contribuições, exceto IR e CSL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demais tributos e contribuições. Os valores indicados nesta conta são dedutíveis, para efeito de determinação do lucro real, no período de apuração em que ocorrer o fato gerador.</w:t>
            </w:r>
          </w:p>
          <w:p w:rsidR="009C3CA9" w:rsidRPr="00FA3856" w:rsidRDefault="009C3CA9" w:rsidP="009C3CA9">
            <w:pPr>
              <w:jc w:val="both"/>
              <w:rPr>
                <w:szCs w:val="20"/>
              </w:rPr>
            </w:pPr>
            <w:r w:rsidRPr="00FA3856">
              <w:rPr>
                <w:szCs w:val="20"/>
              </w:rPr>
              <w:t>Não devem ser incluídas as importâncias:</w:t>
            </w:r>
          </w:p>
          <w:p w:rsidR="009C3CA9" w:rsidRPr="00FA3856" w:rsidRDefault="009C3CA9" w:rsidP="009C3CA9">
            <w:pPr>
              <w:jc w:val="both"/>
              <w:rPr>
                <w:szCs w:val="20"/>
              </w:rPr>
            </w:pPr>
            <w:r w:rsidRPr="00FA3856">
              <w:rPr>
                <w:szCs w:val="20"/>
              </w:rPr>
              <w:t>a) incorporadas ao custo de bens do ativo não-circulante, exceto realizável a longo prazo;</w:t>
            </w:r>
          </w:p>
          <w:p w:rsidR="009C3CA9" w:rsidRPr="00FA3856" w:rsidRDefault="009C3CA9" w:rsidP="009C3CA9">
            <w:pPr>
              <w:jc w:val="both"/>
              <w:rPr>
                <w:szCs w:val="20"/>
              </w:rPr>
            </w:pPr>
            <w:r w:rsidRPr="00FA3856">
              <w:rPr>
                <w:szCs w:val="20"/>
              </w:rPr>
              <w:t>b) correspondentes aos impostos não recuperáveis, incorporados ao custo das matérias-primas, materiais secundários, materiais de embalagem e mercadorias destinadas à revenda;</w:t>
            </w:r>
          </w:p>
          <w:p w:rsidR="009C3CA9" w:rsidRPr="00FA3856" w:rsidRDefault="009C3CA9" w:rsidP="009C3CA9">
            <w:pPr>
              <w:jc w:val="both"/>
              <w:rPr>
                <w:szCs w:val="20"/>
              </w:rPr>
            </w:pPr>
            <w:r w:rsidRPr="00FA3856">
              <w:rPr>
                <w:szCs w:val="20"/>
              </w:rPr>
              <w:t>c) correspondentes aos impostos recuperáveis;</w:t>
            </w:r>
          </w:p>
          <w:p w:rsidR="009C3CA9" w:rsidRPr="00FA3856" w:rsidRDefault="009C3CA9" w:rsidP="009C3CA9">
            <w:pPr>
              <w:jc w:val="both"/>
              <w:rPr>
                <w:szCs w:val="20"/>
              </w:rPr>
            </w:pPr>
            <w:r w:rsidRPr="00FA3856">
              <w:rPr>
                <w:szCs w:val="20"/>
              </w:rPr>
              <w:t>d) correspondentes aos impostos e contribuições redutores da receita bruta;</w:t>
            </w:r>
          </w:p>
          <w:p w:rsidR="009C3CA9" w:rsidRPr="00FA3856" w:rsidRDefault="009C3CA9" w:rsidP="009C3CA9">
            <w:pPr>
              <w:jc w:val="both"/>
              <w:rPr>
                <w:szCs w:val="20"/>
              </w:rPr>
            </w:pPr>
            <w:r w:rsidRPr="00FA3856">
              <w:rPr>
                <w:szCs w:val="20"/>
              </w:rPr>
              <w:t>e) correspondentes às Contribuições para o PIS/PASEP e à COFINS incidentes sobre as demais receitas operacionais;</w:t>
            </w:r>
          </w:p>
          <w:p w:rsidR="009C3CA9" w:rsidRPr="00FA3856" w:rsidRDefault="009C3CA9" w:rsidP="009C3CA9">
            <w:pPr>
              <w:jc w:val="both"/>
              <w:rPr>
                <w:szCs w:val="20"/>
              </w:rPr>
            </w:pPr>
            <w:r w:rsidRPr="00FA3856">
              <w:rPr>
                <w:szCs w:val="20"/>
              </w:rPr>
              <w:t xml:space="preserve">f) correspondentes à contribuição social sobre o lucro líquido e ao imposto de renda devid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7</w:t>
            </w:r>
          </w:p>
        </w:tc>
        <w:tc>
          <w:tcPr>
            <w:tcW w:w="2610" w:type="dxa"/>
            <w:shd w:val="clear" w:color="000000" w:fill="FFFFFF"/>
            <w:vAlign w:val="center"/>
            <w:hideMark/>
          </w:tcPr>
          <w:p w:rsidR="009C3CA9" w:rsidRPr="00FA3856" w:rsidRDefault="009C3CA9" w:rsidP="009C3CA9">
            <w:pPr>
              <w:rPr>
                <w:szCs w:val="20"/>
              </w:rPr>
            </w:pPr>
            <w:r w:rsidRPr="00FA3856">
              <w:rPr>
                <w:szCs w:val="20"/>
              </w:rPr>
              <w:t>(-) Arrendamento Mercanti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não computadas nos custos, pagas ou creditadas a título de contraprestação de arrendamento mercantil, decorrentes de contrato celebrado com observância da Lei nº 6.099, de 12 de setembro de 1974, com as alterações da Lei nº 7.132, de 26 de outubro de 1983, e da Portaria MF nº 140, de 1984.</w:t>
            </w:r>
          </w:p>
          <w:p w:rsidR="009C3CA9" w:rsidRPr="00FA3856" w:rsidRDefault="009C3CA9" w:rsidP="009C3CA9">
            <w:pPr>
              <w:jc w:val="both"/>
              <w:rPr>
                <w:szCs w:val="20"/>
              </w:rPr>
            </w:pPr>
            <w:r w:rsidRPr="00FA3856">
              <w:rPr>
                <w:b/>
                <w:szCs w:val="20"/>
              </w:rPr>
              <w:lastRenderedPageBreak/>
              <w:t>Atenção</w:t>
            </w:r>
            <w:r w:rsidRPr="00FA3856">
              <w:rPr>
                <w:szCs w:val="20"/>
              </w:rPr>
              <w:t>: As despesas relativas ao arrendamento de bens que não sejam intrinsecamente vinculados com a comercialização de bens ou serviço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18</w:t>
            </w:r>
          </w:p>
        </w:tc>
        <w:tc>
          <w:tcPr>
            <w:tcW w:w="2610" w:type="dxa"/>
            <w:shd w:val="clear" w:color="000000" w:fill="FFFFFF"/>
            <w:vAlign w:val="center"/>
            <w:hideMark/>
          </w:tcPr>
          <w:p w:rsidR="009C3CA9" w:rsidRPr="00FA3856" w:rsidRDefault="009C3CA9" w:rsidP="009C3CA9">
            <w:pPr>
              <w:rPr>
                <w:szCs w:val="20"/>
              </w:rPr>
            </w:pPr>
            <w:r w:rsidRPr="00FA3856">
              <w:rPr>
                <w:szCs w:val="20"/>
              </w:rPr>
              <w:t>(-) Alugué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luguéis não decorrentes de arrendamento mercantil.</w:t>
            </w:r>
          </w:p>
          <w:p w:rsidR="009C3CA9" w:rsidRPr="00FA3856" w:rsidRDefault="009C3CA9" w:rsidP="009C3CA9">
            <w:pPr>
              <w:jc w:val="both"/>
              <w:rPr>
                <w:szCs w:val="20"/>
              </w:rPr>
            </w:pPr>
            <w:r w:rsidRPr="00FA3856">
              <w:rPr>
                <w:b/>
                <w:szCs w:val="20"/>
              </w:rPr>
              <w:t>Atenção</w:t>
            </w:r>
            <w:r w:rsidRPr="00FA3856">
              <w:rPr>
                <w:szCs w:val="20"/>
              </w:rPr>
              <w:t>: As despesas relativas a aluguéis de bens móveis ou imóveis que não sejam intrinsecamente relacionados com a comercialização dos bens ou serviço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19</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Veículos e de Conservação de Bens e Instal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relativas aos bens que não estejam ligados diretamente à produção, as realizadas com reparos que não impliquem aumento superior a um ano da vida útil do bem, prevista no ato de sua aquisição, e as relativas a combustíveis e lubrificantes para veículos.</w:t>
            </w:r>
            <w:r w:rsidRPr="00FA3856">
              <w:rPr>
                <w:szCs w:val="20"/>
              </w:rPr>
              <w:br/>
            </w:r>
            <w:r w:rsidRPr="00FA3856">
              <w:rPr>
                <w:b/>
                <w:szCs w:val="20"/>
              </w:rPr>
              <w:t>Atenção</w:t>
            </w:r>
            <w:r w:rsidRPr="00FA3856">
              <w:rPr>
                <w:szCs w:val="20"/>
              </w:rPr>
              <w:t>: Somente são dedutíveis, para fins de apuração do lucro real, as despesas com Veículos e de Conservação de Bens e Instalações relativas a ben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0</w:t>
            </w:r>
          </w:p>
        </w:tc>
        <w:tc>
          <w:tcPr>
            <w:tcW w:w="2610" w:type="dxa"/>
            <w:shd w:val="clear" w:color="000000" w:fill="FFFFFF"/>
            <w:vAlign w:val="center"/>
            <w:hideMark/>
          </w:tcPr>
          <w:p w:rsidR="009C3CA9" w:rsidRPr="00FA3856" w:rsidRDefault="009C3CA9" w:rsidP="009C3CA9">
            <w:pPr>
              <w:rPr>
                <w:szCs w:val="20"/>
              </w:rPr>
            </w:pPr>
            <w:r w:rsidRPr="00FA3856">
              <w:rPr>
                <w:szCs w:val="20"/>
              </w:rPr>
              <w:t>(-) Propaganda, Publicidade e Patrocíni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propaganda, publicidade e patrocínio.</w:t>
            </w:r>
          </w:p>
          <w:p w:rsidR="009C3CA9" w:rsidRPr="00FA3856" w:rsidRDefault="009C3CA9" w:rsidP="009C3CA9">
            <w:pPr>
              <w:jc w:val="both"/>
              <w:rPr>
                <w:szCs w:val="20"/>
              </w:rPr>
            </w:pPr>
            <w:r w:rsidRPr="00FA3856">
              <w:rPr>
                <w:b/>
                <w:szCs w:val="20"/>
              </w:rPr>
              <w:t>Atenção</w:t>
            </w:r>
            <w:r w:rsidRPr="00FA3856">
              <w:rPr>
                <w:szCs w:val="20"/>
              </w:rPr>
              <w:t>: Essas despesas são dedutíveis nas condições estabelecidas no art. 366 do Decreto nº 3.000, de 1999, segundo 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1</w:t>
            </w:r>
          </w:p>
        </w:tc>
        <w:tc>
          <w:tcPr>
            <w:tcW w:w="2610" w:type="dxa"/>
            <w:shd w:val="clear" w:color="000000" w:fill="FFFFFF"/>
            <w:vAlign w:val="center"/>
            <w:hideMark/>
          </w:tcPr>
          <w:p w:rsidR="009C3CA9" w:rsidRPr="00FA3856" w:rsidRDefault="009C3CA9" w:rsidP="009C3CA9">
            <w:pPr>
              <w:rPr>
                <w:szCs w:val="20"/>
              </w:rPr>
            </w:pPr>
            <w:r w:rsidRPr="00FA3856">
              <w:rPr>
                <w:szCs w:val="20"/>
              </w:rPr>
              <w:t>(-) Propaganda, Publicidade e Patrocínio de Assoc. Desportivas que Mantenha Equipe de Futebol Profission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propaganda e publicidade e patrocínios destinados a manutenção de Equipes de Futebol profission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2</w:t>
            </w:r>
          </w:p>
        </w:tc>
        <w:tc>
          <w:tcPr>
            <w:tcW w:w="2610" w:type="dxa"/>
            <w:shd w:val="clear" w:color="000000" w:fill="FFFFFF"/>
            <w:vAlign w:val="center"/>
            <w:hideMark/>
          </w:tcPr>
          <w:p w:rsidR="009C3CA9" w:rsidRPr="00FA3856" w:rsidRDefault="009C3CA9" w:rsidP="009C3CA9">
            <w:pPr>
              <w:rPr>
                <w:szCs w:val="20"/>
              </w:rPr>
            </w:pPr>
            <w:r w:rsidRPr="00FA3856">
              <w:rPr>
                <w:szCs w:val="20"/>
              </w:rPr>
              <w:t>(-) Mult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com multas.                                                                                                                                                                                                                                                                         São totalmente indedutíveis não só as multas impostas por infrações fiscais de que resulte falta ou insuficiência de pagamento de tributo ou contribuição, como também aquelas que decorram de infrações a normas não tributárias (multas de trânsito, por exemplo). São dedutíveis as multas fiscais de natureza compensatória e aquelas impostas por descumprimento de obrigações tributárias, meramente acessórias, de que não resulte falta ou insuficiência de pagamento de tributo ou contribuição (PN CST nº 61, de 1979).                                                                                                                                                                                                                                                                                                                                                                                                                                                                                                                                                                                                                                                                 </w:t>
            </w:r>
            <w:r w:rsidRPr="00FA3856">
              <w:rPr>
                <w:b/>
                <w:szCs w:val="20"/>
              </w:rPr>
              <w:t xml:space="preserve">Atenção: </w:t>
            </w:r>
            <w:r w:rsidRPr="00FA3856">
              <w:rPr>
                <w:szCs w:val="20"/>
              </w:rPr>
              <w:t xml:space="preserve">Os valores das multas indedutíveis devem ser adicionados a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23</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Depreci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depreciação com bens, inclusive bens adquiridos sob a modalidade de arrendamento financeiro, não aplicados diretamente na produção.</w:t>
            </w:r>
          </w:p>
          <w:p w:rsidR="009C3CA9" w:rsidRPr="00FA3856" w:rsidRDefault="009C3CA9" w:rsidP="009C3CA9">
            <w:pPr>
              <w:jc w:val="both"/>
              <w:rPr>
                <w:szCs w:val="20"/>
              </w:rPr>
            </w:pPr>
            <w:r w:rsidRPr="00FA3856">
              <w:rPr>
                <w:b/>
                <w:szCs w:val="20"/>
              </w:rPr>
              <w:t>Atenção</w:t>
            </w:r>
            <w:r w:rsidRPr="00FA3856">
              <w:rPr>
                <w:szCs w:val="20"/>
              </w:rPr>
              <w:t>: Somente são dedutíveis, para fins de apuração do lucro real, as despesas com Encargos de Depreciação de Bens e Instalaçõe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4</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Amortiz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amortização de direitos ou bens intangíveis, inclusive objeto de arrendamento financeiro, não aplicados diretamente na produção.</w:t>
            </w:r>
          </w:p>
          <w:p w:rsidR="009C3CA9" w:rsidRPr="00FA3856" w:rsidRDefault="009C3CA9" w:rsidP="009C3CA9">
            <w:pPr>
              <w:jc w:val="both"/>
              <w:rPr>
                <w:szCs w:val="20"/>
              </w:rPr>
            </w:pPr>
            <w:r w:rsidRPr="00FA3856">
              <w:rPr>
                <w:b/>
                <w:szCs w:val="20"/>
              </w:rPr>
              <w:t>Atenção</w:t>
            </w:r>
            <w:r w:rsidRPr="00FA3856">
              <w:rPr>
                <w:szCs w:val="20"/>
              </w:rPr>
              <w:t>: Somente são dedutíveis, para fins de apuração do lucro real, as despesas com Encargos de Amortização de Bens e Instalaçõe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5</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de Crédi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efetivas no recebimento de créditos decorrentes das atividades da pessoa juríd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6</w:t>
            </w:r>
          </w:p>
        </w:tc>
        <w:tc>
          <w:tcPr>
            <w:tcW w:w="2610" w:type="dxa"/>
            <w:shd w:val="clear" w:color="000000" w:fill="FFFFFF"/>
            <w:vAlign w:val="center"/>
            <w:hideMark/>
          </w:tcPr>
          <w:p w:rsidR="009C3CA9" w:rsidRPr="00FA3856" w:rsidRDefault="009C3CA9" w:rsidP="009C3CA9">
            <w:pPr>
              <w:rPr>
                <w:szCs w:val="20"/>
              </w:rPr>
            </w:pPr>
            <w:r w:rsidRPr="00FA3856">
              <w:rPr>
                <w:szCs w:val="20"/>
              </w:rPr>
              <w:t>(-) Provisões para Féri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o pagamento de remuneração correspondente a férias e adicional de férias de empregados, inclusive encargos sociais (Decreto nº 3.000, de 1999, art. 337, e PN CST nº 7, de 1980).</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7</w:t>
            </w:r>
          </w:p>
        </w:tc>
        <w:tc>
          <w:tcPr>
            <w:tcW w:w="2610" w:type="dxa"/>
            <w:shd w:val="clear" w:color="000000" w:fill="FFFFFF"/>
            <w:vAlign w:val="center"/>
            <w:hideMark/>
          </w:tcPr>
          <w:p w:rsidR="009C3CA9" w:rsidRPr="00FA3856" w:rsidRDefault="009C3CA9" w:rsidP="009C3CA9">
            <w:pPr>
              <w:rPr>
                <w:szCs w:val="20"/>
              </w:rPr>
            </w:pPr>
            <w:r w:rsidRPr="00FA3856">
              <w:rPr>
                <w:szCs w:val="20"/>
              </w:rPr>
              <w:t>(-) Provisões para 13º Salário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13º salário, no caso de apuração trimestral do imposto, inclusive encargos sociais (Decreto nº 3.000, de 1999, art. 338).</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8</w:t>
            </w:r>
          </w:p>
        </w:tc>
        <w:tc>
          <w:tcPr>
            <w:tcW w:w="2610" w:type="dxa"/>
            <w:shd w:val="clear" w:color="000000" w:fill="FFFFFF"/>
            <w:vAlign w:val="center"/>
            <w:hideMark/>
          </w:tcPr>
          <w:p w:rsidR="009C3CA9" w:rsidRPr="00FA3856" w:rsidRDefault="009C3CA9" w:rsidP="009C3CA9">
            <w:pPr>
              <w:rPr>
                <w:szCs w:val="20"/>
              </w:rPr>
            </w:pPr>
            <w:r w:rsidRPr="00FA3856">
              <w:rPr>
                <w:szCs w:val="20"/>
              </w:rPr>
              <w:t>(-) Provisão para Perda de Estoqu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perda de estoque.  As pessoas jurídicas que exerçam as atividades de editor (a pessoa física ou jurídica que adquire o direito de reprodução de livros, dando a eles tratamento adequado à leitura), distribuidor (a pessoa jurídica que opera no ramo de compra e venda de livros por atacado) e livreiro (a pessoa jurídica ou representante comercial autônomo que se dedica à venda de livros), poderão indicar nesta linha, a provisão para perda de estoques, calculada no último dia de cada período de apuração do imposto de renda e da contribuição social sobre o lucro líquido, correspondente a 1/3 (um terço) do valor do estoque existente naquela data, na forma da IN SRF nº 412, de 23 de março de 2004. Ao fim de cada exercício financeiro legal será feito o ajustamento da provisão dos respectivos estoqu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29</w:t>
            </w:r>
          </w:p>
        </w:tc>
        <w:tc>
          <w:tcPr>
            <w:tcW w:w="2610" w:type="dxa"/>
            <w:shd w:val="clear" w:color="000000" w:fill="FFFFFF"/>
            <w:vAlign w:val="center"/>
            <w:hideMark/>
          </w:tcPr>
          <w:p w:rsidR="009C3CA9" w:rsidRPr="00FA3856" w:rsidRDefault="009C3CA9" w:rsidP="009C3CA9">
            <w:pPr>
              <w:rPr>
                <w:szCs w:val="20"/>
              </w:rPr>
            </w:pPr>
            <w:r w:rsidRPr="00FA3856">
              <w:rPr>
                <w:szCs w:val="20"/>
              </w:rPr>
              <w:t>(-) Demais Provis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às despesas com provisões não relacionadas nas linhas anteriores, constituídas no decorrer do período de apuração.</w:t>
            </w:r>
          </w:p>
          <w:p w:rsidR="009C3CA9" w:rsidRPr="00FA3856" w:rsidRDefault="009C3CA9" w:rsidP="009C3CA9">
            <w:pPr>
              <w:jc w:val="both"/>
              <w:rPr>
                <w:szCs w:val="20"/>
              </w:rPr>
            </w:pPr>
            <w:r w:rsidRPr="00FA3856">
              <w:rPr>
                <w:b/>
                <w:szCs w:val="20"/>
              </w:rPr>
              <w:lastRenderedPageBreak/>
              <w:t>Atenção</w:t>
            </w:r>
            <w:r w:rsidRPr="00FA3856">
              <w:rPr>
                <w:szCs w:val="20"/>
              </w:rPr>
              <w:t>: Os valores indicados nesta linha são totalmente indedutíveis, devendo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7.01.30</w:t>
            </w:r>
          </w:p>
        </w:tc>
        <w:tc>
          <w:tcPr>
            <w:tcW w:w="2610" w:type="dxa"/>
            <w:shd w:val="clear" w:color="000000" w:fill="FFFFFF"/>
            <w:vAlign w:val="center"/>
            <w:hideMark/>
          </w:tcPr>
          <w:p w:rsidR="009C3CA9" w:rsidRPr="00FA3856" w:rsidRDefault="009C3CA9" w:rsidP="009C3CA9">
            <w:pPr>
              <w:rPr>
                <w:szCs w:val="20"/>
              </w:rPr>
            </w:pPr>
            <w:r w:rsidRPr="00FA3856">
              <w:rPr>
                <w:szCs w:val="20"/>
              </w:rPr>
              <w:t>(-) Gratificações a Administrado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gratificações a administradores.</w:t>
            </w:r>
            <w:r w:rsidRPr="00FA3856">
              <w:rPr>
                <w:szCs w:val="20"/>
              </w:rPr>
              <w:br/>
              <w:t>Os pagamentos e créditos a esse título são totalmente indedutíveis. Por isso, seu montante deve ser adicionado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1</w:t>
            </w:r>
          </w:p>
        </w:tc>
        <w:tc>
          <w:tcPr>
            <w:tcW w:w="2610" w:type="dxa"/>
            <w:shd w:val="clear" w:color="000000" w:fill="FFFFFF"/>
            <w:vAlign w:val="center"/>
            <w:hideMark/>
          </w:tcPr>
          <w:p w:rsidR="009C3CA9" w:rsidRPr="00FA3856" w:rsidRDefault="009C3CA9" w:rsidP="009C3CA9">
            <w:pPr>
              <w:rPr>
                <w:szCs w:val="20"/>
              </w:rPr>
            </w:pPr>
            <w:r w:rsidRPr="00FA3856">
              <w:rPr>
                <w:szCs w:val="20"/>
              </w:rPr>
              <w:t>(-) Royalties e Assistência Técnica - no PAÍ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rrespondentes às importâncias pagas a beneficiário pessoa física ou jurídica, residente ou domiciliado no Brasil, a título de royalties e assistência técnica, científica ou assemelhada, que não estejam relacionados com a produção de bens e/ou serviç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2</w:t>
            </w:r>
          </w:p>
        </w:tc>
        <w:tc>
          <w:tcPr>
            <w:tcW w:w="2610" w:type="dxa"/>
            <w:shd w:val="clear" w:color="000000" w:fill="FFFFFF"/>
            <w:vAlign w:val="center"/>
            <w:hideMark/>
          </w:tcPr>
          <w:p w:rsidR="009C3CA9" w:rsidRPr="00FA3856" w:rsidRDefault="009C3CA9" w:rsidP="009C3CA9">
            <w:pPr>
              <w:rPr>
                <w:szCs w:val="20"/>
              </w:rPr>
            </w:pPr>
            <w:r w:rsidRPr="00FA3856">
              <w:rPr>
                <w:szCs w:val="20"/>
              </w:rPr>
              <w:t>(-) Royalties e Assistência Técnica - no EXTERI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rrespondentes às importâncias pagas a beneficiário pessoa física ou jurídica, residente ou domiciliado no exterior, a título de royalties e assistência técnica, científica ou assemelhada, que não estejam relacionados com a produção de bens e/ou serviç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3</w:t>
            </w:r>
          </w:p>
        </w:tc>
        <w:tc>
          <w:tcPr>
            <w:tcW w:w="2610" w:type="dxa"/>
            <w:shd w:val="clear" w:color="000000" w:fill="FFFFFF"/>
            <w:vAlign w:val="center"/>
            <w:hideMark/>
          </w:tcPr>
          <w:p w:rsidR="009C3CA9" w:rsidRPr="00FA3856" w:rsidRDefault="009C3CA9" w:rsidP="009C3CA9">
            <w:pPr>
              <w:rPr>
                <w:szCs w:val="20"/>
              </w:rPr>
            </w:pPr>
            <w:r w:rsidRPr="00FA3856">
              <w:rPr>
                <w:szCs w:val="20"/>
              </w:rPr>
              <w:t>(-) Assistência Médica, Odontológica e Farmacêutica a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com assistência médica, odontológica e farmacêutica. </w:t>
            </w:r>
          </w:p>
          <w:p w:rsidR="009C3CA9" w:rsidRPr="00FA3856" w:rsidRDefault="009C3CA9" w:rsidP="009C3CA9">
            <w:pPr>
              <w:jc w:val="both"/>
              <w:rPr>
                <w:szCs w:val="20"/>
              </w:rPr>
            </w:pPr>
            <w:r w:rsidRPr="00FA3856">
              <w:rPr>
                <w:b/>
                <w:szCs w:val="20"/>
              </w:rPr>
              <w:t>Atenção</w:t>
            </w:r>
            <w:r w:rsidRPr="00FA3856">
              <w:rPr>
                <w:szCs w:val="20"/>
              </w:rPr>
              <w:t>: O valor referente à contratação de serviços de profissionais liberais sem vínculo empregatício ou de sociedades civis deve ser informado nas contas Prestação de Serviços por Pessoa Física sem Vínculo Empregatício ou Prestação de Serviço Pessoa Jurídica, conforme o cas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4</w:t>
            </w:r>
          </w:p>
        </w:tc>
        <w:tc>
          <w:tcPr>
            <w:tcW w:w="2610" w:type="dxa"/>
            <w:shd w:val="clear" w:color="000000" w:fill="FFFFFF"/>
            <w:vAlign w:val="center"/>
            <w:hideMark/>
          </w:tcPr>
          <w:p w:rsidR="009C3CA9" w:rsidRPr="00FA3856" w:rsidRDefault="009C3CA9" w:rsidP="009C3CA9">
            <w:pPr>
              <w:rPr>
                <w:szCs w:val="20"/>
              </w:rPr>
            </w:pPr>
            <w:r w:rsidRPr="00FA3856">
              <w:rPr>
                <w:szCs w:val="20"/>
              </w:rPr>
              <w:t>(-) Pesquisas Científicas e Tecnológic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efetuadas a esse título, inclusive a contrapartida das amortizações daquelas registradas no ativo diferi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5</w:t>
            </w:r>
          </w:p>
        </w:tc>
        <w:tc>
          <w:tcPr>
            <w:tcW w:w="2610" w:type="dxa"/>
            <w:shd w:val="clear" w:color="000000" w:fill="FFFFFF"/>
            <w:vAlign w:val="center"/>
            <w:hideMark/>
          </w:tcPr>
          <w:p w:rsidR="009C3CA9" w:rsidRPr="00FA3856" w:rsidRDefault="009C3CA9" w:rsidP="009C3CA9">
            <w:pPr>
              <w:rPr>
                <w:szCs w:val="20"/>
              </w:rPr>
            </w:pPr>
            <w:r w:rsidRPr="00FA3856">
              <w:rPr>
                <w:szCs w:val="20"/>
              </w:rPr>
              <w:t>(-) Bens de Pequeno Valor Unitário ou de Vida Útil de até um Ano Deduzidos como Despes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aquisição de bens do ativo imobilizado cujo prazo de vida útil não ultrapasse um ano, ou, caso exceda esse prazo, tenha valor unitário igual ou inferior a R$ 1 200,00 (mil duzentos reais) (Lei nº 12.973, de 2014, art. 15).</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6</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Energia Elétric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energia elétr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7</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Água e Esgo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água e esgo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8</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Telefone e Internet</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telefone e internet.</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39</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Correios e Malot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correios e malot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7.01.40</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Segu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seguros.</w:t>
            </w:r>
          </w:p>
        </w:tc>
      </w:tr>
      <w:tr w:rsidR="009C3CA9" w:rsidRPr="00FA3856" w:rsidTr="002A7CB6">
        <w:trPr>
          <w:trHeight w:val="20"/>
        </w:trPr>
        <w:tc>
          <w:tcPr>
            <w:tcW w:w="1638" w:type="dxa"/>
            <w:shd w:val="clear" w:color="000000" w:fill="FFFFFF"/>
            <w:vAlign w:val="center"/>
          </w:tcPr>
          <w:p w:rsidR="009C3CA9" w:rsidRPr="00FA3856" w:rsidRDefault="009C3CA9" w:rsidP="009C3CA9">
            <w:pPr>
              <w:rPr>
                <w:szCs w:val="20"/>
              </w:rPr>
            </w:pPr>
            <w:r w:rsidRPr="00FA3856">
              <w:rPr>
                <w:szCs w:val="20"/>
              </w:rPr>
              <w:t>3.01.01.07.01.41</w:t>
            </w:r>
          </w:p>
        </w:tc>
        <w:tc>
          <w:tcPr>
            <w:tcW w:w="2610" w:type="dxa"/>
            <w:shd w:val="clear" w:color="000000" w:fill="FFFFFF"/>
            <w:vAlign w:val="center"/>
          </w:tcPr>
          <w:p w:rsidR="009C3CA9" w:rsidRPr="00FA3856" w:rsidRDefault="009C3CA9" w:rsidP="009C3CA9">
            <w:pPr>
              <w:rPr>
                <w:szCs w:val="20"/>
              </w:rPr>
            </w:pPr>
            <w:r w:rsidRPr="00FA3856">
              <w:rPr>
                <w:szCs w:val="20"/>
              </w:rPr>
              <w:t>(-) Benefícios Previdenciários a Empregados</w:t>
            </w:r>
          </w:p>
        </w:tc>
        <w:tc>
          <w:tcPr>
            <w:tcW w:w="1040" w:type="dxa"/>
            <w:shd w:val="clear" w:color="000000" w:fill="FFFFFF"/>
            <w:vAlign w:val="bottom"/>
          </w:tcPr>
          <w:p w:rsidR="009C3CA9" w:rsidRPr="00FA3856" w:rsidRDefault="009C3CA9" w:rsidP="009C3CA9">
            <w:pPr>
              <w:jc w:val="right"/>
              <w:rPr>
                <w:szCs w:val="20"/>
              </w:rPr>
            </w:pPr>
            <w:r w:rsidRPr="00FA3856">
              <w:rPr>
                <w:szCs w:val="20"/>
              </w:rPr>
              <w:t>01012015</w:t>
            </w:r>
          </w:p>
        </w:tc>
        <w:tc>
          <w:tcPr>
            <w:tcW w:w="1007" w:type="dxa"/>
            <w:shd w:val="clear" w:color="000000" w:fill="FFFFFF"/>
            <w:vAlign w:val="bottom"/>
          </w:tcPr>
          <w:p w:rsidR="009C3CA9" w:rsidRPr="00FA3856" w:rsidRDefault="009C3CA9" w:rsidP="009C3CA9">
            <w:pPr>
              <w:rPr>
                <w:szCs w:val="20"/>
              </w:rPr>
            </w:pPr>
          </w:p>
        </w:tc>
        <w:tc>
          <w:tcPr>
            <w:tcW w:w="629" w:type="dxa"/>
            <w:shd w:val="clear" w:color="000000" w:fill="FFFFFF"/>
            <w:vAlign w:val="bottom"/>
          </w:tcPr>
          <w:p w:rsidR="009C3CA9" w:rsidRPr="00FA3856" w:rsidRDefault="009C3CA9" w:rsidP="009C3CA9">
            <w:pPr>
              <w:jc w:val="center"/>
              <w:rPr>
                <w:szCs w:val="20"/>
              </w:rPr>
            </w:pPr>
            <w:r w:rsidRPr="00FA3856">
              <w:rPr>
                <w:szCs w:val="20"/>
              </w:rPr>
              <w:t>A</w:t>
            </w:r>
          </w:p>
        </w:tc>
        <w:tc>
          <w:tcPr>
            <w:tcW w:w="1340" w:type="dxa"/>
            <w:shd w:val="clear" w:color="000000" w:fill="FFFFFF"/>
            <w:vAlign w:val="bottom"/>
          </w:tcPr>
          <w:p w:rsidR="009C3CA9" w:rsidRPr="00FA3856" w:rsidRDefault="009C3CA9" w:rsidP="009C3CA9">
            <w:pPr>
              <w:rPr>
                <w:szCs w:val="20"/>
              </w:rPr>
            </w:pPr>
            <w:r w:rsidRPr="00FA3856">
              <w:rPr>
                <w:szCs w:val="20"/>
              </w:rPr>
              <w:t>3.01.01.07.01</w:t>
            </w:r>
          </w:p>
        </w:tc>
        <w:tc>
          <w:tcPr>
            <w:tcW w:w="774" w:type="dxa"/>
            <w:shd w:val="clear" w:color="000000" w:fill="FFFFFF"/>
            <w:vAlign w:val="bottom"/>
          </w:tcPr>
          <w:p w:rsidR="009C3CA9" w:rsidRPr="00FA3856" w:rsidRDefault="009C3CA9" w:rsidP="009C3CA9">
            <w:pPr>
              <w:jc w:val="center"/>
              <w:rPr>
                <w:szCs w:val="20"/>
              </w:rPr>
            </w:pPr>
            <w:r w:rsidRPr="00FA3856">
              <w:rPr>
                <w:szCs w:val="20"/>
              </w:rPr>
              <w:t>6</w:t>
            </w:r>
          </w:p>
        </w:tc>
        <w:tc>
          <w:tcPr>
            <w:tcW w:w="1263" w:type="dxa"/>
            <w:shd w:val="clear" w:color="000000" w:fill="FFFFFF"/>
            <w:vAlign w:val="bottom"/>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benefícios previdenciários a empregados.</w:t>
            </w:r>
          </w:p>
        </w:tc>
      </w:tr>
      <w:tr w:rsidR="009C3CA9" w:rsidRPr="00FA3856" w:rsidTr="002A7CB6">
        <w:trPr>
          <w:trHeight w:val="20"/>
        </w:trPr>
        <w:tc>
          <w:tcPr>
            <w:tcW w:w="1638" w:type="dxa"/>
            <w:shd w:val="clear" w:color="000000" w:fill="FFFFFF"/>
            <w:vAlign w:val="center"/>
          </w:tcPr>
          <w:p w:rsidR="009C3CA9" w:rsidRPr="00FA3856" w:rsidRDefault="009C3CA9" w:rsidP="009C3CA9">
            <w:pPr>
              <w:rPr>
                <w:szCs w:val="20"/>
              </w:rPr>
            </w:pPr>
            <w:r w:rsidRPr="00FA3856">
              <w:rPr>
                <w:szCs w:val="20"/>
              </w:rPr>
              <w:lastRenderedPageBreak/>
              <w:t>3.01.01.07.01.42</w:t>
            </w:r>
          </w:p>
        </w:tc>
        <w:tc>
          <w:tcPr>
            <w:tcW w:w="2610" w:type="dxa"/>
            <w:shd w:val="clear" w:color="000000" w:fill="FFFFFF"/>
            <w:vAlign w:val="center"/>
          </w:tcPr>
          <w:p w:rsidR="009C3CA9" w:rsidRPr="00FA3856" w:rsidRDefault="009C3CA9" w:rsidP="009C3CA9">
            <w:pPr>
              <w:rPr>
                <w:szCs w:val="20"/>
              </w:rPr>
            </w:pPr>
            <w:r w:rsidRPr="00FA3856">
              <w:rPr>
                <w:szCs w:val="20"/>
              </w:rPr>
              <w:t>(-) Fundo de Aposentadora Individual - FAPI</w:t>
            </w:r>
          </w:p>
        </w:tc>
        <w:tc>
          <w:tcPr>
            <w:tcW w:w="1040" w:type="dxa"/>
            <w:shd w:val="clear" w:color="000000" w:fill="FFFFFF"/>
            <w:vAlign w:val="bottom"/>
          </w:tcPr>
          <w:p w:rsidR="009C3CA9" w:rsidRPr="00FA3856" w:rsidRDefault="009C3CA9" w:rsidP="009C3CA9">
            <w:pPr>
              <w:jc w:val="right"/>
              <w:rPr>
                <w:szCs w:val="20"/>
              </w:rPr>
            </w:pPr>
            <w:r w:rsidRPr="00FA3856">
              <w:rPr>
                <w:szCs w:val="20"/>
              </w:rPr>
              <w:t>01012015</w:t>
            </w:r>
          </w:p>
        </w:tc>
        <w:tc>
          <w:tcPr>
            <w:tcW w:w="1007" w:type="dxa"/>
            <w:shd w:val="clear" w:color="000000" w:fill="FFFFFF"/>
            <w:vAlign w:val="bottom"/>
          </w:tcPr>
          <w:p w:rsidR="009C3CA9" w:rsidRPr="00FA3856" w:rsidRDefault="009C3CA9" w:rsidP="009C3CA9">
            <w:pPr>
              <w:rPr>
                <w:szCs w:val="20"/>
              </w:rPr>
            </w:pPr>
          </w:p>
        </w:tc>
        <w:tc>
          <w:tcPr>
            <w:tcW w:w="629" w:type="dxa"/>
            <w:shd w:val="clear" w:color="000000" w:fill="FFFFFF"/>
            <w:vAlign w:val="bottom"/>
          </w:tcPr>
          <w:p w:rsidR="009C3CA9" w:rsidRPr="00FA3856" w:rsidRDefault="009C3CA9" w:rsidP="009C3CA9">
            <w:pPr>
              <w:jc w:val="center"/>
              <w:rPr>
                <w:szCs w:val="20"/>
              </w:rPr>
            </w:pPr>
            <w:r w:rsidRPr="00FA3856">
              <w:rPr>
                <w:szCs w:val="20"/>
              </w:rPr>
              <w:t>A</w:t>
            </w:r>
          </w:p>
        </w:tc>
        <w:tc>
          <w:tcPr>
            <w:tcW w:w="1340" w:type="dxa"/>
            <w:shd w:val="clear" w:color="000000" w:fill="FFFFFF"/>
            <w:vAlign w:val="bottom"/>
          </w:tcPr>
          <w:p w:rsidR="009C3CA9" w:rsidRPr="00FA3856" w:rsidRDefault="009C3CA9" w:rsidP="009C3CA9">
            <w:pPr>
              <w:rPr>
                <w:szCs w:val="20"/>
              </w:rPr>
            </w:pPr>
            <w:r w:rsidRPr="00FA3856">
              <w:rPr>
                <w:szCs w:val="20"/>
              </w:rPr>
              <w:t>3.01.01.07.01</w:t>
            </w:r>
          </w:p>
        </w:tc>
        <w:tc>
          <w:tcPr>
            <w:tcW w:w="774" w:type="dxa"/>
            <w:shd w:val="clear" w:color="000000" w:fill="FFFFFF"/>
            <w:vAlign w:val="bottom"/>
          </w:tcPr>
          <w:p w:rsidR="009C3CA9" w:rsidRPr="00FA3856" w:rsidRDefault="009C3CA9" w:rsidP="009C3CA9">
            <w:pPr>
              <w:jc w:val="center"/>
              <w:rPr>
                <w:szCs w:val="20"/>
              </w:rPr>
            </w:pPr>
            <w:r w:rsidRPr="00FA3856">
              <w:rPr>
                <w:szCs w:val="20"/>
              </w:rPr>
              <w:t>6</w:t>
            </w:r>
          </w:p>
        </w:tc>
        <w:tc>
          <w:tcPr>
            <w:tcW w:w="1263" w:type="dxa"/>
            <w:shd w:val="clear" w:color="000000" w:fill="FFFFFF"/>
            <w:vAlign w:val="bottom"/>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Fundo de Aposentadoria Individual - FAPI.</w:t>
            </w:r>
          </w:p>
        </w:tc>
      </w:tr>
      <w:tr w:rsidR="009C3CA9" w:rsidRPr="00FA3856" w:rsidTr="00B774BE">
        <w:trPr>
          <w:trHeight w:val="20"/>
        </w:trPr>
        <w:tc>
          <w:tcPr>
            <w:tcW w:w="1638" w:type="dxa"/>
            <w:shd w:val="clear" w:color="000000" w:fill="FFFFFF"/>
            <w:vAlign w:val="center"/>
          </w:tcPr>
          <w:p w:rsidR="009C3CA9" w:rsidRPr="00FA3856" w:rsidRDefault="009C3CA9" w:rsidP="009C3CA9">
            <w:pPr>
              <w:rPr>
                <w:szCs w:val="20"/>
              </w:rPr>
            </w:pPr>
            <w:r w:rsidRPr="00FA3856">
              <w:rPr>
                <w:szCs w:val="20"/>
              </w:rPr>
              <w:t>3.01.01.07.01.43</w:t>
            </w:r>
          </w:p>
        </w:tc>
        <w:tc>
          <w:tcPr>
            <w:tcW w:w="2610" w:type="dxa"/>
            <w:shd w:val="clear" w:color="000000" w:fill="FFFFFF"/>
            <w:vAlign w:val="center"/>
          </w:tcPr>
          <w:p w:rsidR="009C3CA9" w:rsidRPr="00FA3856" w:rsidRDefault="009C3CA9" w:rsidP="009C3CA9">
            <w:pPr>
              <w:rPr>
                <w:szCs w:val="20"/>
              </w:rPr>
            </w:pPr>
            <w:r w:rsidRPr="00FA3856">
              <w:rPr>
                <w:szCs w:val="20"/>
              </w:rPr>
              <w:t>(-)Planos de Poupança e Investimento - PAIT</w:t>
            </w:r>
          </w:p>
        </w:tc>
        <w:tc>
          <w:tcPr>
            <w:tcW w:w="1040" w:type="dxa"/>
            <w:shd w:val="clear" w:color="000000" w:fill="FFFFFF"/>
            <w:vAlign w:val="bottom"/>
          </w:tcPr>
          <w:p w:rsidR="009C3CA9" w:rsidRPr="00FA3856" w:rsidRDefault="009C3CA9" w:rsidP="009C3CA9">
            <w:pPr>
              <w:jc w:val="right"/>
              <w:rPr>
                <w:szCs w:val="20"/>
              </w:rPr>
            </w:pPr>
            <w:r w:rsidRPr="00FA3856">
              <w:rPr>
                <w:szCs w:val="20"/>
              </w:rPr>
              <w:t>01012015</w:t>
            </w:r>
          </w:p>
        </w:tc>
        <w:tc>
          <w:tcPr>
            <w:tcW w:w="1007" w:type="dxa"/>
            <w:shd w:val="clear" w:color="000000" w:fill="FFFFFF"/>
            <w:vAlign w:val="bottom"/>
          </w:tcPr>
          <w:p w:rsidR="009C3CA9" w:rsidRPr="00FA3856" w:rsidRDefault="009C3CA9" w:rsidP="009C3CA9">
            <w:pPr>
              <w:rPr>
                <w:szCs w:val="20"/>
              </w:rPr>
            </w:pPr>
          </w:p>
        </w:tc>
        <w:tc>
          <w:tcPr>
            <w:tcW w:w="629" w:type="dxa"/>
            <w:shd w:val="clear" w:color="000000" w:fill="FFFFFF"/>
            <w:vAlign w:val="bottom"/>
          </w:tcPr>
          <w:p w:rsidR="009C3CA9" w:rsidRPr="00FA3856" w:rsidRDefault="009C3CA9" w:rsidP="009C3CA9">
            <w:pPr>
              <w:jc w:val="center"/>
              <w:rPr>
                <w:szCs w:val="20"/>
              </w:rPr>
            </w:pPr>
            <w:r w:rsidRPr="00FA3856">
              <w:rPr>
                <w:szCs w:val="20"/>
              </w:rPr>
              <w:t>A</w:t>
            </w:r>
          </w:p>
        </w:tc>
        <w:tc>
          <w:tcPr>
            <w:tcW w:w="1340" w:type="dxa"/>
            <w:shd w:val="clear" w:color="000000" w:fill="FFFFFF"/>
            <w:vAlign w:val="bottom"/>
          </w:tcPr>
          <w:p w:rsidR="009C3CA9" w:rsidRPr="00FA3856" w:rsidRDefault="009C3CA9" w:rsidP="009C3CA9">
            <w:pPr>
              <w:rPr>
                <w:szCs w:val="20"/>
              </w:rPr>
            </w:pPr>
            <w:r w:rsidRPr="00FA3856">
              <w:rPr>
                <w:szCs w:val="20"/>
              </w:rPr>
              <w:t>3.01.01.07.01</w:t>
            </w:r>
          </w:p>
        </w:tc>
        <w:tc>
          <w:tcPr>
            <w:tcW w:w="774" w:type="dxa"/>
            <w:shd w:val="clear" w:color="000000" w:fill="FFFFFF"/>
            <w:vAlign w:val="bottom"/>
          </w:tcPr>
          <w:p w:rsidR="009C3CA9" w:rsidRPr="00FA3856" w:rsidRDefault="009C3CA9" w:rsidP="009C3CA9">
            <w:pPr>
              <w:jc w:val="center"/>
              <w:rPr>
                <w:szCs w:val="20"/>
              </w:rPr>
            </w:pPr>
            <w:r w:rsidRPr="00FA3856">
              <w:rPr>
                <w:szCs w:val="20"/>
              </w:rPr>
              <w:t>6</w:t>
            </w:r>
          </w:p>
        </w:tc>
        <w:tc>
          <w:tcPr>
            <w:tcW w:w="1263" w:type="dxa"/>
            <w:shd w:val="clear" w:color="000000" w:fill="FFFFFF"/>
            <w:vAlign w:val="bottom"/>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Plano de Poupança e Investimento - PAIT.</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w:t>
            </w:r>
          </w:p>
        </w:tc>
        <w:tc>
          <w:tcPr>
            <w:tcW w:w="2610" w:type="dxa"/>
            <w:shd w:val="clear" w:color="000000" w:fill="FFFFFF"/>
            <w:vAlign w:val="center"/>
            <w:hideMark/>
          </w:tcPr>
          <w:p w:rsidR="009C3CA9" w:rsidRPr="00FA3856" w:rsidRDefault="009C3CA9" w:rsidP="009C3CA9">
            <w:pPr>
              <w:rPr>
                <w:szCs w:val="20"/>
              </w:rPr>
            </w:pPr>
            <w:r w:rsidRPr="00FA3856">
              <w:rPr>
                <w:szCs w:val="20"/>
              </w:rPr>
              <w:t>OUTRAS 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w:t>
            </w:r>
          </w:p>
        </w:tc>
        <w:tc>
          <w:tcPr>
            <w:tcW w:w="2610" w:type="dxa"/>
            <w:shd w:val="clear" w:color="000000" w:fill="FFFFFF"/>
            <w:vAlign w:val="center"/>
            <w:hideMark/>
          </w:tcPr>
          <w:p w:rsidR="009C3CA9" w:rsidRPr="00FA3856" w:rsidRDefault="009C3CA9" w:rsidP="009C3CA9">
            <w:pPr>
              <w:rPr>
                <w:szCs w:val="20"/>
              </w:rPr>
            </w:pPr>
            <w:r w:rsidRPr="00FA3856">
              <w:rPr>
                <w:szCs w:val="20"/>
              </w:rPr>
              <w:t>OUTRAS DESPESAS OPERACIONAIS DAS ATIVIDADES EM GE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09</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1</w:t>
            </w:r>
          </w:p>
        </w:tc>
        <w:tc>
          <w:tcPr>
            <w:tcW w:w="2610" w:type="dxa"/>
            <w:shd w:val="clear" w:color="000000" w:fill="FFFFFF"/>
            <w:vAlign w:val="center"/>
            <w:hideMark/>
          </w:tcPr>
          <w:p w:rsidR="009C3CA9" w:rsidRPr="00FA3856" w:rsidRDefault="009C3CA9" w:rsidP="009C3CA9">
            <w:pPr>
              <w:rPr>
                <w:szCs w:val="20"/>
              </w:rPr>
            </w:pPr>
            <w:r w:rsidRPr="00FA3856">
              <w:rPr>
                <w:szCs w:val="20"/>
              </w:rPr>
              <w:t>(-) Variações Cambiais Passiv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monetárias passivas resultantes da atualização dos direitos de créditos e das obrigações, calculadas com base nas variações nas taxas de câmbio (Lei nº 9.069, de 1995, art. 52, e Lei nº 9.249, de 1995, art. 8º).</w:t>
            </w:r>
          </w:p>
          <w:p w:rsidR="009C3CA9" w:rsidRPr="00FA3856" w:rsidRDefault="009C3CA9" w:rsidP="009C3CA9">
            <w:pPr>
              <w:jc w:val="both"/>
              <w:rPr>
                <w:szCs w:val="20"/>
              </w:rPr>
            </w:pPr>
            <w:r w:rsidRPr="00FA3856">
              <w:rPr>
                <w:szCs w:val="20"/>
              </w:rPr>
              <w:t>Incluir, nesta linha, a variação cambial passiva correspondente:</w:t>
            </w:r>
          </w:p>
          <w:p w:rsidR="009C3CA9" w:rsidRPr="00FA3856" w:rsidRDefault="009C3CA9" w:rsidP="009C3CA9">
            <w:pPr>
              <w:jc w:val="both"/>
              <w:rPr>
                <w:szCs w:val="20"/>
              </w:rPr>
            </w:pPr>
            <w:r w:rsidRPr="00FA3856">
              <w:rPr>
                <w:szCs w:val="20"/>
              </w:rPr>
              <w:t>a) à atualização das obrigações e dos créditos em moeda estrangeira, registrada em qualquer data e apurada no encerramento do período de apuração em função da taxa de câmbio vigente;</w:t>
            </w:r>
          </w:p>
          <w:p w:rsidR="009C3CA9" w:rsidRPr="00FA3856" w:rsidRDefault="009C3CA9" w:rsidP="009C3CA9">
            <w:pPr>
              <w:jc w:val="both"/>
              <w:rPr>
                <w:szCs w:val="20"/>
              </w:rPr>
            </w:pPr>
            <w:r w:rsidRPr="00FA3856">
              <w:rPr>
                <w:szCs w:val="20"/>
              </w:rPr>
              <w:t>b) às operações com moeda estrangeira e conversão de obrigações para moeda nacional, ou novação dessas obrigações, ou sua extinção, total ou parcial, em virtude de capitalização, dação em pagamento, compensação, ou qualquer outro modo, desde que observadas as condições fixadas pelo Banco Central do Brasil.</w:t>
            </w:r>
          </w:p>
          <w:p w:rsidR="009C3CA9" w:rsidRPr="00FA3856" w:rsidRDefault="009C3CA9" w:rsidP="009C3CA9">
            <w:pPr>
              <w:jc w:val="both"/>
              <w:rPr>
                <w:szCs w:val="20"/>
              </w:rPr>
            </w:pPr>
            <w:r w:rsidRPr="00FA3856">
              <w:rPr>
                <w:b/>
                <w:szCs w:val="20"/>
              </w:rPr>
              <w:t>Atenção</w:t>
            </w:r>
            <w:r w:rsidRPr="00FA3856">
              <w:rPr>
                <w:szCs w:val="20"/>
              </w:rPr>
              <w:t>: As variações cambiais passivas decorrentes dos direitos de crédito e de obrigações, em função da taxa de câmbio, são consideradas como despesa financeira, inclusive para fins de cálculo do lucro da exploração (Lei nº 9.718, art. 9º c/c art. 17).</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2</w:t>
            </w:r>
          </w:p>
        </w:tc>
        <w:tc>
          <w:tcPr>
            <w:tcW w:w="2610" w:type="dxa"/>
            <w:shd w:val="clear" w:color="000000" w:fill="FFFFFF"/>
            <w:vAlign w:val="center"/>
            <w:hideMark/>
          </w:tcPr>
          <w:p w:rsidR="009C3CA9" w:rsidRPr="00FA3856" w:rsidRDefault="009C3CA9" w:rsidP="009C3CA9">
            <w:pPr>
              <w:rPr>
                <w:szCs w:val="20"/>
              </w:rPr>
            </w:pPr>
            <w:r w:rsidRPr="00FA3856">
              <w:rPr>
                <w:szCs w:val="20"/>
              </w:rPr>
              <w:t>(-) Perdas Incorridas no Mercado de Renda Variável, exceto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w:t>
            </w:r>
          </w:p>
          <w:p w:rsidR="009C3CA9" w:rsidRPr="00FA3856" w:rsidRDefault="009C3CA9" w:rsidP="009C3CA9">
            <w:pPr>
              <w:jc w:val="both"/>
              <w:rPr>
                <w:szCs w:val="20"/>
              </w:rPr>
            </w:pPr>
            <w:r w:rsidRPr="00FA3856">
              <w:rPr>
                <w:szCs w:val="20"/>
              </w:rPr>
              <w:t>a) o somatório das perdas incorridas, em cada mês do período de apuração, em operações realizadas nas bolsas de valores, de mercadorias, de futuros e assemelhadas, existentes no País;</w:t>
            </w:r>
          </w:p>
          <w:p w:rsidR="009C3CA9" w:rsidRPr="00FA3856" w:rsidRDefault="009C3CA9" w:rsidP="009C3CA9">
            <w:pPr>
              <w:jc w:val="both"/>
              <w:rPr>
                <w:szCs w:val="20"/>
              </w:rPr>
            </w:pPr>
            <w:r w:rsidRPr="00FA3856">
              <w:rPr>
                <w:szCs w:val="20"/>
              </w:rPr>
              <w:t>b) as perdas incorridas nas alienações, fora de bolsa, de ouro, ativo financeiro, e de participações societárias, exceto as alienações de participações societárias permanentes em sociedades coligadas e controladas e de participações societárias que permanecerem no ativo da pessoa jurídica até o término do ano-calendário seguinte ao de suas aquisições; e</w:t>
            </w:r>
          </w:p>
          <w:p w:rsidR="009C3CA9" w:rsidRPr="00FA3856" w:rsidRDefault="009C3CA9" w:rsidP="009C3CA9">
            <w:pPr>
              <w:jc w:val="both"/>
              <w:rPr>
                <w:szCs w:val="20"/>
              </w:rPr>
            </w:pPr>
            <w:r w:rsidRPr="00FA3856">
              <w:rPr>
                <w:szCs w:val="20"/>
              </w:rPr>
              <w:t xml:space="preserve">c) as perdas em operações de swap e no resgate de quota de fundo de investimento que mantenha, no mínimo, 67% (sessenta e sete por cento) </w:t>
            </w:r>
            <w:r w:rsidRPr="00FA3856">
              <w:rPr>
                <w:szCs w:val="20"/>
              </w:rPr>
              <w:lastRenderedPageBreak/>
              <w:t>de ações negociadas no mercado à vista de bolsa de valores ou entidade assemelhada (Lei nº 9.532, de 1997, art. 28, alterado pela MP nº 1.636, de 1998, art. 2º, e reedições).</w:t>
            </w:r>
          </w:p>
          <w:p w:rsidR="009C3CA9" w:rsidRPr="00FA3856" w:rsidRDefault="009C3CA9" w:rsidP="009C3CA9">
            <w:pPr>
              <w:jc w:val="both"/>
              <w:rPr>
                <w:szCs w:val="20"/>
              </w:rPr>
            </w:pPr>
            <w:r w:rsidRPr="00FA3856">
              <w:rPr>
                <w:szCs w:val="20"/>
              </w:rPr>
              <w:t>São consideradas assemelhadas às bolsas de valores, de mercadorias e de futuros as entidades cujo objeto social seja análogo ao das referidas bolsas e que funcionem sob a supervisão e fiscalização da Comissão de Valores Mobiliários (CVM). Atenção:</w:t>
            </w:r>
            <w:r w:rsidRPr="00FA3856">
              <w:rPr>
                <w:szCs w:val="20"/>
              </w:rPr>
              <w:br/>
              <w:t>1) As perdas apuradas nas operações de renda variável, exceto day-trade, somente são dedutíveis na determinação do lucro real até o limite dos ganhos auferidos em operações de mesma natureza, observado o disposto nos itens 3 a 5. As perdas não deduzidas em um período de apuração podem sê-lo nos períodos de apuração subsequentes. A parcela não dedutível no período de apuração deve ser controlada na Parte B do Lalur.</w:t>
            </w:r>
            <w:r w:rsidRPr="00FA3856">
              <w:rPr>
                <w:szCs w:val="20"/>
              </w:rPr>
              <w:br/>
              <w:t xml:space="preserve">2) A partir de 1º de janeiro de 2000, as perdas apuradas em operações, exceto day-trade, no mercado à vista de ações somente são compensadas com os ganhos líquidos auferidos em operações, exceto day-trade, realizadas exclusivamente nesse mercado. </w:t>
            </w:r>
          </w:p>
          <w:p w:rsidR="009C3CA9" w:rsidRPr="00FA3856" w:rsidRDefault="009C3CA9" w:rsidP="009C3CA9">
            <w:pPr>
              <w:jc w:val="both"/>
              <w:rPr>
                <w:szCs w:val="20"/>
              </w:rPr>
            </w:pPr>
            <w:r w:rsidRPr="00FA3856">
              <w:rPr>
                <w:szCs w:val="20"/>
              </w:rPr>
              <w:t>3) O saldo de perdas decorrentes de operações, exceto day-trade, existente em 31 de dezembro de 1999 pode ser compensado com os ganhos líquidos auferidos:</w:t>
            </w:r>
          </w:p>
          <w:p w:rsidR="009C3CA9" w:rsidRPr="00FA3856" w:rsidRDefault="009C3CA9" w:rsidP="009C3CA9">
            <w:pPr>
              <w:jc w:val="both"/>
              <w:rPr>
                <w:szCs w:val="20"/>
              </w:rPr>
            </w:pPr>
            <w:r w:rsidRPr="00FA3856">
              <w:rPr>
                <w:szCs w:val="20"/>
              </w:rPr>
              <w:t>a) no mercado à vista de ações, se as perdas decorreram de operações, exceto day-trade, realizadas exclusivamente nesse mercado; e</w:t>
            </w:r>
          </w:p>
          <w:p w:rsidR="009C3CA9" w:rsidRPr="00FA3856" w:rsidRDefault="009C3CA9" w:rsidP="009C3CA9">
            <w:pPr>
              <w:jc w:val="both"/>
              <w:rPr>
                <w:szCs w:val="20"/>
              </w:rPr>
            </w:pPr>
            <w:r w:rsidRPr="00FA3856">
              <w:rPr>
                <w:szCs w:val="20"/>
              </w:rPr>
              <w:t>b) em quaisquer mercados, se as perdas decorreram de operações, exceto day-trade, realizadas em mercados diversificados.</w:t>
            </w:r>
          </w:p>
          <w:p w:rsidR="009C3CA9" w:rsidRPr="00FA3856" w:rsidRDefault="009C3CA9" w:rsidP="009C3CA9">
            <w:pPr>
              <w:jc w:val="both"/>
              <w:rPr>
                <w:szCs w:val="20"/>
              </w:rPr>
            </w:pPr>
            <w:r w:rsidRPr="00FA3856">
              <w:rPr>
                <w:szCs w:val="20"/>
              </w:rPr>
              <w:t>4) As limitações de realização de perdas, de que tratam as instruções de preenchimento desta linha, não se aplicam às pessoas jurídicas citadas no inciso I do art. 35 da IN SRF nº 25, de 6 de março de 2001, e às operações de swap utilizadas como cobertura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9.01.03</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somatório das perdas diárias apuradas, em cada mês do período de apuração, em operações day-trade.</w:t>
            </w:r>
          </w:p>
          <w:p w:rsidR="009C3CA9" w:rsidRPr="00FA3856" w:rsidRDefault="009C3CA9" w:rsidP="009C3CA9">
            <w:pPr>
              <w:jc w:val="both"/>
              <w:rPr>
                <w:szCs w:val="20"/>
              </w:rPr>
            </w:pPr>
            <w:r w:rsidRPr="00FA3856">
              <w:rPr>
                <w:szCs w:val="20"/>
              </w:rPr>
              <w:t>Não se caracteriza como day-trade o exercício da opção e a venda ou compra do ativo no mercado à vista, no mesmo dia.</w:t>
            </w:r>
            <w:r w:rsidRPr="00FA3856">
              <w:rPr>
                <w:szCs w:val="20"/>
              </w:rPr>
              <w:br/>
              <w:t>Também não se caracterizam como day-trade as operações iniciadas por intermédio de uma instituição e encerradas em outra, quando houver a liquidação física mediante movimentação de títulos ou valores mobiliários em custód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Juros sobre o Capital Própri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s juros pagos ou creditados individualizadamente a titular, sócios ou acionistas, a título de remuneração do capital próprio, </w:t>
            </w:r>
            <w:r w:rsidRPr="00FA3856">
              <w:rPr>
                <w:szCs w:val="20"/>
              </w:rPr>
              <w:lastRenderedPageBreak/>
              <w:t xml:space="preserve">calculados sobre as contas do patrimônio líquido e limitados à variação, pro rata dia, da Taxa de Juros de Longo Prazo (TJLP), observando-se o regime de competência (Lei nº 9.249, de 1995, art. 9º).                                                                                                                                                                                                                                                                                                                                           </w:t>
            </w:r>
            <w:r w:rsidRPr="00FA3856">
              <w:rPr>
                <w:b/>
                <w:szCs w:val="20"/>
              </w:rPr>
              <w:t xml:space="preserve">Atenção: </w:t>
            </w:r>
            <w:r w:rsidRPr="00FA3856">
              <w:rPr>
                <w:szCs w:val="20"/>
              </w:rPr>
              <w:t>Quanto à dedutibilidade dos juros como despesa operacional, para fins de determinação do lucro real e da base de cálculo da CSL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9.01.0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Remuneração de Debêntu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de Remuneração de Debêntur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6</w:t>
            </w:r>
          </w:p>
        </w:tc>
        <w:tc>
          <w:tcPr>
            <w:tcW w:w="2610" w:type="dxa"/>
            <w:shd w:val="clear" w:color="000000" w:fill="FFFFFF"/>
            <w:vAlign w:val="center"/>
            <w:hideMark/>
          </w:tcPr>
          <w:p w:rsidR="009C3CA9" w:rsidRPr="00FA3856" w:rsidRDefault="009C3CA9" w:rsidP="009C3CA9">
            <w:pPr>
              <w:rPr>
                <w:szCs w:val="20"/>
              </w:rPr>
            </w:pPr>
            <w:r w:rsidRPr="00FA3856">
              <w:rPr>
                <w:szCs w:val="20"/>
              </w:rPr>
              <w:t>(-) Juros com Empréstimos de Pessoas Vinculadas ou Situadas em País com Tributação favoreci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pagos ou creditados por fonte situada no Brasil à pessoa física ou jurídica, vinculada nos termos do art. 23 da Lei nº 9.430, de 27 de dezembro de 1996, residente ou domiciliada no exterior, não constituída em país ou dependência com tributação favorecida ou sob regime fiscal privilegiado, observado o art. 24 da Lei nº 12.249, de 11 de junho de 2010.</w:t>
            </w:r>
          </w:p>
          <w:p w:rsidR="009C3CA9" w:rsidRPr="00FA3856" w:rsidRDefault="009C3CA9" w:rsidP="009C3CA9">
            <w:pPr>
              <w:jc w:val="both"/>
              <w:rPr>
                <w:szCs w:val="20"/>
              </w:rPr>
            </w:pPr>
            <w:r w:rsidRPr="00FA3856">
              <w:rPr>
                <w:szCs w:val="20"/>
              </w:rPr>
              <w:t>Indicar também, os juros pagos ou creditados por fonte situada no Brasil à pessoa física ou jurídica residente, domiciliada ou constituída no exterior, em país ou dependência com tributação favorecida ou sob regime fiscal privilegiado, nos termos dos arts. 24 e 24-A da Lei nº 9.430, de 27 de dezembro de 1996, observado o art. 25 da Lei nº 12.249, de 2010.</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7</w:t>
            </w:r>
          </w:p>
        </w:tc>
        <w:tc>
          <w:tcPr>
            <w:tcW w:w="2610" w:type="dxa"/>
            <w:shd w:val="clear" w:color="000000" w:fill="FFFFFF"/>
            <w:vAlign w:val="center"/>
            <w:hideMark/>
          </w:tcPr>
          <w:p w:rsidR="009C3CA9" w:rsidRPr="00FA3856" w:rsidRDefault="009C3CA9" w:rsidP="009C3CA9">
            <w:pPr>
              <w:rPr>
                <w:szCs w:val="20"/>
              </w:rPr>
            </w:pPr>
            <w:r w:rsidRPr="00FA3856">
              <w:rPr>
                <w:szCs w:val="20"/>
              </w:rPr>
              <w:t>(-) Despesas Financeiras Relativas à Arrendamento Mercantil Financeir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contrapartida da realização do ajuste ao valor presente dos elementos monetários do passivo decorrentes de operações de longo prazo ou quando houver efeito relevante relativos a arrendamento mercantil financeir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8</w:t>
            </w:r>
          </w:p>
        </w:tc>
        <w:tc>
          <w:tcPr>
            <w:tcW w:w="2610" w:type="dxa"/>
            <w:shd w:val="clear" w:color="000000" w:fill="FFFFFF"/>
            <w:vAlign w:val="center"/>
            <w:hideMark/>
          </w:tcPr>
          <w:p w:rsidR="009C3CA9" w:rsidRPr="00FA3856" w:rsidRDefault="009C3CA9" w:rsidP="009C3CA9">
            <w:pPr>
              <w:rPr>
                <w:szCs w:val="20"/>
              </w:rPr>
            </w:pPr>
            <w:r w:rsidRPr="00FA3856">
              <w:rPr>
                <w:szCs w:val="20"/>
              </w:rPr>
              <w:t>(-) Outras Despesas Financeir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relativas a juros, não incluídas nas contas específicas, tais despesas serão obrigatoriamente apropriadas, segundo o regime de competência.</w:t>
            </w:r>
            <w:r w:rsidRPr="00FA3856">
              <w:rPr>
                <w:szCs w:val="20"/>
              </w:rPr>
              <w:br/>
            </w:r>
            <w:r w:rsidRPr="00FA3856">
              <w:rPr>
                <w:b/>
                <w:szCs w:val="20"/>
              </w:rPr>
              <w:t>Atenção</w:t>
            </w:r>
            <w:r w:rsidRPr="00FA3856">
              <w:rPr>
                <w:szCs w:val="20"/>
              </w:rPr>
              <w:t>:</w:t>
            </w:r>
            <w:r w:rsidRPr="00FA3856">
              <w:rPr>
                <w:szCs w:val="20"/>
              </w:rPr>
              <w:br/>
              <w:t>1) As variações monetárias passivas decorrentes da atualização das obrigações, em função de índices ou coeficientes aplicáveis por disposição legal ou contratual, devem ser informadas como despesa financeira.</w:t>
            </w:r>
          </w:p>
          <w:p w:rsidR="009C3CA9" w:rsidRPr="00FA3856" w:rsidRDefault="009C3CA9" w:rsidP="009C3CA9">
            <w:pPr>
              <w:jc w:val="both"/>
              <w:rPr>
                <w:szCs w:val="20"/>
              </w:rPr>
            </w:pPr>
            <w:r w:rsidRPr="00FA3856">
              <w:rPr>
                <w:szCs w:val="20"/>
              </w:rPr>
              <w:t>2) As variações cambiais passivas não devem ser informadas nesta linha, e sim em conta específ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09</w:t>
            </w:r>
          </w:p>
        </w:tc>
        <w:tc>
          <w:tcPr>
            <w:tcW w:w="2610" w:type="dxa"/>
            <w:shd w:val="clear" w:color="000000" w:fill="FFFFFF"/>
            <w:vAlign w:val="center"/>
            <w:hideMark/>
          </w:tcPr>
          <w:p w:rsidR="009C3CA9" w:rsidRPr="00FA3856" w:rsidRDefault="009C3CA9" w:rsidP="009C3CA9">
            <w:pPr>
              <w:rPr>
                <w:szCs w:val="20"/>
              </w:rPr>
            </w:pPr>
            <w:r w:rsidRPr="00FA3856">
              <w:rPr>
                <w:szCs w:val="20"/>
              </w:rPr>
              <w:t>(-) Resultados Negativos em Participações Societárias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por ajustes no valor de investimentos relevantes avaliados pelo método da equivalência patrimonial, decorrentes de prejuízos apurados nas controladas e coligadas. O valor indicado deve ser adicionado ao lucro líquido, para determinação do lucro real.</w:t>
            </w:r>
            <w:r w:rsidRPr="00FA3856">
              <w:rPr>
                <w:szCs w:val="20"/>
              </w:rPr>
              <w:br/>
            </w:r>
            <w:r w:rsidRPr="00FA3856">
              <w:rPr>
                <w:b/>
                <w:szCs w:val="20"/>
              </w:rPr>
              <w:t>Atenção</w:t>
            </w:r>
            <w:r w:rsidRPr="00FA3856">
              <w:rPr>
                <w:szCs w:val="20"/>
              </w:rPr>
              <w:t>:</w:t>
            </w:r>
            <w:r w:rsidRPr="00FA3856">
              <w:rPr>
                <w:szCs w:val="20"/>
              </w:rPr>
              <w:br/>
              <w:t xml:space="preserve">1) Considera-se controlada a filial, a agência, a sucursal, a dependência ou o escritório de representação no exterior, sempre que os respectivos ativos </w:t>
            </w:r>
            <w:r w:rsidRPr="00FA3856">
              <w:rPr>
                <w:szCs w:val="20"/>
              </w:rPr>
              <w:lastRenderedPageBreak/>
              <w:t>e passivos não estejam incluídos na contabilidade da investidora, por força de normatização específica.</w:t>
            </w:r>
          </w:p>
          <w:p w:rsidR="009C3CA9" w:rsidRPr="00FA3856" w:rsidRDefault="009C3CA9" w:rsidP="009C3CA9">
            <w:pPr>
              <w:jc w:val="both"/>
              <w:rPr>
                <w:szCs w:val="20"/>
              </w:rPr>
            </w:pPr>
            <w:r w:rsidRPr="00FA3856">
              <w:rPr>
                <w:szCs w:val="20"/>
              </w:rPr>
              <w:t>2) Devem, também, ser indicados nesta linha os resultados negativos derivados de participações societárias no exterior, avaliadas pelo patrimônio líquido. Incluem-se, nestas informações, as perdas apuradas em filiais, sucursais e agências da pessoa jurídica localizadas no exterior.</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9.01.10</w:t>
            </w:r>
          </w:p>
        </w:tc>
        <w:tc>
          <w:tcPr>
            <w:tcW w:w="2610" w:type="dxa"/>
            <w:shd w:val="clear" w:color="000000" w:fill="FFFFFF"/>
            <w:vAlign w:val="center"/>
            <w:hideMark/>
          </w:tcPr>
          <w:p w:rsidR="009C3CA9" w:rsidRPr="00FA3856" w:rsidRDefault="009C3CA9" w:rsidP="009C3CA9">
            <w:pPr>
              <w:rPr>
                <w:szCs w:val="20"/>
              </w:rPr>
            </w:pPr>
            <w:r w:rsidRPr="00FA3856">
              <w:rPr>
                <w:szCs w:val="20"/>
              </w:rPr>
              <w:t>(-) Resultados Negativos em SCP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 utilizada pelos sócios ostensivos, pessoas jurídicas, de sociedades em conta de participação, para indicar as perdas por ajustes no valor de participação em SCP, avaliada pelo método da equivalência patrimonial. O valor dessas perdas deve ser adicionado ao lucro líquido na determinação d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1</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Realizadas no Exteri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em operações realizadas no exterior diretamente pela pessoa jurídica domiciliada no Brasil, com exceção das perdas de capital decorrentes da alienação de bens e direitos do ativo permanente situados no exterior, que devem ser indicadas em conta específica. O valor aqui indicado deve ser adicionado ao lucro líquido para fins de apuração d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2</w:t>
            </w:r>
          </w:p>
        </w:tc>
        <w:tc>
          <w:tcPr>
            <w:tcW w:w="2610" w:type="dxa"/>
            <w:shd w:val="clear" w:color="000000" w:fill="FFFFFF"/>
            <w:vAlign w:val="center"/>
            <w:hideMark/>
          </w:tcPr>
          <w:p w:rsidR="009C3CA9" w:rsidRPr="00FA3856" w:rsidRDefault="009C3CA9" w:rsidP="009C3CA9">
            <w:pPr>
              <w:rPr>
                <w:szCs w:val="20"/>
              </w:rPr>
            </w:pPr>
            <w:r w:rsidRPr="00FA3856">
              <w:rPr>
                <w:szCs w:val="20"/>
              </w:rPr>
              <w:t>(-) Perdas Estimadas Decorrentes de Teste de Recuperabilidade (Impairment)</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redução dos valores registrados no ativo decorrentes de análise sobre a recuperação dos ativos (teste de recuperabilidad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3</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apartidas da realização do grupo Ajustes de Avaliação Patrimonial do PL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Reclassificação de Ajustes de Avaliação Patrimonial -Reflex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a realização do grupo Ajustes de Avaliação Patrimonial do PL- reflexos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Financeiras Decorrentes dos Ajustes ao Valor Present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realização do ajuste ao valor presente dos elementos monetários do passivo decorrentes de operações de longo prazo ou quando houver efeito relevant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6</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Depreciação de Bens Objeto de Leasing Financeir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encargos de depreciação de bens objeto de leasing financeir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7</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Amortização de Mais -Val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encargos de amortização de mais-val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18</w:t>
            </w:r>
          </w:p>
        </w:tc>
        <w:tc>
          <w:tcPr>
            <w:tcW w:w="2610" w:type="dxa"/>
            <w:shd w:val="clear" w:color="000000" w:fill="FFFFFF"/>
            <w:vAlign w:val="center"/>
            <w:hideMark/>
          </w:tcPr>
          <w:p w:rsidR="009C3CA9" w:rsidRPr="00FA3856" w:rsidRDefault="009C3CA9" w:rsidP="009C3CA9">
            <w:pPr>
              <w:rPr>
                <w:szCs w:val="20"/>
              </w:rPr>
            </w:pPr>
            <w:r w:rsidRPr="00FA3856">
              <w:rPr>
                <w:szCs w:val="20"/>
              </w:rPr>
              <w:t>(-) Aluguéis de Bens Imóveis- Locador  Parte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aluguéis de bens imóveis a parte relaciona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09.01.19</w:t>
            </w:r>
          </w:p>
        </w:tc>
        <w:tc>
          <w:tcPr>
            <w:tcW w:w="2610" w:type="dxa"/>
            <w:shd w:val="clear" w:color="000000" w:fill="FFFFFF"/>
            <w:vAlign w:val="center"/>
            <w:hideMark/>
          </w:tcPr>
          <w:p w:rsidR="009C3CA9" w:rsidRPr="00FA3856" w:rsidRDefault="009C3CA9" w:rsidP="009C3CA9">
            <w:pPr>
              <w:rPr>
                <w:szCs w:val="20"/>
              </w:rPr>
            </w:pPr>
            <w:r w:rsidRPr="00FA3856">
              <w:rPr>
                <w:szCs w:val="20"/>
              </w:rPr>
              <w:t>(-) Aluguéis de Bens Imóveis Locador  Parte Não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aluguéis de bens imóveis a parte não relaciona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0</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Empréstimos de Valores Mobiliár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empréstimos de valores mobiliá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1</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Corretagem e Emolument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corretagem e emolument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2</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Deságio na Cessão de Títul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deságio na cessão de títulos decorrentes de securitiz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3</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perações de Mútuo – Parte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incorridos em operações de mútuo com partes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perações de Mútuo – Parte Não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incorridos em operações de mútuo com partes não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utros Passivos Financeiros Mensurados Pelo Custo Amortiza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com passivos financeiros mensurados pelo custo amortiz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6</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para Negociação - Não Hedge - Valor Justo pelo Resulta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para negociação, exceto hedge, avaliados a valor justo pelo result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7</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Disponíveis para Venda -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isponíveis para venda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8</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29</w:t>
            </w:r>
          </w:p>
        </w:tc>
        <w:tc>
          <w:tcPr>
            <w:tcW w:w="2610" w:type="dxa"/>
            <w:shd w:val="clear" w:color="000000" w:fill="FFFFFF"/>
            <w:vAlign w:val="center"/>
            <w:hideMark/>
          </w:tcPr>
          <w:p w:rsidR="009C3CA9" w:rsidRPr="00FA3856" w:rsidRDefault="009C3CA9" w:rsidP="009C3CA9">
            <w:pPr>
              <w:rPr>
                <w:szCs w:val="20"/>
              </w:rPr>
            </w:pPr>
            <w:r w:rsidRPr="00FA3856">
              <w:rPr>
                <w:szCs w:val="20"/>
              </w:rPr>
              <w:t xml:space="preserve">(-) Perda de Ajuste a Valor Justo - Instrumentos Financeiros de Hedge </w:t>
            </w:r>
            <w:r w:rsidRPr="00FA3856">
              <w:rPr>
                <w:szCs w:val="20"/>
              </w:rPr>
              <w:lastRenderedPageBreak/>
              <w:t>-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lastRenderedPageBreak/>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e hedge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0</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tem Objeto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tem objeto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1</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Propriedade para Investimen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propriedades para investimen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2</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 Biológico Consumíve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 biológico consum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3</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 Biológico de Produ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 biológico de produ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4</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s Não Circulantes Mantidos para Ven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s não circulantes mantidos para ven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5</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Subscrição de Capital com demais Be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subscrição de capital com demais ben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6</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Subscrição de Capital com Participação Societár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subscrição de capital com participação societár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7</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quisição de Participação Societária em Estág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quisição de participação societária em estág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8</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Decorrente de Permuta de Ativos ou Passiv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vido a permuta de ativos ou pass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39</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Outras Oper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outras operações não classificáveis neste plano de cont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09.01.99</w:t>
            </w:r>
          </w:p>
        </w:tc>
        <w:tc>
          <w:tcPr>
            <w:tcW w:w="2610" w:type="dxa"/>
            <w:shd w:val="clear" w:color="000000" w:fill="FFFFFF"/>
            <w:vAlign w:val="center"/>
            <w:hideMark/>
          </w:tcPr>
          <w:p w:rsidR="009C3CA9" w:rsidRPr="00FA3856" w:rsidRDefault="009C3CA9" w:rsidP="009C3CA9">
            <w:pPr>
              <w:rPr>
                <w:szCs w:val="20"/>
              </w:rPr>
            </w:pPr>
            <w:r w:rsidRPr="00FA3856">
              <w:rPr>
                <w:szCs w:val="20"/>
              </w:rPr>
              <w:t>(-) Outras 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mais despesas que, por definição legal, sejam consideradas operacionais, não enquadráveis contas específic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w:t>
            </w:r>
          </w:p>
        </w:tc>
        <w:tc>
          <w:tcPr>
            <w:tcW w:w="2610" w:type="dxa"/>
            <w:shd w:val="clear" w:color="000000" w:fill="FFFFFF"/>
            <w:vAlign w:val="center"/>
            <w:hideMark/>
          </w:tcPr>
          <w:p w:rsidR="009C3CA9" w:rsidRPr="00FA3856" w:rsidRDefault="009C3CA9" w:rsidP="009C3CA9">
            <w:pPr>
              <w:rPr>
                <w:szCs w:val="20"/>
              </w:rPr>
            </w:pPr>
            <w:r w:rsidRPr="00FA3856">
              <w:rPr>
                <w:szCs w:val="20"/>
              </w:rPr>
              <w:t xml:space="preserve">OUTRAS RECEITAS, OUTRAS DESPESAS E RESULTADO DE </w:t>
            </w:r>
            <w:r w:rsidRPr="00FA3856">
              <w:rPr>
                <w:szCs w:val="20"/>
              </w:rPr>
              <w:lastRenderedPageBreak/>
              <w:t>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lastRenderedPageBreak/>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UTRAS DESPESAS E RESULTADO DE OPERAÇÕES DESCONTINUADAS DAS ATIVIDADES EM GE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1.1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1</w:t>
            </w:r>
          </w:p>
        </w:tc>
        <w:tc>
          <w:tcPr>
            <w:tcW w:w="2610" w:type="dxa"/>
            <w:shd w:val="clear" w:color="000000" w:fill="FFFFFF"/>
            <w:vAlign w:val="center"/>
            <w:hideMark/>
          </w:tcPr>
          <w:p w:rsidR="009C3CA9" w:rsidRPr="00FA3856" w:rsidRDefault="009C3CA9" w:rsidP="009C3CA9">
            <w:pPr>
              <w:rPr>
                <w:szCs w:val="20"/>
              </w:rPr>
            </w:pPr>
            <w:r w:rsidRPr="00FA3856">
              <w:rPr>
                <w:szCs w:val="20"/>
              </w:rPr>
              <w:t>Receitas na Alienação de Participações Integrantes do Ativo Circulante ou do Ativo Realizável a Longo Praz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auferidas quando da conclusão da alienação dos ativos destinados a vendas.  Esses ativos ou grupo de ativos foram reclassificados para o circulante quando da decisão da administração da companhia na venda dos ativos ou grupo de at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2</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Alienações de Bens e Direitos do Ativo Não Circulante Investimentos, Imobilizado e Intangíve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auferidas por meio de alienações, inclusive por desapropriação de bens e direitos classificados em investimentos, imobilizado e intang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3</w:t>
            </w:r>
          </w:p>
        </w:tc>
        <w:tc>
          <w:tcPr>
            <w:tcW w:w="2610" w:type="dxa"/>
            <w:shd w:val="clear" w:color="000000" w:fill="FFFFFF"/>
            <w:vAlign w:val="center"/>
            <w:hideMark/>
          </w:tcPr>
          <w:p w:rsidR="009C3CA9" w:rsidRPr="00FA3856" w:rsidRDefault="009C3CA9" w:rsidP="009C3CA9">
            <w:pPr>
              <w:rPr>
                <w:szCs w:val="20"/>
              </w:rPr>
            </w:pPr>
            <w:r w:rsidRPr="00FA3856">
              <w:rPr>
                <w:szCs w:val="20"/>
              </w:rPr>
              <w:t>Ganhos de Capital por Variação Percentual em Participação Societária Avaliada pelo Patrimônio Líqui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ganho de capital resultante de acréscimo, por variação percentual, do valor do patrimônio líquido de investimento avaliado pelo método da equivalência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4</w:t>
            </w:r>
          </w:p>
        </w:tc>
        <w:tc>
          <w:tcPr>
            <w:tcW w:w="2610" w:type="dxa"/>
            <w:shd w:val="clear" w:color="000000" w:fill="FFFFFF"/>
            <w:vAlign w:val="center"/>
            <w:hideMark/>
          </w:tcPr>
          <w:p w:rsidR="009C3CA9" w:rsidRPr="00FA3856" w:rsidRDefault="009C3CA9" w:rsidP="009C3CA9">
            <w:pPr>
              <w:rPr>
                <w:szCs w:val="20"/>
              </w:rPr>
            </w:pPr>
            <w:r w:rsidRPr="00FA3856">
              <w:rPr>
                <w:szCs w:val="20"/>
              </w:rPr>
              <w:t>(-) Valor Contábil de Participações Integrantes do Ativo Circulante ou do Ativo Realizável a Longo Prazo Alie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quando da conclusão da alienação dos ativos destinados a vendas.  Esses ativos ou grupo de ativos foram reclassificados para o circulante quando da decisão da administração da companhia na venda dos ativos ou grupo de at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5</w:t>
            </w:r>
          </w:p>
        </w:tc>
        <w:tc>
          <w:tcPr>
            <w:tcW w:w="2610" w:type="dxa"/>
            <w:shd w:val="clear" w:color="000000" w:fill="FFFFFF"/>
            <w:vAlign w:val="center"/>
            <w:hideMark/>
          </w:tcPr>
          <w:p w:rsidR="009C3CA9" w:rsidRPr="00FA3856" w:rsidRDefault="009C3CA9" w:rsidP="009C3CA9">
            <w:pPr>
              <w:rPr>
                <w:szCs w:val="20"/>
              </w:rPr>
            </w:pPr>
            <w:r w:rsidRPr="00FA3856">
              <w:rPr>
                <w:szCs w:val="20"/>
              </w:rPr>
              <w:t>(-) Valor Contábil dos Bens e Direitos do Ativo Não Circulante Investimentos, Intangível e Imobilizado Alien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por meio de alienações, inclusive por desapropriação de bens e direitos classificados em investimentos, imobilizado e intang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6</w:t>
            </w:r>
          </w:p>
        </w:tc>
        <w:tc>
          <w:tcPr>
            <w:tcW w:w="2610" w:type="dxa"/>
            <w:shd w:val="clear" w:color="000000" w:fill="FFFFFF"/>
            <w:vAlign w:val="center"/>
            <w:hideMark/>
          </w:tcPr>
          <w:p w:rsidR="009C3CA9" w:rsidRPr="00FA3856" w:rsidRDefault="009C3CA9" w:rsidP="009C3CA9">
            <w:pPr>
              <w:rPr>
                <w:szCs w:val="20"/>
              </w:rPr>
            </w:pPr>
            <w:r w:rsidRPr="00FA3856">
              <w:rPr>
                <w:szCs w:val="20"/>
              </w:rPr>
              <w:t>(-) Perdas de Capital por Variação Percentual em Participação Societária Avaliada pelo Patrimônio Líqui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erda de capital resultante de decréscimo, por variação percentual, do valor do patrimônio líquido de investimento avaliado pelo método da equivalência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1.11.01.07</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de alienação de operações descontinu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1.01.11.01.08</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na alienação de operações descontinu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3</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 NOS LUC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5</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1</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1.01</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participações atribuídas a empregados segundo disposição legal, estatutária, contratual ou por deliberação da assembleia de acionistas ou sócios. </w:t>
            </w:r>
          </w:p>
          <w:p w:rsidR="009C3CA9" w:rsidRPr="00FA3856" w:rsidRDefault="009C3CA9" w:rsidP="009C3CA9">
            <w:pPr>
              <w:jc w:val="both"/>
              <w:rPr>
                <w:szCs w:val="20"/>
              </w:rPr>
            </w:pPr>
            <w:r w:rsidRPr="00FA3856">
              <w:rPr>
                <w:szCs w:val="20"/>
              </w:rPr>
              <w:t>Para efeito de apuração do lucro real, somente são dedutíveis as participações atribuídas indiscriminadamente a todos os empregados que se encontrem na mesma situação de emprego, e desde que atendidos os demais requisitos legais definidos na Lei nº 10.101, de 19 de dezembro de 2000.</w:t>
            </w:r>
            <w:r w:rsidRPr="00FA3856">
              <w:rPr>
                <w:szCs w:val="20"/>
              </w:rPr>
              <w:br/>
            </w:r>
            <w:r w:rsidRPr="00FA3856">
              <w:rPr>
                <w:b/>
                <w:szCs w:val="20"/>
              </w:rPr>
              <w:t>Atenção</w:t>
            </w:r>
            <w:r w:rsidRPr="00FA3856">
              <w:rPr>
                <w:szCs w:val="20"/>
              </w:rPr>
              <w:t>: É vedado qualquer pagamento de antecipação ou qualquer distribuição de valores a título de participação nos lucros ou resultados da empresa em periodicidade inferior a um semestre civil, ou mais de duas vezes no mesmo ano civi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1.02</w:t>
            </w:r>
          </w:p>
        </w:tc>
        <w:tc>
          <w:tcPr>
            <w:tcW w:w="2610" w:type="dxa"/>
            <w:shd w:val="clear" w:color="000000" w:fill="FFFFFF"/>
            <w:vAlign w:val="center"/>
            <w:hideMark/>
          </w:tcPr>
          <w:p w:rsidR="009C3CA9" w:rsidRPr="00FA3856" w:rsidRDefault="009C3CA9" w:rsidP="009C3CA9">
            <w:pPr>
              <w:rPr>
                <w:szCs w:val="20"/>
              </w:rPr>
            </w:pPr>
            <w:r w:rsidRPr="00FA3856">
              <w:rPr>
                <w:szCs w:val="20"/>
              </w:rPr>
              <w:t>(-) Contribuições para Assistência ou Previdência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instituições ou fundos de assistência ou previdência de empregados, baseadas nos lucros. Para efeito do imposto de renda, essas contribuições somente podem ser deduzidas quando pagas a entidades de previdência privada expressamente autorizadas a funcionar. As contribuições que não satisfaçam as condições legais devem ser adicionadas ao Lucro Real. Não indicar, nesta linha, aquelas contribuições já deduzidas como custo ou despesa operacion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1.98</w:t>
            </w:r>
          </w:p>
        </w:tc>
        <w:tc>
          <w:tcPr>
            <w:tcW w:w="2610" w:type="dxa"/>
            <w:shd w:val="clear" w:color="000000" w:fill="FFFFFF"/>
            <w:vAlign w:val="center"/>
            <w:hideMark/>
          </w:tcPr>
          <w:p w:rsidR="009C3CA9" w:rsidRPr="00FA3856" w:rsidRDefault="009C3CA9" w:rsidP="009C3CA9">
            <w:pPr>
              <w:rPr>
                <w:szCs w:val="20"/>
              </w:rPr>
            </w:pPr>
            <w:r w:rsidRPr="00FA3856">
              <w:rPr>
                <w:szCs w:val="20"/>
              </w:rPr>
              <w:t>(-) Outras 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mais participações de empregad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3</w:t>
            </w:r>
          </w:p>
        </w:tc>
        <w:tc>
          <w:tcPr>
            <w:tcW w:w="2610" w:type="dxa"/>
            <w:shd w:val="clear" w:color="000000" w:fill="FFFFFF"/>
            <w:vAlign w:val="center"/>
            <w:hideMark/>
          </w:tcPr>
          <w:p w:rsidR="009C3CA9" w:rsidRPr="00FA3856" w:rsidRDefault="009C3CA9" w:rsidP="009C3CA9">
            <w:pPr>
              <w:rPr>
                <w:szCs w:val="20"/>
              </w:rPr>
            </w:pPr>
            <w:r w:rsidRPr="00FA3856">
              <w:rPr>
                <w:szCs w:val="20"/>
              </w:rPr>
              <w:t>OUTRAS 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3.01</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Administradores e Partes Beneficiári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articipações nos lucros atribuídas a administradores, sócio, titular de empresa individual e a portadores de partes beneficiárias, durante o período de apur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3.02</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Debêntu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articipações nos lucros da companhia atribuídas a debêntures de sua emiss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1.05.01.03.98</w:t>
            </w:r>
          </w:p>
        </w:tc>
        <w:tc>
          <w:tcPr>
            <w:tcW w:w="2610" w:type="dxa"/>
            <w:shd w:val="clear" w:color="000000" w:fill="FFFFFF"/>
            <w:vAlign w:val="center"/>
            <w:hideMark/>
          </w:tcPr>
          <w:p w:rsidR="009C3CA9" w:rsidRPr="00FA3856" w:rsidRDefault="009C3CA9" w:rsidP="009C3CA9">
            <w:pPr>
              <w:rPr>
                <w:szCs w:val="20"/>
              </w:rPr>
            </w:pPr>
            <w:r w:rsidRPr="00FA3856">
              <w:rPr>
                <w:szCs w:val="20"/>
              </w:rPr>
              <w:t>(-) Outras 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outras participações não especificadas anteriorment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02</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E IRPJ</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2</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2.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E IRPJ</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3</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2.01.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E IRPJ</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2.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2.01.01.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E IRPJ</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02.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2.01.01.01.01</w:t>
            </w:r>
          </w:p>
        </w:tc>
        <w:tc>
          <w:tcPr>
            <w:tcW w:w="2610" w:type="dxa"/>
            <w:shd w:val="clear" w:color="000000" w:fill="FFFFFF"/>
            <w:vAlign w:val="center"/>
            <w:hideMark/>
          </w:tcPr>
          <w:p w:rsidR="009C3CA9" w:rsidRPr="00FA3856" w:rsidRDefault="009C3CA9" w:rsidP="009C3CA9">
            <w:pPr>
              <w:rPr>
                <w:szCs w:val="20"/>
              </w:rPr>
            </w:pPr>
            <w:r w:rsidRPr="00FA3856">
              <w:rPr>
                <w:szCs w:val="20"/>
              </w:rPr>
              <w:t>(-) Provisão para Contribuição Social sobre o Lucro Líquido (Atividade Ge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2.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soma das provisões para a CSLL calculadas sobre a base de cálculo correspondente ao período de apuração e sobre os lucros diferidos da atividade geral, se for o caso. A sua constituição é obrigatória para todas as pessoas jurídicas tributadas com base no lucro real.</w:t>
            </w:r>
          </w:p>
          <w:p w:rsidR="009C3CA9" w:rsidRPr="00FA3856" w:rsidRDefault="009C3CA9" w:rsidP="009C3CA9">
            <w:pPr>
              <w:jc w:val="both"/>
              <w:rPr>
                <w:szCs w:val="20"/>
              </w:rPr>
            </w:pPr>
            <w:r w:rsidRPr="00FA3856">
              <w:rPr>
                <w:szCs w:val="20"/>
              </w:rPr>
              <w:t>As cooperativas devem informar, nesta linha, a provisão da CSLL sobre os resultados das operações realizadas com os não-associad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02.01.01.01.02</w:t>
            </w:r>
          </w:p>
        </w:tc>
        <w:tc>
          <w:tcPr>
            <w:tcW w:w="2610" w:type="dxa"/>
            <w:shd w:val="clear" w:color="000000" w:fill="FFFFFF"/>
            <w:vAlign w:val="center"/>
            <w:hideMark/>
          </w:tcPr>
          <w:p w:rsidR="009C3CA9" w:rsidRPr="00FA3856" w:rsidRDefault="009C3CA9" w:rsidP="009C3CA9">
            <w:pPr>
              <w:rPr>
                <w:szCs w:val="20"/>
              </w:rPr>
            </w:pPr>
            <w:r w:rsidRPr="00FA3856">
              <w:rPr>
                <w:szCs w:val="20"/>
              </w:rPr>
              <w:t>(-) Provisão para Imposto de Renda - Pessoa Jurídica (Atividade Geral 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02.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soma das provisões para o imposto de renda constituídas sobre o lucro real e sobre os lucros diferidos. A sua constituição é obrigatória para todas as pessoas jurídicas tributadas com base n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w:t>
            </w:r>
          </w:p>
        </w:tc>
        <w:tc>
          <w:tcPr>
            <w:tcW w:w="2610" w:type="dxa"/>
            <w:shd w:val="clear" w:color="000000" w:fill="FFFFFF"/>
            <w:vAlign w:val="center"/>
            <w:hideMark/>
          </w:tcPr>
          <w:p w:rsidR="009C3CA9" w:rsidRPr="00FA3856" w:rsidRDefault="009C3CA9" w:rsidP="009C3CA9">
            <w:pPr>
              <w:rPr>
                <w:szCs w:val="20"/>
              </w:rPr>
            </w:pPr>
            <w:r w:rsidRPr="00FA3856">
              <w:rPr>
                <w:szCs w:val="20"/>
              </w:rPr>
              <w:t>RESULTADO LÍQUIDO DO PERÍODO ANTES DO IRPJ E DA CSLL -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2</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w:t>
            </w:r>
          </w:p>
        </w:tc>
        <w:tc>
          <w:tcPr>
            <w:tcW w:w="2610" w:type="dxa"/>
            <w:shd w:val="clear" w:color="000000" w:fill="FFFFFF"/>
            <w:vAlign w:val="center"/>
            <w:hideMark/>
          </w:tcPr>
          <w:p w:rsidR="009C3CA9" w:rsidRPr="00FA3856" w:rsidRDefault="009C3CA9" w:rsidP="009C3CA9">
            <w:pPr>
              <w:rPr>
                <w:szCs w:val="20"/>
              </w:rPr>
            </w:pPr>
            <w:r w:rsidRPr="00FA3856">
              <w:rPr>
                <w:szCs w:val="20"/>
              </w:rPr>
              <w:t>RESULTADO OPERACIONAL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3</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w:t>
            </w:r>
          </w:p>
        </w:tc>
        <w:tc>
          <w:tcPr>
            <w:tcW w:w="2610" w:type="dxa"/>
            <w:shd w:val="clear" w:color="000000" w:fill="FFFFFF"/>
            <w:vAlign w:val="center"/>
            <w:hideMark/>
          </w:tcPr>
          <w:p w:rsidR="009C3CA9" w:rsidRPr="00FA3856" w:rsidRDefault="009C3CA9" w:rsidP="009C3CA9">
            <w:pPr>
              <w:rPr>
                <w:szCs w:val="20"/>
              </w:rPr>
            </w:pPr>
            <w:r w:rsidRPr="00FA3856">
              <w:rPr>
                <w:szCs w:val="20"/>
              </w:rPr>
              <w:t>RECEITA OPERACIONAL LÍQUIDA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1</w:t>
            </w:r>
          </w:p>
        </w:tc>
        <w:tc>
          <w:tcPr>
            <w:tcW w:w="2610" w:type="dxa"/>
            <w:shd w:val="clear" w:color="000000" w:fill="FFFFFF"/>
            <w:vAlign w:val="center"/>
            <w:hideMark/>
          </w:tcPr>
          <w:p w:rsidR="009C3CA9" w:rsidRPr="00FA3856" w:rsidRDefault="009C3CA9" w:rsidP="009C3CA9">
            <w:pPr>
              <w:rPr>
                <w:szCs w:val="20"/>
              </w:rPr>
            </w:pPr>
            <w:r w:rsidRPr="00FA3856">
              <w:rPr>
                <w:szCs w:val="20"/>
              </w:rPr>
              <w:t>RECEITA BRUTA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1.01</w:t>
            </w:r>
          </w:p>
        </w:tc>
        <w:tc>
          <w:tcPr>
            <w:tcW w:w="2610" w:type="dxa"/>
            <w:shd w:val="clear" w:color="000000" w:fill="FFFFFF"/>
            <w:vAlign w:val="center"/>
            <w:hideMark/>
          </w:tcPr>
          <w:p w:rsidR="009C3CA9" w:rsidRPr="00FA3856" w:rsidRDefault="009C3CA9" w:rsidP="009C3CA9">
            <w:pPr>
              <w:rPr>
                <w:szCs w:val="20"/>
              </w:rPr>
            </w:pPr>
            <w:r w:rsidRPr="00FA3856">
              <w:rPr>
                <w:szCs w:val="20"/>
              </w:rPr>
              <w:t>Receita da Atividade Rural - Exportação Diret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a receita auferida em decorrência da exportação direta de mercadorias e produtos da atividade rur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1.02</w:t>
            </w:r>
          </w:p>
        </w:tc>
        <w:tc>
          <w:tcPr>
            <w:tcW w:w="2610" w:type="dxa"/>
            <w:shd w:val="clear" w:color="000000" w:fill="FFFFFF"/>
            <w:vAlign w:val="center"/>
            <w:hideMark/>
          </w:tcPr>
          <w:p w:rsidR="009C3CA9" w:rsidRPr="00FA3856" w:rsidRDefault="009C3CA9" w:rsidP="009C3CA9">
            <w:pPr>
              <w:rPr>
                <w:szCs w:val="20"/>
              </w:rPr>
            </w:pPr>
            <w:r w:rsidRPr="00FA3856">
              <w:rPr>
                <w:szCs w:val="20"/>
              </w:rPr>
              <w:t>Receita da Atividade Rural - Venda a Comercial Exportadora com Fim Específico de Export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a receita auferida em decorrência da venda de mercadorias e produtos da atividade rural a empresa comercial exportadora, com fim específico de export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1.01.03</w:t>
            </w:r>
          </w:p>
        </w:tc>
        <w:tc>
          <w:tcPr>
            <w:tcW w:w="2610" w:type="dxa"/>
            <w:shd w:val="clear" w:color="000000" w:fill="FFFFFF"/>
            <w:vAlign w:val="center"/>
            <w:hideMark/>
          </w:tcPr>
          <w:p w:rsidR="009C3CA9" w:rsidRPr="00FA3856" w:rsidRDefault="009C3CA9" w:rsidP="009C3CA9">
            <w:pPr>
              <w:rPr>
                <w:szCs w:val="20"/>
              </w:rPr>
            </w:pPr>
            <w:r w:rsidRPr="00FA3856">
              <w:rPr>
                <w:szCs w:val="20"/>
              </w:rPr>
              <w:t>Receita da Atividade Rural - Mercado Intern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 receita auferida no mercado interno correspondente à venda mercadorias e produtos da atividade rural. (Não se incluem o valor correspondente ao Imposto sobre Produtos Industrializados (IPI) cobrado destacadamente do comprador ou contratante, uma vez que o vendedor é mero depositário e este imposto não integra o preço de venda da mercadoria, e, também, o valor correspondente ao ICMS cobrado na condição de substitu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w:t>
            </w:r>
          </w:p>
        </w:tc>
        <w:tc>
          <w:tcPr>
            <w:tcW w:w="2610" w:type="dxa"/>
            <w:shd w:val="clear" w:color="000000" w:fill="FFFFFF"/>
            <w:vAlign w:val="center"/>
            <w:hideMark/>
          </w:tcPr>
          <w:p w:rsidR="009C3CA9" w:rsidRPr="00FA3856" w:rsidRDefault="009C3CA9" w:rsidP="009C3CA9">
            <w:pPr>
              <w:rPr>
                <w:szCs w:val="20"/>
              </w:rPr>
            </w:pPr>
            <w:r w:rsidRPr="00FA3856">
              <w:rPr>
                <w:szCs w:val="20"/>
              </w:rPr>
              <w:t>DEDUÇÕES DA RECEITA BRUT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1</w:t>
            </w:r>
          </w:p>
        </w:tc>
        <w:tc>
          <w:tcPr>
            <w:tcW w:w="2610" w:type="dxa"/>
            <w:shd w:val="clear" w:color="000000" w:fill="FFFFFF"/>
            <w:vAlign w:val="center"/>
            <w:hideMark/>
          </w:tcPr>
          <w:p w:rsidR="009C3CA9" w:rsidRPr="00FA3856" w:rsidRDefault="009C3CA9" w:rsidP="009C3CA9">
            <w:pPr>
              <w:rPr>
                <w:szCs w:val="20"/>
              </w:rPr>
            </w:pPr>
            <w:r w:rsidRPr="00FA3856">
              <w:rPr>
                <w:szCs w:val="20"/>
              </w:rPr>
              <w:t>(-) Vendas Canceladas e Devoluções de Ven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que correspondam as vendas canceladas e a devoluções de ven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2</w:t>
            </w:r>
          </w:p>
        </w:tc>
        <w:tc>
          <w:tcPr>
            <w:tcW w:w="2610" w:type="dxa"/>
            <w:shd w:val="clear" w:color="000000" w:fill="FFFFFF"/>
            <w:vAlign w:val="center"/>
            <w:hideMark/>
          </w:tcPr>
          <w:p w:rsidR="009C3CA9" w:rsidRPr="00FA3856" w:rsidRDefault="009C3CA9" w:rsidP="009C3CA9">
            <w:pPr>
              <w:rPr>
                <w:szCs w:val="20"/>
              </w:rPr>
            </w:pPr>
            <w:r w:rsidRPr="00FA3856">
              <w:rPr>
                <w:szCs w:val="20"/>
              </w:rPr>
              <w:t>(-) Descontos Incondicionais e Abatiment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que corresponde a descontos incondicionais e abatimentos concedid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3</w:t>
            </w:r>
          </w:p>
        </w:tc>
        <w:tc>
          <w:tcPr>
            <w:tcW w:w="2610" w:type="dxa"/>
            <w:shd w:val="clear" w:color="000000" w:fill="FFFFFF"/>
            <w:vAlign w:val="center"/>
            <w:hideMark/>
          </w:tcPr>
          <w:p w:rsidR="009C3CA9" w:rsidRPr="00FA3856" w:rsidRDefault="009C3CA9" w:rsidP="009C3CA9">
            <w:pPr>
              <w:rPr>
                <w:szCs w:val="20"/>
              </w:rPr>
            </w:pPr>
            <w:r w:rsidRPr="00FA3856">
              <w:rPr>
                <w:szCs w:val="20"/>
              </w:rPr>
              <w:t>(-) ICM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total do Imposto Sobre Operações Relativas à Circulação de Mercadorias e Sobre Prestação de Serviços de Transporte Interestadual e Intermunicipal e de Comunicação (ICMS) calculado sobre as receitas das vendas e de serviços.  Informar o resultado da aplicação das alíquotas sobre as respectivas receitas, e não o montante recolhido, durante o período de apuração, pela pessoa jurídica.  O valor referente ao ICMS pago como substituto não deve ser incluído nesta cont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4</w:t>
            </w:r>
          </w:p>
        </w:tc>
        <w:tc>
          <w:tcPr>
            <w:tcW w:w="2610" w:type="dxa"/>
            <w:shd w:val="clear" w:color="000000" w:fill="FFFFFF"/>
            <w:vAlign w:val="center"/>
            <w:hideMark/>
          </w:tcPr>
          <w:p w:rsidR="009C3CA9" w:rsidRPr="00FA3856" w:rsidRDefault="009C3CA9" w:rsidP="009C3CA9">
            <w:pPr>
              <w:rPr>
                <w:szCs w:val="20"/>
              </w:rPr>
            </w:pPr>
            <w:r w:rsidRPr="00FA3856">
              <w:rPr>
                <w:szCs w:val="20"/>
              </w:rPr>
              <w:t>(-) Cofins Sobre Receita Brut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o valor total da COFINS apurada sobre a receita de vendas em consonância com a legislação vigente à época da ocorrência dos fatos geradores. O valor informado deve ser apurado de forma centralizada pelo estabelecimento matriz, quando a pessoa jurídica possuir mais de um estabelecimento (Lei n</w:t>
            </w:r>
            <w:r w:rsidRPr="00FA3856">
              <w:rPr>
                <w:strike/>
                <w:szCs w:val="20"/>
              </w:rPr>
              <w:t>º</w:t>
            </w:r>
            <w:r w:rsidRPr="00FA3856">
              <w:rPr>
                <w:szCs w:val="20"/>
              </w:rPr>
              <w:t xml:space="preserve"> 9.779, de 1999, art. 15, III).  Não incluir a COFINS incidente sobre as demais receitas operacionais, que deverá ser informada em conta distint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5</w:t>
            </w:r>
          </w:p>
        </w:tc>
        <w:tc>
          <w:tcPr>
            <w:tcW w:w="2610" w:type="dxa"/>
            <w:shd w:val="clear" w:color="000000" w:fill="FFFFFF"/>
            <w:vAlign w:val="center"/>
            <w:hideMark/>
          </w:tcPr>
          <w:p w:rsidR="009C3CA9" w:rsidRPr="00FA3856" w:rsidRDefault="009C3CA9" w:rsidP="009C3CA9">
            <w:pPr>
              <w:rPr>
                <w:szCs w:val="20"/>
              </w:rPr>
            </w:pPr>
            <w:r w:rsidRPr="00FA3856">
              <w:rPr>
                <w:szCs w:val="20"/>
              </w:rPr>
              <w:t>(-) PIS/Pasep Sobre Receita Brut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o valor total das contribuições para o PIS/PASEP apurado sobre a receita de vendas em consonância com a legislação vigente à época da ocorrência dos fatos geradores. O valor informado deve ser apurado de forma centralizada pelo estabelecimento matriz, quando a pessoa jurídica possuir mais de um estabelecimento (Lei n</w:t>
            </w:r>
            <w:r w:rsidRPr="00FA3856">
              <w:rPr>
                <w:strike/>
                <w:szCs w:val="20"/>
              </w:rPr>
              <w:t>º</w:t>
            </w:r>
            <w:r w:rsidRPr="00FA3856">
              <w:rPr>
                <w:szCs w:val="20"/>
              </w:rPr>
              <w:t xml:space="preserve"> 9.779, de 1999, art. 15, III). Não incluir a COFINS incidente sobre as demais receitas operacionais, que deverá ser informada em conta distint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06</w:t>
            </w:r>
          </w:p>
        </w:tc>
        <w:tc>
          <w:tcPr>
            <w:tcW w:w="2610" w:type="dxa"/>
            <w:shd w:val="clear" w:color="000000" w:fill="FFFFFF"/>
            <w:vAlign w:val="center"/>
            <w:hideMark/>
          </w:tcPr>
          <w:p w:rsidR="009C3CA9" w:rsidRPr="00FA3856" w:rsidRDefault="009C3CA9" w:rsidP="009C3CA9">
            <w:pPr>
              <w:rPr>
                <w:szCs w:val="20"/>
              </w:rPr>
            </w:pPr>
            <w:r w:rsidRPr="00FA3856">
              <w:rPr>
                <w:szCs w:val="20"/>
              </w:rPr>
              <w:t>(-) IS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o Imposto sobre Serviço de qualquer Natureza (ISS) relativo às receitas de serviços, conforme legislação específ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1.02.09</w:t>
            </w:r>
          </w:p>
        </w:tc>
        <w:tc>
          <w:tcPr>
            <w:tcW w:w="2610" w:type="dxa"/>
            <w:shd w:val="clear" w:color="000000" w:fill="FFFFFF"/>
            <w:vAlign w:val="center"/>
            <w:hideMark/>
          </w:tcPr>
          <w:p w:rsidR="009C3CA9" w:rsidRPr="00FA3856" w:rsidRDefault="009C3CA9" w:rsidP="009C3CA9">
            <w:pPr>
              <w:rPr>
                <w:szCs w:val="20"/>
              </w:rPr>
            </w:pPr>
            <w:r w:rsidRPr="00FA3856">
              <w:rPr>
                <w:szCs w:val="20"/>
              </w:rPr>
              <w:t>(-) Demais Impostos e Contribuições Incidentes sobre Vendas e Serviç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em os demais impostos e contribuições incidentes sobre as receitas das vendas de que tratam as contas integrantes do grupo RECEITA BRUTA, que guardem proporcionalidade com o preço e sejam considerados redutores das receitas de ven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1.02.10</w:t>
            </w:r>
          </w:p>
        </w:tc>
        <w:tc>
          <w:tcPr>
            <w:tcW w:w="2610" w:type="dxa"/>
            <w:shd w:val="clear" w:color="000000" w:fill="FFFFFF"/>
            <w:vAlign w:val="center"/>
            <w:hideMark/>
          </w:tcPr>
          <w:p w:rsidR="009C3CA9" w:rsidRPr="00FA3856" w:rsidRDefault="009C3CA9" w:rsidP="009C3CA9">
            <w:pPr>
              <w:rPr>
                <w:szCs w:val="20"/>
              </w:rPr>
            </w:pPr>
            <w:r w:rsidRPr="00FA3856">
              <w:rPr>
                <w:szCs w:val="20"/>
              </w:rPr>
              <w:t>(-) Ajuste a Valor Presente sobre Receita Brut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1.0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os expurgos dos efeitos do ajuste a valor presente sobre a receita brut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3</w:t>
            </w:r>
          </w:p>
        </w:tc>
        <w:tc>
          <w:tcPr>
            <w:tcW w:w="2610" w:type="dxa"/>
            <w:shd w:val="clear" w:color="000000" w:fill="FFFFFF"/>
            <w:vAlign w:val="center"/>
            <w:hideMark/>
          </w:tcPr>
          <w:p w:rsidR="009C3CA9" w:rsidRPr="00FA3856" w:rsidRDefault="009C3CA9" w:rsidP="009C3CA9">
            <w:pPr>
              <w:rPr>
                <w:szCs w:val="20"/>
              </w:rPr>
            </w:pPr>
            <w:r w:rsidRPr="00FA3856">
              <w:rPr>
                <w:szCs w:val="20"/>
              </w:rPr>
              <w:t>CUSTO DOS BENS E PRODUT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3.01</w:t>
            </w:r>
          </w:p>
        </w:tc>
        <w:tc>
          <w:tcPr>
            <w:tcW w:w="2610" w:type="dxa"/>
            <w:shd w:val="clear" w:color="000000" w:fill="FFFFFF"/>
            <w:vAlign w:val="center"/>
            <w:hideMark/>
          </w:tcPr>
          <w:p w:rsidR="009C3CA9" w:rsidRPr="00FA3856" w:rsidRDefault="009C3CA9" w:rsidP="009C3CA9">
            <w:pPr>
              <w:rPr>
                <w:szCs w:val="20"/>
              </w:rPr>
            </w:pPr>
            <w:r w:rsidRPr="00FA3856">
              <w:rPr>
                <w:szCs w:val="20"/>
              </w:rPr>
              <w:t>CUSTO DOS BENS E PRODUTOS VENDIDOS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3.01.01</w:t>
            </w:r>
          </w:p>
        </w:tc>
        <w:tc>
          <w:tcPr>
            <w:tcW w:w="2610" w:type="dxa"/>
            <w:shd w:val="clear" w:color="000000" w:fill="FFFFFF"/>
            <w:vAlign w:val="center"/>
            <w:hideMark/>
          </w:tcPr>
          <w:p w:rsidR="009C3CA9" w:rsidRPr="00FA3856" w:rsidRDefault="009C3CA9" w:rsidP="009C3CA9">
            <w:pPr>
              <w:rPr>
                <w:szCs w:val="20"/>
              </w:rPr>
            </w:pPr>
            <w:r w:rsidRPr="00FA3856">
              <w:rPr>
                <w:szCs w:val="20"/>
              </w:rPr>
              <w:t>(-) Custo dos Bens e Produtos Vendidos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3.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os gastos que compõem o custo total de produção própria após a realização dos estoqu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PERACIONAIS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5</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1</w:t>
            </w:r>
          </w:p>
        </w:tc>
        <w:tc>
          <w:tcPr>
            <w:tcW w:w="2610" w:type="dxa"/>
            <w:shd w:val="clear" w:color="000000" w:fill="FFFFFF"/>
            <w:vAlign w:val="center"/>
            <w:hideMark/>
          </w:tcPr>
          <w:p w:rsidR="009C3CA9" w:rsidRPr="00FA3856" w:rsidRDefault="009C3CA9" w:rsidP="009C3CA9">
            <w:pPr>
              <w:rPr>
                <w:szCs w:val="20"/>
              </w:rPr>
            </w:pPr>
            <w:r w:rsidRPr="00FA3856">
              <w:rPr>
                <w:szCs w:val="20"/>
              </w:rPr>
              <w:t>Variações Cambiais Ativ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os ganhos apurados em razão de variações ativas decorrentes da atualização dos direitos de crédito e obrigações, calculados com base nas variações nas taxas de câmbi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2</w:t>
            </w:r>
          </w:p>
        </w:tc>
        <w:tc>
          <w:tcPr>
            <w:tcW w:w="2610" w:type="dxa"/>
            <w:shd w:val="clear" w:color="000000" w:fill="FFFFFF"/>
            <w:vAlign w:val="center"/>
            <w:hideMark/>
          </w:tcPr>
          <w:p w:rsidR="009C3CA9" w:rsidRPr="00FA3856" w:rsidRDefault="009C3CA9" w:rsidP="009C3CA9">
            <w:pPr>
              <w:rPr>
                <w:szCs w:val="20"/>
              </w:rPr>
            </w:pPr>
            <w:r w:rsidRPr="00FA3856">
              <w:rPr>
                <w:szCs w:val="20"/>
              </w:rPr>
              <w:t>Ganhos Auferidos no Mercado de Renda Variável, exceto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w:t>
            </w:r>
          </w:p>
          <w:p w:rsidR="009C3CA9" w:rsidRPr="00FA3856" w:rsidRDefault="009C3CA9" w:rsidP="009C3CA9">
            <w:pPr>
              <w:jc w:val="both"/>
              <w:rPr>
                <w:szCs w:val="20"/>
              </w:rPr>
            </w:pPr>
            <w:r w:rsidRPr="00FA3856">
              <w:rPr>
                <w:szCs w:val="20"/>
              </w:rPr>
              <w:t>a) o somatório dos ganhos auferidos, em cada mês do período de apuração, em operações realizadas nas bolsas de valores, de mercadorias, de futuros e assemelhadas, existentes no País;</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1) Os ganhos auferidos em operações day-trade devem ser informados em conta específica.</w:t>
            </w:r>
          </w:p>
          <w:p w:rsidR="009C3CA9" w:rsidRPr="00FA3856" w:rsidRDefault="009C3CA9" w:rsidP="009C3CA9">
            <w:pPr>
              <w:jc w:val="both"/>
              <w:rPr>
                <w:szCs w:val="20"/>
              </w:rPr>
            </w:pPr>
            <w:r w:rsidRPr="00FA3856">
              <w:rPr>
                <w:szCs w:val="20"/>
              </w:rPr>
              <w:t>2) O valor correspondente às perdas incorridas no mercado de renda variável, exceto day-trade, deve ser informado em conta específica.</w:t>
            </w:r>
          </w:p>
          <w:p w:rsidR="009C3CA9" w:rsidRPr="00FA3856" w:rsidRDefault="009C3CA9" w:rsidP="009C3CA9">
            <w:pPr>
              <w:jc w:val="both"/>
              <w:rPr>
                <w:szCs w:val="20"/>
              </w:rPr>
            </w:pPr>
            <w:r w:rsidRPr="00FA3856">
              <w:rPr>
                <w:szCs w:val="20"/>
              </w:rPr>
              <w:t>3) São consideradas assemelhadas às bolsas de valores, de mercadorias e de futuros as entidades cujo objeto social seja análogo ao das referidas bolsas e que funcionem sob a supervisão e fiscalização da Comissão de Valores Mobiliários (CVM).</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3</w:t>
            </w:r>
          </w:p>
        </w:tc>
        <w:tc>
          <w:tcPr>
            <w:tcW w:w="2610" w:type="dxa"/>
            <w:shd w:val="clear" w:color="000000" w:fill="FFFFFF"/>
            <w:vAlign w:val="center"/>
            <w:hideMark/>
          </w:tcPr>
          <w:p w:rsidR="009C3CA9" w:rsidRPr="00FA3856" w:rsidRDefault="009C3CA9" w:rsidP="009C3CA9">
            <w:pPr>
              <w:rPr>
                <w:szCs w:val="20"/>
              </w:rPr>
            </w:pPr>
            <w:r w:rsidRPr="00FA3856">
              <w:rPr>
                <w:szCs w:val="20"/>
              </w:rPr>
              <w:t>Ganhos em Operações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s ganhos diários auferidos, em cada mês do período de apuração, em operações </w:t>
            </w:r>
            <w:r w:rsidRPr="00FA3856">
              <w:rPr>
                <w:i/>
                <w:iCs/>
                <w:szCs w:val="20"/>
              </w:rPr>
              <w:t>day-trade</w:t>
            </w:r>
            <w:r w:rsidRPr="00FA3856">
              <w:rPr>
                <w:szCs w:val="20"/>
              </w:rPr>
              <w:t xml:space="preserve">.  Considera-se ganho o resultado positivo auferido nas operações citadas acima, realizadas em cada mês, admitida a dedução dos custos e despesas incorridos, necessários à </w:t>
            </w:r>
            <w:r w:rsidRPr="00FA3856">
              <w:rPr>
                <w:szCs w:val="20"/>
              </w:rPr>
              <w:lastRenderedPageBreak/>
              <w:t>realização das operações.  Não se caracteriza como day-trade o exercício da opção e a venda ou compra do ativo no mercado à vista, no mesmo dia.  Também não se caracterizam como day-trade as operações iniciadas por intermédio de uma instituição e encerradas em outra, quando houver a liquidação física mediante movimentação de títulos ou valores mobiliários em custód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04</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Juros sobre o Capital Própri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recebidos, a título de remuneração do capital próprio, em conformidade com o art. 9º da Lei nº 9.249, de 1995. O valor informado deve corresponder ao total dos juros recebidos antes do desconto do imposto de renda na fonte.</w:t>
            </w:r>
          </w:p>
          <w:p w:rsidR="009C3CA9" w:rsidRPr="00FA3856" w:rsidRDefault="009C3CA9" w:rsidP="009C3CA9">
            <w:pPr>
              <w:jc w:val="both"/>
              <w:rPr>
                <w:szCs w:val="20"/>
              </w:rPr>
            </w:pPr>
            <w:r w:rsidRPr="00FA3856">
              <w:rPr>
                <w:szCs w:val="20"/>
              </w:rPr>
              <w:t xml:space="preserve">O valor do imposto de renda retido na fonte, para as pessoas jurídicas tributadas pelo lucro real, é considerado antecipação do imposto devido no encerramento do período de apuração ou, ainda, pode ser compensado com aquele que for retido, pela beneficiária, por ocasião do pagamento ou crédito de juros a título de remuneração do capital próprio, ao seu titular ou aos seus sóci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5</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Financeir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receitas auferidas no período de apuração relativas a juros, descontos, lucro na operação de reporte, prêmio de resgate de títulos ou debêntures e rendimento nominal auferido em aplicações financeiras de renda fixa, não incluídas em linhas específicas. As receitas dessa natureza, derivadas de operações com títulos vencíveis após o encerramento do período de apuração, serão rateadas segundo 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6</w:t>
            </w:r>
          </w:p>
        </w:tc>
        <w:tc>
          <w:tcPr>
            <w:tcW w:w="2610" w:type="dxa"/>
            <w:shd w:val="clear" w:color="000000" w:fill="FFFFFF"/>
            <w:vAlign w:val="center"/>
            <w:hideMark/>
          </w:tcPr>
          <w:p w:rsidR="009C3CA9" w:rsidRPr="00FA3856" w:rsidRDefault="009C3CA9" w:rsidP="009C3CA9">
            <w:pPr>
              <w:rPr>
                <w:szCs w:val="20"/>
              </w:rPr>
            </w:pPr>
            <w:r w:rsidRPr="00FA3856">
              <w:rPr>
                <w:szCs w:val="20"/>
              </w:rPr>
              <w:t>Resultados Positivos em Participações Societárias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ganho de investimento avaliado pelo método da equivalência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7</w:t>
            </w:r>
          </w:p>
        </w:tc>
        <w:tc>
          <w:tcPr>
            <w:tcW w:w="2610" w:type="dxa"/>
            <w:shd w:val="clear" w:color="000000" w:fill="FFFFFF"/>
            <w:vAlign w:val="center"/>
            <w:hideMark/>
          </w:tcPr>
          <w:p w:rsidR="009C3CA9" w:rsidRPr="00FA3856" w:rsidRDefault="009C3CA9" w:rsidP="009C3CA9">
            <w:pPr>
              <w:rPr>
                <w:szCs w:val="20"/>
              </w:rPr>
            </w:pPr>
            <w:r w:rsidRPr="00FA3856">
              <w:rPr>
                <w:szCs w:val="20"/>
              </w:rPr>
              <w:t>Resultados Positivos em SCP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Esta conta é utilizada pelas pessoas jurídicas que forem sócias ostensivas de sociedades em conta de participação, para a indicação:</w:t>
            </w:r>
            <w:r w:rsidRPr="00FA3856">
              <w:rPr>
                <w:szCs w:val="20"/>
              </w:rPr>
              <w:br/>
              <w:t>a) de lucros derivados de participação em SCP, avaliadas pelo custo de aquisição;</w:t>
            </w:r>
          </w:p>
          <w:p w:rsidR="009C3CA9" w:rsidRPr="00FA3856" w:rsidRDefault="009C3CA9" w:rsidP="009C3CA9">
            <w:pPr>
              <w:jc w:val="both"/>
              <w:rPr>
                <w:szCs w:val="20"/>
              </w:rPr>
            </w:pPr>
            <w:r w:rsidRPr="00FA3856">
              <w:rPr>
                <w:szCs w:val="20"/>
              </w:rPr>
              <w:t>b) dos ganhos por ajustes no valor de participação em SCP, avaliadas pelo método da equivalência patrimonial.</w:t>
            </w:r>
            <w:r w:rsidRPr="00FA3856">
              <w:rPr>
                <w:szCs w:val="20"/>
              </w:rPr>
              <w:br/>
              <w:t xml:space="preserve">Os lucros recebidos de investimento em SCP, avaliado pelo custo de aquisição, ou a contrapartida do ajuste do investimento ao valor do patrimônio líquido da SCP, no caso de investimento avaliado por esse método, podem ser excluídos na determinação do lucro real dos sócios, </w:t>
            </w:r>
            <w:r w:rsidRPr="00FA3856">
              <w:rPr>
                <w:szCs w:val="20"/>
              </w:rPr>
              <w:lastRenderedPageBreak/>
              <w:t>pessoas jurídicas, das referidas sociedades (Decreto nº 3.000, de 1999, art. 149).</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08</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e Ganhos de Capital Auferidos no Exteri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rendimentos e ganhos de capital auferidos no exterior diretamente pela pessoa jurídica domiciliada no Brasil, pelos seus valores antes de descontado o tributo pago no país de origem. Esses valores podem, no caso de apuração trimestral do imposto, ser excluídos na apuração do lucro real do 1º aos 3º trimestres, devendo ser adicionados ao lucro líquido na apuração do lucro real referente ao 4º trimestre.</w:t>
            </w:r>
          </w:p>
          <w:p w:rsidR="009C3CA9" w:rsidRPr="00FA3856" w:rsidRDefault="009C3CA9" w:rsidP="009C3CA9">
            <w:pPr>
              <w:jc w:val="both"/>
              <w:rPr>
                <w:szCs w:val="20"/>
              </w:rPr>
            </w:pPr>
            <w:r w:rsidRPr="00FA3856">
              <w:rPr>
                <w:b/>
                <w:szCs w:val="20"/>
              </w:rPr>
              <w:t>Atenção</w:t>
            </w:r>
            <w:r w:rsidRPr="00FA3856">
              <w:rPr>
                <w:szCs w:val="20"/>
              </w:rPr>
              <w:t>: Os ganhos de capital referentes a alienações de bens e direitos do ativo não-circulante, exceto os classificáveis no ativo realizável a longo prazo, situados no exterior devem ser informados em outras receit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09</w:t>
            </w:r>
          </w:p>
        </w:tc>
        <w:tc>
          <w:tcPr>
            <w:tcW w:w="2610" w:type="dxa"/>
            <w:shd w:val="clear" w:color="000000" w:fill="FFFFFF"/>
            <w:vAlign w:val="center"/>
            <w:hideMark/>
          </w:tcPr>
          <w:p w:rsidR="009C3CA9" w:rsidRPr="00FA3856" w:rsidRDefault="009C3CA9" w:rsidP="009C3CA9">
            <w:pPr>
              <w:rPr>
                <w:szCs w:val="20"/>
              </w:rPr>
            </w:pPr>
            <w:r w:rsidRPr="00FA3856">
              <w:rPr>
                <w:szCs w:val="20"/>
              </w:rPr>
              <w:t>Reversão das Perdas Estimadas Decorrentes de Teste de Recuperabilidade (Impairment)</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 Contas que registram o ganho decorrente da reversão das perdas estimadas decorrentes da aplicação de teste de recuperabilidade sobre os ativ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0</w:t>
            </w:r>
          </w:p>
        </w:tc>
        <w:tc>
          <w:tcPr>
            <w:tcW w:w="2610" w:type="dxa"/>
            <w:shd w:val="clear" w:color="000000" w:fill="FFFFFF"/>
            <w:vAlign w:val="center"/>
            <w:hideMark/>
          </w:tcPr>
          <w:p w:rsidR="009C3CA9" w:rsidRPr="00FA3856" w:rsidRDefault="009C3CA9" w:rsidP="009C3CA9">
            <w:pPr>
              <w:rPr>
                <w:szCs w:val="20"/>
              </w:rPr>
            </w:pPr>
            <w:r w:rsidRPr="00FA3856">
              <w:rPr>
                <w:szCs w:val="20"/>
              </w:rPr>
              <w:t>Reversão dos Saldos das Provis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 reversão dos saldos não utilizados das provisões constituídas no balanço do período de apuração imediatamente anterior e ou constituída no próprio período de apuração para fins de apuração d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1</w:t>
            </w:r>
          </w:p>
        </w:tc>
        <w:tc>
          <w:tcPr>
            <w:tcW w:w="2610" w:type="dxa"/>
            <w:shd w:val="clear" w:color="000000" w:fill="FFFFFF"/>
            <w:vAlign w:val="center"/>
            <w:hideMark/>
          </w:tcPr>
          <w:p w:rsidR="009C3CA9" w:rsidRPr="00FA3856" w:rsidRDefault="009C3CA9" w:rsidP="009C3CA9">
            <w:pPr>
              <w:rPr>
                <w:szCs w:val="20"/>
              </w:rPr>
            </w:pPr>
            <w:r w:rsidRPr="00FA3856">
              <w:rPr>
                <w:szCs w:val="20"/>
              </w:rPr>
              <w:t>Prêmios Recebidos na Emissão de Debêntu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valor dos prêmios recebidos na emissão de debêntures, tais como:                                                                                           </w:t>
            </w:r>
          </w:p>
          <w:p w:rsidR="009C3CA9" w:rsidRPr="00FA3856" w:rsidRDefault="009C3CA9" w:rsidP="009C3CA9">
            <w:pPr>
              <w:jc w:val="both"/>
              <w:rPr>
                <w:szCs w:val="20"/>
              </w:rPr>
            </w:pPr>
            <w:r w:rsidRPr="00FA3856">
              <w:rPr>
                <w:szCs w:val="20"/>
              </w:rPr>
              <w:t xml:space="preserve">1) A pessoa jurídica poderá excluir o valor decorrente de prêmios recebidos na emissão de debêntures, reconhecido no exercício, para fins de apuração do lucro real; caso mantenha em reserva de lucros específica a parcela decorrente de prêmio na emissão de debêntures, apurada até o limite do lucro líquido do exercício; </w:t>
            </w:r>
          </w:p>
          <w:p w:rsidR="009C3CA9" w:rsidRPr="00FA3856" w:rsidRDefault="009C3CA9" w:rsidP="009C3CA9">
            <w:pPr>
              <w:jc w:val="both"/>
              <w:rPr>
                <w:szCs w:val="20"/>
              </w:rPr>
            </w:pPr>
            <w:r w:rsidRPr="00FA3856">
              <w:rPr>
                <w:szCs w:val="20"/>
              </w:rPr>
              <w:t>2) O prêmio na emissão de debêntures será tributado caso seja dada destinação diversa da que está prevista no item 1 acima, inclusive nas hipóteses de:</w:t>
            </w:r>
          </w:p>
          <w:p w:rsidR="009C3CA9" w:rsidRPr="00FA3856" w:rsidRDefault="009C3CA9" w:rsidP="009C3CA9">
            <w:pPr>
              <w:jc w:val="both"/>
              <w:rPr>
                <w:szCs w:val="20"/>
              </w:rPr>
            </w:pPr>
            <w:r w:rsidRPr="00FA3856">
              <w:rPr>
                <w:szCs w:val="20"/>
              </w:rPr>
              <w:t>a) capitalização do valor e posterior restituição de capital aos sócios ou ao titular, mediante redução do capital social, hipótese em que a base para a incidência será o valor restituído, limitado ao valor total das exclusões decorrentes de prêmios na emissão de debêntures;</w:t>
            </w:r>
          </w:p>
          <w:p w:rsidR="009C3CA9" w:rsidRPr="00FA3856" w:rsidRDefault="009C3CA9" w:rsidP="009C3CA9">
            <w:pPr>
              <w:jc w:val="both"/>
              <w:rPr>
                <w:szCs w:val="20"/>
              </w:rPr>
            </w:pPr>
            <w:r w:rsidRPr="00FA3856">
              <w:rPr>
                <w:szCs w:val="20"/>
              </w:rPr>
              <w:t xml:space="preserve">b) restituição de capital aos sócios ou ao titular, mediante redução do capital social, nos 5 (cinco) anos anteriores à data da emissão das debêntures com o prêmio, com posterior capitalização do valor do prêmio, hipótese em que a base para a incidência será o valor restituído, limitado ao valor total das exclusões decorrentes de prêmios na emissão de </w:t>
            </w:r>
            <w:r w:rsidRPr="00FA3856">
              <w:rPr>
                <w:szCs w:val="20"/>
              </w:rPr>
              <w:lastRenderedPageBreak/>
              <w:t>debêntures; ou</w:t>
            </w:r>
            <w:r w:rsidRPr="00FA3856">
              <w:rPr>
                <w:szCs w:val="20"/>
              </w:rPr>
              <w:br/>
              <w:t>c) integração à base de cálculo dos dividendos obrigató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12</w:t>
            </w:r>
          </w:p>
        </w:tc>
        <w:tc>
          <w:tcPr>
            <w:tcW w:w="2610" w:type="dxa"/>
            <w:shd w:val="clear" w:color="000000" w:fill="FFFFFF"/>
            <w:vAlign w:val="center"/>
            <w:hideMark/>
          </w:tcPr>
          <w:p w:rsidR="009C3CA9" w:rsidRPr="00FA3856" w:rsidRDefault="009C3CA9" w:rsidP="009C3CA9">
            <w:pPr>
              <w:rPr>
                <w:szCs w:val="20"/>
              </w:rPr>
            </w:pPr>
            <w:r w:rsidRPr="00FA3856">
              <w:rPr>
                <w:szCs w:val="20"/>
              </w:rPr>
              <w:t>Doações e Subvenções para Custeio ou Oper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subvenções para custeio ou operações recebidas, inclusive mediante isenção ou redução de impostos concedidas como estímulo à implantação ou expansão de empreendimentos econômicos, e as doações recebidas do Poder Públic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3</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a realização do grupo Ajustes de Avaliação Patrimonial do PL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4</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Reclassificação de Ajustes de Avaliação Patrimonial - Reflex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a realização do grupo Ajustes de Avaliação Patrimonial do PL - Reflexo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5</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a realização do grupo Ajustes de Avaliação Patrimonial do PL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6</w:t>
            </w:r>
          </w:p>
        </w:tc>
        <w:tc>
          <w:tcPr>
            <w:tcW w:w="2610" w:type="dxa"/>
            <w:shd w:val="clear" w:color="000000" w:fill="FFFFFF"/>
            <w:vAlign w:val="center"/>
            <w:hideMark/>
          </w:tcPr>
          <w:p w:rsidR="009C3CA9" w:rsidRPr="00FA3856" w:rsidRDefault="009C3CA9" w:rsidP="009C3CA9">
            <w:pPr>
              <w:rPr>
                <w:szCs w:val="20"/>
              </w:rPr>
            </w:pPr>
            <w:r w:rsidRPr="00FA3856">
              <w:rPr>
                <w:szCs w:val="20"/>
              </w:rPr>
              <w:t>Receitas Financeiras Decorrentes de Ajustes ao Valor Present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e aumentos de ativos sujeitos a Ajuste ao Valor Presente de acordo com 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7</w:t>
            </w:r>
          </w:p>
        </w:tc>
        <w:tc>
          <w:tcPr>
            <w:tcW w:w="2610" w:type="dxa"/>
            <w:shd w:val="clear" w:color="000000" w:fill="FFFFFF"/>
            <w:vAlign w:val="center"/>
            <w:hideMark/>
          </w:tcPr>
          <w:p w:rsidR="009C3CA9" w:rsidRPr="00FA3856" w:rsidRDefault="009C3CA9" w:rsidP="009C3CA9">
            <w:pPr>
              <w:rPr>
                <w:szCs w:val="20"/>
              </w:rPr>
            </w:pPr>
            <w:r w:rsidRPr="00FA3856">
              <w:rPr>
                <w:szCs w:val="20"/>
              </w:rPr>
              <w:t>Ganho Por Compra Vantajosa em Investiment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auferidos por compra vantajosa nas aquisições de controle de investimento, independente do critério de avali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8</w:t>
            </w:r>
          </w:p>
        </w:tc>
        <w:tc>
          <w:tcPr>
            <w:tcW w:w="2610" w:type="dxa"/>
            <w:shd w:val="clear" w:color="000000" w:fill="FFFFFF"/>
            <w:vAlign w:val="center"/>
            <w:hideMark/>
          </w:tcPr>
          <w:p w:rsidR="009C3CA9" w:rsidRPr="00FA3856" w:rsidRDefault="009C3CA9" w:rsidP="009C3CA9">
            <w:pPr>
              <w:rPr>
                <w:szCs w:val="20"/>
              </w:rPr>
            </w:pPr>
            <w:r w:rsidRPr="00FA3856">
              <w:rPr>
                <w:szCs w:val="20"/>
              </w:rPr>
              <w:t>Amortização de Menos-Val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amortização de menos-valia.</w:t>
            </w:r>
          </w:p>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19</w:t>
            </w:r>
          </w:p>
        </w:tc>
        <w:tc>
          <w:tcPr>
            <w:tcW w:w="2610" w:type="dxa"/>
            <w:shd w:val="clear" w:color="000000" w:fill="FFFFFF"/>
            <w:vAlign w:val="center"/>
            <w:hideMark/>
          </w:tcPr>
          <w:p w:rsidR="009C3CA9" w:rsidRPr="00FA3856" w:rsidRDefault="009C3CA9" w:rsidP="009C3CA9">
            <w:pPr>
              <w:rPr>
                <w:szCs w:val="20"/>
              </w:rPr>
            </w:pPr>
            <w:r w:rsidRPr="00FA3856">
              <w:rPr>
                <w:szCs w:val="20"/>
              </w:rPr>
              <w:t>Receita de Aluguel de Bens Imóveis - Atividade Não Princip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luguéis de bens por empresa que não tenha por objeto a locação de imóve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0</w:t>
            </w:r>
          </w:p>
        </w:tc>
        <w:tc>
          <w:tcPr>
            <w:tcW w:w="2610" w:type="dxa"/>
            <w:shd w:val="clear" w:color="000000" w:fill="FFFFFF"/>
            <w:vAlign w:val="center"/>
            <w:hideMark/>
          </w:tcPr>
          <w:p w:rsidR="009C3CA9" w:rsidRPr="00FA3856" w:rsidRDefault="009C3CA9" w:rsidP="009C3CA9">
            <w:pPr>
              <w:rPr>
                <w:szCs w:val="20"/>
              </w:rPr>
            </w:pPr>
            <w:r w:rsidRPr="00FA3856">
              <w:rPr>
                <w:szCs w:val="20"/>
              </w:rPr>
              <w:t>Receita de Aluguel de Bens Móveis - Atividade Não Princip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luguéis de bens por empresa que não tenha por objeto a locação de móveis.</w:t>
            </w:r>
          </w:p>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1</w:t>
            </w:r>
          </w:p>
        </w:tc>
        <w:tc>
          <w:tcPr>
            <w:tcW w:w="2610" w:type="dxa"/>
            <w:shd w:val="clear" w:color="000000" w:fill="FFFFFF"/>
            <w:vAlign w:val="center"/>
            <w:hideMark/>
          </w:tcPr>
          <w:p w:rsidR="009C3CA9" w:rsidRPr="00FA3856" w:rsidRDefault="009C3CA9" w:rsidP="009C3CA9">
            <w:pPr>
              <w:rPr>
                <w:szCs w:val="20"/>
              </w:rPr>
            </w:pPr>
            <w:r w:rsidRPr="00FA3856">
              <w:rPr>
                <w:szCs w:val="20"/>
              </w:rPr>
              <w:t>Créditos Presumidos de IPI</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créditos presumidos do IPI para ressarcimento do valor da Contribuição ao PIS/PASEP e COFIN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2</w:t>
            </w:r>
          </w:p>
        </w:tc>
        <w:tc>
          <w:tcPr>
            <w:tcW w:w="2610" w:type="dxa"/>
            <w:shd w:val="clear" w:color="000000" w:fill="FFFFFF"/>
            <w:vAlign w:val="center"/>
            <w:hideMark/>
          </w:tcPr>
          <w:p w:rsidR="009C3CA9" w:rsidRPr="00FA3856" w:rsidRDefault="009C3CA9" w:rsidP="009C3CA9">
            <w:pPr>
              <w:rPr>
                <w:szCs w:val="20"/>
              </w:rPr>
            </w:pPr>
            <w:r w:rsidRPr="00FA3856">
              <w:rPr>
                <w:szCs w:val="20"/>
              </w:rPr>
              <w:t>Créditos Presumidos de PIS/COFI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crédito presumido da contribuição para o PIS/PASEP e da COFINS concedido na forma do art. 3º da Lei nº 10.147, de 2000.</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3</w:t>
            </w:r>
          </w:p>
        </w:tc>
        <w:tc>
          <w:tcPr>
            <w:tcW w:w="2610" w:type="dxa"/>
            <w:shd w:val="clear" w:color="000000" w:fill="FFFFFF"/>
            <w:vAlign w:val="center"/>
            <w:hideMark/>
          </w:tcPr>
          <w:p w:rsidR="009C3CA9" w:rsidRPr="00FA3856" w:rsidRDefault="009C3CA9" w:rsidP="009C3CA9">
            <w:pPr>
              <w:rPr>
                <w:szCs w:val="20"/>
              </w:rPr>
            </w:pPr>
            <w:r w:rsidRPr="00FA3856">
              <w:rPr>
                <w:szCs w:val="20"/>
              </w:rPr>
              <w:t>Outros Créditos Fiscais Presumi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utros créditos fiscais presumid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24</w:t>
            </w:r>
          </w:p>
        </w:tc>
        <w:tc>
          <w:tcPr>
            <w:tcW w:w="2610" w:type="dxa"/>
            <w:shd w:val="clear" w:color="000000" w:fill="FFFFFF"/>
            <w:vAlign w:val="center"/>
            <w:hideMark/>
          </w:tcPr>
          <w:p w:rsidR="009C3CA9" w:rsidRPr="00FA3856" w:rsidRDefault="009C3CA9" w:rsidP="009C3CA9">
            <w:pPr>
              <w:rPr>
                <w:szCs w:val="20"/>
              </w:rPr>
            </w:pPr>
            <w:r w:rsidRPr="00FA3856">
              <w:rPr>
                <w:szCs w:val="20"/>
              </w:rPr>
              <w:t>Multas e Outras Vantagens Recebi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multas ou vantagens a título de indenização em virtude de rescisão contratual (Lei nº 9.430, de 1996, art. 70, § 3º, II).</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5</w:t>
            </w:r>
          </w:p>
        </w:tc>
        <w:tc>
          <w:tcPr>
            <w:tcW w:w="2610" w:type="dxa"/>
            <w:shd w:val="clear" w:color="000000" w:fill="FFFFFF"/>
            <w:vAlign w:val="center"/>
            <w:hideMark/>
          </w:tcPr>
          <w:p w:rsidR="009C3CA9" w:rsidRPr="00FA3856" w:rsidRDefault="009C3CA9" w:rsidP="009C3CA9">
            <w:pPr>
              <w:rPr>
                <w:szCs w:val="20"/>
              </w:rPr>
            </w:pPr>
            <w:r w:rsidRPr="00FA3856">
              <w:rPr>
                <w:szCs w:val="20"/>
              </w:rPr>
              <w:t>Lucros e Dividendos Derivados de Participações Societárias Avaliadas pelo Custos de Aquisi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resultados positivos em participações societárias avaliadas pelo custo de aquisi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6</w:t>
            </w:r>
          </w:p>
        </w:tc>
        <w:tc>
          <w:tcPr>
            <w:tcW w:w="2610" w:type="dxa"/>
            <w:shd w:val="clear" w:color="000000" w:fill="FFFFFF"/>
            <w:vAlign w:val="center"/>
            <w:hideMark/>
          </w:tcPr>
          <w:p w:rsidR="009C3CA9" w:rsidRPr="00FA3856" w:rsidRDefault="009C3CA9" w:rsidP="009C3CA9">
            <w:pPr>
              <w:rPr>
                <w:szCs w:val="20"/>
              </w:rPr>
            </w:pPr>
            <w:r w:rsidRPr="00FA3856">
              <w:rPr>
                <w:szCs w:val="20"/>
              </w:rPr>
              <w:t>Receitas com Empréstimos de Valores Mobiliár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com empréstimos de valores mobiliá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7</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Auferidos em Operações de Mútuo – Partes Relacio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em operações de mútuo com partes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8</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Auferidos em Operações de Mútuo – Partes Não Relacio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em operações de mútuo com partes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29</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Auferidos com Debêntures - Emitente Partes  Relacio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com debêntures emitidas por partes relacion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0</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Auferidos com Debêntures - Emitente Partes Não Relacio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com debêntures emitidas por partes não relacion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1</w:t>
            </w:r>
          </w:p>
        </w:tc>
        <w:tc>
          <w:tcPr>
            <w:tcW w:w="2610" w:type="dxa"/>
            <w:shd w:val="clear" w:color="000000" w:fill="FFFFFF"/>
            <w:vAlign w:val="center"/>
            <w:hideMark/>
          </w:tcPr>
          <w:p w:rsidR="009C3CA9" w:rsidRPr="00FA3856" w:rsidRDefault="009C3CA9" w:rsidP="009C3CA9">
            <w:pPr>
              <w:rPr>
                <w:szCs w:val="20"/>
              </w:rPr>
            </w:pPr>
            <w:r w:rsidRPr="00FA3856">
              <w:rPr>
                <w:szCs w:val="20"/>
              </w:rPr>
              <w:t>Rendimentos Auferidos com Títulos Públic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em Títulos Públic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2</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Juros Auferidos com Outros Ativos Financeiros Mensurados Pelo Custo Amortiza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com outros ativos financeiros mensurados pelo custo amortiz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3</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Instrumentos Financeiros  para Negociação - Não Hedge – Valor Justo pelo Resultado (VJP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instrumentos financeiros para negociação, exceto hedge, avaliados a valor justo pelo result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4</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Instrumentos Financeiros  Disponíveis para Venda -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instrumentos financeiros disponíveis para venda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35</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Instrumentos Financeiros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instrumentos financeiros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6</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Instrumentos Financeiros  de Hedge -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instrumentos financeiros de hedge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7</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Item Objeto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item objeto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8</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Propriedade para Investimen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propriedades para investimen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39</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Ativo Biológico Consumíve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ativo biológico consum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0</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Ativo Biológico de Produ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ativo biológico de produ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1</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Ativos Não Circulantes Mantidos para Ven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ativos não circulantes mantidos para ven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2</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Subscrição de Capital com demais Be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subscrição de capital com demais ben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3</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Subscrição de Capital com Participação Societár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subscrição de capital com participação societár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4</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Aquisição de Participação Societária em Estág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aquisição de participação societária em estág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45</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Decorrente de Permuta de Ativos ou Passiv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vido a permuta de ativos ou pass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5.01.46</w:t>
            </w:r>
          </w:p>
        </w:tc>
        <w:tc>
          <w:tcPr>
            <w:tcW w:w="2610" w:type="dxa"/>
            <w:shd w:val="clear" w:color="000000" w:fill="FFFFFF"/>
            <w:vAlign w:val="center"/>
            <w:hideMark/>
          </w:tcPr>
          <w:p w:rsidR="009C3CA9" w:rsidRPr="00FA3856" w:rsidRDefault="009C3CA9" w:rsidP="009C3CA9">
            <w:pPr>
              <w:rPr>
                <w:color w:val="000000"/>
                <w:szCs w:val="20"/>
              </w:rPr>
            </w:pPr>
            <w:r w:rsidRPr="00FA3856">
              <w:rPr>
                <w:color w:val="000000"/>
                <w:szCs w:val="20"/>
              </w:rPr>
              <w:t>Ganho de Ajustes a Valor Justo - Outras Oper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ganhos decorrentes de ajustes a valor justo de outras operações não classificáveis neste plano de cont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5.01.99</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em as demais receitas que, por definição legal, sejam consideradas operacionais. tais como recuperações de despesas operacionais de períodos de apuração anteriores, tais como: prêmios de seguros, importâncias levantadas das contas vinculadas do FGTS, ressarcimento de desfalques, roubos e furtos, etc. As recuperações de custos e despesas no decurso do próprio período de apuração devem ser creditadas diretamente às contas de resultado em que foram debit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w:t>
            </w:r>
          </w:p>
        </w:tc>
        <w:tc>
          <w:tcPr>
            <w:tcW w:w="2610" w:type="dxa"/>
            <w:shd w:val="clear" w:color="000000" w:fill="FFFFFF"/>
            <w:vAlign w:val="center"/>
            <w:hideMark/>
          </w:tcPr>
          <w:p w:rsidR="009C3CA9" w:rsidRPr="00FA3856" w:rsidRDefault="009C3CA9" w:rsidP="009C3CA9">
            <w:pPr>
              <w:rPr>
                <w:szCs w:val="20"/>
              </w:rPr>
            </w:pPr>
            <w:r w:rsidRPr="00FA3856">
              <w:rPr>
                <w:szCs w:val="20"/>
              </w:rPr>
              <w:t>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w:t>
            </w:r>
          </w:p>
        </w:tc>
        <w:tc>
          <w:tcPr>
            <w:tcW w:w="2610" w:type="dxa"/>
            <w:shd w:val="clear" w:color="000000" w:fill="FFFFFF"/>
            <w:vAlign w:val="center"/>
            <w:hideMark/>
          </w:tcPr>
          <w:p w:rsidR="009C3CA9" w:rsidRPr="00FA3856" w:rsidRDefault="009C3CA9" w:rsidP="009C3CA9">
            <w:pPr>
              <w:rPr>
                <w:szCs w:val="20"/>
              </w:rPr>
            </w:pPr>
            <w:r w:rsidRPr="00FA3856">
              <w:rPr>
                <w:szCs w:val="20"/>
              </w:rPr>
              <w:t>DESPESAS OPERACIONAIS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7</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1</w:t>
            </w:r>
          </w:p>
        </w:tc>
        <w:tc>
          <w:tcPr>
            <w:tcW w:w="2610" w:type="dxa"/>
            <w:shd w:val="clear" w:color="000000" w:fill="FFFFFF"/>
            <w:vAlign w:val="center"/>
            <w:hideMark/>
          </w:tcPr>
          <w:p w:rsidR="009C3CA9" w:rsidRPr="00FA3856" w:rsidRDefault="009C3CA9" w:rsidP="009C3CA9">
            <w:pPr>
              <w:rPr>
                <w:szCs w:val="20"/>
              </w:rPr>
            </w:pPr>
            <w:r w:rsidRPr="00FA3856">
              <w:rPr>
                <w:szCs w:val="20"/>
              </w:rPr>
              <w:t>(-) Remuneração a Dirigentes e a Conselho de Administr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despesa incorrida relativa à remuneração mensal e fixa atribuída ao titular de firma individual, aos sócios, diretores e administradores de sociedades, ou aos representantes legais de sociedades estrangeiras, as despesas incorridas com os salários indiretos concedidos pela empresa a administradores, diretores, gerentes e seus assessores (PN Cosit nº 11, de 1992), e o valor referente às remunerações atribuídas aos membros do conselho fiscal ou consultivo.</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1) Os valores das gratificações aos dirigentes que estejam ligados à área industrial ou de produção de serviços devem ser informados nas contas de custos, respectivamente;</w:t>
            </w:r>
          </w:p>
          <w:p w:rsidR="009C3CA9" w:rsidRPr="00FA3856" w:rsidRDefault="009C3CA9" w:rsidP="009C3CA9">
            <w:pPr>
              <w:jc w:val="both"/>
              <w:rPr>
                <w:szCs w:val="20"/>
              </w:rPr>
            </w:pPr>
            <w:r w:rsidRPr="00FA3856">
              <w:rPr>
                <w:szCs w:val="20"/>
              </w:rPr>
              <w:t xml:space="preserve">2) O valor de 13º salário pago a diretor contratado nos termos da Consolidação das Leis do Trabalho (CLT) é dedutível, desde que ele não esteja enquadrado no conceito de sócio, diretor ou administrador estabelecido no PN CST nº 48, de 1972.                                                                                                                                                                                                                                                                                                      </w:t>
            </w:r>
            <w:r w:rsidRPr="00FA3856">
              <w:rPr>
                <w:szCs w:val="20"/>
              </w:rPr>
              <w:br/>
              <w:t>3) As gratificações espontânea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2</w:t>
            </w:r>
          </w:p>
        </w:tc>
        <w:tc>
          <w:tcPr>
            <w:tcW w:w="2610" w:type="dxa"/>
            <w:shd w:val="clear" w:color="000000" w:fill="FFFFFF"/>
            <w:vAlign w:val="center"/>
            <w:hideMark/>
          </w:tcPr>
          <w:p w:rsidR="009C3CA9" w:rsidRPr="00FA3856" w:rsidRDefault="009C3CA9" w:rsidP="009C3CA9">
            <w:pPr>
              <w:rPr>
                <w:szCs w:val="20"/>
              </w:rPr>
            </w:pPr>
            <w:r w:rsidRPr="00FA3856">
              <w:rPr>
                <w:szCs w:val="20"/>
              </w:rPr>
              <w:t>(-) Ordenados, Salários, Gratificações e Outras Remunerações a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ordenados, salários, gratificações e outras despesas com empregados, tais como: comissões, moradia, seguro de vida, contribuições pagas ao plano PAIT, despesas com programa de previdência privada, contribuições para os Fundos de Aposentadoria Programada Individual (Fali), e outras de caráter remuneratório.</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 xml:space="preserve">1) As despesas correspondentes a salários, ordenados, gratificações e outras remunerações referentes à área de saúde, tais como assistência </w:t>
            </w:r>
            <w:r w:rsidRPr="00FA3856">
              <w:rPr>
                <w:szCs w:val="20"/>
              </w:rPr>
              <w:lastRenderedPageBreak/>
              <w:t>médica, odontológica e farmacêutica, devem ser indicadas na conta "Assistência, médica, odontológica e farmacêutica a empregados".</w:t>
            </w:r>
          </w:p>
          <w:p w:rsidR="009C3CA9" w:rsidRPr="00FA3856" w:rsidRDefault="009C3CA9" w:rsidP="009C3CA9">
            <w:pPr>
              <w:jc w:val="both"/>
              <w:rPr>
                <w:szCs w:val="20"/>
              </w:rPr>
            </w:pPr>
            <w:r w:rsidRPr="00FA3856">
              <w:rPr>
                <w:szCs w:val="20"/>
              </w:rPr>
              <w:t>2) Não deve ser informado nesta linha o valor referente às participações dos empregados no lucro da pessoa jurídica. Esse valor deve ser informado na conta "Participações de empregados".</w:t>
            </w:r>
          </w:p>
          <w:p w:rsidR="009C3CA9" w:rsidRPr="00FA3856" w:rsidRDefault="009C3CA9" w:rsidP="009C3CA9">
            <w:pPr>
              <w:jc w:val="both"/>
              <w:rPr>
                <w:szCs w:val="20"/>
              </w:rPr>
            </w:pPr>
            <w:r w:rsidRPr="00FA3856">
              <w:rPr>
                <w:szCs w:val="20"/>
              </w:rPr>
              <w:t>3) O valor das contribuições não compulsórias, destinadas a custear benefícios complementares assemelhados aos da previdência social, instituídos em favor dos empregados e dirigentes da pessoa jurídica, e para os Fundos de Aposentadoria Programada Individual (Fali) cujo ônus seja da pessoa jurídica, que exceder, no período de apuração, a vinte por cento do total dos salários dos empregados e da remuneração dos dirigentes da empresa, vinculados ao referido plano, deve ser adicionado ao Lucro Real.</w:t>
            </w:r>
          </w:p>
          <w:p w:rsidR="009C3CA9" w:rsidRPr="00FA3856" w:rsidRDefault="009C3CA9" w:rsidP="009C3CA9">
            <w:pPr>
              <w:jc w:val="both"/>
              <w:rPr>
                <w:szCs w:val="20"/>
              </w:rPr>
            </w:pPr>
            <w:r w:rsidRPr="00FA3856">
              <w:rPr>
                <w:szCs w:val="20"/>
              </w:rPr>
              <w:t>4) As demais contribuições não compulsórias, exceto as destinadas a custear seguros e planos de saúde,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03</w:t>
            </w:r>
          </w:p>
        </w:tc>
        <w:tc>
          <w:tcPr>
            <w:tcW w:w="2610" w:type="dxa"/>
            <w:shd w:val="clear" w:color="000000" w:fill="FFFFFF"/>
            <w:vAlign w:val="center"/>
            <w:hideMark/>
          </w:tcPr>
          <w:p w:rsidR="009C3CA9" w:rsidRPr="00FA3856" w:rsidRDefault="009C3CA9" w:rsidP="009C3CA9">
            <w:pPr>
              <w:rPr>
                <w:szCs w:val="20"/>
              </w:rPr>
            </w:pPr>
            <w:r w:rsidRPr="00FA3856">
              <w:rPr>
                <w:szCs w:val="20"/>
              </w:rPr>
              <w:t>(-) Outros Gastos com Pesso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em os demais gastos com pessoal não especificados em contas anterior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4</w:t>
            </w:r>
          </w:p>
        </w:tc>
        <w:tc>
          <w:tcPr>
            <w:tcW w:w="2610" w:type="dxa"/>
            <w:shd w:val="clear" w:color="000000" w:fill="FFFFFF"/>
            <w:vAlign w:val="center"/>
            <w:hideMark/>
          </w:tcPr>
          <w:p w:rsidR="009C3CA9" w:rsidRPr="00FA3856" w:rsidRDefault="009C3CA9" w:rsidP="009C3CA9">
            <w:pPr>
              <w:rPr>
                <w:szCs w:val="20"/>
              </w:rPr>
            </w:pPr>
            <w:r w:rsidRPr="00FA3856">
              <w:rPr>
                <w:szCs w:val="20"/>
              </w:rPr>
              <w:t>(-) Outros Serviços Prestados por Pessoa Física ou Jurídic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 valor das despesas correspondentes aos serviços prestados por:                                                                                                                                                                             </w:t>
            </w:r>
          </w:p>
          <w:p w:rsidR="009C3CA9" w:rsidRPr="00FA3856" w:rsidRDefault="009C3CA9" w:rsidP="009C3CA9">
            <w:pPr>
              <w:jc w:val="both"/>
              <w:rPr>
                <w:szCs w:val="20"/>
              </w:rPr>
            </w:pPr>
            <w:r w:rsidRPr="00FA3856">
              <w:rPr>
                <w:szCs w:val="20"/>
              </w:rPr>
              <w:t xml:space="preserve">1) Pessoa física: que não tenha vínculo empregatício com a pessoa jurídica declarante, tais como: comissões, corretagens, gratificações, honorários, direitos autorais e outras remunerações, inclusive as relativas a empreitadas de obras exclusivamente de trabalho e as decorrentes de fretes e carretos em geral.                                                                                          </w:t>
            </w:r>
          </w:p>
          <w:p w:rsidR="009C3CA9" w:rsidRPr="00FA3856" w:rsidRDefault="009C3CA9" w:rsidP="009C3CA9">
            <w:pPr>
              <w:jc w:val="both"/>
              <w:rPr>
                <w:szCs w:val="20"/>
              </w:rPr>
            </w:pPr>
            <w:r w:rsidRPr="00FA3856">
              <w:rPr>
                <w:szCs w:val="20"/>
              </w:rPr>
              <w:t>2) Pessoa jurídica inclusive cooperativa de trabalho e locação de mão de obra;</w:t>
            </w:r>
          </w:p>
          <w:p w:rsidR="009C3CA9" w:rsidRPr="00FA3856" w:rsidRDefault="009C3CA9" w:rsidP="009C3CA9">
            <w:pPr>
              <w:jc w:val="both"/>
              <w:rPr>
                <w:szCs w:val="20"/>
              </w:rPr>
            </w:pPr>
            <w:r w:rsidRPr="00FA3856">
              <w:rPr>
                <w:b/>
                <w:szCs w:val="20"/>
              </w:rPr>
              <w:t>Atenção</w:t>
            </w:r>
            <w:r w:rsidRPr="00FA3856">
              <w:rPr>
                <w:szCs w:val="20"/>
              </w:rPr>
              <w:t>: Somente são dedutíveis as despesas de comissões e corretagens quando, sobre elas, o credor tenha direito líquido e certo (PN CST nº 07, de 28 de janeiro de 1976).</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5</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Previdência Soc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a Previdência Social, não computadas nos custos (inclusive dos dirigentes - PN CST nº 35, de 31 de agosto de 1981).</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6</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FGT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o FGTS não computadas nos custos (inclusive dos dirigentes - PN CST nº 35, de 31 de agosto de 1981).</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7</w:t>
            </w:r>
          </w:p>
        </w:tc>
        <w:tc>
          <w:tcPr>
            <w:tcW w:w="2610" w:type="dxa"/>
            <w:shd w:val="clear" w:color="000000" w:fill="FFFFFF"/>
            <w:vAlign w:val="center"/>
            <w:hideMark/>
          </w:tcPr>
          <w:p w:rsidR="009C3CA9" w:rsidRPr="00FA3856" w:rsidRDefault="009C3CA9" w:rsidP="009C3CA9">
            <w:pPr>
              <w:rPr>
                <w:szCs w:val="20"/>
              </w:rPr>
            </w:pPr>
            <w:r w:rsidRPr="00FA3856">
              <w:rPr>
                <w:szCs w:val="20"/>
              </w:rPr>
              <w:t>(-) Encargos Sociais – Out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demais encargos sociais, não computadas nos custos ou nas contas Encargos Sociais -  Previdência Social ou Encargos Sociais -  FGT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08</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e Patrocínios de Caráter Cultural e Artístico (Lei n</w:t>
            </w:r>
            <w:r w:rsidRPr="00FA3856">
              <w:rPr>
                <w:szCs w:val="20"/>
                <w:u w:val="single"/>
                <w:vertAlign w:val="superscript"/>
              </w:rPr>
              <w:t>o</w:t>
            </w:r>
            <w:r w:rsidRPr="00FA3856">
              <w:rPr>
                <w:szCs w:val="20"/>
              </w:rPr>
              <w:t xml:space="preserve"> 8.313/1991)</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oações e patrocínios efetuados no período de apuração em favor de projetos culturais previamente aprovados pelo Ministério da Cultura ou pela Agência Nacional do Cinema (Ancine), observada a legislação de concessão dos projetos. </w:t>
            </w:r>
          </w:p>
          <w:p w:rsidR="009C3CA9" w:rsidRPr="00FA3856" w:rsidRDefault="009C3CA9" w:rsidP="009C3CA9">
            <w:pPr>
              <w:jc w:val="both"/>
              <w:rPr>
                <w:szCs w:val="20"/>
              </w:rPr>
            </w:pPr>
            <w:r w:rsidRPr="00FA3856">
              <w:rPr>
                <w:szCs w:val="20"/>
              </w:rPr>
              <w:t>A pessoa jurídica que tiver efetuado doação ou patrocínio a projeto aprovado nos termos dos arts. 25 e 26 da Lei nº 8.313, de 23 de dezembro de 1991, ou nos termos desses dois artigos combinados com o § 6º do art. 39 da Medida Provisória nº 2.228-1, de 6 de agosto de 2001, cujos projetos são produzidos com os recursos de que trata o inciso X desse mesmo art. 39, pode deduzir o valor relativo às doações e/ou patrocínios como despesa operacional.</w:t>
            </w:r>
          </w:p>
          <w:p w:rsidR="009C3CA9" w:rsidRPr="00FA3856" w:rsidRDefault="009C3CA9" w:rsidP="009C3CA9">
            <w:pPr>
              <w:jc w:val="both"/>
              <w:rPr>
                <w:szCs w:val="20"/>
              </w:rPr>
            </w:pPr>
            <w:r w:rsidRPr="00FA3856">
              <w:rPr>
                <w:szCs w:val="20"/>
              </w:rPr>
              <w:t>A pessoa jurídica que tiver efetuado doação ou patrocínio a projeto aprovado nos termos do art.18 da Lei nº 8.313, de 1991, com alterações promovidas pelo art. 1º da Lei nº 9.874, de 23 de novembro de 1999, e pelo art. 53 da MP nº 2.228-1, de 2001, com a redação dada pela Lei nº 10.454, de 2002, ou nos termos desses artigos combinados com o § 6º do art. 39 da Medida Provisória nº 2.228-1, de 6 de agosto de 2001, não pode efetuar qualquer dedução do valor correspondente às doações ou patrocínios como despesa operacional. Esse valor deve ser adicionado ao Lucro Real.</w:t>
            </w:r>
          </w:p>
          <w:p w:rsidR="009C3CA9" w:rsidRPr="00FA3856" w:rsidRDefault="009C3CA9" w:rsidP="009C3CA9">
            <w:pPr>
              <w:jc w:val="both"/>
              <w:rPr>
                <w:szCs w:val="20"/>
              </w:rPr>
            </w:pPr>
            <w:r w:rsidRPr="00FA3856">
              <w:rPr>
                <w:b/>
                <w:szCs w:val="20"/>
              </w:rPr>
              <w:t>Atenção</w:t>
            </w:r>
            <w:r w:rsidRPr="00FA3856">
              <w:rPr>
                <w:szCs w:val="20"/>
              </w:rPr>
              <w:t>: Somente podem usufruir os benefícios fiscais referidos nesta linha os incentivadores que obedecerem, para suas doações ou patrocínios, o período definido pelas portarias editadas pelo MinC ou Ancine, publicadas no Diário Oficial da União, para homologação dos projetos beneficiá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09</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de Aquisição de Vale-Cultura (Lei n</w:t>
            </w:r>
            <w:r w:rsidRPr="00FA3856">
              <w:rPr>
                <w:szCs w:val="20"/>
                <w:u w:val="single"/>
                <w:vertAlign w:val="superscript"/>
              </w:rPr>
              <w:t>o</w:t>
            </w:r>
            <w:r w:rsidRPr="00FA3856">
              <w:rPr>
                <w:szCs w:val="20"/>
              </w:rPr>
              <w:t xml:space="preserve"> 12.761/2012, art. 10)</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total do valor despendido no período de apuração a título de aquisição do vale-cultura.</w:t>
            </w:r>
          </w:p>
          <w:p w:rsidR="009C3CA9" w:rsidRPr="00FA3856" w:rsidRDefault="009C3CA9" w:rsidP="009C3CA9">
            <w:pPr>
              <w:jc w:val="both"/>
              <w:rPr>
                <w:szCs w:val="20"/>
              </w:rPr>
            </w:pPr>
            <w:r w:rsidRPr="00FA3856">
              <w:rPr>
                <w:szCs w:val="20"/>
              </w:rPr>
              <w:t>O limite de dedução no percentual de um por cento será considerado isoladamente e não se submeterá a limite conjunto com outras deduções do imposto a título de incentivo. O valor excedente ao limite de dedução não poderá ser deduzido do imposto em períodos de apuração posteriores.</w:t>
            </w:r>
          </w:p>
          <w:p w:rsidR="009C3CA9" w:rsidRPr="00FA3856" w:rsidRDefault="009C3CA9" w:rsidP="009C3CA9">
            <w:pPr>
              <w:jc w:val="both"/>
              <w:rPr>
                <w:szCs w:val="20"/>
              </w:rPr>
            </w:pPr>
            <w:r w:rsidRPr="00FA3856">
              <w:rPr>
                <w:szCs w:val="20"/>
              </w:rPr>
              <w:t>A pessoa jurídica beneficiária:</w:t>
            </w:r>
          </w:p>
          <w:p w:rsidR="009C3CA9" w:rsidRPr="00FA3856" w:rsidRDefault="009C3CA9" w:rsidP="009C3CA9">
            <w:pPr>
              <w:jc w:val="both"/>
              <w:rPr>
                <w:szCs w:val="20"/>
              </w:rPr>
            </w:pPr>
            <w:r w:rsidRPr="00FA3856">
              <w:rPr>
                <w:szCs w:val="20"/>
              </w:rPr>
              <w:t>a) poderá deduzir o valor despendido a título de aquisição do vale-cultura como despesa operacional para fins de apuração do IRPJ; e</w:t>
            </w:r>
          </w:p>
          <w:p w:rsidR="009C3CA9" w:rsidRPr="00FA3856" w:rsidRDefault="009C3CA9" w:rsidP="009C3CA9">
            <w:pPr>
              <w:jc w:val="both"/>
              <w:rPr>
                <w:szCs w:val="20"/>
              </w:rPr>
            </w:pPr>
            <w:r w:rsidRPr="00FA3856">
              <w:rPr>
                <w:szCs w:val="20"/>
              </w:rPr>
              <w:t>b) deverá adicionar o valor deduzido como despesa operacional, para fins de apuração da base de cálculo da CSL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10</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a Instituições de Ensino e Pesquisa (Lei nº 9.249/1995, art.13, § 2º)</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efetuadas às instituições de ensino e pesquisa cuja criação tenha sido autorizada por lei federal e que preencham os requisitos dos incisos I e II do art. 213 da Constituição Federal, de 1988, que são:</w:t>
            </w:r>
          </w:p>
          <w:p w:rsidR="009C3CA9" w:rsidRPr="00FA3856" w:rsidRDefault="009C3CA9" w:rsidP="009C3CA9">
            <w:pPr>
              <w:jc w:val="both"/>
              <w:rPr>
                <w:szCs w:val="20"/>
              </w:rPr>
            </w:pPr>
            <w:r w:rsidRPr="00FA3856">
              <w:rPr>
                <w:szCs w:val="20"/>
              </w:rPr>
              <w:t>a) comprovação de finalidade não-lucrativa e aplicação dos excedentes financeiros em educação;</w:t>
            </w:r>
          </w:p>
          <w:p w:rsidR="009C3CA9" w:rsidRPr="00FA3856" w:rsidRDefault="009C3CA9" w:rsidP="009C3CA9">
            <w:pPr>
              <w:jc w:val="both"/>
              <w:rPr>
                <w:szCs w:val="20"/>
              </w:rPr>
            </w:pPr>
            <w:r w:rsidRPr="00FA3856">
              <w:rPr>
                <w:szCs w:val="20"/>
              </w:rPr>
              <w:t>b) assegurar a destinação do seu patrimônio a outra escola comunitária, filantrópica ou confessional, ou ao Poder Público, no caso de encerramento de suas atividades.</w:t>
            </w:r>
          </w:p>
          <w:p w:rsidR="009C3CA9" w:rsidRPr="00FA3856" w:rsidRDefault="009C3CA9" w:rsidP="009C3CA9">
            <w:pPr>
              <w:jc w:val="both"/>
              <w:rPr>
                <w:szCs w:val="20"/>
              </w:rPr>
            </w:pPr>
            <w:r w:rsidRPr="00FA3856">
              <w:rPr>
                <w:szCs w:val="20"/>
              </w:rPr>
              <w:t>A sua dedutibilidade está limitada a 1,5% (um e meio por cento) do lucro operacional, antes de computada esta dedução e a das doações a entidades civ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1</w:t>
            </w:r>
          </w:p>
        </w:tc>
        <w:tc>
          <w:tcPr>
            <w:tcW w:w="2610" w:type="dxa"/>
            <w:shd w:val="clear" w:color="000000" w:fill="FFFFFF"/>
            <w:vAlign w:val="center"/>
            <w:hideMark/>
          </w:tcPr>
          <w:p w:rsidR="009C3CA9" w:rsidRPr="00FA3856" w:rsidRDefault="009C3CA9" w:rsidP="009C3CA9">
            <w:pPr>
              <w:rPr>
                <w:szCs w:val="20"/>
              </w:rPr>
            </w:pPr>
            <w:r w:rsidRPr="00FA3856">
              <w:rPr>
                <w:szCs w:val="20"/>
              </w:rPr>
              <w:t>(-) Doações a Entidades Civ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efetuadas a:</w:t>
            </w:r>
          </w:p>
          <w:p w:rsidR="009C3CA9" w:rsidRPr="00FA3856" w:rsidRDefault="009C3CA9" w:rsidP="009C3CA9">
            <w:pPr>
              <w:jc w:val="both"/>
              <w:rPr>
                <w:szCs w:val="20"/>
              </w:rPr>
            </w:pPr>
            <w:r w:rsidRPr="00FA3856">
              <w:rPr>
                <w:szCs w:val="20"/>
              </w:rPr>
              <w:t>a) entidades civis, legalmente constituídas no Brasil, sem fins lucrativos, que prestem serviços gratuitos em benefício de empregados da pessoa jurídica doadora, e respectivos dependentes, ou em benefício da comunidade na qual atuem; e</w:t>
            </w:r>
          </w:p>
          <w:p w:rsidR="009C3CA9" w:rsidRPr="00FA3856" w:rsidRDefault="009C3CA9" w:rsidP="009C3CA9">
            <w:pPr>
              <w:jc w:val="both"/>
              <w:rPr>
                <w:szCs w:val="20"/>
              </w:rPr>
            </w:pPr>
            <w:r w:rsidRPr="00FA3856">
              <w:rPr>
                <w:szCs w:val="20"/>
              </w:rPr>
              <w:t>b) Organizações da Sociedade Civil de Interesse Público (OSCIP), qualificadas segundo as normas estabelecidas na Lei nº 9.790, de 23 de março de 1999.</w:t>
            </w:r>
          </w:p>
          <w:p w:rsidR="009C3CA9" w:rsidRPr="00FA3856" w:rsidRDefault="009C3CA9" w:rsidP="009C3CA9">
            <w:pPr>
              <w:jc w:val="both"/>
              <w:rPr>
                <w:szCs w:val="20"/>
              </w:rPr>
            </w:pPr>
            <w:r w:rsidRPr="00FA3856">
              <w:rPr>
                <w:szCs w:val="20"/>
              </w:rPr>
              <w:t>Para fins de dedução na apuração do lucro real, as referidas doações estão limitadas a 2% (dois por cento) do lucro operacional da pessoa jurídica, antes de computadas essas deduções, observadas as seguintes regras:</w:t>
            </w:r>
          </w:p>
          <w:p w:rsidR="009C3CA9" w:rsidRPr="00FA3856" w:rsidRDefault="009C3CA9" w:rsidP="009C3CA9">
            <w:pPr>
              <w:jc w:val="both"/>
              <w:rPr>
                <w:szCs w:val="20"/>
              </w:rPr>
            </w:pPr>
            <w:r w:rsidRPr="00FA3856">
              <w:rPr>
                <w:szCs w:val="20"/>
              </w:rPr>
              <w:t>a) as doações, quando em dinheiro, devem ser feitas mediante crédito em conta corrente bancária diretamente em nome da entidade beneficiária;</w:t>
            </w:r>
          </w:p>
          <w:p w:rsidR="009C3CA9" w:rsidRPr="00FA3856" w:rsidRDefault="009C3CA9" w:rsidP="009C3CA9">
            <w:pPr>
              <w:jc w:val="both"/>
              <w:rPr>
                <w:szCs w:val="20"/>
              </w:rPr>
            </w:pPr>
            <w:r w:rsidRPr="00FA3856">
              <w:rPr>
                <w:szCs w:val="20"/>
              </w:rPr>
              <w:t>b) a pessoa jurídica doadora deve manter em arquivo, à disposição da fiscalização, declaração, segundo modelo aprovado pela IN SRF nº 87, de 31 de dezembro de 1996, fornecida pela entidade beneficiária, em que está se compromete a aplicar integralmente os recursos recebidos na realização de seus objetivos sociais, com identificação da pessoa física responsável pelo seu cumprimento, e a não distribuir lucros, bonificações ou vantagens a dirigentes, mantenedores ou associados, sob nenhuma forma ou pretexto (Lei nº 9.249, de 1995, art. 13, § 2º, inciso III, alínea b);</w:t>
            </w:r>
            <w:r w:rsidRPr="00FA3856">
              <w:rPr>
                <w:szCs w:val="20"/>
              </w:rPr>
              <w:br/>
            </w:r>
            <w:r w:rsidRPr="00FA3856">
              <w:rPr>
                <w:b/>
                <w:szCs w:val="20"/>
              </w:rPr>
              <w:t>Atenção</w:t>
            </w:r>
            <w:r w:rsidRPr="00FA3856">
              <w:rPr>
                <w:szCs w:val="20"/>
              </w:rPr>
              <w:t>:</w:t>
            </w:r>
            <w:r w:rsidRPr="00FA3856">
              <w:rPr>
                <w:szCs w:val="20"/>
              </w:rPr>
              <w:br/>
              <w:t xml:space="preserve">1) A condição estabelecida no item b não alcança a hipótese de remuneração de dirigente em decorrência de vínculo empregatício, pelas Organizações da Sociedade Civil de Interesse Público (OSCIP), qualificadas segundo as normas estabelecidas na Lei nº 9.790, de 1999, e </w:t>
            </w:r>
            <w:r w:rsidRPr="00FA3856">
              <w:rPr>
                <w:szCs w:val="20"/>
              </w:rPr>
              <w:lastRenderedPageBreak/>
              <w:t>pelas Organizações Sociais (OS), qualificadas consoante os dispositivos da Lei nº 9.637, de 15 de maio de 1998.</w:t>
            </w:r>
          </w:p>
          <w:p w:rsidR="009C3CA9" w:rsidRPr="00FA3856" w:rsidRDefault="009C3CA9" w:rsidP="009C3CA9">
            <w:pPr>
              <w:jc w:val="both"/>
              <w:rPr>
                <w:szCs w:val="20"/>
              </w:rPr>
            </w:pPr>
            <w:r w:rsidRPr="00FA3856">
              <w:rPr>
                <w:szCs w:val="20"/>
              </w:rPr>
              <w:t>2) O disposto no item anterior aplica-se somente à remuneração não superior, em seu valor bruto, ao limite estabelecido para a remuneração de servidores do Poder Executivo Federal.</w:t>
            </w:r>
          </w:p>
          <w:p w:rsidR="009C3CA9" w:rsidRPr="00FA3856" w:rsidRDefault="009C3CA9" w:rsidP="009C3CA9">
            <w:pPr>
              <w:jc w:val="both"/>
              <w:rPr>
                <w:szCs w:val="20"/>
              </w:rPr>
            </w:pPr>
            <w:r w:rsidRPr="00FA3856">
              <w:rPr>
                <w:szCs w:val="20"/>
              </w:rPr>
              <w:t>c) a entidade civil beneficiária deve ser reconhecida de utilidade pública por ato formal de órgão competente da União.</w:t>
            </w:r>
            <w:r w:rsidRPr="00FA3856">
              <w:rPr>
                <w:szCs w:val="20"/>
              </w:rPr>
              <w:br/>
            </w:r>
            <w:r w:rsidRPr="00FA3856">
              <w:rPr>
                <w:b/>
                <w:szCs w:val="20"/>
              </w:rPr>
              <w:t>Atenção</w:t>
            </w:r>
            <w:r w:rsidRPr="00FA3856">
              <w:rPr>
                <w:szCs w:val="20"/>
              </w:rPr>
              <w:t>: O disposto neste item não se aplica às OSCIP.</w:t>
            </w:r>
          </w:p>
          <w:p w:rsidR="009C3CA9" w:rsidRPr="00FA3856" w:rsidRDefault="009C3CA9" w:rsidP="009C3CA9">
            <w:pPr>
              <w:jc w:val="both"/>
              <w:rPr>
                <w:szCs w:val="20"/>
              </w:rPr>
            </w:pPr>
            <w:r w:rsidRPr="00FA3856">
              <w:rPr>
                <w:szCs w:val="20"/>
              </w:rPr>
              <w:t>d) a dedutibilidade fica condicionada a que a entidade beneficiária tenha sua condição de utilidade pública ou de OSCIP renovada anualmente pelo órgão competente da União, mediante ato formal.</w:t>
            </w:r>
          </w:p>
          <w:p w:rsidR="009C3CA9" w:rsidRPr="00FA3856" w:rsidRDefault="009C3CA9" w:rsidP="009C3CA9">
            <w:pPr>
              <w:jc w:val="both"/>
              <w:rPr>
                <w:szCs w:val="20"/>
              </w:rPr>
            </w:pPr>
            <w:r w:rsidRPr="00FA3856">
              <w:rPr>
                <w:b/>
                <w:szCs w:val="20"/>
              </w:rPr>
              <w:t>Atenção</w:t>
            </w:r>
            <w:r w:rsidRPr="00FA3856">
              <w:rPr>
                <w:szCs w:val="20"/>
              </w:rPr>
              <w:t>: Essa renovação:</w:t>
            </w:r>
          </w:p>
          <w:p w:rsidR="009C3CA9" w:rsidRPr="00FA3856" w:rsidRDefault="009C3CA9" w:rsidP="009C3CA9">
            <w:pPr>
              <w:jc w:val="both"/>
              <w:rPr>
                <w:szCs w:val="20"/>
              </w:rPr>
            </w:pPr>
            <w:r w:rsidRPr="00FA3856">
              <w:rPr>
                <w:szCs w:val="20"/>
              </w:rPr>
              <w:t>a) somente será concedida a entidade que comprove, perante o órgão competente da União, ter cumprido, no ano-calendário anterior ao do pedido, todas as exigências e condições estabelecidas;</w:t>
            </w:r>
          </w:p>
          <w:p w:rsidR="009C3CA9" w:rsidRPr="00FA3856" w:rsidRDefault="009C3CA9" w:rsidP="009C3CA9">
            <w:pPr>
              <w:jc w:val="both"/>
              <w:rPr>
                <w:szCs w:val="20"/>
              </w:rPr>
            </w:pPr>
            <w:r w:rsidRPr="00FA3856">
              <w:rPr>
                <w:szCs w:val="20"/>
              </w:rPr>
              <w:t>b) produzirá efeitos para o ano-calendário subsequente ao de sua formalização.</w:t>
            </w:r>
          </w:p>
          <w:p w:rsidR="009C3CA9" w:rsidRPr="00FA3856" w:rsidRDefault="009C3CA9" w:rsidP="009C3CA9">
            <w:pPr>
              <w:jc w:val="both"/>
              <w:rPr>
                <w:szCs w:val="20"/>
              </w:rPr>
            </w:pPr>
            <w:r w:rsidRPr="00FA3856">
              <w:rPr>
                <w:szCs w:val="20"/>
              </w:rPr>
              <w:t xml:space="preserve">O valor que exceder o limite permitido deve ser adicionado a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12</w:t>
            </w:r>
          </w:p>
        </w:tc>
        <w:tc>
          <w:tcPr>
            <w:tcW w:w="2610" w:type="dxa"/>
            <w:shd w:val="clear" w:color="000000" w:fill="FFFFFF"/>
            <w:vAlign w:val="center"/>
            <w:hideMark/>
          </w:tcPr>
          <w:p w:rsidR="009C3CA9" w:rsidRPr="00FA3856" w:rsidRDefault="009C3CA9" w:rsidP="009C3CA9">
            <w:pPr>
              <w:rPr>
                <w:szCs w:val="20"/>
              </w:rPr>
            </w:pPr>
            <w:r w:rsidRPr="00FA3856">
              <w:rPr>
                <w:szCs w:val="20"/>
              </w:rPr>
              <w:t>(-) Outras Contribuições, Doações e Patrocín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oações feitas, entre outras, aos Fundos controlados pelos Conselhos Municipais, Estaduais e Nacional dos Direitos da Criança e do Adolescente e Atividades de Caráter Desportivo. O valor dessas doações aos Fundos dos Direitos da Criança e do Adolescente e Atividade de Caráter Desportivo não é dedutível como despesa operacional na determinação do lucro real e da base de cálculo da contribuição social sobre o lucro líquido, mas pode ser deduzido diretamente do imposto devido.</w:t>
            </w:r>
          </w:p>
          <w:p w:rsidR="009C3CA9" w:rsidRPr="00FA3856" w:rsidRDefault="009C3CA9" w:rsidP="009C3CA9">
            <w:pPr>
              <w:jc w:val="both"/>
              <w:rPr>
                <w:szCs w:val="20"/>
              </w:rPr>
            </w:pPr>
            <w:r w:rsidRPr="00FA3856">
              <w:rPr>
                <w:szCs w:val="20"/>
              </w:rPr>
              <w:t>O valor indicado nesta linha deve, também, ser adicionado ao Lucro Real.</w:t>
            </w:r>
          </w:p>
          <w:p w:rsidR="009C3CA9" w:rsidRPr="00FA3856" w:rsidRDefault="009C3CA9" w:rsidP="009C3CA9">
            <w:pPr>
              <w:jc w:val="both"/>
              <w:rPr>
                <w:szCs w:val="20"/>
              </w:rPr>
            </w:pPr>
            <w:r w:rsidRPr="00FA3856">
              <w:rPr>
                <w:b/>
                <w:szCs w:val="20"/>
              </w:rPr>
              <w:t>Atenção</w:t>
            </w:r>
            <w:r w:rsidRPr="00FA3856">
              <w:rPr>
                <w:szCs w:val="20"/>
              </w:rPr>
              <w:t>:</w:t>
            </w:r>
            <w:r w:rsidRPr="00FA3856">
              <w:rPr>
                <w:szCs w:val="20"/>
              </w:rPr>
              <w:br/>
              <w:t>1) Os valores das doações e patrocínios de caráter cultural e artístico, das doações a instituições de ensino e pesquisa e das doações a entidades civis (Lei nº 9.249, de 1995, art. 13, § 2º), devem ser indicados nas respectivas contas.</w:t>
            </w:r>
          </w:p>
          <w:p w:rsidR="009C3CA9" w:rsidRPr="00FA3856" w:rsidRDefault="009C3CA9" w:rsidP="009C3CA9">
            <w:pPr>
              <w:jc w:val="both"/>
              <w:rPr>
                <w:szCs w:val="20"/>
              </w:rPr>
            </w:pPr>
            <w:r w:rsidRPr="00FA3856">
              <w:rPr>
                <w:szCs w:val="20"/>
              </w:rPr>
              <w:t>2) O valor da contribuição sindical deve ser informado na conta de "Outras Despes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3</w:t>
            </w:r>
          </w:p>
        </w:tc>
        <w:tc>
          <w:tcPr>
            <w:tcW w:w="2610" w:type="dxa"/>
            <w:shd w:val="clear" w:color="000000" w:fill="FFFFFF"/>
            <w:vAlign w:val="center"/>
            <w:hideMark/>
          </w:tcPr>
          <w:p w:rsidR="009C3CA9" w:rsidRPr="00FA3856" w:rsidRDefault="009C3CA9" w:rsidP="009C3CA9">
            <w:pPr>
              <w:rPr>
                <w:szCs w:val="20"/>
              </w:rPr>
            </w:pPr>
            <w:r w:rsidRPr="00FA3856">
              <w:rPr>
                <w:szCs w:val="20"/>
              </w:rPr>
              <w:t>(-) Alimentação do Trabalhad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 valor das despesas com alimentação do pessoal não ligado à produção, realizadas durante o período de apuração, ainda que a pessoa jurídica não tenha Programa de Alimentação do Trabalhador aprovado pelo Ministério do Trabalho. As despesas correspondentes, </w:t>
            </w:r>
            <w:r w:rsidRPr="00FA3856">
              <w:rPr>
                <w:szCs w:val="20"/>
              </w:rPr>
              <w:lastRenderedPageBreak/>
              <w:t xml:space="preserve">inclusive com cestas básicas de alimentos, somente podem ser dedutíveis quando a pessoa jurídica fornecer alimentação, indistintamente, a todos os seus empregad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14</w:t>
            </w:r>
          </w:p>
        </w:tc>
        <w:tc>
          <w:tcPr>
            <w:tcW w:w="2610" w:type="dxa"/>
            <w:shd w:val="clear" w:color="000000" w:fill="FFFFFF"/>
            <w:vAlign w:val="center"/>
            <w:hideMark/>
          </w:tcPr>
          <w:p w:rsidR="009C3CA9" w:rsidRPr="00FA3856" w:rsidRDefault="009C3CA9" w:rsidP="009C3CA9">
            <w:pPr>
              <w:rPr>
                <w:szCs w:val="20"/>
              </w:rPr>
            </w:pPr>
            <w:r w:rsidRPr="00FA3856">
              <w:rPr>
                <w:szCs w:val="20"/>
              </w:rPr>
              <w:t>(-) PIS/PASEP</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arcela das Contribuições para o PIS/PASEP incidente sobre as demais receit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5</w:t>
            </w:r>
          </w:p>
        </w:tc>
        <w:tc>
          <w:tcPr>
            <w:tcW w:w="2610" w:type="dxa"/>
            <w:shd w:val="clear" w:color="000000" w:fill="FFFFFF"/>
            <w:vAlign w:val="center"/>
            <w:hideMark/>
          </w:tcPr>
          <w:p w:rsidR="009C3CA9" w:rsidRPr="00FA3856" w:rsidRDefault="009C3CA9" w:rsidP="009C3CA9">
            <w:pPr>
              <w:rPr>
                <w:szCs w:val="20"/>
              </w:rPr>
            </w:pPr>
            <w:r w:rsidRPr="00FA3856">
              <w:rPr>
                <w:szCs w:val="20"/>
              </w:rPr>
              <w:t>(-) COFI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arcela da COFINS incidente sobre as demais receitas operacionai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6</w:t>
            </w:r>
          </w:p>
        </w:tc>
        <w:tc>
          <w:tcPr>
            <w:tcW w:w="2610" w:type="dxa"/>
            <w:shd w:val="clear" w:color="000000" w:fill="FFFFFF"/>
            <w:vAlign w:val="center"/>
            <w:hideMark/>
          </w:tcPr>
          <w:p w:rsidR="009C3CA9" w:rsidRPr="00FA3856" w:rsidRDefault="009C3CA9" w:rsidP="009C3CA9">
            <w:pPr>
              <w:rPr>
                <w:szCs w:val="20"/>
              </w:rPr>
            </w:pPr>
            <w:r w:rsidRPr="00FA3856">
              <w:rPr>
                <w:szCs w:val="20"/>
              </w:rPr>
              <w:t>(-) Demais Impostos, Taxas e Contribuições, exceto IR e CSL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demais tributos e contribuições. Os valores indicados nesta conta são dedutíveis, para efeito de determinação do lucro real, no período de apuração em que ocorrer o fato gerador.</w:t>
            </w:r>
          </w:p>
          <w:p w:rsidR="009C3CA9" w:rsidRPr="00FA3856" w:rsidRDefault="009C3CA9" w:rsidP="009C3CA9">
            <w:pPr>
              <w:jc w:val="both"/>
              <w:rPr>
                <w:szCs w:val="20"/>
              </w:rPr>
            </w:pPr>
            <w:r w:rsidRPr="00FA3856">
              <w:rPr>
                <w:szCs w:val="20"/>
              </w:rPr>
              <w:t>Não devem ser incluídas as importâncias:</w:t>
            </w:r>
          </w:p>
          <w:p w:rsidR="009C3CA9" w:rsidRPr="00FA3856" w:rsidRDefault="009C3CA9" w:rsidP="009C3CA9">
            <w:pPr>
              <w:jc w:val="both"/>
              <w:rPr>
                <w:szCs w:val="20"/>
              </w:rPr>
            </w:pPr>
            <w:r w:rsidRPr="00FA3856">
              <w:rPr>
                <w:szCs w:val="20"/>
              </w:rPr>
              <w:t>a) incorporadas ao custo de bens do ativo não-circulante, exceto realizável a longo prazo;</w:t>
            </w:r>
          </w:p>
          <w:p w:rsidR="009C3CA9" w:rsidRPr="00FA3856" w:rsidRDefault="009C3CA9" w:rsidP="009C3CA9">
            <w:pPr>
              <w:jc w:val="both"/>
              <w:rPr>
                <w:szCs w:val="20"/>
              </w:rPr>
            </w:pPr>
            <w:r w:rsidRPr="00FA3856">
              <w:rPr>
                <w:szCs w:val="20"/>
              </w:rPr>
              <w:t>b) correspondentes aos impostos não recuperáveis, incorporados ao custo das matérias-primas, materiais secundários, materiais de embalagem e mercadorias destinadas à revenda;</w:t>
            </w:r>
          </w:p>
          <w:p w:rsidR="009C3CA9" w:rsidRPr="00FA3856" w:rsidRDefault="009C3CA9" w:rsidP="009C3CA9">
            <w:pPr>
              <w:jc w:val="both"/>
              <w:rPr>
                <w:szCs w:val="20"/>
              </w:rPr>
            </w:pPr>
            <w:r w:rsidRPr="00FA3856">
              <w:rPr>
                <w:szCs w:val="20"/>
              </w:rPr>
              <w:t>c) correspondentes aos impostos recuperáveis;</w:t>
            </w:r>
          </w:p>
          <w:p w:rsidR="009C3CA9" w:rsidRPr="00FA3856" w:rsidRDefault="009C3CA9" w:rsidP="009C3CA9">
            <w:pPr>
              <w:jc w:val="both"/>
              <w:rPr>
                <w:szCs w:val="20"/>
              </w:rPr>
            </w:pPr>
            <w:r w:rsidRPr="00FA3856">
              <w:rPr>
                <w:szCs w:val="20"/>
              </w:rPr>
              <w:t>d) correspondentes aos impostos e contribuições redutores da receita bruta;</w:t>
            </w:r>
          </w:p>
          <w:p w:rsidR="009C3CA9" w:rsidRPr="00FA3856" w:rsidRDefault="009C3CA9" w:rsidP="009C3CA9">
            <w:pPr>
              <w:jc w:val="both"/>
              <w:rPr>
                <w:szCs w:val="20"/>
              </w:rPr>
            </w:pPr>
            <w:r w:rsidRPr="00FA3856">
              <w:rPr>
                <w:szCs w:val="20"/>
              </w:rPr>
              <w:t>e) correspondentes às Contribuições para o PIS/PASEP e à COFINS incidentes sobre as demais receitas operacionais;</w:t>
            </w:r>
          </w:p>
          <w:p w:rsidR="009C3CA9" w:rsidRPr="00FA3856" w:rsidRDefault="009C3CA9" w:rsidP="009C3CA9">
            <w:pPr>
              <w:jc w:val="both"/>
              <w:rPr>
                <w:szCs w:val="20"/>
              </w:rPr>
            </w:pPr>
            <w:r w:rsidRPr="00FA3856">
              <w:rPr>
                <w:szCs w:val="20"/>
              </w:rPr>
              <w:t xml:space="preserve">f) correspondentes à contribuição social sobre o lucro líquido e ao imposto de renda devidos.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7</w:t>
            </w:r>
          </w:p>
        </w:tc>
        <w:tc>
          <w:tcPr>
            <w:tcW w:w="2610" w:type="dxa"/>
            <w:shd w:val="clear" w:color="000000" w:fill="FFFFFF"/>
            <w:vAlign w:val="center"/>
            <w:hideMark/>
          </w:tcPr>
          <w:p w:rsidR="009C3CA9" w:rsidRPr="00FA3856" w:rsidRDefault="009C3CA9" w:rsidP="009C3CA9">
            <w:pPr>
              <w:rPr>
                <w:szCs w:val="20"/>
              </w:rPr>
            </w:pPr>
            <w:r w:rsidRPr="00FA3856">
              <w:rPr>
                <w:szCs w:val="20"/>
              </w:rPr>
              <w:t>(-) Arrendamento Mercanti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não computadas nos custos, pagas ou creditadas a título de contraprestação de arrendamento mercantil, decorrentes de contrato celebrado com observância da Lei nº 6.099, de 12 de setembro de 1974, com as alterações da Lei nº 7.132, de 26 de outubro de 1983, e da Portaria MF nº 140, de 1984.</w:t>
            </w:r>
          </w:p>
          <w:p w:rsidR="009C3CA9" w:rsidRPr="00FA3856" w:rsidRDefault="009C3CA9" w:rsidP="009C3CA9">
            <w:pPr>
              <w:jc w:val="both"/>
              <w:rPr>
                <w:szCs w:val="20"/>
              </w:rPr>
            </w:pPr>
            <w:r w:rsidRPr="00FA3856">
              <w:rPr>
                <w:b/>
                <w:szCs w:val="20"/>
              </w:rPr>
              <w:t>Atenção</w:t>
            </w:r>
            <w:r w:rsidRPr="00FA3856">
              <w:rPr>
                <w:szCs w:val="20"/>
              </w:rPr>
              <w:t>: As despesas relativas ao arrendamento de bens que não sejam intrinsecamente vinculados com a comercialização de bens ou serviço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8</w:t>
            </w:r>
          </w:p>
        </w:tc>
        <w:tc>
          <w:tcPr>
            <w:tcW w:w="2610" w:type="dxa"/>
            <w:shd w:val="clear" w:color="000000" w:fill="FFFFFF"/>
            <w:vAlign w:val="center"/>
            <w:hideMark/>
          </w:tcPr>
          <w:p w:rsidR="009C3CA9" w:rsidRPr="00FA3856" w:rsidRDefault="009C3CA9" w:rsidP="009C3CA9">
            <w:pPr>
              <w:rPr>
                <w:szCs w:val="20"/>
              </w:rPr>
            </w:pPr>
            <w:r w:rsidRPr="00FA3856">
              <w:rPr>
                <w:szCs w:val="20"/>
              </w:rPr>
              <w:t>(-) Alugué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luguéis não decorrentes de arrendamento mercantil.</w:t>
            </w:r>
          </w:p>
          <w:p w:rsidR="009C3CA9" w:rsidRPr="00FA3856" w:rsidRDefault="009C3CA9" w:rsidP="009C3CA9">
            <w:pPr>
              <w:jc w:val="both"/>
              <w:rPr>
                <w:szCs w:val="20"/>
              </w:rPr>
            </w:pPr>
            <w:r w:rsidRPr="00FA3856">
              <w:rPr>
                <w:b/>
                <w:szCs w:val="20"/>
              </w:rPr>
              <w:t>Atenção</w:t>
            </w:r>
            <w:r w:rsidRPr="00FA3856">
              <w:rPr>
                <w:szCs w:val="20"/>
              </w:rPr>
              <w:t>: As despesas relativas a aluguéis de bens móveis ou imóveis que não sejam intrinsecamente relacionados com a comercialização dos bens ou serviços devem ser adicionada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19</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Veículos e de Conservação de Bens e Instal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relativas aos bens que não estejam ligados diretamente à produção, as realizadas com reparos que não impliquem aumento superior a um ano da vida útil do bem, prevista no ato </w:t>
            </w:r>
            <w:r w:rsidRPr="00FA3856">
              <w:rPr>
                <w:szCs w:val="20"/>
              </w:rPr>
              <w:lastRenderedPageBreak/>
              <w:t>de sua aquisição, e as relativas a combustíveis e lubrificantes para veículos.</w:t>
            </w:r>
            <w:r w:rsidRPr="00FA3856">
              <w:rPr>
                <w:szCs w:val="20"/>
              </w:rPr>
              <w:br/>
            </w:r>
            <w:r w:rsidRPr="00FA3856">
              <w:rPr>
                <w:b/>
                <w:szCs w:val="20"/>
              </w:rPr>
              <w:t>Atenção</w:t>
            </w:r>
            <w:r w:rsidRPr="00FA3856">
              <w:rPr>
                <w:szCs w:val="20"/>
              </w:rPr>
              <w:t>: Somente são dedutíveis, para fins de apuração do lucro real, as despesas com Veículos e de Conservação de Bens e Instalações relativas a ben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20</w:t>
            </w:r>
          </w:p>
        </w:tc>
        <w:tc>
          <w:tcPr>
            <w:tcW w:w="2610" w:type="dxa"/>
            <w:shd w:val="clear" w:color="000000" w:fill="FFFFFF"/>
            <w:vAlign w:val="center"/>
            <w:hideMark/>
          </w:tcPr>
          <w:p w:rsidR="009C3CA9" w:rsidRPr="00FA3856" w:rsidRDefault="009C3CA9" w:rsidP="009C3CA9">
            <w:pPr>
              <w:rPr>
                <w:szCs w:val="20"/>
              </w:rPr>
            </w:pPr>
            <w:r w:rsidRPr="00FA3856">
              <w:rPr>
                <w:szCs w:val="20"/>
              </w:rPr>
              <w:t>(-) Propaganda, Publicidade e Patrocíni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propaganda, publicidade e patrocínio.</w:t>
            </w:r>
          </w:p>
          <w:p w:rsidR="009C3CA9" w:rsidRPr="00FA3856" w:rsidRDefault="009C3CA9" w:rsidP="009C3CA9">
            <w:pPr>
              <w:jc w:val="both"/>
              <w:rPr>
                <w:szCs w:val="20"/>
              </w:rPr>
            </w:pPr>
            <w:r w:rsidRPr="00FA3856">
              <w:rPr>
                <w:b/>
                <w:szCs w:val="20"/>
              </w:rPr>
              <w:t>Atenção</w:t>
            </w:r>
            <w:r w:rsidRPr="00FA3856">
              <w:rPr>
                <w:szCs w:val="20"/>
              </w:rPr>
              <w:t>: Essas despesas são dedutíveis nas condições estabelecidas no art. 366 do Decreto nº 3.000, de 1999, segundo 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1</w:t>
            </w:r>
          </w:p>
        </w:tc>
        <w:tc>
          <w:tcPr>
            <w:tcW w:w="2610" w:type="dxa"/>
            <w:shd w:val="clear" w:color="000000" w:fill="FFFFFF"/>
            <w:vAlign w:val="center"/>
            <w:hideMark/>
          </w:tcPr>
          <w:p w:rsidR="009C3CA9" w:rsidRPr="00FA3856" w:rsidRDefault="009C3CA9" w:rsidP="009C3CA9">
            <w:pPr>
              <w:rPr>
                <w:szCs w:val="20"/>
              </w:rPr>
            </w:pPr>
            <w:r w:rsidRPr="00FA3856">
              <w:rPr>
                <w:szCs w:val="20"/>
              </w:rPr>
              <w:t>(-) Propaganda, Publicidade e Patrocínio de Assoc. Desportivas que Mantenha Equipe de Futebol Profission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propaganda e publicidade e patrocínios destinados a manutenção de Equipes de Futebol profission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2</w:t>
            </w:r>
          </w:p>
        </w:tc>
        <w:tc>
          <w:tcPr>
            <w:tcW w:w="2610" w:type="dxa"/>
            <w:shd w:val="clear" w:color="000000" w:fill="FFFFFF"/>
            <w:vAlign w:val="center"/>
            <w:hideMark/>
          </w:tcPr>
          <w:p w:rsidR="009C3CA9" w:rsidRPr="00FA3856" w:rsidRDefault="009C3CA9" w:rsidP="009C3CA9">
            <w:pPr>
              <w:rPr>
                <w:szCs w:val="20"/>
              </w:rPr>
            </w:pPr>
            <w:r w:rsidRPr="00FA3856">
              <w:rPr>
                <w:szCs w:val="20"/>
              </w:rPr>
              <w:t>(-) Mult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com multas.                                                                                                                                                                                                                                                                         São totalmente indedutíveis não só as multas impostas por infrações fiscais de que resulte falta ou insuficiência de pagamento de tributo ou contribuição, como também aquelas que decorram de infrações a normas não tributárias (multas de trânsito, por exemplo). São dedutíveis as multas fiscais de natureza compensatória e aquelas impostas por descumprimento de obrigações tributárias, meramente acessórias, de que não resulte falta ou insuficiência de pagamento de tributo ou contribuição (PN CST nº 61, de 1979).                                                                                                                                                                                                                                                                                                                                                                                                                                                                                                                                                                                                                                                                 </w:t>
            </w:r>
            <w:r w:rsidRPr="00FA3856">
              <w:rPr>
                <w:b/>
                <w:szCs w:val="20"/>
              </w:rPr>
              <w:t xml:space="preserve">Atenção: </w:t>
            </w:r>
            <w:r w:rsidRPr="00FA3856">
              <w:rPr>
                <w:szCs w:val="20"/>
              </w:rPr>
              <w:t xml:space="preserve">Os valores das multas indedutíveis devem ser adicionados a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3</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Depreci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depreciação com bens, inclusive bens adquiridos sob a modalidade de arrendamento financeiro, não aplicados diretamente na produção.</w:t>
            </w:r>
          </w:p>
          <w:p w:rsidR="009C3CA9" w:rsidRPr="00FA3856" w:rsidRDefault="009C3CA9" w:rsidP="009C3CA9">
            <w:pPr>
              <w:jc w:val="both"/>
              <w:rPr>
                <w:szCs w:val="20"/>
              </w:rPr>
            </w:pPr>
            <w:r w:rsidRPr="00FA3856">
              <w:rPr>
                <w:b/>
                <w:szCs w:val="20"/>
              </w:rPr>
              <w:t>Atenção</w:t>
            </w:r>
            <w:r w:rsidRPr="00FA3856">
              <w:rPr>
                <w:szCs w:val="20"/>
              </w:rPr>
              <w:t>: Somente são dedutíveis, para fins de apuração do lucro real, as despesas com Encargos de Depreciação de Bens e Instalaçõe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4</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Amortiza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amortização de direitos ou bens intangíveis, inclusive objeto de arrendamento financeiro, não aplicados diretamente na produção.</w:t>
            </w:r>
          </w:p>
          <w:p w:rsidR="009C3CA9" w:rsidRPr="00FA3856" w:rsidRDefault="009C3CA9" w:rsidP="009C3CA9">
            <w:pPr>
              <w:jc w:val="both"/>
              <w:rPr>
                <w:szCs w:val="20"/>
              </w:rPr>
            </w:pPr>
            <w:r w:rsidRPr="00FA3856">
              <w:rPr>
                <w:b/>
                <w:szCs w:val="20"/>
              </w:rPr>
              <w:lastRenderedPageBreak/>
              <w:t>Atenção</w:t>
            </w:r>
            <w:r w:rsidRPr="00FA3856">
              <w:rPr>
                <w:szCs w:val="20"/>
              </w:rPr>
              <w:t>: Somente são dedutíveis, para fins de apuração do lucro real, as despesas com Encargos de Amortização de Bens e Instalações intrinsecamente vinculados com a comercialização de bens ou serviços. Os gastos considerados indedutíveis devem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25</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de Crédi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efetivas no recebimento de créditos decorrentes das atividades da pessoa juríd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6</w:t>
            </w:r>
          </w:p>
        </w:tc>
        <w:tc>
          <w:tcPr>
            <w:tcW w:w="2610" w:type="dxa"/>
            <w:shd w:val="clear" w:color="000000" w:fill="FFFFFF"/>
            <w:vAlign w:val="center"/>
            <w:hideMark/>
          </w:tcPr>
          <w:p w:rsidR="009C3CA9" w:rsidRPr="00FA3856" w:rsidRDefault="009C3CA9" w:rsidP="009C3CA9">
            <w:pPr>
              <w:rPr>
                <w:szCs w:val="20"/>
              </w:rPr>
            </w:pPr>
            <w:r w:rsidRPr="00FA3856">
              <w:rPr>
                <w:szCs w:val="20"/>
              </w:rPr>
              <w:t>(-) Provisões para Féri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o pagamento de remuneração correspondente a férias e adicional de férias de empregados, inclusive encargos sociais (Decreto nº 3.000, de 1999, art. 337, e PN CST nº 7, de 1980).</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7</w:t>
            </w:r>
          </w:p>
        </w:tc>
        <w:tc>
          <w:tcPr>
            <w:tcW w:w="2610" w:type="dxa"/>
            <w:shd w:val="clear" w:color="000000" w:fill="FFFFFF"/>
            <w:vAlign w:val="center"/>
            <w:hideMark/>
          </w:tcPr>
          <w:p w:rsidR="009C3CA9" w:rsidRPr="00FA3856" w:rsidRDefault="009C3CA9" w:rsidP="009C3CA9">
            <w:pPr>
              <w:rPr>
                <w:szCs w:val="20"/>
              </w:rPr>
            </w:pPr>
            <w:r w:rsidRPr="00FA3856">
              <w:rPr>
                <w:szCs w:val="20"/>
              </w:rPr>
              <w:t>(-) Provisões para 13º Salário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13º salário, no caso de apuração trimestral do imposto, inclusive encargos sociais (Decreto nº 3.000, de 1999, art. 338).</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8</w:t>
            </w:r>
          </w:p>
        </w:tc>
        <w:tc>
          <w:tcPr>
            <w:tcW w:w="2610" w:type="dxa"/>
            <w:shd w:val="clear" w:color="000000" w:fill="FFFFFF"/>
            <w:vAlign w:val="center"/>
            <w:hideMark/>
          </w:tcPr>
          <w:p w:rsidR="009C3CA9" w:rsidRPr="00FA3856" w:rsidRDefault="009C3CA9" w:rsidP="009C3CA9">
            <w:pPr>
              <w:rPr>
                <w:szCs w:val="20"/>
              </w:rPr>
            </w:pPr>
            <w:r w:rsidRPr="00FA3856">
              <w:rPr>
                <w:szCs w:val="20"/>
              </w:rPr>
              <w:t>(-) Provisão para Perda de Estoqu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a constituição de provisão para perda de estoque.  As pessoas jurídicas que exerçam as atividades de editor (a pessoa física ou jurídica que adquire o direito de reprodução de livros, dando a eles tratamento adequado à leitura), distribuidor (a pessoa jurídica que opera no ramo de compra e venda de livros por atacado) e livreiro (a pessoa jurídica ou representante comercial autônomo que se dedica à venda de livros), poderão indicar nesta linha, a provisão para perda de estoques, calculada no último dia de cada período de apuração do imposto de renda e da contribuição social sobre o lucro líquido, correspondente a 1/3 (um terço) do valor do estoque existente naquela data, na forma da IN SRF nº 412, de 23 de março de 2004. Ao fim de cada exercício financeiro legal será feito o ajustamento da provisão dos respectivos estoqu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29</w:t>
            </w:r>
          </w:p>
        </w:tc>
        <w:tc>
          <w:tcPr>
            <w:tcW w:w="2610" w:type="dxa"/>
            <w:shd w:val="clear" w:color="000000" w:fill="FFFFFF"/>
            <w:vAlign w:val="center"/>
            <w:hideMark/>
          </w:tcPr>
          <w:p w:rsidR="009C3CA9" w:rsidRPr="00FA3856" w:rsidRDefault="009C3CA9" w:rsidP="009C3CA9">
            <w:pPr>
              <w:rPr>
                <w:szCs w:val="20"/>
              </w:rPr>
            </w:pPr>
            <w:r w:rsidRPr="00FA3856">
              <w:rPr>
                <w:szCs w:val="20"/>
              </w:rPr>
              <w:t>(-) Demais Provis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às despesas com provisões não relacionadas nas linhas anteriores, constituídas no decorrer do período de apuração.</w:t>
            </w:r>
          </w:p>
          <w:p w:rsidR="009C3CA9" w:rsidRPr="00FA3856" w:rsidRDefault="009C3CA9" w:rsidP="009C3CA9">
            <w:pPr>
              <w:jc w:val="both"/>
              <w:rPr>
                <w:szCs w:val="20"/>
              </w:rPr>
            </w:pPr>
            <w:r w:rsidRPr="00FA3856">
              <w:rPr>
                <w:b/>
                <w:szCs w:val="20"/>
              </w:rPr>
              <w:t>Atenção</w:t>
            </w:r>
            <w:r w:rsidRPr="00FA3856">
              <w:rPr>
                <w:szCs w:val="20"/>
              </w:rPr>
              <w:t>: Os valores indicados nesta linha são totalmente indedutíveis, devendo ser adicionados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0</w:t>
            </w:r>
          </w:p>
        </w:tc>
        <w:tc>
          <w:tcPr>
            <w:tcW w:w="2610" w:type="dxa"/>
            <w:shd w:val="clear" w:color="000000" w:fill="FFFFFF"/>
            <w:vAlign w:val="center"/>
            <w:hideMark/>
          </w:tcPr>
          <w:p w:rsidR="009C3CA9" w:rsidRPr="00FA3856" w:rsidRDefault="009C3CA9" w:rsidP="009C3CA9">
            <w:pPr>
              <w:rPr>
                <w:szCs w:val="20"/>
              </w:rPr>
            </w:pPr>
            <w:r w:rsidRPr="00FA3856">
              <w:rPr>
                <w:szCs w:val="20"/>
              </w:rPr>
              <w:t>(-) Gratificações a Administrado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gratificações a administradores.</w:t>
            </w:r>
            <w:r w:rsidRPr="00FA3856">
              <w:rPr>
                <w:szCs w:val="20"/>
              </w:rPr>
              <w:br/>
              <w:t>Os pagamentos e créditos a esse título são totalmente indedutíveis. Por isso, seu montante deve ser adicionado a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1</w:t>
            </w:r>
          </w:p>
        </w:tc>
        <w:tc>
          <w:tcPr>
            <w:tcW w:w="2610" w:type="dxa"/>
            <w:shd w:val="clear" w:color="000000" w:fill="FFFFFF"/>
            <w:vAlign w:val="center"/>
            <w:hideMark/>
          </w:tcPr>
          <w:p w:rsidR="009C3CA9" w:rsidRPr="00FA3856" w:rsidRDefault="009C3CA9" w:rsidP="009C3CA9">
            <w:pPr>
              <w:rPr>
                <w:szCs w:val="20"/>
              </w:rPr>
            </w:pPr>
            <w:r w:rsidRPr="00FA3856">
              <w:rPr>
                <w:szCs w:val="20"/>
              </w:rPr>
              <w:t>(-) Royalties e Assistência Técnica - no PAÍ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rrespondentes às importâncias pagas a beneficiário pessoa física ou jurídica, residente ou domiciliado no Brasil, a título de royalties e assistência técnica, científica ou assemelhada, que não estejam relacionados com a produção de bens e/ou serviç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2</w:t>
            </w:r>
          </w:p>
        </w:tc>
        <w:tc>
          <w:tcPr>
            <w:tcW w:w="2610" w:type="dxa"/>
            <w:shd w:val="clear" w:color="000000" w:fill="FFFFFF"/>
            <w:vAlign w:val="center"/>
            <w:hideMark/>
          </w:tcPr>
          <w:p w:rsidR="009C3CA9" w:rsidRPr="00FA3856" w:rsidRDefault="009C3CA9" w:rsidP="009C3CA9">
            <w:pPr>
              <w:rPr>
                <w:szCs w:val="20"/>
              </w:rPr>
            </w:pPr>
            <w:r w:rsidRPr="00FA3856">
              <w:rPr>
                <w:szCs w:val="20"/>
              </w:rPr>
              <w:t>(-) Royalties e Assistência Técnica - no EXTERI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correspondentes às importâncias pagas a beneficiário pessoa física ou jurídica, residente ou domiciliado no </w:t>
            </w:r>
            <w:r w:rsidRPr="00FA3856">
              <w:rPr>
                <w:szCs w:val="20"/>
              </w:rPr>
              <w:lastRenderedPageBreak/>
              <w:t>exterior, a título de royalties e assistência técnica, científica ou assemelhada, que não estejam relacionados com a produção de bens e/ou serviç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7.01.33</w:t>
            </w:r>
          </w:p>
        </w:tc>
        <w:tc>
          <w:tcPr>
            <w:tcW w:w="2610" w:type="dxa"/>
            <w:shd w:val="clear" w:color="000000" w:fill="FFFFFF"/>
            <w:vAlign w:val="center"/>
            <w:hideMark/>
          </w:tcPr>
          <w:p w:rsidR="009C3CA9" w:rsidRPr="00FA3856" w:rsidRDefault="009C3CA9" w:rsidP="009C3CA9">
            <w:pPr>
              <w:rPr>
                <w:szCs w:val="20"/>
              </w:rPr>
            </w:pPr>
            <w:r w:rsidRPr="00FA3856">
              <w:rPr>
                <w:szCs w:val="20"/>
              </w:rPr>
              <w:t>(-) Assistência Médica, Odontológica e Farmacêutica a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despesas com assistência médica, odontológica e farmacêutica. </w:t>
            </w:r>
          </w:p>
          <w:p w:rsidR="009C3CA9" w:rsidRPr="00FA3856" w:rsidRDefault="009C3CA9" w:rsidP="009C3CA9">
            <w:pPr>
              <w:jc w:val="both"/>
              <w:rPr>
                <w:szCs w:val="20"/>
              </w:rPr>
            </w:pPr>
            <w:r w:rsidRPr="00FA3856">
              <w:rPr>
                <w:b/>
                <w:szCs w:val="20"/>
              </w:rPr>
              <w:t>Atenção</w:t>
            </w:r>
            <w:r w:rsidRPr="00FA3856">
              <w:rPr>
                <w:szCs w:val="20"/>
              </w:rPr>
              <w:t>: O valor referente à contratação de serviços de profissionais liberais sem vínculo empregatício ou de sociedades civis deve ser informado nas contas Prestação de Serviços por Pessoa Física sem Vínculo Empregatício ou Prestação de Serviço Pessoa Jurídica, conforme o cas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4</w:t>
            </w:r>
          </w:p>
        </w:tc>
        <w:tc>
          <w:tcPr>
            <w:tcW w:w="2610" w:type="dxa"/>
            <w:shd w:val="clear" w:color="000000" w:fill="FFFFFF"/>
            <w:vAlign w:val="center"/>
            <w:hideMark/>
          </w:tcPr>
          <w:p w:rsidR="009C3CA9" w:rsidRPr="00FA3856" w:rsidRDefault="009C3CA9" w:rsidP="009C3CA9">
            <w:pPr>
              <w:rPr>
                <w:szCs w:val="20"/>
              </w:rPr>
            </w:pPr>
            <w:r w:rsidRPr="00FA3856">
              <w:rPr>
                <w:szCs w:val="20"/>
              </w:rPr>
              <w:t>(-) Pesquisas Científicas e Tecnológic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efetuadas a esse título, inclusive a contrapartida das amortizações daquelas registradas no ativo diferi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5</w:t>
            </w:r>
          </w:p>
        </w:tc>
        <w:tc>
          <w:tcPr>
            <w:tcW w:w="2610" w:type="dxa"/>
            <w:shd w:val="clear" w:color="000000" w:fill="FFFFFF"/>
            <w:vAlign w:val="center"/>
            <w:hideMark/>
          </w:tcPr>
          <w:p w:rsidR="009C3CA9" w:rsidRPr="00FA3856" w:rsidRDefault="009C3CA9" w:rsidP="009C3CA9">
            <w:pPr>
              <w:rPr>
                <w:szCs w:val="20"/>
              </w:rPr>
            </w:pPr>
            <w:r w:rsidRPr="00FA3856">
              <w:rPr>
                <w:szCs w:val="20"/>
              </w:rPr>
              <w:t>(-) Bens de Pequeno Valor Unitário ou de Vida Útil de até um Ano Deduzidos como Despes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de aquisição de bens do ativo imobilizado cujo prazo de vida útil não ultrapasse um ano, ou, caso exceda esse prazo, tenha valor unitário igual ou inferior a R$ 1 200,00 (mil duzentos reais) (Lei nº 12.973, de 2014, art. 15).</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6</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Energia Elétric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energia elétr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7</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Água e Esgo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água e esgo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8</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Telefone e Internet</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telefone e internet.</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39</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Correios e Malot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correios e malot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7.01.40</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Segu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7.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segur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w:t>
            </w:r>
          </w:p>
        </w:tc>
        <w:tc>
          <w:tcPr>
            <w:tcW w:w="2610" w:type="dxa"/>
            <w:shd w:val="clear" w:color="000000" w:fill="FFFFFF"/>
            <w:vAlign w:val="center"/>
            <w:hideMark/>
          </w:tcPr>
          <w:p w:rsidR="009C3CA9" w:rsidRPr="00FA3856" w:rsidRDefault="009C3CA9" w:rsidP="009C3CA9">
            <w:pPr>
              <w:rPr>
                <w:szCs w:val="20"/>
              </w:rPr>
            </w:pPr>
            <w:r w:rsidRPr="00FA3856">
              <w:rPr>
                <w:szCs w:val="20"/>
              </w:rPr>
              <w:t>OUTRAS 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w:t>
            </w:r>
          </w:p>
        </w:tc>
        <w:tc>
          <w:tcPr>
            <w:tcW w:w="2610" w:type="dxa"/>
            <w:shd w:val="clear" w:color="000000" w:fill="FFFFFF"/>
            <w:vAlign w:val="center"/>
            <w:hideMark/>
          </w:tcPr>
          <w:p w:rsidR="009C3CA9" w:rsidRPr="00FA3856" w:rsidRDefault="009C3CA9" w:rsidP="009C3CA9">
            <w:pPr>
              <w:rPr>
                <w:szCs w:val="20"/>
              </w:rPr>
            </w:pPr>
            <w:r w:rsidRPr="00FA3856">
              <w:rPr>
                <w:szCs w:val="20"/>
              </w:rPr>
              <w:t>OUTRAS DESPESAS OPERACIONAIS DA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09</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1</w:t>
            </w:r>
          </w:p>
        </w:tc>
        <w:tc>
          <w:tcPr>
            <w:tcW w:w="2610" w:type="dxa"/>
            <w:shd w:val="clear" w:color="000000" w:fill="FFFFFF"/>
            <w:vAlign w:val="center"/>
            <w:hideMark/>
          </w:tcPr>
          <w:p w:rsidR="009C3CA9" w:rsidRPr="00FA3856" w:rsidRDefault="009C3CA9" w:rsidP="009C3CA9">
            <w:pPr>
              <w:rPr>
                <w:szCs w:val="20"/>
              </w:rPr>
            </w:pPr>
            <w:r w:rsidRPr="00FA3856">
              <w:rPr>
                <w:szCs w:val="20"/>
              </w:rPr>
              <w:t>(-) Variações Cambiais Passiv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monetárias passivas resultantes da atualização dos direitos de créditos e das obrigações, calculadas com base nas variações nas taxas de câmbio (Lei nº 9.069, de 1995, art. 52, e Lei nº 9.249, de 1995, art. 8º).</w:t>
            </w:r>
          </w:p>
          <w:p w:rsidR="009C3CA9" w:rsidRPr="00FA3856" w:rsidRDefault="009C3CA9" w:rsidP="009C3CA9">
            <w:pPr>
              <w:jc w:val="both"/>
              <w:rPr>
                <w:szCs w:val="20"/>
              </w:rPr>
            </w:pPr>
            <w:r w:rsidRPr="00FA3856">
              <w:rPr>
                <w:szCs w:val="20"/>
              </w:rPr>
              <w:t>Incluir, nesta linha, a variação cambial passiva correspondente:</w:t>
            </w:r>
          </w:p>
          <w:p w:rsidR="009C3CA9" w:rsidRPr="00FA3856" w:rsidRDefault="009C3CA9" w:rsidP="009C3CA9">
            <w:pPr>
              <w:jc w:val="both"/>
              <w:rPr>
                <w:szCs w:val="20"/>
              </w:rPr>
            </w:pPr>
            <w:r w:rsidRPr="00FA3856">
              <w:rPr>
                <w:szCs w:val="20"/>
              </w:rPr>
              <w:t>a) à atualização das obrigações e dos créditos em moeda estrangeira, registrada em qualquer data e apurada no encerramento do período de apuração em função da taxa de câmbio vigente;</w:t>
            </w:r>
          </w:p>
          <w:p w:rsidR="009C3CA9" w:rsidRPr="00FA3856" w:rsidRDefault="009C3CA9" w:rsidP="009C3CA9">
            <w:pPr>
              <w:jc w:val="both"/>
              <w:rPr>
                <w:szCs w:val="20"/>
              </w:rPr>
            </w:pPr>
            <w:r w:rsidRPr="00FA3856">
              <w:rPr>
                <w:szCs w:val="20"/>
              </w:rPr>
              <w:lastRenderedPageBreak/>
              <w:t>b) às operações com moeda estrangeira e conversão de obrigações para moeda nacional, ou novação dessas obrigações, ou sua extinção, total ou parcial, em virtude de capitalização, dação em pagamento, compensação, ou qualquer outro modo, desde que observadas as condições fixadas pelo Banco Central do Brasil.</w:t>
            </w:r>
          </w:p>
          <w:p w:rsidR="009C3CA9" w:rsidRPr="00FA3856" w:rsidRDefault="009C3CA9" w:rsidP="009C3CA9">
            <w:pPr>
              <w:jc w:val="both"/>
              <w:rPr>
                <w:szCs w:val="20"/>
              </w:rPr>
            </w:pPr>
            <w:r w:rsidRPr="00FA3856">
              <w:rPr>
                <w:b/>
                <w:szCs w:val="20"/>
              </w:rPr>
              <w:t>Atenção</w:t>
            </w:r>
            <w:r w:rsidRPr="00FA3856">
              <w:rPr>
                <w:szCs w:val="20"/>
              </w:rPr>
              <w:t>: As variações cambiais passivas decorrentes dos direitos de crédito e de obrigações, em função da taxa de câmbio, são consideradas como despesa financeira, inclusive para fins de cálculo do lucro da exploração (Lei nº 9.718, art. 9º c/c art. 17).</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02</w:t>
            </w:r>
          </w:p>
        </w:tc>
        <w:tc>
          <w:tcPr>
            <w:tcW w:w="2610" w:type="dxa"/>
            <w:shd w:val="clear" w:color="000000" w:fill="FFFFFF"/>
            <w:vAlign w:val="center"/>
            <w:hideMark/>
          </w:tcPr>
          <w:p w:rsidR="009C3CA9" w:rsidRPr="00FA3856" w:rsidRDefault="009C3CA9" w:rsidP="009C3CA9">
            <w:pPr>
              <w:rPr>
                <w:szCs w:val="20"/>
              </w:rPr>
            </w:pPr>
            <w:r w:rsidRPr="00FA3856">
              <w:rPr>
                <w:szCs w:val="20"/>
              </w:rPr>
              <w:t>(-) Perdas Incorridas no Mercado de Renda Variável, exceto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w:t>
            </w:r>
          </w:p>
          <w:p w:rsidR="009C3CA9" w:rsidRPr="00FA3856" w:rsidRDefault="009C3CA9" w:rsidP="009C3CA9">
            <w:pPr>
              <w:jc w:val="both"/>
              <w:rPr>
                <w:szCs w:val="20"/>
              </w:rPr>
            </w:pPr>
            <w:r w:rsidRPr="00FA3856">
              <w:rPr>
                <w:szCs w:val="20"/>
              </w:rPr>
              <w:t>a) o somatório das perdas incorridas, em cada mês do período de apuração, em operações realizadas nas bolsas de valores, de mercadorias, de futuros e assemelhadas, existentes no País;</w:t>
            </w:r>
          </w:p>
          <w:p w:rsidR="009C3CA9" w:rsidRPr="00FA3856" w:rsidRDefault="009C3CA9" w:rsidP="009C3CA9">
            <w:pPr>
              <w:jc w:val="both"/>
              <w:rPr>
                <w:szCs w:val="20"/>
              </w:rPr>
            </w:pPr>
            <w:r w:rsidRPr="00FA3856">
              <w:rPr>
                <w:szCs w:val="20"/>
              </w:rPr>
              <w:t>b) as perdas incorridas nas alienações, fora de bolsa, de ouro, ativo financeiro, e de participações societárias, exceto as alienações de participações societárias permanentes em sociedades coligadas e controladas e de participações societárias que permanecerem no ativo da pessoa jurídica até o término do ano-calendário seguinte ao de suas aquisições; e</w:t>
            </w:r>
          </w:p>
          <w:p w:rsidR="009C3CA9" w:rsidRPr="00FA3856" w:rsidRDefault="009C3CA9" w:rsidP="009C3CA9">
            <w:pPr>
              <w:jc w:val="both"/>
              <w:rPr>
                <w:szCs w:val="20"/>
              </w:rPr>
            </w:pPr>
            <w:r w:rsidRPr="00FA3856">
              <w:rPr>
                <w:szCs w:val="20"/>
              </w:rPr>
              <w:t>c) as perdas em operações de swap e no resgate de quota de fundo de investimento que mantenha, no mínimo, 67% (sessenta e sete por cento) de ações negociadas no mercado à vista de bolsa de valores ou entidade assemelhada (Lei nº 9.532, de 1997, art. 28, alterado pela MP nº 1.636, de 1998, art. 2º, e reedições).</w:t>
            </w:r>
          </w:p>
          <w:p w:rsidR="009C3CA9" w:rsidRPr="00FA3856" w:rsidRDefault="009C3CA9" w:rsidP="009C3CA9">
            <w:pPr>
              <w:jc w:val="both"/>
              <w:rPr>
                <w:szCs w:val="20"/>
              </w:rPr>
            </w:pPr>
            <w:r w:rsidRPr="00FA3856">
              <w:rPr>
                <w:szCs w:val="20"/>
              </w:rPr>
              <w:t>São consideradas assemelhadas às bolsas de valores, de mercadorias e de futuros as entidades cujo objeto social seja análogo ao das referidas bolsas e que funcionem sob a supervisão e fiscalização da Comissão de Valores Mobiliários (CVM). Atenção:</w:t>
            </w:r>
            <w:r w:rsidRPr="00FA3856">
              <w:rPr>
                <w:szCs w:val="20"/>
              </w:rPr>
              <w:br/>
              <w:t>1) As perdas apuradas nas operações de renda variável, exceto day-trade, somente são dedutíveis na determinação do lucro real até o limite dos ganhos auferidos em operações de mesma natureza, observado o disposto nos itens 3 a 5. As perdas não deduzidas em um período de apuração podem sê-lo nos períodos de apuração subsequentes. A parcela não dedutível no período de apuração deve ser controlada na Parte B do Lalur.</w:t>
            </w:r>
            <w:r w:rsidRPr="00FA3856">
              <w:rPr>
                <w:szCs w:val="20"/>
              </w:rPr>
              <w:br/>
              <w:t xml:space="preserve">2) A partir de 1º de janeiro de 2000, as perdas apuradas em operações, exceto day-trade, no mercado à vista de ações somente são compensadas com os ganhos líquidos auferidos em operações, exceto day-trade, realizadas exclusivamente nesse mercado. </w:t>
            </w:r>
          </w:p>
          <w:p w:rsidR="009C3CA9" w:rsidRPr="00FA3856" w:rsidRDefault="009C3CA9" w:rsidP="009C3CA9">
            <w:pPr>
              <w:jc w:val="both"/>
              <w:rPr>
                <w:szCs w:val="20"/>
              </w:rPr>
            </w:pPr>
            <w:r w:rsidRPr="00FA3856">
              <w:rPr>
                <w:szCs w:val="20"/>
              </w:rPr>
              <w:lastRenderedPageBreak/>
              <w:t>3) O saldo de perdas decorrentes de operações, exceto day-trade, existente em 31 de dezembro de 1999 pode ser compensado com os ganhos líquidos auferidos:</w:t>
            </w:r>
          </w:p>
          <w:p w:rsidR="009C3CA9" w:rsidRPr="00FA3856" w:rsidRDefault="009C3CA9" w:rsidP="009C3CA9">
            <w:pPr>
              <w:jc w:val="both"/>
              <w:rPr>
                <w:szCs w:val="20"/>
              </w:rPr>
            </w:pPr>
            <w:r w:rsidRPr="00FA3856">
              <w:rPr>
                <w:szCs w:val="20"/>
              </w:rPr>
              <w:t>a) no mercado à vista de ações, se as perdas decorreram de operações, exceto day-trade, realizadas exclusivamente nesse mercado; e</w:t>
            </w:r>
          </w:p>
          <w:p w:rsidR="009C3CA9" w:rsidRPr="00FA3856" w:rsidRDefault="009C3CA9" w:rsidP="009C3CA9">
            <w:pPr>
              <w:jc w:val="both"/>
              <w:rPr>
                <w:szCs w:val="20"/>
              </w:rPr>
            </w:pPr>
            <w:r w:rsidRPr="00FA3856">
              <w:rPr>
                <w:szCs w:val="20"/>
              </w:rPr>
              <w:t>b) em quaisquer mercados, se as perdas decorreram de operações, exceto day-trade, realizadas em mercados diversificados.</w:t>
            </w:r>
          </w:p>
          <w:p w:rsidR="009C3CA9" w:rsidRPr="00FA3856" w:rsidRDefault="009C3CA9" w:rsidP="009C3CA9">
            <w:pPr>
              <w:jc w:val="both"/>
              <w:rPr>
                <w:szCs w:val="20"/>
              </w:rPr>
            </w:pPr>
            <w:r w:rsidRPr="00FA3856">
              <w:rPr>
                <w:szCs w:val="20"/>
              </w:rPr>
              <w:t>4) As limitações de realização de perdas, de que tratam as instruções de preenchimento desta linha, não se aplicam às pessoas jurídicas citadas no inciso I do art. 35 da IN SRF nº 25, de 6 de março de 2001, e às operações de swap utilizadas como cobertura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03</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Day-Trad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somatório das perdas diárias apuradas, em cada mês do período de apuração, em operações day-trade.</w:t>
            </w:r>
          </w:p>
          <w:p w:rsidR="009C3CA9" w:rsidRPr="00FA3856" w:rsidRDefault="009C3CA9" w:rsidP="009C3CA9">
            <w:pPr>
              <w:jc w:val="both"/>
              <w:rPr>
                <w:szCs w:val="20"/>
              </w:rPr>
            </w:pPr>
            <w:r w:rsidRPr="00FA3856">
              <w:rPr>
                <w:szCs w:val="20"/>
              </w:rPr>
              <w:t>Não se caracteriza como day-trade o exercício da opção e a venda ou compra do ativo no mercado à vista, no mesmo dia.</w:t>
            </w:r>
            <w:r w:rsidRPr="00FA3856">
              <w:rPr>
                <w:szCs w:val="20"/>
              </w:rPr>
              <w:br/>
              <w:t>Também não se caracterizam como day-trade as operações iniciadas por intermédio de uma instituição e encerradas em outra, quando houver a liquidação física mediante movimentação de títulos ou valores mobiliários em custód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Juros sobre o Capital Própri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os juros pagos ou creditados individualizadamente a titular, sócios ou acionistas, a título de remuneração do capital próprio, calculados sobre as contas do patrimônio líquido e limitados à variação, pro rata dia, da Taxa de Juros de Longo Prazo (TJLP), observando-se o regime de competência (Lei nº 9.249, de 1995, art. 9º).                                                                                                                                                                                                                                                                                                                                           </w:t>
            </w:r>
            <w:r w:rsidRPr="00FA3856">
              <w:rPr>
                <w:b/>
                <w:szCs w:val="20"/>
              </w:rPr>
              <w:t xml:space="preserve">Atenção: </w:t>
            </w:r>
            <w:r w:rsidRPr="00FA3856">
              <w:rPr>
                <w:szCs w:val="20"/>
              </w:rPr>
              <w:t>Quanto à dedutibilidade dos juros como despesa operacional, para fins de determinação do lucro real e da base de cálculo da CSL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Remuneração de Debêntu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de Remuneração de Debênture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6</w:t>
            </w:r>
          </w:p>
        </w:tc>
        <w:tc>
          <w:tcPr>
            <w:tcW w:w="2610" w:type="dxa"/>
            <w:shd w:val="clear" w:color="000000" w:fill="FFFFFF"/>
            <w:vAlign w:val="center"/>
            <w:hideMark/>
          </w:tcPr>
          <w:p w:rsidR="009C3CA9" w:rsidRPr="00FA3856" w:rsidRDefault="009C3CA9" w:rsidP="009C3CA9">
            <w:pPr>
              <w:rPr>
                <w:szCs w:val="20"/>
              </w:rPr>
            </w:pPr>
            <w:r w:rsidRPr="00FA3856">
              <w:rPr>
                <w:szCs w:val="20"/>
              </w:rPr>
              <w:t>(-) Juros com Empréstimos de Pessoas Vinculadas ou Situadas em País com Tributação favoreci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pagos ou creditados por fonte situada no Brasil à pessoa física ou jurídica, vinculada nos termos do art. 23 da Lei nº 9.430, de 27 de dezembro de 1996, residente ou domiciliada no exterior, não constituída em país ou dependência com tributação favorecida ou sob regime fiscal privilegiado, observado o art. 24 da Lei nº 12.249, de 11 de junho de 2010.</w:t>
            </w:r>
          </w:p>
          <w:p w:rsidR="009C3CA9" w:rsidRPr="00FA3856" w:rsidRDefault="009C3CA9" w:rsidP="009C3CA9">
            <w:pPr>
              <w:jc w:val="both"/>
              <w:rPr>
                <w:szCs w:val="20"/>
              </w:rPr>
            </w:pPr>
            <w:r w:rsidRPr="00FA3856">
              <w:rPr>
                <w:szCs w:val="20"/>
              </w:rPr>
              <w:t xml:space="preserve">Indicar também, os juros pagos ou creditados por fonte situada no Brasil à pessoa física ou jurídica residente, domiciliada ou constituída no exterior, em país ou dependência com tributação favorecida ou sob regime fiscal </w:t>
            </w:r>
            <w:r w:rsidRPr="00FA3856">
              <w:rPr>
                <w:szCs w:val="20"/>
              </w:rPr>
              <w:lastRenderedPageBreak/>
              <w:t>privilegiado, nos termos dos arts. 24 e 24-A da Lei nº 9.430, de 27 de dezembro de 1996, observado o art. 25 da Lei nº 12.249, de 2010.</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07</w:t>
            </w:r>
          </w:p>
        </w:tc>
        <w:tc>
          <w:tcPr>
            <w:tcW w:w="2610" w:type="dxa"/>
            <w:shd w:val="clear" w:color="000000" w:fill="FFFFFF"/>
            <w:vAlign w:val="center"/>
            <w:hideMark/>
          </w:tcPr>
          <w:p w:rsidR="009C3CA9" w:rsidRPr="00FA3856" w:rsidRDefault="009C3CA9" w:rsidP="009C3CA9">
            <w:pPr>
              <w:rPr>
                <w:szCs w:val="20"/>
              </w:rPr>
            </w:pPr>
            <w:r w:rsidRPr="00FA3856">
              <w:rPr>
                <w:szCs w:val="20"/>
              </w:rPr>
              <w:t>(-) Despesas Financeiras Relativas à Arrendamento Mercantil Financeir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contrapartida da realização do ajuste ao valor presente dos elementos monetários do passivo decorrentes de operações de longo prazo ou quando houver efeito relevante relativos a arrendamento mercantil financeir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8</w:t>
            </w:r>
          </w:p>
        </w:tc>
        <w:tc>
          <w:tcPr>
            <w:tcW w:w="2610" w:type="dxa"/>
            <w:shd w:val="clear" w:color="000000" w:fill="FFFFFF"/>
            <w:vAlign w:val="center"/>
            <w:hideMark/>
          </w:tcPr>
          <w:p w:rsidR="009C3CA9" w:rsidRPr="00FA3856" w:rsidRDefault="009C3CA9" w:rsidP="009C3CA9">
            <w:pPr>
              <w:rPr>
                <w:szCs w:val="20"/>
              </w:rPr>
            </w:pPr>
            <w:r w:rsidRPr="00FA3856">
              <w:rPr>
                <w:szCs w:val="20"/>
              </w:rPr>
              <w:t>(-) Outras Despesas Financeir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relativas a juros, não incluídas nas contas específicas, tais despesas serão obrigatoriamente apropriadas, segundo o regime de competência.</w:t>
            </w:r>
            <w:r w:rsidRPr="00FA3856">
              <w:rPr>
                <w:szCs w:val="20"/>
              </w:rPr>
              <w:br/>
            </w:r>
            <w:r w:rsidRPr="00FA3856">
              <w:rPr>
                <w:b/>
                <w:szCs w:val="20"/>
              </w:rPr>
              <w:t>Atenção</w:t>
            </w:r>
            <w:r w:rsidRPr="00FA3856">
              <w:rPr>
                <w:szCs w:val="20"/>
              </w:rPr>
              <w:t>:</w:t>
            </w:r>
            <w:r w:rsidRPr="00FA3856">
              <w:rPr>
                <w:szCs w:val="20"/>
              </w:rPr>
              <w:br/>
              <w:t>1) As variações monetárias passivas decorrentes da atualização das obrigações, em função de índices ou coeficientes aplicáveis por disposição legal ou contratual, devem ser informadas como despesa financeira.</w:t>
            </w:r>
          </w:p>
          <w:p w:rsidR="009C3CA9" w:rsidRPr="00FA3856" w:rsidRDefault="009C3CA9" w:rsidP="009C3CA9">
            <w:pPr>
              <w:jc w:val="both"/>
              <w:rPr>
                <w:szCs w:val="20"/>
              </w:rPr>
            </w:pPr>
            <w:r w:rsidRPr="00FA3856">
              <w:rPr>
                <w:szCs w:val="20"/>
              </w:rPr>
              <w:t>2) As variações cambiais passivas não devem ser informadas nesta linha, e sim em conta específic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09</w:t>
            </w:r>
          </w:p>
        </w:tc>
        <w:tc>
          <w:tcPr>
            <w:tcW w:w="2610" w:type="dxa"/>
            <w:shd w:val="clear" w:color="000000" w:fill="FFFFFF"/>
            <w:vAlign w:val="center"/>
            <w:hideMark/>
          </w:tcPr>
          <w:p w:rsidR="009C3CA9" w:rsidRPr="00FA3856" w:rsidRDefault="009C3CA9" w:rsidP="009C3CA9">
            <w:pPr>
              <w:rPr>
                <w:szCs w:val="20"/>
              </w:rPr>
            </w:pPr>
            <w:r w:rsidRPr="00FA3856">
              <w:rPr>
                <w:szCs w:val="20"/>
              </w:rPr>
              <w:t>(-) Resultados Negativos em Participações Societárias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por ajustes no valor de investimentos relevantes avaliados pelo método da equivalência patrimonial, decorrentes de prejuízos apurados nas controladas e coligadas. O valor indicado deve ser adicionado ao lucro líquido, para determinação do lucro real.</w:t>
            </w:r>
            <w:r w:rsidRPr="00FA3856">
              <w:rPr>
                <w:szCs w:val="20"/>
              </w:rPr>
              <w:br/>
            </w:r>
            <w:r w:rsidRPr="00FA3856">
              <w:rPr>
                <w:b/>
                <w:szCs w:val="20"/>
              </w:rPr>
              <w:t>Atenção</w:t>
            </w:r>
            <w:r w:rsidRPr="00FA3856">
              <w:rPr>
                <w:szCs w:val="20"/>
              </w:rPr>
              <w:t>:</w:t>
            </w:r>
            <w:r w:rsidRPr="00FA3856">
              <w:rPr>
                <w:szCs w:val="20"/>
              </w:rPr>
              <w:br/>
              <w:t>1) Considera-se controlada a filial, a agência, a sucursal, a dependência ou o escritório de representação no exterior, sempre que os respectivos ativos e passivos não estejam incluídos na contabilidade da investidora, por força de normatização específica.</w:t>
            </w:r>
          </w:p>
          <w:p w:rsidR="009C3CA9" w:rsidRPr="00FA3856" w:rsidRDefault="009C3CA9" w:rsidP="009C3CA9">
            <w:pPr>
              <w:jc w:val="both"/>
              <w:rPr>
                <w:szCs w:val="20"/>
              </w:rPr>
            </w:pPr>
            <w:r w:rsidRPr="00FA3856">
              <w:rPr>
                <w:szCs w:val="20"/>
              </w:rPr>
              <w:t>2) Devem, também, ser indicados nesta linha os resultados negativos derivados de participações societárias no exterior, avaliadas pelo patrimônio líquido. Incluem-se, nestas informações, as perdas apuradas em filiais, sucursais e agências da pessoa jurídica localizadas no exterior.</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0</w:t>
            </w:r>
          </w:p>
        </w:tc>
        <w:tc>
          <w:tcPr>
            <w:tcW w:w="2610" w:type="dxa"/>
            <w:shd w:val="clear" w:color="000000" w:fill="FFFFFF"/>
            <w:vAlign w:val="center"/>
            <w:hideMark/>
          </w:tcPr>
          <w:p w:rsidR="009C3CA9" w:rsidRPr="00FA3856" w:rsidRDefault="009C3CA9" w:rsidP="009C3CA9">
            <w:pPr>
              <w:rPr>
                <w:szCs w:val="20"/>
              </w:rPr>
            </w:pPr>
            <w:r w:rsidRPr="00FA3856">
              <w:rPr>
                <w:szCs w:val="20"/>
              </w:rPr>
              <w:t>(-) Resultados Negativos em SCP Avaliadas pelo Método de Equivalência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 utilizada pelos sócios ostensivos, pessoas jurídicas, de sociedades em conta de participação, para indicar as perdas por ajustes no valor de participação em SCP, avaliada pelo método da equivalência patrimonial. O valor dessas perdas deve ser adicionado ao lucro líquido na determinação do lucro real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1</w:t>
            </w:r>
          </w:p>
        </w:tc>
        <w:tc>
          <w:tcPr>
            <w:tcW w:w="2610" w:type="dxa"/>
            <w:shd w:val="clear" w:color="000000" w:fill="FFFFFF"/>
            <w:vAlign w:val="center"/>
            <w:hideMark/>
          </w:tcPr>
          <w:p w:rsidR="009C3CA9" w:rsidRPr="00FA3856" w:rsidRDefault="009C3CA9" w:rsidP="009C3CA9">
            <w:pPr>
              <w:rPr>
                <w:szCs w:val="20"/>
              </w:rPr>
            </w:pPr>
            <w:r w:rsidRPr="00FA3856">
              <w:rPr>
                <w:szCs w:val="20"/>
              </w:rPr>
              <w:t>(-) Perdas em Operações Realizadas no Exterior</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perdas em operações realizadas no exterior diretamente pela pessoa jurídica domiciliada no Brasil, com exceção das perdas de capital decorrentes da alienação de bens e direitos do ativo permanente situados no exterior, que devem ser indicadas em conta </w:t>
            </w:r>
            <w:r w:rsidRPr="00FA3856">
              <w:rPr>
                <w:szCs w:val="20"/>
              </w:rPr>
              <w:lastRenderedPageBreak/>
              <w:t>específica. O valor aqui indicado deve ser adicionado ao lucro líquido para fins de apuração do lucro re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12</w:t>
            </w:r>
          </w:p>
        </w:tc>
        <w:tc>
          <w:tcPr>
            <w:tcW w:w="2610" w:type="dxa"/>
            <w:shd w:val="clear" w:color="000000" w:fill="FFFFFF"/>
            <w:vAlign w:val="center"/>
            <w:hideMark/>
          </w:tcPr>
          <w:p w:rsidR="009C3CA9" w:rsidRPr="00FA3856" w:rsidRDefault="009C3CA9" w:rsidP="009C3CA9">
            <w:pPr>
              <w:rPr>
                <w:szCs w:val="20"/>
              </w:rPr>
            </w:pPr>
            <w:r w:rsidRPr="00FA3856">
              <w:rPr>
                <w:szCs w:val="20"/>
              </w:rPr>
              <w:t>(-) Perdas Estimadas Decorrentes de Teste de Recuperabilidade (Impairment)</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redução dos valores registrados no ativo decorrentes de análise sobre a recuperação dos ativos (teste de recuperabilidad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3</w:t>
            </w:r>
          </w:p>
        </w:tc>
        <w:tc>
          <w:tcPr>
            <w:tcW w:w="2610" w:type="dxa"/>
            <w:shd w:val="clear" w:color="000000" w:fill="FFFFFF"/>
            <w:vAlign w:val="center"/>
            <w:hideMark/>
          </w:tcPr>
          <w:p w:rsidR="009C3CA9" w:rsidRPr="00FA3856" w:rsidRDefault="009C3CA9" w:rsidP="009C3CA9">
            <w:pPr>
              <w:rPr>
                <w:szCs w:val="20"/>
              </w:rPr>
            </w:pPr>
            <w:r w:rsidRPr="00FA3856">
              <w:rPr>
                <w:szCs w:val="20"/>
              </w:rPr>
              <w:t xml:space="preserve">(-) Despesas de Reclassificação de Ajustes de Avaliação Patrimonial </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apartidas da realização do grupo Ajustes de Avaliação Patrimonial do PL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Reclassificação de Ajustes de Avaliação Patrimonial -Reflex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r w:rsidRPr="00FA3856">
              <w:rPr>
                <w:szCs w:val="20"/>
              </w:rPr>
              <w:t>Contas que registram as contrapartidas da realização do grupo Ajustes de Avaliação Patrimonial do PL- reflexos reconhecidas no resultado do exercício em obediência ao regime de competênc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Financeiras Decorrentes dos Ajustes ao Valor Presente</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realização do ajuste ao valor presente dos elementos monetários do passivo decorrentes de operações de longo prazo ou quando houver efeito relevant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6</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Depreciação de Bens Objeto de Leasing Financeir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encargos de depreciação de bens objeto de leasing financeir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7</w:t>
            </w:r>
          </w:p>
        </w:tc>
        <w:tc>
          <w:tcPr>
            <w:tcW w:w="2610" w:type="dxa"/>
            <w:shd w:val="clear" w:color="000000" w:fill="FFFFFF"/>
            <w:vAlign w:val="center"/>
            <w:hideMark/>
          </w:tcPr>
          <w:p w:rsidR="009C3CA9" w:rsidRPr="00FA3856" w:rsidRDefault="009C3CA9" w:rsidP="009C3CA9">
            <w:pPr>
              <w:rPr>
                <w:szCs w:val="20"/>
              </w:rPr>
            </w:pPr>
            <w:r w:rsidRPr="00FA3856">
              <w:rPr>
                <w:szCs w:val="20"/>
              </w:rPr>
              <w:t>(-) Encargos de Amortização de Mais - Val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encargos de amortização de mais-val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8</w:t>
            </w:r>
          </w:p>
        </w:tc>
        <w:tc>
          <w:tcPr>
            <w:tcW w:w="2610" w:type="dxa"/>
            <w:shd w:val="clear" w:color="000000" w:fill="FFFFFF"/>
            <w:vAlign w:val="center"/>
            <w:hideMark/>
          </w:tcPr>
          <w:p w:rsidR="009C3CA9" w:rsidRPr="00FA3856" w:rsidRDefault="009C3CA9" w:rsidP="009C3CA9">
            <w:pPr>
              <w:rPr>
                <w:szCs w:val="20"/>
              </w:rPr>
            </w:pPr>
            <w:r w:rsidRPr="00FA3856">
              <w:rPr>
                <w:szCs w:val="20"/>
              </w:rPr>
              <w:t>(-) Aluguéis de Bens Imóveis- Locador  Parte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aluguéis de bens imóveis a parte relaciona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19</w:t>
            </w:r>
          </w:p>
        </w:tc>
        <w:tc>
          <w:tcPr>
            <w:tcW w:w="2610" w:type="dxa"/>
            <w:shd w:val="clear" w:color="000000" w:fill="FFFFFF"/>
            <w:vAlign w:val="center"/>
            <w:hideMark/>
          </w:tcPr>
          <w:p w:rsidR="009C3CA9" w:rsidRPr="00FA3856" w:rsidRDefault="009C3CA9" w:rsidP="009C3CA9">
            <w:pPr>
              <w:rPr>
                <w:szCs w:val="20"/>
              </w:rPr>
            </w:pPr>
            <w:r w:rsidRPr="00FA3856">
              <w:rPr>
                <w:szCs w:val="20"/>
              </w:rPr>
              <w:t>(-) Aluguéis de Bens Imóveis Locador  Parte Não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aluguéis de bens imóveis a parte não relaciona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0</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Empréstimos de Valores Mobiliár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empréstimos de valores mobiliár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1</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Corretagem e Emolument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corretagem e emolument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2</w:t>
            </w:r>
          </w:p>
        </w:tc>
        <w:tc>
          <w:tcPr>
            <w:tcW w:w="2610" w:type="dxa"/>
            <w:shd w:val="clear" w:color="000000" w:fill="FFFFFF"/>
            <w:vAlign w:val="center"/>
            <w:hideMark/>
          </w:tcPr>
          <w:p w:rsidR="009C3CA9" w:rsidRPr="00FA3856" w:rsidRDefault="009C3CA9" w:rsidP="009C3CA9">
            <w:pPr>
              <w:rPr>
                <w:szCs w:val="20"/>
              </w:rPr>
            </w:pPr>
            <w:r w:rsidRPr="00FA3856">
              <w:rPr>
                <w:szCs w:val="20"/>
              </w:rPr>
              <w:t>(-) Despesas  com Deságio na Cessão de Títul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spesas com deságio na cessão de títulos decorrentes de securitiz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3</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perações de Mútuo – Parte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incorridos em operações de mútuo com partes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24</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perações de Mútuo – Parte Não Relaciona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incorridos em operações de mútuo com partes não relacionadas com a declarante, conforme conceito definido no CPC 05(R1), itens 09 a 12.</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5</w:t>
            </w:r>
          </w:p>
        </w:tc>
        <w:tc>
          <w:tcPr>
            <w:tcW w:w="2610" w:type="dxa"/>
            <w:shd w:val="clear" w:color="000000" w:fill="FFFFFF"/>
            <w:vAlign w:val="center"/>
            <w:hideMark/>
          </w:tcPr>
          <w:p w:rsidR="009C3CA9" w:rsidRPr="00FA3856" w:rsidRDefault="009C3CA9" w:rsidP="009C3CA9">
            <w:pPr>
              <w:rPr>
                <w:szCs w:val="20"/>
              </w:rPr>
            </w:pPr>
            <w:r w:rsidRPr="00FA3856">
              <w:rPr>
                <w:szCs w:val="20"/>
              </w:rPr>
              <w:t>(-) Despesas Incorridas  em Outros Passivos Financeiros Mensurados Pelo Custo Amortiza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s juros auferidos com passivos financeiros mensurados pelo custo amortiz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6</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para Negociação - Não Hedge - Valor Justo pelo Resulta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para negociação, exceto hedge, avaliados a valor justo pelo resultad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7</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Disponíveis para Venda -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isponíveis para venda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8</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29</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nstrumentos Financeiros de Hedge -  Reclassificação de Ajustes de Avaliação Patrimoni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nstrumentos financeiros de hedge no momento da reclassificação dos ajustes de avaliação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0</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Item Objeto de Hedge de Valor Jus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item objeto de hedg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1</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Propriedade para Investiment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propriedades para investiment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2</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 Biológico Consumíve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 biológico consum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09.01.33</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 Biológico de Produçã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 biológico de produ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4</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tivos Não Circulantes Mantidos para Vend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tivos não circulantes mantidos para vend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5</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Subscrição de Capital com demais Ben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subscrição de capital com demais ben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6</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Subscrição de Capital com Participação Societária</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subscrição de capital com participação societária.</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7</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Aquisição de Participação Societária em Estági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aquisição de participação societária em estági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8</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Decorrente de Permuta de Ativos ou Passiv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vido a permuta de ativos ou pass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39</w:t>
            </w:r>
          </w:p>
        </w:tc>
        <w:tc>
          <w:tcPr>
            <w:tcW w:w="2610" w:type="dxa"/>
            <w:shd w:val="clear" w:color="000000" w:fill="FFFFFF"/>
            <w:vAlign w:val="center"/>
            <w:hideMark/>
          </w:tcPr>
          <w:p w:rsidR="009C3CA9" w:rsidRPr="00FA3856" w:rsidRDefault="009C3CA9" w:rsidP="009C3CA9">
            <w:pPr>
              <w:rPr>
                <w:szCs w:val="20"/>
              </w:rPr>
            </w:pPr>
            <w:r w:rsidRPr="00FA3856">
              <w:rPr>
                <w:szCs w:val="20"/>
              </w:rPr>
              <w:t>(-) Perda de Ajuste a Valor Justo - Outras Oper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erdas decorrentes de ajustes a valor justo de outras operações não classificáveis neste plano de cont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09.01.99</w:t>
            </w:r>
          </w:p>
        </w:tc>
        <w:tc>
          <w:tcPr>
            <w:tcW w:w="2610" w:type="dxa"/>
            <w:shd w:val="clear" w:color="000000" w:fill="FFFFFF"/>
            <w:vAlign w:val="center"/>
            <w:hideMark/>
          </w:tcPr>
          <w:p w:rsidR="009C3CA9" w:rsidRPr="00FA3856" w:rsidRDefault="009C3CA9" w:rsidP="009C3CA9">
            <w:pPr>
              <w:rPr>
                <w:szCs w:val="20"/>
              </w:rPr>
            </w:pPr>
            <w:r w:rsidRPr="00FA3856">
              <w:rPr>
                <w:szCs w:val="20"/>
              </w:rPr>
              <w:t>(-) Outras Despesas Operacionai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09.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mais despesas que, por definição legal, sejam consideradas operacionais, não enquadráveis contas específic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UTRAS DESPESAS E RESULTADO DE 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bottom"/>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w:t>
            </w:r>
          </w:p>
        </w:tc>
        <w:tc>
          <w:tcPr>
            <w:tcW w:w="2610" w:type="dxa"/>
            <w:shd w:val="clear" w:color="000000" w:fill="FFFFFF"/>
            <w:vAlign w:val="center"/>
            <w:hideMark/>
          </w:tcPr>
          <w:p w:rsidR="009C3CA9" w:rsidRPr="00FA3856" w:rsidRDefault="009C3CA9" w:rsidP="009C3CA9">
            <w:pPr>
              <w:rPr>
                <w:szCs w:val="20"/>
              </w:rPr>
            </w:pPr>
            <w:r w:rsidRPr="00FA3856">
              <w:rPr>
                <w:szCs w:val="20"/>
              </w:rPr>
              <w:t>OUTRAS RECEITAS, OUTRAS DESPESAS E RESULTADO DE OPERAÇÕES DESCONTINUADAS DAS ATIVIDADES EM GE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1.1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1</w:t>
            </w:r>
          </w:p>
        </w:tc>
        <w:tc>
          <w:tcPr>
            <w:tcW w:w="2610" w:type="dxa"/>
            <w:shd w:val="clear" w:color="000000" w:fill="FFFFFF"/>
            <w:vAlign w:val="center"/>
            <w:hideMark/>
          </w:tcPr>
          <w:p w:rsidR="009C3CA9" w:rsidRPr="00FA3856" w:rsidRDefault="009C3CA9" w:rsidP="009C3CA9">
            <w:pPr>
              <w:rPr>
                <w:szCs w:val="20"/>
              </w:rPr>
            </w:pPr>
            <w:r w:rsidRPr="00FA3856">
              <w:rPr>
                <w:szCs w:val="20"/>
              </w:rPr>
              <w:t>Receitas na Alienação de Participações Integrantes do Ativo Circulante ou do Ativo Realizável a Longo Praz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auferidas quando da conclusão da alienação dos ativos destinados a vendas.  Esses ativos ou grupo de ativos foram reclassificados para o circulante quando da decisão da administração da companhia na venda dos ativos ou grupo de at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1.11.01.02</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Alienações de Bens e Direitos do Ativo Não Circulante Investimentos, Imobilizado e Intangíve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auferidas por meio de alienações, inclusive por desapropriação de bens e direitos classificados em investimentos, imobilizado e intang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3</w:t>
            </w:r>
          </w:p>
        </w:tc>
        <w:tc>
          <w:tcPr>
            <w:tcW w:w="2610" w:type="dxa"/>
            <w:shd w:val="clear" w:color="000000" w:fill="FFFFFF"/>
            <w:vAlign w:val="center"/>
            <w:hideMark/>
          </w:tcPr>
          <w:p w:rsidR="009C3CA9" w:rsidRPr="00FA3856" w:rsidRDefault="009C3CA9" w:rsidP="009C3CA9">
            <w:pPr>
              <w:rPr>
                <w:szCs w:val="20"/>
              </w:rPr>
            </w:pPr>
            <w:r w:rsidRPr="00FA3856">
              <w:rPr>
                <w:szCs w:val="20"/>
              </w:rPr>
              <w:t>Ganhos de Capital por Variação Percentual em Participação Societária Avaliada pelo Patrimônio Líqui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ganho de capital resultante de acréscimo, por variação percentual, do valor do patrimônio líquido de investimento avaliado pelo método da equivalência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4</w:t>
            </w:r>
          </w:p>
        </w:tc>
        <w:tc>
          <w:tcPr>
            <w:tcW w:w="2610" w:type="dxa"/>
            <w:shd w:val="clear" w:color="000000" w:fill="FFFFFF"/>
            <w:vAlign w:val="center"/>
            <w:hideMark/>
          </w:tcPr>
          <w:p w:rsidR="009C3CA9" w:rsidRPr="00FA3856" w:rsidRDefault="009C3CA9" w:rsidP="009C3CA9">
            <w:pPr>
              <w:rPr>
                <w:szCs w:val="20"/>
              </w:rPr>
            </w:pPr>
            <w:r w:rsidRPr="00FA3856">
              <w:rPr>
                <w:szCs w:val="20"/>
              </w:rPr>
              <w:t>(-) Valor Contábil de Participações Integrantes do Ativo Circulante ou do Ativo Realizável a Longo Prazo Alien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quando da conclusão da alienação dos ativos destinados a vendas.  Esses ativos ou grupo de ativos foram reclassificados para o circulante quando da decisão da administração da companhia na venda dos ativos ou grupo de ativ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5</w:t>
            </w:r>
          </w:p>
        </w:tc>
        <w:tc>
          <w:tcPr>
            <w:tcW w:w="2610" w:type="dxa"/>
            <w:shd w:val="clear" w:color="000000" w:fill="FFFFFF"/>
            <w:vAlign w:val="center"/>
            <w:hideMark/>
          </w:tcPr>
          <w:p w:rsidR="009C3CA9" w:rsidRPr="00FA3856" w:rsidRDefault="009C3CA9" w:rsidP="009C3CA9">
            <w:pPr>
              <w:rPr>
                <w:szCs w:val="20"/>
              </w:rPr>
            </w:pPr>
            <w:r w:rsidRPr="00FA3856">
              <w:rPr>
                <w:szCs w:val="20"/>
              </w:rPr>
              <w:t>(-) Valor Contábil dos Bens e Direitos do Ativo Não Circulante Investimentos, Intangível e Imobilizado Alien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por meio de alienações, inclusive por desapropriação de bens e direitos classificados em investimentos, imobilizado e intangíve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6</w:t>
            </w:r>
          </w:p>
        </w:tc>
        <w:tc>
          <w:tcPr>
            <w:tcW w:w="2610" w:type="dxa"/>
            <w:shd w:val="clear" w:color="000000" w:fill="FFFFFF"/>
            <w:vAlign w:val="center"/>
            <w:hideMark/>
          </w:tcPr>
          <w:p w:rsidR="009C3CA9" w:rsidRPr="00FA3856" w:rsidRDefault="009C3CA9" w:rsidP="009C3CA9">
            <w:pPr>
              <w:rPr>
                <w:szCs w:val="20"/>
              </w:rPr>
            </w:pPr>
            <w:r w:rsidRPr="00FA3856">
              <w:rPr>
                <w:szCs w:val="20"/>
              </w:rPr>
              <w:t>(-) Perdas de Capital por Variação Percentual em Participação Societária Avaliada pelo Patr. Líquido</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perda de capital resultante de decréscimo, por variação percentual, do valor do patrimônio líquido de investimento avaliado pelo método da equivalência patrimoni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7</w:t>
            </w:r>
          </w:p>
        </w:tc>
        <w:tc>
          <w:tcPr>
            <w:tcW w:w="2610" w:type="dxa"/>
            <w:shd w:val="clear" w:color="000000" w:fill="FFFFFF"/>
            <w:vAlign w:val="center"/>
            <w:hideMark/>
          </w:tcPr>
          <w:p w:rsidR="009C3CA9" w:rsidRPr="00FA3856" w:rsidRDefault="009C3CA9" w:rsidP="009C3CA9">
            <w:pPr>
              <w:rPr>
                <w:szCs w:val="20"/>
              </w:rPr>
            </w:pPr>
            <w:r w:rsidRPr="00FA3856">
              <w:rPr>
                <w:szCs w:val="20"/>
              </w:rPr>
              <w:t>Receitas de 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receitas de alienação de operações descontinu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1.11.01.08</w:t>
            </w:r>
          </w:p>
        </w:tc>
        <w:tc>
          <w:tcPr>
            <w:tcW w:w="2610" w:type="dxa"/>
            <w:shd w:val="clear" w:color="000000" w:fill="FFFFFF"/>
            <w:vAlign w:val="center"/>
            <w:hideMark/>
          </w:tcPr>
          <w:p w:rsidR="009C3CA9" w:rsidRPr="00FA3856" w:rsidRDefault="009C3CA9" w:rsidP="009C3CA9">
            <w:pPr>
              <w:rPr>
                <w:szCs w:val="20"/>
              </w:rPr>
            </w:pPr>
            <w:r w:rsidRPr="00FA3856">
              <w:rPr>
                <w:szCs w:val="20"/>
              </w:rPr>
              <w:t>(-) Despesas de Operações Descontinuad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1.1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o valor contábil na alienação de operações descontinuada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3</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 NOS LUCR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5</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1</w:t>
            </w:r>
          </w:p>
        </w:tc>
        <w:tc>
          <w:tcPr>
            <w:tcW w:w="2610" w:type="dxa"/>
            <w:shd w:val="clear" w:color="000000" w:fill="FFFFFF"/>
            <w:vAlign w:val="center"/>
            <w:hideMark/>
          </w:tcPr>
          <w:p w:rsidR="009C3CA9" w:rsidRPr="00FA3856" w:rsidRDefault="009C3CA9" w:rsidP="009C3CA9">
            <w:pPr>
              <w:rPr>
                <w:szCs w:val="20"/>
              </w:rPr>
            </w:pPr>
            <w:r w:rsidRPr="00FA3856">
              <w:rPr>
                <w:szCs w:val="20"/>
              </w:rPr>
              <w:t>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1.01</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xml:space="preserve">Contas que registram as participações atribuídas a empregados segundo disposição legal, estatutária, contratual ou por deliberação da assembleia de acionistas ou sócios. </w:t>
            </w:r>
          </w:p>
          <w:p w:rsidR="009C3CA9" w:rsidRPr="00FA3856" w:rsidRDefault="009C3CA9" w:rsidP="009C3CA9">
            <w:pPr>
              <w:jc w:val="both"/>
              <w:rPr>
                <w:szCs w:val="20"/>
              </w:rPr>
            </w:pPr>
            <w:r w:rsidRPr="00FA3856">
              <w:rPr>
                <w:szCs w:val="20"/>
              </w:rPr>
              <w:t xml:space="preserve">Para efeito de apuração do lucro real, somente são dedutíveis as participações atribuídas indiscriminadamente a todos os empregados que se encontrem na mesma situação de emprego, e desde que atendidos os </w:t>
            </w:r>
            <w:r w:rsidRPr="00FA3856">
              <w:rPr>
                <w:szCs w:val="20"/>
              </w:rPr>
              <w:lastRenderedPageBreak/>
              <w:t>demais requisitos legais definidos na Lei nº 10.101, de 19 de dezembro de 2000.</w:t>
            </w:r>
            <w:r w:rsidRPr="00FA3856">
              <w:rPr>
                <w:szCs w:val="20"/>
              </w:rPr>
              <w:br/>
            </w:r>
            <w:r w:rsidRPr="00FA3856">
              <w:rPr>
                <w:b/>
                <w:szCs w:val="20"/>
              </w:rPr>
              <w:t>Atenção</w:t>
            </w:r>
            <w:r w:rsidRPr="00FA3856">
              <w:rPr>
                <w:szCs w:val="20"/>
              </w:rPr>
              <w:t>: É vedado qualquer pagamento de antecipação ou qualquer distribuição de valores a título de participação nos lucros ou resultados da empresa em periodicidade inferior a um semestre civil, ou mais de duas vezes no mesmo ano civi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lastRenderedPageBreak/>
              <w:t>3.11.05.01.01.02</w:t>
            </w:r>
          </w:p>
        </w:tc>
        <w:tc>
          <w:tcPr>
            <w:tcW w:w="2610" w:type="dxa"/>
            <w:shd w:val="clear" w:color="000000" w:fill="FFFFFF"/>
            <w:vAlign w:val="center"/>
            <w:hideMark/>
          </w:tcPr>
          <w:p w:rsidR="009C3CA9" w:rsidRPr="00FA3856" w:rsidRDefault="009C3CA9" w:rsidP="009C3CA9">
            <w:pPr>
              <w:rPr>
                <w:szCs w:val="20"/>
              </w:rPr>
            </w:pPr>
            <w:r w:rsidRPr="00FA3856">
              <w:rPr>
                <w:szCs w:val="20"/>
              </w:rPr>
              <w:t>(-) Contribuições para Assistência ou Previdência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contribuições para instituições ou fundos de assistência ou previdência de empregados, baseadas nos lucros. Para efeito do imposto de renda, essas contribuições somente podem ser deduzidas quando pagas a entidades de previdência privada expressamente autorizadas a funcionar. As contribuições que não satisfaçam as condições legais devem ser adicionadas ao Lucro Real. Não indicar, nesta linha, aquelas contribuições já deduzidas como custo ou despesa operacional.</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1.99</w:t>
            </w:r>
          </w:p>
        </w:tc>
        <w:tc>
          <w:tcPr>
            <w:tcW w:w="2610" w:type="dxa"/>
            <w:shd w:val="clear" w:color="000000" w:fill="FFFFFF"/>
            <w:vAlign w:val="center"/>
            <w:hideMark/>
          </w:tcPr>
          <w:p w:rsidR="009C3CA9" w:rsidRPr="00FA3856" w:rsidRDefault="009C3CA9" w:rsidP="009C3CA9">
            <w:pPr>
              <w:rPr>
                <w:szCs w:val="20"/>
              </w:rPr>
            </w:pPr>
            <w:r w:rsidRPr="00FA3856">
              <w:rPr>
                <w:szCs w:val="20"/>
              </w:rPr>
              <w:t>(-) Outras Participações de Empregado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demais participações de empregados.</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3</w:t>
            </w:r>
          </w:p>
        </w:tc>
        <w:tc>
          <w:tcPr>
            <w:tcW w:w="2610" w:type="dxa"/>
            <w:shd w:val="clear" w:color="000000" w:fill="FFFFFF"/>
            <w:vAlign w:val="center"/>
            <w:hideMark/>
          </w:tcPr>
          <w:p w:rsidR="009C3CA9" w:rsidRPr="00FA3856" w:rsidRDefault="009C3CA9" w:rsidP="009C3CA9">
            <w:pPr>
              <w:rPr>
                <w:szCs w:val="20"/>
              </w:rPr>
            </w:pPr>
            <w:r w:rsidRPr="00FA3856">
              <w:rPr>
                <w:szCs w:val="20"/>
              </w:rPr>
              <w:t>OUTRAS 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1.05.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3.01</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Administradores e Partes Beneficiária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articipações nos lucros atribuídas a administradores, sócio, titular de empresa individual e a portadores de partes beneficiárias, durante o período de apuraç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3.02</w:t>
            </w:r>
          </w:p>
        </w:tc>
        <w:tc>
          <w:tcPr>
            <w:tcW w:w="2610" w:type="dxa"/>
            <w:shd w:val="clear" w:color="000000" w:fill="FFFFFF"/>
            <w:vAlign w:val="center"/>
            <w:hideMark/>
          </w:tcPr>
          <w:p w:rsidR="009C3CA9" w:rsidRPr="00FA3856" w:rsidRDefault="009C3CA9" w:rsidP="009C3CA9">
            <w:pPr>
              <w:rPr>
                <w:szCs w:val="20"/>
              </w:rPr>
            </w:pPr>
            <w:r w:rsidRPr="00FA3856">
              <w:rPr>
                <w:szCs w:val="20"/>
              </w:rPr>
              <w:t>(-) Participações de Debêntur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participações nos lucros da companhia atribuídas a debêntures de sua emissão.</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1.05.01.03.99</w:t>
            </w:r>
          </w:p>
        </w:tc>
        <w:tc>
          <w:tcPr>
            <w:tcW w:w="2610" w:type="dxa"/>
            <w:shd w:val="clear" w:color="000000" w:fill="FFFFFF"/>
            <w:vAlign w:val="center"/>
            <w:hideMark/>
          </w:tcPr>
          <w:p w:rsidR="009C3CA9" w:rsidRPr="00FA3856" w:rsidRDefault="009C3CA9" w:rsidP="009C3CA9">
            <w:pPr>
              <w:rPr>
                <w:szCs w:val="20"/>
              </w:rPr>
            </w:pPr>
            <w:r w:rsidRPr="00FA3856">
              <w:rPr>
                <w:szCs w:val="20"/>
              </w:rPr>
              <w:t>(-) Outras Participações</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1.05.01.0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s outras participações não especificadas anteriormente.</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2</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2</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2.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2</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3</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2.01.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2.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4</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2.01.01.01</w:t>
            </w:r>
          </w:p>
        </w:tc>
        <w:tc>
          <w:tcPr>
            <w:tcW w:w="2610" w:type="dxa"/>
            <w:shd w:val="clear" w:color="000000" w:fill="FFFFFF"/>
            <w:vAlign w:val="center"/>
            <w:hideMark/>
          </w:tcPr>
          <w:p w:rsidR="009C3CA9" w:rsidRPr="00FA3856" w:rsidRDefault="009C3CA9" w:rsidP="009C3CA9">
            <w:pPr>
              <w:rPr>
                <w:szCs w:val="20"/>
              </w:rPr>
            </w:pPr>
            <w:r w:rsidRPr="00FA3856">
              <w:rPr>
                <w:szCs w:val="20"/>
              </w:rPr>
              <w:t>PROVISÃO PARA CSLL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S</w:t>
            </w:r>
          </w:p>
        </w:tc>
        <w:tc>
          <w:tcPr>
            <w:tcW w:w="1340" w:type="dxa"/>
            <w:shd w:val="clear" w:color="000000" w:fill="FFFFFF"/>
            <w:vAlign w:val="bottom"/>
            <w:hideMark/>
          </w:tcPr>
          <w:p w:rsidR="009C3CA9" w:rsidRPr="00FA3856" w:rsidRDefault="009C3CA9" w:rsidP="009C3CA9">
            <w:pPr>
              <w:rPr>
                <w:szCs w:val="20"/>
              </w:rPr>
            </w:pPr>
            <w:r w:rsidRPr="00FA3856">
              <w:rPr>
                <w:szCs w:val="20"/>
              </w:rPr>
              <w:t>3.12.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5</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 </w:t>
            </w:r>
          </w:p>
        </w:tc>
      </w:tr>
      <w:tr w:rsidR="009C3CA9" w:rsidRPr="00FA3856" w:rsidTr="00B774BE">
        <w:trPr>
          <w:trHeight w:val="20"/>
        </w:trPr>
        <w:tc>
          <w:tcPr>
            <w:tcW w:w="1638" w:type="dxa"/>
            <w:shd w:val="clear" w:color="000000" w:fill="FFFFFF"/>
            <w:vAlign w:val="center"/>
            <w:hideMark/>
          </w:tcPr>
          <w:p w:rsidR="009C3CA9" w:rsidRPr="00FA3856" w:rsidRDefault="009C3CA9" w:rsidP="009C3CA9">
            <w:pPr>
              <w:rPr>
                <w:szCs w:val="20"/>
              </w:rPr>
            </w:pPr>
            <w:r w:rsidRPr="00FA3856">
              <w:rPr>
                <w:szCs w:val="20"/>
              </w:rPr>
              <w:t>3.12.01.01.01.01</w:t>
            </w:r>
          </w:p>
        </w:tc>
        <w:tc>
          <w:tcPr>
            <w:tcW w:w="2610" w:type="dxa"/>
            <w:shd w:val="clear" w:color="000000" w:fill="FFFFFF"/>
            <w:vAlign w:val="center"/>
            <w:hideMark/>
          </w:tcPr>
          <w:p w:rsidR="009C3CA9" w:rsidRPr="00FA3856" w:rsidRDefault="009C3CA9" w:rsidP="009C3CA9">
            <w:pPr>
              <w:rPr>
                <w:szCs w:val="20"/>
              </w:rPr>
            </w:pPr>
            <w:r w:rsidRPr="00FA3856">
              <w:rPr>
                <w:szCs w:val="20"/>
              </w:rPr>
              <w:t>Contribuição Social sobre o Lucro Líquido (Atividade Rural)</w:t>
            </w:r>
          </w:p>
        </w:tc>
        <w:tc>
          <w:tcPr>
            <w:tcW w:w="1040" w:type="dxa"/>
            <w:shd w:val="clear" w:color="000000" w:fill="FFFFFF"/>
            <w:vAlign w:val="bottom"/>
            <w:hideMark/>
          </w:tcPr>
          <w:p w:rsidR="009C3CA9" w:rsidRPr="00FA3856" w:rsidRDefault="009C3CA9" w:rsidP="009C3CA9">
            <w:pPr>
              <w:jc w:val="right"/>
              <w:rPr>
                <w:szCs w:val="20"/>
              </w:rPr>
            </w:pPr>
            <w:r w:rsidRPr="00FA3856">
              <w:rPr>
                <w:szCs w:val="20"/>
              </w:rPr>
              <w:t>01012014</w:t>
            </w:r>
          </w:p>
        </w:tc>
        <w:tc>
          <w:tcPr>
            <w:tcW w:w="1007" w:type="dxa"/>
            <w:shd w:val="clear" w:color="000000" w:fill="FFFFFF"/>
            <w:vAlign w:val="bottom"/>
            <w:hideMark/>
          </w:tcPr>
          <w:p w:rsidR="009C3CA9" w:rsidRPr="00FA3856" w:rsidRDefault="009C3CA9" w:rsidP="009C3CA9">
            <w:pPr>
              <w:rPr>
                <w:szCs w:val="20"/>
              </w:rPr>
            </w:pPr>
            <w:r w:rsidRPr="00FA3856">
              <w:rPr>
                <w:szCs w:val="20"/>
              </w:rPr>
              <w:t> </w:t>
            </w:r>
          </w:p>
        </w:tc>
        <w:tc>
          <w:tcPr>
            <w:tcW w:w="629" w:type="dxa"/>
            <w:shd w:val="clear" w:color="000000" w:fill="FFFFFF"/>
            <w:vAlign w:val="bottom"/>
            <w:hideMark/>
          </w:tcPr>
          <w:p w:rsidR="009C3CA9" w:rsidRPr="00FA3856" w:rsidRDefault="009C3CA9" w:rsidP="009C3CA9">
            <w:pPr>
              <w:jc w:val="center"/>
              <w:rPr>
                <w:szCs w:val="20"/>
              </w:rPr>
            </w:pPr>
            <w:r w:rsidRPr="00FA3856">
              <w:rPr>
                <w:szCs w:val="20"/>
              </w:rPr>
              <w:t>A</w:t>
            </w:r>
          </w:p>
        </w:tc>
        <w:tc>
          <w:tcPr>
            <w:tcW w:w="1340" w:type="dxa"/>
            <w:shd w:val="clear" w:color="000000" w:fill="FFFFFF"/>
            <w:vAlign w:val="bottom"/>
            <w:hideMark/>
          </w:tcPr>
          <w:p w:rsidR="009C3CA9" w:rsidRPr="00FA3856" w:rsidRDefault="009C3CA9" w:rsidP="009C3CA9">
            <w:pPr>
              <w:rPr>
                <w:szCs w:val="20"/>
              </w:rPr>
            </w:pPr>
            <w:r w:rsidRPr="00FA3856">
              <w:rPr>
                <w:szCs w:val="20"/>
              </w:rPr>
              <w:t>3.12.01.01.01</w:t>
            </w:r>
          </w:p>
        </w:tc>
        <w:tc>
          <w:tcPr>
            <w:tcW w:w="774" w:type="dxa"/>
            <w:shd w:val="clear" w:color="000000" w:fill="FFFFFF"/>
            <w:vAlign w:val="bottom"/>
            <w:hideMark/>
          </w:tcPr>
          <w:p w:rsidR="009C3CA9" w:rsidRPr="00FA3856" w:rsidRDefault="009C3CA9" w:rsidP="009C3CA9">
            <w:pPr>
              <w:jc w:val="center"/>
              <w:rPr>
                <w:szCs w:val="20"/>
              </w:rPr>
            </w:pPr>
            <w:r w:rsidRPr="00FA3856">
              <w:rPr>
                <w:szCs w:val="20"/>
              </w:rPr>
              <w:t>6</w:t>
            </w:r>
          </w:p>
        </w:tc>
        <w:tc>
          <w:tcPr>
            <w:tcW w:w="1263" w:type="dxa"/>
            <w:shd w:val="clear" w:color="000000" w:fill="FFFFFF"/>
            <w:vAlign w:val="bottom"/>
            <w:hideMark/>
          </w:tcPr>
          <w:p w:rsidR="009C3CA9" w:rsidRPr="00FA3856" w:rsidRDefault="009C3CA9" w:rsidP="009C3CA9">
            <w:pPr>
              <w:jc w:val="center"/>
              <w:rPr>
                <w:szCs w:val="20"/>
              </w:rPr>
            </w:pPr>
            <w:r w:rsidRPr="00FA3856">
              <w:rPr>
                <w:szCs w:val="20"/>
              </w:rPr>
              <w:t>04</w:t>
            </w:r>
          </w:p>
        </w:tc>
        <w:tc>
          <w:tcPr>
            <w:tcW w:w="6034" w:type="dxa"/>
            <w:vAlign w:val="center"/>
          </w:tcPr>
          <w:p w:rsidR="009C3CA9" w:rsidRPr="00FA3856" w:rsidRDefault="009C3CA9" w:rsidP="009C3CA9">
            <w:pPr>
              <w:jc w:val="both"/>
              <w:rPr>
                <w:szCs w:val="20"/>
              </w:rPr>
            </w:pPr>
            <w:r w:rsidRPr="00FA3856">
              <w:rPr>
                <w:szCs w:val="20"/>
              </w:rPr>
              <w:t>Contas que registram a soma das provisões para a CSLL calculadas sobre a base de cálculo correspondente ao período de apuração e sobre os lucros diferidos da atividade geral, se for o caso. A sua constituição é obrigatória para todas as pessoas jurídicas tributadas com base no lucro real.</w:t>
            </w:r>
          </w:p>
          <w:p w:rsidR="009C3CA9" w:rsidRPr="00FA3856" w:rsidRDefault="009C3CA9" w:rsidP="009C3CA9">
            <w:pPr>
              <w:jc w:val="both"/>
              <w:rPr>
                <w:szCs w:val="20"/>
              </w:rPr>
            </w:pPr>
            <w:r w:rsidRPr="00FA3856">
              <w:rPr>
                <w:szCs w:val="20"/>
              </w:rPr>
              <w:t>As cooperativas devem informar, nesta linha, a provisão da CSLL sobre os resultados das operações realizadas com os não-associados</w:t>
            </w:r>
          </w:p>
        </w:tc>
      </w:tr>
    </w:tbl>
    <w:p w:rsidR="006722F8" w:rsidRPr="00FA3856" w:rsidRDefault="006722F8" w:rsidP="00D97BFA">
      <w:pPr>
        <w:tabs>
          <w:tab w:val="left" w:pos="2985"/>
        </w:tabs>
        <w:rPr>
          <w:szCs w:val="20"/>
          <w:lang w:eastAsia="ar-SA"/>
        </w:rPr>
      </w:pPr>
    </w:p>
    <w:p w:rsidR="008D531B" w:rsidRPr="00FA3856" w:rsidRDefault="008D531B">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6722F8" w:rsidRPr="00FA3856" w:rsidRDefault="007D2307" w:rsidP="006722F8">
      <w:pPr>
        <w:pStyle w:val="Ttulo1"/>
        <w:rPr>
          <w:rFonts w:eastAsia="Arial Unicode MS"/>
          <w:bCs w:val="0"/>
          <w:color w:val="0000FF"/>
          <w:szCs w:val="20"/>
          <w:lang w:eastAsia="ar-SA"/>
        </w:rPr>
      </w:pPr>
      <w:bookmarkStart w:id="957" w:name="_Toc454359456"/>
      <w:r w:rsidRPr="00FA3856">
        <w:rPr>
          <w:rFonts w:eastAsia="Arial Unicode MS"/>
          <w:bCs w:val="0"/>
          <w:color w:val="0000FF"/>
          <w:szCs w:val="20"/>
          <w:lang w:eastAsia="ar-SA"/>
        </w:rPr>
        <w:lastRenderedPageBreak/>
        <w:t>A</w:t>
      </w:r>
      <w:r w:rsidR="006722F8" w:rsidRPr="00FA3856">
        <w:rPr>
          <w:rFonts w:eastAsia="Arial Unicode MS"/>
          <w:bCs w:val="0"/>
          <w:color w:val="0000FF"/>
          <w:szCs w:val="20"/>
          <w:lang w:eastAsia="ar-SA"/>
        </w:rPr>
        <w:t>.1.</w:t>
      </w:r>
      <w:r w:rsidR="00DE5266" w:rsidRPr="00FA3856">
        <w:rPr>
          <w:rFonts w:eastAsia="Arial Unicode MS"/>
          <w:bCs w:val="0"/>
          <w:color w:val="0000FF"/>
          <w:szCs w:val="20"/>
          <w:lang w:eastAsia="ar-SA"/>
        </w:rPr>
        <w:t>1.</w:t>
      </w:r>
      <w:r w:rsidR="006722F8" w:rsidRPr="00FA3856">
        <w:rPr>
          <w:rFonts w:eastAsia="Arial Unicode MS"/>
          <w:bCs w:val="0"/>
          <w:color w:val="0000FF"/>
          <w:szCs w:val="20"/>
          <w:lang w:eastAsia="ar-SA"/>
        </w:rPr>
        <w:t>2.2. L300B – Financeiras</w:t>
      </w:r>
      <w:bookmarkEnd w:id="957"/>
    </w:p>
    <w:tbl>
      <w:tblPr>
        <w:tblW w:w="163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20"/>
        <w:gridCol w:w="8567"/>
        <w:gridCol w:w="940"/>
        <w:gridCol w:w="907"/>
        <w:gridCol w:w="629"/>
        <w:gridCol w:w="1440"/>
        <w:gridCol w:w="774"/>
        <w:gridCol w:w="1263"/>
      </w:tblGrid>
      <w:tr w:rsidR="008D531B" w:rsidRPr="00FA3856" w:rsidTr="007841EC">
        <w:trPr>
          <w:trHeight w:val="20"/>
          <w:tblHeader/>
        </w:trPr>
        <w:tc>
          <w:tcPr>
            <w:tcW w:w="1820" w:type="dxa"/>
            <w:shd w:val="clear" w:color="auto" w:fill="auto"/>
            <w:vAlign w:val="bottom"/>
            <w:hideMark/>
          </w:tcPr>
          <w:p w:rsidR="008D531B" w:rsidRPr="00FA3856" w:rsidRDefault="008D531B" w:rsidP="000B0F70">
            <w:pPr>
              <w:jc w:val="center"/>
              <w:rPr>
                <w:b/>
                <w:bCs/>
                <w:szCs w:val="20"/>
              </w:rPr>
            </w:pPr>
            <w:r w:rsidRPr="00FA3856">
              <w:rPr>
                <w:b/>
                <w:bCs/>
                <w:szCs w:val="20"/>
              </w:rPr>
              <w:t>CÓDIGO</w:t>
            </w:r>
          </w:p>
        </w:tc>
        <w:tc>
          <w:tcPr>
            <w:tcW w:w="8567" w:type="dxa"/>
            <w:shd w:val="clear" w:color="auto" w:fill="auto"/>
            <w:vAlign w:val="bottom"/>
            <w:hideMark/>
          </w:tcPr>
          <w:p w:rsidR="008D531B" w:rsidRPr="00FA3856" w:rsidRDefault="008D531B" w:rsidP="000B0F70">
            <w:pPr>
              <w:jc w:val="center"/>
              <w:rPr>
                <w:b/>
                <w:bCs/>
                <w:szCs w:val="20"/>
              </w:rPr>
            </w:pPr>
            <w:r w:rsidRPr="00FA3856">
              <w:rPr>
                <w:b/>
                <w:bCs/>
                <w:szCs w:val="20"/>
              </w:rPr>
              <w:t>DESCRIÇÃO</w:t>
            </w:r>
          </w:p>
        </w:tc>
        <w:tc>
          <w:tcPr>
            <w:tcW w:w="940" w:type="dxa"/>
            <w:shd w:val="clear" w:color="auto" w:fill="auto"/>
            <w:vAlign w:val="bottom"/>
            <w:hideMark/>
          </w:tcPr>
          <w:p w:rsidR="008D531B" w:rsidRPr="00FA3856" w:rsidRDefault="008D531B" w:rsidP="000B0F70">
            <w:pPr>
              <w:jc w:val="center"/>
              <w:rPr>
                <w:b/>
                <w:bCs/>
                <w:szCs w:val="20"/>
              </w:rPr>
            </w:pPr>
            <w:r w:rsidRPr="00FA3856">
              <w:rPr>
                <w:b/>
                <w:bCs/>
                <w:szCs w:val="20"/>
              </w:rPr>
              <w:t>DT_INI</w:t>
            </w:r>
          </w:p>
        </w:tc>
        <w:tc>
          <w:tcPr>
            <w:tcW w:w="907" w:type="dxa"/>
            <w:shd w:val="clear" w:color="auto" w:fill="auto"/>
            <w:vAlign w:val="bottom"/>
            <w:hideMark/>
          </w:tcPr>
          <w:p w:rsidR="008D531B" w:rsidRPr="00FA3856" w:rsidRDefault="008D531B" w:rsidP="000B0F70">
            <w:pPr>
              <w:jc w:val="center"/>
              <w:rPr>
                <w:b/>
                <w:bCs/>
                <w:szCs w:val="20"/>
              </w:rPr>
            </w:pPr>
            <w:r w:rsidRPr="00FA3856">
              <w:rPr>
                <w:b/>
                <w:bCs/>
                <w:szCs w:val="20"/>
              </w:rPr>
              <w:t>DT_FIM</w:t>
            </w:r>
          </w:p>
        </w:tc>
        <w:tc>
          <w:tcPr>
            <w:tcW w:w="629" w:type="dxa"/>
            <w:shd w:val="clear" w:color="auto" w:fill="auto"/>
            <w:vAlign w:val="bottom"/>
            <w:hideMark/>
          </w:tcPr>
          <w:p w:rsidR="008D531B" w:rsidRPr="00FA3856" w:rsidRDefault="008D531B" w:rsidP="000B0F70">
            <w:pPr>
              <w:jc w:val="center"/>
              <w:rPr>
                <w:b/>
                <w:bCs/>
                <w:szCs w:val="20"/>
              </w:rPr>
            </w:pPr>
            <w:r w:rsidRPr="00FA3856">
              <w:rPr>
                <w:b/>
                <w:bCs/>
                <w:szCs w:val="20"/>
              </w:rPr>
              <w:t>TIPO</w:t>
            </w:r>
          </w:p>
        </w:tc>
        <w:tc>
          <w:tcPr>
            <w:tcW w:w="1440" w:type="dxa"/>
            <w:shd w:val="clear" w:color="auto" w:fill="auto"/>
            <w:vAlign w:val="bottom"/>
            <w:hideMark/>
          </w:tcPr>
          <w:p w:rsidR="008D531B" w:rsidRPr="00FA3856" w:rsidRDefault="008D531B" w:rsidP="000B0F70">
            <w:pPr>
              <w:jc w:val="center"/>
              <w:rPr>
                <w:b/>
                <w:bCs/>
                <w:szCs w:val="20"/>
              </w:rPr>
            </w:pPr>
            <w:r w:rsidRPr="00FA3856">
              <w:rPr>
                <w:b/>
                <w:bCs/>
                <w:szCs w:val="20"/>
              </w:rPr>
              <w:t xml:space="preserve">CONTA </w:t>
            </w:r>
          </w:p>
          <w:p w:rsidR="008D531B" w:rsidRPr="00FA3856" w:rsidRDefault="008D531B" w:rsidP="000B0F70">
            <w:pPr>
              <w:jc w:val="center"/>
              <w:rPr>
                <w:b/>
                <w:bCs/>
                <w:szCs w:val="20"/>
              </w:rPr>
            </w:pPr>
            <w:r w:rsidRPr="00FA3856">
              <w:rPr>
                <w:b/>
                <w:bCs/>
                <w:szCs w:val="20"/>
              </w:rPr>
              <w:t>SUPERIOR</w:t>
            </w:r>
          </w:p>
        </w:tc>
        <w:tc>
          <w:tcPr>
            <w:tcW w:w="774" w:type="dxa"/>
            <w:shd w:val="clear" w:color="auto" w:fill="auto"/>
            <w:vAlign w:val="bottom"/>
            <w:hideMark/>
          </w:tcPr>
          <w:p w:rsidR="008D531B" w:rsidRPr="00FA3856" w:rsidRDefault="008D531B" w:rsidP="000B0F70">
            <w:pPr>
              <w:jc w:val="center"/>
              <w:rPr>
                <w:b/>
                <w:bCs/>
                <w:szCs w:val="20"/>
              </w:rPr>
            </w:pPr>
            <w:r w:rsidRPr="00FA3856">
              <w:rPr>
                <w:b/>
                <w:bCs/>
                <w:szCs w:val="20"/>
              </w:rPr>
              <w:t>NÍVEL</w:t>
            </w:r>
          </w:p>
        </w:tc>
        <w:tc>
          <w:tcPr>
            <w:tcW w:w="1263" w:type="dxa"/>
            <w:shd w:val="clear" w:color="auto" w:fill="auto"/>
            <w:vAlign w:val="bottom"/>
            <w:hideMark/>
          </w:tcPr>
          <w:p w:rsidR="008D531B" w:rsidRPr="00FA3856" w:rsidRDefault="008D531B" w:rsidP="000B0F70">
            <w:pPr>
              <w:jc w:val="center"/>
              <w:rPr>
                <w:b/>
                <w:bCs/>
                <w:szCs w:val="20"/>
              </w:rPr>
            </w:pPr>
            <w:r w:rsidRPr="00FA3856">
              <w:rPr>
                <w:b/>
                <w:bCs/>
                <w:szCs w:val="20"/>
              </w:rPr>
              <w:t>NATUREZA</w:t>
            </w:r>
          </w:p>
        </w:tc>
      </w:tr>
      <w:tr w:rsidR="008D531B" w:rsidRPr="00FA3856" w:rsidTr="007841EC">
        <w:trPr>
          <w:trHeight w:val="20"/>
        </w:trPr>
        <w:tc>
          <w:tcPr>
            <w:tcW w:w="1820" w:type="dxa"/>
            <w:shd w:val="clear" w:color="000000" w:fill="FFC000"/>
            <w:noWrap/>
            <w:vAlign w:val="bottom"/>
            <w:hideMark/>
          </w:tcPr>
          <w:p w:rsidR="008D531B" w:rsidRPr="00FA3856" w:rsidRDefault="008D531B" w:rsidP="000B0F70">
            <w:pPr>
              <w:rPr>
                <w:bCs/>
                <w:szCs w:val="20"/>
              </w:rPr>
            </w:pPr>
            <w:r w:rsidRPr="00FA3856">
              <w:rPr>
                <w:bCs/>
                <w:szCs w:val="20"/>
              </w:rPr>
              <w:t>3.0.0.0.0.00.00</w:t>
            </w:r>
          </w:p>
        </w:tc>
        <w:tc>
          <w:tcPr>
            <w:tcW w:w="8567" w:type="dxa"/>
            <w:shd w:val="clear" w:color="000000" w:fill="FFC000"/>
            <w:vAlign w:val="center"/>
            <w:hideMark/>
          </w:tcPr>
          <w:p w:rsidR="008D531B" w:rsidRPr="00FA3856" w:rsidRDefault="008D531B" w:rsidP="000B0F70">
            <w:pPr>
              <w:rPr>
                <w:bCs/>
                <w:szCs w:val="20"/>
              </w:rPr>
            </w:pPr>
            <w:r w:rsidRPr="00FA3856">
              <w:rPr>
                <w:bCs/>
                <w:szCs w:val="20"/>
              </w:rPr>
              <w:t>RESULTADO LÍQUIDO DO PERÍOD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000000" w:fill="FFC000"/>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000000" w:fill="FFC000"/>
            <w:noWrap/>
            <w:vAlign w:val="bottom"/>
            <w:hideMark/>
          </w:tcPr>
          <w:p w:rsidR="008D531B" w:rsidRPr="00FA3856" w:rsidRDefault="008D531B" w:rsidP="000B0F70">
            <w:pPr>
              <w:jc w:val="center"/>
              <w:rPr>
                <w:bCs/>
                <w:szCs w:val="20"/>
              </w:rPr>
            </w:pPr>
            <w:r w:rsidRPr="00FA3856">
              <w:rPr>
                <w:bCs/>
                <w:szCs w:val="20"/>
              </w:rPr>
              <w:t> </w:t>
            </w:r>
          </w:p>
        </w:tc>
        <w:tc>
          <w:tcPr>
            <w:tcW w:w="774" w:type="dxa"/>
            <w:shd w:val="clear" w:color="000000" w:fill="FFC000"/>
            <w:noWrap/>
            <w:vAlign w:val="bottom"/>
            <w:hideMark/>
          </w:tcPr>
          <w:p w:rsidR="008D531B" w:rsidRPr="00FA3856" w:rsidRDefault="008D531B" w:rsidP="000B0F70">
            <w:pPr>
              <w:jc w:val="center"/>
              <w:rPr>
                <w:bCs/>
                <w:szCs w:val="20"/>
              </w:rPr>
            </w:pPr>
            <w:r w:rsidRPr="00FA3856">
              <w:rPr>
                <w:bCs/>
                <w:szCs w:val="20"/>
              </w:rPr>
              <w:t>1</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0.0.0.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SULTADO LÍQUIDO DO PERÍODO ANTES DO IR E DA CSL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0.0.0.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2</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0.0.00.00</w:t>
            </w:r>
          </w:p>
        </w:tc>
        <w:tc>
          <w:tcPr>
            <w:tcW w:w="8567" w:type="dxa"/>
            <w:shd w:val="clear" w:color="auto" w:fill="auto"/>
            <w:vAlign w:val="center"/>
            <w:hideMark/>
          </w:tcPr>
          <w:p w:rsidR="008D531B" w:rsidRPr="00FA3856" w:rsidRDefault="008D531B" w:rsidP="000B0F70">
            <w:pPr>
              <w:rPr>
                <w:bCs/>
                <w:szCs w:val="20"/>
              </w:rPr>
            </w:pPr>
            <w:r w:rsidRPr="00FA3856">
              <w:rPr>
                <w:bCs/>
                <w:szCs w:val="20"/>
              </w:rPr>
              <w:t>CONTAS DE RESULTADO CREDOR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0.0.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3</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0.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OPER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0.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4</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1.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Operaçõe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03.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IANTAMENTOS A DEPOSITANT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0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EMPRÉSTIM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ÍTULOS DESCONT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1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18.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A AGENTES 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À EXPORT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23.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DE MOEDAS ESTRANGEIR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2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COM INTERVENIÊNCI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3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REFINANCIAMENTOS DE OPERAÇÕES DE ARRENDA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4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RURAIS - APLICAÇÕES LIVR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4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RURAIS - APLICAÇÕES OBRIGATÓRI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5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RURAIS - APLICAÇÕES REPASSADAS E REFINANCI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52.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REFINANCIAMENTOS DE OPERAÇÕES COM O GOVERNO FEDER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5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AGROINDUSTRI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6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DE EMPREENDIMENTOS IMOBILIÁRI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6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HABIT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7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DE INFRAESTRUTURA E DESENVOLV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8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DIREITOS POR EMPRÉSTIMOS DE AÇÕ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8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DE CONTA MARGEM</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9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FINANCIAMENTOS DO PROCAP</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1.92.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DIREITOS POR EMPRÉSTIMOS DE OU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1.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2.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rrendamento Mercanti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RRENDAMENTOS FINANCEIROS -  RECURSOS INTERN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1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RRENDAMENTOS OPERACIONAIS - RECURSOS INTERN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RRENDAMENTOS FINANCEIROS - RECURSOS EXTERN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2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RRENDAMENTOS OPERACIONAIS - RECURSOS EXTERN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3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UBARRENDAMENT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60.00</w:t>
            </w:r>
          </w:p>
        </w:tc>
        <w:tc>
          <w:tcPr>
            <w:tcW w:w="8567" w:type="dxa"/>
            <w:shd w:val="clear" w:color="auto" w:fill="auto"/>
            <w:vAlign w:val="center"/>
            <w:hideMark/>
          </w:tcPr>
          <w:p w:rsidR="008D531B" w:rsidRPr="00FA3856" w:rsidRDefault="008D531B" w:rsidP="000B0F70">
            <w:pPr>
              <w:rPr>
                <w:bCs/>
                <w:szCs w:val="20"/>
              </w:rPr>
            </w:pPr>
            <w:r w:rsidRPr="00FA3856">
              <w:rPr>
                <w:bCs/>
                <w:szCs w:val="20"/>
              </w:rPr>
              <w:t>LUCROS NA ALIENAÇÃO DE BENS ARREND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60.10</w:t>
            </w:r>
          </w:p>
        </w:tc>
        <w:tc>
          <w:tcPr>
            <w:tcW w:w="8567" w:type="dxa"/>
            <w:shd w:val="clear" w:color="auto" w:fill="auto"/>
            <w:vAlign w:val="center"/>
            <w:hideMark/>
          </w:tcPr>
          <w:p w:rsidR="008D531B" w:rsidRPr="00FA3856" w:rsidRDefault="008D531B" w:rsidP="000B0F70">
            <w:pPr>
              <w:rPr>
                <w:bCs/>
                <w:szCs w:val="20"/>
              </w:rPr>
            </w:pPr>
            <w:r w:rsidRPr="00FA3856">
              <w:rPr>
                <w:bCs/>
                <w:szCs w:val="20"/>
              </w:rPr>
              <w:t>Arrendamento Financei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6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2.60.20</w:t>
            </w:r>
          </w:p>
        </w:tc>
        <w:tc>
          <w:tcPr>
            <w:tcW w:w="8567" w:type="dxa"/>
            <w:shd w:val="clear" w:color="auto" w:fill="auto"/>
            <w:vAlign w:val="center"/>
            <w:hideMark/>
          </w:tcPr>
          <w:p w:rsidR="008D531B" w:rsidRPr="00FA3856" w:rsidRDefault="008D531B" w:rsidP="000B0F70">
            <w:pPr>
              <w:rPr>
                <w:bCs/>
                <w:szCs w:val="20"/>
              </w:rPr>
            </w:pPr>
            <w:r w:rsidRPr="00FA3856">
              <w:rPr>
                <w:bCs/>
                <w:szCs w:val="20"/>
              </w:rPr>
              <w:t>Arrendamento Operacion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2.6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lastRenderedPageBreak/>
              <w:t>3.1.7.1.3.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âmbi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OPERAÇÕES DE CÂMBI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10.10</w:t>
            </w:r>
          </w:p>
        </w:tc>
        <w:tc>
          <w:tcPr>
            <w:tcW w:w="8567" w:type="dxa"/>
            <w:shd w:val="clear" w:color="auto" w:fill="auto"/>
            <w:vAlign w:val="center"/>
            <w:hideMark/>
          </w:tcPr>
          <w:p w:rsidR="008D531B" w:rsidRPr="00FA3856" w:rsidRDefault="008D531B" w:rsidP="000B0F70">
            <w:pPr>
              <w:rPr>
                <w:bCs/>
                <w:szCs w:val="20"/>
              </w:rPr>
            </w:pPr>
            <w:r w:rsidRPr="00FA3856">
              <w:rPr>
                <w:bCs/>
                <w:szCs w:val="20"/>
              </w:rPr>
              <w:t>Export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10.20</w:t>
            </w:r>
          </w:p>
        </w:tc>
        <w:tc>
          <w:tcPr>
            <w:tcW w:w="8567" w:type="dxa"/>
            <w:shd w:val="clear" w:color="auto" w:fill="auto"/>
            <w:vAlign w:val="center"/>
            <w:hideMark/>
          </w:tcPr>
          <w:p w:rsidR="008D531B" w:rsidRPr="00FA3856" w:rsidRDefault="008D531B" w:rsidP="000B0F70">
            <w:pPr>
              <w:rPr>
                <w:bCs/>
                <w:szCs w:val="20"/>
              </w:rPr>
            </w:pPr>
            <w:r w:rsidRPr="00FA3856">
              <w:rPr>
                <w:bCs/>
                <w:szCs w:val="20"/>
              </w:rPr>
              <w:t>Import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10.30</w:t>
            </w:r>
          </w:p>
        </w:tc>
        <w:tc>
          <w:tcPr>
            <w:tcW w:w="8567" w:type="dxa"/>
            <w:shd w:val="clear" w:color="auto" w:fill="auto"/>
            <w:vAlign w:val="center"/>
            <w:hideMark/>
          </w:tcPr>
          <w:p w:rsidR="008D531B" w:rsidRPr="00FA3856" w:rsidRDefault="008D531B" w:rsidP="000B0F70">
            <w:pPr>
              <w:rPr>
                <w:bCs/>
                <w:szCs w:val="20"/>
              </w:rPr>
            </w:pPr>
            <w:r w:rsidRPr="00FA3856">
              <w:rPr>
                <w:bCs/>
                <w:szCs w:val="20"/>
              </w:rPr>
              <w:t>Financei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10.90</w:t>
            </w:r>
          </w:p>
        </w:tc>
        <w:tc>
          <w:tcPr>
            <w:tcW w:w="8567" w:type="dxa"/>
            <w:shd w:val="clear" w:color="auto" w:fill="auto"/>
            <w:vAlign w:val="center"/>
            <w:hideMark/>
          </w:tcPr>
          <w:p w:rsidR="008D531B" w:rsidRPr="00FA3856" w:rsidRDefault="008D531B" w:rsidP="000B0F70">
            <w:pPr>
              <w:rPr>
                <w:bCs/>
                <w:szCs w:val="20"/>
              </w:rPr>
            </w:pPr>
            <w:r w:rsidRPr="00FA3856">
              <w:rPr>
                <w:bCs/>
                <w:szCs w:val="20"/>
              </w:rPr>
              <w:t>Outr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3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VARIAÇÕES E DIFERENÇAS DE TAX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3.7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DISPONIBILIDADES EM MOEDAS ESTRANGEIR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3.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4.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Interfinanceiras de Liquidez</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OPERAÇÕES COMPROMISS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10.10</w:t>
            </w:r>
          </w:p>
        </w:tc>
        <w:tc>
          <w:tcPr>
            <w:tcW w:w="8567" w:type="dxa"/>
            <w:shd w:val="clear" w:color="auto" w:fill="auto"/>
            <w:vAlign w:val="center"/>
            <w:hideMark/>
          </w:tcPr>
          <w:p w:rsidR="008D531B" w:rsidRPr="00FA3856" w:rsidRDefault="008D531B" w:rsidP="000B0F70">
            <w:pPr>
              <w:rPr>
                <w:bCs/>
                <w:szCs w:val="20"/>
              </w:rPr>
            </w:pPr>
            <w:r w:rsidRPr="00FA3856">
              <w:rPr>
                <w:bCs/>
                <w:szCs w:val="20"/>
              </w:rPr>
              <w:t>Posição Banca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10.20</w:t>
            </w:r>
          </w:p>
        </w:tc>
        <w:tc>
          <w:tcPr>
            <w:tcW w:w="8567" w:type="dxa"/>
            <w:shd w:val="clear" w:color="auto" w:fill="auto"/>
            <w:vAlign w:val="center"/>
            <w:hideMark/>
          </w:tcPr>
          <w:p w:rsidR="008D531B" w:rsidRPr="00FA3856" w:rsidRDefault="008D531B" w:rsidP="000B0F70">
            <w:pPr>
              <w:rPr>
                <w:bCs/>
                <w:szCs w:val="20"/>
              </w:rPr>
            </w:pPr>
            <w:r w:rsidRPr="00FA3856">
              <w:rPr>
                <w:bCs/>
                <w:szCs w:val="20"/>
              </w:rPr>
              <w:t>Posição Financia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10.40</w:t>
            </w:r>
          </w:p>
        </w:tc>
        <w:tc>
          <w:tcPr>
            <w:tcW w:w="8567" w:type="dxa"/>
            <w:shd w:val="clear" w:color="auto" w:fill="auto"/>
            <w:vAlign w:val="center"/>
            <w:hideMark/>
          </w:tcPr>
          <w:p w:rsidR="008D531B" w:rsidRPr="00FA3856" w:rsidRDefault="008D531B" w:rsidP="000B0F70">
            <w:pPr>
              <w:rPr>
                <w:bCs/>
                <w:szCs w:val="20"/>
              </w:rPr>
            </w:pPr>
            <w:r w:rsidRPr="00FA3856">
              <w:rPr>
                <w:bCs/>
                <w:szCs w:val="20"/>
              </w:rPr>
              <w:t>Posição Vendi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DEPÓSITOS INTER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4.4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VOLUNTÁRIAS NO BANCO CENTR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4.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5.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com Títulos e Valores Mobiliários e Instrumentos Financeiros Derivativ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0.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ÍTULOS DE RENDA FIX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11.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 COM TÍTULOS DE RENDA FIXA - SEGUROS, PREVI</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13.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ERTIFICADOS DE OPERAÇÕES ESTRUTUR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1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ÍTULOS E VALORES MOBILIÁRIOS NO EXTERIO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ÍTULOS DE RENDA VARIÁVE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21.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 COM TÍTULOS DE RENDA VARIÁVEL - SEGU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3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PARTICIPAÇÕES SOCIETÁRI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4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FUNDOS DE INVEST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41.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EM OPERAÇÕES COM INSTRUMENTOS DERIVATIV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42.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COM FUNDOS DE INVEST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5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NO FUNDO DE DESENVOLVIMENTO SOCI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6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TÍTULOS DE DESENVOLVIMENTO ECONÔMIC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7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OU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75.00</w:t>
            </w:r>
          </w:p>
        </w:tc>
        <w:tc>
          <w:tcPr>
            <w:tcW w:w="8567" w:type="dxa"/>
            <w:shd w:val="clear" w:color="auto" w:fill="auto"/>
            <w:vAlign w:val="center"/>
            <w:hideMark/>
          </w:tcPr>
          <w:p w:rsidR="008D531B" w:rsidRPr="00FA3856" w:rsidRDefault="008D531B" w:rsidP="000B0F70">
            <w:pPr>
              <w:rPr>
                <w:bCs/>
                <w:szCs w:val="20"/>
              </w:rPr>
            </w:pPr>
            <w:r w:rsidRPr="00FA3856">
              <w:rPr>
                <w:bCs/>
                <w:szCs w:val="20"/>
              </w:rPr>
              <w:t>LUCROS COM TÍTULOS DE RENDA FIX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EM OPERAÇÕES COM DERIVATIV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11</w:t>
            </w:r>
          </w:p>
        </w:tc>
        <w:tc>
          <w:tcPr>
            <w:tcW w:w="8567" w:type="dxa"/>
            <w:shd w:val="clear" w:color="auto" w:fill="auto"/>
            <w:vAlign w:val="center"/>
            <w:hideMark/>
          </w:tcPr>
          <w:p w:rsidR="008D531B" w:rsidRPr="00FA3856" w:rsidRDefault="008D531B" w:rsidP="000B0F70">
            <w:pPr>
              <w:rPr>
                <w:bCs/>
                <w:szCs w:val="20"/>
              </w:rPr>
            </w:pPr>
            <w:r w:rsidRPr="00FA3856">
              <w:rPr>
                <w:bCs/>
                <w:szCs w:val="20"/>
              </w:rPr>
              <w:t>Swap</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12</w:t>
            </w:r>
          </w:p>
        </w:tc>
        <w:tc>
          <w:tcPr>
            <w:tcW w:w="8567" w:type="dxa"/>
            <w:shd w:val="clear" w:color="auto" w:fill="auto"/>
            <w:vAlign w:val="center"/>
            <w:hideMark/>
          </w:tcPr>
          <w:p w:rsidR="008D531B" w:rsidRPr="00FA3856" w:rsidRDefault="008D531B" w:rsidP="000B0F70">
            <w:pPr>
              <w:rPr>
                <w:bCs/>
                <w:szCs w:val="20"/>
              </w:rPr>
            </w:pPr>
            <w:r w:rsidRPr="00FA3856">
              <w:rPr>
                <w:bCs/>
                <w:szCs w:val="20"/>
              </w:rPr>
              <w:t>Swap - CO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13</w:t>
            </w:r>
          </w:p>
        </w:tc>
        <w:tc>
          <w:tcPr>
            <w:tcW w:w="8567" w:type="dxa"/>
            <w:shd w:val="clear" w:color="auto" w:fill="auto"/>
            <w:vAlign w:val="center"/>
            <w:hideMark/>
          </w:tcPr>
          <w:p w:rsidR="008D531B" w:rsidRPr="00FA3856" w:rsidRDefault="008D531B" w:rsidP="000B0F70">
            <w:pPr>
              <w:rPr>
                <w:bCs/>
                <w:szCs w:val="20"/>
              </w:rPr>
            </w:pPr>
            <w:r w:rsidRPr="00FA3856">
              <w:rPr>
                <w:bCs/>
                <w:szCs w:val="20"/>
              </w:rPr>
              <w:t>Swap - Hedge de Título Mantido até o Venc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21</w:t>
            </w:r>
          </w:p>
        </w:tc>
        <w:tc>
          <w:tcPr>
            <w:tcW w:w="8567" w:type="dxa"/>
            <w:shd w:val="clear" w:color="auto" w:fill="auto"/>
            <w:vAlign w:val="center"/>
            <w:hideMark/>
          </w:tcPr>
          <w:p w:rsidR="008D531B" w:rsidRPr="00FA3856" w:rsidRDefault="008D531B" w:rsidP="000B0F70">
            <w:pPr>
              <w:rPr>
                <w:bCs/>
                <w:szCs w:val="20"/>
              </w:rPr>
            </w:pPr>
            <w:r w:rsidRPr="00FA3856">
              <w:rPr>
                <w:bCs/>
                <w:szCs w:val="20"/>
              </w:rPr>
              <w:t>Term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22</w:t>
            </w:r>
          </w:p>
        </w:tc>
        <w:tc>
          <w:tcPr>
            <w:tcW w:w="8567" w:type="dxa"/>
            <w:shd w:val="clear" w:color="auto" w:fill="auto"/>
            <w:vAlign w:val="center"/>
            <w:hideMark/>
          </w:tcPr>
          <w:p w:rsidR="008D531B" w:rsidRPr="00FA3856" w:rsidRDefault="008D531B" w:rsidP="000B0F70">
            <w:pPr>
              <w:rPr>
                <w:bCs/>
                <w:szCs w:val="20"/>
              </w:rPr>
            </w:pPr>
            <w:r w:rsidRPr="00FA3856">
              <w:rPr>
                <w:bCs/>
                <w:szCs w:val="20"/>
              </w:rPr>
              <w:t>Termo - CO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lastRenderedPageBreak/>
              <w:t>3.1.7.1.5.80.23</w:t>
            </w:r>
          </w:p>
        </w:tc>
        <w:tc>
          <w:tcPr>
            <w:tcW w:w="8567" w:type="dxa"/>
            <w:shd w:val="clear" w:color="auto" w:fill="auto"/>
            <w:vAlign w:val="center"/>
            <w:hideMark/>
          </w:tcPr>
          <w:p w:rsidR="008D531B" w:rsidRPr="00FA3856" w:rsidRDefault="008D531B" w:rsidP="000B0F70">
            <w:pPr>
              <w:rPr>
                <w:bCs/>
                <w:szCs w:val="20"/>
              </w:rPr>
            </w:pPr>
            <w:r w:rsidRPr="00FA3856">
              <w:rPr>
                <w:bCs/>
                <w:szCs w:val="20"/>
              </w:rPr>
              <w:t>Termo - Hedge de Título Mantido até o Venc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31</w:t>
            </w:r>
          </w:p>
        </w:tc>
        <w:tc>
          <w:tcPr>
            <w:tcW w:w="8567" w:type="dxa"/>
            <w:shd w:val="clear" w:color="auto" w:fill="auto"/>
            <w:vAlign w:val="center"/>
            <w:hideMark/>
          </w:tcPr>
          <w:p w:rsidR="008D531B" w:rsidRPr="00FA3856" w:rsidRDefault="008D531B" w:rsidP="000B0F70">
            <w:pPr>
              <w:rPr>
                <w:bCs/>
                <w:szCs w:val="20"/>
              </w:rPr>
            </w:pPr>
            <w:r w:rsidRPr="00FA3856">
              <w:rPr>
                <w:bCs/>
                <w:szCs w:val="20"/>
              </w:rPr>
              <w:t>Futu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33</w:t>
            </w:r>
          </w:p>
        </w:tc>
        <w:tc>
          <w:tcPr>
            <w:tcW w:w="8567" w:type="dxa"/>
            <w:shd w:val="clear" w:color="auto" w:fill="auto"/>
            <w:vAlign w:val="center"/>
            <w:hideMark/>
          </w:tcPr>
          <w:p w:rsidR="008D531B" w:rsidRPr="00FA3856" w:rsidRDefault="008D531B" w:rsidP="000B0F70">
            <w:pPr>
              <w:rPr>
                <w:bCs/>
                <w:szCs w:val="20"/>
              </w:rPr>
            </w:pPr>
            <w:r w:rsidRPr="00FA3856">
              <w:rPr>
                <w:bCs/>
                <w:szCs w:val="20"/>
              </w:rPr>
              <w:t>Futuro - Hedge de Título Mantido até o Venc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39</w:t>
            </w:r>
          </w:p>
        </w:tc>
        <w:tc>
          <w:tcPr>
            <w:tcW w:w="8567" w:type="dxa"/>
            <w:shd w:val="clear" w:color="auto" w:fill="auto"/>
            <w:vAlign w:val="center"/>
            <w:hideMark/>
          </w:tcPr>
          <w:p w:rsidR="008D531B" w:rsidRPr="00FA3856" w:rsidRDefault="008D531B" w:rsidP="000B0F70">
            <w:pPr>
              <w:rPr>
                <w:bCs/>
                <w:szCs w:val="20"/>
              </w:rPr>
            </w:pPr>
            <w:r w:rsidRPr="00FA3856">
              <w:rPr>
                <w:bCs/>
                <w:szCs w:val="20"/>
              </w:rPr>
              <w:t>Opções - Açõ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40</w:t>
            </w:r>
          </w:p>
        </w:tc>
        <w:tc>
          <w:tcPr>
            <w:tcW w:w="8567" w:type="dxa"/>
            <w:shd w:val="clear" w:color="auto" w:fill="auto"/>
            <w:vAlign w:val="center"/>
            <w:hideMark/>
          </w:tcPr>
          <w:p w:rsidR="008D531B" w:rsidRPr="00FA3856" w:rsidRDefault="008D531B" w:rsidP="000B0F70">
            <w:pPr>
              <w:rPr>
                <w:bCs/>
                <w:szCs w:val="20"/>
              </w:rPr>
            </w:pPr>
            <w:r w:rsidRPr="00FA3856">
              <w:rPr>
                <w:bCs/>
                <w:szCs w:val="20"/>
              </w:rPr>
              <w:t>Opções - Ações - CO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41</w:t>
            </w:r>
          </w:p>
        </w:tc>
        <w:tc>
          <w:tcPr>
            <w:tcW w:w="8567" w:type="dxa"/>
            <w:shd w:val="clear" w:color="auto" w:fill="auto"/>
            <w:vAlign w:val="center"/>
            <w:hideMark/>
          </w:tcPr>
          <w:p w:rsidR="008D531B" w:rsidRPr="00FA3856" w:rsidRDefault="008D531B" w:rsidP="000B0F70">
            <w:pPr>
              <w:rPr>
                <w:bCs/>
                <w:szCs w:val="20"/>
              </w:rPr>
            </w:pPr>
            <w:r w:rsidRPr="00FA3856">
              <w:rPr>
                <w:bCs/>
                <w:szCs w:val="20"/>
              </w:rPr>
              <w:t>Opções - Ativos Financeiros e Mercadorias - CO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42</w:t>
            </w:r>
          </w:p>
        </w:tc>
        <w:tc>
          <w:tcPr>
            <w:tcW w:w="8567" w:type="dxa"/>
            <w:shd w:val="clear" w:color="auto" w:fill="auto"/>
            <w:vAlign w:val="center"/>
            <w:hideMark/>
          </w:tcPr>
          <w:p w:rsidR="008D531B" w:rsidRPr="00FA3856" w:rsidRDefault="008D531B" w:rsidP="000B0F70">
            <w:pPr>
              <w:rPr>
                <w:bCs/>
                <w:szCs w:val="20"/>
              </w:rPr>
            </w:pPr>
            <w:r w:rsidRPr="00FA3856">
              <w:rPr>
                <w:bCs/>
                <w:szCs w:val="20"/>
              </w:rPr>
              <w:t>Opções - Ativos Financeiros e Mercadori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43</w:t>
            </w:r>
          </w:p>
        </w:tc>
        <w:tc>
          <w:tcPr>
            <w:tcW w:w="8567" w:type="dxa"/>
            <w:shd w:val="clear" w:color="auto" w:fill="auto"/>
            <w:vAlign w:val="center"/>
            <w:hideMark/>
          </w:tcPr>
          <w:p w:rsidR="008D531B" w:rsidRPr="00FA3856" w:rsidRDefault="008D531B" w:rsidP="000B0F70">
            <w:pPr>
              <w:rPr>
                <w:bCs/>
                <w:szCs w:val="20"/>
              </w:rPr>
            </w:pPr>
            <w:r w:rsidRPr="00FA3856">
              <w:rPr>
                <w:bCs/>
                <w:szCs w:val="20"/>
              </w:rPr>
              <w:t>Opções - Hedge de Título Mantido até o Venc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50</w:t>
            </w:r>
          </w:p>
        </w:tc>
        <w:tc>
          <w:tcPr>
            <w:tcW w:w="8567" w:type="dxa"/>
            <w:shd w:val="clear" w:color="auto" w:fill="auto"/>
            <w:vAlign w:val="center"/>
            <w:hideMark/>
          </w:tcPr>
          <w:p w:rsidR="008D531B" w:rsidRPr="00FA3856" w:rsidRDefault="008D531B" w:rsidP="000B0F70">
            <w:pPr>
              <w:rPr>
                <w:bCs/>
                <w:szCs w:val="20"/>
              </w:rPr>
            </w:pPr>
            <w:r w:rsidRPr="00FA3856">
              <w:rPr>
                <w:bCs/>
                <w:szCs w:val="20"/>
              </w:rPr>
              <w:t>Intermediação de "Swap"</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60</w:t>
            </w:r>
          </w:p>
        </w:tc>
        <w:tc>
          <w:tcPr>
            <w:tcW w:w="8567" w:type="dxa"/>
            <w:shd w:val="clear" w:color="auto" w:fill="auto"/>
            <w:vAlign w:val="center"/>
            <w:hideMark/>
          </w:tcPr>
          <w:p w:rsidR="008D531B" w:rsidRPr="00FA3856" w:rsidRDefault="008D531B" w:rsidP="000B0F70">
            <w:pPr>
              <w:rPr>
                <w:bCs/>
                <w:szCs w:val="20"/>
              </w:rPr>
            </w:pPr>
            <w:r w:rsidRPr="00FA3856">
              <w:rPr>
                <w:bCs/>
                <w:szCs w:val="20"/>
              </w:rPr>
              <w:t>Derivativo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63</w:t>
            </w:r>
          </w:p>
        </w:tc>
        <w:tc>
          <w:tcPr>
            <w:tcW w:w="8567" w:type="dxa"/>
            <w:shd w:val="clear" w:color="auto" w:fill="auto"/>
            <w:vAlign w:val="center"/>
            <w:hideMark/>
          </w:tcPr>
          <w:p w:rsidR="008D531B" w:rsidRPr="00FA3856" w:rsidRDefault="008D531B" w:rsidP="000B0F70">
            <w:pPr>
              <w:rPr>
                <w:bCs/>
                <w:szCs w:val="20"/>
              </w:rPr>
            </w:pPr>
            <w:r w:rsidRPr="00FA3856">
              <w:rPr>
                <w:bCs/>
                <w:szCs w:val="20"/>
              </w:rPr>
              <w:t>Derivativos de Crédito - Hedge de Título Mantido até o Venc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80.90</w:t>
            </w:r>
          </w:p>
        </w:tc>
        <w:tc>
          <w:tcPr>
            <w:tcW w:w="8567" w:type="dxa"/>
            <w:shd w:val="clear" w:color="auto" w:fill="auto"/>
            <w:vAlign w:val="center"/>
            <w:hideMark/>
          </w:tcPr>
          <w:p w:rsidR="008D531B" w:rsidRPr="00FA3856" w:rsidRDefault="008D531B" w:rsidP="000B0F70">
            <w:pPr>
              <w:rPr>
                <w:bCs/>
                <w:szCs w:val="20"/>
              </w:rPr>
            </w:pPr>
            <w:r w:rsidRPr="00FA3856">
              <w:rPr>
                <w:bCs/>
                <w:szCs w:val="20"/>
              </w:rPr>
              <w:t>Out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8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5.80.91</w:t>
            </w:r>
          </w:p>
        </w:tc>
        <w:tc>
          <w:tcPr>
            <w:tcW w:w="8567" w:type="dxa"/>
            <w:shd w:val="clear" w:color="auto" w:fill="auto"/>
            <w:vAlign w:val="center"/>
            <w:hideMark/>
          </w:tcPr>
          <w:p w:rsidR="008D531B" w:rsidRPr="00FA3856" w:rsidRDefault="008D531B" w:rsidP="000B0F70">
            <w:pPr>
              <w:rPr>
                <w:bCs/>
                <w:szCs w:val="20"/>
              </w:rPr>
            </w:pPr>
            <w:r w:rsidRPr="00FA3856">
              <w:rPr>
                <w:bCs/>
                <w:szCs w:val="20"/>
              </w:rPr>
              <w:t>Outros - CO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5.8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90.00</w:t>
            </w:r>
          </w:p>
        </w:tc>
        <w:tc>
          <w:tcPr>
            <w:tcW w:w="8567" w:type="dxa"/>
            <w:shd w:val="clear" w:color="auto" w:fill="auto"/>
            <w:vAlign w:val="center"/>
            <w:hideMark/>
          </w:tcPr>
          <w:p w:rsidR="008D531B" w:rsidRPr="00FA3856" w:rsidRDefault="008D531B" w:rsidP="000B0F70">
            <w:pPr>
              <w:rPr>
                <w:bCs/>
                <w:szCs w:val="20"/>
              </w:rPr>
            </w:pPr>
            <w:r w:rsidRPr="00FA3856">
              <w:rPr>
                <w:bCs/>
                <w:szCs w:val="20"/>
              </w:rPr>
              <w:t>TVM - AJUSTE POSITIVO AO VALOR DE MERCAD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90.10</w:t>
            </w:r>
          </w:p>
        </w:tc>
        <w:tc>
          <w:tcPr>
            <w:tcW w:w="8567" w:type="dxa"/>
            <w:shd w:val="clear" w:color="auto" w:fill="auto"/>
            <w:vAlign w:val="center"/>
            <w:hideMark/>
          </w:tcPr>
          <w:p w:rsidR="008D531B" w:rsidRPr="00FA3856" w:rsidRDefault="008D531B" w:rsidP="000B0F70">
            <w:pPr>
              <w:rPr>
                <w:bCs/>
                <w:szCs w:val="20"/>
              </w:rPr>
            </w:pPr>
            <w:r w:rsidRPr="00FA3856">
              <w:rPr>
                <w:bCs/>
                <w:szCs w:val="20"/>
              </w:rPr>
              <w:t>Títulos para Negoci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90.20</w:t>
            </w:r>
          </w:p>
        </w:tc>
        <w:tc>
          <w:tcPr>
            <w:tcW w:w="8567" w:type="dxa"/>
            <w:shd w:val="clear" w:color="auto" w:fill="auto"/>
            <w:vAlign w:val="center"/>
            <w:hideMark/>
          </w:tcPr>
          <w:p w:rsidR="008D531B" w:rsidRPr="00FA3856" w:rsidRDefault="008D531B" w:rsidP="000B0F70">
            <w:pPr>
              <w:rPr>
                <w:bCs/>
                <w:szCs w:val="20"/>
              </w:rPr>
            </w:pPr>
            <w:r w:rsidRPr="00FA3856">
              <w:rPr>
                <w:bCs/>
                <w:szCs w:val="20"/>
              </w:rPr>
              <w:t>Títulos Disponíveis para Ven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91.00</w:t>
            </w:r>
          </w:p>
        </w:tc>
        <w:tc>
          <w:tcPr>
            <w:tcW w:w="8567" w:type="dxa"/>
            <w:shd w:val="clear" w:color="auto" w:fill="auto"/>
            <w:vAlign w:val="center"/>
            <w:hideMark/>
          </w:tcPr>
          <w:p w:rsidR="008D531B" w:rsidRPr="00FA3856" w:rsidRDefault="008D531B" w:rsidP="000B0F70">
            <w:pPr>
              <w:rPr>
                <w:bCs/>
                <w:szCs w:val="20"/>
              </w:rPr>
            </w:pPr>
            <w:r w:rsidRPr="00FA3856">
              <w:rPr>
                <w:bCs/>
                <w:szCs w:val="20"/>
              </w:rPr>
              <w:t>TVM - AJUSTE AO VALOR DE MERCADO - SEGUROS, PREVI-</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5.91.10</w:t>
            </w:r>
          </w:p>
        </w:tc>
        <w:tc>
          <w:tcPr>
            <w:tcW w:w="8567" w:type="dxa"/>
            <w:shd w:val="clear" w:color="auto" w:fill="auto"/>
            <w:vAlign w:val="center"/>
            <w:hideMark/>
          </w:tcPr>
          <w:p w:rsidR="008D531B" w:rsidRPr="00FA3856" w:rsidRDefault="008D531B" w:rsidP="000B0F70">
            <w:pPr>
              <w:rPr>
                <w:bCs/>
                <w:szCs w:val="20"/>
              </w:rPr>
            </w:pPr>
            <w:r w:rsidRPr="00FA3856">
              <w:rPr>
                <w:bCs/>
                <w:szCs w:val="20"/>
              </w:rPr>
              <w:t>TVM - AJUSTE AO VALOR DE MERCADO - SEGUROS, PREVI-</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5.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 COM SEGUROS, PREVIDÊNCIA E CAPITALIZ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0.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 COM SEGU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1</w:t>
            </w:r>
          </w:p>
        </w:tc>
        <w:tc>
          <w:tcPr>
            <w:tcW w:w="8567" w:type="dxa"/>
            <w:shd w:val="clear" w:color="auto" w:fill="auto"/>
            <w:vAlign w:val="center"/>
            <w:hideMark/>
          </w:tcPr>
          <w:p w:rsidR="008D531B" w:rsidRPr="00FA3856" w:rsidRDefault="008D531B" w:rsidP="000B0F70">
            <w:pPr>
              <w:rPr>
                <w:bCs/>
                <w:szCs w:val="20"/>
              </w:rPr>
            </w:pPr>
            <w:r w:rsidRPr="00FA3856">
              <w:rPr>
                <w:bCs/>
                <w:szCs w:val="20"/>
              </w:rPr>
              <w:t>PRÊMIOS EMITI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2</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COM TAXA DE GEST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3</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COM ADMINISTR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4</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COM OUTRAS TAX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5</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COM EMISSÕES DE APÓLIC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6</w:t>
            </w:r>
          </w:p>
        </w:tc>
        <w:tc>
          <w:tcPr>
            <w:tcW w:w="8567" w:type="dxa"/>
            <w:shd w:val="clear" w:color="auto" w:fill="auto"/>
            <w:vAlign w:val="center"/>
            <w:hideMark/>
          </w:tcPr>
          <w:p w:rsidR="008D531B" w:rsidRPr="00FA3856" w:rsidRDefault="008D531B" w:rsidP="000B0F70">
            <w:pPr>
              <w:rPr>
                <w:bCs/>
                <w:szCs w:val="20"/>
              </w:rPr>
            </w:pPr>
            <w:r w:rsidRPr="00FA3856">
              <w:rPr>
                <w:bCs/>
                <w:szCs w:val="20"/>
              </w:rPr>
              <w:t>RESULTADO DE SEGUROS COM OPERAÇÕES DE RESSEGU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0.07</w:t>
            </w:r>
          </w:p>
        </w:tc>
        <w:tc>
          <w:tcPr>
            <w:tcW w:w="8567" w:type="dxa"/>
            <w:shd w:val="clear" w:color="auto" w:fill="auto"/>
            <w:vAlign w:val="center"/>
            <w:hideMark/>
          </w:tcPr>
          <w:p w:rsidR="008D531B" w:rsidRPr="00FA3856" w:rsidRDefault="008D531B" w:rsidP="000B0F70">
            <w:pPr>
              <w:rPr>
                <w:bCs/>
                <w:szCs w:val="20"/>
              </w:rPr>
            </w:pPr>
            <w:r w:rsidRPr="00FA3856">
              <w:rPr>
                <w:bCs/>
                <w:szCs w:val="20"/>
              </w:rPr>
              <w:t>RESULTADO DE RESSEGUROS COM OPERAÇÕES DE RETROCES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 COM PREVIDENCIA COMPLEMENTA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1</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ONTRIBUIÇÕ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2</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COM TAXA DE GEST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3</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COM ADMINISTR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4</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COM OUTRAS TAX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1.05</w:t>
            </w:r>
          </w:p>
        </w:tc>
        <w:tc>
          <w:tcPr>
            <w:tcW w:w="8567" w:type="dxa"/>
            <w:shd w:val="clear" w:color="auto" w:fill="auto"/>
            <w:vAlign w:val="center"/>
            <w:hideMark/>
          </w:tcPr>
          <w:p w:rsidR="008D531B" w:rsidRPr="00FA3856" w:rsidRDefault="008D531B" w:rsidP="000B0F70">
            <w:pPr>
              <w:rPr>
                <w:bCs/>
                <w:szCs w:val="20"/>
              </w:rPr>
            </w:pPr>
            <w:r w:rsidRPr="00FA3856">
              <w:rPr>
                <w:bCs/>
                <w:szCs w:val="20"/>
              </w:rPr>
              <w:t>RESULTADO DE PREVIDENCIA COM OPERAÇÕES DE RESSEGU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1.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2.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 LÍQUIDA COM TÍTULO DE CAPITALIZ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2.01</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 COM TÍTULO DE CAPITALIZA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2.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6.92.02</w:t>
            </w:r>
          </w:p>
        </w:tc>
        <w:tc>
          <w:tcPr>
            <w:tcW w:w="8567" w:type="dxa"/>
            <w:shd w:val="clear" w:color="auto" w:fill="auto"/>
            <w:vAlign w:val="center"/>
            <w:hideMark/>
          </w:tcPr>
          <w:p w:rsidR="008D531B" w:rsidRPr="00FA3856" w:rsidRDefault="008D531B" w:rsidP="000B0F70">
            <w:pPr>
              <w:rPr>
                <w:bCs/>
                <w:szCs w:val="20"/>
              </w:rPr>
            </w:pPr>
            <w:r w:rsidRPr="00FA3856">
              <w:rPr>
                <w:bCs/>
                <w:szCs w:val="20"/>
              </w:rPr>
              <w:t>DEVOLUÇÃO E CANCELAMENTO COM TÍTULOS DE CAPITALIZ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6.92.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lastRenderedPageBreak/>
              <w:t>3.1.7.1.7.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Prestação de Serviç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0.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MINISTRAÇÃO DE FUNDOS DE INVEST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1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MINISTRAÇÃO DE FUNDOS E PROGRAM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MINISTRAÇÃO DE LOTERI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2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MINISTRAÇÃO DE SOCIEDADES DE INVEST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3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SSESSORIA TÉCNIC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3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AXAS DE ADMINISTRAÇÃO DE CONSÓRCI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4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OBRANÇ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4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OMISSÕES DE COLOCAÇÃO DE TÍTUL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5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ORRETAGENS DE CÂMBI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5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DMINISTRAÇÃO DE ATIVOS REDESCONT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6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ORRETAGENS DE OPERAÇÕES EM BOLS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7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ERVIÇOS DE CUSTÓDI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8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ERVIÇOS PRESTADOS A LIG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RANSFERÊNCIA DE FUN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4.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PACOTES DE SERVIÇOS - PF</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ERVIÇOS PRIORITÁRIOS - PF</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1</w:t>
            </w:r>
          </w:p>
        </w:tc>
        <w:tc>
          <w:tcPr>
            <w:tcW w:w="8567" w:type="dxa"/>
            <w:shd w:val="clear" w:color="auto" w:fill="auto"/>
            <w:vAlign w:val="center"/>
            <w:hideMark/>
          </w:tcPr>
          <w:p w:rsidR="008D531B" w:rsidRPr="00FA3856" w:rsidRDefault="008D531B" w:rsidP="000B0F70">
            <w:pPr>
              <w:rPr>
                <w:bCs/>
                <w:szCs w:val="20"/>
              </w:rPr>
            </w:pPr>
            <w:r w:rsidRPr="00FA3856">
              <w:rPr>
                <w:bCs/>
                <w:szCs w:val="20"/>
              </w:rPr>
              <w:t>Confecção de Cadast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3</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2ª Via de Cartão Magnético com Função de Déb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4</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2ª Via de Cartão Magnético de Conta de Poupanç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5</w:t>
            </w:r>
          </w:p>
        </w:tc>
        <w:tc>
          <w:tcPr>
            <w:tcW w:w="8567" w:type="dxa"/>
            <w:shd w:val="clear" w:color="auto" w:fill="auto"/>
            <w:vAlign w:val="center"/>
            <w:hideMark/>
          </w:tcPr>
          <w:p w:rsidR="008D531B" w:rsidRPr="00FA3856" w:rsidRDefault="008D531B" w:rsidP="000B0F70">
            <w:pPr>
              <w:rPr>
                <w:bCs/>
                <w:szCs w:val="20"/>
              </w:rPr>
            </w:pPr>
            <w:r w:rsidRPr="00FA3856">
              <w:rPr>
                <w:bCs/>
                <w:szCs w:val="20"/>
              </w:rPr>
              <w:t>Exclusão do Cadastro de Emitentes de Cheques sem Fun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6</w:t>
            </w:r>
          </w:p>
        </w:tc>
        <w:tc>
          <w:tcPr>
            <w:tcW w:w="8567" w:type="dxa"/>
            <w:shd w:val="clear" w:color="auto" w:fill="auto"/>
            <w:vAlign w:val="center"/>
            <w:hideMark/>
          </w:tcPr>
          <w:p w:rsidR="008D531B" w:rsidRPr="00FA3856" w:rsidRDefault="008D531B" w:rsidP="000B0F70">
            <w:pPr>
              <w:rPr>
                <w:bCs/>
                <w:szCs w:val="20"/>
              </w:rPr>
            </w:pPr>
            <w:r w:rsidRPr="00FA3856">
              <w:rPr>
                <w:bCs/>
                <w:szCs w:val="20"/>
              </w:rPr>
              <w:t>Contraordem, Oposição e Sustação de Chequ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7</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Folhas de Chequ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08</w:t>
            </w:r>
          </w:p>
        </w:tc>
        <w:tc>
          <w:tcPr>
            <w:tcW w:w="8567" w:type="dxa"/>
            <w:shd w:val="clear" w:color="auto" w:fill="auto"/>
            <w:vAlign w:val="center"/>
            <w:hideMark/>
          </w:tcPr>
          <w:p w:rsidR="008D531B" w:rsidRPr="00FA3856" w:rsidRDefault="008D531B" w:rsidP="000B0F70">
            <w:pPr>
              <w:rPr>
                <w:bCs/>
                <w:szCs w:val="20"/>
              </w:rPr>
            </w:pPr>
            <w:r w:rsidRPr="00FA3856">
              <w:rPr>
                <w:bCs/>
                <w:szCs w:val="20"/>
              </w:rPr>
              <w:t>Cheque Administrativ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0</w:t>
            </w:r>
          </w:p>
        </w:tc>
        <w:tc>
          <w:tcPr>
            <w:tcW w:w="8567" w:type="dxa"/>
            <w:shd w:val="clear" w:color="auto" w:fill="auto"/>
            <w:vAlign w:val="center"/>
            <w:hideMark/>
          </w:tcPr>
          <w:p w:rsidR="008D531B" w:rsidRPr="00FA3856" w:rsidRDefault="008D531B" w:rsidP="000B0F70">
            <w:pPr>
              <w:rPr>
                <w:bCs/>
                <w:szCs w:val="20"/>
              </w:rPr>
            </w:pPr>
            <w:r w:rsidRPr="00FA3856">
              <w:rPr>
                <w:bCs/>
                <w:szCs w:val="20"/>
              </w:rPr>
              <w:t>Cheque Visad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1</w:t>
            </w:r>
          </w:p>
        </w:tc>
        <w:tc>
          <w:tcPr>
            <w:tcW w:w="8567" w:type="dxa"/>
            <w:shd w:val="clear" w:color="auto" w:fill="auto"/>
            <w:vAlign w:val="center"/>
            <w:hideMark/>
          </w:tcPr>
          <w:p w:rsidR="008D531B" w:rsidRPr="00FA3856" w:rsidRDefault="008D531B" w:rsidP="000B0F70">
            <w:pPr>
              <w:rPr>
                <w:bCs/>
                <w:szCs w:val="20"/>
              </w:rPr>
            </w:pPr>
            <w:r w:rsidRPr="00FA3856">
              <w:rPr>
                <w:bCs/>
                <w:szCs w:val="20"/>
              </w:rPr>
              <w:t>Saque de Conta de Depósitos à Vista e de Poupanç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2</w:t>
            </w:r>
          </w:p>
        </w:tc>
        <w:tc>
          <w:tcPr>
            <w:tcW w:w="8567" w:type="dxa"/>
            <w:shd w:val="clear" w:color="auto" w:fill="auto"/>
            <w:vAlign w:val="center"/>
            <w:hideMark/>
          </w:tcPr>
          <w:p w:rsidR="008D531B" w:rsidRPr="00FA3856" w:rsidRDefault="008D531B" w:rsidP="000B0F70">
            <w:pPr>
              <w:rPr>
                <w:bCs/>
                <w:szCs w:val="20"/>
              </w:rPr>
            </w:pPr>
            <w:r w:rsidRPr="00FA3856">
              <w:rPr>
                <w:bCs/>
                <w:szCs w:val="20"/>
              </w:rPr>
              <w:t>Depósito Identificad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3</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Extrato Mensal ou de Períod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4</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Microfilme, Microficha ou Assemelh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5</w:t>
            </w:r>
          </w:p>
        </w:tc>
        <w:tc>
          <w:tcPr>
            <w:tcW w:w="8567" w:type="dxa"/>
            <w:shd w:val="clear" w:color="auto" w:fill="auto"/>
            <w:vAlign w:val="center"/>
            <w:hideMark/>
          </w:tcPr>
          <w:p w:rsidR="008D531B" w:rsidRPr="00FA3856" w:rsidRDefault="008D531B" w:rsidP="000B0F70">
            <w:pPr>
              <w:rPr>
                <w:bCs/>
                <w:szCs w:val="20"/>
              </w:rPr>
            </w:pPr>
            <w:r w:rsidRPr="00FA3856">
              <w:rPr>
                <w:bCs/>
                <w:szCs w:val="20"/>
              </w:rPr>
              <w:t>Transferência por meio de DOC/TED</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6</w:t>
            </w:r>
          </w:p>
        </w:tc>
        <w:tc>
          <w:tcPr>
            <w:tcW w:w="8567" w:type="dxa"/>
            <w:shd w:val="clear" w:color="auto" w:fill="auto"/>
            <w:vAlign w:val="center"/>
            <w:hideMark/>
          </w:tcPr>
          <w:p w:rsidR="008D531B" w:rsidRPr="00FA3856" w:rsidRDefault="008D531B" w:rsidP="000B0F70">
            <w:pPr>
              <w:rPr>
                <w:bCs/>
                <w:szCs w:val="20"/>
              </w:rPr>
            </w:pPr>
            <w:r w:rsidRPr="00FA3856">
              <w:rPr>
                <w:bCs/>
                <w:szCs w:val="20"/>
              </w:rPr>
              <w:t>Transferência Agendada por meio de DOC/TED</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7</w:t>
            </w:r>
          </w:p>
        </w:tc>
        <w:tc>
          <w:tcPr>
            <w:tcW w:w="8567" w:type="dxa"/>
            <w:shd w:val="clear" w:color="auto" w:fill="auto"/>
            <w:vAlign w:val="center"/>
            <w:hideMark/>
          </w:tcPr>
          <w:p w:rsidR="008D531B" w:rsidRPr="00FA3856" w:rsidRDefault="008D531B" w:rsidP="000B0F70">
            <w:pPr>
              <w:rPr>
                <w:bCs/>
                <w:szCs w:val="20"/>
              </w:rPr>
            </w:pPr>
            <w:r w:rsidRPr="00FA3856">
              <w:rPr>
                <w:bCs/>
                <w:szCs w:val="20"/>
              </w:rPr>
              <w:t>Transferência entre Contas da Própria Instituiç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18</w:t>
            </w:r>
          </w:p>
        </w:tc>
        <w:tc>
          <w:tcPr>
            <w:tcW w:w="8567" w:type="dxa"/>
            <w:shd w:val="clear" w:color="auto" w:fill="auto"/>
            <w:vAlign w:val="center"/>
            <w:hideMark/>
          </w:tcPr>
          <w:p w:rsidR="008D531B" w:rsidRPr="00FA3856" w:rsidRDefault="008D531B" w:rsidP="000B0F70">
            <w:pPr>
              <w:rPr>
                <w:bCs/>
                <w:szCs w:val="20"/>
              </w:rPr>
            </w:pPr>
            <w:r w:rsidRPr="00FA3856">
              <w:rPr>
                <w:bCs/>
                <w:szCs w:val="20"/>
              </w:rPr>
              <w:t>Ordem de Paga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7.95.19</w:t>
            </w:r>
          </w:p>
        </w:tc>
        <w:tc>
          <w:tcPr>
            <w:tcW w:w="8567" w:type="dxa"/>
            <w:shd w:val="clear" w:color="auto" w:fill="auto"/>
            <w:vAlign w:val="center"/>
            <w:hideMark/>
          </w:tcPr>
          <w:p w:rsidR="008D531B" w:rsidRPr="00FA3856" w:rsidRDefault="008D531B" w:rsidP="000B0F70">
            <w:pPr>
              <w:rPr>
                <w:bCs/>
                <w:szCs w:val="20"/>
              </w:rPr>
            </w:pPr>
            <w:r w:rsidRPr="00FA3856">
              <w:rPr>
                <w:bCs/>
                <w:szCs w:val="20"/>
              </w:rPr>
              <w:t>Concessão de Adiantamento a Depositant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7.95.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20</w:t>
            </w:r>
          </w:p>
        </w:tc>
        <w:tc>
          <w:tcPr>
            <w:tcW w:w="8567" w:type="dxa"/>
            <w:shd w:val="clear" w:color="auto" w:fill="auto"/>
            <w:vAlign w:val="center"/>
            <w:hideMark/>
          </w:tcPr>
          <w:p w:rsidR="008D531B" w:rsidRPr="00FA3856" w:rsidRDefault="008D531B" w:rsidP="000B0F70">
            <w:pPr>
              <w:rPr>
                <w:bCs/>
                <w:szCs w:val="20"/>
              </w:rPr>
            </w:pPr>
            <w:r w:rsidRPr="00FA3856">
              <w:rPr>
                <w:bCs/>
                <w:szCs w:val="20"/>
              </w:rPr>
              <w:t>Cartão de crédito básico - anuidade</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21</w:t>
            </w:r>
          </w:p>
        </w:tc>
        <w:tc>
          <w:tcPr>
            <w:tcW w:w="8567" w:type="dxa"/>
            <w:shd w:val="clear" w:color="auto" w:fill="auto"/>
            <w:vAlign w:val="center"/>
            <w:hideMark/>
          </w:tcPr>
          <w:p w:rsidR="008D531B" w:rsidRPr="00FA3856" w:rsidRDefault="008D531B" w:rsidP="000B0F70">
            <w:pPr>
              <w:rPr>
                <w:bCs/>
                <w:szCs w:val="20"/>
              </w:rPr>
            </w:pPr>
            <w:r w:rsidRPr="00FA3856">
              <w:rPr>
                <w:bCs/>
                <w:szCs w:val="20"/>
              </w:rPr>
              <w:t>Fornecimento de 2ª via de cartão com função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lastRenderedPageBreak/>
              <w:t>3.1.7.1.7.95.22</w:t>
            </w:r>
          </w:p>
        </w:tc>
        <w:tc>
          <w:tcPr>
            <w:tcW w:w="8567" w:type="dxa"/>
            <w:shd w:val="clear" w:color="auto" w:fill="auto"/>
            <w:vAlign w:val="center"/>
            <w:hideMark/>
          </w:tcPr>
          <w:p w:rsidR="008D531B" w:rsidRPr="00FA3856" w:rsidRDefault="008D531B" w:rsidP="000B0F70">
            <w:pPr>
              <w:rPr>
                <w:bCs/>
                <w:szCs w:val="20"/>
              </w:rPr>
            </w:pPr>
            <w:r w:rsidRPr="00FA3856">
              <w:rPr>
                <w:bCs/>
                <w:szCs w:val="20"/>
              </w:rPr>
              <w:t>Utilização de canais de atendimento para retirada em espécie - cartão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7.95.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23</w:t>
            </w:r>
          </w:p>
        </w:tc>
        <w:tc>
          <w:tcPr>
            <w:tcW w:w="8567" w:type="dxa"/>
            <w:shd w:val="clear" w:color="auto" w:fill="auto"/>
            <w:vAlign w:val="center"/>
            <w:hideMark/>
          </w:tcPr>
          <w:p w:rsidR="008D531B" w:rsidRPr="00FA3856" w:rsidRDefault="008D531B" w:rsidP="000B0F70">
            <w:pPr>
              <w:rPr>
                <w:bCs/>
                <w:szCs w:val="20"/>
              </w:rPr>
            </w:pPr>
            <w:r w:rsidRPr="00FA3856">
              <w:rPr>
                <w:bCs/>
                <w:szCs w:val="20"/>
              </w:rPr>
              <w:t>Pagamento de contas utilizando a função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24</w:t>
            </w:r>
          </w:p>
        </w:tc>
        <w:tc>
          <w:tcPr>
            <w:tcW w:w="8567" w:type="dxa"/>
            <w:shd w:val="clear" w:color="auto" w:fill="auto"/>
            <w:vAlign w:val="center"/>
            <w:hideMark/>
          </w:tcPr>
          <w:p w:rsidR="008D531B" w:rsidRPr="00FA3856" w:rsidRDefault="008D531B" w:rsidP="000B0F70">
            <w:pPr>
              <w:rPr>
                <w:bCs/>
                <w:szCs w:val="20"/>
              </w:rPr>
            </w:pPr>
            <w:r w:rsidRPr="00FA3856">
              <w:rPr>
                <w:bCs/>
                <w:szCs w:val="20"/>
              </w:rPr>
              <w:t>Avaliação emergencial de crédito - cartão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5.25</w:t>
            </w:r>
          </w:p>
        </w:tc>
        <w:tc>
          <w:tcPr>
            <w:tcW w:w="8567" w:type="dxa"/>
            <w:shd w:val="clear" w:color="auto" w:fill="auto"/>
            <w:vAlign w:val="center"/>
            <w:hideMark/>
          </w:tcPr>
          <w:p w:rsidR="008D531B" w:rsidRPr="00FA3856" w:rsidRDefault="008D531B" w:rsidP="000B0F70">
            <w:pPr>
              <w:rPr>
                <w:bCs/>
                <w:szCs w:val="20"/>
              </w:rPr>
            </w:pPr>
            <w:r w:rsidRPr="00FA3856">
              <w:rPr>
                <w:bCs/>
                <w:szCs w:val="20"/>
              </w:rPr>
              <w:t>Câmbio Manual Relacionado a Viagens Intern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ERVIÇOS DIFERENCIADOS - PF</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1</w:t>
            </w:r>
          </w:p>
        </w:tc>
        <w:tc>
          <w:tcPr>
            <w:tcW w:w="8567" w:type="dxa"/>
            <w:shd w:val="clear" w:color="auto" w:fill="auto"/>
            <w:vAlign w:val="center"/>
            <w:hideMark/>
          </w:tcPr>
          <w:p w:rsidR="008D531B" w:rsidRPr="00FA3856" w:rsidRDefault="008D531B" w:rsidP="000B0F70">
            <w:pPr>
              <w:rPr>
                <w:bCs/>
                <w:szCs w:val="20"/>
              </w:rPr>
            </w:pPr>
            <w:r w:rsidRPr="00FA3856">
              <w:rPr>
                <w:bCs/>
                <w:szCs w:val="20"/>
              </w:rPr>
              <w:t>Administração de fundos de investimen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2</w:t>
            </w:r>
          </w:p>
        </w:tc>
        <w:tc>
          <w:tcPr>
            <w:tcW w:w="8567" w:type="dxa"/>
            <w:shd w:val="clear" w:color="auto" w:fill="auto"/>
            <w:vAlign w:val="center"/>
            <w:hideMark/>
          </w:tcPr>
          <w:p w:rsidR="008D531B" w:rsidRPr="00FA3856" w:rsidRDefault="008D531B" w:rsidP="000B0F70">
            <w:pPr>
              <w:rPr>
                <w:bCs/>
                <w:szCs w:val="20"/>
              </w:rPr>
            </w:pPr>
            <w:r w:rsidRPr="00FA3856">
              <w:rPr>
                <w:bCs/>
                <w:szCs w:val="20"/>
              </w:rPr>
              <w:t>Aval e fianç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3</w:t>
            </w:r>
          </w:p>
        </w:tc>
        <w:tc>
          <w:tcPr>
            <w:tcW w:w="8567" w:type="dxa"/>
            <w:shd w:val="clear" w:color="auto" w:fill="auto"/>
            <w:vAlign w:val="center"/>
            <w:hideMark/>
          </w:tcPr>
          <w:p w:rsidR="008D531B" w:rsidRPr="00FA3856" w:rsidRDefault="008D531B" w:rsidP="000B0F70">
            <w:pPr>
              <w:rPr>
                <w:bCs/>
                <w:szCs w:val="20"/>
              </w:rPr>
            </w:pPr>
            <w:r w:rsidRPr="00FA3856">
              <w:rPr>
                <w:bCs/>
                <w:szCs w:val="20"/>
              </w:rPr>
              <w:t>Avaliação, reavaliação e substituição de bens recebidos em garanti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4</w:t>
            </w:r>
          </w:p>
        </w:tc>
        <w:tc>
          <w:tcPr>
            <w:tcW w:w="8567" w:type="dxa"/>
            <w:shd w:val="clear" w:color="auto" w:fill="auto"/>
            <w:vAlign w:val="center"/>
            <w:hideMark/>
          </w:tcPr>
          <w:p w:rsidR="008D531B" w:rsidRPr="00FA3856" w:rsidRDefault="008D531B" w:rsidP="000B0F70">
            <w:pPr>
              <w:rPr>
                <w:bCs/>
                <w:szCs w:val="20"/>
              </w:rPr>
            </w:pPr>
            <w:r w:rsidRPr="00FA3856">
              <w:rPr>
                <w:bCs/>
                <w:szCs w:val="20"/>
              </w:rPr>
              <w:t>Câmbi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5</w:t>
            </w:r>
          </w:p>
        </w:tc>
        <w:tc>
          <w:tcPr>
            <w:tcW w:w="8567" w:type="dxa"/>
            <w:shd w:val="clear" w:color="auto" w:fill="auto"/>
            <w:vAlign w:val="center"/>
            <w:hideMark/>
          </w:tcPr>
          <w:p w:rsidR="008D531B" w:rsidRPr="00FA3856" w:rsidRDefault="008D531B" w:rsidP="000B0F70">
            <w:pPr>
              <w:rPr>
                <w:bCs/>
                <w:szCs w:val="20"/>
              </w:rPr>
            </w:pPr>
            <w:r w:rsidRPr="00FA3856">
              <w:rPr>
                <w:bCs/>
                <w:szCs w:val="20"/>
              </w:rPr>
              <w:t>Cartão de crédito diferenciado - anuidade diferencia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6</w:t>
            </w:r>
          </w:p>
        </w:tc>
        <w:tc>
          <w:tcPr>
            <w:tcW w:w="8567" w:type="dxa"/>
            <w:shd w:val="clear" w:color="auto" w:fill="auto"/>
            <w:vAlign w:val="center"/>
            <w:hideMark/>
          </w:tcPr>
          <w:p w:rsidR="008D531B" w:rsidRPr="00FA3856" w:rsidRDefault="008D531B" w:rsidP="000B0F70">
            <w:pPr>
              <w:rPr>
                <w:bCs/>
                <w:szCs w:val="20"/>
              </w:rPr>
            </w:pPr>
            <w:r w:rsidRPr="00FA3856">
              <w:rPr>
                <w:bCs/>
                <w:szCs w:val="20"/>
              </w:rPr>
              <w:t>Cartão pré-pag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07</w:t>
            </w:r>
          </w:p>
        </w:tc>
        <w:tc>
          <w:tcPr>
            <w:tcW w:w="8567" w:type="dxa"/>
            <w:shd w:val="clear" w:color="auto" w:fill="auto"/>
            <w:vAlign w:val="center"/>
            <w:hideMark/>
          </w:tcPr>
          <w:p w:rsidR="008D531B" w:rsidRPr="00FA3856" w:rsidRDefault="008D531B" w:rsidP="000B0F70">
            <w:pPr>
              <w:rPr>
                <w:bCs/>
                <w:szCs w:val="20"/>
              </w:rPr>
            </w:pPr>
            <w:r w:rsidRPr="00FA3856">
              <w:rPr>
                <w:bCs/>
                <w:szCs w:val="20"/>
              </w:rPr>
              <w:t>Corretagem envolvendo títulos, valores mobiliários, derivativos e custódi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6.99</w:t>
            </w:r>
          </w:p>
        </w:tc>
        <w:tc>
          <w:tcPr>
            <w:tcW w:w="8567" w:type="dxa"/>
            <w:shd w:val="clear" w:color="auto" w:fill="auto"/>
            <w:vAlign w:val="center"/>
            <w:hideMark/>
          </w:tcPr>
          <w:p w:rsidR="008D531B" w:rsidRPr="00FA3856" w:rsidRDefault="008D531B" w:rsidP="000B0F70">
            <w:pPr>
              <w:rPr>
                <w:bCs/>
                <w:szCs w:val="20"/>
              </w:rPr>
            </w:pPr>
            <w:r w:rsidRPr="00FA3856">
              <w:rPr>
                <w:bCs/>
                <w:szCs w:val="20"/>
              </w:rPr>
              <w:t>Outros serviços diferenciados - PF</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6.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7.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SERVIÇOS ESPECIAIS - PF</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TARIFAS BANCÁRIAS - PJ</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01</w:t>
            </w:r>
          </w:p>
        </w:tc>
        <w:tc>
          <w:tcPr>
            <w:tcW w:w="8567" w:type="dxa"/>
            <w:shd w:val="clear" w:color="auto" w:fill="auto"/>
            <w:vAlign w:val="center"/>
            <w:hideMark/>
          </w:tcPr>
          <w:p w:rsidR="008D531B" w:rsidRPr="00FA3856" w:rsidRDefault="008D531B" w:rsidP="000B0F70">
            <w:pPr>
              <w:rPr>
                <w:bCs/>
                <w:szCs w:val="20"/>
              </w:rPr>
            </w:pPr>
            <w:r w:rsidRPr="00FA3856">
              <w:rPr>
                <w:bCs/>
                <w:szCs w:val="20"/>
              </w:rPr>
              <w:t>Cadastr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8.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02</w:t>
            </w:r>
          </w:p>
        </w:tc>
        <w:tc>
          <w:tcPr>
            <w:tcW w:w="8567" w:type="dxa"/>
            <w:shd w:val="clear" w:color="auto" w:fill="auto"/>
            <w:vAlign w:val="center"/>
            <w:hideMark/>
          </w:tcPr>
          <w:p w:rsidR="008D531B" w:rsidRPr="00FA3856" w:rsidRDefault="008D531B" w:rsidP="000B0F70">
            <w:pPr>
              <w:rPr>
                <w:bCs/>
                <w:szCs w:val="20"/>
              </w:rPr>
            </w:pPr>
            <w:r w:rsidRPr="00FA3856">
              <w:rPr>
                <w:bCs/>
                <w:szCs w:val="20"/>
              </w:rPr>
              <w:t>Contas de Depósit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8.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03</w:t>
            </w:r>
          </w:p>
        </w:tc>
        <w:tc>
          <w:tcPr>
            <w:tcW w:w="8567" w:type="dxa"/>
            <w:shd w:val="clear" w:color="auto" w:fill="auto"/>
            <w:vAlign w:val="center"/>
            <w:hideMark/>
          </w:tcPr>
          <w:p w:rsidR="008D531B" w:rsidRPr="00FA3856" w:rsidRDefault="008D531B" w:rsidP="000B0F70">
            <w:pPr>
              <w:rPr>
                <w:bCs/>
                <w:szCs w:val="20"/>
              </w:rPr>
            </w:pPr>
            <w:r w:rsidRPr="00FA3856">
              <w:rPr>
                <w:bCs/>
                <w:szCs w:val="20"/>
              </w:rPr>
              <w:t>Transferência de Recurs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8.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04</w:t>
            </w:r>
          </w:p>
        </w:tc>
        <w:tc>
          <w:tcPr>
            <w:tcW w:w="8567" w:type="dxa"/>
            <w:shd w:val="clear" w:color="auto" w:fill="auto"/>
            <w:vAlign w:val="center"/>
            <w:hideMark/>
          </w:tcPr>
          <w:p w:rsidR="008D531B" w:rsidRPr="00FA3856" w:rsidRDefault="008D531B" w:rsidP="000B0F70">
            <w:pPr>
              <w:rPr>
                <w:bCs/>
                <w:szCs w:val="20"/>
              </w:rPr>
            </w:pPr>
            <w:r w:rsidRPr="00FA3856">
              <w:rPr>
                <w:bCs/>
                <w:szCs w:val="20"/>
              </w:rPr>
              <w:t>Operaçõe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8.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8.99</w:t>
            </w:r>
          </w:p>
        </w:tc>
        <w:tc>
          <w:tcPr>
            <w:tcW w:w="8567" w:type="dxa"/>
            <w:shd w:val="clear" w:color="auto" w:fill="auto"/>
            <w:vAlign w:val="center"/>
            <w:hideMark/>
          </w:tcPr>
          <w:p w:rsidR="008D531B" w:rsidRPr="00FA3856" w:rsidRDefault="008D531B" w:rsidP="000B0F70">
            <w:pPr>
              <w:rPr>
                <w:bCs/>
                <w:szCs w:val="20"/>
              </w:rPr>
            </w:pPr>
            <w:r w:rsidRPr="00FA3856">
              <w:rPr>
                <w:bCs/>
                <w:szCs w:val="20"/>
              </w:rPr>
              <w:t>Outras Rendas de Tarifas Bancárias - PJ</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98.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7.99.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OUTROS SERVIÇ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7.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8.0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Participaçõ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0.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8.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JUSTES EM INVESTIMENTOS NO EXTERIO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8.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8.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JUSTES EM INVESTIMENTOS EM COLIGADAS E CONTROL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8.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00.00</w:t>
            </w:r>
          </w:p>
        </w:tc>
        <w:tc>
          <w:tcPr>
            <w:tcW w:w="8567" w:type="dxa"/>
            <w:shd w:val="clear" w:color="auto" w:fill="auto"/>
            <w:vAlign w:val="center"/>
            <w:hideMark/>
          </w:tcPr>
          <w:p w:rsidR="008D531B" w:rsidRPr="00FA3856" w:rsidRDefault="008D531B" w:rsidP="000B0F70">
            <w:pPr>
              <w:rPr>
                <w:bCs/>
                <w:szCs w:val="20"/>
              </w:rPr>
            </w:pPr>
            <w:r w:rsidRPr="00FA3856">
              <w:rPr>
                <w:bCs/>
                <w:szCs w:val="20"/>
              </w:rPr>
              <w:t>Outras Receitas Oper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0.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5</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VINCULADOS A OPERAÇÕES ADQUIRIDAS EM CESSÃ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0.1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peraçõe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0.2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perações de Arrendamento Mercanti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0.3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utras Operações com Características de Concessão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0.4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utros Ativos 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5.00</w:t>
            </w:r>
          </w:p>
        </w:tc>
        <w:tc>
          <w:tcPr>
            <w:tcW w:w="8567" w:type="dxa"/>
            <w:shd w:val="clear" w:color="auto" w:fill="auto"/>
            <w:vAlign w:val="center"/>
            <w:hideMark/>
          </w:tcPr>
          <w:p w:rsidR="008D531B" w:rsidRPr="00FA3856" w:rsidRDefault="008D531B" w:rsidP="000B0F70">
            <w:pPr>
              <w:rPr>
                <w:bCs/>
                <w:szCs w:val="20"/>
              </w:rPr>
            </w:pPr>
            <w:r w:rsidRPr="00FA3856">
              <w:rPr>
                <w:bCs/>
                <w:szCs w:val="20"/>
              </w:rPr>
              <w:t>LUCROS EM OPERAÇÕES DE VENDA OU DE TRANSFERÊNCIA DE ATIVOS 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5.1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peraçõe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5.2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perações de Arrendamento Mercanti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5.3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utras Operações com Características de Concessão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15.40</w:t>
            </w:r>
          </w:p>
        </w:tc>
        <w:tc>
          <w:tcPr>
            <w:tcW w:w="8567" w:type="dxa"/>
            <w:shd w:val="clear" w:color="auto" w:fill="auto"/>
            <w:vAlign w:val="center"/>
            <w:hideMark/>
          </w:tcPr>
          <w:p w:rsidR="008D531B" w:rsidRPr="00FA3856" w:rsidRDefault="008D531B" w:rsidP="000B0F70">
            <w:pPr>
              <w:rPr>
                <w:bCs/>
                <w:szCs w:val="20"/>
              </w:rPr>
            </w:pPr>
            <w:r w:rsidRPr="00FA3856">
              <w:rPr>
                <w:bCs/>
                <w:szCs w:val="20"/>
              </w:rPr>
              <w:t>De Outros Ativos 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15.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2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UPERAÇÃO DE CRÉDITOS BAIXADOS COMO PREJUÍZ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lastRenderedPageBreak/>
              <w:t>3.1.7.1.9.2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DECORRENTES DE CONTRATOS DE EXPORTAÇÃO ADQUIRI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3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UPERAÇÃO DE ENCARGOS E DESPES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4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NO EXTERIO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47.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APLICAÇÕES EM MOEDAS ESTRANGEIRAS NO PAÍ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5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POR AVAIS E FIANÇAS HONR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5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VINCULADOS AO CRÉDITO RUR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6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VINCULADOS AO BANCO CENTR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6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VINCULADOS AO SFH</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7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GARANTIAS PREST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7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OPERAÇÕES ESPECI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8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REPASSES INTER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83.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DIREITOS ESPECÍFICOS DE CONTROLADAS NÃO SUJEITAS À AUTORIZAÇÃO DO BANCO CENTR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85.00</w:t>
            </w:r>
          </w:p>
        </w:tc>
        <w:tc>
          <w:tcPr>
            <w:tcW w:w="8567" w:type="dxa"/>
            <w:shd w:val="clear" w:color="auto" w:fill="auto"/>
            <w:vAlign w:val="center"/>
            <w:hideMark/>
          </w:tcPr>
          <w:p w:rsidR="008D531B" w:rsidRPr="00FA3856" w:rsidRDefault="008D531B" w:rsidP="000B0F70">
            <w:pPr>
              <w:rPr>
                <w:bCs/>
                <w:szCs w:val="20"/>
              </w:rPr>
            </w:pPr>
            <w:r w:rsidRPr="00FA3856">
              <w:rPr>
                <w:bCs/>
                <w:szCs w:val="20"/>
              </w:rPr>
              <w:t>RENDAS DE CRÉDITOS ESPECÍFIC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86.00</w:t>
            </w:r>
          </w:p>
        </w:tc>
        <w:tc>
          <w:tcPr>
            <w:tcW w:w="8567" w:type="dxa"/>
            <w:shd w:val="clear" w:color="auto" w:fill="auto"/>
            <w:vAlign w:val="center"/>
            <w:hideMark/>
          </w:tcPr>
          <w:p w:rsidR="008D531B" w:rsidRPr="00FA3856" w:rsidRDefault="008D531B" w:rsidP="000B0F70">
            <w:pPr>
              <w:rPr>
                <w:bCs/>
                <w:szCs w:val="20"/>
              </w:rPr>
            </w:pPr>
            <w:r w:rsidRPr="00FA3856">
              <w:rPr>
                <w:bCs/>
                <w:szCs w:val="20"/>
              </w:rPr>
              <w:t>INGRESSOS DE DEPÓSITOS INTERCOOPERATIV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00</w:t>
            </w:r>
          </w:p>
        </w:tc>
        <w:tc>
          <w:tcPr>
            <w:tcW w:w="8567" w:type="dxa"/>
            <w:shd w:val="clear" w:color="auto" w:fill="auto"/>
            <w:vAlign w:val="center"/>
            <w:hideMark/>
          </w:tcPr>
          <w:p w:rsidR="008D531B" w:rsidRPr="00FA3856" w:rsidRDefault="008D531B" w:rsidP="000B0F70">
            <w:pPr>
              <w:rPr>
                <w:bCs/>
                <w:szCs w:val="20"/>
              </w:rPr>
            </w:pPr>
            <w:r w:rsidRPr="00FA3856">
              <w:rPr>
                <w:bCs/>
                <w:szCs w:val="20"/>
              </w:rPr>
              <w:t>REVERSÃO DE PROVISÕES OPER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05</w:t>
            </w:r>
          </w:p>
        </w:tc>
        <w:tc>
          <w:tcPr>
            <w:tcW w:w="8567" w:type="dxa"/>
            <w:shd w:val="clear" w:color="auto" w:fill="auto"/>
            <w:vAlign w:val="center"/>
            <w:hideMark/>
          </w:tcPr>
          <w:p w:rsidR="008D531B" w:rsidRPr="00FA3856" w:rsidRDefault="008D531B" w:rsidP="000B0F70">
            <w:pPr>
              <w:rPr>
                <w:bCs/>
                <w:szCs w:val="20"/>
              </w:rPr>
            </w:pPr>
            <w:r w:rsidRPr="00FA3856">
              <w:rPr>
                <w:bCs/>
                <w:szCs w:val="20"/>
              </w:rPr>
              <w:t>Perdas em Aplicações em Depósitos Inter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10</w:t>
            </w:r>
          </w:p>
        </w:tc>
        <w:tc>
          <w:tcPr>
            <w:tcW w:w="8567" w:type="dxa"/>
            <w:shd w:val="clear" w:color="auto" w:fill="auto"/>
            <w:vAlign w:val="center"/>
            <w:hideMark/>
          </w:tcPr>
          <w:p w:rsidR="008D531B" w:rsidRPr="00FA3856" w:rsidRDefault="008D531B" w:rsidP="000B0F70">
            <w:pPr>
              <w:rPr>
                <w:bCs/>
                <w:szCs w:val="20"/>
              </w:rPr>
            </w:pPr>
            <w:r w:rsidRPr="00FA3856">
              <w:rPr>
                <w:bCs/>
                <w:szCs w:val="20"/>
              </w:rPr>
              <w:t>Desvalorização de Títulos Livr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12</w:t>
            </w:r>
          </w:p>
        </w:tc>
        <w:tc>
          <w:tcPr>
            <w:tcW w:w="8567" w:type="dxa"/>
            <w:shd w:val="clear" w:color="auto" w:fill="auto"/>
            <w:vAlign w:val="center"/>
            <w:hideMark/>
          </w:tcPr>
          <w:p w:rsidR="008D531B" w:rsidRPr="00FA3856" w:rsidRDefault="008D531B" w:rsidP="000B0F70">
            <w:pPr>
              <w:rPr>
                <w:bCs/>
                <w:szCs w:val="20"/>
              </w:rPr>
            </w:pPr>
            <w:r w:rsidRPr="00FA3856">
              <w:rPr>
                <w:bCs/>
                <w:szCs w:val="20"/>
              </w:rPr>
              <w:t>Desvalorização de Créditos Vinculad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15</w:t>
            </w:r>
          </w:p>
        </w:tc>
        <w:tc>
          <w:tcPr>
            <w:tcW w:w="8567" w:type="dxa"/>
            <w:shd w:val="clear" w:color="auto" w:fill="auto"/>
            <w:vAlign w:val="center"/>
            <w:hideMark/>
          </w:tcPr>
          <w:p w:rsidR="008D531B" w:rsidRPr="00FA3856" w:rsidRDefault="008D531B" w:rsidP="000B0F70">
            <w:pPr>
              <w:rPr>
                <w:bCs/>
                <w:szCs w:val="20"/>
              </w:rPr>
            </w:pPr>
            <w:r w:rsidRPr="00FA3856">
              <w:rPr>
                <w:bCs/>
                <w:szCs w:val="20"/>
              </w:rPr>
              <w:t>Desvalorização de Títulos Vinculados a Operações Compromiss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20</w:t>
            </w:r>
          </w:p>
        </w:tc>
        <w:tc>
          <w:tcPr>
            <w:tcW w:w="8567" w:type="dxa"/>
            <w:shd w:val="clear" w:color="auto" w:fill="auto"/>
            <w:vAlign w:val="center"/>
            <w:hideMark/>
          </w:tcPr>
          <w:p w:rsidR="008D531B" w:rsidRPr="00FA3856" w:rsidRDefault="008D531B" w:rsidP="000B0F70">
            <w:pPr>
              <w:rPr>
                <w:bCs/>
                <w:szCs w:val="20"/>
              </w:rPr>
            </w:pPr>
            <w:r w:rsidRPr="00FA3856">
              <w:rPr>
                <w:bCs/>
                <w:szCs w:val="20"/>
              </w:rPr>
              <w:t>Desvalorização de Títulos Vinculados à Negociação e Intermediação de Valore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26</w:t>
            </w:r>
          </w:p>
        </w:tc>
        <w:tc>
          <w:tcPr>
            <w:tcW w:w="8567" w:type="dxa"/>
            <w:shd w:val="clear" w:color="auto" w:fill="auto"/>
            <w:vAlign w:val="center"/>
            <w:hideMark/>
          </w:tcPr>
          <w:p w:rsidR="008D531B" w:rsidRPr="00FA3856" w:rsidRDefault="008D531B" w:rsidP="000B0F70">
            <w:pPr>
              <w:rPr>
                <w:bCs/>
                <w:szCs w:val="20"/>
              </w:rPr>
            </w:pPr>
            <w:r w:rsidRPr="00FA3856">
              <w:rPr>
                <w:bCs/>
                <w:szCs w:val="20"/>
              </w:rPr>
              <w:t>Derivativos de Crédito</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30</w:t>
            </w:r>
          </w:p>
        </w:tc>
        <w:tc>
          <w:tcPr>
            <w:tcW w:w="8567" w:type="dxa"/>
            <w:shd w:val="clear" w:color="auto" w:fill="auto"/>
            <w:vAlign w:val="center"/>
            <w:hideMark/>
          </w:tcPr>
          <w:p w:rsidR="008D531B" w:rsidRPr="00FA3856" w:rsidRDefault="008D531B" w:rsidP="000B0F70">
            <w:pPr>
              <w:rPr>
                <w:bCs/>
                <w:szCs w:val="20"/>
              </w:rPr>
            </w:pPr>
            <w:r w:rsidRPr="00FA3856">
              <w:rPr>
                <w:bCs/>
                <w:szCs w:val="20"/>
              </w:rPr>
              <w:t>Operações de Crédito de Liquidação Duvidos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35</w:t>
            </w:r>
          </w:p>
        </w:tc>
        <w:tc>
          <w:tcPr>
            <w:tcW w:w="8567" w:type="dxa"/>
            <w:shd w:val="clear" w:color="auto" w:fill="auto"/>
            <w:vAlign w:val="center"/>
            <w:hideMark/>
          </w:tcPr>
          <w:p w:rsidR="008D531B" w:rsidRPr="00FA3856" w:rsidRDefault="008D531B" w:rsidP="000B0F70">
            <w:pPr>
              <w:rPr>
                <w:bCs/>
                <w:szCs w:val="20"/>
              </w:rPr>
            </w:pPr>
            <w:r w:rsidRPr="00FA3856">
              <w:rPr>
                <w:bCs/>
                <w:szCs w:val="20"/>
              </w:rPr>
              <w:t>Repasses Interfinancei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40</w:t>
            </w:r>
          </w:p>
        </w:tc>
        <w:tc>
          <w:tcPr>
            <w:tcW w:w="8567" w:type="dxa"/>
            <w:shd w:val="clear" w:color="auto" w:fill="auto"/>
            <w:vAlign w:val="center"/>
            <w:hideMark/>
          </w:tcPr>
          <w:p w:rsidR="008D531B" w:rsidRPr="00FA3856" w:rsidRDefault="008D531B" w:rsidP="000B0F70">
            <w:pPr>
              <w:rPr>
                <w:bCs/>
                <w:szCs w:val="20"/>
              </w:rPr>
            </w:pPr>
            <w:r w:rsidRPr="00FA3856">
              <w:rPr>
                <w:bCs/>
                <w:szCs w:val="20"/>
              </w:rPr>
              <w:t>Créditos de Arrendamento de Liquidação Duvidos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0.50</w:t>
            </w:r>
          </w:p>
        </w:tc>
        <w:tc>
          <w:tcPr>
            <w:tcW w:w="8567" w:type="dxa"/>
            <w:shd w:val="clear" w:color="auto" w:fill="auto"/>
            <w:vAlign w:val="center"/>
            <w:hideMark/>
          </w:tcPr>
          <w:p w:rsidR="008D531B" w:rsidRPr="00FA3856" w:rsidRDefault="008D531B" w:rsidP="000B0F70">
            <w:pPr>
              <w:rPr>
                <w:bCs/>
                <w:szCs w:val="20"/>
              </w:rPr>
            </w:pPr>
            <w:r w:rsidRPr="00FA3856">
              <w:rPr>
                <w:bCs/>
                <w:szCs w:val="20"/>
              </w:rPr>
              <w:t>Perdas na Venda de Valor Residual</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0.60</w:t>
            </w:r>
          </w:p>
        </w:tc>
        <w:tc>
          <w:tcPr>
            <w:tcW w:w="8567" w:type="dxa"/>
            <w:shd w:val="clear" w:color="auto" w:fill="auto"/>
            <w:vAlign w:val="center"/>
            <w:hideMark/>
          </w:tcPr>
          <w:p w:rsidR="008D531B" w:rsidRPr="00FA3856" w:rsidRDefault="008D531B" w:rsidP="000B0F70">
            <w:pPr>
              <w:rPr>
                <w:bCs/>
                <w:szCs w:val="20"/>
              </w:rPr>
            </w:pPr>
            <w:r w:rsidRPr="00FA3856">
              <w:rPr>
                <w:bCs/>
                <w:szCs w:val="20"/>
              </w:rPr>
              <w:t>Outros Créditos de Liquidação Duvidos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70</w:t>
            </w:r>
          </w:p>
        </w:tc>
        <w:tc>
          <w:tcPr>
            <w:tcW w:w="8567" w:type="dxa"/>
            <w:shd w:val="clear" w:color="auto" w:fill="auto"/>
            <w:vAlign w:val="center"/>
            <w:hideMark/>
          </w:tcPr>
          <w:p w:rsidR="008D531B" w:rsidRPr="00FA3856" w:rsidRDefault="008D531B" w:rsidP="000B0F70">
            <w:pPr>
              <w:rPr>
                <w:bCs/>
                <w:szCs w:val="20"/>
              </w:rPr>
            </w:pPr>
            <w:r w:rsidRPr="00FA3856">
              <w:rPr>
                <w:bCs/>
                <w:szCs w:val="20"/>
              </w:rPr>
              <w:t>Perdas em Participações Societári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0.80</w:t>
            </w:r>
          </w:p>
        </w:tc>
        <w:tc>
          <w:tcPr>
            <w:tcW w:w="8567" w:type="dxa"/>
            <w:shd w:val="clear" w:color="auto" w:fill="auto"/>
            <w:vAlign w:val="center"/>
            <w:hideMark/>
          </w:tcPr>
          <w:p w:rsidR="008D531B" w:rsidRPr="00FA3856" w:rsidRDefault="008D531B" w:rsidP="000B0F70">
            <w:pPr>
              <w:rPr>
                <w:bCs/>
                <w:szCs w:val="20"/>
              </w:rPr>
            </w:pPr>
            <w:r w:rsidRPr="00FA3856">
              <w:rPr>
                <w:bCs/>
                <w:szCs w:val="20"/>
              </w:rPr>
              <w:t>Perdas em Dependências no Exterior</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0.90</w:t>
            </w:r>
          </w:p>
        </w:tc>
        <w:tc>
          <w:tcPr>
            <w:tcW w:w="8567" w:type="dxa"/>
            <w:shd w:val="clear" w:color="auto" w:fill="auto"/>
            <w:vAlign w:val="center"/>
            <w:hideMark/>
          </w:tcPr>
          <w:p w:rsidR="008D531B" w:rsidRPr="00FA3856" w:rsidRDefault="008D531B" w:rsidP="000B0F70">
            <w:pPr>
              <w:rPr>
                <w:bCs/>
                <w:szCs w:val="20"/>
              </w:rPr>
            </w:pPr>
            <w:r w:rsidRPr="00FA3856">
              <w:rPr>
                <w:bCs/>
                <w:szCs w:val="20"/>
              </w:rPr>
              <w:t>Perdas em Sociedades Coligadas e Controlad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0.95</w:t>
            </w:r>
          </w:p>
        </w:tc>
        <w:tc>
          <w:tcPr>
            <w:tcW w:w="8567" w:type="dxa"/>
            <w:shd w:val="clear" w:color="auto" w:fill="auto"/>
            <w:vAlign w:val="center"/>
            <w:hideMark/>
          </w:tcPr>
          <w:p w:rsidR="008D531B" w:rsidRPr="00FA3856" w:rsidRDefault="008D531B" w:rsidP="000B0F70">
            <w:pPr>
              <w:rPr>
                <w:bCs/>
                <w:szCs w:val="20"/>
              </w:rPr>
            </w:pPr>
            <w:r w:rsidRPr="00FA3856">
              <w:rPr>
                <w:bCs/>
                <w:szCs w:val="20"/>
              </w:rPr>
              <w:t>Imposto de Renda</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90.00</w:t>
            </w:r>
          </w:p>
        </w:tc>
        <w:tc>
          <w:tcPr>
            <w:tcW w:w="774"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0.99</w:t>
            </w:r>
          </w:p>
        </w:tc>
        <w:tc>
          <w:tcPr>
            <w:tcW w:w="8567" w:type="dxa"/>
            <w:shd w:val="clear" w:color="auto" w:fill="auto"/>
            <w:vAlign w:val="center"/>
            <w:hideMark/>
          </w:tcPr>
          <w:p w:rsidR="008D531B" w:rsidRPr="00FA3856" w:rsidRDefault="008D531B" w:rsidP="000B0F70">
            <w:pPr>
              <w:rPr>
                <w:bCs/>
                <w:szCs w:val="20"/>
              </w:rPr>
            </w:pPr>
            <w:r w:rsidRPr="00FA3856">
              <w:rPr>
                <w:bCs/>
                <w:szCs w:val="20"/>
              </w:rPr>
              <w:t>Outra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1.00</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FINANCEIRAS COM OPERAÇÕES DE SEGU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S</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00.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szCs w:val="20"/>
              </w:rPr>
            </w:pPr>
            <w:r w:rsidRPr="00FA3856">
              <w:rPr>
                <w:bCs/>
                <w:szCs w:val="20"/>
              </w:rPr>
              <w:t>3.1.7.1.9.91.01</w:t>
            </w:r>
          </w:p>
        </w:tc>
        <w:tc>
          <w:tcPr>
            <w:tcW w:w="8567" w:type="dxa"/>
            <w:shd w:val="clear" w:color="auto" w:fill="auto"/>
            <w:vAlign w:val="center"/>
            <w:hideMark/>
          </w:tcPr>
          <w:p w:rsidR="008D531B" w:rsidRPr="00FA3856" w:rsidRDefault="008D531B" w:rsidP="000B0F70">
            <w:pPr>
              <w:rPr>
                <w:bCs/>
                <w:szCs w:val="20"/>
              </w:rPr>
            </w:pPr>
            <w:r w:rsidRPr="00FA3856">
              <w:rPr>
                <w:bCs/>
                <w:szCs w:val="20"/>
              </w:rPr>
              <w:t>RECEITAS FINANCEIRAS - SEGURO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A</w:t>
            </w:r>
          </w:p>
        </w:tc>
        <w:tc>
          <w:tcPr>
            <w:tcW w:w="1440" w:type="dxa"/>
            <w:shd w:val="clear" w:color="auto" w:fill="auto"/>
            <w:noWrap/>
            <w:vAlign w:val="bottom"/>
            <w:hideMark/>
          </w:tcPr>
          <w:p w:rsidR="008D531B" w:rsidRPr="00FA3856" w:rsidRDefault="008D531B" w:rsidP="000B0F70">
            <w:pPr>
              <w:jc w:val="center"/>
              <w:rPr>
                <w:bCs/>
                <w:szCs w:val="20"/>
              </w:rPr>
            </w:pPr>
            <w:r w:rsidRPr="00FA3856">
              <w:rPr>
                <w:bCs/>
                <w:szCs w:val="20"/>
              </w:rPr>
              <w:t>3.1.7.1.9.91.00</w:t>
            </w:r>
          </w:p>
        </w:tc>
        <w:tc>
          <w:tcPr>
            <w:tcW w:w="774" w:type="dxa"/>
            <w:shd w:val="clear" w:color="auto" w:fill="auto"/>
            <w:noWrap/>
            <w:vAlign w:val="bottom"/>
            <w:hideMark/>
          </w:tcPr>
          <w:p w:rsidR="008D531B" w:rsidRPr="00FA3856" w:rsidRDefault="008D531B" w:rsidP="000B0F70">
            <w:pPr>
              <w:jc w:val="center"/>
              <w:rPr>
                <w:bCs/>
                <w:szCs w:val="20"/>
              </w:rPr>
            </w:pPr>
            <w:r w:rsidRPr="00FA3856">
              <w:rPr>
                <w:bCs/>
                <w:szCs w:val="20"/>
              </w:rPr>
              <w:t>7</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trPr>
        <w:tc>
          <w:tcPr>
            <w:tcW w:w="1820" w:type="dxa"/>
            <w:shd w:val="clear" w:color="auto" w:fill="auto"/>
            <w:noWrap/>
            <w:vAlign w:val="bottom"/>
            <w:hideMark/>
          </w:tcPr>
          <w:p w:rsidR="008D531B" w:rsidRPr="00FA3856" w:rsidRDefault="008D531B" w:rsidP="000B0F70">
            <w:pPr>
              <w:rPr>
                <w:bCs/>
                <w:color w:val="000000"/>
                <w:szCs w:val="20"/>
              </w:rPr>
            </w:pPr>
            <w:r w:rsidRPr="00FA3856">
              <w:rPr>
                <w:bCs/>
                <w:color w:val="000000"/>
                <w:szCs w:val="20"/>
              </w:rPr>
              <w:t>3.1.7.1.9.99.00</w:t>
            </w:r>
          </w:p>
        </w:tc>
        <w:tc>
          <w:tcPr>
            <w:tcW w:w="8567" w:type="dxa"/>
            <w:shd w:val="clear" w:color="auto" w:fill="auto"/>
            <w:vAlign w:val="center"/>
            <w:hideMark/>
          </w:tcPr>
          <w:p w:rsidR="008D531B" w:rsidRPr="00FA3856" w:rsidRDefault="008D531B" w:rsidP="000B0F70">
            <w:pPr>
              <w:rPr>
                <w:bCs/>
                <w:szCs w:val="20"/>
              </w:rPr>
            </w:pPr>
            <w:r w:rsidRPr="00FA3856">
              <w:rPr>
                <w:bCs/>
                <w:szCs w:val="20"/>
              </w:rPr>
              <w:t>OUTRAS RENDAS OPERACIONAIS</w:t>
            </w:r>
          </w:p>
        </w:tc>
        <w:tc>
          <w:tcPr>
            <w:tcW w:w="940" w:type="dxa"/>
            <w:shd w:val="clear" w:color="auto" w:fill="auto"/>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auto" w:fill="auto"/>
            <w:noWrap/>
            <w:vAlign w:val="bottom"/>
            <w:hideMark/>
          </w:tcPr>
          <w:p w:rsidR="008D531B" w:rsidRPr="00FA3856" w:rsidRDefault="008D531B" w:rsidP="000B0F70">
            <w:pPr>
              <w:rPr>
                <w:bCs/>
                <w:szCs w:val="20"/>
              </w:rPr>
            </w:pPr>
            <w:r w:rsidRPr="00FA3856">
              <w:rPr>
                <w:bCs/>
                <w:szCs w:val="20"/>
              </w:rPr>
              <w:t> </w:t>
            </w:r>
          </w:p>
        </w:tc>
        <w:tc>
          <w:tcPr>
            <w:tcW w:w="629" w:type="dxa"/>
            <w:shd w:val="clear" w:color="auto" w:fill="auto"/>
            <w:noWrap/>
            <w:vAlign w:val="bottom"/>
            <w:hideMark/>
          </w:tcPr>
          <w:p w:rsidR="008D531B" w:rsidRPr="00FA3856" w:rsidRDefault="0066002E" w:rsidP="000B0F70">
            <w:pPr>
              <w:jc w:val="center"/>
              <w:rPr>
                <w:bCs/>
                <w:color w:val="000000"/>
                <w:szCs w:val="20"/>
              </w:rPr>
            </w:pPr>
            <w:r>
              <w:rPr>
                <w:bCs/>
                <w:color w:val="000000"/>
                <w:szCs w:val="20"/>
              </w:rPr>
              <w:t>A</w:t>
            </w:r>
          </w:p>
        </w:tc>
        <w:tc>
          <w:tcPr>
            <w:tcW w:w="1440" w:type="dxa"/>
            <w:shd w:val="clear" w:color="auto" w:fill="auto"/>
            <w:noWrap/>
            <w:vAlign w:val="bottom"/>
            <w:hideMark/>
          </w:tcPr>
          <w:p w:rsidR="008D531B" w:rsidRPr="00FA3856" w:rsidRDefault="008D531B" w:rsidP="000B0F70">
            <w:pPr>
              <w:jc w:val="center"/>
              <w:rPr>
                <w:bCs/>
                <w:color w:val="000000"/>
                <w:szCs w:val="20"/>
              </w:rPr>
            </w:pPr>
            <w:r w:rsidRPr="00FA3856">
              <w:rPr>
                <w:bCs/>
                <w:color w:val="000000"/>
                <w:szCs w:val="20"/>
              </w:rPr>
              <w:t>3.1.7.1.9.00.00</w:t>
            </w:r>
          </w:p>
        </w:tc>
        <w:tc>
          <w:tcPr>
            <w:tcW w:w="774" w:type="dxa"/>
            <w:shd w:val="clear" w:color="auto" w:fill="auto"/>
            <w:noWrap/>
            <w:vAlign w:val="bottom"/>
            <w:hideMark/>
          </w:tcPr>
          <w:p w:rsidR="008D531B" w:rsidRPr="00FA3856" w:rsidRDefault="003F53D6" w:rsidP="000B0F70">
            <w:pPr>
              <w:jc w:val="center"/>
              <w:rPr>
                <w:bCs/>
                <w:color w:val="000000"/>
                <w:szCs w:val="20"/>
              </w:rPr>
            </w:pPr>
            <w:r>
              <w:rPr>
                <w:bCs/>
                <w:color w:val="000000"/>
                <w:szCs w:val="20"/>
              </w:rPr>
              <w:t>6</w:t>
            </w:r>
          </w:p>
        </w:tc>
        <w:tc>
          <w:tcPr>
            <w:tcW w:w="1263" w:type="dxa"/>
            <w:shd w:val="clear" w:color="auto" w:fill="auto"/>
            <w:vAlign w:val="bottom"/>
            <w:hideMark/>
          </w:tcPr>
          <w:p w:rsidR="008D531B" w:rsidRPr="00FA3856" w:rsidRDefault="008D531B" w:rsidP="000B0F70">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CEIT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7.3.1.00.00</w:t>
            </w:r>
          </w:p>
        </w:tc>
        <w:tc>
          <w:tcPr>
            <w:tcW w:w="8567" w:type="dxa"/>
            <w:shd w:val="clear" w:color="auto" w:fill="auto"/>
            <w:vAlign w:val="center"/>
            <w:hideMark/>
          </w:tcPr>
          <w:p w:rsidR="004278CC" w:rsidRPr="00FA3856" w:rsidRDefault="004278CC" w:rsidP="004278CC">
            <w:pPr>
              <w:rPr>
                <w:bCs/>
                <w:szCs w:val="20"/>
              </w:rPr>
            </w:pPr>
            <w:r w:rsidRPr="00FA3856">
              <w:rPr>
                <w:bCs/>
                <w:szCs w:val="20"/>
              </w:rPr>
              <w:t>Lucros em Transações com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1.10.00</w:t>
            </w:r>
          </w:p>
        </w:tc>
        <w:tc>
          <w:tcPr>
            <w:tcW w:w="8567" w:type="dxa"/>
            <w:shd w:val="clear" w:color="auto" w:fill="auto"/>
            <w:vAlign w:val="center"/>
            <w:hideMark/>
          </w:tcPr>
          <w:p w:rsidR="004278CC" w:rsidRPr="00FA3856" w:rsidRDefault="004278CC" w:rsidP="004278CC">
            <w:pPr>
              <w:rPr>
                <w:bCs/>
                <w:szCs w:val="20"/>
              </w:rPr>
            </w:pPr>
            <w:r w:rsidRPr="00FA3856">
              <w:rPr>
                <w:bCs/>
                <w:szCs w:val="20"/>
              </w:rPr>
              <w:t>LUCROS NA ALIENAÇÃO DE INVESTI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1.30.00</w:t>
            </w:r>
          </w:p>
        </w:tc>
        <w:tc>
          <w:tcPr>
            <w:tcW w:w="8567" w:type="dxa"/>
            <w:shd w:val="clear" w:color="auto" w:fill="auto"/>
            <w:vAlign w:val="center"/>
            <w:hideMark/>
          </w:tcPr>
          <w:p w:rsidR="004278CC" w:rsidRPr="00FA3856" w:rsidRDefault="004278CC" w:rsidP="004278CC">
            <w:pPr>
              <w:rPr>
                <w:bCs/>
                <w:szCs w:val="20"/>
              </w:rPr>
            </w:pPr>
            <w:r w:rsidRPr="00FA3856">
              <w:rPr>
                <w:bCs/>
                <w:szCs w:val="20"/>
              </w:rPr>
              <w:t>LUCROS NA ALIENAÇÃO DE PARTICIPAÇÕES SOCIET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1.50.00</w:t>
            </w:r>
          </w:p>
        </w:tc>
        <w:tc>
          <w:tcPr>
            <w:tcW w:w="8567" w:type="dxa"/>
            <w:shd w:val="clear" w:color="auto" w:fill="auto"/>
            <w:vAlign w:val="center"/>
            <w:hideMark/>
          </w:tcPr>
          <w:p w:rsidR="004278CC" w:rsidRPr="00FA3856" w:rsidRDefault="004278CC" w:rsidP="004278CC">
            <w:pPr>
              <w:rPr>
                <w:bCs/>
                <w:szCs w:val="20"/>
              </w:rPr>
            </w:pPr>
            <w:r w:rsidRPr="00FA3856">
              <w:rPr>
                <w:bCs/>
                <w:szCs w:val="20"/>
              </w:rPr>
              <w:t>LUCROS NA ALIENAÇÃO DE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00.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Receit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10.00</w:t>
            </w:r>
          </w:p>
        </w:tc>
        <w:tc>
          <w:tcPr>
            <w:tcW w:w="8567" w:type="dxa"/>
            <w:shd w:val="clear" w:color="auto" w:fill="auto"/>
            <w:vAlign w:val="center"/>
            <w:hideMark/>
          </w:tcPr>
          <w:p w:rsidR="004278CC" w:rsidRPr="00FA3856" w:rsidRDefault="004278CC" w:rsidP="004278CC">
            <w:pPr>
              <w:rPr>
                <w:bCs/>
                <w:szCs w:val="20"/>
              </w:rPr>
            </w:pPr>
            <w:r w:rsidRPr="00FA3856">
              <w:rPr>
                <w:bCs/>
                <w:szCs w:val="20"/>
              </w:rPr>
              <w:t>GANHOS DE CAPIT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2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NDAS DE ALUGUÉ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VERSÃO DE PROVISÕE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10</w:t>
            </w:r>
          </w:p>
        </w:tc>
        <w:tc>
          <w:tcPr>
            <w:tcW w:w="8567" w:type="dxa"/>
            <w:shd w:val="clear" w:color="auto" w:fill="auto"/>
            <w:vAlign w:val="center"/>
            <w:hideMark/>
          </w:tcPr>
          <w:p w:rsidR="004278CC" w:rsidRPr="00FA3856" w:rsidRDefault="004278CC" w:rsidP="004278CC">
            <w:pPr>
              <w:rPr>
                <w:bCs/>
                <w:szCs w:val="20"/>
              </w:rPr>
            </w:pPr>
            <w:r w:rsidRPr="00FA3856">
              <w:rPr>
                <w:bCs/>
                <w:szCs w:val="20"/>
              </w:rPr>
              <w:t>Desvalorização de Outros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2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Investimentos por Incentivos Fisc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3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Títulos Patrimon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4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Ações e Cot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9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Outros Investi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0.99</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3.9.99.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REND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3.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6.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6.1.0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6.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6.1.10.00</w:t>
            </w:r>
          </w:p>
        </w:tc>
        <w:tc>
          <w:tcPr>
            <w:tcW w:w="8567" w:type="dxa"/>
            <w:shd w:val="clear" w:color="auto" w:fill="auto"/>
            <w:vAlign w:val="center"/>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6.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8.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8.1.00.00</w:t>
            </w:r>
          </w:p>
        </w:tc>
        <w:tc>
          <w:tcPr>
            <w:tcW w:w="8567" w:type="dxa"/>
            <w:shd w:val="clear" w:color="auto" w:fill="auto"/>
            <w:vAlign w:val="center"/>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8.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8.1.10.00</w:t>
            </w:r>
          </w:p>
        </w:tc>
        <w:tc>
          <w:tcPr>
            <w:tcW w:w="8567" w:type="dxa"/>
            <w:shd w:val="clear" w:color="auto" w:fill="auto"/>
            <w:vAlign w:val="center"/>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8.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9.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APURAÇÃO DE RESULT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9.1.00.00</w:t>
            </w:r>
          </w:p>
        </w:tc>
        <w:tc>
          <w:tcPr>
            <w:tcW w:w="8567" w:type="dxa"/>
            <w:shd w:val="clear" w:color="auto" w:fill="auto"/>
            <w:vAlign w:val="center"/>
            <w:hideMark/>
          </w:tcPr>
          <w:p w:rsidR="004278CC" w:rsidRPr="00FA3856" w:rsidRDefault="004278CC" w:rsidP="004278CC">
            <w:pPr>
              <w:rPr>
                <w:bCs/>
                <w:szCs w:val="20"/>
              </w:rPr>
            </w:pPr>
            <w:r w:rsidRPr="00FA3856">
              <w:rPr>
                <w:bCs/>
                <w:szCs w:val="20"/>
              </w:rPr>
              <w:t>Apuração de Result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9.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7.9.1.10.00</w:t>
            </w:r>
          </w:p>
        </w:tc>
        <w:tc>
          <w:tcPr>
            <w:tcW w:w="8567" w:type="dxa"/>
            <w:shd w:val="clear" w:color="auto" w:fill="auto"/>
            <w:vAlign w:val="center"/>
            <w:hideMark/>
          </w:tcPr>
          <w:p w:rsidR="004278CC" w:rsidRPr="00FA3856" w:rsidRDefault="004278CC" w:rsidP="004278CC">
            <w:pPr>
              <w:rPr>
                <w:bCs/>
                <w:szCs w:val="20"/>
              </w:rPr>
            </w:pPr>
            <w:r w:rsidRPr="00FA3856">
              <w:rPr>
                <w:bCs/>
                <w:szCs w:val="20"/>
              </w:rPr>
              <w:t>APURAÇÃO DE RESULTADO (+)</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7.9.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0.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CONTAS DE RESULTADO DEVEDO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0.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0.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0.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apt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DE POUPANÇ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1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TÍTULOS E VALORES MOBILIÁRIOS N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INTER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2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DE AVISO PRÉVI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A PRAZ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3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A PRAZO DE REAPLICAÇÃO AUTOMÁTIC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1.4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JUDI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4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ESPE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46.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DE FUNDOS E PROGRAM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1.4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ÓSITOS DO FGT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PERAÇÕES COMPROMISSA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0.10</w:t>
            </w:r>
          </w:p>
        </w:tc>
        <w:tc>
          <w:tcPr>
            <w:tcW w:w="8567" w:type="dxa"/>
            <w:shd w:val="clear" w:color="auto" w:fill="auto"/>
            <w:vAlign w:val="center"/>
            <w:hideMark/>
          </w:tcPr>
          <w:p w:rsidR="004278CC" w:rsidRPr="00FA3856" w:rsidRDefault="004278CC" w:rsidP="004278CC">
            <w:pPr>
              <w:rPr>
                <w:bCs/>
                <w:szCs w:val="20"/>
              </w:rPr>
            </w:pPr>
            <w:r w:rsidRPr="00FA3856">
              <w:rPr>
                <w:bCs/>
                <w:szCs w:val="20"/>
              </w:rPr>
              <w:t>Carteira Próp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0.20</w:t>
            </w:r>
          </w:p>
        </w:tc>
        <w:tc>
          <w:tcPr>
            <w:tcW w:w="8567" w:type="dxa"/>
            <w:shd w:val="clear" w:color="auto" w:fill="auto"/>
            <w:vAlign w:val="center"/>
            <w:hideMark/>
          </w:tcPr>
          <w:p w:rsidR="004278CC" w:rsidRPr="00FA3856" w:rsidRDefault="004278CC" w:rsidP="004278CC">
            <w:pPr>
              <w:rPr>
                <w:bCs/>
                <w:szCs w:val="20"/>
              </w:rPr>
            </w:pPr>
            <w:r w:rsidRPr="00FA3856">
              <w:rPr>
                <w:bCs/>
                <w:szCs w:val="20"/>
              </w:rPr>
              <w:t>Carteira de Ter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0.40</w:t>
            </w:r>
          </w:p>
        </w:tc>
        <w:tc>
          <w:tcPr>
            <w:tcW w:w="8567" w:type="dxa"/>
            <w:shd w:val="clear" w:color="auto" w:fill="auto"/>
            <w:vAlign w:val="center"/>
            <w:hideMark/>
          </w:tcPr>
          <w:p w:rsidR="004278CC" w:rsidRPr="00FA3856" w:rsidRDefault="004278CC" w:rsidP="004278CC">
            <w:pPr>
              <w:rPr>
                <w:bCs/>
                <w:szCs w:val="20"/>
              </w:rPr>
            </w:pPr>
            <w:r w:rsidRPr="00FA3856">
              <w:rPr>
                <w:bCs/>
                <w:szCs w:val="20"/>
              </w:rPr>
              <w:t>Carteira Livre Moviment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ATOS DE ASSUNÇÃO DE OBRIG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5.10</w:t>
            </w:r>
          </w:p>
        </w:tc>
        <w:tc>
          <w:tcPr>
            <w:tcW w:w="8567" w:type="dxa"/>
            <w:shd w:val="clear" w:color="auto" w:fill="auto"/>
            <w:vAlign w:val="center"/>
            <w:hideMark/>
          </w:tcPr>
          <w:p w:rsidR="004278CC" w:rsidRPr="00FA3856" w:rsidRDefault="004278CC" w:rsidP="004278CC">
            <w:pPr>
              <w:rPr>
                <w:bCs/>
                <w:szCs w:val="20"/>
              </w:rPr>
            </w:pPr>
            <w:r w:rsidRPr="00FA3856">
              <w:rPr>
                <w:bCs/>
                <w:szCs w:val="20"/>
              </w:rPr>
              <w:t>Vinculados a Operações Realizadas no Paí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5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55.20</w:t>
            </w:r>
          </w:p>
        </w:tc>
        <w:tc>
          <w:tcPr>
            <w:tcW w:w="8567" w:type="dxa"/>
            <w:shd w:val="clear" w:color="auto" w:fill="auto"/>
            <w:vAlign w:val="center"/>
            <w:hideMark/>
          </w:tcPr>
          <w:p w:rsidR="004278CC" w:rsidRPr="00FA3856" w:rsidRDefault="004278CC" w:rsidP="004278CC">
            <w:pPr>
              <w:rPr>
                <w:bCs/>
                <w:szCs w:val="20"/>
              </w:rPr>
            </w:pPr>
            <w:r w:rsidRPr="00FA3856">
              <w:rPr>
                <w:bCs/>
                <w:szCs w:val="20"/>
              </w:rPr>
              <w:t>Vinculados a Operações Realizadas com 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5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6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CEITES CAMB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6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DE CRÉDITO DO AGRONEGÓCI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7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IMOBILI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7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DE CRÉDITO IMOBILIÁRI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HIPOTEC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FINANCEI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LETRAS - 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IBUIÇÃO A FUNDO GARANTIDOR DE CRÉDI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5.10</w:t>
            </w:r>
          </w:p>
        </w:tc>
        <w:tc>
          <w:tcPr>
            <w:tcW w:w="8567" w:type="dxa"/>
            <w:shd w:val="clear" w:color="auto" w:fill="auto"/>
            <w:vAlign w:val="center"/>
            <w:hideMark/>
          </w:tcPr>
          <w:p w:rsidR="004278CC" w:rsidRPr="00FA3856" w:rsidRDefault="004278CC" w:rsidP="004278CC">
            <w:pPr>
              <w:rPr>
                <w:bCs/>
                <w:szCs w:val="20"/>
              </w:rPr>
            </w:pPr>
            <w:r w:rsidRPr="00FA3856">
              <w:rPr>
                <w:bCs/>
                <w:szCs w:val="20"/>
              </w:rPr>
              <w:t>Contribuição Ordin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8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5.20</w:t>
            </w:r>
          </w:p>
        </w:tc>
        <w:tc>
          <w:tcPr>
            <w:tcW w:w="8567" w:type="dxa"/>
            <w:shd w:val="clear" w:color="auto" w:fill="auto"/>
            <w:vAlign w:val="center"/>
            <w:hideMark/>
          </w:tcPr>
          <w:p w:rsidR="004278CC" w:rsidRPr="00FA3856" w:rsidRDefault="004278CC" w:rsidP="004278CC">
            <w:pPr>
              <w:rPr>
                <w:bCs/>
                <w:szCs w:val="20"/>
              </w:rPr>
            </w:pPr>
            <w:r w:rsidRPr="00FA3856">
              <w:rPr>
                <w:bCs/>
                <w:szCs w:val="20"/>
              </w:rPr>
              <w:t>Contribuição Espec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8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ERTIFICADOS DE OPERAÇÕES ESTRUTURA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1.88.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APTAÇÃO POR EMISSÕES DE CONTROLADAS NÃO SUJEITAS À AUTORIZAÇÃO DO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89.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COTAS DE FUNDOS DE INVEST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9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BÊNTUR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90.10</w:t>
            </w:r>
          </w:p>
        </w:tc>
        <w:tc>
          <w:tcPr>
            <w:tcW w:w="8567" w:type="dxa"/>
            <w:shd w:val="clear" w:color="auto" w:fill="auto"/>
            <w:vAlign w:val="center"/>
            <w:hideMark/>
          </w:tcPr>
          <w:p w:rsidR="004278CC" w:rsidRPr="00FA3856" w:rsidRDefault="004278CC" w:rsidP="004278CC">
            <w:pPr>
              <w:rPr>
                <w:bCs/>
                <w:szCs w:val="20"/>
              </w:rPr>
            </w:pPr>
            <w:r w:rsidRPr="00FA3856">
              <w:rPr>
                <w:bCs/>
                <w:szCs w:val="20"/>
              </w:rPr>
              <w:t>Em Moeda Estrangeir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90.20</w:t>
            </w:r>
          </w:p>
        </w:tc>
        <w:tc>
          <w:tcPr>
            <w:tcW w:w="8567" w:type="dxa"/>
            <w:shd w:val="clear" w:color="auto" w:fill="auto"/>
            <w:vAlign w:val="center"/>
            <w:hideMark/>
          </w:tcPr>
          <w:p w:rsidR="004278CC" w:rsidRPr="00FA3856" w:rsidRDefault="004278CC" w:rsidP="004278CC">
            <w:pPr>
              <w:rPr>
                <w:bCs/>
                <w:szCs w:val="20"/>
              </w:rPr>
            </w:pPr>
            <w:r w:rsidRPr="00FA3856">
              <w:rPr>
                <w:bCs/>
                <w:szCs w:val="20"/>
              </w:rPr>
              <w:t>Em Moeda Nacion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9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ÉDULAS PIGNORATÍCIAS DE DEBÊNTUR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1.95.00</w:t>
            </w:r>
          </w:p>
        </w:tc>
        <w:tc>
          <w:tcPr>
            <w:tcW w:w="8567" w:type="dxa"/>
            <w:shd w:val="clear" w:color="auto" w:fill="auto"/>
            <w:vAlign w:val="center"/>
            <w:hideMark/>
          </w:tcPr>
          <w:p w:rsidR="004278CC" w:rsidRPr="00FA3856" w:rsidRDefault="004278CC" w:rsidP="004278CC">
            <w:pPr>
              <w:rPr>
                <w:bCs/>
                <w:szCs w:val="20"/>
              </w:rPr>
            </w:pPr>
            <w:r w:rsidRPr="00FA3856">
              <w:rPr>
                <w:bCs/>
                <w:szCs w:val="20"/>
              </w:rPr>
              <w:t>APE - DESPESAS DE DEPÓSITOS ESPE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1.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Empréstimos e Repass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0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EMPRÉSTIMOS - SFH</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SSISTÊNCIA FINANCEIRA E DE PROGRAMAS ESPECIAIS -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1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EMPRÉSTIMOS - BNCC</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1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DESCONTOS DO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FINANCIA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2.20.10</w:t>
            </w:r>
          </w:p>
        </w:tc>
        <w:tc>
          <w:tcPr>
            <w:tcW w:w="8567" w:type="dxa"/>
            <w:shd w:val="clear" w:color="auto" w:fill="auto"/>
            <w:vAlign w:val="center"/>
            <w:hideMark/>
          </w:tcPr>
          <w:p w:rsidR="004278CC" w:rsidRPr="00FA3856" w:rsidRDefault="004278CC" w:rsidP="004278CC">
            <w:pPr>
              <w:rPr>
                <w:bCs/>
                <w:szCs w:val="20"/>
              </w:rPr>
            </w:pPr>
            <w:r w:rsidRPr="00FA3856">
              <w:rPr>
                <w:bCs/>
                <w:szCs w:val="20"/>
              </w:rPr>
              <w:t>Banco Central - Área Banc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2.2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20.20</w:t>
            </w:r>
          </w:p>
        </w:tc>
        <w:tc>
          <w:tcPr>
            <w:tcW w:w="8567" w:type="dxa"/>
            <w:shd w:val="clear" w:color="auto" w:fill="auto"/>
            <w:vAlign w:val="center"/>
            <w:hideMark/>
          </w:tcPr>
          <w:p w:rsidR="004278CC" w:rsidRPr="00FA3856" w:rsidRDefault="004278CC" w:rsidP="004278CC">
            <w:pPr>
              <w:rPr>
                <w:bCs/>
                <w:szCs w:val="20"/>
              </w:rPr>
            </w:pPr>
            <w:r w:rsidRPr="00FA3856">
              <w:rPr>
                <w:bCs/>
                <w:szCs w:val="20"/>
              </w:rPr>
              <w:t>Tesouro Nacional - Área Rural e Industr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2.20.30</w:t>
            </w:r>
          </w:p>
        </w:tc>
        <w:tc>
          <w:tcPr>
            <w:tcW w:w="8567" w:type="dxa"/>
            <w:shd w:val="clear" w:color="auto" w:fill="auto"/>
            <w:vAlign w:val="center"/>
            <w:hideMark/>
          </w:tcPr>
          <w:p w:rsidR="004278CC" w:rsidRPr="00FA3856" w:rsidRDefault="004278CC" w:rsidP="004278CC">
            <w:pPr>
              <w:rPr>
                <w:bCs/>
                <w:szCs w:val="20"/>
              </w:rPr>
            </w:pPr>
            <w:r w:rsidRPr="00FA3856">
              <w:rPr>
                <w:bCs/>
                <w:szCs w:val="20"/>
              </w:rPr>
              <w:t>Recursos do SFH</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EMPRÉSTIMOS NO PAÍS - OUTRAS INSTITUI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3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EMPRÉSTIMOS DE OU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4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EMPRÉSTIMOS N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4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TESOURO NACION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2.5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BANCO DO BRAS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2.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5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BND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6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CEF</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6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FINAM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7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FINEP</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7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OUTRAS INSTITUIÇÕES OFI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8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 INTER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9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PASSES D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2.9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COM BANQUEIROS N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2.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rrendamento Mercant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RRENDAMENTOS 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10.10</w:t>
            </w:r>
          </w:p>
        </w:tc>
        <w:tc>
          <w:tcPr>
            <w:tcW w:w="8567" w:type="dxa"/>
            <w:shd w:val="clear" w:color="auto" w:fill="auto"/>
            <w:vAlign w:val="center"/>
            <w:hideMark/>
          </w:tcPr>
          <w:p w:rsidR="004278CC" w:rsidRPr="00FA3856" w:rsidRDefault="004278CC" w:rsidP="004278CC">
            <w:pPr>
              <w:rPr>
                <w:bCs/>
                <w:szCs w:val="20"/>
              </w:rPr>
            </w:pPr>
            <w:r w:rsidRPr="00FA3856">
              <w:rPr>
                <w:bCs/>
                <w:szCs w:val="20"/>
              </w:rPr>
              <w:t>Depreciação de Bens Arren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10.30</w:t>
            </w:r>
          </w:p>
        </w:tc>
        <w:tc>
          <w:tcPr>
            <w:tcW w:w="8567" w:type="dxa"/>
            <w:shd w:val="clear" w:color="auto" w:fill="auto"/>
            <w:vAlign w:val="center"/>
            <w:hideMark/>
          </w:tcPr>
          <w:p w:rsidR="004278CC" w:rsidRPr="00FA3856" w:rsidRDefault="004278CC" w:rsidP="004278CC">
            <w:pPr>
              <w:rPr>
                <w:bCs/>
                <w:szCs w:val="20"/>
              </w:rPr>
            </w:pPr>
            <w:r w:rsidRPr="00FA3856">
              <w:rPr>
                <w:bCs/>
                <w:szCs w:val="20"/>
              </w:rPr>
              <w:t>Manutenção de Bens Arren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10.99</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de Arrenda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RRENDAMENTOS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20.10</w:t>
            </w:r>
          </w:p>
        </w:tc>
        <w:tc>
          <w:tcPr>
            <w:tcW w:w="8567" w:type="dxa"/>
            <w:shd w:val="clear" w:color="auto" w:fill="auto"/>
            <w:vAlign w:val="center"/>
            <w:hideMark/>
          </w:tcPr>
          <w:p w:rsidR="004278CC" w:rsidRPr="00FA3856" w:rsidRDefault="004278CC" w:rsidP="004278CC">
            <w:pPr>
              <w:rPr>
                <w:bCs/>
                <w:szCs w:val="20"/>
              </w:rPr>
            </w:pPr>
            <w:r w:rsidRPr="00FA3856">
              <w:rPr>
                <w:bCs/>
                <w:szCs w:val="20"/>
              </w:rPr>
              <w:t>Depreciação de Bens Arren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20.30</w:t>
            </w:r>
          </w:p>
        </w:tc>
        <w:tc>
          <w:tcPr>
            <w:tcW w:w="8567" w:type="dxa"/>
            <w:shd w:val="clear" w:color="auto" w:fill="auto"/>
            <w:vAlign w:val="center"/>
            <w:hideMark/>
          </w:tcPr>
          <w:p w:rsidR="004278CC" w:rsidRPr="00FA3856" w:rsidRDefault="004278CC" w:rsidP="004278CC">
            <w:pPr>
              <w:rPr>
                <w:bCs/>
                <w:szCs w:val="20"/>
              </w:rPr>
            </w:pPr>
            <w:r w:rsidRPr="00FA3856">
              <w:rPr>
                <w:bCs/>
                <w:szCs w:val="20"/>
              </w:rPr>
              <w:t>Manutenção de Bens Arren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20.99</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de Arrenda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SUBARRENDA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60.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NA ALIENAÇÃO DE BENS ARREN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60.10</w:t>
            </w:r>
          </w:p>
        </w:tc>
        <w:tc>
          <w:tcPr>
            <w:tcW w:w="8567" w:type="dxa"/>
            <w:shd w:val="clear" w:color="auto" w:fill="auto"/>
            <w:vAlign w:val="center"/>
            <w:hideMark/>
          </w:tcPr>
          <w:p w:rsidR="004278CC" w:rsidRPr="00FA3856" w:rsidRDefault="004278CC" w:rsidP="004278CC">
            <w:pPr>
              <w:rPr>
                <w:bCs/>
                <w:szCs w:val="20"/>
              </w:rPr>
            </w:pPr>
            <w:r w:rsidRPr="00FA3856">
              <w:rPr>
                <w:bCs/>
                <w:szCs w:val="20"/>
              </w:rPr>
              <w:t>Arrendamento Financei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6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3.60.20</w:t>
            </w:r>
          </w:p>
        </w:tc>
        <w:tc>
          <w:tcPr>
            <w:tcW w:w="8567" w:type="dxa"/>
            <w:shd w:val="clear" w:color="auto" w:fill="auto"/>
            <w:vAlign w:val="center"/>
            <w:hideMark/>
          </w:tcPr>
          <w:p w:rsidR="004278CC" w:rsidRPr="00FA3856" w:rsidRDefault="004278CC" w:rsidP="004278CC">
            <w:pPr>
              <w:rPr>
                <w:bCs/>
                <w:szCs w:val="20"/>
              </w:rPr>
            </w:pPr>
            <w:r w:rsidRPr="00FA3856">
              <w:rPr>
                <w:bCs/>
                <w:szCs w:val="20"/>
              </w:rPr>
              <w:t>Arrendamento Operacion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3.6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âmbi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PERAÇÕES DE CÂMBI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4.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20.10</w:t>
            </w:r>
          </w:p>
        </w:tc>
        <w:tc>
          <w:tcPr>
            <w:tcW w:w="8567" w:type="dxa"/>
            <w:shd w:val="clear" w:color="auto" w:fill="auto"/>
            <w:vAlign w:val="center"/>
            <w:hideMark/>
          </w:tcPr>
          <w:p w:rsidR="004278CC" w:rsidRPr="00FA3856" w:rsidRDefault="004278CC" w:rsidP="004278CC">
            <w:pPr>
              <w:rPr>
                <w:bCs/>
                <w:szCs w:val="20"/>
              </w:rPr>
            </w:pPr>
            <w:r w:rsidRPr="00FA3856">
              <w:rPr>
                <w:bCs/>
                <w:szCs w:val="20"/>
              </w:rPr>
              <w:t>Export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4.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20.20</w:t>
            </w:r>
          </w:p>
        </w:tc>
        <w:tc>
          <w:tcPr>
            <w:tcW w:w="8567" w:type="dxa"/>
            <w:shd w:val="clear" w:color="auto" w:fill="auto"/>
            <w:vAlign w:val="center"/>
            <w:hideMark/>
          </w:tcPr>
          <w:p w:rsidR="004278CC" w:rsidRPr="00FA3856" w:rsidRDefault="004278CC" w:rsidP="004278CC">
            <w:pPr>
              <w:rPr>
                <w:bCs/>
                <w:szCs w:val="20"/>
              </w:rPr>
            </w:pPr>
            <w:r w:rsidRPr="00FA3856">
              <w:rPr>
                <w:bCs/>
                <w:szCs w:val="20"/>
              </w:rPr>
              <w:t>Import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4.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20.30</w:t>
            </w:r>
          </w:p>
        </w:tc>
        <w:tc>
          <w:tcPr>
            <w:tcW w:w="8567" w:type="dxa"/>
            <w:shd w:val="clear" w:color="auto" w:fill="auto"/>
            <w:vAlign w:val="center"/>
            <w:hideMark/>
          </w:tcPr>
          <w:p w:rsidR="004278CC" w:rsidRPr="00FA3856" w:rsidRDefault="004278CC" w:rsidP="004278CC">
            <w:pPr>
              <w:rPr>
                <w:bCs/>
                <w:szCs w:val="20"/>
              </w:rPr>
            </w:pPr>
            <w:r w:rsidRPr="00FA3856">
              <w:rPr>
                <w:bCs/>
                <w:szCs w:val="20"/>
              </w:rPr>
              <w:t>Financei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4.2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4.20.9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4.2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4.5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VARIAÇÕES E DIFERENÇAS DE TAX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4.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com Títulos e Valores Mobiliários e Instrumentos Financeiros Deriv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5.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ÁGIOS NA COLOCAÇÃO DE TÍTUL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5.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5.20.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COM TÍTULOS DE RENDA FIX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A60262" w:rsidP="004278CC">
            <w:pPr>
              <w:jc w:val="center"/>
              <w:rPr>
                <w:bCs/>
                <w:color w:val="000000"/>
                <w:szCs w:val="20"/>
              </w:rPr>
            </w:pPr>
            <w:r>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30.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COM TÍTULOS DE RENDA VARIÁVE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A60262" w:rsidP="004278CC">
            <w:pPr>
              <w:jc w:val="center"/>
              <w:rPr>
                <w:bCs/>
                <w:color w:val="000000"/>
                <w:szCs w:val="20"/>
              </w:rPr>
            </w:pPr>
            <w:r>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EM OPERAÇÕES COM DERIV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11</w:t>
            </w:r>
          </w:p>
        </w:tc>
        <w:tc>
          <w:tcPr>
            <w:tcW w:w="8567" w:type="dxa"/>
            <w:shd w:val="clear" w:color="auto" w:fill="auto"/>
            <w:vAlign w:val="center"/>
            <w:hideMark/>
          </w:tcPr>
          <w:p w:rsidR="004278CC" w:rsidRPr="00FA3856" w:rsidRDefault="004278CC" w:rsidP="004278CC">
            <w:pPr>
              <w:rPr>
                <w:bCs/>
                <w:szCs w:val="20"/>
              </w:rPr>
            </w:pPr>
            <w:r w:rsidRPr="00FA3856">
              <w:rPr>
                <w:bCs/>
                <w:szCs w:val="20"/>
              </w:rPr>
              <w:t>Swap</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12</w:t>
            </w:r>
          </w:p>
        </w:tc>
        <w:tc>
          <w:tcPr>
            <w:tcW w:w="8567" w:type="dxa"/>
            <w:shd w:val="clear" w:color="auto" w:fill="auto"/>
            <w:vAlign w:val="center"/>
            <w:hideMark/>
          </w:tcPr>
          <w:p w:rsidR="004278CC" w:rsidRPr="00FA3856" w:rsidRDefault="004278CC" w:rsidP="004278CC">
            <w:pPr>
              <w:rPr>
                <w:bCs/>
                <w:szCs w:val="20"/>
              </w:rPr>
            </w:pPr>
            <w:r w:rsidRPr="00FA3856">
              <w:rPr>
                <w:bCs/>
                <w:szCs w:val="20"/>
              </w:rPr>
              <w:t>Swap - CO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13</w:t>
            </w:r>
          </w:p>
        </w:tc>
        <w:tc>
          <w:tcPr>
            <w:tcW w:w="8567" w:type="dxa"/>
            <w:shd w:val="clear" w:color="auto" w:fill="auto"/>
            <w:vAlign w:val="center"/>
            <w:hideMark/>
          </w:tcPr>
          <w:p w:rsidR="004278CC" w:rsidRPr="00FA3856" w:rsidRDefault="004278CC" w:rsidP="004278CC">
            <w:pPr>
              <w:rPr>
                <w:bCs/>
                <w:szCs w:val="20"/>
              </w:rPr>
            </w:pPr>
            <w:r w:rsidRPr="00FA3856">
              <w:rPr>
                <w:bCs/>
                <w:szCs w:val="20"/>
              </w:rPr>
              <w:t>Swap - Hedge de Título Mantido até o Venc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21</w:t>
            </w:r>
          </w:p>
        </w:tc>
        <w:tc>
          <w:tcPr>
            <w:tcW w:w="8567" w:type="dxa"/>
            <w:shd w:val="clear" w:color="auto" w:fill="auto"/>
            <w:vAlign w:val="center"/>
            <w:hideMark/>
          </w:tcPr>
          <w:p w:rsidR="004278CC" w:rsidRPr="00FA3856" w:rsidRDefault="004278CC" w:rsidP="004278CC">
            <w:pPr>
              <w:rPr>
                <w:bCs/>
                <w:szCs w:val="20"/>
              </w:rPr>
            </w:pPr>
            <w:r w:rsidRPr="00FA3856">
              <w:rPr>
                <w:bCs/>
                <w:szCs w:val="20"/>
              </w:rPr>
              <w:t>Term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22</w:t>
            </w:r>
          </w:p>
        </w:tc>
        <w:tc>
          <w:tcPr>
            <w:tcW w:w="8567" w:type="dxa"/>
            <w:shd w:val="clear" w:color="auto" w:fill="auto"/>
            <w:vAlign w:val="center"/>
            <w:hideMark/>
          </w:tcPr>
          <w:p w:rsidR="004278CC" w:rsidRPr="00FA3856" w:rsidRDefault="004278CC" w:rsidP="004278CC">
            <w:pPr>
              <w:rPr>
                <w:bCs/>
                <w:szCs w:val="20"/>
              </w:rPr>
            </w:pPr>
            <w:r w:rsidRPr="00FA3856">
              <w:rPr>
                <w:bCs/>
                <w:szCs w:val="20"/>
              </w:rPr>
              <w:t>Termo - CO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23</w:t>
            </w:r>
          </w:p>
        </w:tc>
        <w:tc>
          <w:tcPr>
            <w:tcW w:w="8567" w:type="dxa"/>
            <w:shd w:val="clear" w:color="auto" w:fill="auto"/>
            <w:vAlign w:val="center"/>
            <w:hideMark/>
          </w:tcPr>
          <w:p w:rsidR="004278CC" w:rsidRPr="00FA3856" w:rsidRDefault="004278CC" w:rsidP="004278CC">
            <w:pPr>
              <w:rPr>
                <w:bCs/>
                <w:szCs w:val="20"/>
              </w:rPr>
            </w:pPr>
            <w:r w:rsidRPr="00FA3856">
              <w:rPr>
                <w:bCs/>
                <w:szCs w:val="20"/>
              </w:rPr>
              <w:t>Termo - Hedge de Título Mantido até o Venc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31</w:t>
            </w:r>
          </w:p>
        </w:tc>
        <w:tc>
          <w:tcPr>
            <w:tcW w:w="8567" w:type="dxa"/>
            <w:shd w:val="clear" w:color="auto" w:fill="auto"/>
            <w:vAlign w:val="center"/>
            <w:hideMark/>
          </w:tcPr>
          <w:p w:rsidR="004278CC" w:rsidRPr="00FA3856" w:rsidRDefault="004278CC" w:rsidP="004278CC">
            <w:pPr>
              <w:rPr>
                <w:bCs/>
                <w:szCs w:val="20"/>
              </w:rPr>
            </w:pPr>
            <w:r w:rsidRPr="00FA3856">
              <w:rPr>
                <w:bCs/>
                <w:szCs w:val="20"/>
              </w:rPr>
              <w:t>Futu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33</w:t>
            </w:r>
          </w:p>
        </w:tc>
        <w:tc>
          <w:tcPr>
            <w:tcW w:w="8567" w:type="dxa"/>
            <w:shd w:val="clear" w:color="auto" w:fill="auto"/>
            <w:vAlign w:val="center"/>
            <w:hideMark/>
          </w:tcPr>
          <w:p w:rsidR="004278CC" w:rsidRPr="00FA3856" w:rsidRDefault="004278CC" w:rsidP="004278CC">
            <w:pPr>
              <w:rPr>
                <w:bCs/>
                <w:szCs w:val="20"/>
              </w:rPr>
            </w:pPr>
            <w:r w:rsidRPr="00FA3856">
              <w:rPr>
                <w:bCs/>
                <w:szCs w:val="20"/>
              </w:rPr>
              <w:t>Futuro - Hedge de Título Mantido até o Venc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39</w:t>
            </w:r>
          </w:p>
        </w:tc>
        <w:tc>
          <w:tcPr>
            <w:tcW w:w="8567" w:type="dxa"/>
            <w:shd w:val="clear" w:color="auto" w:fill="auto"/>
            <w:vAlign w:val="center"/>
            <w:hideMark/>
          </w:tcPr>
          <w:p w:rsidR="004278CC" w:rsidRPr="00FA3856" w:rsidRDefault="004278CC" w:rsidP="004278CC">
            <w:pPr>
              <w:rPr>
                <w:bCs/>
                <w:szCs w:val="20"/>
              </w:rPr>
            </w:pPr>
            <w:r w:rsidRPr="00FA3856">
              <w:rPr>
                <w:bCs/>
                <w:szCs w:val="20"/>
              </w:rPr>
              <w:t>Opções - 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40</w:t>
            </w:r>
          </w:p>
        </w:tc>
        <w:tc>
          <w:tcPr>
            <w:tcW w:w="8567" w:type="dxa"/>
            <w:shd w:val="clear" w:color="auto" w:fill="auto"/>
            <w:vAlign w:val="center"/>
            <w:hideMark/>
          </w:tcPr>
          <w:p w:rsidR="004278CC" w:rsidRPr="00FA3856" w:rsidRDefault="004278CC" w:rsidP="004278CC">
            <w:pPr>
              <w:rPr>
                <w:bCs/>
                <w:szCs w:val="20"/>
              </w:rPr>
            </w:pPr>
            <w:r w:rsidRPr="00FA3856">
              <w:rPr>
                <w:bCs/>
                <w:szCs w:val="20"/>
              </w:rPr>
              <w:t>Opções - Ações - CO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41</w:t>
            </w:r>
          </w:p>
        </w:tc>
        <w:tc>
          <w:tcPr>
            <w:tcW w:w="8567" w:type="dxa"/>
            <w:shd w:val="clear" w:color="auto" w:fill="auto"/>
            <w:vAlign w:val="center"/>
            <w:hideMark/>
          </w:tcPr>
          <w:p w:rsidR="004278CC" w:rsidRPr="00FA3856" w:rsidRDefault="004278CC" w:rsidP="004278CC">
            <w:pPr>
              <w:rPr>
                <w:bCs/>
                <w:szCs w:val="20"/>
              </w:rPr>
            </w:pPr>
            <w:r w:rsidRPr="00FA3856">
              <w:rPr>
                <w:bCs/>
                <w:szCs w:val="20"/>
              </w:rPr>
              <w:t>Opções - Ativos Financeiros e Mercadorias - CO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42</w:t>
            </w:r>
          </w:p>
        </w:tc>
        <w:tc>
          <w:tcPr>
            <w:tcW w:w="8567" w:type="dxa"/>
            <w:shd w:val="clear" w:color="auto" w:fill="auto"/>
            <w:vAlign w:val="center"/>
            <w:hideMark/>
          </w:tcPr>
          <w:p w:rsidR="004278CC" w:rsidRPr="00FA3856" w:rsidRDefault="004278CC" w:rsidP="004278CC">
            <w:pPr>
              <w:rPr>
                <w:bCs/>
                <w:szCs w:val="20"/>
              </w:rPr>
            </w:pPr>
            <w:r w:rsidRPr="00FA3856">
              <w:rPr>
                <w:bCs/>
                <w:szCs w:val="20"/>
              </w:rPr>
              <w:t>Opções - Ativos Financeiros e Mercado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43</w:t>
            </w:r>
          </w:p>
        </w:tc>
        <w:tc>
          <w:tcPr>
            <w:tcW w:w="8567" w:type="dxa"/>
            <w:shd w:val="clear" w:color="auto" w:fill="auto"/>
            <w:vAlign w:val="center"/>
            <w:hideMark/>
          </w:tcPr>
          <w:p w:rsidR="004278CC" w:rsidRPr="00FA3856" w:rsidRDefault="004278CC" w:rsidP="004278CC">
            <w:pPr>
              <w:rPr>
                <w:bCs/>
                <w:szCs w:val="20"/>
              </w:rPr>
            </w:pPr>
            <w:r w:rsidRPr="00FA3856">
              <w:rPr>
                <w:bCs/>
                <w:szCs w:val="20"/>
              </w:rPr>
              <w:t>Opções - Hedge de Título Mantido até o Venc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60</w:t>
            </w:r>
          </w:p>
        </w:tc>
        <w:tc>
          <w:tcPr>
            <w:tcW w:w="8567" w:type="dxa"/>
            <w:shd w:val="clear" w:color="auto" w:fill="auto"/>
            <w:vAlign w:val="center"/>
            <w:hideMark/>
          </w:tcPr>
          <w:p w:rsidR="004278CC" w:rsidRPr="00FA3856" w:rsidRDefault="004278CC" w:rsidP="004278CC">
            <w:pPr>
              <w:rPr>
                <w:bCs/>
                <w:szCs w:val="20"/>
              </w:rPr>
            </w:pPr>
            <w:r w:rsidRPr="00FA3856">
              <w:rPr>
                <w:bCs/>
                <w:szCs w:val="20"/>
              </w:rPr>
              <w:t>Derivativo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63</w:t>
            </w:r>
          </w:p>
        </w:tc>
        <w:tc>
          <w:tcPr>
            <w:tcW w:w="8567" w:type="dxa"/>
            <w:shd w:val="clear" w:color="auto" w:fill="auto"/>
            <w:vAlign w:val="center"/>
            <w:hideMark/>
          </w:tcPr>
          <w:p w:rsidR="004278CC" w:rsidRPr="00FA3856" w:rsidRDefault="004278CC" w:rsidP="004278CC">
            <w:pPr>
              <w:rPr>
                <w:bCs/>
                <w:szCs w:val="20"/>
              </w:rPr>
            </w:pPr>
            <w:r w:rsidRPr="00FA3856">
              <w:rPr>
                <w:bCs/>
                <w:szCs w:val="20"/>
              </w:rPr>
              <w:t>Derivativos de Crédito - Hedge de Título Mantido até o Venc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9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0.91</w:t>
            </w:r>
          </w:p>
        </w:tc>
        <w:tc>
          <w:tcPr>
            <w:tcW w:w="8567" w:type="dxa"/>
            <w:shd w:val="clear" w:color="auto" w:fill="auto"/>
            <w:vAlign w:val="center"/>
            <w:hideMark/>
          </w:tcPr>
          <w:p w:rsidR="004278CC" w:rsidRPr="00FA3856" w:rsidRDefault="004278CC" w:rsidP="004278CC">
            <w:pPr>
              <w:rPr>
                <w:bCs/>
                <w:szCs w:val="20"/>
              </w:rPr>
            </w:pPr>
            <w:r w:rsidRPr="00FA3856">
              <w:rPr>
                <w:bCs/>
                <w:szCs w:val="20"/>
              </w:rPr>
              <w:t>Outros - CO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5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51.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COM INSTRUMENTOS FINANCEIROS DERIV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70.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EM APLICAÇÕES EM OU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6512D7" w:rsidP="004278CC">
            <w:pPr>
              <w:jc w:val="center"/>
              <w:rPr>
                <w:bCs/>
                <w:color w:val="000000"/>
                <w:szCs w:val="20"/>
              </w:rPr>
            </w:pPr>
            <w:r>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80.00</w:t>
            </w:r>
          </w:p>
        </w:tc>
        <w:tc>
          <w:tcPr>
            <w:tcW w:w="8567" w:type="dxa"/>
            <w:shd w:val="clear" w:color="auto" w:fill="auto"/>
            <w:vAlign w:val="center"/>
            <w:hideMark/>
          </w:tcPr>
          <w:p w:rsidR="004278CC" w:rsidRPr="00FA3856" w:rsidRDefault="004278CC" w:rsidP="004278CC">
            <w:pPr>
              <w:rPr>
                <w:bCs/>
                <w:szCs w:val="20"/>
              </w:rPr>
            </w:pPr>
            <w:r w:rsidRPr="00FA3856">
              <w:rPr>
                <w:bCs/>
                <w:szCs w:val="20"/>
              </w:rPr>
              <w:t>TVM - AJUSTE NEGATIVO AO VALOR DE MERC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80.10</w:t>
            </w:r>
          </w:p>
        </w:tc>
        <w:tc>
          <w:tcPr>
            <w:tcW w:w="8567" w:type="dxa"/>
            <w:shd w:val="clear" w:color="auto" w:fill="auto"/>
            <w:vAlign w:val="center"/>
            <w:hideMark/>
          </w:tcPr>
          <w:p w:rsidR="004278CC" w:rsidRPr="00FA3856" w:rsidRDefault="004278CC" w:rsidP="004278CC">
            <w:pPr>
              <w:rPr>
                <w:bCs/>
                <w:szCs w:val="20"/>
              </w:rPr>
            </w:pPr>
            <w:r w:rsidRPr="00FA3856">
              <w:rPr>
                <w:bCs/>
                <w:szCs w:val="20"/>
              </w:rPr>
              <w:t>Títulos para Negoci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8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80.20</w:t>
            </w:r>
          </w:p>
        </w:tc>
        <w:tc>
          <w:tcPr>
            <w:tcW w:w="8567" w:type="dxa"/>
            <w:shd w:val="clear" w:color="auto" w:fill="auto"/>
            <w:vAlign w:val="center"/>
            <w:hideMark/>
          </w:tcPr>
          <w:p w:rsidR="004278CC" w:rsidRPr="00FA3856" w:rsidRDefault="004278CC" w:rsidP="004278CC">
            <w:pPr>
              <w:rPr>
                <w:bCs/>
                <w:szCs w:val="20"/>
              </w:rPr>
            </w:pPr>
            <w:r w:rsidRPr="00FA3856">
              <w:rPr>
                <w:bCs/>
                <w:szCs w:val="20"/>
              </w:rPr>
              <w:t>Títulos Disponíveis para Vend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8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95.0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PERMANENT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5.99.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FINANCEI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5.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6.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articip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6.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JUSTES EM INVESTIMENTOS N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6.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6.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JUSTES EM INVESTIMENTOS EM COLIGADAS E CONTROLA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6.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0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Administrativ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0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ÁGUA, ENERGIA E GÁ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06.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LUGUÉ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7.09.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RRENDAMENTOS D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7.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1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MUNIC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1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IBUIÇÕES FILANTRÓPIC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7.18.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HONORÁR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18.10</w:t>
            </w:r>
          </w:p>
        </w:tc>
        <w:tc>
          <w:tcPr>
            <w:tcW w:w="8567" w:type="dxa"/>
            <w:shd w:val="clear" w:color="auto" w:fill="auto"/>
            <w:vAlign w:val="center"/>
            <w:hideMark/>
          </w:tcPr>
          <w:p w:rsidR="004278CC" w:rsidRPr="00FA3856" w:rsidRDefault="004278CC" w:rsidP="004278CC">
            <w:pPr>
              <w:rPr>
                <w:bCs/>
                <w:szCs w:val="20"/>
              </w:rPr>
            </w:pPr>
            <w:r w:rsidRPr="00FA3856">
              <w:rPr>
                <w:bCs/>
                <w:szCs w:val="20"/>
              </w:rPr>
              <w:t>Conselho Fisc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18.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18.30</w:t>
            </w:r>
          </w:p>
        </w:tc>
        <w:tc>
          <w:tcPr>
            <w:tcW w:w="8567" w:type="dxa"/>
            <w:shd w:val="clear" w:color="auto" w:fill="auto"/>
            <w:vAlign w:val="center"/>
            <w:hideMark/>
          </w:tcPr>
          <w:p w:rsidR="004278CC" w:rsidRPr="00FA3856" w:rsidRDefault="004278CC" w:rsidP="004278CC">
            <w:pPr>
              <w:rPr>
                <w:bCs/>
                <w:szCs w:val="20"/>
              </w:rPr>
            </w:pPr>
            <w:r w:rsidRPr="00FA3856">
              <w:rPr>
                <w:bCs/>
                <w:szCs w:val="20"/>
              </w:rPr>
              <w:t>Diretoria e Conselho de Administr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18.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21.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MANUTENÇÃO E CONSERVAÇÃO D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24.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MATER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2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ESSOAL - BENEFÍC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ESSOAL - ENCARGOS SO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0.10</w:t>
            </w:r>
          </w:p>
        </w:tc>
        <w:tc>
          <w:tcPr>
            <w:tcW w:w="8567" w:type="dxa"/>
            <w:shd w:val="clear" w:color="auto" w:fill="auto"/>
            <w:vAlign w:val="center"/>
            <w:hideMark/>
          </w:tcPr>
          <w:p w:rsidR="004278CC" w:rsidRPr="00FA3856" w:rsidRDefault="004278CC" w:rsidP="004278CC">
            <w:pPr>
              <w:rPr>
                <w:bCs/>
                <w:szCs w:val="20"/>
              </w:rPr>
            </w:pPr>
            <w:r w:rsidRPr="00FA3856">
              <w:rPr>
                <w:bCs/>
                <w:szCs w:val="20"/>
              </w:rPr>
              <w:t>Fundo de Garantia do Tempo de Serviç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0.50</w:t>
            </w:r>
          </w:p>
        </w:tc>
        <w:tc>
          <w:tcPr>
            <w:tcW w:w="8567" w:type="dxa"/>
            <w:shd w:val="clear" w:color="auto" w:fill="auto"/>
            <w:vAlign w:val="center"/>
            <w:hideMark/>
          </w:tcPr>
          <w:p w:rsidR="004278CC" w:rsidRPr="00FA3856" w:rsidRDefault="004278CC" w:rsidP="004278CC">
            <w:pPr>
              <w:rPr>
                <w:bCs/>
                <w:szCs w:val="20"/>
              </w:rPr>
            </w:pPr>
            <w:r w:rsidRPr="00FA3856">
              <w:rPr>
                <w:bCs/>
                <w:szCs w:val="20"/>
              </w:rPr>
              <w:t>Previdência Soc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0.60</w:t>
            </w:r>
          </w:p>
        </w:tc>
        <w:tc>
          <w:tcPr>
            <w:tcW w:w="8567" w:type="dxa"/>
            <w:shd w:val="clear" w:color="auto" w:fill="auto"/>
            <w:vAlign w:val="center"/>
            <w:hideMark/>
          </w:tcPr>
          <w:p w:rsidR="004278CC" w:rsidRPr="00FA3856" w:rsidRDefault="004278CC" w:rsidP="004278CC">
            <w:pPr>
              <w:rPr>
                <w:bCs/>
                <w:szCs w:val="20"/>
              </w:rPr>
            </w:pPr>
            <w:r w:rsidRPr="00FA3856">
              <w:rPr>
                <w:bCs/>
                <w:szCs w:val="20"/>
              </w:rPr>
              <w:t>Previdência Complementa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0.99</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ESSOAL - PROV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6.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ESSOAL - TREINA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MUNERAÇÃO DE ESTAGIÁR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39.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ROCESSAMENTO DE D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4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ROMOÇÕES E RELAÇÕES PÚBLIC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4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ROPAGANDA E PUBLICIDAD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48.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UBLIC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51.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SEGU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54.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SERVIÇOS DO SISTEMA FINANCEI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5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SERVIÇOS DE TER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6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SERVIÇOS DE VIGILÂNCIA E SEGURANÇ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6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SERVIÇOS TÉCNICOS ESPECIALIZ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66.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TRANSPORT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69.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TRIBUT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7.7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VIAGEM A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7.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7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VIAGEM NO PAÍ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7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MULTAS APLICADAS PELO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81.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TAXA DE ADMINISTRAÇÃO DO FUN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7.99.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ADMINISTRATIV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1</w:t>
            </w:r>
          </w:p>
        </w:tc>
        <w:tc>
          <w:tcPr>
            <w:tcW w:w="8567" w:type="dxa"/>
            <w:shd w:val="clear" w:color="auto" w:fill="auto"/>
            <w:vAlign w:val="center"/>
          </w:tcPr>
          <w:p w:rsidR="004278CC" w:rsidRPr="00FA3856" w:rsidRDefault="004278CC" w:rsidP="004278CC">
            <w:pPr>
              <w:rPr>
                <w:bCs/>
                <w:caps/>
                <w:szCs w:val="20"/>
              </w:rPr>
            </w:pPr>
            <w:r w:rsidRPr="00FA3856">
              <w:rPr>
                <w:caps/>
                <w:szCs w:val="20"/>
              </w:rPr>
              <w:t>Benefícios Previdenciários a Empregados</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2</w:t>
            </w:r>
          </w:p>
        </w:tc>
        <w:tc>
          <w:tcPr>
            <w:tcW w:w="8567" w:type="dxa"/>
            <w:shd w:val="clear" w:color="auto" w:fill="auto"/>
            <w:vAlign w:val="center"/>
          </w:tcPr>
          <w:p w:rsidR="004278CC" w:rsidRPr="00FA3856" w:rsidRDefault="004278CC" w:rsidP="004278CC">
            <w:pPr>
              <w:rPr>
                <w:bCs/>
                <w:caps/>
                <w:szCs w:val="20"/>
              </w:rPr>
            </w:pPr>
            <w:r w:rsidRPr="00FA3856">
              <w:rPr>
                <w:caps/>
                <w:szCs w:val="20"/>
              </w:rPr>
              <w:t>Fundo de Aposentadoria Individual – FAPI</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3</w:t>
            </w:r>
          </w:p>
        </w:tc>
        <w:tc>
          <w:tcPr>
            <w:tcW w:w="8567" w:type="dxa"/>
            <w:shd w:val="clear" w:color="auto" w:fill="auto"/>
            <w:vAlign w:val="center"/>
          </w:tcPr>
          <w:p w:rsidR="004278CC" w:rsidRPr="00FA3856" w:rsidRDefault="004278CC" w:rsidP="004278CC">
            <w:pPr>
              <w:rPr>
                <w:bCs/>
                <w:caps/>
                <w:szCs w:val="20"/>
              </w:rPr>
            </w:pPr>
            <w:r w:rsidRPr="00FA3856">
              <w:rPr>
                <w:caps/>
                <w:szCs w:val="20"/>
              </w:rPr>
              <w:t>Planos de Poupança e Investimento – PAIT</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4</w:t>
            </w:r>
          </w:p>
        </w:tc>
        <w:tc>
          <w:tcPr>
            <w:tcW w:w="8567" w:type="dxa"/>
            <w:shd w:val="clear" w:color="auto" w:fill="auto"/>
            <w:vAlign w:val="center"/>
          </w:tcPr>
          <w:p w:rsidR="004278CC" w:rsidRPr="00FA3856" w:rsidRDefault="004278CC" w:rsidP="004278CC">
            <w:pPr>
              <w:rPr>
                <w:caps/>
                <w:szCs w:val="20"/>
              </w:rPr>
            </w:pPr>
            <w:r w:rsidRPr="00FA3856">
              <w:rPr>
                <w:caps/>
                <w:szCs w:val="20"/>
              </w:rPr>
              <w:t>Assistência Médica, Odontológica e Farmacêutica</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5</w:t>
            </w:r>
          </w:p>
        </w:tc>
        <w:tc>
          <w:tcPr>
            <w:tcW w:w="8567" w:type="dxa"/>
            <w:shd w:val="clear" w:color="auto" w:fill="auto"/>
            <w:vAlign w:val="center"/>
          </w:tcPr>
          <w:p w:rsidR="004278CC" w:rsidRPr="00FA3856" w:rsidRDefault="004278CC" w:rsidP="004278CC">
            <w:pPr>
              <w:rPr>
                <w:caps/>
                <w:szCs w:val="20"/>
              </w:rPr>
            </w:pPr>
            <w:r w:rsidRPr="00FA3856">
              <w:rPr>
                <w:caps/>
                <w:szCs w:val="20"/>
              </w:rPr>
              <w:t>PRONAC – Despesa Operacional</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B40E05">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6</w:t>
            </w:r>
          </w:p>
        </w:tc>
        <w:tc>
          <w:tcPr>
            <w:tcW w:w="8567" w:type="dxa"/>
            <w:shd w:val="clear" w:color="auto" w:fill="auto"/>
            <w:vAlign w:val="center"/>
          </w:tcPr>
          <w:p w:rsidR="004278CC" w:rsidRPr="00FA3856" w:rsidRDefault="004278CC" w:rsidP="004278CC">
            <w:pPr>
              <w:rPr>
                <w:caps/>
                <w:szCs w:val="20"/>
              </w:rPr>
            </w:pPr>
            <w:r w:rsidRPr="00FA3856">
              <w:rPr>
                <w:caps/>
                <w:szCs w:val="20"/>
              </w:rPr>
              <w:t>Pesquisas Científicas e Tecnológicas</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lastRenderedPageBreak/>
              <w:t>3.1.8.1.7.99.07</w:t>
            </w:r>
          </w:p>
        </w:tc>
        <w:tc>
          <w:tcPr>
            <w:tcW w:w="8567" w:type="dxa"/>
            <w:shd w:val="clear" w:color="auto" w:fill="auto"/>
            <w:vAlign w:val="center"/>
          </w:tcPr>
          <w:p w:rsidR="004278CC" w:rsidRPr="00FA3856" w:rsidRDefault="004278CC" w:rsidP="004278CC">
            <w:pPr>
              <w:rPr>
                <w:caps/>
                <w:szCs w:val="20"/>
              </w:rPr>
            </w:pPr>
            <w:r w:rsidRPr="00FA3856">
              <w:rPr>
                <w:caps/>
                <w:szCs w:val="20"/>
              </w:rPr>
              <w:t>Doações a Entidades Civis</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8</w:t>
            </w:r>
          </w:p>
        </w:tc>
        <w:tc>
          <w:tcPr>
            <w:tcW w:w="8567" w:type="dxa"/>
            <w:shd w:val="clear" w:color="auto" w:fill="auto"/>
            <w:vAlign w:val="center"/>
          </w:tcPr>
          <w:p w:rsidR="004278CC" w:rsidRPr="00FA3856" w:rsidRDefault="004278CC" w:rsidP="004278CC">
            <w:pPr>
              <w:rPr>
                <w:caps/>
                <w:szCs w:val="20"/>
              </w:rPr>
            </w:pPr>
            <w:r w:rsidRPr="00FA3856">
              <w:rPr>
                <w:caps/>
                <w:szCs w:val="20"/>
              </w:rPr>
              <w:t>Doações a Instituições de Ensino e Pesquisa</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tcPr>
          <w:p w:rsidR="004278CC" w:rsidRPr="00FA3856" w:rsidRDefault="004278CC" w:rsidP="004278CC">
            <w:pPr>
              <w:rPr>
                <w:bCs/>
                <w:color w:val="000000"/>
                <w:szCs w:val="20"/>
              </w:rPr>
            </w:pPr>
            <w:r w:rsidRPr="00FA3856">
              <w:rPr>
                <w:bCs/>
                <w:color w:val="000000"/>
                <w:szCs w:val="20"/>
              </w:rPr>
              <w:t>3.1.8.1.7.99.09</w:t>
            </w:r>
          </w:p>
        </w:tc>
        <w:tc>
          <w:tcPr>
            <w:tcW w:w="8567" w:type="dxa"/>
            <w:shd w:val="clear" w:color="auto" w:fill="auto"/>
            <w:vAlign w:val="center"/>
          </w:tcPr>
          <w:p w:rsidR="004278CC" w:rsidRPr="00FA3856" w:rsidRDefault="004278CC" w:rsidP="004278CC">
            <w:pPr>
              <w:rPr>
                <w:caps/>
                <w:szCs w:val="20"/>
              </w:rPr>
            </w:pPr>
            <w:r w:rsidRPr="00FA3856">
              <w:rPr>
                <w:caps/>
                <w:szCs w:val="20"/>
              </w:rPr>
              <w:t>Vale Cultura</w:t>
            </w:r>
          </w:p>
        </w:tc>
        <w:tc>
          <w:tcPr>
            <w:tcW w:w="940" w:type="dxa"/>
            <w:shd w:val="clear" w:color="auto" w:fill="auto"/>
            <w:vAlign w:val="bottom"/>
          </w:tcPr>
          <w:p w:rsidR="004278CC" w:rsidRPr="00FA3856" w:rsidRDefault="004278CC" w:rsidP="004278CC">
            <w:pPr>
              <w:jc w:val="right"/>
              <w:rPr>
                <w:bCs/>
                <w:szCs w:val="20"/>
              </w:rPr>
            </w:pPr>
            <w:r w:rsidRPr="00FA3856">
              <w:rPr>
                <w:bCs/>
                <w:szCs w:val="20"/>
              </w:rPr>
              <w:t>01012015</w:t>
            </w:r>
          </w:p>
        </w:tc>
        <w:tc>
          <w:tcPr>
            <w:tcW w:w="907" w:type="dxa"/>
            <w:shd w:val="clear" w:color="auto" w:fill="auto"/>
            <w:noWrap/>
            <w:vAlign w:val="bottom"/>
          </w:tcPr>
          <w:p w:rsidR="004278CC" w:rsidRPr="00FA3856" w:rsidRDefault="004278CC" w:rsidP="004278CC">
            <w:pPr>
              <w:rPr>
                <w:bCs/>
                <w:szCs w:val="20"/>
              </w:rPr>
            </w:pPr>
          </w:p>
        </w:tc>
        <w:tc>
          <w:tcPr>
            <w:tcW w:w="629"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3.1.8.1.7.00.00</w:t>
            </w:r>
          </w:p>
        </w:tc>
        <w:tc>
          <w:tcPr>
            <w:tcW w:w="774" w:type="dxa"/>
            <w:shd w:val="clear" w:color="auto" w:fill="auto"/>
            <w:noWrap/>
            <w:vAlign w:val="bottom"/>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00.00</w:t>
            </w:r>
          </w:p>
        </w:tc>
        <w:tc>
          <w:tcPr>
            <w:tcW w:w="8567" w:type="dxa"/>
            <w:shd w:val="clear" w:color="auto" w:fill="auto"/>
            <w:vAlign w:val="center"/>
            <w:hideMark/>
          </w:tcPr>
          <w:p w:rsidR="004278CC" w:rsidRPr="00FA3856" w:rsidRDefault="004278CC" w:rsidP="004278CC">
            <w:pPr>
              <w:rPr>
                <w:bCs/>
                <w:szCs w:val="20"/>
              </w:rPr>
            </w:pPr>
            <w:r w:rsidRPr="00FA3856">
              <w:rPr>
                <w:bCs/>
                <w:szCs w:val="20"/>
              </w:rPr>
              <w:t>Aprovisionamentos e Ajustes Patrimon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MORT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1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mortização - Diferi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2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mortização - Intangíve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3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 de Amortização - Ágio Baseado em Expectativa de Rentabilidade Futur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35</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 de Amortização - Ágio por Diferença de Valor de Mercado de 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10.38</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 de Amortização - Ágio Baseado em Fundo de Comércio, Intangíveis e Outras Razões Econômic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1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PRECI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PROVISÕES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05</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Aplicações em Depósitos Inter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10</w:t>
            </w:r>
          </w:p>
        </w:tc>
        <w:tc>
          <w:tcPr>
            <w:tcW w:w="8567" w:type="dxa"/>
            <w:shd w:val="clear" w:color="auto" w:fill="auto"/>
            <w:vAlign w:val="center"/>
            <w:hideMark/>
          </w:tcPr>
          <w:p w:rsidR="004278CC" w:rsidRPr="00FA3856" w:rsidRDefault="004278CC" w:rsidP="004278CC">
            <w:pPr>
              <w:rPr>
                <w:bCs/>
                <w:szCs w:val="20"/>
              </w:rPr>
            </w:pPr>
            <w:r w:rsidRPr="00FA3856">
              <w:rPr>
                <w:bCs/>
                <w:szCs w:val="20"/>
              </w:rPr>
              <w:t>Desvalorização de Títulos Livr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12</w:t>
            </w:r>
          </w:p>
        </w:tc>
        <w:tc>
          <w:tcPr>
            <w:tcW w:w="8567" w:type="dxa"/>
            <w:shd w:val="clear" w:color="auto" w:fill="auto"/>
            <w:vAlign w:val="center"/>
            <w:hideMark/>
          </w:tcPr>
          <w:p w:rsidR="004278CC" w:rsidRPr="00FA3856" w:rsidRDefault="004278CC" w:rsidP="004278CC">
            <w:pPr>
              <w:rPr>
                <w:bCs/>
                <w:szCs w:val="20"/>
              </w:rPr>
            </w:pPr>
            <w:r w:rsidRPr="00FA3856">
              <w:rPr>
                <w:bCs/>
                <w:szCs w:val="20"/>
              </w:rPr>
              <w:t>Desvalorização de Créditos Vincul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15</w:t>
            </w:r>
          </w:p>
        </w:tc>
        <w:tc>
          <w:tcPr>
            <w:tcW w:w="8567" w:type="dxa"/>
            <w:shd w:val="clear" w:color="auto" w:fill="auto"/>
            <w:vAlign w:val="center"/>
            <w:hideMark/>
          </w:tcPr>
          <w:p w:rsidR="004278CC" w:rsidRPr="00FA3856" w:rsidRDefault="004278CC" w:rsidP="004278CC">
            <w:pPr>
              <w:rPr>
                <w:bCs/>
                <w:szCs w:val="20"/>
              </w:rPr>
            </w:pPr>
            <w:r w:rsidRPr="00FA3856">
              <w:rPr>
                <w:bCs/>
                <w:szCs w:val="20"/>
              </w:rPr>
              <w:t>Desvalorização de Títulos Vinculados a Operações Compromissa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20</w:t>
            </w:r>
          </w:p>
        </w:tc>
        <w:tc>
          <w:tcPr>
            <w:tcW w:w="8567" w:type="dxa"/>
            <w:shd w:val="clear" w:color="auto" w:fill="auto"/>
            <w:vAlign w:val="center"/>
            <w:hideMark/>
          </w:tcPr>
          <w:p w:rsidR="004278CC" w:rsidRPr="00FA3856" w:rsidRDefault="004278CC" w:rsidP="004278CC">
            <w:pPr>
              <w:rPr>
                <w:bCs/>
                <w:szCs w:val="20"/>
              </w:rPr>
            </w:pPr>
            <w:r w:rsidRPr="00FA3856">
              <w:rPr>
                <w:bCs/>
                <w:szCs w:val="20"/>
              </w:rPr>
              <w:t>Desvalorização de Títulos Vinculados à Negociação e Intermediação de Valor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26</w:t>
            </w:r>
          </w:p>
        </w:tc>
        <w:tc>
          <w:tcPr>
            <w:tcW w:w="8567" w:type="dxa"/>
            <w:shd w:val="clear" w:color="auto" w:fill="auto"/>
            <w:vAlign w:val="center"/>
            <w:hideMark/>
          </w:tcPr>
          <w:p w:rsidR="004278CC" w:rsidRPr="00FA3856" w:rsidRDefault="004278CC" w:rsidP="004278CC">
            <w:pPr>
              <w:rPr>
                <w:bCs/>
                <w:szCs w:val="20"/>
              </w:rPr>
            </w:pPr>
            <w:r w:rsidRPr="00FA3856">
              <w:rPr>
                <w:bCs/>
                <w:szCs w:val="20"/>
              </w:rPr>
              <w:t>Derivativo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30</w:t>
            </w:r>
          </w:p>
        </w:tc>
        <w:tc>
          <w:tcPr>
            <w:tcW w:w="8567" w:type="dxa"/>
            <w:shd w:val="clear" w:color="auto" w:fill="auto"/>
            <w:vAlign w:val="center"/>
            <w:hideMark/>
          </w:tcPr>
          <w:p w:rsidR="004278CC" w:rsidRPr="00FA3856" w:rsidRDefault="004278CC" w:rsidP="004278CC">
            <w:pPr>
              <w:rPr>
                <w:bCs/>
                <w:szCs w:val="20"/>
              </w:rPr>
            </w:pPr>
            <w:r w:rsidRPr="00FA3856">
              <w:rPr>
                <w:bCs/>
                <w:szCs w:val="20"/>
              </w:rPr>
              <w:t>Provisões para Operaçõe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35</w:t>
            </w:r>
          </w:p>
        </w:tc>
        <w:tc>
          <w:tcPr>
            <w:tcW w:w="8567" w:type="dxa"/>
            <w:shd w:val="clear" w:color="auto" w:fill="auto"/>
            <w:vAlign w:val="center"/>
            <w:hideMark/>
          </w:tcPr>
          <w:p w:rsidR="004278CC" w:rsidRPr="00FA3856" w:rsidRDefault="004278CC" w:rsidP="004278CC">
            <w:pPr>
              <w:rPr>
                <w:bCs/>
                <w:szCs w:val="20"/>
              </w:rPr>
            </w:pPr>
            <w:r w:rsidRPr="00FA3856">
              <w:rPr>
                <w:bCs/>
                <w:szCs w:val="20"/>
              </w:rPr>
              <w:t>Repasses Inter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40</w:t>
            </w:r>
          </w:p>
        </w:tc>
        <w:tc>
          <w:tcPr>
            <w:tcW w:w="8567" w:type="dxa"/>
            <w:shd w:val="clear" w:color="auto" w:fill="auto"/>
            <w:vAlign w:val="center"/>
            <w:hideMark/>
          </w:tcPr>
          <w:p w:rsidR="004278CC" w:rsidRPr="00FA3856" w:rsidRDefault="004278CC" w:rsidP="004278CC">
            <w:pPr>
              <w:rPr>
                <w:bCs/>
                <w:szCs w:val="20"/>
              </w:rPr>
            </w:pPr>
            <w:r w:rsidRPr="00FA3856">
              <w:rPr>
                <w:bCs/>
                <w:szCs w:val="20"/>
              </w:rPr>
              <w:t>Provisões para Arrendamento Mercant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5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na Venda de Valor Residu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55</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de Bens de Arrendamento Operacion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60</w:t>
            </w:r>
          </w:p>
        </w:tc>
        <w:tc>
          <w:tcPr>
            <w:tcW w:w="8567" w:type="dxa"/>
            <w:shd w:val="clear" w:color="auto" w:fill="auto"/>
            <w:vAlign w:val="center"/>
            <w:hideMark/>
          </w:tcPr>
          <w:p w:rsidR="004278CC" w:rsidRPr="00FA3856" w:rsidRDefault="004278CC" w:rsidP="004278CC">
            <w:pPr>
              <w:rPr>
                <w:bCs/>
                <w:szCs w:val="20"/>
              </w:rPr>
            </w:pPr>
            <w:r w:rsidRPr="00FA3856">
              <w:rPr>
                <w:bCs/>
                <w:szCs w:val="20"/>
              </w:rPr>
              <w:t>Provisões para Outros Crédi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7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Participações Societ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8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Dependências no Exterio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90</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em Sociedades Coligadas e Controla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95</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por Redução ao Valor Recuperável do Ágio Baseado em Expectativa de Rentabilidade Futur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96</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por Redução ao Valor Recuperável do Ágio por Diferença de Valor de Mercado de 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97</w:t>
            </w:r>
          </w:p>
        </w:tc>
        <w:tc>
          <w:tcPr>
            <w:tcW w:w="8567" w:type="dxa"/>
            <w:shd w:val="clear" w:color="auto" w:fill="auto"/>
            <w:vAlign w:val="center"/>
            <w:hideMark/>
          </w:tcPr>
          <w:p w:rsidR="004278CC" w:rsidRPr="00FA3856" w:rsidRDefault="004278CC" w:rsidP="004278CC">
            <w:pPr>
              <w:rPr>
                <w:bCs/>
                <w:szCs w:val="20"/>
              </w:rPr>
            </w:pPr>
            <w:r w:rsidRPr="00FA3856">
              <w:rPr>
                <w:bCs/>
                <w:szCs w:val="20"/>
              </w:rPr>
              <w:t>Perdas por Redução ao Valor Recuperável do Ágio Baseado em Fundo de Comércio, Intangíveis e Outras Razões Econômic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8.30.99</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8.3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00.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0.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DMINISTRAÇÃO DE FUNDOS E PROGRAMAS SO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OPERAÇÕES VINCULADAS A CESS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9.12.1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peraçõe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2.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2.2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perações de Arrendamento Mercant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2.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2.3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utras Operações com Características de Concessão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2.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2.4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utros Ativos 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2.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15.00</w:t>
            </w:r>
          </w:p>
        </w:tc>
        <w:tc>
          <w:tcPr>
            <w:tcW w:w="8567" w:type="dxa"/>
            <w:shd w:val="clear" w:color="auto" w:fill="auto"/>
            <w:vAlign w:val="center"/>
            <w:hideMark/>
          </w:tcPr>
          <w:p w:rsidR="004278CC" w:rsidRPr="00FA3856" w:rsidRDefault="004278CC" w:rsidP="004278CC">
            <w:pPr>
              <w:rPr>
                <w:bCs/>
                <w:szCs w:val="20"/>
              </w:rPr>
            </w:pPr>
            <w:r w:rsidRPr="00FA3856">
              <w:rPr>
                <w:bCs/>
                <w:szCs w:val="20"/>
              </w:rPr>
              <w:t>PREJUÍZOS EM OPERAÇÕES DE VENDA OU DE TRANFERÊNCIA DE ATIVOS 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15.1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peraçõe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15.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5.2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perações de Arrendamento Mercant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5.3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utras Operações com Características de Concessão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15.40</w:t>
            </w:r>
          </w:p>
        </w:tc>
        <w:tc>
          <w:tcPr>
            <w:tcW w:w="8567" w:type="dxa"/>
            <w:shd w:val="clear" w:color="auto" w:fill="auto"/>
            <w:vAlign w:val="center"/>
            <w:hideMark/>
          </w:tcPr>
          <w:p w:rsidR="004278CC" w:rsidRPr="00FA3856" w:rsidRDefault="004278CC" w:rsidP="004278CC">
            <w:pPr>
              <w:rPr>
                <w:bCs/>
                <w:szCs w:val="20"/>
              </w:rPr>
            </w:pPr>
            <w:r w:rsidRPr="00FA3856">
              <w:rPr>
                <w:bCs/>
                <w:szCs w:val="20"/>
              </w:rPr>
              <w:t>De Outros Ativos Finan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15.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17.00</w:t>
            </w:r>
          </w:p>
        </w:tc>
        <w:tc>
          <w:tcPr>
            <w:tcW w:w="8567" w:type="dxa"/>
            <w:shd w:val="clear" w:color="auto" w:fill="auto"/>
            <w:vAlign w:val="center"/>
            <w:hideMark/>
          </w:tcPr>
          <w:p w:rsidR="004278CC" w:rsidRPr="00FA3856" w:rsidRDefault="004278CC" w:rsidP="004278CC">
            <w:pPr>
              <w:rPr>
                <w:bCs/>
                <w:szCs w:val="20"/>
              </w:rPr>
            </w:pPr>
            <w:r w:rsidRPr="00FA3856">
              <w:rPr>
                <w:bCs/>
                <w:szCs w:val="20"/>
              </w:rPr>
              <w:t>AMORTIZAÇÃO DO RESULTADO LÍQUIDO NEGATIVO DECORRENTE DE RENEGOCIAÇÃO DE OPERAÇÃO DE CRÉDITO CEDID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2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DMINISTRAÇÃO DE LOTE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2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IMPOSTO SOBRE SERVIÇOS DE QUALQUER NATUREZA - IS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3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IBUIÇÃO AO COFI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33.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IBUIÇÃO AO PIS/PASEP</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36.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ONTRIBUIÇÃO AO SFH</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4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ESSÃO DE CRÉDITOS DE ARRENDA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4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ESSÃO DE CRÉDITOS DECORRENTES DE CONTRATOS DE EXPORT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5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CESSÃO DE OPERAÇÕE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52.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ESCONTOS CONCEDIDOS EM RENEGOCIA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52.10</w:t>
            </w:r>
          </w:p>
        </w:tc>
        <w:tc>
          <w:tcPr>
            <w:tcW w:w="8567" w:type="dxa"/>
            <w:shd w:val="clear" w:color="auto" w:fill="auto"/>
            <w:vAlign w:val="center"/>
            <w:hideMark/>
          </w:tcPr>
          <w:p w:rsidR="004278CC" w:rsidRPr="00FA3856" w:rsidRDefault="004278CC" w:rsidP="004278CC">
            <w:pPr>
              <w:rPr>
                <w:bCs/>
                <w:szCs w:val="20"/>
              </w:rPr>
            </w:pPr>
            <w:r w:rsidRPr="00FA3856">
              <w:rPr>
                <w:bCs/>
                <w:szCs w:val="20"/>
              </w:rPr>
              <w:t>Operações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5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52.20</w:t>
            </w:r>
          </w:p>
        </w:tc>
        <w:tc>
          <w:tcPr>
            <w:tcW w:w="8567" w:type="dxa"/>
            <w:shd w:val="clear" w:color="auto" w:fill="auto"/>
            <w:vAlign w:val="center"/>
            <w:hideMark/>
          </w:tcPr>
          <w:p w:rsidR="004278CC" w:rsidRPr="00FA3856" w:rsidRDefault="004278CC" w:rsidP="004278CC">
            <w:pPr>
              <w:rPr>
                <w:bCs/>
                <w:szCs w:val="20"/>
              </w:rPr>
            </w:pPr>
            <w:r w:rsidRPr="00FA3856">
              <w:rPr>
                <w:bCs/>
                <w:szCs w:val="20"/>
              </w:rPr>
              <w:t>Operações de Arrendamento Mercanti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5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52.3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Operações com Características de Concessão de Crédi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52.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5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JUROS AO CAPIT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6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POR FUNDOS FINANCEIROS E DE DESENVOLVI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6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RECURSOS DO PROAG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7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PERAÇÕES ESPEC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77.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DIREITOS ESPECÍFICOS DE CONTROLADAS NÃO SUJEITAS À AUTORIZAÇÃO DO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78.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ESPECÍFICAS DE CONTROLADAS NÃO SUJEITAS À AUTORIZAÇÃO DO BANCO CENTR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8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COM CAPTAÇÃO EM TÍTULOS DE DESENVOLVIMENTO ECONÔMIC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85.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OBRIGAÇÕES DIVERS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86.00</w:t>
            </w:r>
          </w:p>
        </w:tc>
        <w:tc>
          <w:tcPr>
            <w:tcW w:w="8567" w:type="dxa"/>
            <w:shd w:val="clear" w:color="auto" w:fill="auto"/>
            <w:vAlign w:val="center"/>
            <w:hideMark/>
          </w:tcPr>
          <w:p w:rsidR="004278CC" w:rsidRPr="00FA3856" w:rsidRDefault="004278CC" w:rsidP="004278CC">
            <w:pPr>
              <w:rPr>
                <w:bCs/>
                <w:szCs w:val="20"/>
              </w:rPr>
            </w:pPr>
            <w:r w:rsidRPr="00FA3856">
              <w:rPr>
                <w:bCs/>
                <w:szCs w:val="20"/>
              </w:rPr>
              <w:t>DISPÊNDIOS DE DEPÓSITOS INTERCOOPERATIV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0.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DE ATUALIZAÇÃO DE IMPOSTOS E CONTRIBUIÇ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S</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0.10</w:t>
            </w:r>
          </w:p>
        </w:tc>
        <w:tc>
          <w:tcPr>
            <w:tcW w:w="8567" w:type="dxa"/>
            <w:shd w:val="clear" w:color="auto" w:fill="auto"/>
            <w:vAlign w:val="center"/>
            <w:hideMark/>
          </w:tcPr>
          <w:p w:rsidR="004278CC" w:rsidRPr="00FA3856" w:rsidRDefault="004278CC" w:rsidP="004278CC">
            <w:pPr>
              <w:rPr>
                <w:bCs/>
                <w:szCs w:val="20"/>
              </w:rPr>
            </w:pPr>
            <w:r w:rsidRPr="00FA3856">
              <w:rPr>
                <w:bCs/>
                <w:szCs w:val="20"/>
              </w:rPr>
              <w:t>Impostos e Contribuições sobre Luc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0.20</w:t>
            </w:r>
          </w:p>
        </w:tc>
        <w:tc>
          <w:tcPr>
            <w:tcW w:w="8567" w:type="dxa"/>
            <w:shd w:val="clear" w:color="auto" w:fill="auto"/>
            <w:vAlign w:val="center"/>
            <w:hideMark/>
          </w:tcPr>
          <w:p w:rsidR="004278CC" w:rsidRPr="00FA3856" w:rsidRDefault="004278CC" w:rsidP="004278CC">
            <w:pPr>
              <w:rPr>
                <w:bCs/>
                <w:szCs w:val="20"/>
              </w:rPr>
            </w:pPr>
            <w:r w:rsidRPr="00FA3856">
              <w:rPr>
                <w:bCs/>
                <w:szCs w:val="20"/>
              </w:rPr>
              <w:t>Impostos e Contribuições sobre Salár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lastRenderedPageBreak/>
              <w:t>3.1.8.1.9.90.30</w:t>
            </w:r>
          </w:p>
        </w:tc>
        <w:tc>
          <w:tcPr>
            <w:tcW w:w="8567" w:type="dxa"/>
            <w:shd w:val="clear" w:color="auto" w:fill="auto"/>
            <w:vAlign w:val="center"/>
            <w:hideMark/>
          </w:tcPr>
          <w:p w:rsidR="004278CC" w:rsidRPr="00FA3856" w:rsidRDefault="004278CC" w:rsidP="004278CC">
            <w:pPr>
              <w:rPr>
                <w:bCs/>
                <w:szCs w:val="20"/>
              </w:rPr>
            </w:pPr>
            <w:r w:rsidRPr="00FA3856">
              <w:rPr>
                <w:bCs/>
                <w:szCs w:val="20"/>
              </w:rPr>
              <w:t>Impostos e Contribuições sobre Serviços de Tercei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0.9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1.9.91.00</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FINANCEI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szCs w:val="20"/>
              </w:rPr>
            </w:pPr>
            <w:r w:rsidRPr="00FA3856">
              <w:rPr>
                <w:bCs/>
                <w:szCs w:val="20"/>
              </w:rPr>
              <w:t>3.1.8.1.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1.01</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FINANCEIRAS COM PROVISÕES TÉCNICAS - VID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1.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1.02</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FINANCEIRAS COM PROVISÕES TÉCNICAS - PREV</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1.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1.03</w:t>
            </w:r>
          </w:p>
        </w:tc>
        <w:tc>
          <w:tcPr>
            <w:tcW w:w="8567" w:type="dxa"/>
            <w:shd w:val="clear" w:color="auto" w:fill="auto"/>
            <w:vAlign w:val="center"/>
            <w:hideMark/>
          </w:tcPr>
          <w:p w:rsidR="004278CC" w:rsidRPr="00FA3856" w:rsidRDefault="004278CC" w:rsidP="004278CC">
            <w:pPr>
              <w:rPr>
                <w:bCs/>
                <w:szCs w:val="20"/>
              </w:rPr>
            </w:pPr>
            <w:r w:rsidRPr="00FA3856">
              <w:rPr>
                <w:bCs/>
                <w:szCs w:val="20"/>
              </w:rPr>
              <w:t>DESPESAS FINANCEIRAS COM PROVISÕES TÉCNICAS - CAPI</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1.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1.06</w:t>
            </w:r>
          </w:p>
        </w:tc>
        <w:tc>
          <w:tcPr>
            <w:tcW w:w="8567" w:type="dxa"/>
            <w:shd w:val="clear" w:color="auto" w:fill="auto"/>
            <w:vAlign w:val="center"/>
            <w:hideMark/>
          </w:tcPr>
          <w:p w:rsidR="004278CC" w:rsidRPr="00FA3856" w:rsidRDefault="004278CC" w:rsidP="004278CC">
            <w:pPr>
              <w:rPr>
                <w:bCs/>
                <w:szCs w:val="20"/>
              </w:rPr>
            </w:pPr>
            <w:r w:rsidRPr="00FA3856">
              <w:rPr>
                <w:bCs/>
                <w:szCs w:val="20"/>
              </w:rPr>
              <w:t>DESP. FINANCEIRAS C/ OPER. DE SEGUROS-RAMOS ELEMEN</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91.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color w:val="000000"/>
                <w:szCs w:val="20"/>
              </w:rPr>
            </w:pPr>
            <w:r w:rsidRPr="00FA3856">
              <w:rPr>
                <w:bCs/>
                <w:color w:val="000000"/>
                <w:szCs w:val="20"/>
              </w:rPr>
              <w:t>3.1.8.1.9.99.00</w:t>
            </w:r>
          </w:p>
        </w:tc>
        <w:tc>
          <w:tcPr>
            <w:tcW w:w="8567" w:type="dxa"/>
            <w:shd w:val="clear" w:color="auto" w:fill="auto"/>
            <w:vAlign w:val="center"/>
            <w:hideMark/>
          </w:tcPr>
          <w:p w:rsidR="004278CC" w:rsidRPr="00FA3856" w:rsidRDefault="004278CC" w:rsidP="004278CC">
            <w:pPr>
              <w:rPr>
                <w:bCs/>
                <w:szCs w:val="20"/>
              </w:rPr>
            </w:pPr>
            <w:r w:rsidRPr="00FA3856">
              <w:rPr>
                <w:bCs/>
                <w:szCs w:val="20"/>
              </w:rPr>
              <w:t>OUTRAS DESPESAS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A</w:t>
            </w:r>
          </w:p>
        </w:tc>
        <w:tc>
          <w:tcPr>
            <w:tcW w:w="1440"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3.1.8.1.9.00.00</w:t>
            </w:r>
          </w:p>
        </w:tc>
        <w:tc>
          <w:tcPr>
            <w:tcW w:w="774" w:type="dxa"/>
            <w:shd w:val="clear" w:color="auto" w:fill="auto"/>
            <w:noWrap/>
            <w:vAlign w:val="bottom"/>
            <w:hideMark/>
          </w:tcPr>
          <w:p w:rsidR="004278CC" w:rsidRPr="00FA3856" w:rsidRDefault="004278CC" w:rsidP="004278CC">
            <w:pPr>
              <w:jc w:val="center"/>
              <w:rPr>
                <w:bCs/>
                <w:color w:val="000000"/>
                <w:szCs w:val="20"/>
              </w:rPr>
            </w:pPr>
            <w:r w:rsidRPr="00FA3856">
              <w:rPr>
                <w:bCs/>
                <w:color w:val="000000"/>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SEGUROS, PREVIDÊNCIA E CAPIT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SEGUROS, PREVIDÊNCIA E CAPIT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ÕES DAS PROVISÕES TÉCNICAS - SEGU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PRÊMIOS NÃO GANH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INSUFICIÊNCIA DE PRÊM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BENEFÍCIOS A CONCEDE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MATEMÁTICA DE BENEFÍCIOS A CONCEDE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5</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MATEMÁTICA DE BENEFÍCIOS CONCED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6</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RISCOS NÃO EXPIR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7</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OSCILAÇÃO DE RISC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09</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PROVIS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1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ADMINISTRATIVAS E PROVISÃO COMPLEMENTA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0.1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PROVIS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ÕES DAS PROVISÕES TÉCNICAS - PREVIDÊNCIA COM</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MATEMÁTICA DE BENEFÍCIOS A CONCEDE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MATEMÁTICA DE BENEFÍCIOS CONCED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LANOS DE CONTRIBUIÇÃO VARIÁVE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5</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RISCOS NÃO EXPIR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6</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OSCILAÇÃO DE RISC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07</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INSUFICIÊNCIA DE CONTRIBUI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1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DESPESAS ADMINISTRATIV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1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DE EXCEDENTE TÉCNIC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1.1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PROVISÕES - PLANOS DE PREVID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1.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2.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PROVISÃO - CAPIT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2.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SORTEIO A REALIZAR</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2.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CONTING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2.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ÕES PARA PARTICIPAÇÃO NOS LUC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2.05</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PROVISÕES TÉCNICAS - CAPITALIZACA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2.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lastRenderedPageBreak/>
              <w:t>3.1.8.2.1.93.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SINIST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SINIST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CUPERAÇÃO DE SINIST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SALV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SSARCI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5</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 PROVISÃO DE SINISTROS OCORRIDOS M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6</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 PROVISÃO DE EVENTOS OCORRIDOS MAS N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7</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SERVIÇOS DE ASSIST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3.08</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 PROVISÃO DE SINISTROS OCORRIDOS M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3.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4.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BENEFÍCIOS - SEGURO DE VIDA INDIVIDU-</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4.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BENEFÍCIOS - SEGURO DE VIDA INDIVIDU-</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4.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4.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BENEFÍCIOS CONCED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4.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5.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MERCIALIZAÇÃO - PREVIDÊNCIA COMPLE-</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5.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RRETAGEM E AGENCIAMENT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5.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5.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USTEAMENTO DE VEN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5.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5.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SERVIÇOS TÉCNIC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5.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5.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DESPESAS DE COMERCI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5.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6.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RESGATES E SORTEIOS - CAPIT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6.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RESGAT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6.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6.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SORTEI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6.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7.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MERCIALIZAÇÃO - SEGUR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7.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COMISSÕES SOBRE PRÊMIOS RET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7.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7.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CUPERAÇÃO DE COMISSÕ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7.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7.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DESPESAS DE COMERCI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7.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7.04</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S DESPESAS DE COMERCIALIZAÇÃO DIFERI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7.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8.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BENEFÍCIOS E RESGATES - PREVID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8.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COM BENEFÍCIOS RETID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8.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8.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 PROVISÃO DE EVENTOS OCORRIDOS MAS N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8.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8.03</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SERVIÇOS DE ASSIST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8.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8.05</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RIAÇÃO DA PROVISÃO DE EVENTOS OCORRIDOS MAS N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8.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9.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MERCIALIZAÇÃO - CAPITALIZAÇÃ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9.01</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RRETAGEM</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9.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2.1.99.02</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COLOCAÇÃO, CUSTEAMENTO DE VENDAS E OU-</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2.1.99.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1.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ejuízos em Transações com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1.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EJUÍZOS NA ALIENAÇÃO DE INVESTI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lastRenderedPageBreak/>
              <w:t>3.1.8.3.1.3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EJUÍZOS NA ALIENAÇÃO DE PARTICIPAÇÕES SOCIETÁRI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1.5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EJUÍZOS NA ALIENAÇÃO DE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Despes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ERDAS DE CAPIT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PESAS DE PROVISÕE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1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Desvalorização de Outros Valores e Ben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2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erdas em Investimentos por Incentivos Fisc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3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erdas em Títulos Patrimoni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4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erdas em Ações e Cot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9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erdas em Outros Investiment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0.99</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9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3.9.99.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 DESPESAS NÃO OPERACIONAI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3.9.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6.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6.1.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6.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6.1.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ESULTADO DE CORREÇÃO MONETÁR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6.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8.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8.1.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8.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1.8.8.1.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RATEIO DE RESULTADOS INTERN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1.8.8.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0.0.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VALORES APURADOS APÓS O RESULTADO OPERACIONAL DO PERÍO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0.0.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2</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0.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PURAÇÃO DE RESULTADO, TRIBUTOS SOBRE O RESULTADO OPERACIONAL E PARTICIPAÇÕES SOBRE O LUC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0.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3</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0.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PURAÇÃO DE RESULT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0.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4</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1.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puração de Result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1.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PURAÇÃO DE RESULTA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1.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IMPOSTO DE RENDA E CONTRIBUIÇÃO SOC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IMPOSTO DE REND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10.1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Imposto de Renda - Valores Corrent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10.2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Imposto de Renda - Valores Difer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10.3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tivo Fiscal Diferi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2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CONTRIBUIÇÃO SOCIAL</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20.1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Contribuição Social - Valores Corrent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2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20.2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rovisão para Contribuição Social - Valores Diferi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2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4.20.3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tivo Fiscal Diferid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4.2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7.0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articipações no Luc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0.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5</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7.10.0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PARTICIPAÇÕES NO LUCRO</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S</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7.0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6</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7.10.1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Administradore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7.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lastRenderedPageBreak/>
              <w:t>3.2.8.9.7.10.2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Empregado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7.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7.10.30</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Fundos de Assistência e Previdência</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7.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r w:rsidR="004278CC" w:rsidRPr="00FA3856" w:rsidTr="007841EC">
        <w:trPr>
          <w:trHeight w:val="20"/>
        </w:trPr>
        <w:tc>
          <w:tcPr>
            <w:tcW w:w="1820" w:type="dxa"/>
            <w:shd w:val="clear" w:color="auto" w:fill="auto"/>
            <w:noWrap/>
            <w:vAlign w:val="bottom"/>
            <w:hideMark/>
          </w:tcPr>
          <w:p w:rsidR="004278CC" w:rsidRPr="00FA3856" w:rsidRDefault="004278CC" w:rsidP="004278CC">
            <w:pPr>
              <w:rPr>
                <w:bCs/>
                <w:szCs w:val="20"/>
              </w:rPr>
            </w:pPr>
            <w:r w:rsidRPr="00FA3856">
              <w:rPr>
                <w:bCs/>
                <w:szCs w:val="20"/>
              </w:rPr>
              <w:t>3.2.8.9.7.10.99</w:t>
            </w:r>
          </w:p>
        </w:tc>
        <w:tc>
          <w:tcPr>
            <w:tcW w:w="8567" w:type="dxa"/>
            <w:shd w:val="clear" w:color="auto" w:fill="auto"/>
            <w:noWrap/>
            <w:vAlign w:val="bottom"/>
            <w:hideMark/>
          </w:tcPr>
          <w:p w:rsidR="004278CC" w:rsidRPr="00FA3856" w:rsidRDefault="004278CC" w:rsidP="004278CC">
            <w:pPr>
              <w:rPr>
                <w:bCs/>
                <w:szCs w:val="20"/>
              </w:rPr>
            </w:pPr>
            <w:r w:rsidRPr="00FA3856">
              <w:rPr>
                <w:bCs/>
                <w:szCs w:val="20"/>
              </w:rPr>
              <w:t>Outras</w:t>
            </w:r>
          </w:p>
        </w:tc>
        <w:tc>
          <w:tcPr>
            <w:tcW w:w="940" w:type="dxa"/>
            <w:shd w:val="clear" w:color="auto" w:fill="auto"/>
            <w:vAlign w:val="bottom"/>
            <w:hideMark/>
          </w:tcPr>
          <w:p w:rsidR="004278CC" w:rsidRPr="00FA3856" w:rsidRDefault="004278CC" w:rsidP="004278CC">
            <w:pPr>
              <w:jc w:val="right"/>
              <w:rPr>
                <w:bCs/>
                <w:szCs w:val="20"/>
              </w:rPr>
            </w:pPr>
            <w:r w:rsidRPr="00FA3856">
              <w:rPr>
                <w:bCs/>
                <w:szCs w:val="20"/>
              </w:rPr>
              <w:t>01012014</w:t>
            </w:r>
          </w:p>
        </w:tc>
        <w:tc>
          <w:tcPr>
            <w:tcW w:w="907" w:type="dxa"/>
            <w:shd w:val="clear" w:color="auto" w:fill="auto"/>
            <w:noWrap/>
            <w:vAlign w:val="bottom"/>
            <w:hideMark/>
          </w:tcPr>
          <w:p w:rsidR="004278CC" w:rsidRPr="00FA3856" w:rsidRDefault="004278CC" w:rsidP="004278CC">
            <w:pPr>
              <w:rPr>
                <w:bCs/>
                <w:szCs w:val="20"/>
              </w:rPr>
            </w:pPr>
            <w:r w:rsidRPr="00FA3856">
              <w:rPr>
                <w:bCs/>
                <w:szCs w:val="20"/>
              </w:rPr>
              <w:t> </w:t>
            </w:r>
          </w:p>
        </w:tc>
        <w:tc>
          <w:tcPr>
            <w:tcW w:w="629" w:type="dxa"/>
            <w:shd w:val="clear" w:color="auto" w:fill="auto"/>
            <w:noWrap/>
            <w:vAlign w:val="bottom"/>
            <w:hideMark/>
          </w:tcPr>
          <w:p w:rsidR="004278CC" w:rsidRPr="00FA3856" w:rsidRDefault="004278CC" w:rsidP="004278CC">
            <w:pPr>
              <w:jc w:val="center"/>
              <w:rPr>
                <w:bCs/>
                <w:szCs w:val="20"/>
              </w:rPr>
            </w:pPr>
            <w:r w:rsidRPr="00FA3856">
              <w:rPr>
                <w:bCs/>
                <w:szCs w:val="20"/>
              </w:rPr>
              <w:t>A</w:t>
            </w:r>
          </w:p>
        </w:tc>
        <w:tc>
          <w:tcPr>
            <w:tcW w:w="1440" w:type="dxa"/>
            <w:shd w:val="clear" w:color="auto" w:fill="auto"/>
            <w:noWrap/>
            <w:vAlign w:val="bottom"/>
            <w:hideMark/>
          </w:tcPr>
          <w:p w:rsidR="004278CC" w:rsidRPr="00FA3856" w:rsidRDefault="004278CC" w:rsidP="004278CC">
            <w:pPr>
              <w:rPr>
                <w:bCs/>
                <w:szCs w:val="20"/>
              </w:rPr>
            </w:pPr>
            <w:r w:rsidRPr="00FA3856">
              <w:rPr>
                <w:bCs/>
                <w:szCs w:val="20"/>
              </w:rPr>
              <w:t>3.2.8.9.7.10.00</w:t>
            </w:r>
          </w:p>
        </w:tc>
        <w:tc>
          <w:tcPr>
            <w:tcW w:w="774" w:type="dxa"/>
            <w:shd w:val="clear" w:color="auto" w:fill="auto"/>
            <w:noWrap/>
            <w:vAlign w:val="bottom"/>
            <w:hideMark/>
          </w:tcPr>
          <w:p w:rsidR="004278CC" w:rsidRPr="00FA3856" w:rsidRDefault="004278CC" w:rsidP="004278CC">
            <w:pPr>
              <w:jc w:val="center"/>
              <w:rPr>
                <w:bCs/>
                <w:szCs w:val="20"/>
              </w:rPr>
            </w:pPr>
            <w:r w:rsidRPr="00FA3856">
              <w:rPr>
                <w:bCs/>
                <w:szCs w:val="20"/>
              </w:rPr>
              <w:t>7</w:t>
            </w:r>
          </w:p>
        </w:tc>
        <w:tc>
          <w:tcPr>
            <w:tcW w:w="1263" w:type="dxa"/>
            <w:shd w:val="clear" w:color="auto" w:fill="auto"/>
            <w:vAlign w:val="bottom"/>
            <w:hideMark/>
          </w:tcPr>
          <w:p w:rsidR="004278CC" w:rsidRPr="00FA3856" w:rsidRDefault="004278CC" w:rsidP="004278CC">
            <w:pPr>
              <w:jc w:val="center"/>
              <w:rPr>
                <w:bCs/>
                <w:szCs w:val="20"/>
              </w:rPr>
            </w:pPr>
            <w:r w:rsidRPr="00FA3856">
              <w:rPr>
                <w:bCs/>
                <w:szCs w:val="20"/>
              </w:rPr>
              <w:t>04</w:t>
            </w:r>
          </w:p>
        </w:tc>
      </w:tr>
    </w:tbl>
    <w:p w:rsidR="008D531B" w:rsidRPr="00FA3856" w:rsidRDefault="008D531B">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6722F8" w:rsidRPr="00FA3856" w:rsidRDefault="007D2307" w:rsidP="006722F8">
      <w:pPr>
        <w:pStyle w:val="Ttulo1"/>
        <w:rPr>
          <w:rFonts w:eastAsia="Arial Unicode MS"/>
          <w:bCs w:val="0"/>
          <w:color w:val="0000FF"/>
          <w:szCs w:val="20"/>
          <w:lang w:eastAsia="ar-SA"/>
        </w:rPr>
      </w:pPr>
      <w:bookmarkStart w:id="958" w:name="_Toc454359457"/>
      <w:r w:rsidRPr="00FA3856">
        <w:rPr>
          <w:rFonts w:eastAsia="Arial Unicode MS"/>
          <w:bCs w:val="0"/>
          <w:color w:val="0000FF"/>
          <w:szCs w:val="20"/>
          <w:lang w:eastAsia="ar-SA"/>
        </w:rPr>
        <w:lastRenderedPageBreak/>
        <w:t>A</w:t>
      </w:r>
      <w:r w:rsidR="006722F8" w:rsidRPr="00FA3856">
        <w:rPr>
          <w:rFonts w:eastAsia="Arial Unicode MS"/>
          <w:bCs w:val="0"/>
          <w:color w:val="0000FF"/>
          <w:szCs w:val="20"/>
          <w:lang w:eastAsia="ar-SA"/>
        </w:rPr>
        <w:t>.1.</w:t>
      </w:r>
      <w:r w:rsidR="00DE5266" w:rsidRPr="00FA3856">
        <w:rPr>
          <w:rFonts w:eastAsia="Arial Unicode MS"/>
          <w:bCs w:val="0"/>
          <w:color w:val="0000FF"/>
          <w:szCs w:val="20"/>
          <w:lang w:eastAsia="ar-SA"/>
        </w:rPr>
        <w:t>1.</w:t>
      </w:r>
      <w:r w:rsidR="006722F8" w:rsidRPr="00FA3856">
        <w:rPr>
          <w:rFonts w:eastAsia="Arial Unicode MS"/>
          <w:bCs w:val="0"/>
          <w:color w:val="0000FF"/>
          <w:szCs w:val="20"/>
          <w:lang w:eastAsia="ar-SA"/>
        </w:rPr>
        <w:t>2.3. L300C – Seguradoras ou Entidades Abertas de Previdência Complementar</w:t>
      </w:r>
      <w:bookmarkEnd w:id="958"/>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0"/>
        <w:gridCol w:w="7986"/>
        <w:gridCol w:w="1040"/>
        <w:gridCol w:w="907"/>
        <w:gridCol w:w="629"/>
        <w:gridCol w:w="1896"/>
        <w:gridCol w:w="774"/>
        <w:gridCol w:w="1263"/>
      </w:tblGrid>
      <w:tr w:rsidR="008D531B" w:rsidRPr="00FA3856" w:rsidTr="007841EC">
        <w:trPr>
          <w:trHeight w:val="20"/>
          <w:tblHeader/>
          <w:jc w:val="center"/>
        </w:trPr>
        <w:tc>
          <w:tcPr>
            <w:tcW w:w="1840" w:type="dxa"/>
            <w:shd w:val="clear" w:color="000000" w:fill="99CCFF"/>
            <w:vAlign w:val="bottom"/>
            <w:hideMark/>
          </w:tcPr>
          <w:p w:rsidR="008D531B" w:rsidRPr="00FA3856" w:rsidRDefault="008D531B" w:rsidP="000B0F70">
            <w:pPr>
              <w:jc w:val="center"/>
              <w:rPr>
                <w:b/>
                <w:bCs/>
                <w:szCs w:val="20"/>
              </w:rPr>
            </w:pPr>
            <w:r w:rsidRPr="00FA3856">
              <w:rPr>
                <w:b/>
                <w:bCs/>
                <w:szCs w:val="20"/>
              </w:rPr>
              <w:t>CÓDIGO</w:t>
            </w:r>
          </w:p>
        </w:tc>
        <w:tc>
          <w:tcPr>
            <w:tcW w:w="7986" w:type="dxa"/>
            <w:shd w:val="clear" w:color="000000" w:fill="99CCFF"/>
            <w:vAlign w:val="bottom"/>
            <w:hideMark/>
          </w:tcPr>
          <w:p w:rsidR="008D531B" w:rsidRPr="00FA3856" w:rsidRDefault="008D531B" w:rsidP="000B0F70">
            <w:pPr>
              <w:jc w:val="center"/>
              <w:rPr>
                <w:b/>
                <w:bCs/>
                <w:szCs w:val="20"/>
              </w:rPr>
            </w:pPr>
            <w:r w:rsidRPr="00FA3856">
              <w:rPr>
                <w:b/>
                <w:bCs/>
                <w:szCs w:val="20"/>
              </w:rPr>
              <w:t>DESCRIÇÃO</w:t>
            </w:r>
          </w:p>
        </w:tc>
        <w:tc>
          <w:tcPr>
            <w:tcW w:w="1040" w:type="dxa"/>
            <w:shd w:val="clear" w:color="000000" w:fill="99CCFF"/>
            <w:vAlign w:val="bottom"/>
            <w:hideMark/>
          </w:tcPr>
          <w:p w:rsidR="008D531B" w:rsidRPr="00FA3856" w:rsidRDefault="008D531B" w:rsidP="000B0F70">
            <w:pPr>
              <w:jc w:val="center"/>
              <w:rPr>
                <w:b/>
                <w:bCs/>
                <w:szCs w:val="20"/>
              </w:rPr>
            </w:pPr>
            <w:r w:rsidRPr="00FA3856">
              <w:rPr>
                <w:b/>
                <w:bCs/>
                <w:szCs w:val="20"/>
              </w:rPr>
              <w:t>DT_INI</w:t>
            </w:r>
          </w:p>
        </w:tc>
        <w:tc>
          <w:tcPr>
            <w:tcW w:w="907" w:type="dxa"/>
            <w:shd w:val="clear" w:color="000000" w:fill="99CCFF"/>
            <w:vAlign w:val="bottom"/>
            <w:hideMark/>
          </w:tcPr>
          <w:p w:rsidR="008D531B" w:rsidRPr="00FA3856" w:rsidRDefault="008D531B" w:rsidP="000B0F70">
            <w:pPr>
              <w:jc w:val="center"/>
              <w:rPr>
                <w:b/>
                <w:bCs/>
                <w:szCs w:val="20"/>
              </w:rPr>
            </w:pPr>
            <w:r w:rsidRPr="00FA3856">
              <w:rPr>
                <w:b/>
                <w:bCs/>
                <w:szCs w:val="20"/>
              </w:rPr>
              <w:t>DT_FIM</w:t>
            </w:r>
          </w:p>
        </w:tc>
        <w:tc>
          <w:tcPr>
            <w:tcW w:w="629" w:type="dxa"/>
            <w:shd w:val="clear" w:color="000000" w:fill="99CCFF"/>
            <w:vAlign w:val="bottom"/>
            <w:hideMark/>
          </w:tcPr>
          <w:p w:rsidR="008D531B" w:rsidRPr="00FA3856" w:rsidRDefault="008D531B" w:rsidP="000B0F70">
            <w:pPr>
              <w:jc w:val="center"/>
              <w:rPr>
                <w:b/>
                <w:bCs/>
                <w:szCs w:val="20"/>
              </w:rPr>
            </w:pPr>
            <w:r w:rsidRPr="00FA3856">
              <w:rPr>
                <w:b/>
                <w:bCs/>
                <w:szCs w:val="20"/>
              </w:rPr>
              <w:t>TIPO</w:t>
            </w:r>
          </w:p>
        </w:tc>
        <w:tc>
          <w:tcPr>
            <w:tcW w:w="1896" w:type="dxa"/>
            <w:shd w:val="clear" w:color="000000" w:fill="99CCFF"/>
            <w:vAlign w:val="bottom"/>
            <w:hideMark/>
          </w:tcPr>
          <w:p w:rsidR="008D531B" w:rsidRPr="00FA3856" w:rsidRDefault="008D531B" w:rsidP="000B0F70">
            <w:pPr>
              <w:jc w:val="center"/>
              <w:rPr>
                <w:b/>
                <w:bCs/>
                <w:szCs w:val="20"/>
              </w:rPr>
            </w:pPr>
            <w:r w:rsidRPr="00FA3856">
              <w:rPr>
                <w:b/>
                <w:bCs/>
                <w:szCs w:val="20"/>
              </w:rPr>
              <w:t>CONTA SUPERIOR</w:t>
            </w:r>
          </w:p>
        </w:tc>
        <w:tc>
          <w:tcPr>
            <w:tcW w:w="774" w:type="dxa"/>
            <w:shd w:val="clear" w:color="000000" w:fill="99CCFF"/>
            <w:vAlign w:val="bottom"/>
            <w:hideMark/>
          </w:tcPr>
          <w:p w:rsidR="008D531B" w:rsidRPr="00FA3856" w:rsidRDefault="008D531B" w:rsidP="000B0F70">
            <w:pPr>
              <w:jc w:val="center"/>
              <w:rPr>
                <w:b/>
                <w:bCs/>
                <w:szCs w:val="20"/>
              </w:rPr>
            </w:pPr>
            <w:r w:rsidRPr="00FA3856">
              <w:rPr>
                <w:b/>
                <w:bCs/>
                <w:szCs w:val="20"/>
              </w:rPr>
              <w:t>NÍVEL</w:t>
            </w:r>
          </w:p>
        </w:tc>
        <w:tc>
          <w:tcPr>
            <w:tcW w:w="1263" w:type="dxa"/>
            <w:shd w:val="clear" w:color="000000" w:fill="99CCFF"/>
            <w:vAlign w:val="bottom"/>
            <w:hideMark/>
          </w:tcPr>
          <w:p w:rsidR="008D531B" w:rsidRPr="00FA3856" w:rsidRDefault="008D531B" w:rsidP="000B0F70">
            <w:pPr>
              <w:jc w:val="center"/>
              <w:rPr>
                <w:b/>
                <w:bCs/>
                <w:szCs w:val="20"/>
              </w:rPr>
            </w:pPr>
            <w:r w:rsidRPr="00FA3856">
              <w:rPr>
                <w:b/>
                <w:bCs/>
                <w:szCs w:val="20"/>
              </w:rPr>
              <w:t>NATUREZA</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LUCRO LÍQUIDO DO PERÍODO DE APUR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 </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1</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LUCRO LÍQUIDO ANTES DO IRPJ E DA CSLL</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2</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SULTADO DO PERÍODO DE APUR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3</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SULTADO OPERACIONAL</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4</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SULTADO DA ATIVIDADE DE SEGUROS, PREVIDÊNCIA ABERTA E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5</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PRÊMIOS GANH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6</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Prêmios de Seguros Diretos e de Resseguros Retid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0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Ajustes de Emissão (Descontos, Cancelamentos e Restituiçõ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0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Prêmios de Cosseguros Aceitos e Retrocessõ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0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Prêmios de Cosseguros Cedidos, Resseguros Cedidos e Cedidos a Consórcios e Fund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1.0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ões das Provisões Técnica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OUTROS GANH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6</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Indenizações Avisada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com Sinistr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com Benefícios e Resgat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uperação de Sinistr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Salvad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6</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ssarciment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7</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ão da Provisão de Sinistros e Eventos Ocorridos Mas Não Avisad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8</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de Comissõ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09</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uperação de Comissõ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0</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Outras Despesas de Comerci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ão das Despesas de Comercialização Diferida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Outras Receitas de Segur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Outras Despesas de Segur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 com Provisão para Riscos de Créditos Duvidoso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ndas de Contribuições Retidas –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6</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ões das Provisões Técnicas –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7</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com Benefícios e Resgates -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8</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de Comercialização Retidas -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19</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Outras Receitas de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0</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Outras Despesas de Previdênci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 Líquida com Títulos de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ões das Provisões Técnicas –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lastRenderedPageBreak/>
              <w:t>3.01.01.01.01.02.2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com Resgates e Sorteios -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Despesas de Comercialização –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Outras Receitas de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2.26</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 Outras Despesas de Capitalizaçã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2</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OPERACIONAI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S</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6</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em Operações de Renda Fix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em Operações de Renda Variável</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Ajuste Positivo a Valor de Mercad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Variações Cambiais Ativa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de Juros sobre o Capital Própri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6</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ndimentos e Ganhos de Capital Auferidos no Exterior</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7</w:t>
            </w:r>
          </w:p>
        </w:tc>
        <w:tc>
          <w:tcPr>
            <w:tcW w:w="7986" w:type="dxa"/>
            <w:shd w:val="clear" w:color="auto" w:fill="auto"/>
            <w:vAlign w:val="center"/>
            <w:hideMark/>
          </w:tcPr>
          <w:p w:rsidR="00F41BDD" w:rsidRPr="00FA3856" w:rsidRDefault="004D6121" w:rsidP="004D6121">
            <w:pPr>
              <w:rPr>
                <w:bCs/>
                <w:color w:val="000000"/>
                <w:szCs w:val="20"/>
              </w:rPr>
            </w:pPr>
            <w:r w:rsidRPr="00FA3856">
              <w:rPr>
                <w:bCs/>
                <w:color w:val="000000"/>
                <w:szCs w:val="20"/>
              </w:rPr>
              <w:t>Outras Receitas Financeiras</w:t>
            </w:r>
            <w:r w:rsidR="00F41BDD" w:rsidRPr="00FA3856">
              <w:rPr>
                <w:bCs/>
                <w:color w:val="000000"/>
                <w:szCs w:val="20"/>
              </w:rPr>
              <w:t xml:space="preserve"> (Não considerar nesta linha as receitas decorrentes de ajuste a valor presente)</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8</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sultados Positivos em participações Societária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09</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Amortização de Deságio nas Aquisições de Investimentos Avaliados pelo Patrimônio Líquid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0</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Amortização de Deságio nas Aquisições de Investimentos Avaliados pelo Patrimônio Líquido - Incorporação, Fusão ou Cisão (Lei nº 9.532/1997, art. 7º)</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1</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 com Imóveis de Renda</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2</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Prêmios na Emissão de Debêntures</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3</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Doações e Subvenções para Investiment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4</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Decorrentes de Ajustes a Valor Justo</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5</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Decorrentes de Ajustes a Valor Presente</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6</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Decorrentes de Outros Ajustes aos Padrões Internacionais de Contabilidade</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7</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Receitas Originárias de Planos de Benefícios Administrados por Entidades Fechadas de Previdência Complementar (Lei nº 11.948/2009, art. 5º)</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8</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Subvenções Governamentais para Pesquisa e Desenvolvimento de Produtos e Processos Inovadores em Empresas e Entidades Nacionais (Lei nº 10.973/2004, art. 19)</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4D6121" w:rsidRPr="00FA3856" w:rsidTr="007841EC">
        <w:trPr>
          <w:trHeight w:val="20"/>
          <w:jc w:val="center"/>
        </w:trPr>
        <w:tc>
          <w:tcPr>
            <w:tcW w:w="1840" w:type="dxa"/>
            <w:shd w:val="clear" w:color="auto" w:fill="auto"/>
            <w:noWrap/>
            <w:vAlign w:val="center"/>
            <w:hideMark/>
          </w:tcPr>
          <w:p w:rsidR="004D6121" w:rsidRPr="00FA3856" w:rsidRDefault="004D6121" w:rsidP="004D6121">
            <w:pPr>
              <w:rPr>
                <w:bCs/>
                <w:color w:val="000000"/>
                <w:szCs w:val="20"/>
              </w:rPr>
            </w:pPr>
            <w:r w:rsidRPr="00FA3856">
              <w:rPr>
                <w:bCs/>
                <w:color w:val="000000"/>
                <w:szCs w:val="20"/>
              </w:rPr>
              <w:t>3.01.01.01.01.03.19</w:t>
            </w:r>
          </w:p>
        </w:tc>
        <w:tc>
          <w:tcPr>
            <w:tcW w:w="7986" w:type="dxa"/>
            <w:shd w:val="clear" w:color="auto" w:fill="auto"/>
            <w:vAlign w:val="center"/>
            <w:hideMark/>
          </w:tcPr>
          <w:p w:rsidR="004D6121" w:rsidRPr="00FA3856" w:rsidRDefault="004D6121" w:rsidP="004D6121">
            <w:pPr>
              <w:rPr>
                <w:bCs/>
                <w:color w:val="000000"/>
                <w:szCs w:val="20"/>
              </w:rPr>
            </w:pPr>
            <w:r w:rsidRPr="00FA3856">
              <w:rPr>
                <w:bCs/>
                <w:color w:val="000000"/>
                <w:szCs w:val="20"/>
              </w:rPr>
              <w:t>Subvenções Governamentais para Remuneração de Pesquisadores Empregados em Atividades de Inovação Tecnológica em Empresas no País (Lei nº 11.196/2005, art. 21)</w:t>
            </w:r>
          </w:p>
        </w:tc>
        <w:tc>
          <w:tcPr>
            <w:tcW w:w="1040" w:type="dxa"/>
            <w:shd w:val="clear" w:color="000000" w:fill="FFFFFF"/>
            <w:vAlign w:val="bottom"/>
            <w:hideMark/>
          </w:tcPr>
          <w:p w:rsidR="004D6121" w:rsidRPr="00FA3856" w:rsidRDefault="004D6121" w:rsidP="004D6121">
            <w:pPr>
              <w:jc w:val="right"/>
              <w:rPr>
                <w:bCs/>
                <w:szCs w:val="20"/>
              </w:rPr>
            </w:pPr>
            <w:r w:rsidRPr="00FA3856">
              <w:rPr>
                <w:bCs/>
                <w:szCs w:val="20"/>
              </w:rPr>
              <w:t>01012014</w:t>
            </w:r>
          </w:p>
        </w:tc>
        <w:tc>
          <w:tcPr>
            <w:tcW w:w="907" w:type="dxa"/>
            <w:shd w:val="clear" w:color="000000" w:fill="FFFFFF"/>
            <w:vAlign w:val="bottom"/>
            <w:hideMark/>
          </w:tcPr>
          <w:p w:rsidR="004D6121" w:rsidRPr="00FA3856" w:rsidRDefault="004D6121" w:rsidP="004D6121">
            <w:pPr>
              <w:rPr>
                <w:bCs/>
                <w:szCs w:val="20"/>
              </w:rPr>
            </w:pPr>
            <w:r w:rsidRPr="00FA3856">
              <w:rPr>
                <w:bCs/>
                <w:szCs w:val="20"/>
              </w:rPr>
              <w:t> </w:t>
            </w:r>
          </w:p>
        </w:tc>
        <w:tc>
          <w:tcPr>
            <w:tcW w:w="629" w:type="dxa"/>
            <w:shd w:val="clear" w:color="000000" w:fill="FFFFFF"/>
            <w:vAlign w:val="bottom"/>
            <w:hideMark/>
          </w:tcPr>
          <w:p w:rsidR="004D6121" w:rsidRPr="00FA3856" w:rsidRDefault="004D6121" w:rsidP="004D6121">
            <w:pPr>
              <w:jc w:val="center"/>
              <w:rPr>
                <w:bCs/>
                <w:szCs w:val="20"/>
              </w:rPr>
            </w:pPr>
            <w:r w:rsidRPr="00FA3856">
              <w:rPr>
                <w:bCs/>
                <w:szCs w:val="20"/>
              </w:rPr>
              <w:t>A</w:t>
            </w:r>
          </w:p>
        </w:tc>
        <w:tc>
          <w:tcPr>
            <w:tcW w:w="1896" w:type="dxa"/>
            <w:shd w:val="clear" w:color="000000" w:fill="FFFFFF"/>
            <w:vAlign w:val="bottom"/>
            <w:hideMark/>
          </w:tcPr>
          <w:p w:rsidR="004D6121" w:rsidRPr="00FA3856" w:rsidRDefault="004D6121" w:rsidP="004D6121">
            <w:pPr>
              <w:rPr>
                <w:bCs/>
                <w:szCs w:val="20"/>
              </w:rPr>
            </w:pPr>
            <w:r w:rsidRPr="00FA3856">
              <w:rPr>
                <w:bCs/>
                <w:szCs w:val="20"/>
              </w:rPr>
              <w:t>3.01.01.01.01.03</w:t>
            </w:r>
          </w:p>
        </w:tc>
        <w:tc>
          <w:tcPr>
            <w:tcW w:w="774" w:type="dxa"/>
            <w:shd w:val="clear" w:color="000000" w:fill="FFFFFF"/>
            <w:vAlign w:val="bottom"/>
            <w:hideMark/>
          </w:tcPr>
          <w:p w:rsidR="004D6121" w:rsidRPr="00FA3856" w:rsidRDefault="004D6121" w:rsidP="004D6121">
            <w:pPr>
              <w:jc w:val="center"/>
              <w:rPr>
                <w:bCs/>
                <w:szCs w:val="20"/>
              </w:rPr>
            </w:pPr>
            <w:r w:rsidRPr="00FA3856">
              <w:rPr>
                <w:bCs/>
                <w:szCs w:val="20"/>
              </w:rPr>
              <w:t>7</w:t>
            </w:r>
          </w:p>
        </w:tc>
        <w:tc>
          <w:tcPr>
            <w:tcW w:w="1263" w:type="dxa"/>
            <w:shd w:val="clear" w:color="000000" w:fill="FFFFFF"/>
            <w:vAlign w:val="bottom"/>
            <w:hideMark/>
          </w:tcPr>
          <w:p w:rsidR="004D6121" w:rsidRPr="00FA3856" w:rsidRDefault="004D6121" w:rsidP="004D6121">
            <w:pPr>
              <w:jc w:val="center"/>
              <w:rPr>
                <w:bCs/>
                <w:szCs w:val="20"/>
              </w:rPr>
            </w:pPr>
            <w:r w:rsidRPr="00FA3856">
              <w:rPr>
                <w:bCs/>
                <w:szCs w:val="20"/>
              </w:rPr>
              <w:t>04</w:t>
            </w:r>
          </w:p>
        </w:tc>
      </w:tr>
      <w:tr w:rsidR="005A5781" w:rsidRPr="00FA3856" w:rsidTr="000C1B6B">
        <w:trPr>
          <w:trHeight w:val="20"/>
          <w:jc w:val="center"/>
        </w:trPr>
        <w:tc>
          <w:tcPr>
            <w:tcW w:w="1840" w:type="dxa"/>
            <w:shd w:val="clear" w:color="auto" w:fill="auto"/>
            <w:noWrap/>
            <w:vAlign w:val="center"/>
            <w:hideMark/>
          </w:tcPr>
          <w:p w:rsidR="005A5781" w:rsidRPr="00FA3856" w:rsidRDefault="005A5781" w:rsidP="000C1B6B">
            <w:pPr>
              <w:rPr>
                <w:bCs/>
                <w:color w:val="000000"/>
                <w:szCs w:val="20"/>
              </w:rPr>
            </w:pPr>
            <w:r w:rsidRPr="00FA3856">
              <w:rPr>
                <w:bCs/>
                <w:color w:val="000000"/>
                <w:szCs w:val="20"/>
              </w:rPr>
              <w:t>3.01.01.01.01.03.20</w:t>
            </w:r>
          </w:p>
        </w:tc>
        <w:tc>
          <w:tcPr>
            <w:tcW w:w="7986" w:type="dxa"/>
            <w:shd w:val="clear" w:color="auto" w:fill="auto"/>
            <w:vAlign w:val="center"/>
            <w:hideMark/>
          </w:tcPr>
          <w:p w:rsidR="005A5781" w:rsidRPr="00FA3856" w:rsidRDefault="005A5781" w:rsidP="000C1B6B">
            <w:pPr>
              <w:rPr>
                <w:bCs/>
                <w:color w:val="000000"/>
                <w:szCs w:val="20"/>
              </w:rPr>
            </w:pPr>
            <w:r w:rsidRPr="00FA3856">
              <w:rPr>
                <w:bCs/>
                <w:color w:val="000000"/>
                <w:szCs w:val="20"/>
              </w:rPr>
              <w:t>Outras Receitas Operacionais</w:t>
            </w:r>
          </w:p>
        </w:tc>
        <w:tc>
          <w:tcPr>
            <w:tcW w:w="1040" w:type="dxa"/>
            <w:shd w:val="clear" w:color="000000" w:fill="FFFFFF"/>
            <w:vAlign w:val="bottom"/>
            <w:hideMark/>
          </w:tcPr>
          <w:p w:rsidR="005A5781" w:rsidRPr="00FA3856" w:rsidRDefault="005A5781" w:rsidP="000C1B6B">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0C1B6B">
            <w:pPr>
              <w:rPr>
                <w:bCs/>
                <w:szCs w:val="20"/>
              </w:rPr>
            </w:pPr>
            <w:r w:rsidRPr="00FA3856">
              <w:rPr>
                <w:bCs/>
                <w:szCs w:val="20"/>
              </w:rPr>
              <w:t> </w:t>
            </w:r>
          </w:p>
        </w:tc>
        <w:tc>
          <w:tcPr>
            <w:tcW w:w="629" w:type="dxa"/>
            <w:shd w:val="clear" w:color="000000" w:fill="FFFFFF"/>
            <w:vAlign w:val="bottom"/>
            <w:hideMark/>
          </w:tcPr>
          <w:p w:rsidR="005A5781" w:rsidRPr="00FA3856" w:rsidRDefault="005A5781" w:rsidP="000C1B6B">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0C1B6B">
            <w:pPr>
              <w:rPr>
                <w:bCs/>
                <w:szCs w:val="20"/>
              </w:rPr>
            </w:pPr>
            <w:r w:rsidRPr="00FA3856">
              <w:rPr>
                <w:bCs/>
                <w:szCs w:val="20"/>
              </w:rPr>
              <w:t>3.01.01.01.01.03</w:t>
            </w:r>
          </w:p>
        </w:tc>
        <w:tc>
          <w:tcPr>
            <w:tcW w:w="774" w:type="dxa"/>
            <w:shd w:val="clear" w:color="000000" w:fill="FFFFFF"/>
            <w:vAlign w:val="bottom"/>
            <w:hideMark/>
          </w:tcPr>
          <w:p w:rsidR="005A5781" w:rsidRPr="00FA3856" w:rsidRDefault="005A5781" w:rsidP="000C1B6B">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0C1B6B">
            <w:pPr>
              <w:jc w:val="center"/>
              <w:rPr>
                <w:bCs/>
                <w:szCs w:val="20"/>
              </w:rPr>
            </w:pPr>
            <w:r w:rsidRPr="00FA3856">
              <w:rPr>
                <w:bCs/>
                <w:szCs w:val="20"/>
              </w:rPr>
              <w:t>04</w:t>
            </w:r>
          </w:p>
        </w:tc>
      </w:tr>
      <w:tr w:rsidR="005A5781" w:rsidRPr="00FA3856" w:rsidTr="000C1B6B">
        <w:trPr>
          <w:trHeight w:val="20"/>
          <w:jc w:val="center"/>
        </w:trPr>
        <w:tc>
          <w:tcPr>
            <w:tcW w:w="1840" w:type="dxa"/>
            <w:shd w:val="clear" w:color="auto" w:fill="auto"/>
            <w:noWrap/>
            <w:vAlign w:val="center"/>
            <w:hideMark/>
          </w:tcPr>
          <w:p w:rsidR="005A5781" w:rsidRPr="00FA3856" w:rsidRDefault="005A5781" w:rsidP="000C1B6B">
            <w:pPr>
              <w:rPr>
                <w:bCs/>
                <w:color w:val="000000"/>
                <w:szCs w:val="20"/>
              </w:rPr>
            </w:pPr>
            <w:r w:rsidRPr="00FA3856">
              <w:rPr>
                <w:bCs/>
                <w:color w:val="000000"/>
                <w:szCs w:val="20"/>
              </w:rPr>
              <w:t>3.01.01.01.01.03.21</w:t>
            </w:r>
          </w:p>
        </w:tc>
        <w:tc>
          <w:tcPr>
            <w:tcW w:w="7986" w:type="dxa"/>
            <w:shd w:val="clear" w:color="auto" w:fill="auto"/>
            <w:vAlign w:val="center"/>
            <w:hideMark/>
          </w:tcPr>
          <w:p w:rsidR="005A5781" w:rsidRPr="00FA3856" w:rsidRDefault="005A5781" w:rsidP="000C1B6B">
            <w:pPr>
              <w:rPr>
                <w:bCs/>
                <w:color w:val="000000"/>
                <w:szCs w:val="20"/>
              </w:rPr>
            </w:pPr>
            <w:r w:rsidRPr="00FA3856">
              <w:rPr>
                <w:bCs/>
                <w:color w:val="000000"/>
                <w:szCs w:val="20"/>
              </w:rPr>
              <w:t>Receitas Provenientes de Partes Relacionadas</w:t>
            </w:r>
          </w:p>
        </w:tc>
        <w:tc>
          <w:tcPr>
            <w:tcW w:w="1040" w:type="dxa"/>
            <w:shd w:val="clear" w:color="000000" w:fill="FFFFFF"/>
            <w:vAlign w:val="bottom"/>
            <w:hideMark/>
          </w:tcPr>
          <w:p w:rsidR="005A5781" w:rsidRPr="00FA3856" w:rsidRDefault="005A5781" w:rsidP="000C1B6B">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0C1B6B">
            <w:pPr>
              <w:rPr>
                <w:bCs/>
                <w:szCs w:val="20"/>
              </w:rPr>
            </w:pPr>
            <w:r w:rsidRPr="00FA3856">
              <w:rPr>
                <w:bCs/>
                <w:szCs w:val="20"/>
              </w:rPr>
              <w:t> </w:t>
            </w:r>
          </w:p>
        </w:tc>
        <w:tc>
          <w:tcPr>
            <w:tcW w:w="629" w:type="dxa"/>
            <w:shd w:val="clear" w:color="000000" w:fill="FFFFFF"/>
            <w:vAlign w:val="bottom"/>
            <w:hideMark/>
          </w:tcPr>
          <w:p w:rsidR="005A5781" w:rsidRPr="00FA3856" w:rsidRDefault="005A5781" w:rsidP="000C1B6B">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0C1B6B">
            <w:pPr>
              <w:rPr>
                <w:bCs/>
                <w:szCs w:val="20"/>
              </w:rPr>
            </w:pPr>
            <w:r w:rsidRPr="00FA3856">
              <w:rPr>
                <w:bCs/>
                <w:szCs w:val="20"/>
              </w:rPr>
              <w:t>3.01.01.01.01.03</w:t>
            </w:r>
          </w:p>
        </w:tc>
        <w:tc>
          <w:tcPr>
            <w:tcW w:w="774" w:type="dxa"/>
            <w:shd w:val="clear" w:color="000000" w:fill="FFFFFF"/>
            <w:vAlign w:val="bottom"/>
            <w:hideMark/>
          </w:tcPr>
          <w:p w:rsidR="005A5781" w:rsidRPr="00FA3856" w:rsidRDefault="005A5781" w:rsidP="000C1B6B">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0C1B6B">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3.2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Receitas Provenientes de Partes Não Relacionad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DESPESAS OPERACIONAI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S</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6</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Remuneração a Dirigentes e a Conselho de Administraçã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Ordenados, Salários, Gratificações e Outras Remunerações a Empregad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Serviços Prestados por Terceir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Encargos Sociais (inclusive FGT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lastRenderedPageBreak/>
              <w:t>3.01.01.01.01.04.05</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Gratificações a Administrador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6</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Localização e Funcionament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7</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Encargos de Depreciação e Amortizaçã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8</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Publicidade, Propaganda e Publicaçõ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09</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PIS/Pasep</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0</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Cofin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CPMF</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Demais Impostos, Taxas e Contribuições, exceto IR e CSLL</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Doações e Patrocínios de Caráter Cultural e Artístic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Operações de Aquisição de Vale-Cultura (Lei nº 12.761/2012, art. 10)</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5</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Doações a Instituições de Ensino e Pesquisa</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6</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Doações a Entidades Civi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7</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Outras Contribuições e Doaçõ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8</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Mult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19</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Outras Despesas Administrativ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0</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erdas Incorridas no Mercado de Renda Variável</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Ajuste Negativo a Valor de Mercad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Variações Cambiais Passiv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Juros Sobre o Capital Própri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erdas em Operações Realizadas no Exterior</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5</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Juros Pagos Decorrentes de Empréstimos com Pessoas Vinculadas ou Situadas em País com Tributação Favorecida (Lei nº 12.249/2010, arts. 24 e 25)</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6</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Outras Despesas Financeir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7</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Resultados Negativos em Participações Societári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8</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Amortização de Ágio nas Aquisições de Investimentos Avaliados pelo Patrimônio Líquid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29</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Amortização de Ágio nas Aquisições de Investimentos Avaliados pelo Patrimônio Líquido - Incorporação, Fusão ou Cisão (Lei nº 9.532/1997, art. 7º)</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0</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Despesas com Imóveis de Renda</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Despesas Decorrentes de Ajustes a Valor Just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Despesas Decorrentes de Ajustes a Valor Presente</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erdas Decorrentes de Teste de Recuperabilidade do Imobilizado e do Intangível</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F7659B">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Despesas Decorrentes de Outros Ajustes aos Padrões Internacionais de Contabilidade</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AD0CE1">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5</w:t>
            </w:r>
          </w:p>
        </w:tc>
        <w:tc>
          <w:tcPr>
            <w:tcW w:w="7986" w:type="dxa"/>
            <w:shd w:val="clear" w:color="auto" w:fill="auto"/>
            <w:vAlign w:val="center"/>
          </w:tcPr>
          <w:p w:rsidR="005A5781" w:rsidRPr="00FA3856" w:rsidRDefault="005A5781" w:rsidP="005A5781">
            <w:pPr>
              <w:rPr>
                <w:szCs w:val="20"/>
              </w:rPr>
            </w:pPr>
            <w:r w:rsidRPr="00FA3856">
              <w:rPr>
                <w:szCs w:val="20"/>
              </w:rPr>
              <w:t>(-) Benefícios Previdenciários a Empregad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F7659B">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6</w:t>
            </w:r>
          </w:p>
        </w:tc>
        <w:tc>
          <w:tcPr>
            <w:tcW w:w="7986" w:type="dxa"/>
            <w:shd w:val="clear" w:color="auto" w:fill="auto"/>
            <w:vAlign w:val="center"/>
          </w:tcPr>
          <w:p w:rsidR="005A5781" w:rsidRPr="00FA3856" w:rsidRDefault="005A5781" w:rsidP="005A5781">
            <w:pPr>
              <w:rPr>
                <w:szCs w:val="20"/>
              </w:rPr>
            </w:pPr>
            <w:r w:rsidRPr="00FA3856">
              <w:rPr>
                <w:szCs w:val="20"/>
              </w:rPr>
              <w:t>(-) Fundo de Aposentadora Individual - FAPI</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F7659B">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7</w:t>
            </w:r>
          </w:p>
        </w:tc>
        <w:tc>
          <w:tcPr>
            <w:tcW w:w="7986" w:type="dxa"/>
            <w:shd w:val="clear" w:color="auto" w:fill="auto"/>
            <w:vAlign w:val="center"/>
          </w:tcPr>
          <w:p w:rsidR="005A5781" w:rsidRPr="00FA3856" w:rsidRDefault="005A5781" w:rsidP="005A5781">
            <w:pPr>
              <w:rPr>
                <w:szCs w:val="20"/>
              </w:rPr>
            </w:pPr>
            <w:r w:rsidRPr="00FA3856">
              <w:rPr>
                <w:szCs w:val="20"/>
              </w:rPr>
              <w:t>(-) Planos de Poupança e Investimento - PAIT</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AD0CE1">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1.01.04.38</w:t>
            </w:r>
          </w:p>
        </w:tc>
        <w:tc>
          <w:tcPr>
            <w:tcW w:w="7986" w:type="dxa"/>
            <w:shd w:val="clear" w:color="auto" w:fill="auto"/>
            <w:vAlign w:val="center"/>
          </w:tcPr>
          <w:p w:rsidR="005A5781" w:rsidRPr="00FA3856" w:rsidRDefault="005A5781" w:rsidP="005A5781">
            <w:pPr>
              <w:rPr>
                <w:szCs w:val="20"/>
              </w:rPr>
            </w:pPr>
            <w:r w:rsidRPr="00FA3856">
              <w:rPr>
                <w:szCs w:val="20"/>
              </w:rPr>
              <w:t>(-) Assistência Médica, Odontológica e Farmacêutica</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AD0CE1">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lastRenderedPageBreak/>
              <w:t>3.01.01.01.01.04.39</w:t>
            </w:r>
          </w:p>
        </w:tc>
        <w:tc>
          <w:tcPr>
            <w:tcW w:w="7986" w:type="dxa"/>
            <w:shd w:val="clear" w:color="auto" w:fill="auto"/>
            <w:vAlign w:val="center"/>
          </w:tcPr>
          <w:p w:rsidR="005A5781" w:rsidRPr="00FA3856" w:rsidRDefault="005A5781" w:rsidP="005A5781">
            <w:pPr>
              <w:rPr>
                <w:szCs w:val="20"/>
              </w:rPr>
            </w:pPr>
            <w:r w:rsidRPr="00FA3856">
              <w:rPr>
                <w:szCs w:val="20"/>
              </w:rPr>
              <w:t>(-) Pesquisas Científicas e Tecnológic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5</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1.01.04</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7</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RESULTADO NÃO OPERACIONAL</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S</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4</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Receitas de Alienações de Bens e Direitos Classificados nos Subgrupos Investimentos, Imobilizado e Intangível do Ativo Permanente</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Ganhos de Capital por Variação Percentual em Participação Societária Avaliada pelo Patrimônio Líquid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Outras Receitas Não Relacionadas nas Linhas Anterior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Valor Contábil dos Bens e Direitos Alienad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5</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erdas de Capital por Variação Percentual em Participação Societária Avaliada pelo Patrimônio Líquid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2.06</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Outras Despesas Não Relacionadas nas Linhas Anterior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PARTICIPAÇÕ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S</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4</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3.0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articipações de Debênture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3.0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articipações de Empregad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3.0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articipações de Administradores e Partes Beneficiária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1.01.03.04</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Contribuições para Assistência ou Previdência de Empregados</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1.01.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5</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2</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PROVISÃO PARA CSLL</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S</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2</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2.0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Contribuição Social sobre o Lucro Líquido</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2</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3</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3</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PROVISÃO PARA IRPJ</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S</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2</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r w:rsidR="005A5781" w:rsidRPr="00FA3856" w:rsidTr="007841EC">
        <w:trPr>
          <w:trHeight w:val="20"/>
          <w:jc w:val="center"/>
        </w:trPr>
        <w:tc>
          <w:tcPr>
            <w:tcW w:w="1840" w:type="dxa"/>
            <w:shd w:val="clear" w:color="auto" w:fill="auto"/>
            <w:noWrap/>
            <w:vAlign w:val="center"/>
            <w:hideMark/>
          </w:tcPr>
          <w:p w:rsidR="005A5781" w:rsidRPr="00FA3856" w:rsidRDefault="005A5781" w:rsidP="005A5781">
            <w:pPr>
              <w:rPr>
                <w:bCs/>
                <w:color w:val="000000"/>
                <w:szCs w:val="20"/>
              </w:rPr>
            </w:pPr>
            <w:r w:rsidRPr="00FA3856">
              <w:rPr>
                <w:bCs/>
                <w:color w:val="000000"/>
                <w:szCs w:val="20"/>
              </w:rPr>
              <w:t>3.03.01</w:t>
            </w:r>
          </w:p>
        </w:tc>
        <w:tc>
          <w:tcPr>
            <w:tcW w:w="7986" w:type="dxa"/>
            <w:shd w:val="clear" w:color="auto" w:fill="auto"/>
            <w:vAlign w:val="center"/>
            <w:hideMark/>
          </w:tcPr>
          <w:p w:rsidR="005A5781" w:rsidRPr="00FA3856" w:rsidRDefault="005A5781" w:rsidP="005A5781">
            <w:pPr>
              <w:rPr>
                <w:bCs/>
                <w:color w:val="000000"/>
                <w:szCs w:val="20"/>
              </w:rPr>
            </w:pPr>
            <w:r w:rsidRPr="00FA3856">
              <w:rPr>
                <w:bCs/>
                <w:color w:val="000000"/>
                <w:szCs w:val="20"/>
              </w:rPr>
              <w:t>(-) Provisão para o Imposto de Renda</w:t>
            </w:r>
          </w:p>
        </w:tc>
        <w:tc>
          <w:tcPr>
            <w:tcW w:w="1040" w:type="dxa"/>
            <w:shd w:val="clear" w:color="000000" w:fill="FFFFFF"/>
            <w:vAlign w:val="bottom"/>
            <w:hideMark/>
          </w:tcPr>
          <w:p w:rsidR="005A5781" w:rsidRPr="00FA3856" w:rsidRDefault="005A5781" w:rsidP="005A5781">
            <w:pPr>
              <w:jc w:val="right"/>
              <w:rPr>
                <w:bCs/>
                <w:szCs w:val="20"/>
              </w:rPr>
            </w:pPr>
            <w:r w:rsidRPr="00FA3856">
              <w:rPr>
                <w:bCs/>
                <w:szCs w:val="20"/>
              </w:rPr>
              <w:t>01012014</w:t>
            </w:r>
          </w:p>
        </w:tc>
        <w:tc>
          <w:tcPr>
            <w:tcW w:w="907" w:type="dxa"/>
            <w:shd w:val="clear" w:color="000000" w:fill="FFFFFF"/>
            <w:vAlign w:val="bottom"/>
            <w:hideMark/>
          </w:tcPr>
          <w:p w:rsidR="005A5781" w:rsidRPr="00FA3856" w:rsidRDefault="005A5781" w:rsidP="005A5781">
            <w:pPr>
              <w:rPr>
                <w:bCs/>
                <w:szCs w:val="20"/>
              </w:rPr>
            </w:pPr>
            <w:r w:rsidRPr="00FA3856">
              <w:rPr>
                <w:bCs/>
                <w:szCs w:val="20"/>
              </w:rPr>
              <w:t> </w:t>
            </w:r>
          </w:p>
        </w:tc>
        <w:tc>
          <w:tcPr>
            <w:tcW w:w="629" w:type="dxa"/>
            <w:shd w:val="clear" w:color="000000" w:fill="FFFFFF"/>
            <w:vAlign w:val="bottom"/>
            <w:hideMark/>
          </w:tcPr>
          <w:p w:rsidR="005A5781" w:rsidRPr="00FA3856" w:rsidRDefault="005A5781" w:rsidP="005A5781">
            <w:pPr>
              <w:jc w:val="center"/>
              <w:rPr>
                <w:bCs/>
                <w:szCs w:val="20"/>
              </w:rPr>
            </w:pPr>
            <w:r w:rsidRPr="00FA3856">
              <w:rPr>
                <w:bCs/>
                <w:szCs w:val="20"/>
              </w:rPr>
              <w:t>A</w:t>
            </w:r>
          </w:p>
        </w:tc>
        <w:tc>
          <w:tcPr>
            <w:tcW w:w="1896" w:type="dxa"/>
            <w:shd w:val="clear" w:color="000000" w:fill="FFFFFF"/>
            <w:vAlign w:val="bottom"/>
            <w:hideMark/>
          </w:tcPr>
          <w:p w:rsidR="005A5781" w:rsidRPr="00FA3856" w:rsidRDefault="005A5781" w:rsidP="005A5781">
            <w:pPr>
              <w:rPr>
                <w:bCs/>
                <w:szCs w:val="20"/>
              </w:rPr>
            </w:pPr>
            <w:r w:rsidRPr="00FA3856">
              <w:rPr>
                <w:bCs/>
                <w:szCs w:val="20"/>
              </w:rPr>
              <w:t>3.03</w:t>
            </w:r>
          </w:p>
        </w:tc>
        <w:tc>
          <w:tcPr>
            <w:tcW w:w="774" w:type="dxa"/>
            <w:shd w:val="clear" w:color="000000" w:fill="FFFFFF"/>
            <w:vAlign w:val="bottom"/>
            <w:hideMark/>
          </w:tcPr>
          <w:p w:rsidR="005A5781" w:rsidRPr="00FA3856" w:rsidRDefault="005A5781" w:rsidP="005A5781">
            <w:pPr>
              <w:jc w:val="center"/>
              <w:rPr>
                <w:bCs/>
                <w:szCs w:val="20"/>
              </w:rPr>
            </w:pPr>
            <w:r w:rsidRPr="00FA3856">
              <w:rPr>
                <w:bCs/>
                <w:szCs w:val="20"/>
              </w:rPr>
              <w:t>3</w:t>
            </w:r>
          </w:p>
        </w:tc>
        <w:tc>
          <w:tcPr>
            <w:tcW w:w="1263" w:type="dxa"/>
            <w:shd w:val="clear" w:color="000000" w:fill="FFFFFF"/>
            <w:vAlign w:val="bottom"/>
            <w:hideMark/>
          </w:tcPr>
          <w:p w:rsidR="005A5781" w:rsidRPr="00FA3856" w:rsidRDefault="005A5781" w:rsidP="005A5781">
            <w:pPr>
              <w:jc w:val="center"/>
              <w:rPr>
                <w:bCs/>
                <w:szCs w:val="20"/>
              </w:rPr>
            </w:pPr>
            <w:r w:rsidRPr="00FA3856">
              <w:rPr>
                <w:bCs/>
                <w:szCs w:val="20"/>
              </w:rPr>
              <w:t>04</w:t>
            </w:r>
          </w:p>
        </w:tc>
      </w:tr>
    </w:tbl>
    <w:p w:rsidR="006722F8" w:rsidRPr="00FA3856" w:rsidRDefault="006722F8" w:rsidP="006722F8">
      <w:pPr>
        <w:rPr>
          <w:rFonts w:eastAsia="Arial Unicode MS"/>
          <w:szCs w:val="20"/>
          <w:lang w:eastAsia="ar-SA"/>
        </w:rPr>
      </w:pPr>
    </w:p>
    <w:p w:rsidR="001215B9" w:rsidRPr="00FA3856" w:rsidRDefault="001215B9">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804C7B" w:rsidRPr="00FA3856" w:rsidRDefault="007D2307" w:rsidP="00804C7B">
      <w:pPr>
        <w:pStyle w:val="Ttulo1"/>
        <w:rPr>
          <w:rFonts w:eastAsia="Arial Unicode MS"/>
          <w:bCs w:val="0"/>
          <w:color w:val="0000FF"/>
          <w:szCs w:val="20"/>
          <w:lang w:eastAsia="ar-SA"/>
        </w:rPr>
      </w:pPr>
      <w:bookmarkStart w:id="959" w:name="_Toc454359458"/>
      <w:r w:rsidRPr="00FA3856">
        <w:rPr>
          <w:rFonts w:eastAsia="Arial Unicode MS"/>
          <w:bCs w:val="0"/>
          <w:color w:val="0000FF"/>
          <w:szCs w:val="20"/>
          <w:lang w:eastAsia="ar-SA"/>
        </w:rPr>
        <w:lastRenderedPageBreak/>
        <w:t>A</w:t>
      </w:r>
      <w:r w:rsidR="00804C7B" w:rsidRPr="00FA3856">
        <w:rPr>
          <w:rFonts w:eastAsia="Arial Unicode MS"/>
          <w:bCs w:val="0"/>
          <w:color w:val="0000FF"/>
          <w:szCs w:val="20"/>
          <w:lang w:eastAsia="ar-SA"/>
        </w:rPr>
        <w:t>.1.2. Lucro Presumido</w:t>
      </w:r>
      <w:bookmarkEnd w:id="959"/>
    </w:p>
    <w:p w:rsidR="00804C7B" w:rsidRPr="00FA3856" w:rsidRDefault="00804C7B" w:rsidP="00804C7B">
      <w:pPr>
        <w:rPr>
          <w:rFonts w:eastAsia="Arial Unicode MS"/>
          <w:szCs w:val="20"/>
          <w:lang w:eastAsia="ar-SA"/>
        </w:rPr>
      </w:pPr>
    </w:p>
    <w:p w:rsidR="00804C7B" w:rsidRPr="00FA3856" w:rsidRDefault="007D2307" w:rsidP="00804C7B">
      <w:pPr>
        <w:pStyle w:val="Ttulo1"/>
        <w:rPr>
          <w:rFonts w:eastAsia="Arial Unicode MS"/>
          <w:bCs w:val="0"/>
          <w:color w:val="0000FF"/>
          <w:szCs w:val="20"/>
          <w:lang w:eastAsia="ar-SA"/>
        </w:rPr>
      </w:pPr>
      <w:bookmarkStart w:id="960" w:name="_Toc454359459"/>
      <w:r w:rsidRPr="00FA3856">
        <w:rPr>
          <w:rFonts w:eastAsia="Arial Unicode MS"/>
          <w:bCs w:val="0"/>
          <w:color w:val="0000FF"/>
          <w:szCs w:val="20"/>
          <w:lang w:eastAsia="ar-SA"/>
        </w:rPr>
        <w:t>A</w:t>
      </w:r>
      <w:r w:rsidR="00804C7B" w:rsidRPr="00FA3856">
        <w:rPr>
          <w:rFonts w:eastAsia="Arial Unicode MS"/>
          <w:bCs w:val="0"/>
          <w:color w:val="0000FF"/>
          <w:szCs w:val="20"/>
          <w:lang w:eastAsia="ar-SA"/>
        </w:rPr>
        <w:t>.1.2.1. Contas Patrimoniais</w:t>
      </w:r>
      <w:bookmarkEnd w:id="960"/>
    </w:p>
    <w:p w:rsidR="00804C7B" w:rsidRPr="00FA3856" w:rsidRDefault="00804C7B" w:rsidP="00804C7B">
      <w:pPr>
        <w:rPr>
          <w:rFonts w:eastAsia="Arial Unicode MS"/>
          <w:szCs w:val="20"/>
          <w:lang w:eastAsia="ar-SA"/>
        </w:rPr>
      </w:pPr>
    </w:p>
    <w:p w:rsidR="00804C7B" w:rsidRDefault="007D2307" w:rsidP="00804C7B">
      <w:pPr>
        <w:pStyle w:val="Ttulo1"/>
        <w:rPr>
          <w:rFonts w:eastAsia="Arial Unicode MS"/>
          <w:bCs w:val="0"/>
          <w:color w:val="0000FF"/>
          <w:szCs w:val="20"/>
          <w:lang w:eastAsia="ar-SA"/>
        </w:rPr>
      </w:pPr>
      <w:bookmarkStart w:id="961" w:name="_Toc454359460"/>
      <w:r w:rsidRPr="00FA3856">
        <w:rPr>
          <w:rFonts w:eastAsia="Arial Unicode MS"/>
          <w:bCs w:val="0"/>
          <w:color w:val="0000FF"/>
          <w:szCs w:val="20"/>
          <w:lang w:eastAsia="ar-SA"/>
        </w:rPr>
        <w:t>A</w:t>
      </w:r>
      <w:r w:rsidR="00804C7B" w:rsidRPr="00FA3856">
        <w:rPr>
          <w:rFonts w:eastAsia="Arial Unicode MS"/>
          <w:bCs w:val="0"/>
          <w:color w:val="0000FF"/>
          <w:szCs w:val="20"/>
          <w:lang w:eastAsia="ar-SA"/>
        </w:rPr>
        <w:t>.1.2.1.1. P100</w:t>
      </w:r>
      <w:r w:rsidR="00742226">
        <w:rPr>
          <w:rFonts w:eastAsia="Arial Unicode MS"/>
          <w:bCs w:val="0"/>
          <w:color w:val="0000FF"/>
          <w:szCs w:val="20"/>
          <w:lang w:eastAsia="ar-SA"/>
        </w:rPr>
        <w:t>: Mesmo plano referencial do L100A</w:t>
      </w:r>
      <w:r w:rsidR="00541B77">
        <w:rPr>
          <w:rFonts w:eastAsia="Arial Unicode MS"/>
          <w:bCs w:val="0"/>
          <w:color w:val="0000FF"/>
          <w:szCs w:val="20"/>
          <w:lang w:eastAsia="ar-SA"/>
        </w:rPr>
        <w:t xml:space="preserve"> – PJ em Geral.</w:t>
      </w:r>
      <w:bookmarkEnd w:id="961"/>
    </w:p>
    <w:p w:rsidR="00742226" w:rsidRPr="00742226" w:rsidRDefault="00742226" w:rsidP="00742226">
      <w:pPr>
        <w:rPr>
          <w:lang w:eastAsia="ar-SA"/>
        </w:rPr>
      </w:pPr>
    </w:p>
    <w:p w:rsidR="00804C7B" w:rsidRPr="00FA3856" w:rsidRDefault="007D2307" w:rsidP="00804C7B">
      <w:pPr>
        <w:pStyle w:val="Ttulo1"/>
        <w:rPr>
          <w:rFonts w:eastAsia="Arial Unicode MS"/>
          <w:bCs w:val="0"/>
          <w:color w:val="0000FF"/>
          <w:szCs w:val="20"/>
          <w:lang w:eastAsia="ar-SA"/>
        </w:rPr>
      </w:pPr>
      <w:bookmarkStart w:id="962" w:name="_Toc454359461"/>
      <w:r w:rsidRPr="00FA3856">
        <w:rPr>
          <w:rFonts w:eastAsia="Arial Unicode MS"/>
          <w:bCs w:val="0"/>
          <w:color w:val="0000FF"/>
          <w:szCs w:val="20"/>
          <w:lang w:eastAsia="ar-SA"/>
        </w:rPr>
        <w:t>A</w:t>
      </w:r>
      <w:r w:rsidR="00804C7B" w:rsidRPr="00FA3856">
        <w:rPr>
          <w:rFonts w:eastAsia="Arial Unicode MS"/>
          <w:bCs w:val="0"/>
          <w:color w:val="0000FF"/>
          <w:szCs w:val="20"/>
          <w:lang w:eastAsia="ar-SA"/>
        </w:rPr>
        <w:t>.1.2.2. Contas de Resultado</w:t>
      </w:r>
      <w:bookmarkEnd w:id="962"/>
    </w:p>
    <w:p w:rsidR="00804C7B" w:rsidRPr="00FA3856" w:rsidRDefault="00804C7B" w:rsidP="00804C7B">
      <w:pPr>
        <w:rPr>
          <w:rFonts w:eastAsia="Arial Unicode MS"/>
          <w:szCs w:val="20"/>
          <w:lang w:eastAsia="ar-SA"/>
        </w:rPr>
      </w:pPr>
    </w:p>
    <w:p w:rsidR="00804C7B" w:rsidRDefault="007D2307" w:rsidP="00804C7B">
      <w:pPr>
        <w:pStyle w:val="Ttulo1"/>
        <w:rPr>
          <w:rFonts w:eastAsia="Arial Unicode MS"/>
          <w:bCs w:val="0"/>
          <w:color w:val="0000FF"/>
          <w:szCs w:val="20"/>
          <w:lang w:eastAsia="ar-SA"/>
        </w:rPr>
      </w:pPr>
      <w:bookmarkStart w:id="963" w:name="_Toc454359462"/>
      <w:r w:rsidRPr="00FA3856">
        <w:rPr>
          <w:rFonts w:eastAsia="Arial Unicode MS"/>
          <w:bCs w:val="0"/>
          <w:color w:val="0000FF"/>
          <w:szCs w:val="20"/>
          <w:lang w:eastAsia="ar-SA"/>
        </w:rPr>
        <w:t>A</w:t>
      </w:r>
      <w:r w:rsidR="00804C7B" w:rsidRPr="00FA3856">
        <w:rPr>
          <w:rFonts w:eastAsia="Arial Unicode MS"/>
          <w:bCs w:val="0"/>
          <w:color w:val="0000FF"/>
          <w:szCs w:val="20"/>
          <w:lang w:eastAsia="ar-SA"/>
        </w:rPr>
        <w:t>.1.2.2.1. P150</w:t>
      </w:r>
      <w:r w:rsidR="00742226">
        <w:rPr>
          <w:rFonts w:eastAsia="Arial Unicode MS"/>
          <w:bCs w:val="0"/>
          <w:color w:val="0000FF"/>
          <w:szCs w:val="20"/>
          <w:lang w:eastAsia="ar-SA"/>
        </w:rPr>
        <w:t>: Mesmo plano referencial do L300A</w:t>
      </w:r>
      <w:r w:rsidR="00541B77">
        <w:rPr>
          <w:rFonts w:eastAsia="Arial Unicode MS"/>
          <w:bCs w:val="0"/>
          <w:color w:val="0000FF"/>
          <w:szCs w:val="20"/>
          <w:lang w:eastAsia="ar-SA"/>
        </w:rPr>
        <w:t xml:space="preserve"> – PJ em Geral.</w:t>
      </w:r>
      <w:bookmarkEnd w:id="963"/>
    </w:p>
    <w:p w:rsidR="00742226" w:rsidRPr="00742226" w:rsidRDefault="00742226" w:rsidP="00742226">
      <w:pPr>
        <w:rPr>
          <w:lang w:eastAsia="ar-SA"/>
        </w:rPr>
      </w:pPr>
    </w:p>
    <w:p w:rsidR="006475AD" w:rsidRPr="00FA3856" w:rsidRDefault="007D2307" w:rsidP="006475AD">
      <w:pPr>
        <w:pStyle w:val="Ttulo1"/>
        <w:rPr>
          <w:rFonts w:eastAsia="Arial Unicode MS"/>
          <w:bCs w:val="0"/>
          <w:color w:val="0000FF"/>
          <w:szCs w:val="20"/>
          <w:lang w:eastAsia="ar-SA"/>
        </w:rPr>
      </w:pPr>
      <w:bookmarkStart w:id="964" w:name="_Toc454359463"/>
      <w:r w:rsidRPr="00FA3856">
        <w:rPr>
          <w:rFonts w:eastAsia="Arial Unicode MS"/>
          <w:bCs w:val="0"/>
          <w:color w:val="0000FF"/>
          <w:szCs w:val="20"/>
          <w:lang w:eastAsia="ar-SA"/>
        </w:rPr>
        <w:t>A</w:t>
      </w:r>
      <w:r w:rsidR="006475AD" w:rsidRPr="00FA3856">
        <w:rPr>
          <w:rFonts w:eastAsia="Arial Unicode MS"/>
          <w:bCs w:val="0"/>
          <w:color w:val="0000FF"/>
          <w:szCs w:val="20"/>
          <w:lang w:eastAsia="ar-SA"/>
        </w:rPr>
        <w:t>.1.3. Imunes e Isentas</w:t>
      </w:r>
      <w:bookmarkEnd w:id="964"/>
    </w:p>
    <w:p w:rsidR="006475AD" w:rsidRPr="00FA3856" w:rsidRDefault="006475AD" w:rsidP="006475AD">
      <w:pPr>
        <w:rPr>
          <w:rFonts w:eastAsia="Arial Unicode MS"/>
          <w:szCs w:val="20"/>
          <w:lang w:eastAsia="ar-SA"/>
        </w:rPr>
      </w:pPr>
    </w:p>
    <w:p w:rsidR="006475AD" w:rsidRPr="00FA3856" w:rsidRDefault="007D2307" w:rsidP="006475AD">
      <w:pPr>
        <w:pStyle w:val="Ttulo1"/>
        <w:rPr>
          <w:rFonts w:eastAsia="Arial Unicode MS"/>
          <w:bCs w:val="0"/>
          <w:color w:val="0000FF"/>
          <w:szCs w:val="20"/>
          <w:lang w:eastAsia="ar-SA"/>
        </w:rPr>
      </w:pPr>
      <w:bookmarkStart w:id="965" w:name="_Toc454359464"/>
      <w:r w:rsidRPr="00FA3856">
        <w:rPr>
          <w:rFonts w:eastAsia="Arial Unicode MS"/>
          <w:bCs w:val="0"/>
          <w:color w:val="0000FF"/>
          <w:szCs w:val="20"/>
          <w:lang w:eastAsia="ar-SA"/>
        </w:rPr>
        <w:t>A</w:t>
      </w:r>
      <w:r w:rsidR="006475AD" w:rsidRPr="00FA3856">
        <w:rPr>
          <w:rFonts w:eastAsia="Arial Unicode MS"/>
          <w:bCs w:val="0"/>
          <w:color w:val="0000FF"/>
          <w:szCs w:val="20"/>
          <w:lang w:eastAsia="ar-SA"/>
        </w:rPr>
        <w:t>.1.3.1. Contas Patrimoniais</w:t>
      </w:r>
      <w:bookmarkEnd w:id="965"/>
    </w:p>
    <w:p w:rsidR="006475AD" w:rsidRPr="00FA3856" w:rsidRDefault="006475AD" w:rsidP="006475AD">
      <w:pPr>
        <w:rPr>
          <w:rFonts w:eastAsia="Arial Unicode MS"/>
          <w:szCs w:val="20"/>
          <w:lang w:eastAsia="ar-SA"/>
        </w:rPr>
      </w:pPr>
    </w:p>
    <w:p w:rsidR="006475AD" w:rsidRPr="00FA3856" w:rsidRDefault="007D2307" w:rsidP="006475AD">
      <w:pPr>
        <w:pStyle w:val="Ttulo1"/>
        <w:rPr>
          <w:rFonts w:eastAsia="Arial Unicode MS"/>
          <w:bCs w:val="0"/>
          <w:color w:val="0000FF"/>
          <w:szCs w:val="20"/>
          <w:lang w:eastAsia="ar-SA"/>
        </w:rPr>
      </w:pPr>
      <w:bookmarkStart w:id="966" w:name="_Toc454359465"/>
      <w:r w:rsidRPr="00FA3856">
        <w:rPr>
          <w:rFonts w:eastAsia="Arial Unicode MS"/>
          <w:bCs w:val="0"/>
          <w:color w:val="0000FF"/>
          <w:szCs w:val="20"/>
          <w:lang w:eastAsia="ar-SA"/>
        </w:rPr>
        <w:t>A</w:t>
      </w:r>
      <w:r w:rsidR="006475AD" w:rsidRPr="00FA3856">
        <w:rPr>
          <w:rFonts w:eastAsia="Arial Unicode MS"/>
          <w:bCs w:val="0"/>
          <w:color w:val="0000FF"/>
          <w:szCs w:val="20"/>
          <w:lang w:eastAsia="ar-SA"/>
        </w:rPr>
        <w:t>.1.3.1.1. U100A – Imunes e Isentas em Geral</w:t>
      </w:r>
      <w:bookmarkEnd w:id="966"/>
    </w:p>
    <w:tbl>
      <w:tblPr>
        <w:tblW w:w="15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18"/>
        <w:gridCol w:w="7823"/>
        <w:gridCol w:w="1040"/>
        <w:gridCol w:w="907"/>
        <w:gridCol w:w="629"/>
        <w:gridCol w:w="1850"/>
        <w:gridCol w:w="774"/>
        <w:gridCol w:w="1263"/>
      </w:tblGrid>
      <w:tr w:rsidR="008D531B" w:rsidRPr="00FA3856" w:rsidTr="007841EC">
        <w:trPr>
          <w:trHeight w:val="20"/>
          <w:tblHeader/>
          <w:jc w:val="center"/>
        </w:trPr>
        <w:tc>
          <w:tcPr>
            <w:tcW w:w="1618" w:type="dxa"/>
            <w:shd w:val="clear" w:color="000000" w:fill="FFFFFF"/>
            <w:vAlign w:val="bottom"/>
            <w:hideMark/>
          </w:tcPr>
          <w:p w:rsidR="008D531B" w:rsidRPr="00FA3856" w:rsidRDefault="008D531B" w:rsidP="000B0F70">
            <w:pPr>
              <w:jc w:val="center"/>
              <w:rPr>
                <w:b/>
                <w:bCs/>
                <w:szCs w:val="20"/>
              </w:rPr>
            </w:pPr>
            <w:r w:rsidRPr="00FA3856">
              <w:rPr>
                <w:b/>
                <w:bCs/>
                <w:szCs w:val="20"/>
              </w:rPr>
              <w:t>CÓDIGO</w:t>
            </w:r>
          </w:p>
        </w:tc>
        <w:tc>
          <w:tcPr>
            <w:tcW w:w="7823" w:type="dxa"/>
            <w:shd w:val="clear" w:color="000000" w:fill="FFFFFF"/>
            <w:vAlign w:val="bottom"/>
            <w:hideMark/>
          </w:tcPr>
          <w:p w:rsidR="008D531B" w:rsidRPr="00FA3856" w:rsidRDefault="008D531B" w:rsidP="000B0F70">
            <w:pPr>
              <w:jc w:val="center"/>
              <w:rPr>
                <w:b/>
                <w:bCs/>
                <w:szCs w:val="20"/>
              </w:rPr>
            </w:pPr>
            <w:r w:rsidRPr="00FA3856">
              <w:rPr>
                <w:b/>
                <w:bCs/>
                <w:szCs w:val="20"/>
              </w:rPr>
              <w:t>DESCRIÇÃO</w:t>
            </w:r>
          </w:p>
        </w:tc>
        <w:tc>
          <w:tcPr>
            <w:tcW w:w="1040" w:type="dxa"/>
            <w:shd w:val="clear" w:color="000000" w:fill="FFFFFF"/>
            <w:vAlign w:val="bottom"/>
            <w:hideMark/>
          </w:tcPr>
          <w:p w:rsidR="008D531B" w:rsidRPr="00FA3856" w:rsidRDefault="008D531B" w:rsidP="000B0F70">
            <w:pPr>
              <w:jc w:val="center"/>
              <w:rPr>
                <w:b/>
                <w:bCs/>
                <w:szCs w:val="20"/>
              </w:rPr>
            </w:pPr>
            <w:r w:rsidRPr="00FA3856">
              <w:rPr>
                <w:b/>
                <w:bCs/>
                <w:szCs w:val="20"/>
              </w:rPr>
              <w:t>DT_INI</w:t>
            </w:r>
          </w:p>
        </w:tc>
        <w:tc>
          <w:tcPr>
            <w:tcW w:w="907" w:type="dxa"/>
            <w:shd w:val="clear" w:color="000000" w:fill="FFFFFF"/>
            <w:vAlign w:val="bottom"/>
            <w:hideMark/>
          </w:tcPr>
          <w:p w:rsidR="008D531B" w:rsidRPr="00FA3856" w:rsidRDefault="008D531B" w:rsidP="000B0F70">
            <w:pPr>
              <w:jc w:val="center"/>
              <w:rPr>
                <w:b/>
                <w:bCs/>
                <w:szCs w:val="20"/>
              </w:rPr>
            </w:pPr>
            <w:r w:rsidRPr="00FA3856">
              <w:rPr>
                <w:b/>
                <w:bCs/>
                <w:szCs w:val="20"/>
              </w:rPr>
              <w:t>DT_FIM</w:t>
            </w:r>
          </w:p>
        </w:tc>
        <w:tc>
          <w:tcPr>
            <w:tcW w:w="629" w:type="dxa"/>
            <w:shd w:val="clear" w:color="000000" w:fill="FFFFFF"/>
            <w:vAlign w:val="bottom"/>
            <w:hideMark/>
          </w:tcPr>
          <w:p w:rsidR="008D531B" w:rsidRPr="00FA3856" w:rsidRDefault="008D531B" w:rsidP="000B0F70">
            <w:pPr>
              <w:jc w:val="center"/>
              <w:rPr>
                <w:b/>
                <w:bCs/>
                <w:szCs w:val="20"/>
              </w:rPr>
            </w:pPr>
            <w:r w:rsidRPr="00FA3856">
              <w:rPr>
                <w:b/>
                <w:bCs/>
                <w:szCs w:val="20"/>
              </w:rPr>
              <w:t>TIPO</w:t>
            </w:r>
          </w:p>
        </w:tc>
        <w:tc>
          <w:tcPr>
            <w:tcW w:w="1850" w:type="dxa"/>
            <w:shd w:val="clear" w:color="000000" w:fill="FFFFFF"/>
            <w:vAlign w:val="bottom"/>
            <w:hideMark/>
          </w:tcPr>
          <w:p w:rsidR="008D531B" w:rsidRPr="00FA3856" w:rsidRDefault="008D531B" w:rsidP="000B0F70">
            <w:pPr>
              <w:jc w:val="center"/>
              <w:rPr>
                <w:b/>
                <w:bCs/>
                <w:szCs w:val="20"/>
              </w:rPr>
            </w:pPr>
            <w:r w:rsidRPr="00FA3856">
              <w:rPr>
                <w:b/>
                <w:bCs/>
                <w:szCs w:val="20"/>
              </w:rPr>
              <w:t>CONTA SUPERIOR</w:t>
            </w:r>
          </w:p>
        </w:tc>
        <w:tc>
          <w:tcPr>
            <w:tcW w:w="774" w:type="dxa"/>
            <w:shd w:val="clear" w:color="000000" w:fill="FFFFFF"/>
            <w:vAlign w:val="bottom"/>
            <w:hideMark/>
          </w:tcPr>
          <w:p w:rsidR="008D531B" w:rsidRPr="00FA3856" w:rsidRDefault="008D531B" w:rsidP="000B0F70">
            <w:pPr>
              <w:jc w:val="center"/>
              <w:rPr>
                <w:b/>
                <w:bCs/>
                <w:szCs w:val="20"/>
              </w:rPr>
            </w:pPr>
            <w:r w:rsidRPr="00FA3856">
              <w:rPr>
                <w:b/>
                <w:bCs/>
                <w:szCs w:val="20"/>
              </w:rPr>
              <w:t>NÍVEL</w:t>
            </w:r>
          </w:p>
        </w:tc>
        <w:tc>
          <w:tcPr>
            <w:tcW w:w="1263" w:type="dxa"/>
            <w:shd w:val="clear" w:color="000000" w:fill="FFFFFF"/>
            <w:vAlign w:val="bottom"/>
            <w:hideMark/>
          </w:tcPr>
          <w:p w:rsidR="008D531B" w:rsidRPr="00FA3856" w:rsidRDefault="008D531B" w:rsidP="000B0F70">
            <w:pPr>
              <w:jc w:val="center"/>
              <w:rPr>
                <w:b/>
                <w:bCs/>
                <w:szCs w:val="20"/>
              </w:rPr>
            </w:pPr>
            <w:r w:rsidRPr="00FA3856">
              <w:rPr>
                <w:b/>
                <w:bCs/>
                <w:szCs w:val="20"/>
              </w:rPr>
              <w:t>NATUREZA</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TIV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 </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TIV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ISPONIBIL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AIXA GER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aixa Matriz</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aixa Fil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PÓSITOS BANCÁRIO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Bancos Conta Movi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Subven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Do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2.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Contribui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Recursos Sujeitos a Restri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PÓSITOS BANCÁRIO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Bancos Conta Movimento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ursos no Exterior Decorrentes de Export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Subven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Doa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Contribui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3.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Bancárias - Recursos Sujeitos a Restri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NUMERÁRIOS EM TRÂNSI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4.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Numerários em Trânsi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4</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lastRenderedPageBreak/>
              <w:t>1.01.01.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e Valores Mobiliári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5.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Mercado de Capitais Intern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5.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Subven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5.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Do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5.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Contribui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5.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Recursos Sujeitos a Restri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e Valores Mobiliário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Mercado de Capitais Extern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Subven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Doa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Contribui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6.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Aplicações de Recursos Sujeitos a Restriçõ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6</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DISPONIBIL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1.09.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Disponibil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ÉDI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a Fornecedore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a Funcionário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a Terceiro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A RECEB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Básic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Superior - 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Superior - Pós-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Outros Serviços Educacionais a Receb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Serviços de Saú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a Receber de Tercei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a Receber de Pessoas Liga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ebíveis Sujeitos a Ajuste a Valor Pres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Juros a Apropriar Relativos a Ajustes a Valor Pres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1.02.02.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rovisões para Créditos de Liquidação Duvidos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A RECUPERAR/COMPENS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Federais a Recuper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Estaduais a Recuper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Municipais a Recuper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1.01.02.03.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Federais a Compens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Estaduais a Compens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3.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Municipais a Compens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ÉDITOS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pósitos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5.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Créditos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CRÉDITO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com Pessoas Não Ligadas (Físicas/Jurídica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a Receb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Juros a Receb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mais Créditos a Receb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rovisões para Outros Créditos de Liquidação Duvidos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ara Redução ao Valor Recuperável - Outros Crédi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2.09.2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Juros a Apropriar Relativos a Ajustes a Valor Presente - Outros Crédi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STOQU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STOQUES DE MERCADORIAS/PRODUTOS/SERVIÇ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rcado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du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lmoxarifa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Estoqu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ara Redução ao Valor Recuperável - Estoqu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3.01.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Ajuste a Valor Presente - Estoqu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SPESAS DO EXERCÍCIO SEGUI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SPESAS DO EXERCÍCIO SEGUINTE - PAGAS ANTECIPADAM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5.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lugueis pagos Antecipadam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5.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êmios de Seguros a Apropri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5.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Custos e Despesas Pagos Antecipadam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RETIFICADO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9.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RETIFICADORAS D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9.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Ajuste a Valor Presente - Receita Financeira a Apropri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9.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1.09.01.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Contas Retificadoras d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1.09.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TIVO NÃ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ALIZÁVEL A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ÉDITOS E VALORE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Básica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Superior - Graduaçã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lastRenderedPageBreak/>
              <w:t>1.02.0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ensalidades a Receber - Educação Superior - Pós-graduaçã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Outros Serviços Educacionais a Recebe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Serviços de Saúde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lientes – Assistência Social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a Receber de Terceiro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a Receber - Pessoas Ligad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ebíveis Sujeitos a Ajuste a Valor Presente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0</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com Pessoas Não Ligadas (Físicas/Jurídic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com Pessoas Ligadas (Físicas/Jurídic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 para Futuro Aumento de Capital - Ativ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No Paí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alores Mobiliários - No Exterio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1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éditos por Contribuições e Doaçõe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rovisões para Créditos de Liquidação Duvidosa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ara Redução ao Valor Recuperável - Realizável a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2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Juros a Apropriar Relativos a Ajustes a Valor Presente - Realizável a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1.02.01.01.2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Contas Retificador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ÉDITOS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pósitos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Créditos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SPESAS PAGAS ANTECIPADAMENTE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9.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lugueis pagos Antecipadamente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9.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êmios de Seguros a Apropria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1.09.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Custos e Despesas Pagos Antecipadamente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NVESTIMEN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País - Avaliadas pelo C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País - Avaliadas pelo Valor J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 - no País - Avaliadas pelo C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 - no País - Avaliadas pelo Valor J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Controladas - no País - Avaliadas pelo MEP</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País - Mais Val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País - Rentabilidade Futur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ságios e Provisão para Perdas Prováveis em Investimento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1.02.02.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Exterior - Avaliadas pelo C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Sociedades - no Exterior - Avaliadas pelo Valor J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 - no Exterior - Avaliadas pelo C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 - no Exterior - Avaliadas pelo Valor J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rticipações Permanentes em Coligadas/Controladas - no Exterior - Avaliadas pelo MEP</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Exterior - Mais Val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Ágios em Investimentos - no Exterior - Rentabilidade Futur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2.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ságios e Provisão para Perdas Prováveis em Investimento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INVESTIMENTOS PERMAN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9.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Investimentos Perman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9.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ságios e Provisão para Perdas Prováveis em Investimen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2.09.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Contas Retificado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2.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MOBILIZA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MOBILIZADO - AQUIS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erren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difícios e Constru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struções em Andamento - Imóvel Própr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Imobilizações em And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Benfeitorias em Imóveis de Tercei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áquinas, Equipamentos e Instalações Industr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óveis, Utensílios e Instalações Comerc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eícul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barc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10</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eronav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1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ursos Miner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1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lorestamento e Reflorest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1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Softwares - Imobiliza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1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ireitos Contratuais de Exploração de Flores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preciação Acumulad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Amortização Acumulad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2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Exaustão Acumulad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1.2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or Redução ao Valor Recuperável - Imobilizado - Aquis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MOBILIZADO - ARREND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Veícul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barc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1.02.03.02.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eronav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áquinas, Equipamentos e Instalações Industr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óveis, Utensílios e Instalações Comerc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Imobilizações por Arrend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preciações de Imobilizados Objeto de Arrendamento Mercanti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2.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or Redução ao Valor Recuperável - Imobilizado Arrend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IMOBILIZ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9.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Imobiliz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9.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Depreciações, Amortizações e Quotas de Exaust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3.09.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Contas Redutoras do Imobiliza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3.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NTANGÍVE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TIVOS INTANGÍVE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arcas e Pat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cess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ireitos Autor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undo de Comér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Software ou Programas de Computad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ranqu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esquisa e Desenvolvimento de Produ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os Ativos Intangíve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Amortização do Intangíve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2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Perdas Estimadas por Redução ao Valor Recuperável - Intangíve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4.01.2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Outras Contas Redutoras do Intangíve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4.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IFERIDO (Em Extin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TIVO DIFERI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spesas Pré-Operacionais ou Pré-Industr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spesas com Pesquisas Científicas ou Tecnológ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mais Aplicações em Despesas Amortizáve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1.02.05.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Amortização do Diferid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1.0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1</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SSIV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 </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SSIV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BRIGAÇÕES D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SALÁRIOS E ENCARGOS SOCIAI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Salários e Remunerações a Paga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INS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GT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2.01.0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emais Encargo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ORNECEDORE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ornecedores - No Paí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ornecedores - No Exterio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3.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Encargos a Apropriar Relativos a Ajustes a Valor Presente - Fornecedores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ONTAS A PAGA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de Clientes -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5.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de Clientes -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5.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a Paga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5.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Encargos a Apropriar Relativos a Ajustes a Valor Presente - Contas a Pagar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OU FINANCIAMENTO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uplicatas Desconta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ou Financiamentos - no Paí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ou Financiamentos - no Exterio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de Contrato de Câmb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rrendamento Mercantil - no Paí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rrendamento Mercantil - no Exterio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7.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Encargos a Apropriar Relativos a Ajustes a Valor Presente - Empr./Financ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BRIGAÇÕES FISCAI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9.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Federai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9.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Estaduai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09.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Municipais a Recolhe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DE DÍVIDA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de Dívida a Paga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abalhista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abalhista -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ibutária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ibutária -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Cível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Cível -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Provisõe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3.1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Provisões - Em Contencioso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A PAGA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de Pessoas Ligadas (Físicas/Jurídica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5.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de Pessoas Não Ligadas (Físicas/Jurídicas)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2.01.01.15.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aturamento para Entrega Futura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5.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a Pagar -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RETIFICADORAS - PASSIV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1.01.17.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mais Contas Retificadoras - Passivo 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1.01.1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SSIVO NÃO-CIRCULA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BRIGAÇÕES A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E FINANCIAMENTO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ornecedores - No Paí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ornecedores - No Exterio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Credores por Financiament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a Paga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Duplicatas Descontad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ou Financiamentos - no Paí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Empréstimos ou Financiamentos - no Exterio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8</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s de Contrato de Câmb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rrendamento Mercantil - no Paí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10</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rrendamento Mercantil - no Exterio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Encargos a Apropriar Relativos a Ajustes a Valor Presente - Empr/Financ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BRIGAÇÕES FISCAI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Federais a Recolhe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3.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Estaduais a Recolhe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3.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ributos Municipais a Recolhe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DE DÍVIDA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Títulos de Dívida a Paga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abalhista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abalhista -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ibutária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4</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Tributária -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Cível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7.06</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rovisões de Natureza Cível - em Contencios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7</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A PAGA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9.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de Pessoas Não Ligadas (Físicas/Jurídic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9.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Mútuos de Pessoas Ligadas (Físicas/Jurídicas)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9.0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Adiantamento para Futuro Aumento de Patrimônio Social - Passiv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09.09</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a Pagar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09</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lastRenderedPageBreak/>
              <w:t>2.02.01.1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OUTRAS CONTAS RETIFICADORAS - PASSIV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11.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Demais Contas Retificadoras - Passivo - Longo Praz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1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13</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EITAS DIFERI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13.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Receitas Diferi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2.01.13.2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Custos Correspondentes às Receitas Diferi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2.01.13</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2</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TRIMÔNIO LÍQUIDO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TRIMÔNIO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5.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TRIMÔNIO SOCIAL REALIZADO - DE RESIDENTE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undo Patrimonial Social Subscrito de Domiciliados e Residentes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Fundo Patrimonial Social a Integralizar de Domiciliados e Residentes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1.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undos Especiais de Domiciliados e Residentes no Paí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5.01.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PATRIMÔNIO SOCIAL REALIZADO - DE RESIDENTE/DOMICILIADO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S</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2.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undo Patrimonial Social Subscrito de Domiciliados e Residentes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2.02</w:t>
            </w:r>
          </w:p>
        </w:tc>
        <w:tc>
          <w:tcPr>
            <w:tcW w:w="7823" w:type="dxa"/>
            <w:shd w:val="clear" w:color="000000" w:fill="FFFFFF"/>
            <w:vAlign w:val="center"/>
            <w:hideMark/>
          </w:tcPr>
          <w:p w:rsidR="008D531B" w:rsidRPr="00FA3856" w:rsidRDefault="008D531B" w:rsidP="000B0F70">
            <w:pPr>
              <w:rPr>
                <w:bCs/>
                <w:szCs w:val="20"/>
              </w:rPr>
            </w:pPr>
            <w:r w:rsidRPr="00FA3856">
              <w:rPr>
                <w:bCs/>
                <w:szCs w:val="20"/>
              </w:rPr>
              <w:t>(-) Fundo Patrimonial Social a Integralizar de Domiciliados e Residentes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noWrap/>
            <w:vAlign w:val="center"/>
            <w:hideMark/>
          </w:tcPr>
          <w:p w:rsidR="008D531B" w:rsidRPr="00FA3856" w:rsidRDefault="008D531B" w:rsidP="000B0F70">
            <w:pPr>
              <w:rPr>
                <w:bCs/>
                <w:szCs w:val="20"/>
              </w:rPr>
            </w:pPr>
            <w:r w:rsidRPr="00FA3856">
              <w:rPr>
                <w:bCs/>
                <w:szCs w:val="20"/>
              </w:rPr>
              <w:t>2.05.01.02.05</w:t>
            </w:r>
          </w:p>
        </w:tc>
        <w:tc>
          <w:tcPr>
            <w:tcW w:w="7823" w:type="dxa"/>
            <w:shd w:val="clear" w:color="000000" w:fill="FFFFFF"/>
            <w:vAlign w:val="center"/>
            <w:hideMark/>
          </w:tcPr>
          <w:p w:rsidR="008D531B" w:rsidRPr="00FA3856" w:rsidRDefault="008D531B" w:rsidP="000B0F70">
            <w:pPr>
              <w:rPr>
                <w:bCs/>
                <w:szCs w:val="20"/>
              </w:rPr>
            </w:pPr>
            <w:r w:rsidRPr="00FA3856">
              <w:rPr>
                <w:bCs/>
                <w:szCs w:val="20"/>
              </w:rPr>
              <w:t>Fundos Especiais de Domiciliados e Residentes no Exterior</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1.02</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noWrap/>
            <w:vAlign w:val="center"/>
            <w:hideMark/>
          </w:tcPr>
          <w:p w:rsidR="00781570" w:rsidRPr="00FA3856" w:rsidRDefault="00781570" w:rsidP="00781570">
            <w:pPr>
              <w:rPr>
                <w:bCs/>
                <w:szCs w:val="20"/>
              </w:rPr>
            </w:pPr>
            <w:r w:rsidRPr="00FA3856">
              <w:rPr>
                <w:bCs/>
                <w:szCs w:val="20"/>
              </w:rPr>
              <w:t>2.05.02</w:t>
            </w:r>
          </w:p>
        </w:tc>
        <w:tc>
          <w:tcPr>
            <w:tcW w:w="7823" w:type="dxa"/>
            <w:shd w:val="clear" w:color="000000" w:fill="FFFFFF"/>
            <w:vAlign w:val="center"/>
            <w:hideMark/>
          </w:tcPr>
          <w:p w:rsidR="00781570" w:rsidRPr="00FA3856" w:rsidRDefault="00781570" w:rsidP="00781570">
            <w:pPr>
              <w:rPr>
                <w:bCs/>
                <w:szCs w:val="20"/>
              </w:rPr>
            </w:pPr>
            <w:r w:rsidRPr="00FA3856">
              <w:rPr>
                <w:bCs/>
                <w:szCs w:val="20"/>
              </w:rPr>
              <w:t>RESERVAS</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3</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2.0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RESERVAS DO PATRIMÔNIO SOCIAL</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2</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4</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noWrap/>
            <w:vAlign w:val="center"/>
            <w:hideMark/>
          </w:tcPr>
          <w:p w:rsidR="00781570" w:rsidRPr="00FA3856" w:rsidRDefault="00781570" w:rsidP="00781570">
            <w:pPr>
              <w:rPr>
                <w:bCs/>
                <w:szCs w:val="20"/>
              </w:rPr>
            </w:pPr>
            <w:r w:rsidRPr="00FA3856">
              <w:rPr>
                <w:bCs/>
                <w:szCs w:val="20"/>
              </w:rPr>
              <w:t>2.05.02.01.0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Reserva Estatutária</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2.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noWrap/>
            <w:vAlign w:val="center"/>
            <w:hideMark/>
          </w:tcPr>
          <w:p w:rsidR="00781570" w:rsidRPr="00FA3856" w:rsidRDefault="00781570" w:rsidP="00781570">
            <w:pPr>
              <w:rPr>
                <w:bCs/>
                <w:szCs w:val="20"/>
              </w:rPr>
            </w:pPr>
            <w:r w:rsidRPr="00FA3856">
              <w:rPr>
                <w:bCs/>
                <w:szCs w:val="20"/>
              </w:rPr>
              <w:t>2.05.02.01.02</w:t>
            </w:r>
          </w:p>
        </w:tc>
        <w:tc>
          <w:tcPr>
            <w:tcW w:w="7823" w:type="dxa"/>
            <w:shd w:val="clear" w:color="000000" w:fill="FFFFFF"/>
            <w:vAlign w:val="center"/>
            <w:hideMark/>
          </w:tcPr>
          <w:p w:rsidR="00781570" w:rsidRPr="00FA3856" w:rsidRDefault="00781570" w:rsidP="00781570">
            <w:pPr>
              <w:rPr>
                <w:bCs/>
                <w:szCs w:val="20"/>
              </w:rPr>
            </w:pPr>
            <w:r w:rsidRPr="00FA3856">
              <w:rPr>
                <w:bCs/>
                <w:szCs w:val="20"/>
              </w:rPr>
              <w:t>Reserva de Reavaliação</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2.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noWrap/>
            <w:vAlign w:val="center"/>
            <w:hideMark/>
          </w:tcPr>
          <w:p w:rsidR="00781570" w:rsidRPr="00FA3856" w:rsidRDefault="00781570" w:rsidP="00781570">
            <w:pPr>
              <w:rPr>
                <w:bCs/>
                <w:szCs w:val="20"/>
              </w:rPr>
            </w:pPr>
            <w:r w:rsidRPr="00FA3856">
              <w:rPr>
                <w:bCs/>
                <w:szCs w:val="20"/>
              </w:rPr>
              <w:t>2.05.02.01.03</w:t>
            </w:r>
          </w:p>
        </w:tc>
        <w:tc>
          <w:tcPr>
            <w:tcW w:w="7823" w:type="dxa"/>
            <w:shd w:val="clear" w:color="000000" w:fill="FFFFFF"/>
            <w:vAlign w:val="center"/>
            <w:hideMark/>
          </w:tcPr>
          <w:p w:rsidR="00781570" w:rsidRPr="00FA3856" w:rsidRDefault="00781570" w:rsidP="00781570">
            <w:pPr>
              <w:rPr>
                <w:bCs/>
                <w:szCs w:val="20"/>
              </w:rPr>
            </w:pPr>
            <w:r w:rsidRPr="00FA3856">
              <w:rPr>
                <w:bCs/>
                <w:szCs w:val="20"/>
              </w:rPr>
              <w:t>Reserva de Doações e Subvenções Patrimoniais</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2.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noWrap/>
            <w:vAlign w:val="center"/>
            <w:hideMark/>
          </w:tcPr>
          <w:p w:rsidR="00781570" w:rsidRPr="00FA3856" w:rsidRDefault="00781570" w:rsidP="00781570">
            <w:pPr>
              <w:rPr>
                <w:bCs/>
                <w:szCs w:val="20"/>
              </w:rPr>
            </w:pPr>
            <w:r w:rsidRPr="00FA3856">
              <w:rPr>
                <w:bCs/>
                <w:szCs w:val="20"/>
              </w:rPr>
              <w:t>2.05.02.01.09</w:t>
            </w:r>
          </w:p>
        </w:tc>
        <w:tc>
          <w:tcPr>
            <w:tcW w:w="7823" w:type="dxa"/>
            <w:shd w:val="clear" w:color="000000" w:fill="FFFFFF"/>
            <w:vAlign w:val="center"/>
            <w:hideMark/>
          </w:tcPr>
          <w:p w:rsidR="00781570" w:rsidRPr="00FA3856" w:rsidRDefault="00781570" w:rsidP="00781570">
            <w:pPr>
              <w:rPr>
                <w:bCs/>
                <w:szCs w:val="20"/>
              </w:rPr>
            </w:pPr>
            <w:r w:rsidRPr="00FA3856">
              <w:rPr>
                <w:bCs/>
                <w:szCs w:val="20"/>
              </w:rPr>
              <w:t>Outras Reservas</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2.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3</w:t>
            </w:r>
          </w:p>
        </w:tc>
        <w:tc>
          <w:tcPr>
            <w:tcW w:w="7823" w:type="dxa"/>
            <w:shd w:val="clear" w:color="000000" w:fill="FFFFFF"/>
            <w:vAlign w:val="center"/>
            <w:hideMark/>
          </w:tcPr>
          <w:p w:rsidR="00781570" w:rsidRPr="00FA3856" w:rsidRDefault="00781570" w:rsidP="00781570">
            <w:pPr>
              <w:rPr>
                <w:bCs/>
                <w:szCs w:val="20"/>
              </w:rPr>
            </w:pPr>
            <w:r w:rsidRPr="00FA3856">
              <w:rPr>
                <w:bCs/>
                <w:szCs w:val="20"/>
              </w:rPr>
              <w:t>AJUSTES DE AVALIAÇÃO PATRIMONIAL</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3</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3.0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AJUSTES DE AVALIAÇÃO PATRIMONIAL (Lei 11.638/2007)</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3</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4</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3.01.0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Ajustes às Normas Internacionais de Contabilidade</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3.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3.01.2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 Ajustes às Normas Internacionais de Contabilidade</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A</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3.01</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5</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5</w:t>
            </w:r>
          </w:p>
        </w:tc>
        <w:tc>
          <w:tcPr>
            <w:tcW w:w="7823" w:type="dxa"/>
            <w:shd w:val="clear" w:color="000000" w:fill="FFFFFF"/>
            <w:vAlign w:val="center"/>
            <w:hideMark/>
          </w:tcPr>
          <w:p w:rsidR="00781570" w:rsidRPr="00FA3856" w:rsidRDefault="00781570" w:rsidP="00781570">
            <w:pPr>
              <w:rPr>
                <w:bCs/>
                <w:szCs w:val="20"/>
              </w:rPr>
            </w:pPr>
            <w:r w:rsidRPr="00FA3856">
              <w:rPr>
                <w:bCs/>
                <w:szCs w:val="20"/>
              </w:rPr>
              <w:t>SUPERÁVITS OU DÉFICITS ACUMULADOS</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3</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781570" w:rsidRPr="00FA3856" w:rsidTr="007841EC">
        <w:trPr>
          <w:trHeight w:val="20"/>
          <w:jc w:val="center"/>
        </w:trPr>
        <w:tc>
          <w:tcPr>
            <w:tcW w:w="1618" w:type="dxa"/>
            <w:shd w:val="clear" w:color="000000" w:fill="FFFFFF"/>
            <w:vAlign w:val="center"/>
            <w:hideMark/>
          </w:tcPr>
          <w:p w:rsidR="00781570" w:rsidRPr="00FA3856" w:rsidRDefault="00781570" w:rsidP="00781570">
            <w:pPr>
              <w:rPr>
                <w:bCs/>
                <w:szCs w:val="20"/>
              </w:rPr>
            </w:pPr>
            <w:r w:rsidRPr="00FA3856">
              <w:rPr>
                <w:bCs/>
                <w:szCs w:val="20"/>
              </w:rPr>
              <w:t>2.05.05.01</w:t>
            </w:r>
          </w:p>
        </w:tc>
        <w:tc>
          <w:tcPr>
            <w:tcW w:w="7823" w:type="dxa"/>
            <w:shd w:val="clear" w:color="000000" w:fill="FFFFFF"/>
            <w:vAlign w:val="center"/>
            <w:hideMark/>
          </w:tcPr>
          <w:p w:rsidR="00781570" w:rsidRPr="00FA3856" w:rsidRDefault="00781570" w:rsidP="00781570">
            <w:pPr>
              <w:rPr>
                <w:bCs/>
                <w:szCs w:val="20"/>
              </w:rPr>
            </w:pPr>
            <w:r w:rsidRPr="00FA3856">
              <w:rPr>
                <w:bCs/>
                <w:szCs w:val="20"/>
              </w:rPr>
              <w:t>SUPERÁVITS OU DÉFICITS ACUMULADOS</w:t>
            </w:r>
          </w:p>
        </w:tc>
        <w:tc>
          <w:tcPr>
            <w:tcW w:w="1040" w:type="dxa"/>
            <w:shd w:val="clear" w:color="000000" w:fill="FFFFFF"/>
            <w:vAlign w:val="bottom"/>
            <w:hideMark/>
          </w:tcPr>
          <w:p w:rsidR="00781570" w:rsidRPr="00FA3856" w:rsidRDefault="00781570" w:rsidP="00781570">
            <w:pPr>
              <w:jc w:val="right"/>
              <w:rPr>
                <w:bCs/>
                <w:szCs w:val="20"/>
              </w:rPr>
            </w:pPr>
            <w:r w:rsidRPr="00FA3856">
              <w:rPr>
                <w:bCs/>
                <w:szCs w:val="20"/>
              </w:rPr>
              <w:t>01012014</w:t>
            </w:r>
          </w:p>
        </w:tc>
        <w:tc>
          <w:tcPr>
            <w:tcW w:w="907" w:type="dxa"/>
            <w:shd w:val="clear" w:color="000000" w:fill="FFFFFF"/>
            <w:vAlign w:val="bottom"/>
            <w:hideMark/>
          </w:tcPr>
          <w:p w:rsidR="00781570" w:rsidRPr="00FA3856" w:rsidRDefault="00781570" w:rsidP="00781570">
            <w:pPr>
              <w:rPr>
                <w:bCs/>
                <w:szCs w:val="20"/>
              </w:rPr>
            </w:pPr>
            <w:r w:rsidRPr="00FA3856">
              <w:rPr>
                <w:bCs/>
                <w:szCs w:val="20"/>
              </w:rPr>
              <w:t> </w:t>
            </w:r>
          </w:p>
        </w:tc>
        <w:tc>
          <w:tcPr>
            <w:tcW w:w="629" w:type="dxa"/>
            <w:shd w:val="clear" w:color="000000" w:fill="FFFFFF"/>
            <w:vAlign w:val="bottom"/>
            <w:hideMark/>
          </w:tcPr>
          <w:p w:rsidR="00781570" w:rsidRPr="00FA3856" w:rsidRDefault="00781570" w:rsidP="00781570">
            <w:pPr>
              <w:jc w:val="center"/>
              <w:rPr>
                <w:bCs/>
                <w:szCs w:val="20"/>
              </w:rPr>
            </w:pPr>
            <w:r w:rsidRPr="00FA3856">
              <w:rPr>
                <w:bCs/>
                <w:szCs w:val="20"/>
              </w:rPr>
              <w:t>S</w:t>
            </w:r>
          </w:p>
        </w:tc>
        <w:tc>
          <w:tcPr>
            <w:tcW w:w="1850" w:type="dxa"/>
            <w:shd w:val="clear" w:color="000000" w:fill="FFFFFF"/>
            <w:vAlign w:val="bottom"/>
            <w:hideMark/>
          </w:tcPr>
          <w:p w:rsidR="00781570" w:rsidRPr="00FA3856" w:rsidRDefault="00781570" w:rsidP="00781570">
            <w:pPr>
              <w:rPr>
                <w:bCs/>
                <w:szCs w:val="20"/>
              </w:rPr>
            </w:pPr>
            <w:r w:rsidRPr="00FA3856">
              <w:rPr>
                <w:bCs/>
                <w:szCs w:val="20"/>
              </w:rPr>
              <w:t>2.05.05</w:t>
            </w:r>
          </w:p>
        </w:tc>
        <w:tc>
          <w:tcPr>
            <w:tcW w:w="774" w:type="dxa"/>
            <w:shd w:val="clear" w:color="000000" w:fill="FFFFFF"/>
            <w:vAlign w:val="bottom"/>
            <w:hideMark/>
          </w:tcPr>
          <w:p w:rsidR="00781570" w:rsidRPr="00FA3856" w:rsidRDefault="00781570" w:rsidP="00781570">
            <w:pPr>
              <w:jc w:val="center"/>
              <w:rPr>
                <w:bCs/>
                <w:szCs w:val="20"/>
              </w:rPr>
            </w:pPr>
            <w:r w:rsidRPr="00FA3856">
              <w:rPr>
                <w:bCs/>
                <w:szCs w:val="20"/>
              </w:rPr>
              <w:t>4</w:t>
            </w:r>
          </w:p>
        </w:tc>
        <w:tc>
          <w:tcPr>
            <w:tcW w:w="1263" w:type="dxa"/>
            <w:shd w:val="clear" w:color="000000" w:fill="FFFFFF"/>
            <w:vAlign w:val="bottom"/>
            <w:hideMark/>
          </w:tcPr>
          <w:p w:rsidR="00781570" w:rsidRPr="00FA3856" w:rsidRDefault="00781570" w:rsidP="00781570">
            <w:pPr>
              <w:jc w:val="center"/>
              <w:rPr>
                <w:bCs/>
                <w:szCs w:val="20"/>
              </w:rPr>
            </w:pPr>
            <w:r w:rsidRPr="00FA3856">
              <w:rPr>
                <w:bCs/>
                <w:szCs w:val="20"/>
              </w:rPr>
              <w:t>03</w:t>
            </w:r>
          </w:p>
        </w:tc>
      </w:tr>
      <w:tr w:rsidR="008D531B" w:rsidRPr="00FA3856" w:rsidTr="007841EC">
        <w:trPr>
          <w:trHeight w:val="20"/>
          <w:jc w:val="center"/>
        </w:trPr>
        <w:tc>
          <w:tcPr>
            <w:tcW w:w="1618" w:type="dxa"/>
            <w:shd w:val="clear" w:color="000000" w:fill="FFFFFF"/>
            <w:vAlign w:val="center"/>
            <w:hideMark/>
          </w:tcPr>
          <w:p w:rsidR="008D531B" w:rsidRPr="00FA3856" w:rsidRDefault="008D531B" w:rsidP="000B0F70">
            <w:pPr>
              <w:rPr>
                <w:bCs/>
                <w:szCs w:val="20"/>
              </w:rPr>
            </w:pPr>
            <w:r w:rsidRPr="00FA3856">
              <w:rPr>
                <w:bCs/>
                <w:szCs w:val="20"/>
              </w:rPr>
              <w:t>2.05.05.01.01</w:t>
            </w:r>
          </w:p>
        </w:tc>
        <w:tc>
          <w:tcPr>
            <w:tcW w:w="7823" w:type="dxa"/>
            <w:shd w:val="clear" w:color="000000" w:fill="FFFFFF"/>
            <w:vAlign w:val="center"/>
            <w:hideMark/>
          </w:tcPr>
          <w:p w:rsidR="008D531B" w:rsidRPr="00FA3856" w:rsidRDefault="008D531B" w:rsidP="000B0F70">
            <w:pPr>
              <w:rPr>
                <w:bCs/>
                <w:szCs w:val="20"/>
              </w:rPr>
            </w:pPr>
            <w:r w:rsidRPr="00FA3856">
              <w:rPr>
                <w:bCs/>
                <w:szCs w:val="20"/>
              </w:rPr>
              <w:t>Superávits (Déficits) Acumulados</w:t>
            </w:r>
          </w:p>
        </w:tc>
        <w:tc>
          <w:tcPr>
            <w:tcW w:w="1040" w:type="dxa"/>
            <w:shd w:val="clear" w:color="000000" w:fill="FFFFFF"/>
            <w:vAlign w:val="bottom"/>
            <w:hideMark/>
          </w:tcPr>
          <w:p w:rsidR="008D531B" w:rsidRPr="00FA3856" w:rsidRDefault="00781570"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bottom"/>
            <w:hideMark/>
          </w:tcPr>
          <w:p w:rsidR="008D531B" w:rsidRPr="00FA3856" w:rsidRDefault="008D531B" w:rsidP="000B0F70">
            <w:pPr>
              <w:jc w:val="center"/>
              <w:rPr>
                <w:bCs/>
                <w:szCs w:val="20"/>
              </w:rPr>
            </w:pPr>
            <w:r w:rsidRPr="00FA3856">
              <w:rPr>
                <w:bCs/>
                <w:szCs w:val="20"/>
              </w:rPr>
              <w:t>A</w:t>
            </w:r>
          </w:p>
        </w:tc>
        <w:tc>
          <w:tcPr>
            <w:tcW w:w="1850" w:type="dxa"/>
            <w:shd w:val="clear" w:color="000000" w:fill="FFFFFF"/>
            <w:vAlign w:val="bottom"/>
            <w:hideMark/>
          </w:tcPr>
          <w:p w:rsidR="008D531B" w:rsidRPr="00FA3856" w:rsidRDefault="008D531B" w:rsidP="000B0F70">
            <w:pPr>
              <w:rPr>
                <w:bCs/>
                <w:szCs w:val="20"/>
              </w:rPr>
            </w:pPr>
            <w:r w:rsidRPr="00FA3856">
              <w:rPr>
                <w:bCs/>
                <w:szCs w:val="20"/>
              </w:rPr>
              <w:t>2.05.05.01</w:t>
            </w:r>
          </w:p>
        </w:tc>
        <w:tc>
          <w:tcPr>
            <w:tcW w:w="774" w:type="dxa"/>
            <w:shd w:val="clear" w:color="000000" w:fill="FFFFFF"/>
            <w:vAlign w:val="bottom"/>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3</w:t>
            </w:r>
          </w:p>
        </w:tc>
      </w:tr>
    </w:tbl>
    <w:p w:rsidR="00804C7B" w:rsidRPr="00FA3856" w:rsidRDefault="00804C7B" w:rsidP="00804C7B">
      <w:pPr>
        <w:rPr>
          <w:rFonts w:eastAsia="Arial Unicode MS"/>
          <w:szCs w:val="20"/>
          <w:lang w:eastAsia="ar-SA"/>
        </w:rPr>
      </w:pPr>
    </w:p>
    <w:p w:rsidR="006475AD" w:rsidRDefault="007D2307" w:rsidP="006475AD">
      <w:pPr>
        <w:pStyle w:val="Ttulo1"/>
        <w:rPr>
          <w:rFonts w:eastAsia="Arial Unicode MS"/>
          <w:bCs w:val="0"/>
          <w:color w:val="0000FF"/>
          <w:szCs w:val="20"/>
          <w:lang w:eastAsia="ar-SA"/>
        </w:rPr>
      </w:pPr>
      <w:bookmarkStart w:id="967" w:name="_Toc454359466"/>
      <w:r w:rsidRPr="00FA3856">
        <w:rPr>
          <w:rFonts w:eastAsia="Arial Unicode MS"/>
          <w:bCs w:val="0"/>
          <w:color w:val="0000FF"/>
          <w:szCs w:val="20"/>
          <w:lang w:eastAsia="ar-SA"/>
        </w:rPr>
        <w:t>A</w:t>
      </w:r>
      <w:r w:rsidR="006475AD" w:rsidRPr="00FA3856">
        <w:rPr>
          <w:rFonts w:eastAsia="Arial Unicode MS"/>
          <w:bCs w:val="0"/>
          <w:color w:val="0000FF"/>
          <w:szCs w:val="20"/>
          <w:lang w:eastAsia="ar-SA"/>
        </w:rPr>
        <w:t>.1.3.1.2. U100B – Associação de Poupança e Empréstimo</w:t>
      </w:r>
      <w:r w:rsidR="00742226">
        <w:rPr>
          <w:rFonts w:eastAsia="Arial Unicode MS"/>
          <w:bCs w:val="0"/>
          <w:color w:val="0000FF"/>
          <w:szCs w:val="20"/>
          <w:lang w:eastAsia="ar-SA"/>
        </w:rPr>
        <w:t>: Mesma tabela referencial do L100B</w:t>
      </w:r>
      <w:r w:rsidR="00541B77">
        <w:rPr>
          <w:rFonts w:eastAsia="Arial Unicode MS"/>
          <w:bCs w:val="0"/>
          <w:color w:val="0000FF"/>
          <w:szCs w:val="20"/>
          <w:lang w:eastAsia="ar-SA"/>
        </w:rPr>
        <w:t xml:space="preserve"> – Financeiras.</w:t>
      </w:r>
      <w:bookmarkEnd w:id="967"/>
    </w:p>
    <w:p w:rsidR="006475AD" w:rsidRPr="00FA3856" w:rsidRDefault="006475AD" w:rsidP="006475AD">
      <w:pPr>
        <w:rPr>
          <w:rFonts w:eastAsia="Arial Unicode MS"/>
          <w:szCs w:val="20"/>
          <w:lang w:eastAsia="ar-SA"/>
        </w:rPr>
      </w:pPr>
    </w:p>
    <w:p w:rsidR="00742226" w:rsidRDefault="00742226">
      <w:pPr>
        <w:spacing w:after="200" w:line="276" w:lineRule="auto"/>
        <w:rPr>
          <w:rFonts w:eastAsia="Arial Unicode MS"/>
          <w:b/>
          <w:color w:val="0000FF"/>
          <w:szCs w:val="20"/>
          <w:lang w:eastAsia="ar-SA"/>
        </w:rPr>
      </w:pPr>
      <w:r>
        <w:rPr>
          <w:rFonts w:eastAsia="Arial Unicode MS"/>
          <w:bCs/>
          <w:color w:val="0000FF"/>
          <w:szCs w:val="20"/>
          <w:lang w:eastAsia="ar-SA"/>
        </w:rPr>
        <w:br w:type="page"/>
      </w:r>
    </w:p>
    <w:p w:rsidR="006475AD" w:rsidRPr="00FA3856" w:rsidRDefault="007D2307" w:rsidP="006475AD">
      <w:pPr>
        <w:pStyle w:val="Ttulo1"/>
        <w:rPr>
          <w:rFonts w:eastAsia="Arial Unicode MS"/>
          <w:bCs w:val="0"/>
          <w:color w:val="0000FF"/>
          <w:szCs w:val="20"/>
          <w:lang w:eastAsia="ar-SA"/>
        </w:rPr>
      </w:pPr>
      <w:bookmarkStart w:id="968" w:name="_Toc454359467"/>
      <w:r w:rsidRPr="00FA3856">
        <w:rPr>
          <w:rFonts w:eastAsia="Arial Unicode MS"/>
          <w:bCs w:val="0"/>
          <w:color w:val="0000FF"/>
          <w:szCs w:val="20"/>
          <w:lang w:eastAsia="ar-SA"/>
        </w:rPr>
        <w:lastRenderedPageBreak/>
        <w:t>A</w:t>
      </w:r>
      <w:r w:rsidR="006475AD" w:rsidRPr="00FA3856">
        <w:rPr>
          <w:rFonts w:eastAsia="Arial Unicode MS"/>
          <w:bCs w:val="0"/>
          <w:color w:val="0000FF"/>
          <w:szCs w:val="20"/>
          <w:lang w:eastAsia="ar-SA"/>
        </w:rPr>
        <w:t xml:space="preserve">.1.3.1.3. U100C – </w:t>
      </w:r>
      <w:r w:rsidR="000B0F70" w:rsidRPr="00FA3856">
        <w:rPr>
          <w:rFonts w:eastAsia="Arial Unicode MS"/>
          <w:bCs w:val="0"/>
          <w:color w:val="0000FF"/>
          <w:szCs w:val="20"/>
          <w:lang w:eastAsia="ar-SA"/>
        </w:rPr>
        <w:t>Entidades Abertas de Previdência Complementar (Sem Fins Lucrativos)</w:t>
      </w:r>
      <w:r w:rsidR="00104FF4">
        <w:rPr>
          <w:rFonts w:eastAsia="Arial Unicode MS"/>
          <w:bCs w:val="0"/>
          <w:color w:val="0000FF"/>
          <w:szCs w:val="20"/>
          <w:lang w:eastAsia="ar-SA"/>
        </w:rPr>
        <w:t>: Mesma tabela referencial do L100C</w:t>
      </w:r>
      <w:bookmarkEnd w:id="968"/>
    </w:p>
    <w:p w:rsidR="006475AD" w:rsidRPr="00FA3856" w:rsidRDefault="006475AD" w:rsidP="00804C7B">
      <w:pPr>
        <w:rPr>
          <w:rFonts w:eastAsia="Arial Unicode MS"/>
          <w:szCs w:val="20"/>
          <w:lang w:eastAsia="ar-SA"/>
        </w:rPr>
      </w:pPr>
    </w:p>
    <w:p w:rsidR="006475AD" w:rsidRPr="00FA3856" w:rsidRDefault="007D2307" w:rsidP="006475AD">
      <w:pPr>
        <w:pStyle w:val="Ttulo1"/>
        <w:rPr>
          <w:rFonts w:eastAsia="Arial Unicode MS"/>
          <w:bCs w:val="0"/>
          <w:color w:val="0000FF"/>
          <w:szCs w:val="20"/>
          <w:lang w:eastAsia="ar-SA"/>
        </w:rPr>
      </w:pPr>
      <w:bookmarkStart w:id="969" w:name="_Toc454359468"/>
      <w:r w:rsidRPr="00FA3856">
        <w:rPr>
          <w:rFonts w:eastAsia="Arial Unicode MS"/>
          <w:bCs w:val="0"/>
          <w:color w:val="0000FF"/>
          <w:szCs w:val="20"/>
          <w:lang w:eastAsia="ar-SA"/>
        </w:rPr>
        <w:t>A</w:t>
      </w:r>
      <w:r w:rsidR="006475AD" w:rsidRPr="00FA3856">
        <w:rPr>
          <w:rFonts w:eastAsia="Arial Unicode MS"/>
          <w:bCs w:val="0"/>
          <w:color w:val="0000FF"/>
          <w:szCs w:val="20"/>
          <w:lang w:eastAsia="ar-SA"/>
        </w:rPr>
        <w:t>.1.3.1.4. U100D – Entidades Fechadas de Previdência Complementar</w:t>
      </w:r>
      <w:bookmarkEnd w:id="969"/>
    </w:p>
    <w:tbl>
      <w:tblPr>
        <w:tblW w:w="16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40"/>
        <w:gridCol w:w="9164"/>
        <w:gridCol w:w="940"/>
        <w:gridCol w:w="863"/>
        <w:gridCol w:w="585"/>
        <w:gridCol w:w="1190"/>
        <w:gridCol w:w="740"/>
        <w:gridCol w:w="1218"/>
      </w:tblGrid>
      <w:tr w:rsidR="00FA43D9" w:rsidRPr="00FA3856" w:rsidTr="00FA43D9">
        <w:trPr>
          <w:trHeight w:val="255"/>
          <w:tblHeader/>
        </w:trPr>
        <w:tc>
          <w:tcPr>
            <w:tcW w:w="1440" w:type="dxa"/>
            <w:shd w:val="clear" w:color="000000" w:fill="FFFFFF"/>
            <w:vAlign w:val="bottom"/>
            <w:hideMark/>
          </w:tcPr>
          <w:p w:rsidR="00FA43D9" w:rsidRPr="00FA3856" w:rsidRDefault="00FA43D9" w:rsidP="00FA43D9">
            <w:pPr>
              <w:jc w:val="center"/>
              <w:rPr>
                <w:bCs/>
                <w:szCs w:val="20"/>
              </w:rPr>
            </w:pPr>
            <w:r w:rsidRPr="00FA3856">
              <w:rPr>
                <w:bCs/>
                <w:szCs w:val="20"/>
              </w:rPr>
              <w:t>CÓDIGO</w:t>
            </w:r>
          </w:p>
        </w:tc>
        <w:tc>
          <w:tcPr>
            <w:tcW w:w="9164" w:type="dxa"/>
            <w:shd w:val="clear" w:color="000000" w:fill="FFFFFF"/>
            <w:vAlign w:val="bottom"/>
            <w:hideMark/>
          </w:tcPr>
          <w:p w:rsidR="00FA43D9" w:rsidRPr="00FA3856" w:rsidRDefault="00FA43D9" w:rsidP="00FA43D9">
            <w:pPr>
              <w:jc w:val="center"/>
              <w:rPr>
                <w:bCs/>
                <w:szCs w:val="20"/>
              </w:rPr>
            </w:pPr>
            <w:r w:rsidRPr="00FA3856">
              <w:rPr>
                <w:bCs/>
                <w:szCs w:val="20"/>
              </w:rPr>
              <w:t>DESCRIÇÃO</w:t>
            </w:r>
          </w:p>
        </w:tc>
        <w:tc>
          <w:tcPr>
            <w:tcW w:w="940" w:type="dxa"/>
            <w:shd w:val="clear" w:color="000000" w:fill="FFFFFF"/>
            <w:vAlign w:val="bottom"/>
            <w:hideMark/>
          </w:tcPr>
          <w:p w:rsidR="00FA43D9" w:rsidRPr="00FA3856" w:rsidRDefault="00FA43D9" w:rsidP="00FA43D9">
            <w:pPr>
              <w:jc w:val="center"/>
              <w:rPr>
                <w:bCs/>
                <w:szCs w:val="20"/>
              </w:rPr>
            </w:pPr>
            <w:r w:rsidRPr="00FA3856">
              <w:rPr>
                <w:bCs/>
                <w:szCs w:val="20"/>
              </w:rPr>
              <w:t>DT_INI</w:t>
            </w:r>
          </w:p>
        </w:tc>
        <w:tc>
          <w:tcPr>
            <w:tcW w:w="863" w:type="dxa"/>
            <w:shd w:val="clear" w:color="000000" w:fill="FFFFFF"/>
            <w:vAlign w:val="bottom"/>
            <w:hideMark/>
          </w:tcPr>
          <w:p w:rsidR="00FA43D9" w:rsidRPr="00FA3856" w:rsidRDefault="00FA43D9" w:rsidP="00FA43D9">
            <w:pPr>
              <w:jc w:val="center"/>
              <w:rPr>
                <w:bCs/>
                <w:szCs w:val="20"/>
              </w:rPr>
            </w:pPr>
            <w:r w:rsidRPr="00FA3856">
              <w:rPr>
                <w:bCs/>
                <w:szCs w:val="20"/>
              </w:rPr>
              <w:t>DT_FIM</w:t>
            </w:r>
          </w:p>
        </w:tc>
        <w:tc>
          <w:tcPr>
            <w:tcW w:w="585" w:type="dxa"/>
            <w:shd w:val="clear" w:color="000000" w:fill="FFFFFF"/>
            <w:vAlign w:val="bottom"/>
            <w:hideMark/>
          </w:tcPr>
          <w:p w:rsidR="00FA43D9" w:rsidRPr="00FA3856" w:rsidRDefault="00FA43D9" w:rsidP="00FA43D9">
            <w:pPr>
              <w:jc w:val="center"/>
              <w:rPr>
                <w:bCs/>
                <w:szCs w:val="20"/>
              </w:rPr>
            </w:pPr>
            <w:r w:rsidRPr="00FA3856">
              <w:rPr>
                <w:bCs/>
                <w:szCs w:val="20"/>
              </w:rPr>
              <w:t>TIPO</w:t>
            </w:r>
          </w:p>
        </w:tc>
        <w:tc>
          <w:tcPr>
            <w:tcW w:w="1190" w:type="dxa"/>
            <w:shd w:val="clear" w:color="000000" w:fill="FFFFFF"/>
            <w:vAlign w:val="bottom"/>
            <w:hideMark/>
          </w:tcPr>
          <w:p w:rsidR="00FA43D9" w:rsidRPr="00FA3856" w:rsidRDefault="00FA43D9" w:rsidP="00FA43D9">
            <w:pPr>
              <w:jc w:val="center"/>
              <w:rPr>
                <w:bCs/>
                <w:szCs w:val="20"/>
              </w:rPr>
            </w:pPr>
            <w:r w:rsidRPr="00FA3856">
              <w:rPr>
                <w:bCs/>
                <w:szCs w:val="20"/>
              </w:rPr>
              <w:t>CONTA SUPERIOR</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NÍVEL</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NATUREZA</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TIV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 </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1</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ISPONÍ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edia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incul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ALIZÁ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PREVID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CURSOS A RECEB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DO MÊ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utopatrocin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1.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 em BPD</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EM ATRAS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utopatrocin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2.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 em BPD</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SOBRE 13º SALÁR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utopatrocin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3.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 em BPD</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CONTRA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4.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em Atraso Contra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4.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erviço Passado Contrat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4.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éficit Técnico Contrat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1.04.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as Contra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1.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1.2.1.1.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Recursos a Receb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B543E7" w:rsidP="00FA43D9">
            <w:pPr>
              <w:rPr>
                <w:bCs/>
                <w:szCs w:val="20"/>
              </w:rPr>
            </w:pPr>
            <w:r>
              <w:rPr>
                <w:bCs/>
                <w:szCs w:val="20"/>
              </w:rPr>
              <w:t>1.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dianta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ultados a Realiz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usteio Administrativo Antecip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pósitos Judiciais/Recurs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1.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Realizáve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ADMINISTRATIV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AS A RECEB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PARA CUSTE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utopatrocin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1.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 em BPD</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PARA CUSTEIO EM ATRAS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utopatrocin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2.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 em BPD</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PARA CUSTEIO CONTRA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ões em Atraso Contra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erviço Passado Contrat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3.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as Contra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ponsabilidade de Empreg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ponsabilidade de Tercei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1.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Recursos a Receb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spesas Antecip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ção no Plano de Gestão Administrativ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pósitos Judiciais/Recurs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ributos a Compens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2.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Realizáve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VESTI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1.2.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Feder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Estadu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Municip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Títul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RÉDITOS PRIVADOS E DEPÓSI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ções Financeir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Fech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de Propósito Específic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Limi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essoas Físic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rganismos Multilater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0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Crédito Priv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2.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Emiss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ções Financeir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 - Exteri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Fech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de Propósito Específic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3.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Emiss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 DE INVEST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urto Praz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ferenci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amb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ívida Extern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Multimerc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1.2.3.4.0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Índice de Merc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0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ireitos Creditó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10</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esas Emerge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obiliár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Cotas de Fun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4.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RIVATIV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wap</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 TERMO - COMPR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Variá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 TERMO - VEN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Variá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Mercados Futu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 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5.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Compra - Titul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5.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Venda - Titul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 ATIVOS FINANCEIROS E MERCADORI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6.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Compra - Titul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06.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Venda - Titul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0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5.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erren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óveis em Construç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senvolv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LUGUÉIS E REN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4.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Uso Própr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4.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Locadas a 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4.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Locadas a Tercei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4.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s de Particip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6.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ireitos em Alienações de 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1.2.3.6.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E FINANCIA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7.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7</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7.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inancia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7</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pósitos Judiciais/Recurs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2.3.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Realizáve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ERMANENTE</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OBILIZ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ERACIONAL CORPÓRE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1.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s Móve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1.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s Imóve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TANGÍ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astos com Implantação, Reorganização e Desenvolv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IFERI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astos com Implantação, Reorganização e Desenvolv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3.3.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o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1.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Assist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1</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SSIV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 </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1</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XIGÍVEL OPERACION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PREVID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efícios a Pag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tenções a Recolh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cursos Antecip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brigações Contra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LIQUIDAÇÃO EXTRAJUDI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5.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brigações com Cre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5.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 Excesso/Insuficiênci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1.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as Exigibilidad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ADMINISTRATIV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as a Pag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tenções a Recolh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ceitas Antecip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2.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ributos a Recolh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2.1.2.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as Exigibilidad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VESTI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Feder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Estadu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ítulos Públicos Municip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1.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Títul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RÉDITOS PRIVADOS E DEPÓSI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ções Financeir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Fech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de Propósito Específic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Limit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essoas Físic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rganismos Multilater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0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Crédito Priv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2.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Emiss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stituições Financeir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Abertas - Exteri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panhias Fechad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ociedades de Propósito Específic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3.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Emiss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 DE INVEST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urto Praz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ferenci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amb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2.1.3.4.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ívida Extern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Multimerc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Índice de Merc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0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ireitos Creditó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10</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esas Emerge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obiliár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1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de Cotas de Fun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4.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RIVATIV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wap</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 TERMO - COMPR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Variá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 TERMO - VEN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Fix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 Variá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Mercados Futu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 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5.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Compra - Lançad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5.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Venda - Lançad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 ATIVOS FINANCEIROS E MERCADORI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6.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Compra - Lançad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06.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pções de Venda - Lançado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0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5.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5</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Terren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móveis em Construç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Desenvolviment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LUGUÉIS E REN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4.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Uso Própri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4.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Locadas a 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4.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Locadas a Terceir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2.1.3.6.04.0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ndas de Participaçõ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04</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05</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brigações em Alienações de 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6.9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Investi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6</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7</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 E FINANCIA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7.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mpréstim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7</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7.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inanciamentos Imobiliári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7</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8</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lacionados com o Disponíve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1.3.9</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as Exigibilidad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1.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XIGÍVEL CONTING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PREVID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ADMINISTRATIV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MUM</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2.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SPECÍFIC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2.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INVESTI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2.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2</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IMÔNIO SO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IMÔNIO DE COBERTURA DO PLAN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ÕES MATEMÁTIC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EFÍCIOS CONCED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ÃO DEFINI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aldo de Contas dos Assist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EFÍCIO DEFINIDO ESTRUTURADO EM REGIME DE CAPITALIZAÇÃ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os Benefícios Futuros Programados - Assist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1.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os Benefícios Futuros Não Programados - Assist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BENEFÍCIOS A CONCEDE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CONTRIBUIÇÃO DEFINID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aldo de Contas - Parcela Patrocinador(es)/Institui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Saldo de Contas - Parcela 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2</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BENEFÍCIO DEFINIDO ESTRUTURADO EM REGIME DE CAPITALIZAÇÃO PROGRAM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os Benefícios Futuros Program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2.3.1.1.02.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as Contribuições Futuras dos 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as Contribuições Futuras dos 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3</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BENEFÍCIO DEFINIDO ESTRUTURADO EM REGIME DE CAPITALIZAÇÃO NÃO PROGRAM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os Benefícios Futuros Não Program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as Contribuições Futuras dos 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2.03.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Valor Atual das Contribuições Futuras dos 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2.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ROVISÕES MATEMÁTICAS A CONSTITUI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1</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SERVIÇO PASS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2</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DÉFICIT EQUACION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2.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ssist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3</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POR AJUSTES DAS CONTRIBUIÇÕES EXTRAORDINÁRIA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3.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trocinador(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3.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nte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1.03.03.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Assisti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1.03.0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EQUILÍBRIO TÉCNIC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ULTADOS REALIZA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1.01</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SUPERÁVIT TÉCNICO ACUMUL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1.0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erva de Contingênci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0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1.0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erva Especial para Revisão de Plan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01.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7</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1.02</w:t>
            </w:r>
          </w:p>
        </w:tc>
        <w:tc>
          <w:tcPr>
            <w:tcW w:w="9164" w:type="dxa"/>
            <w:shd w:val="clear" w:color="000000" w:fill="FFFFFF"/>
            <w:noWrap/>
            <w:vAlign w:val="center"/>
            <w:hideMark/>
          </w:tcPr>
          <w:p w:rsidR="00FA43D9" w:rsidRPr="00FA3856" w:rsidRDefault="00FA43D9" w:rsidP="00FA43D9">
            <w:pPr>
              <w:rPr>
                <w:bCs/>
                <w:szCs w:val="20"/>
              </w:rPr>
            </w:pPr>
            <w:r w:rsidRPr="00FA3856">
              <w:rPr>
                <w:bCs/>
                <w:szCs w:val="20"/>
              </w:rPr>
              <w:t>(-)Déficit Técnico Acumulad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0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6</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1.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sultados a Realiz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1.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3</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 PREVIDENCIAI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1.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versão de Saldo por Exigência Regulamentar</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1.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Revisão de Plano</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1.0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Outros - Previsto em Nota Técnica Atuar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1</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 ADMINISTRATIV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S</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2.01</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lano de Gestão Administrativ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3.2.2.02</w:t>
            </w:r>
          </w:p>
        </w:tc>
        <w:tc>
          <w:tcPr>
            <w:tcW w:w="9164" w:type="dxa"/>
            <w:shd w:val="clear" w:color="000000" w:fill="FFFFFF"/>
            <w:vAlign w:val="center"/>
            <w:hideMark/>
          </w:tcPr>
          <w:p w:rsidR="00FA43D9" w:rsidRPr="00FA3856" w:rsidRDefault="00FA43D9" w:rsidP="00FA43D9">
            <w:pPr>
              <w:rPr>
                <w:bCs/>
                <w:szCs w:val="20"/>
              </w:rPr>
            </w:pPr>
            <w:r w:rsidRPr="00FA3856">
              <w:rPr>
                <w:bCs/>
                <w:szCs w:val="20"/>
              </w:rPr>
              <w:t>Participação no Fundo Administrativo PGA</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5</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lastRenderedPageBreak/>
              <w:t>2.3.2.3</w:t>
            </w:r>
          </w:p>
        </w:tc>
        <w:tc>
          <w:tcPr>
            <w:tcW w:w="9164" w:type="dxa"/>
            <w:shd w:val="clear" w:color="000000" w:fill="FFFFFF"/>
            <w:vAlign w:val="center"/>
            <w:hideMark/>
          </w:tcPr>
          <w:p w:rsidR="00FA43D9" w:rsidRPr="00FA3856" w:rsidRDefault="00FA43D9" w:rsidP="00FA43D9">
            <w:pPr>
              <w:rPr>
                <w:bCs/>
                <w:szCs w:val="20"/>
              </w:rPr>
            </w:pPr>
            <w:r w:rsidRPr="00FA3856">
              <w:rPr>
                <w:bCs/>
                <w:szCs w:val="20"/>
              </w:rPr>
              <w:t>Fundos dos Investimentos</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3.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4</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r w:rsidR="00FA43D9" w:rsidRPr="00FA3856" w:rsidTr="00FA43D9">
        <w:trPr>
          <w:trHeight w:val="255"/>
        </w:trPr>
        <w:tc>
          <w:tcPr>
            <w:tcW w:w="1440" w:type="dxa"/>
            <w:shd w:val="clear" w:color="000000" w:fill="FFFFFF"/>
            <w:vAlign w:val="center"/>
            <w:hideMark/>
          </w:tcPr>
          <w:p w:rsidR="00FA43D9" w:rsidRPr="00FA3856" w:rsidRDefault="00FA43D9" w:rsidP="00FA43D9">
            <w:pPr>
              <w:rPr>
                <w:bCs/>
                <w:szCs w:val="20"/>
              </w:rPr>
            </w:pPr>
            <w:r w:rsidRPr="00FA3856">
              <w:rPr>
                <w:bCs/>
                <w:szCs w:val="20"/>
              </w:rPr>
              <w:t>2.4</w:t>
            </w:r>
          </w:p>
        </w:tc>
        <w:tc>
          <w:tcPr>
            <w:tcW w:w="9164" w:type="dxa"/>
            <w:shd w:val="clear" w:color="000000" w:fill="FFFFFF"/>
            <w:vAlign w:val="center"/>
            <w:hideMark/>
          </w:tcPr>
          <w:p w:rsidR="00FA43D9" w:rsidRPr="00FA3856" w:rsidRDefault="00FA43D9" w:rsidP="00FA43D9">
            <w:pPr>
              <w:rPr>
                <w:bCs/>
                <w:szCs w:val="20"/>
              </w:rPr>
            </w:pPr>
            <w:r w:rsidRPr="00FA3856">
              <w:rPr>
                <w:bCs/>
                <w:szCs w:val="20"/>
              </w:rPr>
              <w:t>Gestão Assistencial</w:t>
            </w:r>
          </w:p>
        </w:tc>
        <w:tc>
          <w:tcPr>
            <w:tcW w:w="940" w:type="dxa"/>
            <w:shd w:val="clear" w:color="000000" w:fill="FFFFFF"/>
            <w:vAlign w:val="bottom"/>
            <w:hideMark/>
          </w:tcPr>
          <w:p w:rsidR="00FA43D9" w:rsidRPr="00FA3856" w:rsidRDefault="00FA43D9" w:rsidP="00FA43D9">
            <w:pPr>
              <w:jc w:val="right"/>
              <w:rPr>
                <w:bCs/>
                <w:szCs w:val="20"/>
              </w:rPr>
            </w:pPr>
            <w:r w:rsidRPr="00FA3856">
              <w:rPr>
                <w:bCs/>
                <w:szCs w:val="20"/>
              </w:rPr>
              <w:t>01012014</w:t>
            </w:r>
          </w:p>
        </w:tc>
        <w:tc>
          <w:tcPr>
            <w:tcW w:w="863" w:type="dxa"/>
            <w:shd w:val="clear" w:color="000000" w:fill="FFFFFF"/>
            <w:vAlign w:val="bottom"/>
            <w:hideMark/>
          </w:tcPr>
          <w:p w:rsidR="00FA43D9" w:rsidRPr="00FA3856" w:rsidRDefault="00FA43D9" w:rsidP="00FA43D9">
            <w:pPr>
              <w:rPr>
                <w:bCs/>
                <w:szCs w:val="20"/>
              </w:rPr>
            </w:pPr>
            <w:r w:rsidRPr="00FA3856">
              <w:rPr>
                <w:bCs/>
                <w:szCs w:val="20"/>
              </w:rPr>
              <w:t> </w:t>
            </w:r>
          </w:p>
        </w:tc>
        <w:tc>
          <w:tcPr>
            <w:tcW w:w="585" w:type="dxa"/>
            <w:shd w:val="clear" w:color="000000" w:fill="FFFFFF"/>
            <w:vAlign w:val="center"/>
            <w:hideMark/>
          </w:tcPr>
          <w:p w:rsidR="00FA43D9" w:rsidRPr="00FA3856" w:rsidRDefault="00FA43D9" w:rsidP="00FA43D9">
            <w:pPr>
              <w:jc w:val="center"/>
              <w:rPr>
                <w:bCs/>
                <w:szCs w:val="20"/>
              </w:rPr>
            </w:pPr>
            <w:r w:rsidRPr="00FA3856">
              <w:rPr>
                <w:bCs/>
                <w:szCs w:val="20"/>
              </w:rPr>
              <w:t>A</w:t>
            </w:r>
          </w:p>
        </w:tc>
        <w:tc>
          <w:tcPr>
            <w:tcW w:w="1190" w:type="dxa"/>
            <w:shd w:val="clear" w:color="000000" w:fill="FFFFFF"/>
            <w:vAlign w:val="bottom"/>
            <w:hideMark/>
          </w:tcPr>
          <w:p w:rsidR="00FA43D9" w:rsidRPr="00FA3856" w:rsidRDefault="00FA43D9" w:rsidP="00FA43D9">
            <w:pPr>
              <w:rPr>
                <w:bCs/>
                <w:szCs w:val="20"/>
              </w:rPr>
            </w:pPr>
            <w:r w:rsidRPr="00FA3856">
              <w:rPr>
                <w:bCs/>
                <w:szCs w:val="20"/>
              </w:rPr>
              <w:t>2</w:t>
            </w:r>
          </w:p>
        </w:tc>
        <w:tc>
          <w:tcPr>
            <w:tcW w:w="740" w:type="dxa"/>
            <w:shd w:val="clear" w:color="000000" w:fill="FFFFFF"/>
            <w:vAlign w:val="bottom"/>
            <w:hideMark/>
          </w:tcPr>
          <w:p w:rsidR="00FA43D9" w:rsidRPr="00FA3856" w:rsidRDefault="00FA43D9" w:rsidP="00FA43D9">
            <w:pPr>
              <w:jc w:val="center"/>
              <w:rPr>
                <w:bCs/>
                <w:szCs w:val="20"/>
              </w:rPr>
            </w:pPr>
            <w:r w:rsidRPr="00FA3856">
              <w:rPr>
                <w:bCs/>
                <w:szCs w:val="20"/>
              </w:rPr>
              <w:t>2</w:t>
            </w:r>
          </w:p>
        </w:tc>
        <w:tc>
          <w:tcPr>
            <w:tcW w:w="1218" w:type="dxa"/>
            <w:shd w:val="clear" w:color="000000" w:fill="FFFFFF"/>
            <w:vAlign w:val="bottom"/>
            <w:hideMark/>
          </w:tcPr>
          <w:p w:rsidR="00FA43D9" w:rsidRPr="00FA3856" w:rsidRDefault="00FA43D9" w:rsidP="00FA43D9">
            <w:pPr>
              <w:jc w:val="center"/>
              <w:rPr>
                <w:bCs/>
                <w:szCs w:val="20"/>
              </w:rPr>
            </w:pPr>
            <w:r w:rsidRPr="00FA3856">
              <w:rPr>
                <w:bCs/>
                <w:szCs w:val="20"/>
              </w:rPr>
              <w:t>03</w:t>
            </w:r>
          </w:p>
        </w:tc>
      </w:tr>
    </w:tbl>
    <w:p w:rsidR="006475AD" w:rsidRPr="00FA3856" w:rsidRDefault="006475AD" w:rsidP="00804C7B">
      <w:pPr>
        <w:rPr>
          <w:rFonts w:eastAsia="Arial Unicode MS"/>
          <w:szCs w:val="20"/>
          <w:lang w:eastAsia="ar-SA"/>
        </w:rPr>
      </w:pPr>
    </w:p>
    <w:p w:rsidR="000B0F70" w:rsidRPr="00FA3856" w:rsidRDefault="007D2307" w:rsidP="000B0F70">
      <w:pPr>
        <w:pStyle w:val="Ttulo1"/>
        <w:rPr>
          <w:rFonts w:eastAsia="Arial Unicode MS"/>
          <w:bCs w:val="0"/>
          <w:color w:val="0000FF"/>
          <w:szCs w:val="20"/>
          <w:lang w:eastAsia="ar-SA"/>
        </w:rPr>
      </w:pPr>
      <w:bookmarkStart w:id="970" w:name="_Toc454359469"/>
      <w:r w:rsidRPr="00FA3856">
        <w:rPr>
          <w:rFonts w:eastAsia="Arial Unicode MS"/>
          <w:bCs w:val="0"/>
          <w:color w:val="0000FF"/>
          <w:szCs w:val="20"/>
          <w:lang w:eastAsia="ar-SA"/>
        </w:rPr>
        <w:t>A</w:t>
      </w:r>
      <w:r w:rsidR="000B0F70" w:rsidRPr="00FA3856">
        <w:rPr>
          <w:rFonts w:eastAsia="Arial Unicode MS"/>
          <w:bCs w:val="0"/>
          <w:color w:val="0000FF"/>
          <w:szCs w:val="20"/>
          <w:lang w:eastAsia="ar-SA"/>
        </w:rPr>
        <w:t>.1.3.1.5. U100E – Partidos Políticos</w:t>
      </w:r>
      <w:bookmarkEnd w:id="970"/>
    </w:p>
    <w:p w:rsidR="00C751DD" w:rsidRPr="00FA3856" w:rsidRDefault="00C751DD" w:rsidP="00C751DD">
      <w:pPr>
        <w:rPr>
          <w:rFonts w:eastAsia="Arial Unicode MS"/>
          <w:lang w:eastAsia="ar-SA"/>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22"/>
        <w:gridCol w:w="8833"/>
        <w:gridCol w:w="1033"/>
        <w:gridCol w:w="907"/>
        <w:gridCol w:w="729"/>
        <w:gridCol w:w="1174"/>
        <w:gridCol w:w="874"/>
        <w:gridCol w:w="1363"/>
      </w:tblGrid>
      <w:tr w:rsidR="00E042E6" w:rsidRPr="00FA3856" w:rsidTr="00E042E6">
        <w:trPr>
          <w:trHeight w:val="300"/>
          <w:jc w:val="center"/>
        </w:trPr>
        <w:tc>
          <w:tcPr>
            <w:tcW w:w="1422"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CÓDIGO</w:t>
            </w:r>
          </w:p>
        </w:tc>
        <w:tc>
          <w:tcPr>
            <w:tcW w:w="8833"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DESCRIÇÃO</w:t>
            </w:r>
          </w:p>
        </w:tc>
        <w:tc>
          <w:tcPr>
            <w:tcW w:w="1033"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DT_INI</w:t>
            </w:r>
          </w:p>
        </w:tc>
        <w:tc>
          <w:tcPr>
            <w:tcW w:w="907"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DT_FIM</w:t>
            </w:r>
          </w:p>
        </w:tc>
        <w:tc>
          <w:tcPr>
            <w:tcW w:w="729"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TIPO</w:t>
            </w:r>
          </w:p>
        </w:tc>
        <w:tc>
          <w:tcPr>
            <w:tcW w:w="1174"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CONTA</w:t>
            </w:r>
          </w:p>
          <w:p w:rsidR="00E042E6" w:rsidRPr="00FA3856" w:rsidRDefault="00E042E6" w:rsidP="00E042E6">
            <w:pPr>
              <w:jc w:val="center"/>
              <w:rPr>
                <w:b/>
                <w:color w:val="000000"/>
                <w:szCs w:val="20"/>
              </w:rPr>
            </w:pPr>
            <w:r w:rsidRPr="00FA3856">
              <w:rPr>
                <w:b/>
                <w:color w:val="000000"/>
                <w:szCs w:val="20"/>
              </w:rPr>
              <w:t>SUPERIOR</w:t>
            </w:r>
          </w:p>
        </w:tc>
        <w:tc>
          <w:tcPr>
            <w:tcW w:w="874"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NÍVEL</w:t>
            </w:r>
          </w:p>
        </w:tc>
        <w:tc>
          <w:tcPr>
            <w:tcW w:w="1363" w:type="dxa"/>
            <w:shd w:val="clear" w:color="auto" w:fill="auto"/>
            <w:noWrap/>
            <w:vAlign w:val="bottom"/>
          </w:tcPr>
          <w:p w:rsidR="00E042E6" w:rsidRPr="00FA3856" w:rsidRDefault="00E042E6" w:rsidP="00E042E6">
            <w:pPr>
              <w:jc w:val="center"/>
              <w:rPr>
                <w:b/>
                <w:color w:val="000000"/>
                <w:szCs w:val="20"/>
              </w:rPr>
            </w:pPr>
            <w:r w:rsidRPr="00FA3856">
              <w:rPr>
                <w:b/>
                <w:color w:val="000000"/>
                <w:szCs w:val="20"/>
              </w:rPr>
              <w:t>NATUREZA</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CIRCULA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CIRCULANTE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SPONÍVE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IX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de caix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CONTA MOVIMEN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conta do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conta especial - Fundação partidári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Recursos de origem vedada ou não identificada - conta retificador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PLICAÇÕE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aplicação financeira de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aplicaçõe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S REALIZÁVEIS EM CURT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O FUNDO PARTIDÁRIO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 DE CAMPANHA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1.1.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DE BENS ESTIMÁVEIS EM DINHEIRO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EDIT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ítul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crédit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RESTITUÍVEIS E VALORES VINCUL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extra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A EMPREG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sal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13º sal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fé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adiantamentos a empreg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para viagen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a 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adianta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 DE MATERIAIS PARA CONSUM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expedie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impres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copa e cozi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limpez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materiais para consum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1.1.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 DE MATERIAIS PARA COMERCIALIZAÇÃO/DISTRIBUI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divulgação destinados à comercial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materiais para distribui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ANTECIP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DIVERSAS PAGAS ANTECIPADAME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êmios de seguro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pagos antecipadamente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ssinaturas e anuidade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despesas pagas antecipadamente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CIRCULANTE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SPONÍVE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IX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de caix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CONTA MOVIMEN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conta de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conta de DOAÇÕES PARA CAMPA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Recursos de origem vedada ou não identificada - conta retificador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PLICAÇÕE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ancos ........ aplicação financeira de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aplicaçõe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S REALIZÁVEIS EM CURT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DOAÇÕES E CONTRIBUIÇÕE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 DE CAMPANHA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1.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DE BENS ESTIMÁVEIS EM DINHEIRO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EDIT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ítul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créditos a receb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RESTITUÍVEIS E VALORES VINCUL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extra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A EMPREG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sal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13º sal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e fé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adiantamentos a empreg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para viagen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diantamentos a 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adianta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 DE MATERIAIS PARA CONSUM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expedie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impres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copa e cozi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limpez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materiais para consum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1.2.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OQUE DE MATERIAIS PARA COMERCIALIZAÇÃO/DISTRIBUI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teriais de divulgação destinados à comercial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materiais para distribui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ANTECIP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DIVERSAS PAGAS ANTECIPADAME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êmios de seguro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pagos antecipadamente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ssinaturas e anuidade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despesas pagas antecipadamente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NÃO CIRCULA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NÃO CIRCULANTE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S REALIZÁVEIS APÓS O EXERCÍCIO SEGUI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O FUNDO PARTIDÁRIO A RECEBE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EDITOS A RECEBE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ítulos a recebe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direitos realizáveis após o exercício segui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RESTITUÍVEIS E VALORES VINCUL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extra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ANTECIPADAS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DIVERSAS PAGAS ANTECIPAMENTE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êmios de seguro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pagos antecipadamente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ssinaturas e anuidades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despesas pagas antecipadamente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2.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MOBILIZAD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audiovisu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audiovisu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sonor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sonor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máquinas e equip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as máquinas e equip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óveis e utensíl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10</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móveis e utensíl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eícul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veícul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MÓVEIS - 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audiovisuai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audiovisuai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sonorização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sonorização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máquinas e equipament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as máquinas e equipament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óveis e utensíli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10</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móveis e utensíli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eícul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veícul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2.1.04.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erren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dific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dific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stal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instal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os 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TANGÍVE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 de us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direito de us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rcas e patent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marcas e patent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outros 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APLICATIV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sistema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APLICATIVOS - 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sistema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1.05.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TIVO NÃO CIRCULANTE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S REALIZÁVEIS APÓS O EXERCÍCIO SEGUI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DOAÇÕES E CONTRIBUIÇÕES A RECEBE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EDITOS A RECEBE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ítulos a recebe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2.2.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direitos realizáveis após o exercício segui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RESTITUÍVEIS E VALORES VINCULAD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pósitos extrajudi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ANTECIPADAS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ESPESAS DIVERSAS PAGAS ANTECIPAMENTE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êmios de seguro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pagos antecipadamente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ssinaturas e anuidades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despesas pagas antecipadamente a apropri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vestimentos dive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Provisão para per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MOBILIZAD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audiovisu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audiovisu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sonor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sonoriz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máquinas e equip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as máquinas e equipamen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óveis e utensíl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10</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móveis e utensíl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eícul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veícul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MÓVEIS - 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2.2.04.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audiovisuai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audiovisuai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quipamentos de sonorização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quipamentos de sonorização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máquinas e equipament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as máquinas e equipament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óveis e utensíli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10</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móveis e utensíli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eícul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veículos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erren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dific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edific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stal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instala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Depreciação acumulada - outros bens imóve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4.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NTANGÍVE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ito de us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direito de us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Marcas e patent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marcas e patent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outros bens incorpóre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APLICATIV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1.2.2.05.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sistemas de informátic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APLICATIVOS - 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istema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Amortização acumulada - sistemas de informática - AM</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1.2.2.05.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1</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CIRCULA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CIRCULANTE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stadores d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 SOCIAIS E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alários e ordenad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13º salário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éria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agiári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vidência social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GTS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IS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R retido na fonte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SS retido na fonte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1.1.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Honorários e serviços técnico-profissiona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ncargos socia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egur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mpréstimos bancári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inanciament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empréstimos e financiamento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arrendamento mercantil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ão para 13º sal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ão para fé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FINANCEIRO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O FUNDO PARTIDÁRI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TRANSFERÊNCIAS DE RECURSOS FINANCEIRO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ESTIMÁVEIS EM DINHEIR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ORIGINÁRIOS DE DOAÇÕES ESTIMÁVEIS EM DINHEIR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1.1.06.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SOBRAS DE CAMPANHA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 PARTIDÁRI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em bens permanentes estimáveis em dinh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IAÇÃO E MANUTENÇÃO DE PROGRAMAS DE PROMOÇÃO E DIFUSÃO DA PARTICIPAÇÃO POLÍTICA DAS MULHERE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ÇÕES, PROGRAMAS E PROJETOS - MULHE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ações e programas doutrinários e polític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ações e programas para alistamen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seminários, congressos, eventos e conven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com participação política de mulhe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 - DÍVIDAS DE CAMPA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leito - ano XXXX</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 de 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1.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CIRCULANTE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stadores d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 SOCIAIS E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alários e ordenad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13º salário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1.2.0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éria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stagiári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vidência social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GTS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IS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R retido na fonte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ISS retido na fonte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lugué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Honorários e serviços técnico-profissiona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ncargos sociai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egur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mpréstimos bancári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inanciamento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empréstimos e financiamento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arrendamento mercantil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ão para 13º sal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ão para fé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1.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FINANCEIRO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FINANCEIRAS DE DOAÇÕES E CONTRIBUIÇÕE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TRANSFERÊNCIAS DE RECURSOS FINANCEIRO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cursos de origem não identificada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alores a recolher - Conta única do Tesour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cursos de fonte vedada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ESTIMÁVEIS EM DINHEIR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ORIGINÁRIOS DE DOAÇÕES ESTIMÁVEIS EM DINHEIR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SOBRAS DE CAMPANHA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 PARTIDÁRI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em bens permanentes estimáveis em dinh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RIAÇÃO E MANUTENÇÃO DE PROGRAMAS DE PROMOÇÃO E DIFUSÃO DA PARTICIPAÇÃO POLÍTICA DAS MULHERE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ÇÕES, PROGRAMAS E PROJETOS - MULHE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ações e programas doutrinários e polític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ações e programas para alistamen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com seminários, congressos, eventos e convençõ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1.2.08.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com participação política de mulhe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8.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 - DÍVIDAS DE CAMPA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leito - ano XXXX</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 de 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1.2.09.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NÃO CIRCULANT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NÃO CIRCULANTE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stadores de serviço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fornecedores de bens e serviço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 SOCIAIS E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trabalhista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sociai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fiscai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mpréstimos bancário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inanciamento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empréstimos e financiamento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arrendamento mercantil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2.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provisionada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FINANCEIROS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O FUNDO PARTIDÁRIO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TRANSFERÊNCIAS DE RECURSOS FINANCEIROS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SOBRAS DE CAMPANHA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 PARTIDÁRI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em bens permanentes estimáveis em dinh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 - DÍVIDAS DE CAMPA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leito - ano XXXX</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 de 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1.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SSIVO NÃO CIRCULANTE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estadores de serviço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os fornecedores de bens e serviço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 SOCIAIS E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TRABALHIST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trabalhista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SOCI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2.2.02.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sociai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FISCAI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fiscai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Empréstimos bancário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inanciamento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a pagar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empréstimos e financiamentos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rrendamento mercantil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2.99</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 Encargos financeiros sobre arrendamento mercantil a apropri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3.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BRIGAÇÕES PROVISIONAD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ROVISÕES DIVERS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4.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obrigações provisionadas em longo praz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4.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RECURSOS FINANCEIROS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FINANCEIRAS DE DOAÇÕES E CONTRIBUIÇÕES A EFETUA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Estadu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ireção Municip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andidat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5</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Comitê financ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TRANSFERÊNCIAS DE RECURSOS FINANCEIROS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cursos de origem não identificada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Valores a recolher - Conta única do Tesouro Nacion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cursos de fonte vedada a recolher</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5.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TRANSFERÊNCIAS DE SOBRAS DE CAMPANHA A EFETUAR - LP</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AÇÃO PARTIDÁRI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financeir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2.2.06.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obras em bens permanentes estimáveis em dinheir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6.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ORNECEDORES DE BENS E SERVIÇOS - DÍVIDAS DE CAMPANHA</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leito - ano XXXX</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 de candidat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comitês financeir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Dívidas de diretórios partidári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2.2.07.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TRIMÔNIO LÍQUID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2</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TRIMÔNIO SOCIAL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TRIMÔNIO SOCIAL –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PATRIMONI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patrimonial com recursos do Fundo Partidár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SERV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servas estatutá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reserv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JUSTES DE AVALIAÇÃO PATRIMONI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justes às normas internacionais de contabilidad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ACUMULAD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de exercícios anteri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do exercíc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1.0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TRIMÔNIO SOCIAL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PATRIMÔNIO SOCIAL –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4</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PATRIMONI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1.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Fundo patrimonial com Outros Recurso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SERV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2.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Reservas estatutári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2.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Outras reserva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2</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3</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JUSTES DE AVALIAÇÃO PATRIMONIAL</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3.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Ajustes às normas internacionais de contabilidade</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3</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4</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ACUMULAD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S</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5</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4.01</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de exercícios anteriores</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r w:rsidR="00E042E6" w:rsidRPr="00FA3856" w:rsidTr="00E042E6">
        <w:trPr>
          <w:trHeight w:val="300"/>
          <w:jc w:val="center"/>
        </w:trPr>
        <w:tc>
          <w:tcPr>
            <w:tcW w:w="1422" w:type="dxa"/>
            <w:shd w:val="clear" w:color="auto" w:fill="auto"/>
            <w:noWrap/>
            <w:vAlign w:val="bottom"/>
            <w:hideMark/>
          </w:tcPr>
          <w:p w:rsidR="00E042E6" w:rsidRPr="00FA3856" w:rsidRDefault="00E042E6" w:rsidP="00E042E6">
            <w:pPr>
              <w:rPr>
                <w:color w:val="000000"/>
                <w:szCs w:val="20"/>
              </w:rPr>
            </w:pPr>
            <w:r w:rsidRPr="00FA3856">
              <w:rPr>
                <w:color w:val="000000"/>
                <w:szCs w:val="20"/>
              </w:rPr>
              <w:lastRenderedPageBreak/>
              <w:t>2.3.2.01.04.02</w:t>
            </w:r>
          </w:p>
        </w:tc>
        <w:tc>
          <w:tcPr>
            <w:tcW w:w="8833" w:type="dxa"/>
            <w:shd w:val="clear" w:color="auto" w:fill="auto"/>
            <w:noWrap/>
            <w:vAlign w:val="bottom"/>
            <w:hideMark/>
          </w:tcPr>
          <w:p w:rsidR="00E042E6" w:rsidRPr="00FA3856" w:rsidRDefault="00E042E6" w:rsidP="00E042E6">
            <w:pPr>
              <w:rPr>
                <w:color w:val="000000"/>
                <w:szCs w:val="20"/>
              </w:rPr>
            </w:pPr>
            <w:r w:rsidRPr="00FA3856">
              <w:rPr>
                <w:color w:val="000000"/>
                <w:szCs w:val="20"/>
              </w:rPr>
              <w:t>Superávit ou déficit do exercício</w:t>
            </w:r>
          </w:p>
        </w:tc>
        <w:tc>
          <w:tcPr>
            <w:tcW w:w="1033" w:type="dxa"/>
            <w:shd w:val="clear" w:color="auto" w:fill="auto"/>
            <w:noWrap/>
            <w:vAlign w:val="bottom"/>
            <w:hideMark/>
          </w:tcPr>
          <w:p w:rsidR="00E042E6" w:rsidRPr="00FA3856" w:rsidRDefault="00E042E6" w:rsidP="00E042E6">
            <w:pPr>
              <w:rPr>
                <w:color w:val="000000"/>
                <w:szCs w:val="20"/>
              </w:rPr>
            </w:pPr>
            <w:r w:rsidRPr="00FA3856">
              <w:rPr>
                <w:color w:val="000000"/>
                <w:szCs w:val="20"/>
              </w:rPr>
              <w:t>01012015</w:t>
            </w:r>
          </w:p>
        </w:tc>
        <w:tc>
          <w:tcPr>
            <w:tcW w:w="907" w:type="dxa"/>
            <w:shd w:val="clear" w:color="auto" w:fill="auto"/>
            <w:noWrap/>
            <w:vAlign w:val="bottom"/>
            <w:hideMark/>
          </w:tcPr>
          <w:p w:rsidR="00E042E6" w:rsidRPr="00FA3856" w:rsidRDefault="00E042E6" w:rsidP="00E042E6">
            <w:pPr>
              <w:rPr>
                <w:color w:val="000000"/>
                <w:szCs w:val="20"/>
              </w:rPr>
            </w:pPr>
          </w:p>
        </w:tc>
        <w:tc>
          <w:tcPr>
            <w:tcW w:w="729" w:type="dxa"/>
            <w:shd w:val="clear" w:color="auto" w:fill="auto"/>
            <w:noWrap/>
            <w:vAlign w:val="bottom"/>
            <w:hideMark/>
          </w:tcPr>
          <w:p w:rsidR="00E042E6" w:rsidRPr="00FA3856" w:rsidRDefault="00E042E6" w:rsidP="00E042E6">
            <w:pPr>
              <w:rPr>
                <w:color w:val="000000"/>
                <w:szCs w:val="20"/>
              </w:rPr>
            </w:pPr>
            <w:r w:rsidRPr="00FA3856">
              <w:rPr>
                <w:color w:val="000000"/>
                <w:szCs w:val="20"/>
              </w:rPr>
              <w:t>A</w:t>
            </w:r>
          </w:p>
        </w:tc>
        <w:tc>
          <w:tcPr>
            <w:tcW w:w="1174" w:type="dxa"/>
            <w:shd w:val="clear" w:color="auto" w:fill="auto"/>
            <w:noWrap/>
            <w:vAlign w:val="bottom"/>
            <w:hideMark/>
          </w:tcPr>
          <w:p w:rsidR="00E042E6" w:rsidRPr="00FA3856" w:rsidRDefault="00E042E6" w:rsidP="00E042E6">
            <w:pPr>
              <w:rPr>
                <w:color w:val="000000"/>
                <w:szCs w:val="20"/>
              </w:rPr>
            </w:pPr>
            <w:r w:rsidRPr="00FA3856">
              <w:rPr>
                <w:color w:val="000000"/>
                <w:szCs w:val="20"/>
              </w:rPr>
              <w:t>2.3.2.01.04</w:t>
            </w:r>
          </w:p>
        </w:tc>
        <w:tc>
          <w:tcPr>
            <w:tcW w:w="874"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6</w:t>
            </w:r>
          </w:p>
        </w:tc>
        <w:tc>
          <w:tcPr>
            <w:tcW w:w="1363" w:type="dxa"/>
            <w:shd w:val="clear" w:color="auto" w:fill="auto"/>
            <w:noWrap/>
            <w:vAlign w:val="bottom"/>
            <w:hideMark/>
          </w:tcPr>
          <w:p w:rsidR="00E042E6" w:rsidRPr="00FA3856" w:rsidRDefault="00E042E6" w:rsidP="00E042E6">
            <w:pPr>
              <w:jc w:val="right"/>
              <w:rPr>
                <w:color w:val="000000"/>
                <w:szCs w:val="20"/>
              </w:rPr>
            </w:pPr>
            <w:r w:rsidRPr="00FA3856">
              <w:rPr>
                <w:color w:val="000000"/>
                <w:szCs w:val="20"/>
              </w:rPr>
              <w:t>3</w:t>
            </w:r>
          </w:p>
        </w:tc>
      </w:tr>
    </w:tbl>
    <w:p w:rsidR="00C751DD" w:rsidRPr="00FA3856" w:rsidRDefault="00C751DD" w:rsidP="00C751DD">
      <w:pPr>
        <w:rPr>
          <w:rFonts w:eastAsia="Arial Unicode MS"/>
          <w:lang w:eastAsia="ar-SA"/>
        </w:rPr>
      </w:pPr>
    </w:p>
    <w:p w:rsidR="00C751DD" w:rsidRPr="00FA3856" w:rsidRDefault="00C751DD" w:rsidP="00C751DD">
      <w:pPr>
        <w:rPr>
          <w:rFonts w:eastAsia="Arial Unicode MS"/>
          <w:lang w:eastAsia="ar-SA"/>
        </w:rPr>
      </w:pPr>
    </w:p>
    <w:p w:rsidR="00C751DD" w:rsidRPr="00FA3856" w:rsidRDefault="00C751DD" w:rsidP="00C751DD">
      <w:pPr>
        <w:rPr>
          <w:rFonts w:eastAsia="Arial Unicode MS"/>
          <w:lang w:eastAsia="ar-SA"/>
        </w:rPr>
      </w:pPr>
    </w:p>
    <w:p w:rsidR="000B0F70" w:rsidRPr="00FA3856" w:rsidRDefault="000B0F70" w:rsidP="000B0F70">
      <w:pPr>
        <w:rPr>
          <w:rFonts w:eastAsia="Arial Unicode MS"/>
          <w:szCs w:val="20"/>
          <w:lang w:eastAsia="ar-SA"/>
        </w:rPr>
      </w:pPr>
    </w:p>
    <w:p w:rsidR="008D531B" w:rsidRPr="00FA3856" w:rsidRDefault="008D531B">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0B0F70" w:rsidRPr="00FA3856" w:rsidRDefault="007D2307" w:rsidP="000B0F70">
      <w:pPr>
        <w:pStyle w:val="Ttulo1"/>
        <w:rPr>
          <w:rFonts w:eastAsia="Arial Unicode MS"/>
          <w:bCs w:val="0"/>
          <w:color w:val="0000FF"/>
          <w:szCs w:val="20"/>
          <w:lang w:eastAsia="ar-SA"/>
        </w:rPr>
      </w:pPr>
      <w:bookmarkStart w:id="971" w:name="_Toc454359470"/>
      <w:r w:rsidRPr="00FA3856">
        <w:rPr>
          <w:rFonts w:eastAsia="Arial Unicode MS"/>
          <w:bCs w:val="0"/>
          <w:color w:val="0000FF"/>
          <w:szCs w:val="20"/>
          <w:lang w:eastAsia="ar-SA"/>
        </w:rPr>
        <w:lastRenderedPageBreak/>
        <w:t>A</w:t>
      </w:r>
      <w:r w:rsidR="000B0F70" w:rsidRPr="00FA3856">
        <w:rPr>
          <w:rFonts w:eastAsia="Arial Unicode MS"/>
          <w:bCs w:val="0"/>
          <w:color w:val="0000FF"/>
          <w:szCs w:val="20"/>
          <w:lang w:eastAsia="ar-SA"/>
        </w:rPr>
        <w:t>.1.3.2. Contas de Resultado</w:t>
      </w:r>
      <w:bookmarkEnd w:id="971"/>
    </w:p>
    <w:p w:rsidR="000B0F70" w:rsidRPr="00FA3856" w:rsidRDefault="000B0F70" w:rsidP="000B0F70">
      <w:pPr>
        <w:rPr>
          <w:rFonts w:eastAsia="Arial Unicode MS"/>
          <w:szCs w:val="20"/>
          <w:lang w:eastAsia="ar-SA"/>
        </w:rPr>
      </w:pPr>
    </w:p>
    <w:p w:rsidR="000B0F70" w:rsidRPr="00FA3856" w:rsidRDefault="007D2307" w:rsidP="000B0F70">
      <w:pPr>
        <w:pStyle w:val="Ttulo1"/>
        <w:rPr>
          <w:rFonts w:eastAsia="Arial Unicode MS"/>
          <w:bCs w:val="0"/>
          <w:color w:val="0000FF"/>
          <w:szCs w:val="20"/>
          <w:lang w:eastAsia="ar-SA"/>
        </w:rPr>
      </w:pPr>
      <w:bookmarkStart w:id="972" w:name="_Toc454359471"/>
      <w:r w:rsidRPr="00FA3856">
        <w:rPr>
          <w:rFonts w:eastAsia="Arial Unicode MS"/>
          <w:bCs w:val="0"/>
          <w:color w:val="0000FF"/>
          <w:szCs w:val="20"/>
          <w:lang w:eastAsia="ar-SA"/>
        </w:rPr>
        <w:t>A</w:t>
      </w:r>
      <w:r w:rsidR="000B0F70" w:rsidRPr="00FA3856">
        <w:rPr>
          <w:rFonts w:eastAsia="Arial Unicode MS"/>
          <w:bCs w:val="0"/>
          <w:color w:val="0000FF"/>
          <w:szCs w:val="20"/>
          <w:lang w:eastAsia="ar-SA"/>
        </w:rPr>
        <w:t>.1.3.2.1. U150A – Imunes e Isentas em Geral</w:t>
      </w:r>
      <w:bookmarkEnd w:id="972"/>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41"/>
        <w:gridCol w:w="8117"/>
        <w:gridCol w:w="1040"/>
        <w:gridCol w:w="907"/>
        <w:gridCol w:w="629"/>
        <w:gridCol w:w="1864"/>
        <w:gridCol w:w="774"/>
        <w:gridCol w:w="1263"/>
      </w:tblGrid>
      <w:tr w:rsidR="008D531B" w:rsidRPr="00FA3856" w:rsidTr="007841EC">
        <w:trPr>
          <w:trHeight w:val="20"/>
          <w:tblHeader/>
          <w:jc w:val="center"/>
        </w:trPr>
        <w:tc>
          <w:tcPr>
            <w:tcW w:w="1741" w:type="dxa"/>
            <w:shd w:val="clear" w:color="000000" w:fill="FFFFFF"/>
            <w:vAlign w:val="bottom"/>
            <w:hideMark/>
          </w:tcPr>
          <w:p w:rsidR="008D531B" w:rsidRPr="00FA3856" w:rsidRDefault="008D531B" w:rsidP="000B0F70">
            <w:pPr>
              <w:jc w:val="center"/>
              <w:rPr>
                <w:b/>
                <w:bCs/>
                <w:szCs w:val="20"/>
              </w:rPr>
            </w:pPr>
            <w:r w:rsidRPr="00FA3856">
              <w:rPr>
                <w:b/>
                <w:bCs/>
                <w:szCs w:val="20"/>
              </w:rPr>
              <w:t>CÓDIGO</w:t>
            </w:r>
          </w:p>
        </w:tc>
        <w:tc>
          <w:tcPr>
            <w:tcW w:w="8117" w:type="dxa"/>
            <w:shd w:val="clear" w:color="000000" w:fill="FFFFFF"/>
            <w:vAlign w:val="bottom"/>
            <w:hideMark/>
          </w:tcPr>
          <w:p w:rsidR="008D531B" w:rsidRPr="00FA3856" w:rsidRDefault="008D531B" w:rsidP="000B0F70">
            <w:pPr>
              <w:jc w:val="center"/>
              <w:rPr>
                <w:b/>
                <w:bCs/>
                <w:szCs w:val="20"/>
              </w:rPr>
            </w:pPr>
            <w:r w:rsidRPr="00FA3856">
              <w:rPr>
                <w:b/>
                <w:bCs/>
                <w:szCs w:val="20"/>
              </w:rPr>
              <w:t>DESCRIÇÃO</w:t>
            </w:r>
          </w:p>
        </w:tc>
        <w:tc>
          <w:tcPr>
            <w:tcW w:w="1040" w:type="dxa"/>
            <w:shd w:val="clear" w:color="000000" w:fill="FFFFFF"/>
            <w:vAlign w:val="bottom"/>
            <w:hideMark/>
          </w:tcPr>
          <w:p w:rsidR="008D531B" w:rsidRPr="00FA3856" w:rsidRDefault="008D531B" w:rsidP="000B0F70">
            <w:pPr>
              <w:jc w:val="center"/>
              <w:rPr>
                <w:b/>
                <w:bCs/>
                <w:szCs w:val="20"/>
              </w:rPr>
            </w:pPr>
            <w:r w:rsidRPr="00FA3856">
              <w:rPr>
                <w:b/>
                <w:bCs/>
                <w:szCs w:val="20"/>
              </w:rPr>
              <w:t>DT_INI</w:t>
            </w:r>
          </w:p>
        </w:tc>
        <w:tc>
          <w:tcPr>
            <w:tcW w:w="907" w:type="dxa"/>
            <w:shd w:val="clear" w:color="000000" w:fill="FFFFFF"/>
            <w:vAlign w:val="bottom"/>
            <w:hideMark/>
          </w:tcPr>
          <w:p w:rsidR="008D531B" w:rsidRPr="00FA3856" w:rsidRDefault="008D531B" w:rsidP="000B0F70">
            <w:pPr>
              <w:jc w:val="center"/>
              <w:rPr>
                <w:b/>
                <w:bCs/>
                <w:szCs w:val="20"/>
              </w:rPr>
            </w:pPr>
            <w:r w:rsidRPr="00FA3856">
              <w:rPr>
                <w:b/>
                <w:bCs/>
                <w:szCs w:val="20"/>
              </w:rPr>
              <w:t>DT_FIM</w:t>
            </w:r>
          </w:p>
        </w:tc>
        <w:tc>
          <w:tcPr>
            <w:tcW w:w="629" w:type="dxa"/>
            <w:shd w:val="clear" w:color="000000" w:fill="FFFFFF"/>
            <w:vAlign w:val="bottom"/>
            <w:hideMark/>
          </w:tcPr>
          <w:p w:rsidR="008D531B" w:rsidRPr="00FA3856" w:rsidRDefault="008D531B" w:rsidP="000B0F70">
            <w:pPr>
              <w:jc w:val="center"/>
              <w:rPr>
                <w:b/>
                <w:bCs/>
                <w:szCs w:val="20"/>
              </w:rPr>
            </w:pPr>
            <w:r w:rsidRPr="00FA3856">
              <w:rPr>
                <w:b/>
                <w:bCs/>
                <w:szCs w:val="20"/>
              </w:rPr>
              <w:t>TIPO</w:t>
            </w:r>
          </w:p>
        </w:tc>
        <w:tc>
          <w:tcPr>
            <w:tcW w:w="1864" w:type="dxa"/>
            <w:shd w:val="clear" w:color="000000" w:fill="FFFFFF"/>
            <w:vAlign w:val="bottom"/>
            <w:hideMark/>
          </w:tcPr>
          <w:p w:rsidR="008D531B" w:rsidRPr="00FA3856" w:rsidRDefault="008D531B" w:rsidP="000B0F70">
            <w:pPr>
              <w:jc w:val="center"/>
              <w:rPr>
                <w:b/>
                <w:bCs/>
                <w:szCs w:val="20"/>
              </w:rPr>
            </w:pPr>
            <w:r w:rsidRPr="00FA3856">
              <w:rPr>
                <w:b/>
                <w:bCs/>
                <w:szCs w:val="20"/>
              </w:rPr>
              <w:t>CONTA SUPERIOR</w:t>
            </w:r>
          </w:p>
        </w:tc>
        <w:tc>
          <w:tcPr>
            <w:tcW w:w="774" w:type="dxa"/>
            <w:shd w:val="clear" w:color="000000" w:fill="FFFFFF"/>
            <w:vAlign w:val="bottom"/>
            <w:hideMark/>
          </w:tcPr>
          <w:p w:rsidR="008D531B" w:rsidRPr="00FA3856" w:rsidRDefault="008D531B" w:rsidP="000B0F70">
            <w:pPr>
              <w:jc w:val="center"/>
              <w:rPr>
                <w:b/>
                <w:bCs/>
                <w:szCs w:val="20"/>
              </w:rPr>
            </w:pPr>
            <w:r w:rsidRPr="00FA3856">
              <w:rPr>
                <w:b/>
                <w:bCs/>
                <w:szCs w:val="20"/>
              </w:rPr>
              <w:t>NÍVEL</w:t>
            </w:r>
          </w:p>
        </w:tc>
        <w:tc>
          <w:tcPr>
            <w:tcW w:w="1263" w:type="dxa"/>
            <w:shd w:val="clear" w:color="000000" w:fill="FFFFFF"/>
            <w:vAlign w:val="bottom"/>
            <w:hideMark/>
          </w:tcPr>
          <w:p w:rsidR="008D531B" w:rsidRPr="00FA3856" w:rsidRDefault="008D531B" w:rsidP="000B0F70">
            <w:pPr>
              <w:jc w:val="center"/>
              <w:rPr>
                <w:b/>
                <w:bCs/>
                <w:szCs w:val="20"/>
              </w:rPr>
            </w:pPr>
            <w:r w:rsidRPr="00FA3856">
              <w:rPr>
                <w:b/>
                <w:bCs/>
                <w:szCs w:val="20"/>
              </w:rPr>
              <w:t>NATUREZA</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PERÁVIT/DÉFICIT LÍQUIDO DO EXERC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 </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AS ATIV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SUBVEN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bvenções Governamentais - Uni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bvenções Governamentais - Est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bvenções Governamentais - Municípi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bvenções Não Governamentais de Pessoas Juríd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ubvenções Não Governamentais de Pessoas Fís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DO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oações Governamentais - Uni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oações Governamentais - Est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oações Governamentais - Municípi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2.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oações Não Governamentais de Pessoas Juríd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2.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oações Não Governamentais de Pessoas Fís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CONTRIBUI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Governamentais - Uni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Governamentais - Est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3.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Governamentais - Municípi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3.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Não Governamentais de Pessoas Juríd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3.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Não Governamentais de Pessoas Fís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DA GRATUIDADE E DO TRABALHO VOLUNTÁR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5.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da Gratuida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5.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Custos e Despesas da Gratuida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5.1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do Trabalho Voluntár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5.1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Custos e Despesas do Trabalho Voluntár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A VENDA DE PRODUTOS/MERCADORIAS/SERVIÇ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VENDA DE PRODU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Educ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Saú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VENDA DE MERCADO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Educ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Saú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lastRenderedPageBreak/>
              <w:t>4.01.01.07.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a Atividade de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VENDA DE SERVIÇ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PRESTAÇÃO DE SERVIÇOS EDUCACIONAIS - EDUCAÇÃO BÁSIC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alunos paga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educação básica (bolsistas integr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bolsistas integrais – critério de seleção Lei 12.101/2009)</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bolsistas parciais 50% – critério de seleção Lei 12.101/2009)</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bolsistas parciais – beneficiários previstos pelo art. 31 do Decreto nº 7.237/2010)</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educação básica (bolsistas integrais – beneficiários não car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educação básica (bolsistas parciais 50% – beneficiários não car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08</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educação básica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1.1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erviços Educacionai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PRESTAÇÃO DE SERVIÇOS EDUCACIONAIS – EDUCAÇÃO SUPERIOR – 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alunos paga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integrais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parciais 50%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parciais 25%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integrais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parciais 50%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parciais 25%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08</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integr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lastRenderedPageBreak/>
              <w:t>4.01.01.07.03.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bolsistas parciais 50%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10</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graduação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2.1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erviços Educacionai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PRESTAÇÃO DE SERVIÇOS EDUCACIONAIS – EDUCAÇÃO SUPERIOR – PÓS-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alunos paga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pós-graduação (bolsistas integr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pós-graduação (bolsistas parci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pós-graduação (bolsistas integr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pós-graduação (bolsistas parci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mensalidades revertidas como bolsas de estudo pós-graduação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rcerias com outras entidades sem fins lucrativos (Art. 3º §§ 3º e 4º do Dec 7.237/2010)</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3.1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erviços Educacionai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PRESTAÇÃO DE SERVIÇOS DE SAÚD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cientes Particular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vênios – SU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vênio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rcerias com outras entidades sem fins lucrativos (Art. 3º §§ 3º e 4º do Dec 7.237/2010)</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4.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erviços de Saúde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DA PRESTAÇÃO DE SERVIÇOS DE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cientes Particular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essoa Idosa Abrigada (Art. 35 da Lei 10.741/2003)</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vênio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rcerias com outras entidades sem fins lucrativos (Art. 3º §§ 3º e 4º do Dec 7.237/2010)</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7.03.05.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Serviços de Assistência Social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7.03.05</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9.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Sindic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9</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9.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ontribuições Confederativas/Associativ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9</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9.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Mensal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9</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1.09.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 das Ativ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1.09</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DUÇÕES DAS RECEI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lastRenderedPageBreak/>
              <w:t>4.01.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DUÇÕES DAS RECEITAS DAS ATIV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Vendas Canceladas e Devoluções de Ven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Descontos Incondicionais e Abatimen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ICM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Cofins Sobre Receita Brut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PIS/Pasep Sobre Receita Brut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IS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Demais Impostos e Contribuições Incidentes sobre Vendas e Serviç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DEDUÇÕES - ENTIDADE DE EDUCAÇÃO (Art. 10 do ProUni)</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integr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parciais 50%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integrais – critério de seleção Lei 12.101/2009)</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parciais 50% – critério de seleção Lei 12.101/2009)</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parciais – beneficiários previstos pelo art. 31 do Decreto nº 7.237/2010)</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integrais – beneficiários não car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bolsistas parciais 50% – beneficiários não car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1.08</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básica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 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integrais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50%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25% PROUNI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integrais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50%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25% PROUNI – beneficiários critério de seleção Lei 11.096/2005)</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lastRenderedPageBreak/>
              <w:t>4.01.02.01.11.02.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integr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8</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50%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bolsistas parciais 25%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2.10</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graduação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 PÓS-GRADU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pós-graduação (bolsistas integr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pós-graduação (bolsistas parciais – Funcionários e seus dependent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pós-graduação (bolsistas integr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pós-graduação (bolsistas parciais – Bolsas da própria institui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2.01.11.03.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Bolsas de estudo concedidas - educação superior pós-graduação (outros casos não previ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2.01.11.03</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USTO DOS BENS E SERVIÇOS VEND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CUSTO DA VENDA DOS PRODUTOS/MERCADORIAS/SERVIÇ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01</w:t>
            </w:r>
          </w:p>
        </w:tc>
        <w:tc>
          <w:tcPr>
            <w:tcW w:w="8117" w:type="dxa"/>
            <w:shd w:val="clear" w:color="000000" w:fill="FFFFFF"/>
            <w:vAlign w:val="center"/>
            <w:hideMark/>
          </w:tcPr>
          <w:p w:rsidR="008D531B" w:rsidRPr="00FA3856" w:rsidRDefault="00B774BE" w:rsidP="000B0F70">
            <w:pPr>
              <w:rPr>
                <w:bCs/>
                <w:szCs w:val="20"/>
              </w:rPr>
            </w:pPr>
            <w:r w:rsidRPr="00FA3856">
              <w:rPr>
                <w:bCs/>
                <w:szCs w:val="20"/>
              </w:rPr>
              <w:t xml:space="preserve">(-) </w:t>
            </w:r>
            <w:r w:rsidR="008D531B" w:rsidRPr="00FA3856">
              <w:rPr>
                <w:bCs/>
                <w:szCs w:val="20"/>
              </w:rPr>
              <w:t>Custo dos Produtos de Fabricação Própria Vend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02</w:t>
            </w:r>
          </w:p>
        </w:tc>
        <w:tc>
          <w:tcPr>
            <w:tcW w:w="8117" w:type="dxa"/>
            <w:shd w:val="clear" w:color="000000" w:fill="FFFFFF"/>
            <w:vAlign w:val="center"/>
            <w:hideMark/>
          </w:tcPr>
          <w:p w:rsidR="008D531B" w:rsidRPr="00FA3856" w:rsidRDefault="00B774BE" w:rsidP="000B0F70">
            <w:pPr>
              <w:rPr>
                <w:bCs/>
                <w:szCs w:val="20"/>
              </w:rPr>
            </w:pPr>
            <w:r w:rsidRPr="00FA3856">
              <w:rPr>
                <w:bCs/>
                <w:szCs w:val="20"/>
              </w:rPr>
              <w:t xml:space="preserve">(-) </w:t>
            </w:r>
            <w:r w:rsidR="008D531B" w:rsidRPr="00FA3856">
              <w:rPr>
                <w:bCs/>
                <w:szCs w:val="20"/>
              </w:rPr>
              <w:t>Custo das Mercadorias Revendi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03</w:t>
            </w:r>
          </w:p>
        </w:tc>
        <w:tc>
          <w:tcPr>
            <w:tcW w:w="8117" w:type="dxa"/>
            <w:shd w:val="clear" w:color="000000" w:fill="FFFFFF"/>
            <w:vAlign w:val="center"/>
            <w:hideMark/>
          </w:tcPr>
          <w:p w:rsidR="008D531B" w:rsidRPr="00FA3856" w:rsidRDefault="00B774BE" w:rsidP="000B0F70">
            <w:pPr>
              <w:rPr>
                <w:bCs/>
                <w:szCs w:val="20"/>
              </w:rPr>
            </w:pPr>
            <w:r w:rsidRPr="00FA3856">
              <w:rPr>
                <w:bCs/>
                <w:szCs w:val="20"/>
              </w:rPr>
              <w:t xml:space="preserve">(-) </w:t>
            </w:r>
            <w:r w:rsidR="008D531B" w:rsidRPr="00FA3856">
              <w:rPr>
                <w:bCs/>
                <w:szCs w:val="20"/>
              </w:rPr>
              <w:t>Custo dos Serviços Prest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04</w:t>
            </w:r>
          </w:p>
        </w:tc>
        <w:tc>
          <w:tcPr>
            <w:tcW w:w="8117" w:type="dxa"/>
            <w:shd w:val="clear" w:color="000000" w:fill="FFFFFF"/>
            <w:vAlign w:val="center"/>
            <w:hideMark/>
          </w:tcPr>
          <w:p w:rsidR="008D531B" w:rsidRPr="00FA3856" w:rsidRDefault="00B774BE" w:rsidP="000B0F70">
            <w:pPr>
              <w:rPr>
                <w:bCs/>
                <w:szCs w:val="20"/>
              </w:rPr>
            </w:pPr>
            <w:r w:rsidRPr="00FA3856">
              <w:rPr>
                <w:bCs/>
                <w:szCs w:val="20"/>
              </w:rPr>
              <w:t xml:space="preserve">(-) </w:t>
            </w:r>
            <w:r w:rsidR="008D531B" w:rsidRPr="00FA3856">
              <w:rPr>
                <w:bCs/>
                <w:szCs w:val="20"/>
              </w:rPr>
              <w:t>Custo das Unidades Imobiliárias Vendid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3.01.09</w:t>
            </w:r>
          </w:p>
        </w:tc>
        <w:tc>
          <w:tcPr>
            <w:tcW w:w="8117" w:type="dxa"/>
            <w:shd w:val="clear" w:color="000000" w:fill="FFFFFF"/>
            <w:vAlign w:val="center"/>
            <w:hideMark/>
          </w:tcPr>
          <w:p w:rsidR="008D531B" w:rsidRPr="00FA3856" w:rsidRDefault="00B774BE" w:rsidP="000B0F70">
            <w:pPr>
              <w:rPr>
                <w:bCs/>
                <w:szCs w:val="20"/>
              </w:rPr>
            </w:pPr>
            <w:r w:rsidRPr="00FA3856">
              <w:rPr>
                <w:bCs/>
                <w:szCs w:val="20"/>
              </w:rPr>
              <w:t xml:space="preserve">(-) </w:t>
            </w:r>
            <w:r w:rsidR="008D531B" w:rsidRPr="00FA3856">
              <w:rPr>
                <w:bCs/>
                <w:szCs w:val="20"/>
              </w:rPr>
              <w:t>Outros Cus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JUSTES A VALOR PRES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4.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JUSTES A VALOR PRES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4</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4.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juste a Valor Presente de Estoqu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4.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4.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os Ajustes a Valor Pres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4.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5.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5</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5.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s de Aplicaçõe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5.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5.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contos Obt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5.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5.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5.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Alugué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Arrend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lastRenderedPageBreak/>
              <w:t>4.01.09.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Lucros e Dividendos Receb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articipação em Debêntures e Congêner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ceita de Venda de Bens Patrimoni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Custo dos Bens Patrimoniais Vend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1.09.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Receitas não Associadas às Atividad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1.09.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RECURSOS HUMAN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HONORÁRIOS D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Remuneração a Dirigentes e a Conselho de Administr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juda de Custos d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Encargos Sociais com 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Encargos Sociais com 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 com Provisão para Remuneração e Encargos d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com a Diretoria</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rdenados, Salários, Gratificações e Outras Remunerações a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lanos de Previdência com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Encargos Sociais com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Encargos Sociais com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 com Provisão para Remuneração e Encargos dos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os Gastos com Emprega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PESSO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estação de Serviços por Pessoas Físic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Encargos Sociais com Pessoas Físic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Encargos Sociais com Pessoas Físic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 com Provisão para Gastos com Pessoas Físic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1.03.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os Gastos com Pessoas Físicas sem Vínculo Empregatíc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1.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ADMINISTRATIV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ADMINISTRATIV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Subvenções, Contribuições e Do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estação de Serviços por Pessoas Juríd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de Alugue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Veícul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de Consumo (Água/Esgoto/Energia Elétrica/Comunic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de Consumo (Materiais de Expedien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7</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de Manutenção e Conservação de Bens e Instalaçõe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lastRenderedPageBreak/>
              <w:t>4.02.02.01.08</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Viagens, Diárias e Ajuda de Cus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paganda, Publicidade e Patrocíni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10</w:t>
            </w:r>
          </w:p>
        </w:tc>
        <w:tc>
          <w:tcPr>
            <w:tcW w:w="8117" w:type="dxa"/>
            <w:shd w:val="clear" w:color="000000" w:fill="FFFFFF"/>
            <w:vAlign w:val="center"/>
            <w:hideMark/>
          </w:tcPr>
          <w:p w:rsidR="008D531B" w:rsidRPr="00FA3856" w:rsidRDefault="008D531B" w:rsidP="000B0F70">
            <w:pPr>
              <w:rPr>
                <w:bCs/>
                <w:szCs w:val="20"/>
              </w:rPr>
            </w:pPr>
            <w:r w:rsidRPr="00FA3856">
              <w:rPr>
                <w:bCs/>
                <w:szCs w:val="20"/>
              </w:rPr>
              <w:t>Mul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1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Encargos de Depreciação/Amortização/Exaust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1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 com Provisões Administrativ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2.01.1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Administrativ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2.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FINANCEIRAS E TRIBUTÁ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de Juros e Mult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contos Concedid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Variações Monetá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Financeir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1</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TRIBUTÁ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Tributos Feder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Tributos Feder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Tributos Estadu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Tributos Estadu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com Tributos Municip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Tributos Municip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Tributá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3.02.10</w:t>
            </w:r>
          </w:p>
        </w:tc>
        <w:tc>
          <w:tcPr>
            <w:tcW w:w="8117" w:type="dxa"/>
            <w:shd w:val="clear" w:color="000000" w:fill="FFFFFF"/>
            <w:vAlign w:val="center"/>
            <w:hideMark/>
          </w:tcPr>
          <w:p w:rsidR="008D531B" w:rsidRPr="00FA3856" w:rsidRDefault="008D531B" w:rsidP="000B0F70">
            <w:pPr>
              <w:rPr>
                <w:bCs/>
                <w:szCs w:val="20"/>
              </w:rPr>
            </w:pPr>
            <w:r w:rsidRPr="00FA3856">
              <w:rPr>
                <w:bCs/>
                <w:szCs w:val="20"/>
              </w:rPr>
              <w:t>(-) Reversão de Outras Despesas Tributári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3.02</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noWrap/>
            <w:vAlign w:val="center"/>
            <w:hideMark/>
          </w:tcPr>
          <w:p w:rsidR="008D531B" w:rsidRPr="00FA3856" w:rsidRDefault="008D531B" w:rsidP="000B0F70">
            <w:pPr>
              <w:rPr>
                <w:bCs/>
                <w:szCs w:val="20"/>
              </w:rPr>
            </w:pPr>
            <w:r w:rsidRPr="00FA3856">
              <w:rPr>
                <w:bCs/>
                <w:szCs w:val="20"/>
              </w:rPr>
              <w:t>4.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noWrap/>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w:t>
            </w:r>
          </w:p>
        </w:tc>
        <w:tc>
          <w:tcPr>
            <w:tcW w:w="774" w:type="dxa"/>
            <w:shd w:val="clear" w:color="000000" w:fill="FFFFFF"/>
            <w:vAlign w:val="center"/>
            <w:hideMark/>
          </w:tcPr>
          <w:p w:rsidR="008D531B" w:rsidRPr="00FA3856" w:rsidRDefault="008D531B" w:rsidP="000B0F70">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POR PROGRMAS DE APOIO, PROJETOS OU AÇÕES ASSISTENCIAIS DE ENTIDADE DE EDUC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Ensino gratuito da educação básica em unidades específica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gramas de apoio a alunos bolsistas – transport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gramas de apoio a alunos bolsistas – uniforme</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4</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gramas de apoio a alunos bolsistas – material didátic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5</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gramas de apoio a alunos bolsistas – aliment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6</w:t>
            </w:r>
          </w:p>
        </w:tc>
        <w:tc>
          <w:tcPr>
            <w:tcW w:w="8117" w:type="dxa"/>
            <w:shd w:val="clear" w:color="000000" w:fill="FFFFFF"/>
            <w:vAlign w:val="center"/>
            <w:hideMark/>
          </w:tcPr>
          <w:p w:rsidR="008D531B" w:rsidRPr="00FA3856" w:rsidRDefault="008D531B" w:rsidP="000B0F70">
            <w:pPr>
              <w:rPr>
                <w:bCs/>
                <w:szCs w:val="20"/>
              </w:rPr>
            </w:pPr>
            <w:r w:rsidRPr="00FA3856">
              <w:rPr>
                <w:bCs/>
                <w:szCs w:val="20"/>
              </w:rPr>
              <w:t>Programas de apoio a alunos bolsistas – outr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relacionadas a Programas de Apoio, Projetos ou Ações Assistenciais de Entidade de Educaçã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SPESAS POR PROGRAMAS, PROJETOS OU AÇÕES DE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S</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2.01</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tendi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2.02</w:t>
            </w:r>
          </w:p>
        </w:tc>
        <w:tc>
          <w:tcPr>
            <w:tcW w:w="8117" w:type="dxa"/>
            <w:shd w:val="clear" w:color="000000" w:fill="FFFFFF"/>
            <w:vAlign w:val="center"/>
            <w:hideMark/>
          </w:tcPr>
          <w:p w:rsidR="008D531B" w:rsidRPr="00FA3856" w:rsidRDefault="008D531B" w:rsidP="000B0F70">
            <w:pPr>
              <w:rPr>
                <w:bCs/>
                <w:szCs w:val="20"/>
              </w:rPr>
            </w:pPr>
            <w:r w:rsidRPr="00FA3856">
              <w:rPr>
                <w:bCs/>
                <w:szCs w:val="20"/>
              </w:rPr>
              <w:t>Assessoramento</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lastRenderedPageBreak/>
              <w:t>4.02.09.01.02.03</w:t>
            </w:r>
          </w:p>
        </w:tc>
        <w:tc>
          <w:tcPr>
            <w:tcW w:w="8117" w:type="dxa"/>
            <w:shd w:val="clear" w:color="000000" w:fill="FFFFFF"/>
            <w:vAlign w:val="center"/>
            <w:hideMark/>
          </w:tcPr>
          <w:p w:rsidR="008D531B" w:rsidRPr="00FA3856" w:rsidRDefault="008D531B" w:rsidP="000B0F70">
            <w:pPr>
              <w:rPr>
                <w:bCs/>
                <w:szCs w:val="20"/>
              </w:rPr>
            </w:pPr>
            <w:r w:rsidRPr="00FA3856">
              <w:rPr>
                <w:bCs/>
                <w:szCs w:val="20"/>
              </w:rPr>
              <w:t>Defesa e garantia de direito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2.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relacionadas a Programas, Projetos ou Ações de Assistência Social</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02</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r w:rsidR="008D531B" w:rsidRPr="00FA3856" w:rsidTr="007841EC">
        <w:trPr>
          <w:trHeight w:val="20"/>
          <w:jc w:val="center"/>
        </w:trPr>
        <w:tc>
          <w:tcPr>
            <w:tcW w:w="1741" w:type="dxa"/>
            <w:shd w:val="clear" w:color="000000" w:fill="FFFFFF"/>
            <w:vAlign w:val="center"/>
            <w:hideMark/>
          </w:tcPr>
          <w:p w:rsidR="008D531B" w:rsidRPr="00FA3856" w:rsidRDefault="008D531B" w:rsidP="000B0F70">
            <w:pPr>
              <w:rPr>
                <w:bCs/>
                <w:szCs w:val="20"/>
              </w:rPr>
            </w:pPr>
            <w:r w:rsidRPr="00FA3856">
              <w:rPr>
                <w:bCs/>
                <w:szCs w:val="20"/>
              </w:rPr>
              <w:t>4.02.09.01.09</w:t>
            </w:r>
          </w:p>
        </w:tc>
        <w:tc>
          <w:tcPr>
            <w:tcW w:w="8117" w:type="dxa"/>
            <w:shd w:val="clear" w:color="000000" w:fill="FFFFFF"/>
            <w:vAlign w:val="center"/>
            <w:hideMark/>
          </w:tcPr>
          <w:p w:rsidR="008D531B" w:rsidRPr="00FA3856" w:rsidRDefault="008D531B" w:rsidP="000B0F70">
            <w:pPr>
              <w:rPr>
                <w:bCs/>
                <w:szCs w:val="20"/>
              </w:rPr>
            </w:pPr>
            <w:r w:rsidRPr="00FA3856">
              <w:rPr>
                <w:bCs/>
                <w:szCs w:val="20"/>
              </w:rPr>
              <w:t>Outras Despesas Gerais</w:t>
            </w:r>
          </w:p>
        </w:tc>
        <w:tc>
          <w:tcPr>
            <w:tcW w:w="1040" w:type="dxa"/>
            <w:shd w:val="clear" w:color="000000" w:fill="FFFFFF"/>
            <w:vAlign w:val="bottom"/>
            <w:hideMark/>
          </w:tcPr>
          <w:p w:rsidR="008D531B" w:rsidRPr="00FA3856" w:rsidRDefault="008D531B" w:rsidP="000B0F70">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0B0F70">
            <w:pPr>
              <w:rPr>
                <w:bCs/>
                <w:szCs w:val="20"/>
              </w:rPr>
            </w:pPr>
            <w:r w:rsidRPr="00FA3856">
              <w:rPr>
                <w:bCs/>
                <w:szCs w:val="20"/>
              </w:rPr>
              <w:t> </w:t>
            </w:r>
          </w:p>
        </w:tc>
        <w:tc>
          <w:tcPr>
            <w:tcW w:w="629" w:type="dxa"/>
            <w:shd w:val="clear" w:color="000000" w:fill="FFFFFF"/>
            <w:vAlign w:val="center"/>
            <w:hideMark/>
          </w:tcPr>
          <w:p w:rsidR="008D531B" w:rsidRPr="00FA3856" w:rsidRDefault="008D531B" w:rsidP="000B0F70">
            <w:pPr>
              <w:jc w:val="center"/>
              <w:rPr>
                <w:bCs/>
                <w:szCs w:val="20"/>
              </w:rPr>
            </w:pPr>
            <w:r w:rsidRPr="00FA3856">
              <w:rPr>
                <w:bCs/>
                <w:szCs w:val="20"/>
              </w:rPr>
              <w:t>A</w:t>
            </w:r>
          </w:p>
        </w:tc>
        <w:tc>
          <w:tcPr>
            <w:tcW w:w="1864" w:type="dxa"/>
            <w:shd w:val="clear" w:color="000000" w:fill="FFFFFF"/>
            <w:vAlign w:val="bottom"/>
            <w:hideMark/>
          </w:tcPr>
          <w:p w:rsidR="008D531B" w:rsidRPr="00FA3856" w:rsidRDefault="008D531B" w:rsidP="000B0F70">
            <w:pPr>
              <w:rPr>
                <w:bCs/>
                <w:szCs w:val="20"/>
              </w:rPr>
            </w:pPr>
            <w:r w:rsidRPr="00FA3856">
              <w:rPr>
                <w:bCs/>
                <w:szCs w:val="20"/>
              </w:rPr>
              <w:t>4.02.09.01</w:t>
            </w:r>
          </w:p>
        </w:tc>
        <w:tc>
          <w:tcPr>
            <w:tcW w:w="774" w:type="dxa"/>
            <w:shd w:val="clear" w:color="000000" w:fill="FFFFFF"/>
            <w:noWrap/>
            <w:vAlign w:val="center"/>
            <w:hideMark/>
          </w:tcPr>
          <w:p w:rsidR="008D531B" w:rsidRPr="00FA3856" w:rsidRDefault="008D531B" w:rsidP="000B0F70">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0B0F70">
            <w:pPr>
              <w:jc w:val="center"/>
              <w:rPr>
                <w:bCs/>
                <w:szCs w:val="20"/>
              </w:rPr>
            </w:pPr>
            <w:r w:rsidRPr="00FA3856">
              <w:rPr>
                <w:bCs/>
                <w:szCs w:val="20"/>
              </w:rPr>
              <w:t>04</w:t>
            </w:r>
          </w:p>
        </w:tc>
      </w:tr>
    </w:tbl>
    <w:p w:rsidR="00804C7B" w:rsidRPr="00FA3856" w:rsidRDefault="00804C7B" w:rsidP="00804C7B">
      <w:pPr>
        <w:rPr>
          <w:rFonts w:eastAsia="Arial Unicode MS"/>
          <w:szCs w:val="20"/>
          <w:lang w:eastAsia="ar-SA"/>
        </w:rPr>
      </w:pPr>
    </w:p>
    <w:p w:rsidR="000B0F70" w:rsidRPr="00FA3856" w:rsidRDefault="007D2307" w:rsidP="000B0F70">
      <w:pPr>
        <w:pStyle w:val="Ttulo1"/>
        <w:rPr>
          <w:rFonts w:eastAsia="Arial Unicode MS"/>
          <w:bCs w:val="0"/>
          <w:color w:val="0000FF"/>
          <w:szCs w:val="20"/>
          <w:lang w:eastAsia="ar-SA"/>
        </w:rPr>
      </w:pPr>
      <w:bookmarkStart w:id="973" w:name="_Toc454359472"/>
      <w:r w:rsidRPr="00FA3856">
        <w:rPr>
          <w:rFonts w:eastAsia="Arial Unicode MS"/>
          <w:bCs w:val="0"/>
          <w:color w:val="0000FF"/>
          <w:szCs w:val="20"/>
          <w:lang w:eastAsia="ar-SA"/>
        </w:rPr>
        <w:t>A</w:t>
      </w:r>
      <w:r w:rsidR="000B0F70" w:rsidRPr="00FA3856">
        <w:rPr>
          <w:rFonts w:eastAsia="Arial Unicode MS"/>
          <w:bCs w:val="0"/>
          <w:color w:val="0000FF"/>
          <w:szCs w:val="20"/>
          <w:lang w:eastAsia="ar-SA"/>
        </w:rPr>
        <w:t>.1.3.2.2. U150B – Associação de Poupança e Empréstimo</w:t>
      </w:r>
      <w:r w:rsidR="00742226">
        <w:rPr>
          <w:rFonts w:eastAsia="Arial Unicode MS"/>
          <w:bCs w:val="0"/>
          <w:color w:val="0000FF"/>
          <w:szCs w:val="20"/>
          <w:lang w:eastAsia="ar-SA"/>
        </w:rPr>
        <w:t>: Mesma tabela dinâmica do L300B</w:t>
      </w:r>
      <w:r w:rsidR="00541B77">
        <w:rPr>
          <w:rFonts w:eastAsia="Arial Unicode MS"/>
          <w:bCs w:val="0"/>
          <w:color w:val="0000FF"/>
          <w:szCs w:val="20"/>
          <w:lang w:eastAsia="ar-SA"/>
        </w:rPr>
        <w:t xml:space="preserve"> – Financeiras.</w:t>
      </w:r>
      <w:bookmarkEnd w:id="973"/>
    </w:p>
    <w:p w:rsidR="00804C7B" w:rsidRPr="00FA3856" w:rsidRDefault="00804C7B" w:rsidP="00804C7B">
      <w:pPr>
        <w:rPr>
          <w:rFonts w:eastAsia="Arial Unicode MS"/>
          <w:szCs w:val="20"/>
          <w:lang w:eastAsia="ar-SA"/>
        </w:rPr>
      </w:pPr>
    </w:p>
    <w:p w:rsidR="000B0F70" w:rsidRDefault="007D2307" w:rsidP="000B0F70">
      <w:pPr>
        <w:pStyle w:val="Ttulo1"/>
        <w:rPr>
          <w:rFonts w:eastAsia="Arial Unicode MS"/>
          <w:bCs w:val="0"/>
          <w:color w:val="0000FF"/>
          <w:szCs w:val="20"/>
          <w:lang w:eastAsia="ar-SA"/>
        </w:rPr>
      </w:pPr>
      <w:bookmarkStart w:id="974" w:name="_Toc454359473"/>
      <w:r w:rsidRPr="00FA3856">
        <w:rPr>
          <w:rFonts w:eastAsia="Arial Unicode MS"/>
          <w:bCs w:val="0"/>
          <w:color w:val="0000FF"/>
          <w:szCs w:val="20"/>
          <w:lang w:eastAsia="ar-SA"/>
        </w:rPr>
        <w:t>A</w:t>
      </w:r>
      <w:r w:rsidR="000B0F70" w:rsidRPr="00FA3856">
        <w:rPr>
          <w:rFonts w:eastAsia="Arial Unicode MS"/>
          <w:bCs w:val="0"/>
          <w:color w:val="0000FF"/>
          <w:szCs w:val="20"/>
          <w:lang w:eastAsia="ar-SA"/>
        </w:rPr>
        <w:t>.1.3.2.3. U150C – Entidades Abertas de Previdência Complementar (Sem Fins Lucrativos</w:t>
      </w:r>
      <w:r w:rsidR="00104FF4">
        <w:rPr>
          <w:rFonts w:eastAsia="Arial Unicode MS"/>
          <w:bCs w:val="0"/>
          <w:color w:val="0000FF"/>
          <w:szCs w:val="20"/>
          <w:lang w:eastAsia="ar-SA"/>
        </w:rPr>
        <w:t>): : Mesma tabela dinâmica do L300C.</w:t>
      </w:r>
      <w:bookmarkEnd w:id="974"/>
    </w:p>
    <w:p w:rsidR="00104FF4" w:rsidRPr="00104FF4" w:rsidRDefault="00104FF4" w:rsidP="00104FF4">
      <w:pPr>
        <w:rPr>
          <w:lang w:eastAsia="ar-SA"/>
        </w:rPr>
      </w:pPr>
    </w:p>
    <w:p w:rsidR="000B0F70" w:rsidRPr="00FA3856" w:rsidRDefault="007D2307" w:rsidP="000B0F70">
      <w:pPr>
        <w:pStyle w:val="Ttulo1"/>
        <w:rPr>
          <w:rFonts w:eastAsia="Arial Unicode MS"/>
          <w:bCs w:val="0"/>
          <w:color w:val="0000FF"/>
          <w:szCs w:val="20"/>
          <w:lang w:eastAsia="ar-SA"/>
        </w:rPr>
      </w:pPr>
      <w:bookmarkStart w:id="975" w:name="_Toc454359474"/>
      <w:r w:rsidRPr="00FA3856">
        <w:rPr>
          <w:rFonts w:eastAsia="Arial Unicode MS"/>
          <w:bCs w:val="0"/>
          <w:color w:val="0000FF"/>
          <w:szCs w:val="20"/>
          <w:lang w:eastAsia="ar-SA"/>
        </w:rPr>
        <w:t>A</w:t>
      </w:r>
      <w:r w:rsidR="000B0F70" w:rsidRPr="00FA3856">
        <w:rPr>
          <w:rFonts w:eastAsia="Arial Unicode MS"/>
          <w:bCs w:val="0"/>
          <w:color w:val="0000FF"/>
          <w:szCs w:val="20"/>
          <w:lang w:eastAsia="ar-SA"/>
        </w:rPr>
        <w:t>.1.3.2.4. U150D – Entidades Fechadas de Previdência Complementar (Plano de Gestão Administrativa)</w:t>
      </w:r>
      <w:bookmarkEnd w:id="975"/>
    </w:p>
    <w:tbl>
      <w:tblPr>
        <w:tblW w:w="15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50"/>
        <w:gridCol w:w="7735"/>
        <w:gridCol w:w="1020"/>
        <w:gridCol w:w="907"/>
        <w:gridCol w:w="629"/>
        <w:gridCol w:w="1639"/>
        <w:gridCol w:w="774"/>
        <w:gridCol w:w="1263"/>
      </w:tblGrid>
      <w:tr w:rsidR="008D531B" w:rsidRPr="00FA3856" w:rsidTr="007841EC">
        <w:trPr>
          <w:trHeight w:val="20"/>
        </w:trPr>
        <w:tc>
          <w:tcPr>
            <w:tcW w:w="1550" w:type="dxa"/>
            <w:shd w:val="clear" w:color="000000" w:fill="FFFFFF"/>
            <w:vAlign w:val="bottom"/>
            <w:hideMark/>
          </w:tcPr>
          <w:p w:rsidR="008D531B" w:rsidRPr="00FA3856" w:rsidRDefault="008D531B" w:rsidP="00E210AD">
            <w:pPr>
              <w:jc w:val="center"/>
              <w:rPr>
                <w:b/>
                <w:bCs/>
                <w:szCs w:val="20"/>
              </w:rPr>
            </w:pPr>
            <w:r w:rsidRPr="00FA3856">
              <w:rPr>
                <w:b/>
                <w:bCs/>
                <w:szCs w:val="20"/>
              </w:rPr>
              <w:t>CÓDIGO</w:t>
            </w:r>
          </w:p>
        </w:tc>
        <w:tc>
          <w:tcPr>
            <w:tcW w:w="7735" w:type="dxa"/>
            <w:shd w:val="clear" w:color="000000" w:fill="FFFFFF"/>
            <w:vAlign w:val="bottom"/>
            <w:hideMark/>
          </w:tcPr>
          <w:p w:rsidR="008D531B" w:rsidRPr="00FA3856" w:rsidRDefault="008D531B" w:rsidP="00E210AD">
            <w:pPr>
              <w:jc w:val="center"/>
              <w:rPr>
                <w:b/>
                <w:bCs/>
                <w:szCs w:val="20"/>
              </w:rPr>
            </w:pPr>
            <w:r w:rsidRPr="00FA3856">
              <w:rPr>
                <w:b/>
                <w:bCs/>
                <w:szCs w:val="20"/>
              </w:rPr>
              <w:t>DESCRIÇÃO</w:t>
            </w:r>
          </w:p>
        </w:tc>
        <w:tc>
          <w:tcPr>
            <w:tcW w:w="1020" w:type="dxa"/>
            <w:shd w:val="clear" w:color="000000" w:fill="FFFFFF"/>
            <w:vAlign w:val="bottom"/>
            <w:hideMark/>
          </w:tcPr>
          <w:p w:rsidR="008D531B" w:rsidRPr="00FA3856" w:rsidRDefault="008D531B" w:rsidP="00E210AD">
            <w:pPr>
              <w:jc w:val="center"/>
              <w:rPr>
                <w:b/>
                <w:bCs/>
                <w:szCs w:val="20"/>
              </w:rPr>
            </w:pPr>
            <w:r w:rsidRPr="00FA3856">
              <w:rPr>
                <w:b/>
                <w:bCs/>
                <w:szCs w:val="20"/>
              </w:rPr>
              <w:t>DT_INI</w:t>
            </w:r>
          </w:p>
        </w:tc>
        <w:tc>
          <w:tcPr>
            <w:tcW w:w="907" w:type="dxa"/>
            <w:shd w:val="clear" w:color="000000" w:fill="FFFFFF"/>
            <w:vAlign w:val="bottom"/>
            <w:hideMark/>
          </w:tcPr>
          <w:p w:rsidR="008D531B" w:rsidRPr="00FA3856" w:rsidRDefault="008D531B" w:rsidP="00E210AD">
            <w:pPr>
              <w:jc w:val="center"/>
              <w:rPr>
                <w:b/>
                <w:bCs/>
                <w:szCs w:val="20"/>
              </w:rPr>
            </w:pPr>
            <w:r w:rsidRPr="00FA3856">
              <w:rPr>
                <w:b/>
                <w:bCs/>
                <w:szCs w:val="20"/>
              </w:rPr>
              <w:t>DT_FIM</w:t>
            </w:r>
          </w:p>
        </w:tc>
        <w:tc>
          <w:tcPr>
            <w:tcW w:w="629" w:type="dxa"/>
            <w:shd w:val="clear" w:color="000000" w:fill="FFFFFF"/>
            <w:vAlign w:val="bottom"/>
            <w:hideMark/>
          </w:tcPr>
          <w:p w:rsidR="008D531B" w:rsidRPr="00FA3856" w:rsidRDefault="008D531B" w:rsidP="00E210AD">
            <w:pPr>
              <w:jc w:val="center"/>
              <w:rPr>
                <w:b/>
                <w:bCs/>
                <w:szCs w:val="20"/>
              </w:rPr>
            </w:pPr>
            <w:r w:rsidRPr="00FA3856">
              <w:rPr>
                <w:b/>
                <w:bCs/>
                <w:szCs w:val="20"/>
              </w:rPr>
              <w:t>TIPO</w:t>
            </w:r>
          </w:p>
        </w:tc>
        <w:tc>
          <w:tcPr>
            <w:tcW w:w="1639" w:type="dxa"/>
            <w:shd w:val="clear" w:color="000000" w:fill="FFFFFF"/>
            <w:vAlign w:val="bottom"/>
            <w:hideMark/>
          </w:tcPr>
          <w:p w:rsidR="008D531B" w:rsidRPr="00FA3856" w:rsidRDefault="008D531B" w:rsidP="00E210AD">
            <w:pPr>
              <w:jc w:val="center"/>
              <w:rPr>
                <w:b/>
                <w:bCs/>
                <w:szCs w:val="20"/>
              </w:rPr>
            </w:pPr>
            <w:r w:rsidRPr="00FA3856">
              <w:rPr>
                <w:b/>
                <w:bCs/>
                <w:szCs w:val="20"/>
              </w:rPr>
              <w:t>CONTA</w:t>
            </w:r>
          </w:p>
          <w:p w:rsidR="008D531B" w:rsidRPr="00FA3856" w:rsidRDefault="008D531B" w:rsidP="00E210AD">
            <w:pPr>
              <w:jc w:val="center"/>
              <w:rPr>
                <w:b/>
                <w:bCs/>
                <w:szCs w:val="20"/>
              </w:rPr>
            </w:pPr>
            <w:r w:rsidRPr="00FA3856">
              <w:rPr>
                <w:b/>
                <w:bCs/>
                <w:szCs w:val="20"/>
              </w:rPr>
              <w:t>SUPERIOR</w:t>
            </w:r>
          </w:p>
        </w:tc>
        <w:tc>
          <w:tcPr>
            <w:tcW w:w="774" w:type="dxa"/>
            <w:shd w:val="clear" w:color="000000" w:fill="FFFFFF"/>
            <w:vAlign w:val="bottom"/>
            <w:hideMark/>
          </w:tcPr>
          <w:p w:rsidR="008D531B" w:rsidRPr="00FA3856" w:rsidRDefault="008D531B" w:rsidP="00E210AD">
            <w:pPr>
              <w:jc w:val="center"/>
              <w:rPr>
                <w:b/>
                <w:bCs/>
                <w:szCs w:val="20"/>
              </w:rPr>
            </w:pPr>
            <w:r w:rsidRPr="00FA3856">
              <w:rPr>
                <w:b/>
                <w:bCs/>
                <w:szCs w:val="20"/>
              </w:rPr>
              <w:t>NÍVEL</w:t>
            </w:r>
          </w:p>
        </w:tc>
        <w:tc>
          <w:tcPr>
            <w:tcW w:w="1263" w:type="dxa"/>
            <w:shd w:val="clear" w:color="000000" w:fill="FFFFFF"/>
            <w:vAlign w:val="bottom"/>
            <w:hideMark/>
          </w:tcPr>
          <w:p w:rsidR="008D531B" w:rsidRPr="00FA3856" w:rsidRDefault="008D531B" w:rsidP="00E210AD">
            <w:pPr>
              <w:jc w:val="center"/>
              <w:rPr>
                <w:b/>
                <w:bCs/>
                <w:szCs w:val="20"/>
              </w:rPr>
            </w:pPr>
            <w:r w:rsidRPr="00FA3856">
              <w:rPr>
                <w:b/>
                <w:bCs/>
                <w:szCs w:val="20"/>
              </w:rPr>
              <w:t>NATUREZA</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ncerramento do Exercíc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 </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EITAS - GESTÃO ADMINISTRATIV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PREVID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RRE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ATROCINADOR(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1.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Contribuição para Custe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1.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Reembols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stituidor(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articipa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topatrocinad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articipantes em BPD</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munerações das Contribuições em Atraso/Contratad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otação Ini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1.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oaçõ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2.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usteio Administrativ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2.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axa de Administração de Empréstimos e Financia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Assist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iret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1.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 GESTÃO ADMINISTRATIV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PREVID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COMUN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ESSOAL E ENCARG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Conselh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Dirige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lastRenderedPageBreak/>
              <w:t>4.2.1.1.01.03</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Própr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04</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Cedid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05</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Estagi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1.99</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einamentos /Congressos e Semin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Viagens e Estadi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SERVIÇOS DE TERC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FÍS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Atuar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Atuar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08</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Atuarial/Benefíc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4.0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Gerai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preciações e Amortizaçõ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ibu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F3798C"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 Despes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ESPECÍFIC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ESSOAL E ENCARG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Conselh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Dirige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03</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Própr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04</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Cedid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05</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Estagi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1.99</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einamentos /Congressos e Semin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lastRenderedPageBreak/>
              <w:t>4.2.1.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Viagens e Estadi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SERVIÇOS DE TERC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FÍS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Atuar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Atuar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08</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Atuarial/Benefíc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4.0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Gerai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preciações e Amortizaçõ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ibu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F3798C"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1.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 Despes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COMUN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ESSOAL E ENCARG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Conselh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Dirige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03</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Própr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04</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Cedid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05</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Estagi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1.99</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einamentos /Congressos e Semin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Viagens e Estadi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SERVIÇOS DE TERC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FÍS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lastRenderedPageBreak/>
              <w:t>4.2.2.1.04.0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4.0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Gerai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preciações e Amortizaçõ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ibu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F3798C"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 Despes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ESPECÍFIC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ESSOAL E ENCARG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Conselh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Dirigent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03</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Própr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04</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l Cedid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05</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Estagi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1.99</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einamentos /Congressos e Seminár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Viagens e Estadi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SERVIÇOS DE TERCEIR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FÍS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1.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lastRenderedPageBreak/>
              <w:t>4.2.2.2.04.02</w:t>
            </w:r>
          </w:p>
        </w:tc>
        <w:tc>
          <w:tcPr>
            <w:tcW w:w="7735" w:type="dxa"/>
            <w:shd w:val="clear" w:color="000000" w:fill="FFFFFF"/>
            <w:noWrap/>
            <w:vAlign w:val="center"/>
            <w:hideMark/>
          </w:tcPr>
          <w:p w:rsidR="008D531B" w:rsidRPr="00FA3856" w:rsidRDefault="008D531B" w:rsidP="00E210AD">
            <w:pPr>
              <w:rPr>
                <w:bCs/>
                <w:szCs w:val="20"/>
              </w:rPr>
            </w:pPr>
            <w:r w:rsidRPr="00FA3856">
              <w:rPr>
                <w:bCs/>
                <w:szCs w:val="20"/>
              </w:rPr>
              <w:t>PESSO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6</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Juríd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ultoria Contábi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cursos Human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formát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Planejamento Estratégic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Auditoria de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4.0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04.0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7</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spesas Gerai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6</w:t>
            </w:r>
          </w:p>
        </w:tc>
        <w:tc>
          <w:tcPr>
            <w:tcW w:w="7735" w:type="dxa"/>
            <w:shd w:val="clear" w:color="000000" w:fill="FFFFFF"/>
            <w:vAlign w:val="center"/>
            <w:hideMark/>
          </w:tcPr>
          <w:p w:rsidR="008D531B" w:rsidRPr="00FA3856" w:rsidRDefault="008D531B" w:rsidP="00E210AD">
            <w:pPr>
              <w:rPr>
                <w:bCs/>
                <w:szCs w:val="20"/>
              </w:rPr>
            </w:pPr>
            <w:r w:rsidRPr="00FA3856">
              <w:rPr>
                <w:bCs/>
                <w:szCs w:val="20"/>
              </w:rPr>
              <w:t>Depreciações e Amortizaçõe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0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Tribu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F3798C"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2.2.9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 Despes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Assist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versão de Recursos para o Plano de Benefíc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2.9</w:t>
            </w:r>
          </w:p>
        </w:tc>
        <w:tc>
          <w:tcPr>
            <w:tcW w:w="7735" w:type="dxa"/>
            <w:shd w:val="clear" w:color="000000" w:fill="FFFFFF"/>
            <w:vAlign w:val="center"/>
            <w:hideMark/>
          </w:tcPr>
          <w:p w:rsidR="008D531B" w:rsidRPr="00FA3856" w:rsidRDefault="008D531B" w:rsidP="00E210AD">
            <w:pPr>
              <w:rPr>
                <w:bCs/>
                <w:szCs w:val="20"/>
              </w:rPr>
            </w:pPr>
            <w:r w:rsidRPr="00FA3856">
              <w:rPr>
                <w:bCs/>
                <w:szCs w:val="20"/>
              </w:rPr>
              <w:t>Outras Despesa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TITUIÇÕES/REVERSÕES DE CONTINGÊNCIAS - GESTÃO ADMINISTRATIV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PREVID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1.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MUM</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1.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rovisã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1.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1.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SPECÍF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1.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rovisã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1.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2.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MUM</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2.1.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rovisã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2.1</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2.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SPECÍFIC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4</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2.2.0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Provisã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2.2</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5</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3.3</w:t>
            </w:r>
          </w:p>
        </w:tc>
        <w:tc>
          <w:tcPr>
            <w:tcW w:w="7735" w:type="dxa"/>
            <w:shd w:val="clear" w:color="000000" w:fill="FFFFFF"/>
            <w:vAlign w:val="center"/>
            <w:hideMark/>
          </w:tcPr>
          <w:p w:rsidR="008D531B" w:rsidRPr="00FA3856" w:rsidRDefault="008D531B" w:rsidP="00E210AD">
            <w:pPr>
              <w:rPr>
                <w:bCs/>
                <w:szCs w:val="20"/>
              </w:rPr>
            </w:pPr>
            <w:r w:rsidRPr="00FA3856">
              <w:rPr>
                <w:bCs/>
                <w:szCs w:val="20"/>
              </w:rPr>
              <w:t>Gestão Assistencial</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3</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4</w:t>
            </w:r>
          </w:p>
        </w:tc>
        <w:tc>
          <w:tcPr>
            <w:tcW w:w="7735" w:type="dxa"/>
            <w:shd w:val="clear" w:color="000000" w:fill="FFFFFF"/>
            <w:vAlign w:val="center"/>
            <w:hideMark/>
          </w:tcPr>
          <w:p w:rsidR="008D531B" w:rsidRPr="00FA3856" w:rsidRDefault="008D531B" w:rsidP="00E210AD">
            <w:pPr>
              <w:rPr>
                <w:bCs/>
                <w:szCs w:val="20"/>
              </w:rPr>
            </w:pPr>
            <w:r w:rsidRPr="00FA3856">
              <w:rPr>
                <w:bCs/>
                <w:szCs w:val="20"/>
              </w:rPr>
              <w:t>Reversão de Recursos para de Benefíci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F3798C"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5</w:t>
            </w:r>
          </w:p>
        </w:tc>
        <w:tc>
          <w:tcPr>
            <w:tcW w:w="7735" w:type="dxa"/>
            <w:shd w:val="clear" w:color="000000" w:fill="FFFFFF"/>
            <w:vAlign w:val="center"/>
            <w:hideMark/>
          </w:tcPr>
          <w:p w:rsidR="008D531B" w:rsidRPr="00FA3856" w:rsidRDefault="008D531B" w:rsidP="00E210AD">
            <w:pPr>
              <w:rPr>
                <w:bCs/>
                <w:szCs w:val="20"/>
              </w:rPr>
            </w:pPr>
            <w:r w:rsidRPr="00FA3856">
              <w:rPr>
                <w:bCs/>
                <w:szCs w:val="20"/>
              </w:rPr>
              <w:t>FLUXO DOS INVESTIMENTOS - GESTÃO ADMINISTRATIV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5.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Fluxo Positivo dos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5</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5.2</w:t>
            </w:r>
          </w:p>
        </w:tc>
        <w:tc>
          <w:tcPr>
            <w:tcW w:w="7735" w:type="dxa"/>
            <w:shd w:val="clear" w:color="000000" w:fill="FFFFFF"/>
            <w:vAlign w:val="center"/>
            <w:hideMark/>
          </w:tcPr>
          <w:p w:rsidR="008D531B" w:rsidRPr="00FA3856" w:rsidRDefault="008D531B" w:rsidP="00E210AD">
            <w:pPr>
              <w:rPr>
                <w:bCs/>
                <w:szCs w:val="20"/>
              </w:rPr>
            </w:pPr>
            <w:r w:rsidRPr="00FA3856">
              <w:rPr>
                <w:bCs/>
                <w:szCs w:val="20"/>
              </w:rPr>
              <w:t>Fluxo Negativo dos Investimentos</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5</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4.7</w:t>
            </w:r>
          </w:p>
        </w:tc>
        <w:tc>
          <w:tcPr>
            <w:tcW w:w="7735" w:type="dxa"/>
            <w:shd w:val="clear" w:color="000000" w:fill="FFFFFF"/>
            <w:vAlign w:val="center"/>
            <w:hideMark/>
          </w:tcPr>
          <w:p w:rsidR="008D531B" w:rsidRPr="00FA3856" w:rsidRDefault="008D531B" w:rsidP="00E210AD">
            <w:pPr>
              <w:rPr>
                <w:bCs/>
                <w:szCs w:val="20"/>
              </w:rPr>
            </w:pPr>
            <w:r w:rsidRPr="00FA3856">
              <w:rPr>
                <w:bCs/>
                <w:szCs w:val="20"/>
              </w:rPr>
              <w:t>Constituição/Reversão dos Fundos - GESTÃO ADMINISTRATIVA</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4</w:t>
            </w:r>
          </w:p>
        </w:tc>
        <w:tc>
          <w:tcPr>
            <w:tcW w:w="774" w:type="dxa"/>
            <w:shd w:val="clear" w:color="000000" w:fill="FFFFFF"/>
            <w:vAlign w:val="center"/>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8</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ncerramento do Exercíc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 </w:t>
            </w:r>
          </w:p>
        </w:tc>
        <w:tc>
          <w:tcPr>
            <w:tcW w:w="774" w:type="dxa"/>
            <w:shd w:val="clear" w:color="000000" w:fill="FFFFFF"/>
            <w:noWrap/>
            <w:vAlign w:val="bottom"/>
            <w:hideMark/>
          </w:tcPr>
          <w:p w:rsidR="008D531B" w:rsidRPr="00FA3856" w:rsidRDefault="008D531B" w:rsidP="00E210AD">
            <w:pPr>
              <w:jc w:val="center"/>
              <w:rPr>
                <w:bCs/>
                <w:szCs w:val="20"/>
              </w:rPr>
            </w:pPr>
            <w:r w:rsidRPr="00FA3856">
              <w:rPr>
                <w:bCs/>
                <w:szCs w:val="20"/>
              </w:rPr>
              <w:t>1</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8.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ncerramento do Exercíc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S</w:t>
            </w:r>
          </w:p>
        </w:tc>
        <w:tc>
          <w:tcPr>
            <w:tcW w:w="1639" w:type="dxa"/>
            <w:shd w:val="clear" w:color="000000" w:fill="FFFFFF"/>
            <w:vAlign w:val="bottom"/>
            <w:hideMark/>
          </w:tcPr>
          <w:p w:rsidR="008D531B" w:rsidRPr="00FA3856" w:rsidRDefault="008D531B" w:rsidP="00E210AD">
            <w:pPr>
              <w:rPr>
                <w:bCs/>
                <w:szCs w:val="20"/>
              </w:rPr>
            </w:pPr>
            <w:r w:rsidRPr="00FA3856">
              <w:rPr>
                <w:bCs/>
                <w:szCs w:val="20"/>
              </w:rPr>
              <w:t>8</w:t>
            </w:r>
          </w:p>
        </w:tc>
        <w:tc>
          <w:tcPr>
            <w:tcW w:w="774" w:type="dxa"/>
            <w:shd w:val="clear" w:color="000000" w:fill="FFFFFF"/>
            <w:noWrap/>
            <w:vAlign w:val="bottom"/>
            <w:hideMark/>
          </w:tcPr>
          <w:p w:rsidR="008D531B" w:rsidRPr="00FA3856" w:rsidRDefault="008D531B" w:rsidP="00E210AD">
            <w:pPr>
              <w:jc w:val="center"/>
              <w:rPr>
                <w:bCs/>
                <w:szCs w:val="20"/>
              </w:rPr>
            </w:pPr>
            <w:r w:rsidRPr="00FA3856">
              <w:rPr>
                <w:bCs/>
                <w:szCs w:val="20"/>
              </w:rPr>
              <w:t>2</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r w:rsidR="008D531B" w:rsidRPr="00FA3856" w:rsidTr="007841EC">
        <w:trPr>
          <w:trHeight w:val="20"/>
        </w:trPr>
        <w:tc>
          <w:tcPr>
            <w:tcW w:w="1550" w:type="dxa"/>
            <w:shd w:val="clear" w:color="000000" w:fill="FFFFFF"/>
            <w:vAlign w:val="center"/>
            <w:hideMark/>
          </w:tcPr>
          <w:p w:rsidR="008D531B" w:rsidRPr="00FA3856" w:rsidRDefault="008D531B" w:rsidP="00E210AD">
            <w:pPr>
              <w:rPr>
                <w:bCs/>
                <w:szCs w:val="20"/>
              </w:rPr>
            </w:pPr>
            <w:r w:rsidRPr="00FA3856">
              <w:rPr>
                <w:bCs/>
                <w:szCs w:val="20"/>
              </w:rPr>
              <w:t>8.1.1</w:t>
            </w:r>
          </w:p>
        </w:tc>
        <w:tc>
          <w:tcPr>
            <w:tcW w:w="7735" w:type="dxa"/>
            <w:shd w:val="clear" w:color="000000" w:fill="FFFFFF"/>
            <w:vAlign w:val="center"/>
            <w:hideMark/>
          </w:tcPr>
          <w:p w:rsidR="008D531B" w:rsidRPr="00FA3856" w:rsidRDefault="008D531B" w:rsidP="00E210AD">
            <w:pPr>
              <w:rPr>
                <w:bCs/>
                <w:szCs w:val="20"/>
              </w:rPr>
            </w:pPr>
            <w:r w:rsidRPr="00FA3856">
              <w:rPr>
                <w:bCs/>
                <w:szCs w:val="20"/>
              </w:rPr>
              <w:t>Encerramento do Exercício</w:t>
            </w:r>
          </w:p>
        </w:tc>
        <w:tc>
          <w:tcPr>
            <w:tcW w:w="1020" w:type="dxa"/>
            <w:shd w:val="clear" w:color="000000" w:fill="FFFFFF"/>
            <w:vAlign w:val="bottom"/>
            <w:hideMark/>
          </w:tcPr>
          <w:p w:rsidR="008D531B" w:rsidRPr="00FA3856" w:rsidRDefault="008D531B" w:rsidP="00E210AD">
            <w:pPr>
              <w:jc w:val="right"/>
              <w:rPr>
                <w:bCs/>
                <w:szCs w:val="20"/>
              </w:rPr>
            </w:pPr>
            <w:r w:rsidRPr="00FA3856">
              <w:rPr>
                <w:bCs/>
                <w:szCs w:val="20"/>
              </w:rPr>
              <w:t>01012014</w:t>
            </w:r>
          </w:p>
        </w:tc>
        <w:tc>
          <w:tcPr>
            <w:tcW w:w="907" w:type="dxa"/>
            <w:shd w:val="clear" w:color="000000" w:fill="FFFFFF"/>
            <w:vAlign w:val="bottom"/>
            <w:hideMark/>
          </w:tcPr>
          <w:p w:rsidR="008D531B" w:rsidRPr="00FA3856" w:rsidRDefault="008D531B" w:rsidP="00E210AD">
            <w:pPr>
              <w:rPr>
                <w:bCs/>
                <w:szCs w:val="20"/>
              </w:rPr>
            </w:pPr>
            <w:r w:rsidRPr="00FA3856">
              <w:rPr>
                <w:bCs/>
                <w:szCs w:val="20"/>
              </w:rPr>
              <w:t> </w:t>
            </w:r>
          </w:p>
        </w:tc>
        <w:tc>
          <w:tcPr>
            <w:tcW w:w="629" w:type="dxa"/>
            <w:shd w:val="clear" w:color="000000" w:fill="FFFFFF"/>
            <w:vAlign w:val="center"/>
            <w:hideMark/>
          </w:tcPr>
          <w:p w:rsidR="008D531B" w:rsidRPr="00FA3856" w:rsidRDefault="008D531B" w:rsidP="00E210AD">
            <w:pPr>
              <w:jc w:val="center"/>
              <w:rPr>
                <w:bCs/>
                <w:szCs w:val="20"/>
              </w:rPr>
            </w:pPr>
            <w:r w:rsidRPr="00FA3856">
              <w:rPr>
                <w:bCs/>
                <w:szCs w:val="20"/>
              </w:rPr>
              <w:t>A</w:t>
            </w:r>
          </w:p>
        </w:tc>
        <w:tc>
          <w:tcPr>
            <w:tcW w:w="1639" w:type="dxa"/>
            <w:shd w:val="clear" w:color="000000" w:fill="FFFFFF"/>
            <w:vAlign w:val="bottom"/>
            <w:hideMark/>
          </w:tcPr>
          <w:p w:rsidR="008D531B" w:rsidRPr="00FA3856" w:rsidRDefault="008D531B" w:rsidP="00E210AD">
            <w:pPr>
              <w:rPr>
                <w:bCs/>
                <w:szCs w:val="20"/>
              </w:rPr>
            </w:pPr>
            <w:r w:rsidRPr="00FA3856">
              <w:rPr>
                <w:bCs/>
                <w:szCs w:val="20"/>
              </w:rPr>
              <w:t>8.1</w:t>
            </w:r>
          </w:p>
        </w:tc>
        <w:tc>
          <w:tcPr>
            <w:tcW w:w="774" w:type="dxa"/>
            <w:shd w:val="clear" w:color="000000" w:fill="FFFFFF"/>
            <w:noWrap/>
            <w:vAlign w:val="bottom"/>
            <w:hideMark/>
          </w:tcPr>
          <w:p w:rsidR="008D531B" w:rsidRPr="00FA3856" w:rsidRDefault="008D531B" w:rsidP="00E210AD">
            <w:pPr>
              <w:jc w:val="center"/>
              <w:rPr>
                <w:bCs/>
                <w:szCs w:val="20"/>
              </w:rPr>
            </w:pPr>
            <w:r w:rsidRPr="00FA3856">
              <w:rPr>
                <w:bCs/>
                <w:szCs w:val="20"/>
              </w:rPr>
              <w:t>3</w:t>
            </w:r>
          </w:p>
        </w:tc>
        <w:tc>
          <w:tcPr>
            <w:tcW w:w="1263" w:type="dxa"/>
            <w:shd w:val="clear" w:color="000000" w:fill="FFFFFF"/>
            <w:vAlign w:val="bottom"/>
            <w:hideMark/>
          </w:tcPr>
          <w:p w:rsidR="008D531B" w:rsidRPr="00FA3856" w:rsidRDefault="008D531B" w:rsidP="00E210AD">
            <w:pPr>
              <w:jc w:val="center"/>
              <w:rPr>
                <w:bCs/>
                <w:szCs w:val="20"/>
              </w:rPr>
            </w:pPr>
            <w:r w:rsidRPr="00FA3856">
              <w:rPr>
                <w:bCs/>
                <w:szCs w:val="20"/>
              </w:rPr>
              <w:t>04</w:t>
            </w:r>
          </w:p>
        </w:tc>
      </w:tr>
    </w:tbl>
    <w:p w:rsidR="000B0F70" w:rsidRPr="00FA3856" w:rsidRDefault="000B0F70" w:rsidP="00804C7B">
      <w:pPr>
        <w:rPr>
          <w:rFonts w:eastAsia="Arial Unicode MS"/>
          <w:szCs w:val="20"/>
          <w:lang w:eastAsia="ar-SA"/>
        </w:rPr>
      </w:pPr>
    </w:p>
    <w:p w:rsidR="00E042E6" w:rsidRPr="00FA3856" w:rsidRDefault="00E042E6">
      <w:pPr>
        <w:spacing w:after="200" w:line="276" w:lineRule="auto"/>
        <w:rPr>
          <w:rFonts w:eastAsia="Arial Unicode MS"/>
          <w:b/>
          <w:color w:val="0000FF"/>
          <w:szCs w:val="20"/>
          <w:lang w:eastAsia="ar-SA"/>
        </w:rPr>
      </w:pPr>
      <w:r w:rsidRPr="00FA3856">
        <w:rPr>
          <w:rFonts w:eastAsia="Arial Unicode MS"/>
          <w:bCs/>
          <w:color w:val="0000FF"/>
          <w:szCs w:val="20"/>
          <w:lang w:eastAsia="ar-SA"/>
        </w:rPr>
        <w:br w:type="page"/>
      </w:r>
    </w:p>
    <w:p w:rsidR="000B0F70" w:rsidRPr="00FA3856" w:rsidRDefault="007D2307" w:rsidP="000B0F70">
      <w:pPr>
        <w:pStyle w:val="Ttulo1"/>
        <w:rPr>
          <w:rFonts w:eastAsia="Arial Unicode MS"/>
          <w:bCs w:val="0"/>
          <w:color w:val="0000FF"/>
          <w:szCs w:val="20"/>
          <w:lang w:eastAsia="ar-SA"/>
        </w:rPr>
      </w:pPr>
      <w:bookmarkStart w:id="976" w:name="_Toc454359475"/>
      <w:r w:rsidRPr="00FA3856">
        <w:rPr>
          <w:rFonts w:eastAsia="Arial Unicode MS"/>
          <w:bCs w:val="0"/>
          <w:color w:val="0000FF"/>
          <w:szCs w:val="20"/>
          <w:lang w:eastAsia="ar-SA"/>
        </w:rPr>
        <w:lastRenderedPageBreak/>
        <w:t>A</w:t>
      </w:r>
      <w:r w:rsidR="000B0F70" w:rsidRPr="00FA3856">
        <w:rPr>
          <w:rFonts w:eastAsia="Arial Unicode MS"/>
          <w:bCs w:val="0"/>
          <w:color w:val="0000FF"/>
          <w:szCs w:val="20"/>
          <w:lang w:eastAsia="ar-SA"/>
        </w:rPr>
        <w:t>.1.3.2.5. U150E – Partidos Políticos</w:t>
      </w:r>
      <w:bookmarkEnd w:id="976"/>
    </w:p>
    <w:p w:rsidR="00C751DD" w:rsidRPr="00FA3856" w:rsidRDefault="00C751DD" w:rsidP="00C751DD">
      <w:pPr>
        <w:rPr>
          <w:rFonts w:eastAsia="Arial Unicode MS"/>
          <w:lang w:eastAsia="ar-SA"/>
        </w:rPr>
      </w:pPr>
    </w:p>
    <w:tbl>
      <w:tblPr>
        <w:tblW w:w="15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90"/>
        <w:gridCol w:w="8614"/>
        <w:gridCol w:w="1040"/>
        <w:gridCol w:w="907"/>
        <w:gridCol w:w="629"/>
        <w:gridCol w:w="1174"/>
        <w:gridCol w:w="774"/>
        <w:gridCol w:w="1263"/>
      </w:tblGrid>
      <w:tr w:rsidR="00E042E6" w:rsidRPr="00FA3856" w:rsidTr="00E042E6">
        <w:trPr>
          <w:trHeight w:val="300"/>
          <w:jc w:val="center"/>
        </w:trPr>
        <w:tc>
          <w:tcPr>
            <w:tcW w:w="1286" w:type="dxa"/>
            <w:shd w:val="clear" w:color="auto" w:fill="auto"/>
            <w:noWrap/>
            <w:vAlign w:val="bottom"/>
          </w:tcPr>
          <w:p w:rsidR="00C751DD" w:rsidRPr="00FA3856" w:rsidRDefault="00C751DD" w:rsidP="00C751DD">
            <w:pPr>
              <w:jc w:val="center"/>
              <w:rPr>
                <w:b/>
                <w:color w:val="000000"/>
                <w:szCs w:val="20"/>
              </w:rPr>
            </w:pPr>
            <w:r w:rsidRPr="00FA3856">
              <w:rPr>
                <w:b/>
                <w:color w:val="000000"/>
                <w:szCs w:val="20"/>
              </w:rPr>
              <w:t>CÓDIGO</w:t>
            </w:r>
          </w:p>
        </w:tc>
        <w:tc>
          <w:tcPr>
            <w:tcW w:w="8614" w:type="dxa"/>
            <w:shd w:val="clear" w:color="auto" w:fill="auto"/>
            <w:noWrap/>
            <w:vAlign w:val="bottom"/>
          </w:tcPr>
          <w:p w:rsidR="00C751DD" w:rsidRPr="00FA3856" w:rsidRDefault="00C751DD" w:rsidP="00C751DD">
            <w:pPr>
              <w:jc w:val="center"/>
              <w:rPr>
                <w:b/>
                <w:color w:val="000000"/>
                <w:szCs w:val="20"/>
              </w:rPr>
            </w:pPr>
            <w:r w:rsidRPr="00FA3856">
              <w:rPr>
                <w:b/>
                <w:color w:val="000000"/>
                <w:szCs w:val="20"/>
              </w:rPr>
              <w:t>DESCRIÇÃO</w:t>
            </w:r>
          </w:p>
        </w:tc>
        <w:tc>
          <w:tcPr>
            <w:tcW w:w="1040" w:type="dxa"/>
            <w:shd w:val="clear" w:color="auto" w:fill="auto"/>
            <w:noWrap/>
            <w:vAlign w:val="bottom"/>
          </w:tcPr>
          <w:p w:rsidR="00C751DD" w:rsidRPr="00FA3856" w:rsidRDefault="00C751DD" w:rsidP="00C751DD">
            <w:pPr>
              <w:jc w:val="center"/>
              <w:rPr>
                <w:b/>
                <w:color w:val="000000"/>
                <w:szCs w:val="20"/>
              </w:rPr>
            </w:pPr>
            <w:r w:rsidRPr="00FA3856">
              <w:rPr>
                <w:b/>
                <w:color w:val="000000"/>
                <w:szCs w:val="20"/>
              </w:rPr>
              <w:t>DT_INI</w:t>
            </w:r>
          </w:p>
        </w:tc>
        <w:tc>
          <w:tcPr>
            <w:tcW w:w="905" w:type="dxa"/>
            <w:shd w:val="clear" w:color="auto" w:fill="auto"/>
            <w:noWrap/>
            <w:vAlign w:val="bottom"/>
          </w:tcPr>
          <w:p w:rsidR="00C751DD" w:rsidRPr="00FA3856" w:rsidRDefault="00C751DD" w:rsidP="00C751DD">
            <w:pPr>
              <w:jc w:val="center"/>
              <w:rPr>
                <w:b/>
                <w:color w:val="000000"/>
                <w:szCs w:val="20"/>
              </w:rPr>
            </w:pPr>
            <w:r w:rsidRPr="00FA3856">
              <w:rPr>
                <w:b/>
                <w:color w:val="000000"/>
                <w:szCs w:val="20"/>
              </w:rPr>
              <w:t>DT_FIM</w:t>
            </w:r>
          </w:p>
        </w:tc>
        <w:tc>
          <w:tcPr>
            <w:tcW w:w="628" w:type="dxa"/>
            <w:shd w:val="clear" w:color="auto" w:fill="auto"/>
            <w:noWrap/>
            <w:vAlign w:val="bottom"/>
          </w:tcPr>
          <w:p w:rsidR="00C751DD" w:rsidRPr="00FA3856" w:rsidRDefault="00E042E6" w:rsidP="00C751DD">
            <w:pPr>
              <w:jc w:val="center"/>
              <w:rPr>
                <w:b/>
                <w:color w:val="000000"/>
                <w:szCs w:val="20"/>
              </w:rPr>
            </w:pPr>
            <w:r w:rsidRPr="00FA3856">
              <w:rPr>
                <w:b/>
                <w:color w:val="000000"/>
                <w:szCs w:val="20"/>
              </w:rPr>
              <w:t>TIPO</w:t>
            </w:r>
          </w:p>
        </w:tc>
        <w:tc>
          <w:tcPr>
            <w:tcW w:w="1171" w:type="dxa"/>
            <w:shd w:val="clear" w:color="auto" w:fill="auto"/>
            <w:noWrap/>
            <w:vAlign w:val="bottom"/>
          </w:tcPr>
          <w:p w:rsidR="00C751DD" w:rsidRPr="00FA3856" w:rsidRDefault="00E042E6" w:rsidP="00C751DD">
            <w:pPr>
              <w:jc w:val="center"/>
              <w:rPr>
                <w:b/>
                <w:color w:val="000000"/>
                <w:szCs w:val="20"/>
              </w:rPr>
            </w:pPr>
            <w:r w:rsidRPr="00FA3856">
              <w:rPr>
                <w:b/>
                <w:color w:val="000000"/>
                <w:szCs w:val="20"/>
              </w:rPr>
              <w:t>CONTA</w:t>
            </w:r>
          </w:p>
          <w:p w:rsidR="00E042E6" w:rsidRPr="00FA3856" w:rsidRDefault="00E042E6" w:rsidP="00C751DD">
            <w:pPr>
              <w:jc w:val="center"/>
              <w:rPr>
                <w:b/>
                <w:color w:val="000000"/>
                <w:szCs w:val="20"/>
              </w:rPr>
            </w:pPr>
            <w:r w:rsidRPr="00FA3856">
              <w:rPr>
                <w:b/>
                <w:color w:val="000000"/>
                <w:szCs w:val="20"/>
              </w:rPr>
              <w:t>SUPERIOR</w:t>
            </w:r>
          </w:p>
        </w:tc>
        <w:tc>
          <w:tcPr>
            <w:tcW w:w="772" w:type="dxa"/>
            <w:shd w:val="clear" w:color="auto" w:fill="auto"/>
            <w:noWrap/>
            <w:vAlign w:val="bottom"/>
          </w:tcPr>
          <w:p w:rsidR="00C751DD" w:rsidRPr="00FA3856" w:rsidRDefault="00E042E6" w:rsidP="00C751DD">
            <w:pPr>
              <w:jc w:val="center"/>
              <w:rPr>
                <w:b/>
                <w:color w:val="000000"/>
                <w:szCs w:val="20"/>
              </w:rPr>
            </w:pPr>
            <w:r w:rsidRPr="00FA3856">
              <w:rPr>
                <w:b/>
                <w:color w:val="000000"/>
                <w:szCs w:val="20"/>
              </w:rPr>
              <w:t>NÍVEL</w:t>
            </w:r>
          </w:p>
        </w:tc>
        <w:tc>
          <w:tcPr>
            <w:tcW w:w="1260" w:type="dxa"/>
            <w:shd w:val="clear" w:color="auto" w:fill="auto"/>
            <w:noWrap/>
            <w:vAlign w:val="bottom"/>
          </w:tcPr>
          <w:p w:rsidR="00C751DD" w:rsidRPr="00FA3856" w:rsidRDefault="00E042E6" w:rsidP="00C751DD">
            <w:pPr>
              <w:jc w:val="center"/>
              <w:rPr>
                <w:b/>
                <w:color w:val="000000"/>
                <w:szCs w:val="20"/>
              </w:rPr>
            </w:pPr>
            <w:r w:rsidRPr="00FA3856">
              <w:rPr>
                <w:b/>
                <w:color w:val="000000"/>
                <w:szCs w:val="20"/>
              </w:rPr>
              <w:t>NATUREZA</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1</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A ATIVIDADE PARTIDÁR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2</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EFETUADAS COM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 E ADMINISTRATIVA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alários e orden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é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13º sal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evidência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GT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IS sobre folha de pag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 de vida de empreg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imentação do trabalhador</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uxílio-transpor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stência médica e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cisão de contrato de trabalh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stagi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1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i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assagens aére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Hospedagens e estad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amento de aeronav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bustíveis, óleos e lubrificant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1.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porte rodoviário de passag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táxi</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es e carre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dág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ontáb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consultoria juríd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so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técnicos e 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expedien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imp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copa e cozi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divulgação destinados à comercial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para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ergia elétr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Água e esgo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elecomunicações e internet</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post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ança e vigilânc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ópias, encadernações e serviços simila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artor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1.07.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TU</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V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naturas e aquisições de periód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nutenção, conservação e reparos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judi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DEPRECIAÇÃO E AMORT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preci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mort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1.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DOUTRINÁRIA E POLÍTICA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INSTITU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e rádio e televis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eventos promoc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roduções de audiovis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esquisas de opinião públ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ropaganda doutrinária e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RIAÇÃO E MANUTENÇÃO DE FUNDAÇÃO DE PESQUISA OU DE DOUTRINAÇÃO E EDUCAÇÃO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undação partidár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 CONGRESSOS E CONVEN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ng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nvenções partidá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FINS ELEITORAI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alários e orden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é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13º sal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evidência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GT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IS sobre folha de pag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 de vida de empreg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imentação do trabalhador</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uxílio-transpor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stência médica e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cisão de contrato de trabalh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stagi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1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i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assagens aére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3.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Hospedagens e estad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amento de aeronav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bustíveis, óleos e lubrificant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porte rodoviário de passag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táxi</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es e carre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dág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ontáb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consultoria juríd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so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técnicos e 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expedien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imp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copa e cozi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divulgação destinados à comercial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para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ergia elétr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Água e esgo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elecomunicações e internet</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post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ança e vigilânc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3.07.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ópias, encadernações e serviços simila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artor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TU</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V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naturas e aquisições de periód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nutenção, conservação e reparos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judi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e rádio e televis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instalação de comitês financeiros e de campa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mícios e militância de ru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eventos promoc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quisas e testes pré-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e publicidad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nvenções 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dução de audiovis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de campanha eleitor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UNÇÃO DE DÍVIDAS DE CAMPANHA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s de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s de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s de diretórios partid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3.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FINANCEIRO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ssões e tarifas bancá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tualização monetária de empréstimos e financiamen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RIAÇÃO E MANUTENÇÃO DE PROGRAMAS DE PROMOÇÃO E DIFUSÃO DA PARTICIPAÇÃO POLÍTICA DAS MULHERE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ÇÕES, PROGRAMAS E PROJETO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essoal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doutrinária e política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 congressos e convençõe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para participação da mulher na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RDAS COM ATIV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visão para per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rda na alienação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inistros, roubos e outras per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1.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ESTIMÁVEIS EM DINHEIRO ORIUNDOS DE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1.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EFETUADAS COM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 E ADMINISTRATIVA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alários e orden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é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13º sal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evidência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GT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IS sobre folha de pag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 de vida de empreg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imentação do trabalhador</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uxílio-transpor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stência médica e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cisão de contrato de trabalh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stagi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1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i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assagens aére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Hospedagens e estad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1.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amento de aeronav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bustíveis, óleos e lubrificant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porte rodoviário de passag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táxi</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es e carre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dág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ontáb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consultoria juríd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so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técnicos e 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expedien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imp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copa e cozi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divulgação destinados à comercial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para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ergia elétr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Água e esgo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elecomunicações e internet</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post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ança e vigilânc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1.07.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ópias, encadernações e serviços simila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artor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TU</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V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naturas e aquisições de periód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nutenção, conservação e reparos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judi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DEPRECIAÇÃO E AMORT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preci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mort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1.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DOUTRINÁRIA E POLÍTICA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INSTITU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e rádio e televis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eventos promoc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roduções de audiovis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esquisas de opinião públ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2.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ropaganda doutrinária e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RIAÇÃO E MANUTENÇÃO DE FUNDAÇÃO DE PESQUISA OU DE DOUTRINAÇÃO E EDUCAÇÃO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undação partidár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 CONGRESSOS E CONVEN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ng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nvenções partidá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FINS ELEITORAI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alários e orden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é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13º sal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evidência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GT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IS sobre folha de pagamen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 de vida de empreg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imentação do trabalhador</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uxílio-transpor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stência médica e soci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cisão de contrato de trabalh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stagi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1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pesso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Locação de bens imóv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condomín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3.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assagens aére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Hospedagens e estad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amento de aeronav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bustíveis, óleos e lubrificant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porte rodoviário de passag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táxi</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retes e carre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dág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com transportes e viag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ontábe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consultoria juríd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so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técnicos e profiss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expedient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impres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informá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copa e cozi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de consum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de divulgação destinados à comercializ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materiais para distribu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ergia elétr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Água e esgo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elecomunicações e internet</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post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3.07.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ança e vigilânc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de limpez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ópias, encadernações e serviços simila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cartor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serviços e utilidad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7</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TU</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IPV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tribu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8</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inaturas e aquisições de periód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gu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nutenção, conservação e reparos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judici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ge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09</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de rádio e televis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instalação de comitês financeiros e de campa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omícios e militância de ru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eventos promocion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quisas e testes pré-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e publicidade</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nvenções 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dução de audiovis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de campanha eleitor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0</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SSUNÇÃO DE DÍVIDAS DE CAMPA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 de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s de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3.1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ívidas de diretórios partidári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NCARGOS FINANCEIRO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ssões e tarifas bancári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tualização monetária de empréstimos e financiamen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CRIAÇÃO E MANUTENÇÃO DE PROGRAMAS DE PROMOÇÃO E DIFUSÃO DA PARTICIPAÇÃO POLÍTICA DAS MULHERE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ÇÕES, PROGRAMAS E PROJETO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pessoal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 e condomínio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transportes e viagen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técnico-profissionai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l de consum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Materiais para comercialização / distribuiçã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erviços e utilidade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paganda doutrinária e política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09</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alistamento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10</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pesas com seminários, congressos e convenções - mulhe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para participação da mulher na polític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5.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DESPESA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RDAS COM ATIV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rovisão para per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rda na alienação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3.1.2.06.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inistros, roubos e outras per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EFETUADAS - RECURSOS ESTIMÁVEIS EM DINHEIRO conforme a fonte de recursos originár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Estadu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ireção Municip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andidat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mitê financ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3.1.2.06.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1</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 DA ATIVIDADE PARTIDÁRI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2</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FUNDO PARTIDÁRIO -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tas recebidas em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ibunal Superior Eleitor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OAÇÕES PARA CAMPANHAS 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outros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 BENS PERMANENTES ESTIMÁVEIS EM DINHEIRO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4.1.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RECEBIDA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DE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JUROS E OUTRAS REN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ndimentos de aplicaçõe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contos obti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 com eventos realiz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inscr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ENCIAS INTRAPARTIDÁRIAS DE RECURSOS ESTIMÁVEIS EM DINHEIRO - OBRIGAÇÕES ASSUMI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GANHOS COM ATIV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Ganho na alienação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Venda de materiais de divulg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Venda de 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ganh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1.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OAÇÕES E CONTRIBUI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OAÇÕES DE PESSOAS FÍSIC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m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m recursos estimáveis em dinh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4.1.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OAÇÕES DE PESSOAS JURÍDIC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m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Em recursos estimáveis em dinheir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NTRIBUI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 parlamentar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 fili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contribui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OAÇÕES PARA CAMPANHAS ELEITOR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s físic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Pessoas jurídic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6</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7</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08</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outros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1.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financeiras de campanha –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 BENS PERMANENTES ESTIMÁVEIS EM DINHEIRO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candidat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comitê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obras de campanha estimáveis em dinheiro – partidos polític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2.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RECEBIDA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ÊNCIAS DE RECURSOS FINANCEIR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4.1.2.03.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3.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JUROS E OUTRAS REN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ndimentos de aplicaçõe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Descontos obti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financeir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itas com eventos realizad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axas de inscri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as receitas divers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TRANSFERENCIAS INTRAPARTIDÁRIAS DE RECURSOS ESTIMÁVEIS EM DINHEIRO - OBRIGAÇÕES ASSUMIDA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a Direção Nacional</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estadu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cebidas de direções municipa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3</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GANHOS COM ATIV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Ganho na alienação de ben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0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luguéi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03</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Venda de materiais de divulgaçã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04</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Venda de publicaçõe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0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Outros ganh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4.1.2.04.04</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SUPERÁVIT OU DÉFICIT DO EXERCÍC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1</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ULTADO DO EXERCÍC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2</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1.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1.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1.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1.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1.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1.1.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nta de encerramento de receitas e despesas oriundas de Fundo Partidár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1.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2</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RESULTADO DO EXERCÍCIO</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2</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2.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2</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3</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2.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2.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4</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lastRenderedPageBreak/>
              <w:t>5.2.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Apuração do resultado do exercício -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S</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2.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r w:rsidR="00E042E6" w:rsidRPr="00FA3856" w:rsidTr="00E042E6">
        <w:trPr>
          <w:trHeight w:val="300"/>
          <w:jc w:val="center"/>
        </w:trPr>
        <w:tc>
          <w:tcPr>
            <w:tcW w:w="1286" w:type="dxa"/>
            <w:shd w:val="clear" w:color="auto" w:fill="auto"/>
            <w:noWrap/>
            <w:vAlign w:val="bottom"/>
            <w:hideMark/>
          </w:tcPr>
          <w:p w:rsidR="00C751DD" w:rsidRPr="00FA3856" w:rsidRDefault="00C751DD" w:rsidP="00C751DD">
            <w:pPr>
              <w:rPr>
                <w:color w:val="000000"/>
                <w:szCs w:val="20"/>
              </w:rPr>
            </w:pPr>
            <w:r w:rsidRPr="00FA3856">
              <w:rPr>
                <w:color w:val="000000"/>
                <w:szCs w:val="20"/>
              </w:rPr>
              <w:t>5.2.1.01.01.01</w:t>
            </w:r>
          </w:p>
        </w:tc>
        <w:tc>
          <w:tcPr>
            <w:tcW w:w="8614" w:type="dxa"/>
            <w:shd w:val="clear" w:color="auto" w:fill="auto"/>
            <w:noWrap/>
            <w:vAlign w:val="bottom"/>
            <w:hideMark/>
          </w:tcPr>
          <w:p w:rsidR="00C751DD" w:rsidRPr="00FA3856" w:rsidRDefault="00C751DD" w:rsidP="00C751DD">
            <w:pPr>
              <w:rPr>
                <w:color w:val="000000"/>
                <w:szCs w:val="20"/>
              </w:rPr>
            </w:pPr>
            <w:r w:rsidRPr="00FA3856">
              <w:rPr>
                <w:color w:val="000000"/>
                <w:szCs w:val="20"/>
              </w:rPr>
              <w:t>Conta de encerramento de receitas e despesas oriundas de Outros Recursos</w:t>
            </w:r>
          </w:p>
        </w:tc>
        <w:tc>
          <w:tcPr>
            <w:tcW w:w="1040" w:type="dxa"/>
            <w:shd w:val="clear" w:color="auto" w:fill="auto"/>
            <w:noWrap/>
            <w:vAlign w:val="bottom"/>
            <w:hideMark/>
          </w:tcPr>
          <w:p w:rsidR="00C751DD" w:rsidRPr="00FA3856" w:rsidRDefault="00C751DD" w:rsidP="00C751DD">
            <w:pPr>
              <w:rPr>
                <w:color w:val="000000"/>
                <w:szCs w:val="20"/>
              </w:rPr>
            </w:pPr>
            <w:r w:rsidRPr="00FA3856">
              <w:rPr>
                <w:color w:val="000000"/>
                <w:szCs w:val="20"/>
              </w:rPr>
              <w:t>01012015</w:t>
            </w:r>
          </w:p>
        </w:tc>
        <w:tc>
          <w:tcPr>
            <w:tcW w:w="905" w:type="dxa"/>
            <w:shd w:val="clear" w:color="auto" w:fill="auto"/>
            <w:noWrap/>
            <w:vAlign w:val="bottom"/>
            <w:hideMark/>
          </w:tcPr>
          <w:p w:rsidR="00C751DD" w:rsidRPr="00FA3856" w:rsidRDefault="00C751DD" w:rsidP="00C751DD">
            <w:pPr>
              <w:rPr>
                <w:color w:val="000000"/>
                <w:szCs w:val="20"/>
              </w:rPr>
            </w:pPr>
          </w:p>
        </w:tc>
        <w:tc>
          <w:tcPr>
            <w:tcW w:w="628" w:type="dxa"/>
            <w:shd w:val="clear" w:color="auto" w:fill="auto"/>
            <w:noWrap/>
            <w:vAlign w:val="bottom"/>
            <w:hideMark/>
          </w:tcPr>
          <w:p w:rsidR="00C751DD" w:rsidRPr="00FA3856" w:rsidRDefault="00C751DD" w:rsidP="00C751DD">
            <w:pPr>
              <w:rPr>
                <w:color w:val="000000"/>
                <w:szCs w:val="20"/>
              </w:rPr>
            </w:pPr>
            <w:r w:rsidRPr="00FA3856">
              <w:rPr>
                <w:color w:val="000000"/>
                <w:szCs w:val="20"/>
              </w:rPr>
              <w:t>A</w:t>
            </w:r>
          </w:p>
        </w:tc>
        <w:tc>
          <w:tcPr>
            <w:tcW w:w="1171" w:type="dxa"/>
            <w:shd w:val="clear" w:color="auto" w:fill="auto"/>
            <w:noWrap/>
            <w:vAlign w:val="bottom"/>
            <w:hideMark/>
          </w:tcPr>
          <w:p w:rsidR="00C751DD" w:rsidRPr="00FA3856" w:rsidRDefault="00C751DD" w:rsidP="00C751DD">
            <w:pPr>
              <w:rPr>
                <w:color w:val="000000"/>
                <w:szCs w:val="20"/>
              </w:rPr>
            </w:pPr>
            <w:r w:rsidRPr="00FA3856">
              <w:rPr>
                <w:color w:val="000000"/>
                <w:szCs w:val="20"/>
              </w:rPr>
              <w:t>5.2.1.01.01</w:t>
            </w:r>
          </w:p>
        </w:tc>
        <w:tc>
          <w:tcPr>
            <w:tcW w:w="772"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6</w:t>
            </w:r>
          </w:p>
        </w:tc>
        <w:tc>
          <w:tcPr>
            <w:tcW w:w="1260" w:type="dxa"/>
            <w:shd w:val="clear" w:color="auto" w:fill="auto"/>
            <w:noWrap/>
            <w:vAlign w:val="bottom"/>
            <w:hideMark/>
          </w:tcPr>
          <w:p w:rsidR="00C751DD" w:rsidRPr="00FA3856" w:rsidRDefault="00C751DD" w:rsidP="00C751DD">
            <w:pPr>
              <w:jc w:val="right"/>
              <w:rPr>
                <w:color w:val="000000"/>
                <w:szCs w:val="20"/>
              </w:rPr>
            </w:pPr>
            <w:r w:rsidRPr="00FA3856">
              <w:rPr>
                <w:color w:val="000000"/>
                <w:szCs w:val="20"/>
              </w:rPr>
              <w:t>5</w:t>
            </w:r>
          </w:p>
        </w:tc>
      </w:tr>
    </w:tbl>
    <w:p w:rsidR="00C751DD" w:rsidRPr="00FA3856" w:rsidRDefault="00C751DD" w:rsidP="00C751DD">
      <w:pPr>
        <w:rPr>
          <w:rFonts w:eastAsia="Arial Unicode MS"/>
          <w:lang w:eastAsia="ar-SA"/>
        </w:rPr>
      </w:pPr>
    </w:p>
    <w:p w:rsidR="0016787F" w:rsidRPr="00FA3856" w:rsidRDefault="0016787F" w:rsidP="00F00DDC">
      <w:pPr>
        <w:pStyle w:val="Corpodetexto"/>
        <w:spacing w:line="240" w:lineRule="auto"/>
        <w:rPr>
          <w:rFonts w:ascii="Times New Roman" w:hAnsi="Times New Roman"/>
          <w:szCs w:val="20"/>
        </w:rPr>
      </w:pPr>
    </w:p>
    <w:p w:rsidR="00C7525D" w:rsidRPr="00FA3856" w:rsidRDefault="00C7525D">
      <w:pPr>
        <w:spacing w:after="200" w:line="276" w:lineRule="auto"/>
        <w:rPr>
          <w:color w:val="000000"/>
          <w:szCs w:val="20"/>
          <w:lang w:eastAsia="ar-SA"/>
        </w:rPr>
      </w:pPr>
      <w:r w:rsidRPr="00FA3856">
        <w:rPr>
          <w:szCs w:val="20"/>
        </w:rPr>
        <w:br w:type="page"/>
      </w:r>
    </w:p>
    <w:p w:rsidR="00C7525D" w:rsidRPr="00FA3856" w:rsidRDefault="00C7525D" w:rsidP="00C7525D">
      <w:pPr>
        <w:pStyle w:val="Ttulo1"/>
        <w:rPr>
          <w:rFonts w:eastAsia="Arial Unicode MS"/>
          <w:bCs w:val="0"/>
          <w:color w:val="0000FF"/>
          <w:szCs w:val="20"/>
          <w:lang w:eastAsia="ar-SA"/>
        </w:rPr>
      </w:pPr>
      <w:bookmarkStart w:id="977" w:name="_Toc454359476"/>
      <w:r w:rsidRPr="00FA3856">
        <w:rPr>
          <w:rFonts w:eastAsia="Arial Unicode MS"/>
          <w:bCs w:val="0"/>
          <w:color w:val="0000FF"/>
          <w:szCs w:val="20"/>
          <w:lang w:eastAsia="ar-SA"/>
        </w:rPr>
        <w:lastRenderedPageBreak/>
        <w:t>A.2. Alterações do Manual</w:t>
      </w:r>
      <w:bookmarkEnd w:id="977"/>
    </w:p>
    <w:p w:rsidR="00C7525D" w:rsidRPr="00FA3856" w:rsidRDefault="00C7525D" w:rsidP="00C7525D">
      <w:pPr>
        <w:rPr>
          <w:rFonts w:eastAsia="Arial Unicode MS"/>
          <w:lang w:eastAsia="ar-SA"/>
        </w:rPr>
      </w:pPr>
    </w:p>
    <w:p w:rsidR="00C7525D" w:rsidRPr="00FA3856" w:rsidRDefault="00C7525D" w:rsidP="00C7525D">
      <w:pPr>
        <w:pStyle w:val="Ttulo1"/>
        <w:rPr>
          <w:rFonts w:eastAsia="Arial Unicode MS"/>
          <w:bCs w:val="0"/>
          <w:color w:val="0000FF"/>
          <w:szCs w:val="20"/>
          <w:lang w:eastAsia="ar-SA"/>
        </w:rPr>
      </w:pPr>
      <w:bookmarkStart w:id="978" w:name="_Toc454359477"/>
      <w:r w:rsidRPr="00FA3856">
        <w:rPr>
          <w:rFonts w:eastAsia="Arial Unicode MS"/>
          <w:bCs w:val="0"/>
          <w:color w:val="0000FF"/>
          <w:szCs w:val="20"/>
          <w:lang w:eastAsia="ar-SA"/>
        </w:rPr>
        <w:t>Alterações em Relação ao Manual Anexo ao Ato Declaratório Executivo Cofis n</w:t>
      </w:r>
      <w:r w:rsidRPr="00FA3856">
        <w:rPr>
          <w:rFonts w:eastAsia="Arial Unicode MS"/>
          <w:bCs w:val="0"/>
          <w:color w:val="0000FF"/>
          <w:szCs w:val="20"/>
          <w:u w:val="single"/>
          <w:vertAlign w:val="superscript"/>
          <w:lang w:eastAsia="ar-SA"/>
        </w:rPr>
        <w:t>o</w:t>
      </w:r>
      <w:r w:rsidR="00367F6E">
        <w:rPr>
          <w:rFonts w:eastAsia="Arial Unicode MS"/>
          <w:bCs w:val="0"/>
          <w:color w:val="0000FF"/>
          <w:szCs w:val="20"/>
          <w:lang w:eastAsia="ar-SA"/>
        </w:rPr>
        <w:t xml:space="preserve"> 42</w:t>
      </w:r>
      <w:r w:rsidRPr="00FA3856">
        <w:rPr>
          <w:rFonts w:eastAsia="Arial Unicode MS"/>
          <w:bCs w:val="0"/>
          <w:color w:val="0000FF"/>
          <w:szCs w:val="20"/>
          <w:lang w:eastAsia="ar-SA"/>
        </w:rPr>
        <w:t>/201</w:t>
      </w:r>
      <w:r w:rsidR="00A33BC1" w:rsidRPr="00FA3856">
        <w:rPr>
          <w:rFonts w:eastAsia="Arial Unicode MS"/>
          <w:bCs w:val="0"/>
          <w:color w:val="0000FF"/>
          <w:szCs w:val="20"/>
          <w:lang w:eastAsia="ar-SA"/>
        </w:rPr>
        <w:t>6</w:t>
      </w:r>
      <w:bookmarkEnd w:id="978"/>
    </w:p>
    <w:p w:rsidR="006B6F6E" w:rsidRDefault="006B6F6E" w:rsidP="006B6F6E">
      <w:pPr>
        <w:rPr>
          <w:rFonts w:eastAsia="Arial Unicode MS"/>
          <w:lang w:eastAsia="ar-SA"/>
        </w:rPr>
      </w:pPr>
    </w:p>
    <w:p w:rsidR="00787CA0" w:rsidRPr="00787CA0" w:rsidRDefault="00787CA0" w:rsidP="00787CA0">
      <w:pPr>
        <w:pStyle w:val="Ttulo1"/>
        <w:rPr>
          <w:color w:val="0000FF"/>
          <w:szCs w:val="20"/>
        </w:rPr>
      </w:pPr>
      <w:bookmarkStart w:id="979" w:name="_Toc454359478"/>
      <w:r w:rsidRPr="00787CA0">
        <w:rPr>
          <w:color w:val="0000FF"/>
          <w:szCs w:val="20"/>
        </w:rPr>
        <w:t>1.3. Importação da ECF, Recuperação da ECD e Recuperação da ECF anterior: Atualização de texto.</w:t>
      </w:r>
      <w:bookmarkEnd w:id="979"/>
    </w:p>
    <w:p w:rsidR="00787CA0" w:rsidRPr="00787CA0" w:rsidRDefault="00787CA0" w:rsidP="00787CA0">
      <w:pPr>
        <w:pStyle w:val="NormalWeb"/>
        <w:shd w:val="clear" w:color="auto" w:fill="FFFFFF"/>
        <w:spacing w:before="0" w:after="0"/>
        <w:jc w:val="both"/>
        <w:rPr>
          <w:rFonts w:ascii="Times New Roman" w:hAnsi="Times New Roman" w:cs="Times New Roman"/>
          <w:szCs w:val="20"/>
        </w:rPr>
      </w:pPr>
    </w:p>
    <w:p w:rsidR="009D46B2" w:rsidRPr="009D46B2" w:rsidRDefault="009D46B2" w:rsidP="009D46B2">
      <w:pPr>
        <w:pStyle w:val="NormalWeb"/>
        <w:shd w:val="clear" w:color="auto" w:fill="FFFFFF"/>
        <w:spacing w:before="0" w:after="0"/>
        <w:ind w:firstLine="708"/>
        <w:jc w:val="both"/>
        <w:rPr>
          <w:rFonts w:ascii="Times New Roman" w:hAnsi="Times New Roman" w:cs="Times New Roman"/>
          <w:szCs w:val="20"/>
        </w:rPr>
      </w:pPr>
      <w:r w:rsidRPr="009D46B2">
        <w:rPr>
          <w:rFonts w:ascii="Times New Roman" w:hAnsi="Times New Roman" w:cs="Times New Roman"/>
          <w:szCs w:val="20"/>
        </w:rPr>
        <w:t>O programa da ECF também permite a recuperação da ECF de período imediatamente anterior transmitida. A recuperação da ECF do período imediatamente anterior é obrigatória quando:</w:t>
      </w:r>
    </w:p>
    <w:p w:rsidR="009D46B2" w:rsidRPr="009D46B2" w:rsidRDefault="009D46B2" w:rsidP="009D46B2">
      <w:pPr>
        <w:pStyle w:val="NormalWeb"/>
        <w:shd w:val="clear" w:color="auto" w:fill="FFFFFF"/>
        <w:spacing w:before="0" w:after="0"/>
        <w:ind w:firstLine="708"/>
        <w:jc w:val="both"/>
        <w:rPr>
          <w:rFonts w:ascii="Times New Roman" w:hAnsi="Times New Roman" w:cs="Times New Roman"/>
          <w:szCs w:val="20"/>
        </w:rPr>
      </w:pPr>
    </w:p>
    <w:p w:rsidR="009D46B2" w:rsidRPr="009D46B2" w:rsidRDefault="009D46B2" w:rsidP="009D46B2">
      <w:pPr>
        <w:pStyle w:val="NormalWeb"/>
        <w:shd w:val="clear" w:color="auto" w:fill="FFFFFF"/>
        <w:spacing w:before="0" w:after="0"/>
        <w:ind w:firstLine="708"/>
        <w:jc w:val="both"/>
        <w:rPr>
          <w:rFonts w:ascii="Times New Roman" w:hAnsi="Times New Roman" w:cs="Times New Roman"/>
          <w:szCs w:val="20"/>
        </w:rPr>
      </w:pPr>
      <w:r w:rsidRPr="009D46B2">
        <w:rPr>
          <w:rFonts w:ascii="Times New Roman" w:hAnsi="Times New Roman" w:cs="Times New Roman"/>
          <w:szCs w:val="20"/>
        </w:rPr>
        <w:t>1 – A data inicial da ECF (0000.DT_INI) do período atual for diferente de 01/01/2014; e</w:t>
      </w:r>
    </w:p>
    <w:p w:rsidR="009D46B2" w:rsidRPr="00647904" w:rsidRDefault="009D46B2" w:rsidP="009D46B2">
      <w:pPr>
        <w:pStyle w:val="NormalWeb"/>
        <w:shd w:val="clear" w:color="auto" w:fill="FFFFFF"/>
        <w:spacing w:before="0" w:after="0"/>
        <w:ind w:left="708"/>
        <w:jc w:val="both"/>
        <w:rPr>
          <w:rFonts w:ascii="Times New Roman" w:hAnsi="Times New Roman" w:cs="Times New Roman"/>
          <w:szCs w:val="20"/>
          <w:highlight w:val="yellow"/>
        </w:rPr>
      </w:pPr>
      <w:r w:rsidRPr="009D46B2">
        <w:rPr>
          <w:rFonts w:ascii="Times New Roman" w:hAnsi="Times New Roman" w:cs="Times New Roman"/>
          <w:szCs w:val="20"/>
        </w:rPr>
        <w:t>2 – O indicador de situação de início de período (0000.IND_SIT_INI_PER) for igual a “0” (Regular – Início no primeiro dia do ano) ou “2” (Resultante de cisão/fusão ou remanescente de cisão ou realizou incorporação).</w:t>
      </w:r>
    </w:p>
    <w:p w:rsidR="00787CA0" w:rsidRPr="00787CA0" w:rsidRDefault="00787CA0" w:rsidP="00787CA0">
      <w:pPr>
        <w:rPr>
          <w:szCs w:val="20"/>
        </w:rPr>
      </w:pPr>
    </w:p>
    <w:p w:rsidR="00787CA0" w:rsidRPr="00787CA0" w:rsidRDefault="00787CA0" w:rsidP="00787CA0">
      <w:pPr>
        <w:ind w:left="708"/>
        <w:rPr>
          <w:szCs w:val="20"/>
        </w:rPr>
      </w:pPr>
      <w:r w:rsidRPr="00787CA0">
        <w:rPr>
          <w:szCs w:val="20"/>
        </w:rPr>
        <w:t>No momento da transmissão, o erro de não recuperação da ECF anterior ocorrerá de acordo com as seguintes regras:</w:t>
      </w:r>
    </w:p>
    <w:p w:rsidR="00787CA0" w:rsidRPr="00787CA0" w:rsidRDefault="00787CA0" w:rsidP="00787CA0">
      <w:pPr>
        <w:ind w:left="708"/>
        <w:rPr>
          <w:szCs w:val="20"/>
        </w:rPr>
      </w:pPr>
    </w:p>
    <w:p w:rsidR="00787CA0" w:rsidRPr="00787CA0" w:rsidRDefault="00787CA0" w:rsidP="00787CA0">
      <w:pPr>
        <w:ind w:left="708"/>
        <w:rPr>
          <w:szCs w:val="20"/>
        </w:rPr>
      </w:pPr>
      <w:r w:rsidRPr="00787CA0">
        <w:rPr>
          <w:szCs w:val="20"/>
        </w:rPr>
        <w:t xml:space="preserve">- Verifica, quando a forma de tributação for lucro real (0010.FORMA_TRIB = 1), se existe ECF transmitida para a base do Sped de período imediatamente anterior e com o </w:t>
      </w:r>
      <w:r w:rsidRPr="00787CA0">
        <w:rPr>
          <w:i/>
          <w:szCs w:val="20"/>
        </w:rPr>
        <w:t>HASHCODE</w:t>
      </w:r>
      <w:r w:rsidRPr="00787CA0">
        <w:rPr>
          <w:szCs w:val="20"/>
        </w:rPr>
        <w:t xml:space="preserve"> igual ao que foi informado no campo 0010.HASH_ECF_ANTERIOR.</w:t>
      </w:r>
    </w:p>
    <w:p w:rsidR="00787CA0" w:rsidRPr="00787CA0" w:rsidRDefault="00787CA0" w:rsidP="00787CA0">
      <w:pPr>
        <w:ind w:left="708"/>
        <w:rPr>
          <w:szCs w:val="20"/>
        </w:rPr>
      </w:pPr>
    </w:p>
    <w:p w:rsidR="00787CA0" w:rsidRPr="00787CA0" w:rsidRDefault="00787CA0" w:rsidP="00787CA0">
      <w:pPr>
        <w:ind w:left="708"/>
        <w:rPr>
          <w:szCs w:val="20"/>
        </w:rPr>
      </w:pPr>
      <w:r w:rsidRPr="00787CA0">
        <w:rPr>
          <w:szCs w:val="20"/>
        </w:rPr>
        <w:t>- Verifica, quando a forma de tributação for lucro real (0010.FORMA_TRIB = 1) e não existe ECF transmitida para a base do Sped de período imediatamente anterior, se o campo 0010.HASH_ECF_ANTERIOR não está preenchido.</w:t>
      </w:r>
    </w:p>
    <w:p w:rsidR="00787CA0" w:rsidRPr="00787CA0" w:rsidRDefault="00787CA0" w:rsidP="006B6F6E">
      <w:pPr>
        <w:rPr>
          <w:rFonts w:eastAsia="Arial Unicode MS"/>
          <w:lang w:eastAsia="ar-SA"/>
        </w:rPr>
      </w:pPr>
    </w:p>
    <w:p w:rsidR="00A715ED" w:rsidRPr="00787CA0" w:rsidRDefault="00A715ED" w:rsidP="00A715ED">
      <w:pPr>
        <w:pStyle w:val="Ttulo1"/>
        <w:rPr>
          <w:color w:val="0000FF"/>
          <w:szCs w:val="20"/>
        </w:rPr>
      </w:pPr>
      <w:bookmarkStart w:id="980" w:name="_Toc454359479"/>
      <w:r w:rsidRPr="00787CA0">
        <w:rPr>
          <w:color w:val="0000FF"/>
          <w:szCs w:val="20"/>
        </w:rPr>
        <w:t>1.11. Plano de Contas e Mapeamento</w:t>
      </w:r>
      <w:r w:rsidR="00787CA0">
        <w:rPr>
          <w:color w:val="0000FF"/>
          <w:szCs w:val="20"/>
        </w:rPr>
        <w:t>: Atualização de texto.</w:t>
      </w:r>
      <w:bookmarkEnd w:id="980"/>
    </w:p>
    <w:p w:rsidR="00A715ED" w:rsidRPr="00787CA0" w:rsidRDefault="00A715ED" w:rsidP="00A715ED">
      <w:pPr>
        <w:pStyle w:val="NormalWeb"/>
        <w:shd w:val="clear" w:color="auto" w:fill="FFFFFF"/>
        <w:spacing w:before="0" w:after="0"/>
        <w:ind w:firstLine="708"/>
        <w:jc w:val="both"/>
        <w:rPr>
          <w:rFonts w:ascii="Times New Roman" w:hAnsi="Times New Roman" w:cs="Times New Roman"/>
          <w:szCs w:val="20"/>
        </w:rPr>
      </w:pPr>
    </w:p>
    <w:p w:rsidR="00A715ED" w:rsidRPr="00FA3856" w:rsidRDefault="00A715ED" w:rsidP="00A715ED">
      <w:pPr>
        <w:pStyle w:val="NormalWeb"/>
        <w:shd w:val="clear" w:color="auto" w:fill="FFFFFF"/>
        <w:spacing w:before="0" w:after="0"/>
        <w:ind w:firstLine="708"/>
        <w:jc w:val="both"/>
        <w:rPr>
          <w:rFonts w:ascii="Times New Roman" w:hAnsi="Times New Roman" w:cs="Times New Roman"/>
          <w:szCs w:val="20"/>
        </w:rPr>
      </w:pPr>
      <w:r w:rsidRPr="00787CA0">
        <w:rPr>
          <w:rFonts w:ascii="Times New Roman" w:hAnsi="Times New Roman" w:cs="Times New Roman"/>
          <w:szCs w:val="20"/>
        </w:rPr>
        <w:t>A ECF recupera o plano de contas do último período existente na ECD. O plano de contas deve retratar o conjunto e a estrutura de todas as contas passíveis de utilização na contabilidade da entidade.</w:t>
      </w:r>
    </w:p>
    <w:p w:rsidR="00A715ED" w:rsidRPr="00FA3856" w:rsidRDefault="00A715ED" w:rsidP="00A715ED">
      <w:pPr>
        <w:pStyle w:val="NormalWeb"/>
        <w:shd w:val="clear" w:color="auto" w:fill="FFFFFF"/>
        <w:spacing w:before="0" w:after="0"/>
        <w:ind w:firstLine="708"/>
        <w:jc w:val="both"/>
        <w:rPr>
          <w:rFonts w:ascii="Times New Roman" w:hAnsi="Times New Roman" w:cs="Times New Roman"/>
          <w:szCs w:val="20"/>
        </w:rPr>
      </w:pPr>
    </w:p>
    <w:p w:rsidR="00A715ED" w:rsidRPr="00FA3856" w:rsidRDefault="00A715ED" w:rsidP="00A715ED">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mapeamento das contas contábeis da entidade para as contas referenciais é feito somente em relação às contas analíticas. Contas sintéticas não devem ser mapeadas.  </w:t>
      </w:r>
    </w:p>
    <w:p w:rsidR="00A715ED" w:rsidRDefault="00A715ED" w:rsidP="006B6F6E">
      <w:pPr>
        <w:rPr>
          <w:rFonts w:eastAsia="Arial Unicode MS"/>
          <w:lang w:eastAsia="ar-SA"/>
        </w:rPr>
      </w:pPr>
    </w:p>
    <w:p w:rsidR="00BF5822" w:rsidRPr="00FA3856" w:rsidRDefault="00BF5822" w:rsidP="00BF5822">
      <w:pPr>
        <w:pStyle w:val="Ttulo1"/>
        <w:jc w:val="both"/>
        <w:rPr>
          <w:color w:val="0000FF"/>
          <w:szCs w:val="20"/>
        </w:rPr>
      </w:pPr>
      <w:bookmarkStart w:id="981" w:name="_Toc454359480"/>
      <w:r w:rsidRPr="00FA3856">
        <w:rPr>
          <w:color w:val="0000FF"/>
          <w:szCs w:val="20"/>
        </w:rPr>
        <w:t>Registro E015: Contas Contábeis Mapeadas</w:t>
      </w:r>
      <w:r>
        <w:rPr>
          <w:color w:val="0000FF"/>
          <w:szCs w:val="20"/>
        </w:rPr>
        <w:t>: Inclusão de regras que já estavam no programa da ECF, mas não estavam no Manual</w:t>
      </w:r>
      <w:bookmarkEnd w:id="981"/>
    </w:p>
    <w:p w:rsidR="00BF5822" w:rsidRPr="00FA3856" w:rsidRDefault="00BF5822" w:rsidP="00BF5822">
      <w:pPr>
        <w:pStyle w:val="PSDS-MarcadoresNivel1"/>
        <w:numPr>
          <w:ilvl w:val="0"/>
          <w:numId w:val="0"/>
        </w:numPr>
        <w:spacing w:before="0" w:after="0"/>
        <w:jc w:val="both"/>
        <w:rPr>
          <w:rFonts w:ascii="Times New Roman" w:hAnsi="Times New Roman"/>
        </w:rPr>
      </w:pPr>
    </w:p>
    <w:p w:rsidR="00BF5822" w:rsidRPr="00787CA0" w:rsidRDefault="00BF5822" w:rsidP="00BF5822">
      <w:pPr>
        <w:jc w:val="both"/>
        <w:rPr>
          <w:szCs w:val="20"/>
          <w:lang w:val="pt-PT"/>
        </w:rPr>
      </w:pPr>
      <w:r w:rsidRPr="00787CA0">
        <w:rPr>
          <w:b/>
          <w:szCs w:val="20"/>
          <w:lang w:val="pt-PT"/>
        </w:rPr>
        <w:t xml:space="preserve">REGRA_EXISTENCIA_MAPEAMENTO: </w:t>
      </w:r>
      <w:r w:rsidRPr="00787CA0">
        <w:rPr>
          <w:szCs w:val="20"/>
          <w:lang w:val="pt-PT"/>
        </w:rPr>
        <w:t>Verifica se o mapeamento recuperado existe no mapeamento atual. O erro ocorre se (0010.FORMA_TRIB = “1”, “2”, “3” ou “4” ou (0010.FORMA_TRIB = “5”, “7”, “8” ou “9” e 0010.TIP_ESC_PRE = “C”) e quando existir o registro E015, não existir pelo menos um registro J051 considerando:</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E015.COD_CTA = J050.COD_CTA</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 xml:space="preserve">E015.COD_CCUS = J051.COD_CCUS </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E010.COD_CTA_REF = J051.COD_CTA_REF</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E010.VAL_CTA diferente de zero</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Se a regra não for cumprida, a ECF gera um aviso.</w:t>
      </w:r>
    </w:p>
    <w:p w:rsidR="00787CA0" w:rsidRPr="00787CA0" w:rsidRDefault="00787CA0" w:rsidP="00BF5822">
      <w:pPr>
        <w:pStyle w:val="PSDS-CorpodeTexto0"/>
        <w:tabs>
          <w:tab w:val="left" w:pos="1335"/>
        </w:tabs>
        <w:snapToGrid w:val="0"/>
        <w:rPr>
          <w:rFonts w:ascii="Times New Roman" w:hAnsi="Times New Roman"/>
          <w:b/>
          <w:lang w:val="es-ES_tradnl"/>
        </w:rPr>
      </w:pPr>
    </w:p>
    <w:p w:rsidR="00787CA0" w:rsidRDefault="00787CA0" w:rsidP="00BF5822">
      <w:pPr>
        <w:pStyle w:val="PSDS-CorpodeTexto0"/>
        <w:tabs>
          <w:tab w:val="left" w:pos="1335"/>
        </w:tabs>
        <w:snapToGrid w:val="0"/>
        <w:rPr>
          <w:rFonts w:ascii="Times New Roman" w:hAnsi="Times New Roman"/>
          <w:b/>
          <w:lang w:val="es-ES_tradnl"/>
        </w:rPr>
      </w:pPr>
    </w:p>
    <w:p w:rsidR="00787CA0" w:rsidRDefault="00787CA0" w:rsidP="00BF5822">
      <w:pPr>
        <w:pStyle w:val="PSDS-CorpodeTexto0"/>
        <w:tabs>
          <w:tab w:val="left" w:pos="1335"/>
        </w:tabs>
        <w:snapToGrid w:val="0"/>
        <w:rPr>
          <w:rFonts w:ascii="Times New Roman" w:hAnsi="Times New Roman"/>
          <w:b/>
          <w:lang w:val="es-ES_tradnl"/>
        </w:rPr>
      </w:pP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b/>
          <w:lang w:val="es-ES_tradnl"/>
        </w:rPr>
        <w:lastRenderedPageBreak/>
        <w:t xml:space="preserve">REGRA_EXISTENCIA_K155_E015: </w:t>
      </w:r>
      <w:r w:rsidRPr="00787CA0">
        <w:rPr>
          <w:rFonts w:ascii="Times New Roman" w:hAnsi="Times New Roman"/>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C150.DT_INI é maior ou igual a K030.DT_INI</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C150.DT_FIN é menor ou igual a K030.DT_FIN</w:t>
      </w:r>
    </w:p>
    <w:p w:rsidR="00BF5822" w:rsidRPr="00787CA0" w:rsidRDefault="00BF5822" w:rsidP="00BF5822">
      <w:pPr>
        <w:pStyle w:val="PSDS-CorpodeTexto0"/>
        <w:tabs>
          <w:tab w:val="left" w:pos="1335"/>
        </w:tabs>
        <w:snapToGrid w:val="0"/>
        <w:rPr>
          <w:rFonts w:ascii="Times New Roman" w:hAnsi="Times New Roman"/>
          <w:lang w:val="es-ES_tradnl"/>
        </w:rPr>
      </w:pP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 xml:space="preserve">e o o saldo inicial (K155.VL_SLD_INI) for diferente do somatório de E015.VAL_CTA, onde: </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b/>
          <w:lang w:val="es-ES_tradnl"/>
        </w:rPr>
        <w:tab/>
      </w:r>
      <w:r w:rsidRPr="00787CA0">
        <w:rPr>
          <w:rFonts w:ascii="Times New Roman" w:hAnsi="Times New Roman"/>
          <w:lang w:val="es-ES_tradnl"/>
        </w:rPr>
        <w:t>E015.COD_CTA = K155.COD_CTA; e</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ab/>
        <w:t>E015.COD_CCUS = K155.COD_CCUS.</w:t>
      </w:r>
    </w:p>
    <w:p w:rsidR="00BF5822" w:rsidRPr="00787CA0" w:rsidRDefault="00BF5822" w:rsidP="00BF5822">
      <w:pPr>
        <w:pStyle w:val="PSDS-CorpodeTexto0"/>
        <w:tabs>
          <w:tab w:val="left" w:pos="1335"/>
        </w:tabs>
        <w:snapToGrid w:val="0"/>
        <w:rPr>
          <w:rFonts w:ascii="Times New Roman" w:hAnsi="Times New Roman"/>
          <w:lang w:val="es-ES_tradnl"/>
        </w:rPr>
      </w:pPr>
      <w:r w:rsidRPr="00787CA0">
        <w:rPr>
          <w:rFonts w:ascii="Times New Roman" w:hAnsi="Times New Roman"/>
          <w:lang w:val="es-ES_tradnl"/>
        </w:rPr>
        <w:t>Se a regra não for cumprida, a ECF gera um aviso.</w:t>
      </w:r>
    </w:p>
    <w:p w:rsidR="00BF5822" w:rsidRPr="00787CA0" w:rsidRDefault="00BF5822" w:rsidP="00BF5822">
      <w:pPr>
        <w:pStyle w:val="PSDS-CorpodeTexto0"/>
        <w:tabs>
          <w:tab w:val="left" w:pos="1335"/>
        </w:tabs>
        <w:snapToGrid w:val="0"/>
        <w:rPr>
          <w:rFonts w:ascii="Times New Roman" w:hAnsi="Times New Roman"/>
          <w:lang w:val="es-ES_tradnl"/>
        </w:rPr>
      </w:pP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b/>
          <w:lang w:val="es-ES_tradnl"/>
        </w:rPr>
        <w:t xml:space="preserve">REGRA_COMPATIBILIDADE_C155_E015: </w:t>
      </w:r>
      <w:r w:rsidRPr="00787CA0">
        <w:rPr>
          <w:rFonts w:ascii="Times New Roman" w:hAnsi="Times New Roman"/>
          <w:lang w:val="es-ES_tradnl"/>
        </w:rPr>
        <w:t>Verifica se o saldo final da ECF anterior é igual ao saldo inicial da primeira ECD do período dos registros C155. O erro ocorre se existir ECF anterior recuperada (0000.HASH_ECF_ANTERIOR é diferente de vazio) e, considerando os registros filos de C150, onde (C150.DT_INI = 0000.DT_INI): Para cada conta e centro de custo do registro C155 que não possua filhos C157, o valor inicial do C155 é diferente de zero e não existe a mesma conta e centro de custo no registro E015 e a conta é C040.COD_NAT diferente de “4” (contas de resultado).</w:t>
      </w: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lang w:val="es-ES_tradnl"/>
        </w:rPr>
        <w:t>Se a regra não for cumprida, a ECF gera um aviso.</w:t>
      </w:r>
    </w:p>
    <w:p w:rsidR="00BF5822" w:rsidRPr="00787CA0" w:rsidRDefault="00BF5822" w:rsidP="00BF5822">
      <w:pPr>
        <w:pStyle w:val="PSDS-CorpodeTexto0"/>
        <w:tabs>
          <w:tab w:val="left" w:pos="1335"/>
        </w:tabs>
        <w:snapToGrid w:val="0"/>
        <w:jc w:val="both"/>
        <w:rPr>
          <w:rFonts w:ascii="Times New Roman" w:hAnsi="Times New Roman"/>
          <w:lang w:val="es-ES_tradnl"/>
        </w:rPr>
      </w:pP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b/>
          <w:lang w:val="es-ES_tradnl"/>
        </w:rPr>
        <w:t xml:space="preserve">REGRA_COMPATIBILIDADE_E015_C155_C157: </w:t>
      </w:r>
      <w:r w:rsidRPr="00787CA0">
        <w:rPr>
          <w:rFonts w:ascii="Times New Roman" w:hAnsi="Times New Roman"/>
          <w:lang w:val="es-ES_tradnl"/>
        </w:rPr>
        <w:t xml:space="preserve">Verifica a compatibilidade entre o registro E015 e os registros C155 ou C157. Para cada somatório por conta e centro de custo do registro E015 maior que zero e considerando os filos de C150, onde (C050.DT_INI = 0000.DT_INI): </w:t>
      </w: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lang w:val="es-ES_tradnl"/>
        </w:rPr>
        <w:tab/>
        <w:t>Se existir C157 para esta conta e centro de custos, o erro ocorre se o somatório de E015 for diferente do somatório de C157 para a mesma conta e centro de custos.</w:t>
      </w: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lang w:val="es-ES_tradnl"/>
        </w:rPr>
        <w:tab/>
        <w:t>Se não existir C157 para esta conta e centro de custos, o erro ocorre se o somatório de E015 for difernte do valor do saldo inicial de C155 para a mesma conta e centro de custos.</w:t>
      </w: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lang w:val="es-ES_tradnl"/>
        </w:rPr>
        <w:t>Se a regra não for cumprida, a ECF gera um aviso.</w:t>
      </w:r>
    </w:p>
    <w:p w:rsidR="00BF5822" w:rsidRPr="00787CA0" w:rsidRDefault="00BF5822" w:rsidP="00BF5822">
      <w:pPr>
        <w:pStyle w:val="PSDS-CorpodeTexto0"/>
        <w:tabs>
          <w:tab w:val="left" w:pos="1335"/>
        </w:tabs>
        <w:snapToGrid w:val="0"/>
        <w:jc w:val="both"/>
        <w:rPr>
          <w:rFonts w:ascii="Times New Roman" w:hAnsi="Times New Roman"/>
          <w:lang w:val="es-ES_tradnl"/>
        </w:rPr>
      </w:pP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b/>
          <w:lang w:val="es-ES_tradnl"/>
        </w:rPr>
        <w:t xml:space="preserve">REGRA_COMPATIBILIDADE_C157_E015: </w:t>
      </w:r>
      <w:r w:rsidRPr="00787CA0">
        <w:rPr>
          <w:rFonts w:ascii="Times New Roman" w:hAnsi="Times New Roman"/>
          <w:lang w:val="es-ES_tradnl"/>
        </w:rPr>
        <w:t>Verifica se o saldo final da ECF anterior é igual ao saldo inicial da primeira ECD do período dos registros C157. O erro ocorre se existir ECF anterior recuperada (0000.HASH_ECF_ANTERIOR é diferente de vazio) e, considerando os registros filos de C150, onde (C150.DT_INI = 0000.DT_INI): Para cada conta e centro de custo do registro C157, o valor inicial do C157 é diferente de zero e não existe a mesma conta e centro de custo no registro E015 e a conta é C040.COD_NAT diferente de “4” (contas de resultado).</w:t>
      </w:r>
    </w:p>
    <w:p w:rsidR="00BF5822" w:rsidRPr="00787CA0" w:rsidRDefault="00BF5822" w:rsidP="00BF5822">
      <w:pPr>
        <w:pStyle w:val="PSDS-CorpodeTexto0"/>
        <w:tabs>
          <w:tab w:val="left" w:pos="1335"/>
        </w:tabs>
        <w:snapToGrid w:val="0"/>
        <w:jc w:val="both"/>
        <w:rPr>
          <w:rFonts w:ascii="Times New Roman" w:hAnsi="Times New Roman"/>
          <w:lang w:val="es-ES_tradnl"/>
        </w:rPr>
      </w:pPr>
      <w:r w:rsidRPr="00787CA0">
        <w:rPr>
          <w:rFonts w:ascii="Times New Roman" w:hAnsi="Times New Roman"/>
          <w:lang w:val="es-ES_tradnl"/>
        </w:rPr>
        <w:t>Se a regra não for cumprida, a ECF gera um aviso.</w:t>
      </w:r>
    </w:p>
    <w:p w:rsidR="00BF5822" w:rsidRPr="00BF5822" w:rsidRDefault="00BF5822" w:rsidP="006B6F6E">
      <w:pPr>
        <w:rPr>
          <w:rFonts w:eastAsia="Arial Unicode MS"/>
          <w:lang w:val="es-ES_tradnl" w:eastAsia="ar-SA"/>
        </w:rPr>
      </w:pPr>
    </w:p>
    <w:p w:rsidR="00787CA0" w:rsidRDefault="00787CA0">
      <w:pPr>
        <w:spacing w:after="200" w:line="276" w:lineRule="auto"/>
        <w:rPr>
          <w:b/>
          <w:bCs/>
          <w:color w:val="0000FF"/>
          <w:szCs w:val="20"/>
        </w:rPr>
      </w:pPr>
      <w:r>
        <w:rPr>
          <w:color w:val="0000FF"/>
          <w:szCs w:val="20"/>
        </w:rPr>
        <w:br w:type="page"/>
      </w:r>
    </w:p>
    <w:p w:rsidR="00A715ED" w:rsidRPr="00FA3856" w:rsidRDefault="00A715ED" w:rsidP="00A715ED">
      <w:pPr>
        <w:pStyle w:val="Ttulo1"/>
        <w:jc w:val="both"/>
        <w:rPr>
          <w:color w:val="0000FF"/>
          <w:szCs w:val="20"/>
        </w:rPr>
      </w:pPr>
      <w:bookmarkStart w:id="982" w:name="_Toc454359481"/>
      <w:r w:rsidRPr="00FA3856">
        <w:rPr>
          <w:color w:val="0000FF"/>
          <w:szCs w:val="20"/>
        </w:rPr>
        <w:lastRenderedPageBreak/>
        <w:t>Registro N500: Base de Cálculo do IRPJ Sobre o Lucro Real Após as Compensações de Prejuízos</w:t>
      </w:r>
      <w:r>
        <w:rPr>
          <w:color w:val="0000FF"/>
          <w:szCs w:val="20"/>
        </w:rPr>
        <w:t>: Atualização de fórmula.</w:t>
      </w:r>
      <w:bookmarkEnd w:id="982"/>
    </w:p>
    <w:p w:rsidR="00A715ED" w:rsidRPr="00FA3856" w:rsidRDefault="00A715ED" w:rsidP="00A715ED">
      <w:pPr>
        <w:rPr>
          <w:b/>
          <w:szCs w:val="20"/>
          <w:lang w:val="pt-PT"/>
        </w:rPr>
      </w:pPr>
      <w:r w:rsidRPr="00FA3856">
        <w:rPr>
          <w:b/>
          <w:szCs w:val="20"/>
          <w:lang w:val="pt-PT"/>
        </w:rPr>
        <w:t xml:space="preserve"> </w:t>
      </w:r>
    </w:p>
    <w:tbl>
      <w:tblPr>
        <w:tblW w:w="16335" w:type="dxa"/>
        <w:jc w:val="center"/>
        <w:tblCellMar>
          <w:left w:w="70" w:type="dxa"/>
          <w:right w:w="70" w:type="dxa"/>
        </w:tblCellMar>
        <w:tblLook w:val="04A0" w:firstRow="1" w:lastRow="0" w:firstColumn="1" w:lastColumn="0" w:noHBand="0" w:noVBand="1"/>
      </w:tblPr>
      <w:tblGrid>
        <w:gridCol w:w="1074"/>
        <w:gridCol w:w="5184"/>
        <w:gridCol w:w="1040"/>
        <w:gridCol w:w="1020"/>
        <w:gridCol w:w="907"/>
        <w:gridCol w:w="629"/>
        <w:gridCol w:w="1185"/>
        <w:gridCol w:w="5296"/>
      </w:tblGrid>
      <w:tr w:rsidR="00A715ED" w:rsidRPr="00FA3856" w:rsidTr="004B061E">
        <w:trPr>
          <w:trHeight w:val="255"/>
          <w:jc w:val="center"/>
        </w:trPr>
        <w:tc>
          <w:tcPr>
            <w:tcW w:w="10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CÓDIGO</w:t>
            </w:r>
          </w:p>
        </w:tc>
        <w:tc>
          <w:tcPr>
            <w:tcW w:w="5184"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ESCRIÇÃO</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T_INI</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T_FIM</w:t>
            </w:r>
          </w:p>
        </w:tc>
        <w:tc>
          <w:tcPr>
            <w:tcW w:w="907"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ORDEM</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FORMATO</w:t>
            </w:r>
          </w:p>
        </w:tc>
        <w:tc>
          <w:tcPr>
            <w:tcW w:w="5296" w:type="dxa"/>
            <w:tcBorders>
              <w:top w:val="single" w:sz="4" w:space="0" w:color="auto"/>
              <w:left w:val="nil"/>
              <w:bottom w:val="single" w:sz="4" w:space="0" w:color="auto"/>
              <w:right w:val="single" w:sz="4" w:space="0" w:color="auto"/>
            </w:tcBorders>
            <w:shd w:val="clear" w:color="auto" w:fill="auto"/>
            <w:vAlign w:val="bottom"/>
            <w:hideMark/>
          </w:tcPr>
          <w:p w:rsidR="00A715ED" w:rsidRPr="00FA3856" w:rsidRDefault="00A715ED" w:rsidP="004B061E">
            <w:pPr>
              <w:jc w:val="center"/>
              <w:rPr>
                <w:b/>
                <w:bCs/>
                <w:color w:val="000000"/>
                <w:szCs w:val="20"/>
              </w:rPr>
            </w:pPr>
            <w:r w:rsidRPr="00FA3856">
              <w:rPr>
                <w:b/>
                <w:bCs/>
                <w:color w:val="000000"/>
                <w:szCs w:val="20"/>
              </w:rPr>
              <w:t>FÓRMULA</w:t>
            </w:r>
          </w:p>
        </w:tc>
      </w:tr>
      <w:tr w:rsidR="00A715ED" w:rsidRPr="00FA3856" w:rsidTr="004B061E">
        <w:trPr>
          <w:trHeight w:val="2550"/>
          <w:jc w:val="center"/>
        </w:trPr>
        <w:tc>
          <w:tcPr>
            <w:tcW w:w="1074" w:type="dxa"/>
            <w:tcBorders>
              <w:top w:val="nil"/>
              <w:left w:val="single" w:sz="4" w:space="0" w:color="auto"/>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1</w:t>
            </w:r>
          </w:p>
        </w:tc>
        <w:tc>
          <w:tcPr>
            <w:tcW w:w="5184" w:type="dxa"/>
            <w:tcBorders>
              <w:top w:val="nil"/>
              <w:left w:val="nil"/>
              <w:bottom w:val="single" w:sz="4" w:space="0" w:color="auto"/>
              <w:right w:val="single" w:sz="4" w:space="0" w:color="auto"/>
            </w:tcBorders>
            <w:shd w:val="clear" w:color="auto" w:fill="auto"/>
            <w:noWrap/>
            <w:vAlign w:val="center"/>
            <w:hideMark/>
          </w:tcPr>
          <w:p w:rsidR="00A715ED" w:rsidRPr="00FA3856" w:rsidRDefault="00A715ED" w:rsidP="004B061E">
            <w:pPr>
              <w:rPr>
                <w:b/>
                <w:bCs/>
                <w:color w:val="000000"/>
                <w:szCs w:val="20"/>
              </w:rPr>
            </w:pPr>
            <w:r w:rsidRPr="00FA3856">
              <w:rPr>
                <w:b/>
                <w:bCs/>
                <w:color w:val="000000"/>
                <w:szCs w:val="20"/>
              </w:rPr>
              <w:t xml:space="preserve">Valor da base de cálculo do IRPJ </w:t>
            </w:r>
          </w:p>
        </w:tc>
        <w:tc>
          <w:tcPr>
            <w:tcW w:w="1040"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01012014</w:t>
            </w:r>
          </w:p>
        </w:tc>
        <w:tc>
          <w:tcPr>
            <w:tcW w:w="1020"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 </w:t>
            </w:r>
          </w:p>
        </w:tc>
        <w:tc>
          <w:tcPr>
            <w:tcW w:w="907"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1</w:t>
            </w:r>
          </w:p>
        </w:tc>
        <w:tc>
          <w:tcPr>
            <w:tcW w:w="629"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CA</w:t>
            </w:r>
          </w:p>
        </w:tc>
        <w:tc>
          <w:tcPr>
            <w:tcW w:w="1185"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color w:val="000000"/>
                <w:szCs w:val="20"/>
              </w:rPr>
            </w:pPr>
            <w:r w:rsidRPr="00FA3856">
              <w:rPr>
                <w:color w:val="000000"/>
                <w:szCs w:val="20"/>
              </w:rPr>
              <w:t>N</w:t>
            </w:r>
            <w:r>
              <w:rPr>
                <w:color w:val="000000"/>
                <w:szCs w:val="20"/>
              </w:rPr>
              <w:t>S</w:t>
            </w:r>
          </w:p>
        </w:tc>
        <w:tc>
          <w:tcPr>
            <w:tcW w:w="5296" w:type="dxa"/>
            <w:tcBorders>
              <w:top w:val="nil"/>
              <w:left w:val="nil"/>
              <w:bottom w:val="single" w:sz="4" w:space="0" w:color="auto"/>
              <w:right w:val="single" w:sz="4" w:space="0" w:color="auto"/>
            </w:tcBorders>
            <w:shd w:val="clear" w:color="auto" w:fill="auto"/>
            <w:vAlign w:val="bottom"/>
            <w:hideMark/>
          </w:tcPr>
          <w:p w:rsidR="00A715ED" w:rsidRPr="00787CA0" w:rsidRDefault="00A715ED" w:rsidP="004B061E">
            <w:pPr>
              <w:rPr>
                <w:color w:val="000000"/>
                <w:szCs w:val="20"/>
              </w:rPr>
            </w:pPr>
            <w:r w:rsidRPr="00787CA0">
              <w:rPr>
                <w:color w:val="000000"/>
                <w:szCs w:val="20"/>
              </w:rPr>
              <w:t>SE (0010.COD_QUALIF_PJ( ) = "01") ENTAO</w:t>
            </w:r>
          </w:p>
          <w:p w:rsidR="00A715ED" w:rsidRPr="00787CA0" w:rsidRDefault="00A715ED" w:rsidP="004B061E">
            <w:pPr>
              <w:rPr>
                <w:color w:val="000000"/>
                <w:szCs w:val="20"/>
              </w:rPr>
            </w:pPr>
            <w:r w:rsidRPr="00787CA0">
              <w:rPr>
                <w:color w:val="000000"/>
                <w:szCs w:val="20"/>
              </w:rPr>
              <w:t>SE (M300(175) &lt; 0 E M300(349) &lt; 0) ENTAO M300(175) + M300(349)</w:t>
            </w:r>
          </w:p>
          <w:p w:rsidR="00A715ED" w:rsidRPr="00787CA0" w:rsidRDefault="00A715ED" w:rsidP="004B061E">
            <w:pPr>
              <w:rPr>
                <w:color w:val="000000"/>
                <w:szCs w:val="20"/>
              </w:rPr>
            </w:pPr>
            <w:r w:rsidRPr="00787CA0">
              <w:rPr>
                <w:color w:val="000000"/>
                <w:szCs w:val="20"/>
              </w:rPr>
              <w:t>SENAO DEBITO(M300(175))+DEBITO(M300(349)) FIM_SE</w:t>
            </w:r>
          </w:p>
          <w:p w:rsidR="00A715ED" w:rsidRPr="00787CA0" w:rsidRDefault="00A715ED" w:rsidP="004B061E">
            <w:pPr>
              <w:rPr>
                <w:color w:val="000000"/>
                <w:szCs w:val="20"/>
              </w:rPr>
            </w:pPr>
            <w:r w:rsidRPr="00787CA0">
              <w:rPr>
                <w:color w:val="000000"/>
                <w:szCs w:val="20"/>
              </w:rPr>
              <w:t>SENAO SE (0010.COD_QUALIF_PJ( )= "02")</w:t>
            </w:r>
          </w:p>
          <w:p w:rsidR="00A715ED" w:rsidRPr="00787CA0" w:rsidRDefault="00A715ED" w:rsidP="004B061E">
            <w:pPr>
              <w:rPr>
                <w:color w:val="000000"/>
                <w:szCs w:val="20"/>
              </w:rPr>
            </w:pPr>
            <w:r w:rsidRPr="00787CA0">
              <w:rPr>
                <w:color w:val="000000"/>
                <w:szCs w:val="20"/>
              </w:rPr>
              <w:t xml:space="preserve">ENTAO </w:t>
            </w:r>
            <w:r w:rsidR="005104E0" w:rsidRPr="00787CA0">
              <w:rPr>
                <w:color w:val="000000"/>
                <w:szCs w:val="20"/>
              </w:rPr>
              <w:t>M300(203</w:t>
            </w:r>
            <w:r w:rsidRPr="00787CA0">
              <w:rPr>
                <w:color w:val="000000"/>
                <w:szCs w:val="20"/>
              </w:rPr>
              <w:t>)</w:t>
            </w:r>
          </w:p>
          <w:p w:rsidR="00A715ED" w:rsidRPr="00787CA0" w:rsidRDefault="00A715ED" w:rsidP="004B061E">
            <w:pPr>
              <w:rPr>
                <w:color w:val="000000"/>
                <w:szCs w:val="20"/>
              </w:rPr>
            </w:pPr>
            <w:r w:rsidRPr="00787CA0">
              <w:rPr>
                <w:color w:val="000000"/>
                <w:szCs w:val="20"/>
              </w:rPr>
              <w:t>SENAO SE (0010.COD_QUALIF_PJ( ) = "03")</w:t>
            </w:r>
          </w:p>
          <w:p w:rsidR="00A715ED" w:rsidRPr="00787CA0" w:rsidRDefault="00A715ED" w:rsidP="004B061E">
            <w:pPr>
              <w:rPr>
                <w:color w:val="000000"/>
                <w:szCs w:val="20"/>
              </w:rPr>
            </w:pPr>
            <w:r w:rsidRPr="00787CA0">
              <w:rPr>
                <w:color w:val="000000"/>
                <w:szCs w:val="20"/>
              </w:rPr>
              <w:t>ENTAO M300(142)</w:t>
            </w:r>
          </w:p>
          <w:p w:rsidR="00A715ED" w:rsidRPr="00787CA0" w:rsidRDefault="00A715ED" w:rsidP="004B061E">
            <w:pPr>
              <w:rPr>
                <w:color w:val="000000"/>
                <w:szCs w:val="20"/>
              </w:rPr>
            </w:pPr>
            <w:r w:rsidRPr="00787CA0">
              <w:rPr>
                <w:color w:val="000000"/>
                <w:szCs w:val="20"/>
              </w:rPr>
              <w:t xml:space="preserve">SENAO 0 </w:t>
            </w:r>
          </w:p>
          <w:p w:rsidR="00A715ED" w:rsidRPr="00787CA0" w:rsidRDefault="00A715ED" w:rsidP="004B061E">
            <w:pPr>
              <w:rPr>
                <w:color w:val="000000"/>
                <w:szCs w:val="20"/>
              </w:rPr>
            </w:pPr>
            <w:r w:rsidRPr="00787CA0">
              <w:rPr>
                <w:color w:val="000000"/>
                <w:szCs w:val="20"/>
              </w:rPr>
              <w:t xml:space="preserve">FIM_SE       </w:t>
            </w:r>
          </w:p>
          <w:p w:rsidR="00A715ED" w:rsidRPr="00787CA0" w:rsidRDefault="00A715ED" w:rsidP="004B061E">
            <w:pPr>
              <w:rPr>
                <w:color w:val="000000"/>
                <w:szCs w:val="20"/>
              </w:rPr>
            </w:pPr>
            <w:r w:rsidRPr="00787CA0">
              <w:rPr>
                <w:color w:val="000000"/>
                <w:szCs w:val="20"/>
              </w:rPr>
              <w:t>FIM_SE</w:t>
            </w:r>
          </w:p>
          <w:p w:rsidR="00A715ED" w:rsidRPr="00FA3856" w:rsidRDefault="00A715ED" w:rsidP="004B061E">
            <w:pPr>
              <w:rPr>
                <w:color w:val="000000"/>
                <w:szCs w:val="20"/>
              </w:rPr>
            </w:pPr>
            <w:r w:rsidRPr="00787CA0">
              <w:rPr>
                <w:color w:val="000000"/>
                <w:szCs w:val="20"/>
              </w:rPr>
              <w:t>FIM_SE</w:t>
            </w:r>
          </w:p>
        </w:tc>
      </w:tr>
    </w:tbl>
    <w:p w:rsidR="00A715ED" w:rsidRDefault="00A715ED" w:rsidP="006B6F6E">
      <w:pPr>
        <w:rPr>
          <w:rFonts w:eastAsia="Arial Unicode MS"/>
          <w:lang w:eastAsia="ar-SA"/>
        </w:rPr>
      </w:pPr>
    </w:p>
    <w:p w:rsidR="00A715ED" w:rsidRPr="00FA3856" w:rsidRDefault="00A715ED" w:rsidP="00A715ED">
      <w:pPr>
        <w:pStyle w:val="Ttulo1"/>
        <w:jc w:val="both"/>
        <w:rPr>
          <w:color w:val="0000FF"/>
          <w:szCs w:val="20"/>
        </w:rPr>
      </w:pPr>
      <w:bookmarkStart w:id="983" w:name="_Toc454359482"/>
      <w:r w:rsidRPr="00FA3856">
        <w:rPr>
          <w:color w:val="0000FF"/>
          <w:szCs w:val="20"/>
        </w:rPr>
        <w:t>Registro N650: Base de Cálculo da CSLL Após as Compensações da Base de Cálculo Negativa</w:t>
      </w:r>
      <w:bookmarkEnd w:id="983"/>
    </w:p>
    <w:p w:rsidR="00A715ED" w:rsidRPr="00FA3856" w:rsidRDefault="00A715ED" w:rsidP="00A715ED">
      <w:pPr>
        <w:jc w:val="both"/>
        <w:rPr>
          <w:szCs w:val="20"/>
        </w:rPr>
      </w:pPr>
    </w:p>
    <w:tbl>
      <w:tblPr>
        <w:tblW w:w="16335" w:type="dxa"/>
        <w:jc w:val="center"/>
        <w:tblCellMar>
          <w:left w:w="70" w:type="dxa"/>
          <w:right w:w="70" w:type="dxa"/>
        </w:tblCellMar>
        <w:tblLook w:val="04A0" w:firstRow="1" w:lastRow="0" w:firstColumn="1" w:lastColumn="0" w:noHBand="0" w:noVBand="1"/>
      </w:tblPr>
      <w:tblGrid>
        <w:gridCol w:w="974"/>
        <w:gridCol w:w="3783"/>
        <w:gridCol w:w="1040"/>
        <w:gridCol w:w="1007"/>
        <w:gridCol w:w="1007"/>
        <w:gridCol w:w="729"/>
        <w:gridCol w:w="1185"/>
        <w:gridCol w:w="6610"/>
      </w:tblGrid>
      <w:tr w:rsidR="00A715ED" w:rsidRPr="00FA3856" w:rsidTr="004B061E">
        <w:trPr>
          <w:trHeight w:val="255"/>
          <w:jc w:val="center"/>
        </w:trPr>
        <w:tc>
          <w:tcPr>
            <w:tcW w:w="9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CÓDIGO</w:t>
            </w:r>
          </w:p>
        </w:tc>
        <w:tc>
          <w:tcPr>
            <w:tcW w:w="3783"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ESCRIÇÃO</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T_INI</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DT_FIM</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ORDEM</w:t>
            </w:r>
          </w:p>
        </w:tc>
        <w:tc>
          <w:tcPr>
            <w:tcW w:w="729"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TIPO</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
                <w:bCs/>
                <w:color w:val="000000"/>
                <w:szCs w:val="20"/>
              </w:rPr>
            </w:pPr>
            <w:r w:rsidRPr="00FA3856">
              <w:rPr>
                <w:b/>
                <w:bCs/>
                <w:color w:val="000000"/>
                <w:szCs w:val="20"/>
              </w:rPr>
              <w:t>FORMATO</w:t>
            </w:r>
          </w:p>
        </w:tc>
        <w:tc>
          <w:tcPr>
            <w:tcW w:w="6610" w:type="dxa"/>
            <w:tcBorders>
              <w:top w:val="single" w:sz="4" w:space="0" w:color="auto"/>
              <w:left w:val="nil"/>
              <w:bottom w:val="single" w:sz="4" w:space="0" w:color="auto"/>
              <w:right w:val="single" w:sz="4" w:space="0" w:color="auto"/>
            </w:tcBorders>
            <w:shd w:val="clear" w:color="auto" w:fill="auto"/>
            <w:vAlign w:val="bottom"/>
            <w:hideMark/>
          </w:tcPr>
          <w:p w:rsidR="00A715ED" w:rsidRPr="00FA3856" w:rsidRDefault="00A715ED" w:rsidP="004B061E">
            <w:pPr>
              <w:jc w:val="center"/>
              <w:rPr>
                <w:b/>
                <w:bCs/>
                <w:color w:val="000000"/>
                <w:szCs w:val="20"/>
              </w:rPr>
            </w:pPr>
            <w:r w:rsidRPr="00FA3856">
              <w:rPr>
                <w:b/>
                <w:bCs/>
                <w:color w:val="000000"/>
                <w:szCs w:val="20"/>
              </w:rPr>
              <w:t>FÓRMULA</w:t>
            </w:r>
          </w:p>
        </w:tc>
      </w:tr>
      <w:tr w:rsidR="00A715ED" w:rsidRPr="00FA3856" w:rsidTr="004B061E">
        <w:trPr>
          <w:trHeight w:val="1412"/>
          <w:jc w:val="center"/>
        </w:trPr>
        <w:tc>
          <w:tcPr>
            <w:tcW w:w="974" w:type="dxa"/>
            <w:tcBorders>
              <w:top w:val="nil"/>
              <w:left w:val="single" w:sz="4" w:space="0" w:color="auto"/>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1</w:t>
            </w:r>
          </w:p>
        </w:tc>
        <w:tc>
          <w:tcPr>
            <w:tcW w:w="3783" w:type="dxa"/>
            <w:tcBorders>
              <w:top w:val="nil"/>
              <w:left w:val="nil"/>
              <w:bottom w:val="single" w:sz="4" w:space="0" w:color="auto"/>
              <w:right w:val="single" w:sz="4" w:space="0" w:color="auto"/>
            </w:tcBorders>
            <w:shd w:val="clear" w:color="000000" w:fill="FFFFFF"/>
            <w:vAlign w:val="center"/>
            <w:hideMark/>
          </w:tcPr>
          <w:p w:rsidR="00A715ED" w:rsidRPr="00FA3856" w:rsidRDefault="00A715ED" w:rsidP="004B061E">
            <w:pPr>
              <w:rPr>
                <w:bCs/>
                <w:color w:val="000000"/>
                <w:szCs w:val="20"/>
              </w:rPr>
            </w:pPr>
            <w:r w:rsidRPr="00FA3856">
              <w:rPr>
                <w:bCs/>
                <w:color w:val="000000"/>
                <w:szCs w:val="20"/>
              </w:rPr>
              <w:t xml:space="preserve">Valor da Base de Cálculo da CSLL </w:t>
            </w:r>
          </w:p>
        </w:tc>
        <w:tc>
          <w:tcPr>
            <w:tcW w:w="1040"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01012014</w:t>
            </w:r>
          </w:p>
        </w:tc>
        <w:tc>
          <w:tcPr>
            <w:tcW w:w="1007"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 </w:t>
            </w:r>
          </w:p>
        </w:tc>
        <w:tc>
          <w:tcPr>
            <w:tcW w:w="1007"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1</w:t>
            </w:r>
          </w:p>
        </w:tc>
        <w:tc>
          <w:tcPr>
            <w:tcW w:w="729"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CA</w:t>
            </w:r>
          </w:p>
        </w:tc>
        <w:tc>
          <w:tcPr>
            <w:tcW w:w="1185" w:type="dxa"/>
            <w:tcBorders>
              <w:top w:val="nil"/>
              <w:left w:val="nil"/>
              <w:bottom w:val="single" w:sz="4" w:space="0" w:color="auto"/>
              <w:right w:val="single" w:sz="4" w:space="0" w:color="auto"/>
            </w:tcBorders>
            <w:shd w:val="clear" w:color="auto" w:fill="auto"/>
            <w:noWrap/>
            <w:vAlign w:val="bottom"/>
            <w:hideMark/>
          </w:tcPr>
          <w:p w:rsidR="00A715ED" w:rsidRPr="00FA3856" w:rsidRDefault="00A715ED" w:rsidP="004B061E">
            <w:pPr>
              <w:jc w:val="center"/>
              <w:rPr>
                <w:bCs/>
                <w:color w:val="000000"/>
                <w:szCs w:val="20"/>
              </w:rPr>
            </w:pPr>
            <w:r w:rsidRPr="00FA3856">
              <w:rPr>
                <w:bCs/>
                <w:color w:val="000000"/>
                <w:szCs w:val="20"/>
              </w:rPr>
              <w:t>N</w:t>
            </w:r>
          </w:p>
        </w:tc>
        <w:tc>
          <w:tcPr>
            <w:tcW w:w="6610" w:type="dxa"/>
            <w:tcBorders>
              <w:top w:val="nil"/>
              <w:left w:val="nil"/>
              <w:bottom w:val="single" w:sz="4" w:space="0" w:color="auto"/>
              <w:right w:val="single" w:sz="4" w:space="0" w:color="auto"/>
            </w:tcBorders>
            <w:shd w:val="clear" w:color="auto" w:fill="auto"/>
            <w:vAlign w:val="bottom"/>
            <w:hideMark/>
          </w:tcPr>
          <w:p w:rsidR="00A715ED" w:rsidRPr="00FA3856" w:rsidRDefault="005104E0" w:rsidP="004B061E">
            <w:pPr>
              <w:rPr>
                <w:bCs/>
                <w:color w:val="000000"/>
                <w:szCs w:val="20"/>
              </w:rPr>
            </w:pPr>
            <w:r w:rsidRPr="00787CA0">
              <w:rPr>
                <w:color w:val="000000"/>
                <w:szCs w:val="20"/>
              </w:rPr>
              <w:t>SE (0010.COD_QUALIF_PJ( ) = "01") ENTAO SE (M350(175) &lt;= 0 E M350(349) &lt;= 0) ENTAO M350(175) + M350(349) SENAO DEBITO(M350(175))+DEBITO(M350(349)) FIM_SE SENAO SE (0010.COD_QUALIF_PJ( )= "02") ENTAO M350(203) SENAO SE (0010.COD_QUALIF_PJ( ) = "03") ENTAO M350(142) SENAO 0  FIM_SE FIM_SE FIM_SE</w:t>
            </w:r>
          </w:p>
        </w:tc>
      </w:tr>
    </w:tbl>
    <w:p w:rsidR="00A715ED" w:rsidRDefault="00A715ED" w:rsidP="006B6F6E">
      <w:pPr>
        <w:rPr>
          <w:rFonts w:eastAsia="Arial Unicode MS"/>
          <w:lang w:eastAsia="ar-SA"/>
        </w:rPr>
      </w:pPr>
    </w:p>
    <w:p w:rsidR="003A73C5" w:rsidRPr="00FA3856" w:rsidRDefault="003A73C5" w:rsidP="003A73C5">
      <w:pPr>
        <w:pStyle w:val="Ttulo1"/>
        <w:jc w:val="both"/>
        <w:rPr>
          <w:color w:val="0000FF"/>
          <w:szCs w:val="20"/>
        </w:rPr>
      </w:pPr>
      <w:bookmarkStart w:id="984" w:name="_Toc454359483"/>
      <w:r w:rsidRPr="00FA3856">
        <w:rPr>
          <w:color w:val="0000FF"/>
          <w:szCs w:val="20"/>
        </w:rPr>
        <w:t>Registro X351: Demonstrativo de Resultados e de Imposto Pago no Exterior</w:t>
      </w:r>
      <w:r>
        <w:rPr>
          <w:color w:val="0000FF"/>
          <w:szCs w:val="20"/>
        </w:rPr>
        <w:t>: Atualização de descrição.</w:t>
      </w:r>
      <w:bookmarkEnd w:id="984"/>
    </w:p>
    <w:p w:rsidR="003A73C5" w:rsidRPr="00FA3856" w:rsidRDefault="003A73C5" w:rsidP="003A73C5">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79"/>
        <w:gridCol w:w="8703"/>
        <w:gridCol w:w="717"/>
        <w:gridCol w:w="1139"/>
        <w:gridCol w:w="1016"/>
        <w:gridCol w:w="992"/>
        <w:gridCol w:w="1339"/>
      </w:tblGrid>
      <w:tr w:rsidR="003A73C5" w:rsidRPr="00FA3856" w:rsidTr="00892DF6">
        <w:trPr>
          <w:jc w:val="center"/>
        </w:trPr>
        <w:tc>
          <w:tcPr>
            <w:tcW w:w="485"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1979"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tabs>
                <w:tab w:val="right" w:pos="1763"/>
              </w:tabs>
              <w:rPr>
                <w:rFonts w:ascii="Times New Roman" w:hAnsi="Times New Roman"/>
                <w:color w:val="000000"/>
                <w:lang w:val="pt-PT"/>
              </w:rPr>
            </w:pPr>
            <w:r w:rsidRPr="00FA3856">
              <w:rPr>
                <w:rFonts w:ascii="Times New Roman" w:hAnsi="Times New Roman"/>
                <w:color w:val="000000"/>
                <w:lang w:val="pt-PT"/>
              </w:rPr>
              <w:t>RES_INV_PER</w:t>
            </w:r>
            <w:r w:rsidRPr="00FA3856">
              <w:rPr>
                <w:rFonts w:ascii="Times New Roman" w:hAnsi="Times New Roman"/>
                <w:color w:val="000000"/>
                <w:lang w:val="pt-PT"/>
              </w:rPr>
              <w:tab/>
            </w:r>
          </w:p>
        </w:tc>
        <w:tc>
          <w:tcPr>
            <w:tcW w:w="8703"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shd w:val="clear" w:color="auto" w:fill="FFFFFF"/>
              <w:jc w:val="both"/>
              <w:rPr>
                <w:color w:val="222222"/>
                <w:szCs w:val="20"/>
              </w:rPr>
            </w:pPr>
            <w:r w:rsidRPr="00FA3856">
              <w:rPr>
                <w:color w:val="222222"/>
                <w:szCs w:val="20"/>
              </w:rPr>
              <w:t>Resultado (positivo ou negativo) da Própria Investida em Moeda do País de Domicílio.</w:t>
            </w:r>
            <w:r w:rsidRPr="00FA3856">
              <w:rPr>
                <w:rStyle w:val="apple-converted-space"/>
                <w:color w:val="222222"/>
                <w:szCs w:val="20"/>
              </w:rPr>
              <w:t> </w:t>
            </w:r>
            <w:r w:rsidRPr="00FA3856">
              <w:rPr>
                <w:color w:val="222222"/>
                <w:szCs w:val="20"/>
              </w:rPr>
              <w:br/>
              <w:t xml:space="preserve">Devem ser expurgados o valor do resultado positivo ou negativo de eventuais controladas indiretas </w:t>
            </w:r>
            <w:r w:rsidRPr="003A73C5">
              <w:rPr>
                <w:strike/>
                <w:color w:val="222222"/>
                <w:szCs w:val="20"/>
              </w:rPr>
              <w:t xml:space="preserve">e o valor do resultado de operações </w:t>
            </w:r>
            <w:r w:rsidRPr="003A73C5">
              <w:rPr>
                <w:strike/>
                <w:szCs w:val="20"/>
              </w:rPr>
              <w:t>que gozem de isenção nos termos do art. 77, §3º, da Lei nº 12.973, de 13 de maio de 2014.</w:t>
            </w:r>
          </w:p>
        </w:tc>
        <w:tc>
          <w:tcPr>
            <w:tcW w:w="717"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A73C5" w:rsidRPr="00FA3856" w:rsidRDefault="003A73C5" w:rsidP="00892DF6">
            <w:pPr>
              <w:pStyle w:val="PSDS-CorpodeTexto0"/>
              <w:jc w:val="center"/>
              <w:rPr>
                <w:rFonts w:ascii="Times New Roman" w:hAnsi="Times New Roman"/>
                <w:lang w:val="pt-PT"/>
              </w:rPr>
            </w:pPr>
            <w:r w:rsidRPr="00FA3856">
              <w:rPr>
                <w:rFonts w:ascii="Times New Roman" w:hAnsi="Times New Roman"/>
                <w:lang w:val="pt-PT"/>
              </w:rPr>
              <w:t>Não</w:t>
            </w:r>
          </w:p>
        </w:tc>
      </w:tr>
      <w:tr w:rsidR="003A73C5" w:rsidRPr="00FA3856" w:rsidTr="00892DF6">
        <w:trPr>
          <w:jc w:val="center"/>
        </w:trPr>
        <w:tc>
          <w:tcPr>
            <w:tcW w:w="485"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1979"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rPr>
                <w:rFonts w:ascii="Times New Roman" w:hAnsi="Times New Roman"/>
                <w:color w:val="000000"/>
                <w:lang w:val="pt-PT"/>
              </w:rPr>
            </w:pPr>
            <w:r w:rsidRPr="00FA3856">
              <w:rPr>
                <w:rFonts w:ascii="Times New Roman" w:hAnsi="Times New Roman"/>
                <w:color w:val="000000"/>
                <w:lang w:val="pt-PT"/>
              </w:rPr>
              <w:t>RES_INV_PER_REAL</w:t>
            </w:r>
          </w:p>
        </w:tc>
        <w:tc>
          <w:tcPr>
            <w:tcW w:w="8703"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shd w:val="clear" w:color="auto" w:fill="FFFFFF"/>
              <w:jc w:val="both"/>
              <w:rPr>
                <w:color w:val="222222"/>
                <w:szCs w:val="20"/>
              </w:rPr>
            </w:pPr>
            <w:r w:rsidRPr="00FA3856">
              <w:rPr>
                <w:color w:val="222222"/>
                <w:szCs w:val="20"/>
              </w:rPr>
              <w:t>Resultado (positivo ou negativo) da Própria Investida em Reais.</w:t>
            </w:r>
          </w:p>
          <w:p w:rsidR="003A73C5" w:rsidRPr="00FA3856" w:rsidRDefault="003A73C5" w:rsidP="00892DF6">
            <w:pPr>
              <w:shd w:val="clear" w:color="auto" w:fill="FFFFFF"/>
              <w:jc w:val="both"/>
              <w:rPr>
                <w:bCs/>
                <w:szCs w:val="20"/>
                <w:lang w:val="pt-PT"/>
              </w:rPr>
            </w:pPr>
            <w:r w:rsidRPr="00FA3856">
              <w:rPr>
                <w:color w:val="222222"/>
                <w:szCs w:val="20"/>
              </w:rPr>
              <w:t xml:space="preserve">Devem ser expurgados o valor do resultado positivo ou negativo de eventuais controladas indiretas </w:t>
            </w:r>
            <w:r w:rsidRPr="003A73C5">
              <w:rPr>
                <w:strike/>
                <w:color w:val="222222"/>
                <w:szCs w:val="20"/>
              </w:rPr>
              <w:t xml:space="preserve">e o valor do resultado de operações </w:t>
            </w:r>
            <w:r w:rsidRPr="003A73C5">
              <w:rPr>
                <w:strike/>
                <w:szCs w:val="20"/>
              </w:rPr>
              <w:t>que gozem de isenção nos termos do art. 77, §3º, da Lei nº 12.973, de 13 de maio de 2014.</w:t>
            </w:r>
          </w:p>
        </w:tc>
        <w:tc>
          <w:tcPr>
            <w:tcW w:w="717"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NS</w:t>
            </w:r>
          </w:p>
        </w:tc>
        <w:tc>
          <w:tcPr>
            <w:tcW w:w="1139"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019</w:t>
            </w:r>
          </w:p>
        </w:tc>
        <w:tc>
          <w:tcPr>
            <w:tcW w:w="1016"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002</w:t>
            </w:r>
          </w:p>
        </w:tc>
        <w:tc>
          <w:tcPr>
            <w:tcW w:w="992" w:type="dxa"/>
            <w:tcBorders>
              <w:top w:val="single" w:sz="6" w:space="0" w:color="auto"/>
              <w:left w:val="single" w:sz="6" w:space="0" w:color="auto"/>
              <w:bottom w:val="single" w:sz="6" w:space="0" w:color="auto"/>
              <w:right w:val="single" w:sz="6" w:space="0" w:color="auto"/>
            </w:tcBorders>
          </w:tcPr>
          <w:p w:rsidR="003A73C5" w:rsidRPr="00FA3856" w:rsidRDefault="003A73C5" w:rsidP="00892DF6">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3A73C5" w:rsidRPr="00FA3856" w:rsidRDefault="003A73C5" w:rsidP="00892DF6">
            <w:pPr>
              <w:pStyle w:val="PSDS-CorpodeTexto0"/>
              <w:jc w:val="center"/>
              <w:rPr>
                <w:rFonts w:ascii="Times New Roman" w:hAnsi="Times New Roman"/>
                <w:lang w:val="pt-PT"/>
              </w:rPr>
            </w:pPr>
            <w:r w:rsidRPr="00FA3856">
              <w:rPr>
                <w:rFonts w:ascii="Times New Roman" w:hAnsi="Times New Roman"/>
                <w:lang w:val="pt-PT"/>
              </w:rPr>
              <w:t>Não</w:t>
            </w:r>
          </w:p>
        </w:tc>
      </w:tr>
    </w:tbl>
    <w:p w:rsidR="003A73C5" w:rsidRDefault="003A73C5" w:rsidP="008675DC"/>
    <w:p w:rsidR="00787CA0" w:rsidRDefault="00787CA0">
      <w:pPr>
        <w:spacing w:after="200" w:line="276" w:lineRule="auto"/>
        <w:rPr>
          <w:b/>
          <w:bCs/>
          <w:color w:val="0000FF"/>
          <w:szCs w:val="20"/>
        </w:rPr>
      </w:pPr>
      <w:r>
        <w:rPr>
          <w:color w:val="0000FF"/>
          <w:szCs w:val="20"/>
        </w:rPr>
        <w:br w:type="page"/>
      </w:r>
    </w:p>
    <w:p w:rsidR="00D27790" w:rsidRDefault="00D27790" w:rsidP="00D27790">
      <w:pPr>
        <w:pStyle w:val="Ttulo1"/>
        <w:jc w:val="both"/>
        <w:rPr>
          <w:color w:val="0000FF"/>
          <w:szCs w:val="20"/>
        </w:rPr>
      </w:pPr>
      <w:bookmarkStart w:id="985" w:name="_Toc454359484"/>
      <w:r w:rsidRPr="00FA3856">
        <w:rPr>
          <w:color w:val="0000FF"/>
          <w:szCs w:val="20"/>
        </w:rPr>
        <w:lastRenderedPageBreak/>
        <w:t>Registro Y600: Identificação e Rendimentos de Dirigentes, Conselheiros, Sócios ou Titular</w:t>
      </w:r>
      <w:r>
        <w:rPr>
          <w:color w:val="0000FF"/>
          <w:szCs w:val="20"/>
        </w:rPr>
        <w:t xml:space="preserve">: </w:t>
      </w:r>
      <w:r w:rsidR="007F2FDC">
        <w:rPr>
          <w:color w:val="0000FF"/>
          <w:szCs w:val="20"/>
        </w:rPr>
        <w:t xml:space="preserve">Atualização de texto e </w:t>
      </w:r>
      <w:r>
        <w:rPr>
          <w:color w:val="0000FF"/>
          <w:szCs w:val="20"/>
        </w:rPr>
        <w:t>de descrição.</w:t>
      </w:r>
      <w:bookmarkEnd w:id="985"/>
    </w:p>
    <w:p w:rsidR="007F2FDC" w:rsidRDefault="007F2FDC" w:rsidP="007F2FDC"/>
    <w:p w:rsidR="007F2FDC" w:rsidRPr="007F2FDC" w:rsidRDefault="007F2FDC" w:rsidP="007F2FDC">
      <w:pPr>
        <w:ind w:firstLine="708"/>
        <w:jc w:val="both"/>
        <w:rPr>
          <w:szCs w:val="20"/>
        </w:rPr>
      </w:pPr>
      <w:r w:rsidRPr="007F2FDC">
        <w:rPr>
          <w:szCs w:val="20"/>
        </w:rPr>
        <w:t>Este registro deve ser preenchido pela pessoa jurídica com dados dos 999 (novecentos e noventa e nove) maiores dirigentes, conselheiros, sócios ou dos titulares no período de apuração, inclusive os sócios ou titulares que tenham saído da sociedade no período de apuração e não fazem parte do quadro societário na data final do período apuração ou o dirigentes e conselheiros que tenham saído da pessoa jurídica no período de apuração e não fazem parte da pessoa jurídica na data final do período de apuração.</w:t>
      </w:r>
    </w:p>
    <w:p w:rsidR="007F2FDC" w:rsidRPr="007F2FDC" w:rsidRDefault="007F2FDC" w:rsidP="007F2FDC">
      <w:pPr>
        <w:jc w:val="both"/>
        <w:rPr>
          <w:szCs w:val="20"/>
        </w:rPr>
      </w:pPr>
    </w:p>
    <w:p w:rsidR="007F2FDC" w:rsidRPr="007F2FDC" w:rsidRDefault="007F2FDC" w:rsidP="007F2FDC">
      <w:pPr>
        <w:jc w:val="both"/>
        <w:rPr>
          <w:szCs w:val="20"/>
        </w:rPr>
      </w:pPr>
      <w:r w:rsidRPr="007F2FDC">
        <w:rPr>
          <w:szCs w:val="20"/>
        </w:rPr>
        <w:tab/>
        <w:t>Regras de preenchimento:</w:t>
      </w:r>
    </w:p>
    <w:p w:rsidR="007F2FDC" w:rsidRPr="007F2FDC" w:rsidRDefault="007F2FDC" w:rsidP="007F2FDC">
      <w:pPr>
        <w:jc w:val="both"/>
        <w:rPr>
          <w:szCs w:val="20"/>
        </w:rPr>
      </w:pPr>
    </w:p>
    <w:p w:rsidR="007F2FDC" w:rsidRPr="007F2FDC" w:rsidRDefault="007F2FDC" w:rsidP="007F2FDC">
      <w:pPr>
        <w:jc w:val="both"/>
        <w:rPr>
          <w:szCs w:val="20"/>
        </w:rPr>
      </w:pPr>
      <w:r w:rsidRPr="007F2FDC">
        <w:rPr>
          <w:szCs w:val="20"/>
        </w:rPr>
        <w:tab/>
      </w:r>
      <w:r w:rsidRPr="007F2FDC">
        <w:rPr>
          <w:color w:val="222222"/>
          <w:szCs w:val="20"/>
          <w:shd w:val="clear" w:color="auto" w:fill="FFFFFF"/>
        </w:rPr>
        <w:t>1 – Informar os 500 maiores</w:t>
      </w:r>
      <w:r w:rsidRPr="007F2FDC">
        <w:rPr>
          <w:rStyle w:val="apple-converted-space"/>
          <w:color w:val="222222"/>
          <w:szCs w:val="20"/>
          <w:shd w:val="clear" w:color="auto" w:fill="FFFFFF"/>
        </w:rPr>
        <w:t xml:space="preserve"> dirigentes, conselheiros, </w:t>
      </w:r>
      <w:r w:rsidRPr="007F2FDC">
        <w:rPr>
          <w:bCs/>
          <w:color w:val="222222"/>
          <w:szCs w:val="20"/>
          <w:shd w:val="clear" w:color="auto" w:fill="FFFFFF"/>
        </w:rPr>
        <w:t>sócios ou titulares</w:t>
      </w:r>
      <w:r w:rsidRPr="007F2FDC">
        <w:rPr>
          <w:rStyle w:val="apple-converted-space"/>
          <w:color w:val="222222"/>
          <w:szCs w:val="20"/>
          <w:shd w:val="clear" w:color="auto" w:fill="FFFFFF"/>
        </w:rPr>
        <w:t> </w:t>
      </w:r>
      <w:r w:rsidRPr="007F2FDC">
        <w:rPr>
          <w:color w:val="222222"/>
          <w:szCs w:val="20"/>
          <w:shd w:val="clear" w:color="auto" w:fill="FFFFFF"/>
        </w:rPr>
        <w:t>na data final do período de apuração.</w:t>
      </w:r>
      <w:r w:rsidRPr="007F2FDC">
        <w:rPr>
          <w:rStyle w:val="apple-converted-space"/>
          <w:rFonts w:ascii="Arial" w:hAnsi="Arial" w:cs="Arial"/>
          <w:color w:val="222222"/>
          <w:sz w:val="19"/>
          <w:szCs w:val="19"/>
          <w:shd w:val="clear" w:color="auto" w:fill="FFFFFF"/>
        </w:rPr>
        <w:t> </w:t>
      </w:r>
    </w:p>
    <w:p w:rsidR="007F2FDC" w:rsidRDefault="007F2FDC" w:rsidP="007F2FDC"/>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05"/>
        <w:gridCol w:w="8450"/>
        <w:gridCol w:w="708"/>
        <w:gridCol w:w="1139"/>
        <w:gridCol w:w="1016"/>
        <w:gridCol w:w="1228"/>
        <w:gridCol w:w="1339"/>
      </w:tblGrid>
      <w:tr w:rsidR="00AC6825" w:rsidRPr="00FA3856" w:rsidTr="008678F3">
        <w:trPr>
          <w:jc w:val="center"/>
        </w:trPr>
        <w:tc>
          <w:tcPr>
            <w:tcW w:w="485" w:type="dxa"/>
            <w:tcBorders>
              <w:top w:val="single" w:sz="6" w:space="0" w:color="auto"/>
              <w:left w:val="single" w:sz="6" w:space="0" w:color="auto"/>
              <w:bottom w:val="single" w:sz="6" w:space="0" w:color="auto"/>
              <w:right w:val="single" w:sz="6" w:space="0" w:color="auto"/>
            </w:tcBorders>
          </w:tcPr>
          <w:p w:rsidR="00AC6825" w:rsidRPr="00FA3856" w:rsidRDefault="00AC6825" w:rsidP="008678F3">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AC6825" w:rsidRPr="00FA3856" w:rsidRDefault="00AC6825" w:rsidP="008678F3">
            <w:pPr>
              <w:pStyle w:val="PSDS-CorpodeTexto0"/>
              <w:rPr>
                <w:rFonts w:ascii="Times New Roman" w:hAnsi="Times New Roman"/>
                <w:lang w:val="pt-PT"/>
              </w:rPr>
            </w:pPr>
            <w:r w:rsidRPr="00FA3856">
              <w:rPr>
                <w:rFonts w:ascii="Times New Roman" w:hAnsi="Times New Roman"/>
                <w:lang w:val="pt-PT"/>
              </w:rPr>
              <w:t>QUALIF</w:t>
            </w:r>
          </w:p>
        </w:tc>
        <w:tc>
          <w:tcPr>
            <w:tcW w:w="8450" w:type="dxa"/>
            <w:tcBorders>
              <w:top w:val="single" w:sz="6" w:space="0" w:color="auto"/>
              <w:left w:val="single" w:sz="6" w:space="0" w:color="auto"/>
              <w:bottom w:val="single" w:sz="6" w:space="0" w:color="auto"/>
              <w:right w:val="single" w:sz="6" w:space="0" w:color="auto"/>
            </w:tcBorders>
          </w:tcPr>
          <w:p w:rsidR="00AC6825" w:rsidRPr="00FA3856" w:rsidRDefault="00AC6825" w:rsidP="008678F3">
            <w:pPr>
              <w:rPr>
                <w:szCs w:val="20"/>
              </w:rPr>
            </w:pPr>
            <w:r w:rsidRPr="00FA3856">
              <w:rPr>
                <w:szCs w:val="20"/>
              </w:rPr>
              <w:t>Qualificação do Sócio ou Titular:</w:t>
            </w:r>
          </w:p>
          <w:p w:rsidR="00AC6825" w:rsidRPr="00FA3856" w:rsidRDefault="00AC6825" w:rsidP="008678F3">
            <w:pPr>
              <w:pStyle w:val="PSDS-CorpodeTexto0"/>
              <w:rPr>
                <w:rFonts w:ascii="Times New Roman" w:hAnsi="Times New Roman"/>
              </w:rPr>
            </w:pPr>
            <w:r w:rsidRPr="00FA3856">
              <w:rPr>
                <w:rFonts w:ascii="Times New Roman" w:hAnsi="Times New Roman"/>
              </w:rPr>
              <w:t xml:space="preserve">Se PAIS = “105” (Brasil) E </w:t>
            </w:r>
            <w:r w:rsidRPr="00FA3856">
              <w:rPr>
                <w:rFonts w:ascii="Times New Roman" w:hAnsi="Times New Roman"/>
                <w:lang w:val="pt-PT"/>
              </w:rPr>
              <w:t>IND_QUALIF_SOCIO</w:t>
            </w:r>
            <w:r w:rsidRPr="00FA3856">
              <w:rPr>
                <w:rFonts w:ascii="Times New Roman" w:hAnsi="Times New Roman"/>
              </w:rPr>
              <w:t xml:space="preserve"> = “PF”: </w:t>
            </w:r>
            <w:r w:rsidRPr="00FA3856">
              <w:rPr>
                <w:rFonts w:ascii="Times New Roman" w:hAnsi="Times New Roman"/>
              </w:rPr>
              <w:br/>
              <w:t xml:space="preserve">01 – Acionista Pessoa Física Domiciliado no Brasil </w:t>
            </w:r>
            <w:r w:rsidRPr="00FA3856">
              <w:rPr>
                <w:rFonts w:ascii="Times New Roman" w:hAnsi="Times New Roman"/>
              </w:rPr>
              <w:br/>
              <w:t xml:space="preserve">02 – Sócio Pessoa Física Domiciliado no Brasil </w:t>
            </w:r>
            <w:r w:rsidRPr="00FA3856">
              <w:rPr>
                <w:rFonts w:ascii="Times New Roman" w:hAnsi="Times New Roman"/>
              </w:rPr>
              <w:br/>
              <w:t xml:space="preserve">09 – Titular </w:t>
            </w:r>
          </w:p>
          <w:p w:rsidR="00AC6825" w:rsidRPr="00FA3856" w:rsidRDefault="00AC6825" w:rsidP="008678F3">
            <w:pPr>
              <w:pStyle w:val="PSDS-CorpodeTexto0"/>
              <w:rPr>
                <w:rFonts w:ascii="Times New Roman" w:hAnsi="Times New Roman"/>
              </w:rPr>
            </w:pPr>
            <w:r w:rsidRPr="00FA3856">
              <w:rPr>
                <w:rFonts w:ascii="Times New Roman" w:hAnsi="Times New Roman"/>
              </w:rPr>
              <w:t>10 – Administrador sem Vínculo Empregatício</w:t>
            </w:r>
          </w:p>
          <w:p w:rsidR="00AC6825" w:rsidRPr="00FA3856" w:rsidRDefault="00AC6825" w:rsidP="008678F3">
            <w:pPr>
              <w:pStyle w:val="PSDS-CorpodeTexto0"/>
              <w:rPr>
                <w:rFonts w:ascii="Times New Roman" w:hAnsi="Times New Roman"/>
              </w:rPr>
            </w:pPr>
            <w:r w:rsidRPr="00FA3856">
              <w:rPr>
                <w:rFonts w:ascii="Times New Roman" w:hAnsi="Times New Roman"/>
              </w:rPr>
              <w:t>11 – Diretor sem Vínculo Empregatício</w:t>
            </w:r>
          </w:p>
          <w:p w:rsidR="00AC6825" w:rsidRPr="00FA3856" w:rsidRDefault="00AC6825" w:rsidP="008678F3">
            <w:pPr>
              <w:pStyle w:val="PSDS-CorpodeTexto0"/>
              <w:rPr>
                <w:rFonts w:ascii="Times New Roman" w:hAnsi="Times New Roman"/>
              </w:rPr>
            </w:pPr>
            <w:r w:rsidRPr="00FA3856">
              <w:rPr>
                <w:rFonts w:ascii="Times New Roman" w:hAnsi="Times New Roman"/>
              </w:rPr>
              <w:t>12 – Presidente sem Vínculo Empregatício</w:t>
            </w:r>
          </w:p>
          <w:p w:rsidR="00AC6825" w:rsidRPr="00FA3856" w:rsidRDefault="00AC6825" w:rsidP="008678F3">
            <w:pPr>
              <w:pStyle w:val="PSDS-CorpodeTexto0"/>
              <w:rPr>
                <w:rFonts w:ascii="Times New Roman" w:hAnsi="Times New Roman"/>
              </w:rPr>
            </w:pPr>
            <w:r w:rsidRPr="00FA3856">
              <w:rPr>
                <w:rFonts w:ascii="Times New Roman" w:hAnsi="Times New Roman"/>
              </w:rPr>
              <w:t>13 – Administrador com Vínculo Empregatício</w:t>
            </w:r>
          </w:p>
          <w:p w:rsidR="00AC6825" w:rsidRPr="00FA3856" w:rsidRDefault="00AC6825" w:rsidP="008678F3">
            <w:pPr>
              <w:pStyle w:val="PSDS-CorpodeTexto0"/>
              <w:rPr>
                <w:rFonts w:ascii="Times New Roman" w:hAnsi="Times New Roman"/>
              </w:rPr>
            </w:pPr>
            <w:r w:rsidRPr="00FA3856">
              <w:rPr>
                <w:rFonts w:ascii="Times New Roman" w:hAnsi="Times New Roman"/>
              </w:rPr>
              <w:t>14 – Conselheiro de Administração ou Fiscal</w:t>
            </w:r>
          </w:p>
          <w:p w:rsidR="00AC6825" w:rsidRPr="00FA3856" w:rsidRDefault="00AC6825" w:rsidP="008678F3">
            <w:pPr>
              <w:pStyle w:val="PSDS-CorpodeTexto0"/>
              <w:rPr>
                <w:rFonts w:ascii="Times New Roman" w:hAnsi="Times New Roman"/>
              </w:rPr>
            </w:pPr>
            <w:r w:rsidRPr="00FA3856">
              <w:rPr>
                <w:rFonts w:ascii="Times New Roman" w:hAnsi="Times New Roman"/>
              </w:rPr>
              <w:t>15 – Diretor com Vínculo Empregatício</w:t>
            </w:r>
          </w:p>
          <w:p w:rsidR="00AC6825" w:rsidRPr="00FA3856" w:rsidRDefault="00AC6825" w:rsidP="008678F3">
            <w:pPr>
              <w:pStyle w:val="PSDS-CorpodeTexto0"/>
              <w:rPr>
                <w:rFonts w:ascii="Times New Roman" w:hAnsi="Times New Roman"/>
              </w:rPr>
            </w:pPr>
            <w:r w:rsidRPr="00FA3856">
              <w:rPr>
                <w:rFonts w:ascii="Times New Roman" w:hAnsi="Times New Roman"/>
              </w:rPr>
              <w:t>16 – Fundador</w:t>
            </w:r>
          </w:p>
          <w:p w:rsidR="00AC6825" w:rsidRPr="00FA3856" w:rsidRDefault="00AC6825" w:rsidP="008678F3">
            <w:pPr>
              <w:pStyle w:val="PSDS-CorpodeTexto0"/>
              <w:rPr>
                <w:rFonts w:ascii="Times New Roman" w:hAnsi="Times New Roman"/>
              </w:rPr>
            </w:pPr>
            <w:r w:rsidRPr="00FA3856">
              <w:rPr>
                <w:rFonts w:ascii="Times New Roman" w:hAnsi="Times New Roman"/>
              </w:rPr>
              <w:t>17 – Presidente com Vínculo Empregatício</w:t>
            </w:r>
            <w:r w:rsidRPr="00FA3856">
              <w:rPr>
                <w:rFonts w:ascii="Times New Roman" w:hAnsi="Times New Roman"/>
              </w:rPr>
              <w:br/>
            </w:r>
          </w:p>
          <w:p w:rsidR="00AC6825" w:rsidRPr="00FA3856" w:rsidRDefault="00AC6825" w:rsidP="008678F3">
            <w:pPr>
              <w:pStyle w:val="PSDS-CorpodeTexto0"/>
              <w:rPr>
                <w:rFonts w:ascii="Times New Roman" w:hAnsi="Times New Roman"/>
              </w:rPr>
            </w:pPr>
            <w:r w:rsidRPr="00FA3856">
              <w:rPr>
                <w:rFonts w:ascii="Times New Roman" w:hAnsi="Times New Roman"/>
              </w:rPr>
              <w:t xml:space="preserve">Se PAIS = “105” (Brasil) E </w:t>
            </w:r>
            <w:r w:rsidRPr="00FA3856">
              <w:rPr>
                <w:rFonts w:ascii="Times New Roman" w:hAnsi="Times New Roman"/>
                <w:lang w:val="pt-PT"/>
              </w:rPr>
              <w:t>IND_QUALIF_SOCIO</w:t>
            </w:r>
            <w:r w:rsidRPr="00FA3856">
              <w:rPr>
                <w:rFonts w:ascii="Times New Roman" w:hAnsi="Times New Roman"/>
              </w:rPr>
              <w:t xml:space="preserve"> = "PJ":</w:t>
            </w:r>
            <w:r w:rsidRPr="00FA3856">
              <w:rPr>
                <w:rFonts w:ascii="Times New Roman" w:hAnsi="Times New Roman"/>
              </w:rPr>
              <w:br/>
              <w:t xml:space="preserve">03 - Acionista Pessoa Jurídica Domiciliado no Brasil </w:t>
            </w:r>
            <w:r w:rsidRPr="00FA3856">
              <w:rPr>
                <w:rFonts w:ascii="Times New Roman" w:hAnsi="Times New Roman"/>
              </w:rPr>
              <w:br/>
              <w:t xml:space="preserve">04 - Sócio Pessoa Jurídica Domiciliado no Brasil </w:t>
            </w:r>
            <w:r w:rsidRPr="00FA3856">
              <w:rPr>
                <w:rFonts w:ascii="Times New Roman" w:hAnsi="Times New Roman"/>
              </w:rPr>
              <w:br/>
            </w:r>
          </w:p>
          <w:p w:rsidR="00AC6825" w:rsidRPr="00FA3856" w:rsidRDefault="00AC6825" w:rsidP="008678F3">
            <w:pPr>
              <w:pStyle w:val="PSDS-CorpodeTexto0"/>
              <w:rPr>
                <w:rFonts w:ascii="Times New Roman" w:hAnsi="Times New Roman"/>
              </w:rPr>
            </w:pPr>
            <w:r w:rsidRPr="00FA3856">
              <w:rPr>
                <w:rFonts w:ascii="Times New Roman" w:hAnsi="Times New Roman"/>
              </w:rPr>
              <w:t xml:space="preserve">Se PAIS diferente de “105” (Brasil) E </w:t>
            </w:r>
            <w:r w:rsidRPr="00FA3856">
              <w:rPr>
                <w:rFonts w:ascii="Times New Roman" w:hAnsi="Times New Roman"/>
                <w:lang w:val="pt-PT"/>
              </w:rPr>
              <w:t>IND_QUALIF_SOCIO</w:t>
            </w:r>
            <w:r w:rsidRPr="00FA3856">
              <w:rPr>
                <w:rFonts w:ascii="Times New Roman" w:hAnsi="Times New Roman"/>
              </w:rPr>
              <w:t xml:space="preserve"> = "PF":</w:t>
            </w:r>
            <w:r w:rsidRPr="00FA3856">
              <w:rPr>
                <w:rFonts w:ascii="Times New Roman" w:hAnsi="Times New Roman"/>
              </w:rPr>
              <w:br/>
              <w:t xml:space="preserve">05 - Acionista Pessoa Física Residente ou Domiciliado no Exterior </w:t>
            </w:r>
            <w:r w:rsidRPr="00FA3856">
              <w:rPr>
                <w:rFonts w:ascii="Times New Roman" w:hAnsi="Times New Roman"/>
              </w:rPr>
              <w:br/>
              <w:t xml:space="preserve">06 - Sócio Pessoa Física Residente ou Domiciliado no Exterior </w:t>
            </w:r>
            <w:r w:rsidRPr="00FA3856">
              <w:rPr>
                <w:rFonts w:ascii="Times New Roman" w:hAnsi="Times New Roman"/>
              </w:rPr>
              <w:br/>
            </w:r>
          </w:p>
          <w:p w:rsidR="00AC6825" w:rsidRDefault="00AC6825" w:rsidP="008678F3">
            <w:pPr>
              <w:pStyle w:val="PSDS-CorpodeTexto0"/>
              <w:rPr>
                <w:rFonts w:ascii="Times New Roman" w:hAnsi="Times New Roman"/>
              </w:rPr>
            </w:pPr>
            <w:r w:rsidRPr="00FA3856">
              <w:rPr>
                <w:rFonts w:ascii="Times New Roman" w:hAnsi="Times New Roman"/>
              </w:rPr>
              <w:t xml:space="preserve">Se PAIS diferente de “105” (Brasil) E </w:t>
            </w:r>
            <w:r w:rsidRPr="00FA3856">
              <w:rPr>
                <w:rFonts w:ascii="Times New Roman" w:hAnsi="Times New Roman"/>
                <w:lang w:val="pt-PT"/>
              </w:rPr>
              <w:t>IND_QUALIF_SOCIO</w:t>
            </w:r>
            <w:r w:rsidRPr="00FA3856">
              <w:rPr>
                <w:rFonts w:ascii="Times New Roman" w:hAnsi="Times New Roman"/>
              </w:rPr>
              <w:t xml:space="preserve"> = "PJ":</w:t>
            </w:r>
            <w:r w:rsidRPr="00FA3856">
              <w:rPr>
                <w:rFonts w:ascii="Times New Roman" w:hAnsi="Times New Roman"/>
              </w:rPr>
              <w:br/>
              <w:t xml:space="preserve">07 - Acionista Pessoa Jurídica Residente ou Domiciliado no Exterior </w:t>
            </w:r>
            <w:r w:rsidRPr="00FA3856">
              <w:rPr>
                <w:rFonts w:ascii="Times New Roman" w:hAnsi="Times New Roman"/>
              </w:rPr>
              <w:br/>
              <w:t>08 - Sócio Pessoa Jurídica Residente ou Domiciliado no Exterior</w:t>
            </w:r>
          </w:p>
          <w:p w:rsidR="00AC6825" w:rsidRDefault="00AC6825" w:rsidP="008678F3">
            <w:pPr>
              <w:pStyle w:val="PSDS-CorpodeTexto0"/>
              <w:rPr>
                <w:rFonts w:ascii="Times New Roman" w:hAnsi="Times New Roman"/>
              </w:rPr>
            </w:pPr>
          </w:p>
          <w:p w:rsidR="00AC6825" w:rsidRPr="00AC6825" w:rsidRDefault="00AC6825" w:rsidP="008678F3">
            <w:pPr>
              <w:pStyle w:val="PSDS-CorpodeTexto0"/>
              <w:rPr>
                <w:rFonts w:ascii="Times New Roman" w:hAnsi="Times New Roman"/>
              </w:rPr>
            </w:pPr>
            <w:r w:rsidRPr="00AC6825">
              <w:rPr>
                <w:rFonts w:ascii="Times New Roman" w:hAnsi="Times New Roman"/>
                <w:b/>
                <w:highlight w:val="yellow"/>
              </w:rPr>
              <w:t xml:space="preserve">Observação: </w:t>
            </w:r>
            <w:r w:rsidRPr="00AC6825">
              <w:rPr>
                <w:rFonts w:ascii="Times New Roman" w:hAnsi="Times New Roman"/>
                <w:highlight w:val="yellow"/>
              </w:rPr>
              <w:t>Caso o sócio seja também administrador ou diretor, deve selecionar a opção 02 – Sócio Pessoa Física Domiciliado no Brasil ou 06 – Sócio Pessoa Física Domiciliado no Exterior.</w:t>
            </w:r>
          </w:p>
        </w:tc>
        <w:tc>
          <w:tcPr>
            <w:tcW w:w="708" w:type="dxa"/>
            <w:tcBorders>
              <w:top w:val="single" w:sz="6" w:space="0" w:color="auto"/>
              <w:left w:val="single" w:sz="6" w:space="0" w:color="auto"/>
              <w:bottom w:val="single" w:sz="6" w:space="0" w:color="auto"/>
              <w:right w:val="single" w:sz="6" w:space="0" w:color="auto"/>
            </w:tcBorders>
            <w:vAlign w:val="center"/>
          </w:tcPr>
          <w:p w:rsidR="00AC6825" w:rsidRPr="00FA3856" w:rsidRDefault="00AC6825" w:rsidP="008678F3">
            <w:pPr>
              <w:pStyle w:val="PSDS-CorpodeTexto0"/>
              <w:jc w:val="center"/>
              <w:rPr>
                <w:rFonts w:ascii="Times New Roman" w:hAnsi="Times New Roman"/>
                <w:bCs/>
                <w:lang w:val="pt-PT"/>
              </w:rPr>
            </w:pPr>
            <w:r w:rsidRPr="00FA3856">
              <w:rPr>
                <w:rFonts w:ascii="Times New Roman" w:hAnsi="Times New Roman"/>
                <w:lang w:val="pt-PT"/>
              </w:rPr>
              <w:t>C</w:t>
            </w:r>
          </w:p>
        </w:tc>
        <w:tc>
          <w:tcPr>
            <w:tcW w:w="1139" w:type="dxa"/>
            <w:tcBorders>
              <w:top w:val="single" w:sz="6" w:space="0" w:color="auto"/>
              <w:left w:val="single" w:sz="6" w:space="0" w:color="auto"/>
              <w:bottom w:val="single" w:sz="6" w:space="0" w:color="auto"/>
              <w:right w:val="single" w:sz="6" w:space="0" w:color="auto"/>
            </w:tcBorders>
            <w:vAlign w:val="center"/>
          </w:tcPr>
          <w:p w:rsidR="00AC6825" w:rsidRPr="00FA3856" w:rsidRDefault="00AC6825" w:rsidP="008678F3">
            <w:pPr>
              <w:pStyle w:val="PSDS-CorpodeTexto0"/>
              <w:jc w:val="center"/>
              <w:rPr>
                <w:rFonts w:ascii="Times New Roman" w:hAnsi="Times New Roman"/>
                <w:bCs/>
                <w:lang w:val="pt-PT"/>
              </w:rPr>
            </w:pPr>
            <w:r w:rsidRPr="00FA3856">
              <w:rPr>
                <w:rFonts w:ascii="Times New Roman" w:hAnsi="Times New Roman"/>
                <w:lang w:val="pt-PT"/>
              </w:rPr>
              <w:t>002</w:t>
            </w:r>
          </w:p>
        </w:tc>
        <w:tc>
          <w:tcPr>
            <w:tcW w:w="1016" w:type="dxa"/>
            <w:tcBorders>
              <w:top w:val="single" w:sz="6" w:space="0" w:color="auto"/>
              <w:left w:val="single" w:sz="6" w:space="0" w:color="auto"/>
              <w:bottom w:val="single" w:sz="6" w:space="0" w:color="auto"/>
              <w:right w:val="single" w:sz="6" w:space="0" w:color="auto"/>
            </w:tcBorders>
            <w:vAlign w:val="center"/>
          </w:tcPr>
          <w:p w:rsidR="00AC6825" w:rsidRPr="00FA3856" w:rsidRDefault="00AC6825" w:rsidP="008678F3">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AC6825" w:rsidRPr="00FA3856" w:rsidRDefault="00AC6825" w:rsidP="008678F3">
            <w:pPr>
              <w:pStyle w:val="PSDS-CorpodeTexto0"/>
              <w:jc w:val="center"/>
              <w:rPr>
                <w:rFonts w:ascii="Times New Roman" w:hAnsi="Times New Roman"/>
                <w:bCs/>
                <w:lang w:val="pt-PT"/>
              </w:rPr>
            </w:pPr>
            <w:r w:rsidRPr="00FA3856">
              <w:rPr>
                <w:rFonts w:ascii="Times New Roman" w:hAnsi="Times New Roman"/>
                <w:bCs/>
                <w:lang w:val="pt-PT"/>
              </w:rPr>
              <w:t>[01; 02; 03; 04; 05; 06; 07; 08; 09; 10; 11; 12; 13; 14; 15; 16; 17]</w:t>
            </w:r>
          </w:p>
        </w:tc>
        <w:tc>
          <w:tcPr>
            <w:tcW w:w="1339" w:type="dxa"/>
            <w:tcBorders>
              <w:top w:val="single" w:sz="6" w:space="0" w:color="auto"/>
              <w:left w:val="single" w:sz="6" w:space="0" w:color="auto"/>
              <w:bottom w:val="single" w:sz="6" w:space="0" w:color="auto"/>
              <w:right w:val="single" w:sz="6" w:space="0" w:color="auto"/>
            </w:tcBorders>
            <w:vAlign w:val="center"/>
          </w:tcPr>
          <w:p w:rsidR="00AC6825" w:rsidRPr="00FA3856" w:rsidRDefault="00AC6825" w:rsidP="008678F3">
            <w:pPr>
              <w:pStyle w:val="PSDS-CorpodeTexto0"/>
              <w:jc w:val="center"/>
              <w:rPr>
                <w:rFonts w:ascii="Times New Roman" w:hAnsi="Times New Roman"/>
                <w:lang w:val="pt-PT"/>
              </w:rPr>
            </w:pPr>
            <w:r w:rsidRPr="00FA3856">
              <w:rPr>
                <w:rFonts w:ascii="Times New Roman" w:hAnsi="Times New Roman"/>
                <w:lang w:val="pt-PT"/>
              </w:rPr>
              <w:t>Sim</w:t>
            </w:r>
          </w:p>
        </w:tc>
      </w:tr>
    </w:tbl>
    <w:p w:rsidR="00AC6825" w:rsidRPr="007F2FDC" w:rsidRDefault="00AC6825" w:rsidP="007F2FDC"/>
    <w:p w:rsidR="00D27790" w:rsidRPr="00FA3856" w:rsidRDefault="00D27790" w:rsidP="00D27790">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005"/>
        <w:gridCol w:w="8450"/>
        <w:gridCol w:w="708"/>
        <w:gridCol w:w="1139"/>
        <w:gridCol w:w="1016"/>
        <w:gridCol w:w="1228"/>
        <w:gridCol w:w="1339"/>
      </w:tblGrid>
      <w:tr w:rsidR="00D27790" w:rsidRPr="00FA3856" w:rsidTr="006D1C10">
        <w:trPr>
          <w:jc w:val="center"/>
        </w:trPr>
        <w:tc>
          <w:tcPr>
            <w:tcW w:w="485"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pStyle w:val="PSDS-CorpodeTexto0"/>
              <w:numPr>
                <w:ilvl w:val="0"/>
                <w:numId w:val="56"/>
              </w:numPr>
              <w:suppressAutoHyphens w:val="0"/>
              <w:rPr>
                <w:rFonts w:ascii="Times New Roman" w:hAnsi="Times New Roman"/>
                <w:b/>
                <w:bCs/>
                <w:lang w:val="pt-PT"/>
              </w:rPr>
            </w:pPr>
          </w:p>
        </w:tc>
        <w:tc>
          <w:tcPr>
            <w:tcW w:w="2005"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pStyle w:val="PSDS-CorpodeTexto0"/>
              <w:rPr>
                <w:rFonts w:ascii="Times New Roman" w:hAnsi="Times New Roman"/>
                <w:b/>
                <w:bCs/>
                <w:lang w:val="pt-PT"/>
              </w:rPr>
            </w:pPr>
            <w:r w:rsidRPr="00FA3856">
              <w:rPr>
                <w:rFonts w:ascii="Times New Roman" w:hAnsi="Times New Roman"/>
                <w:lang w:val="pt-PT"/>
              </w:rPr>
              <w:t>DT_ALT_SOC</w:t>
            </w:r>
          </w:p>
        </w:tc>
        <w:tc>
          <w:tcPr>
            <w:tcW w:w="8450"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jc w:val="both"/>
              <w:rPr>
                <w:b/>
                <w:bCs/>
                <w:color w:val="222222"/>
                <w:szCs w:val="20"/>
                <w:shd w:val="clear" w:color="auto" w:fill="FFFFFF"/>
              </w:rPr>
            </w:pPr>
            <w:r w:rsidRPr="00FA3856">
              <w:rPr>
                <w:color w:val="222222"/>
                <w:szCs w:val="20"/>
                <w:shd w:val="clear" w:color="auto" w:fill="FFFFFF"/>
              </w:rPr>
              <w:t>Data da Alteração no Quadro Societário. Pode ser uma data anterior ao ano da escrituração,</w:t>
            </w:r>
            <w:r w:rsidRPr="00FA3856">
              <w:rPr>
                <w:rStyle w:val="apple-converted-space"/>
                <w:color w:val="222222"/>
                <w:szCs w:val="20"/>
                <w:shd w:val="clear" w:color="auto" w:fill="FFFFFF"/>
              </w:rPr>
              <w:t> </w:t>
            </w:r>
            <w:r w:rsidRPr="00FA3856">
              <w:rPr>
                <w:b/>
                <w:bCs/>
                <w:color w:val="222222"/>
                <w:szCs w:val="20"/>
                <w:shd w:val="clear" w:color="auto" w:fill="FFFFFF"/>
              </w:rPr>
              <w:t>inclusive da criação da Pessoa Jurídica.</w:t>
            </w:r>
          </w:p>
          <w:p w:rsidR="00D27790" w:rsidRDefault="00D27790" w:rsidP="006D1C10">
            <w:pPr>
              <w:jc w:val="both"/>
              <w:rPr>
                <w:rStyle w:val="apple-converted-space"/>
                <w:rFonts w:ascii="Arial" w:hAnsi="Arial" w:cs="Arial"/>
                <w:color w:val="222222"/>
                <w:sz w:val="19"/>
                <w:szCs w:val="19"/>
                <w:shd w:val="clear" w:color="auto" w:fill="FFFFFF"/>
              </w:rPr>
            </w:pPr>
            <w:r w:rsidRPr="00FA3856">
              <w:rPr>
                <w:b/>
                <w:bCs/>
                <w:color w:val="222222"/>
                <w:szCs w:val="20"/>
                <w:shd w:val="clear" w:color="auto" w:fill="FFFFFF"/>
              </w:rPr>
              <w:t>Atenção:</w:t>
            </w:r>
            <w:r w:rsidRPr="00FA3856">
              <w:rPr>
                <w:rStyle w:val="apple-converted-space"/>
                <w:b/>
                <w:bCs/>
                <w:color w:val="222222"/>
                <w:szCs w:val="20"/>
                <w:shd w:val="clear" w:color="auto" w:fill="FFFFFF"/>
              </w:rPr>
              <w:t> </w:t>
            </w:r>
            <w:r w:rsidRPr="00FA3856">
              <w:rPr>
                <w:color w:val="222222"/>
                <w:szCs w:val="20"/>
                <w:shd w:val="clear" w:color="auto" w:fill="FFFFFF"/>
              </w:rPr>
              <w:t>No caso de preenchimento de Y600.DT_FIM_SOC, informar neste campo a data da última alteração da participação do sócio, antes da data da saída do quadro societário.</w:t>
            </w:r>
            <w:r w:rsidRPr="00FA3856">
              <w:rPr>
                <w:rStyle w:val="apple-converted-space"/>
                <w:rFonts w:ascii="Arial" w:hAnsi="Arial" w:cs="Arial"/>
                <w:color w:val="222222"/>
                <w:sz w:val="19"/>
                <w:szCs w:val="19"/>
                <w:shd w:val="clear" w:color="auto" w:fill="FFFFFF"/>
              </w:rPr>
              <w:t> </w:t>
            </w:r>
          </w:p>
          <w:p w:rsidR="00D27790" w:rsidRPr="00D27790" w:rsidRDefault="00D27790" w:rsidP="006D1C10">
            <w:pPr>
              <w:jc w:val="both"/>
              <w:rPr>
                <w:rFonts w:cs="Times New Roman"/>
                <w:b/>
                <w:szCs w:val="20"/>
              </w:rPr>
            </w:pPr>
            <w:r w:rsidRPr="00D27790">
              <w:rPr>
                <w:rStyle w:val="apple-converted-space"/>
                <w:rFonts w:cs="Times New Roman"/>
                <w:b/>
                <w:color w:val="222222"/>
                <w:szCs w:val="20"/>
                <w:highlight w:val="yellow"/>
                <w:shd w:val="clear" w:color="auto" w:fill="FFFFFF"/>
              </w:rPr>
              <w:t>Observação: No caso de administradores, diretores, dirigentes, presidentes ou conselheiros, adotar a data em que efetivamente começou a executar essas funções na entidade.</w:t>
            </w:r>
          </w:p>
        </w:tc>
        <w:tc>
          <w:tcPr>
            <w:tcW w:w="708"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pStyle w:val="PSDS-CorpodeTexto0"/>
              <w:jc w:val="center"/>
              <w:rPr>
                <w:rFonts w:ascii="Times New Roman" w:hAnsi="Times New Roman"/>
                <w:bCs/>
                <w:lang w:val="pt-PT"/>
              </w:rPr>
            </w:pPr>
            <w:r w:rsidRPr="00FA3856">
              <w:rPr>
                <w:rFonts w:ascii="Times New Roman" w:hAnsi="Times New Roman"/>
                <w:lang w:val="pt-PT"/>
              </w:rPr>
              <w:t>N</w:t>
            </w:r>
          </w:p>
        </w:tc>
        <w:tc>
          <w:tcPr>
            <w:tcW w:w="1139"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pStyle w:val="PSDS-CorpodeTexto0"/>
              <w:jc w:val="center"/>
              <w:rPr>
                <w:rFonts w:ascii="Times New Roman" w:hAnsi="Times New Roman"/>
                <w:bCs/>
                <w:lang w:val="pt-PT"/>
              </w:rPr>
            </w:pPr>
            <w:r w:rsidRPr="00FA3856">
              <w:rPr>
                <w:rFonts w:ascii="Times New Roman" w:hAnsi="Times New Roman"/>
                <w:lang w:val="pt-PT"/>
              </w:rPr>
              <w:t>008</w:t>
            </w:r>
          </w:p>
        </w:tc>
        <w:tc>
          <w:tcPr>
            <w:tcW w:w="1016" w:type="dxa"/>
            <w:tcBorders>
              <w:top w:val="single" w:sz="6" w:space="0" w:color="auto"/>
              <w:left w:val="single" w:sz="6" w:space="0" w:color="auto"/>
              <w:bottom w:val="single" w:sz="6" w:space="0" w:color="auto"/>
              <w:right w:val="single" w:sz="6" w:space="0" w:color="auto"/>
            </w:tcBorders>
          </w:tcPr>
          <w:p w:rsidR="00D27790" w:rsidRPr="00FA3856" w:rsidRDefault="00D27790" w:rsidP="006D1C10">
            <w:pPr>
              <w:pStyle w:val="PSDS-CorpodeTexto0"/>
              <w:jc w:val="center"/>
              <w:rPr>
                <w:rFonts w:ascii="Times New Roman" w:hAnsi="Times New Roman"/>
                <w:bCs/>
                <w:lang w:val="pt-PT"/>
              </w:rPr>
            </w:pPr>
            <w:r w:rsidRPr="00FA3856">
              <w:rPr>
                <w:rFonts w:ascii="Times New Roman" w:hAnsi="Times New Roman"/>
                <w:lang w:val="pt-PT"/>
              </w:rPr>
              <w:t>-</w:t>
            </w:r>
          </w:p>
        </w:tc>
        <w:tc>
          <w:tcPr>
            <w:tcW w:w="1228" w:type="dxa"/>
            <w:tcBorders>
              <w:top w:val="single" w:sz="6" w:space="0" w:color="auto"/>
              <w:left w:val="single" w:sz="6" w:space="0" w:color="auto"/>
              <w:bottom w:val="single" w:sz="6" w:space="0" w:color="auto"/>
              <w:right w:val="single" w:sz="6" w:space="0" w:color="auto"/>
            </w:tcBorders>
            <w:vAlign w:val="center"/>
          </w:tcPr>
          <w:p w:rsidR="00D27790" w:rsidRPr="00FA3856" w:rsidRDefault="00D27790" w:rsidP="006D1C10">
            <w:pPr>
              <w:pStyle w:val="PSDS-CorpodeTexto0"/>
              <w:jc w:val="center"/>
              <w:rPr>
                <w:rFonts w:ascii="Times New Roman" w:hAnsi="Times New Roman"/>
                <w:bCs/>
                <w:lang w:val="pt-PT"/>
              </w:rPr>
            </w:pPr>
            <w:r w:rsidRPr="00FA3856">
              <w:rPr>
                <w:rFonts w:ascii="Times New Roman" w:hAnsi="Times New Roman"/>
                <w:bCs/>
                <w:lang w:val="pt-PT"/>
              </w:rPr>
              <w:t>-</w:t>
            </w:r>
          </w:p>
        </w:tc>
        <w:tc>
          <w:tcPr>
            <w:tcW w:w="1339" w:type="dxa"/>
            <w:tcBorders>
              <w:top w:val="single" w:sz="6" w:space="0" w:color="auto"/>
              <w:left w:val="single" w:sz="6" w:space="0" w:color="auto"/>
              <w:bottom w:val="single" w:sz="6" w:space="0" w:color="auto"/>
              <w:right w:val="single" w:sz="6" w:space="0" w:color="auto"/>
            </w:tcBorders>
            <w:vAlign w:val="center"/>
          </w:tcPr>
          <w:p w:rsidR="00D27790" w:rsidRPr="00FA3856" w:rsidRDefault="00D27790" w:rsidP="006D1C10">
            <w:pPr>
              <w:pStyle w:val="PSDS-CorpodeTexto0"/>
              <w:jc w:val="center"/>
              <w:rPr>
                <w:rFonts w:ascii="Times New Roman" w:hAnsi="Times New Roman"/>
                <w:lang w:val="pt-PT"/>
              </w:rPr>
            </w:pPr>
            <w:r w:rsidRPr="00FA3856">
              <w:rPr>
                <w:rFonts w:ascii="Times New Roman" w:hAnsi="Times New Roman"/>
                <w:lang w:val="pt-PT"/>
              </w:rPr>
              <w:t>Sim</w:t>
            </w:r>
          </w:p>
        </w:tc>
      </w:tr>
    </w:tbl>
    <w:p w:rsidR="00D27790" w:rsidRDefault="00D27790" w:rsidP="008675DC"/>
    <w:sectPr w:rsidR="00D27790" w:rsidSect="00800892">
      <w:headerReference w:type="default" r:id="rId329"/>
      <w:footerReference w:type="default" r:id="rId330"/>
      <w:pgSz w:w="16838" w:h="11906" w:orient="landscape" w:code="9"/>
      <w:pgMar w:top="1134" w:right="284" w:bottom="1134" w:left="28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1A1E" w:rsidRDefault="00E81A1E" w:rsidP="003E3CC6">
      <w:r>
        <w:separator/>
      </w:r>
    </w:p>
  </w:endnote>
  <w:endnote w:type="continuationSeparator" w:id="0">
    <w:p w:rsidR="00E81A1E" w:rsidRDefault="00E81A1E"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1)">
    <w:panose1 w:val="00000000000000000000"/>
    <w:charset w:val="00"/>
    <w:family w:val="roman"/>
    <w:notTrueType/>
    <w:pitch w:val="default"/>
  </w:font>
  <w:font w:name="Spranq eco sans">
    <w:altName w:val="Times New Roman"/>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altName w:val="Times New Roman"/>
    <w:charset w:val="00"/>
    <w:family w:val="auto"/>
    <w:pitch w:val="variable"/>
  </w:font>
  <w:font w:name="WenQuanYi Micro Hei">
    <w:charset w:val="80"/>
    <w:family w:val="auto"/>
    <w:pitch w:val="variable"/>
  </w:font>
  <w:font w:name="MS Sans Serif">
    <w:panose1 w:val="00000000000000000000"/>
    <w:charset w:val="00"/>
    <w:family w:val="roman"/>
    <w:notTrueType/>
    <w:pitch w:val="default"/>
  </w:font>
  <w:font w:name="OpenSymbol">
    <w:altName w:val="Times New Roman"/>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0"/>
        <w:szCs w:val="20"/>
      </w:rPr>
      <w:id w:val="93632525"/>
      <w:docPartObj>
        <w:docPartGallery w:val="Page Numbers (Bottom of Page)"/>
        <w:docPartUnique/>
      </w:docPartObj>
    </w:sdtPr>
    <w:sdtEndPr/>
    <w:sdtContent>
      <w:sdt>
        <w:sdtPr>
          <w:rPr>
            <w:rFonts w:ascii="Times New Roman" w:hAnsi="Times New Roman" w:cs="Times New Roman"/>
            <w:sz w:val="20"/>
            <w:szCs w:val="20"/>
          </w:rPr>
          <w:id w:val="252092309"/>
          <w:docPartObj>
            <w:docPartGallery w:val="Page Numbers (Top of Page)"/>
            <w:docPartUnique/>
          </w:docPartObj>
        </w:sdtPr>
        <w:sdtEndPr/>
        <w:sdtContent>
          <w:p w:rsidR="007408CD" w:rsidRPr="0013365A" w:rsidRDefault="007408CD"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 xml:space="preserve">ão Geral de Fiscalização/Div. </w:t>
            </w:r>
            <w:r w:rsidRPr="0013365A">
              <w:rPr>
                <w:rFonts w:ascii="Times New Roman" w:hAnsi="Times New Roman" w:cs="Times New Roman"/>
                <w:sz w:val="20"/>
                <w:szCs w:val="20"/>
              </w:rPr>
              <w:t>de Escrituração Digital</w:t>
            </w: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sidR="009B19DC">
              <w:rPr>
                <w:rFonts w:ascii="Times New Roman" w:hAnsi="Times New Roman" w:cs="Times New Roman"/>
                <w:b/>
                <w:noProof/>
                <w:sz w:val="20"/>
                <w:szCs w:val="20"/>
              </w:rPr>
              <w:t>850</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sidR="009B19DC">
              <w:rPr>
                <w:rFonts w:ascii="Times New Roman" w:hAnsi="Times New Roman" w:cs="Times New Roman"/>
                <w:b/>
                <w:noProof/>
                <w:sz w:val="20"/>
                <w:szCs w:val="20"/>
              </w:rPr>
              <w:t>1200</w:t>
            </w:r>
            <w:r w:rsidRPr="0013365A">
              <w:rPr>
                <w:rFonts w:ascii="Times New Roman" w:hAnsi="Times New Roman" w:cs="Times New Roman"/>
                <w:b/>
                <w:sz w:val="20"/>
                <w:szCs w:val="20"/>
              </w:rPr>
              <w:fldChar w:fldCharType="end"/>
            </w:r>
          </w:p>
        </w:sdtContent>
      </w:sdt>
    </w:sdtContent>
  </w:sdt>
  <w:p w:rsidR="007408CD" w:rsidRPr="0013365A" w:rsidRDefault="007408CD">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1A1E" w:rsidRDefault="00E81A1E" w:rsidP="003E3CC6">
      <w:r>
        <w:separator/>
      </w:r>
    </w:p>
  </w:footnote>
  <w:footnote w:type="continuationSeparator" w:id="0">
    <w:p w:rsidR="00E81A1E" w:rsidRDefault="00E81A1E" w:rsidP="003E3C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08CD" w:rsidRPr="0013365A" w:rsidRDefault="007408CD"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w:t>
    </w:r>
    <w:r w:rsidR="00941EFE">
      <w:rPr>
        <w:rFonts w:ascii="Times New Roman" w:hAnsi="Times New Roman" w:cs="Times New Roman"/>
        <w:sz w:val="20"/>
        <w:szCs w:val="20"/>
      </w:rPr>
      <w:t>46</w:t>
    </w:r>
    <w:r>
      <w:rPr>
        <w:rFonts w:ascii="Times New Roman" w:hAnsi="Times New Roman" w:cs="Times New Roman"/>
        <w:sz w:val="20"/>
        <w:szCs w:val="20"/>
      </w:rPr>
      <w:t>/2016                                                                                                                                                           Manual de Orientação do Leiaute da ECF</w:t>
    </w:r>
  </w:p>
  <w:p w:rsidR="007408CD" w:rsidRPr="0013365A" w:rsidRDefault="007408CD" w:rsidP="00EC2D50">
    <w:pPr>
      <w:pStyle w:val="Cabealho"/>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Atualização: </w:t>
    </w:r>
    <w:r>
      <w:rPr>
        <w:rFonts w:ascii="Times New Roman" w:hAnsi="Times New Roman" w:cs="Times New Roman"/>
        <w:sz w:val="20"/>
        <w:szCs w:val="20"/>
      </w:rPr>
      <w:t>Junho de 2016.</w:t>
    </w:r>
  </w:p>
  <w:p w:rsidR="007408CD" w:rsidRPr="0013365A" w:rsidRDefault="007408CD" w:rsidP="00526E62">
    <w:pPr>
      <w:pStyle w:val="Cabealho"/>
      <w:tabs>
        <w:tab w:val="clear" w:pos="4252"/>
        <w:tab w:val="clear" w:pos="8504"/>
        <w:tab w:val="left" w:pos="3750"/>
      </w:tabs>
      <w:rPr>
        <w:rFonts w:ascii="Times New Roman" w:hAnsi="Times New Roman" w:cs="Times New Roman"/>
        <w:sz w:val="20"/>
        <w:szCs w:val="20"/>
      </w:rPr>
    </w:pPr>
    <w:r>
      <w:rPr>
        <w:rFonts w:ascii="Times New Roman" w:hAnsi="Times New Roman" w:cs="Times New Roman"/>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7703634"/>
    <w:lvl w:ilvl="0">
      <w:start w:val="1"/>
      <w:numFmt w:val="bullet"/>
      <w:pStyle w:val="Commarcadores"/>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11E7B29"/>
    <w:multiLevelType w:val="hybridMultilevel"/>
    <w:tmpl w:val="353C89FE"/>
    <w:lvl w:ilvl="0" w:tplc="F0E0895E">
      <w:start w:val="1"/>
      <w:numFmt w:val="decimal"/>
      <w:lvlText w:val="%1"/>
      <w:lvlJc w:val="left"/>
      <w:pPr>
        <w:tabs>
          <w:tab w:val="num" w:pos="360"/>
        </w:tabs>
      </w:pPr>
      <w:rPr>
        <w:rFonts w:hint="default"/>
      </w:rPr>
    </w:lvl>
    <w:lvl w:ilvl="1" w:tplc="F0E0895E">
      <w:start w:val="1"/>
      <w:numFmt w:val="decimal"/>
      <w:lvlText w:val="%2"/>
      <w:lvlJc w:val="left"/>
      <w:pPr>
        <w:tabs>
          <w:tab w:val="num" w:pos="360"/>
        </w:tabs>
      </w:pPr>
      <w:rPr>
        <w:rFonts w:hint="default"/>
      </w:r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67436DA"/>
    <w:multiLevelType w:val="hybridMultilevel"/>
    <w:tmpl w:val="EA3A49A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3" w15:restartNumberingAfterBreak="0">
    <w:nsid w:val="06AC1F70"/>
    <w:multiLevelType w:val="hybridMultilevel"/>
    <w:tmpl w:val="8C18F1F4"/>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4" w15:restartNumberingAfterBreak="0">
    <w:nsid w:val="07736650"/>
    <w:multiLevelType w:val="multilevel"/>
    <w:tmpl w:val="C4AA40C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08D050DC"/>
    <w:multiLevelType w:val="multilevel"/>
    <w:tmpl w:val="879CDB48"/>
    <w:lvl w:ilvl="0">
      <w:start w:val="1"/>
      <w:numFmt w:val="decimal"/>
      <w:lvlText w:val="%1"/>
      <w:lvlJc w:val="left"/>
      <w:pPr>
        <w:tabs>
          <w:tab w:val="num" w:pos="360"/>
        </w:tabs>
        <w:ind w:left="0" w:firstLine="0"/>
      </w:pPr>
      <w:rPr>
        <w:rFonts w:hint="default"/>
      </w:rPr>
    </w:lvl>
    <w:lvl w:ilvl="1">
      <w:start w:val="1"/>
      <w:numFmt w:val="decimal"/>
      <w:isLgl/>
      <w:lvlText w:val="%1.%2."/>
      <w:lvlJc w:val="left"/>
      <w:pPr>
        <w:ind w:left="960" w:hanging="960"/>
      </w:pPr>
      <w:rPr>
        <w:rFonts w:hint="default"/>
        <w:b/>
      </w:rPr>
    </w:lvl>
    <w:lvl w:ilvl="2">
      <w:start w:val="5"/>
      <w:numFmt w:val="decimal"/>
      <w:isLgl/>
      <w:lvlText w:val="%1.%2.%3."/>
      <w:lvlJc w:val="left"/>
      <w:pPr>
        <w:ind w:left="960" w:hanging="960"/>
      </w:pPr>
      <w:rPr>
        <w:rFonts w:hint="default"/>
        <w:b/>
      </w:rPr>
    </w:lvl>
    <w:lvl w:ilvl="3">
      <w:start w:val="12"/>
      <w:numFmt w:val="decimal"/>
      <w:isLgl/>
      <w:lvlText w:val="%1.%2.%3.%4."/>
      <w:lvlJc w:val="left"/>
      <w:pPr>
        <w:ind w:left="960" w:hanging="960"/>
      </w:pPr>
      <w:rPr>
        <w:rFonts w:hint="default"/>
        <w:b/>
      </w:rPr>
    </w:lvl>
    <w:lvl w:ilvl="4">
      <w:start w:val="12"/>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080" w:hanging="108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440" w:hanging="1440"/>
      </w:pPr>
      <w:rPr>
        <w:rFonts w:hint="default"/>
        <w:b/>
      </w:rPr>
    </w:lvl>
  </w:abstractNum>
  <w:abstractNum w:abstractNumId="16" w15:restartNumberingAfterBreak="0">
    <w:nsid w:val="0901209B"/>
    <w:multiLevelType w:val="multilevel"/>
    <w:tmpl w:val="02027974"/>
    <w:lvl w:ilvl="0">
      <w:start w:val="1"/>
      <w:numFmt w:val="decimal"/>
      <w:lvlText w:val="%1."/>
      <w:lvlJc w:val="left"/>
      <w:pPr>
        <w:ind w:left="360" w:hanging="360"/>
      </w:pPr>
      <w:rPr>
        <w:rFonts w:hint="default"/>
      </w:rPr>
    </w:lvl>
    <w:lvl w:ilvl="1">
      <w:start w:val="1"/>
      <w:numFmt w:val="decimal"/>
      <w:lvlText w:val="%1.%2."/>
      <w:lvlJc w:val="left"/>
      <w:pPr>
        <w:ind w:left="717" w:hanging="360"/>
      </w:pPr>
      <w:rPr>
        <w:rFonts w:hint="default"/>
      </w:rPr>
    </w:lvl>
    <w:lvl w:ilvl="2">
      <w:start w:val="1"/>
      <w:numFmt w:val="decimal"/>
      <w:lvlText w:val="%1.%2.%3."/>
      <w:lvlJc w:val="left"/>
      <w:pPr>
        <w:ind w:left="1434" w:hanging="720"/>
      </w:pPr>
      <w:rPr>
        <w:rFonts w:hint="default"/>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656" w:hanging="1800"/>
      </w:pPr>
      <w:rPr>
        <w:rFonts w:hint="default"/>
      </w:rPr>
    </w:lvl>
  </w:abstractNum>
  <w:abstractNum w:abstractNumId="17" w15:restartNumberingAfterBreak="0">
    <w:nsid w:val="0905436B"/>
    <w:multiLevelType w:val="hybridMultilevel"/>
    <w:tmpl w:val="66B483BC"/>
    <w:lvl w:ilvl="0" w:tplc="D564F76C">
      <w:start w:val="1"/>
      <w:numFmt w:val="decimal"/>
      <w:lvlText w:val="%1"/>
      <w:lvlJc w:val="left"/>
      <w:pPr>
        <w:tabs>
          <w:tab w:val="num" w:pos="720"/>
        </w:tabs>
        <w:ind w:left="720" w:hanging="720"/>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8" w15:restartNumberingAfterBreak="0">
    <w:nsid w:val="0DC560E0"/>
    <w:multiLevelType w:val="hybridMultilevel"/>
    <w:tmpl w:val="7E724F2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19" w15:restartNumberingAfterBreak="0">
    <w:nsid w:val="13473C5D"/>
    <w:multiLevelType w:val="hybridMultilevel"/>
    <w:tmpl w:val="ED3A85A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0" w15:restartNumberingAfterBreak="0">
    <w:nsid w:val="13752A95"/>
    <w:multiLevelType w:val="hybridMultilevel"/>
    <w:tmpl w:val="8FE242E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1" w15:restartNumberingAfterBreak="0">
    <w:nsid w:val="17444767"/>
    <w:multiLevelType w:val="hybridMultilevel"/>
    <w:tmpl w:val="0EA40FB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2" w15:restartNumberingAfterBreak="0">
    <w:nsid w:val="198C433B"/>
    <w:multiLevelType w:val="hybridMultilevel"/>
    <w:tmpl w:val="BFDE5EB4"/>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3" w15:restartNumberingAfterBreak="0">
    <w:nsid w:val="1CB74D5A"/>
    <w:multiLevelType w:val="hybridMultilevel"/>
    <w:tmpl w:val="6620354E"/>
    <w:lvl w:ilvl="0" w:tplc="5C9433B6">
      <w:start w:val="1"/>
      <w:numFmt w:val="decimal"/>
      <w:lvlText w:val="%1"/>
      <w:lvlJc w:val="left"/>
      <w:pPr>
        <w:tabs>
          <w:tab w:val="num" w:pos="360"/>
        </w:tabs>
        <w:ind w:left="0" w:firstLine="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6" w15:restartNumberingAfterBreak="0">
    <w:nsid w:val="1E2A6157"/>
    <w:multiLevelType w:val="hybridMultilevel"/>
    <w:tmpl w:val="081A37D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7" w15:restartNumberingAfterBreak="0">
    <w:nsid w:val="20A21B50"/>
    <w:multiLevelType w:val="hybridMultilevel"/>
    <w:tmpl w:val="20107FFA"/>
    <w:lvl w:ilvl="0" w:tplc="F0E0895E">
      <w:start w:val="1"/>
      <w:numFmt w:val="decimal"/>
      <w:lvlText w:val="%1"/>
      <w:lvlJc w:val="left"/>
      <w:pPr>
        <w:tabs>
          <w:tab w:val="num" w:pos="643"/>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8"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9" w15:restartNumberingAfterBreak="0">
    <w:nsid w:val="258C31A0"/>
    <w:multiLevelType w:val="hybridMultilevel"/>
    <w:tmpl w:val="E46809FA"/>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0" w15:restartNumberingAfterBreak="0">
    <w:nsid w:val="269142A6"/>
    <w:multiLevelType w:val="hybridMultilevel"/>
    <w:tmpl w:val="8B5E3AAA"/>
    <w:lvl w:ilvl="0" w:tplc="74963F7A">
      <w:start w:val="1"/>
      <w:numFmt w:val="decimal"/>
      <w:lvlText w:val="%1"/>
      <w:lvlJc w:val="left"/>
      <w:pPr>
        <w:tabs>
          <w:tab w:val="num" w:pos="360"/>
        </w:tabs>
        <w:ind w:left="0" w:firstLine="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1" w15:restartNumberingAfterBreak="0">
    <w:nsid w:val="2E9D7776"/>
    <w:multiLevelType w:val="hybridMultilevel"/>
    <w:tmpl w:val="7C90383C"/>
    <w:lvl w:ilvl="0" w:tplc="F0E0895E">
      <w:start w:val="1"/>
      <w:numFmt w:val="decimal"/>
      <w:lvlText w:val="%1"/>
      <w:lvlJc w:val="left"/>
      <w:pPr>
        <w:tabs>
          <w:tab w:val="num" w:pos="360"/>
        </w:tabs>
        <w:ind w:left="0" w:firstLine="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2" w15:restartNumberingAfterBreak="0">
    <w:nsid w:val="2EFE0323"/>
    <w:multiLevelType w:val="hybridMultilevel"/>
    <w:tmpl w:val="E51E37D4"/>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3" w15:restartNumberingAfterBreak="0">
    <w:nsid w:val="308475D6"/>
    <w:multiLevelType w:val="hybridMultilevel"/>
    <w:tmpl w:val="D6BCA7F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4" w15:restartNumberingAfterBreak="0">
    <w:nsid w:val="31107959"/>
    <w:multiLevelType w:val="hybridMultilevel"/>
    <w:tmpl w:val="5100DB5A"/>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5" w15:restartNumberingAfterBreak="0">
    <w:nsid w:val="31C51807"/>
    <w:multiLevelType w:val="hybridMultilevel"/>
    <w:tmpl w:val="07B63EDA"/>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6" w15:restartNumberingAfterBreak="0">
    <w:nsid w:val="320E0F9B"/>
    <w:multiLevelType w:val="hybridMultilevel"/>
    <w:tmpl w:val="C95E9AC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7" w15:restartNumberingAfterBreak="0">
    <w:nsid w:val="32B91D50"/>
    <w:multiLevelType w:val="multilevel"/>
    <w:tmpl w:val="5846CE5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3B31457"/>
    <w:multiLevelType w:val="hybridMultilevel"/>
    <w:tmpl w:val="FFE6DAB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9" w15:restartNumberingAfterBreak="0">
    <w:nsid w:val="35745129"/>
    <w:multiLevelType w:val="hybridMultilevel"/>
    <w:tmpl w:val="CB8079D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0" w15:restartNumberingAfterBreak="0">
    <w:nsid w:val="3594207E"/>
    <w:multiLevelType w:val="hybridMultilevel"/>
    <w:tmpl w:val="65C2609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1" w15:restartNumberingAfterBreak="0">
    <w:nsid w:val="36081042"/>
    <w:multiLevelType w:val="hybridMultilevel"/>
    <w:tmpl w:val="C92883F2"/>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2" w15:restartNumberingAfterBreak="0">
    <w:nsid w:val="366F7672"/>
    <w:multiLevelType w:val="hybridMultilevel"/>
    <w:tmpl w:val="913C187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3" w15:restartNumberingAfterBreak="0">
    <w:nsid w:val="387469D6"/>
    <w:multiLevelType w:val="hybridMultilevel"/>
    <w:tmpl w:val="FF1098A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4"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45" w15:restartNumberingAfterBreak="0">
    <w:nsid w:val="3C913CD2"/>
    <w:multiLevelType w:val="hybridMultilevel"/>
    <w:tmpl w:val="1F6496B4"/>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6" w15:restartNumberingAfterBreak="0">
    <w:nsid w:val="3D0074D6"/>
    <w:multiLevelType w:val="hybridMultilevel"/>
    <w:tmpl w:val="149AD68A"/>
    <w:lvl w:ilvl="0" w:tplc="F0E0895E">
      <w:start w:val="1"/>
      <w:numFmt w:val="decimal"/>
      <w:lvlText w:val="%1"/>
      <w:lvlJc w:val="left"/>
      <w:pPr>
        <w:tabs>
          <w:tab w:val="num" w:pos="501"/>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7" w15:restartNumberingAfterBreak="0">
    <w:nsid w:val="3D2F7BD4"/>
    <w:multiLevelType w:val="hybridMultilevel"/>
    <w:tmpl w:val="8C761E3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8" w15:restartNumberingAfterBreak="0">
    <w:nsid w:val="3FBB296A"/>
    <w:multiLevelType w:val="hybridMultilevel"/>
    <w:tmpl w:val="4CCA5E7C"/>
    <w:lvl w:ilvl="0" w:tplc="04160011">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49" w15:restartNumberingAfterBreak="0">
    <w:nsid w:val="400E2089"/>
    <w:multiLevelType w:val="hybridMultilevel"/>
    <w:tmpl w:val="D7AC5928"/>
    <w:lvl w:ilvl="0" w:tplc="743234D0">
      <w:start w:val="1"/>
      <w:numFmt w:val="decimal"/>
      <w:lvlText w:val="%1"/>
      <w:lvlJc w:val="left"/>
      <w:pPr>
        <w:tabs>
          <w:tab w:val="num" w:pos="360"/>
        </w:tabs>
      </w:pPr>
      <w:rPr>
        <w:rFonts w:hint="default"/>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50"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51" w15:restartNumberingAfterBreak="0">
    <w:nsid w:val="44593D4A"/>
    <w:multiLevelType w:val="hybridMultilevel"/>
    <w:tmpl w:val="F1B8A68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2" w15:restartNumberingAfterBreak="0">
    <w:nsid w:val="45F92D1F"/>
    <w:multiLevelType w:val="hybridMultilevel"/>
    <w:tmpl w:val="691CB3AA"/>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3" w15:restartNumberingAfterBreak="0">
    <w:nsid w:val="46185441"/>
    <w:multiLevelType w:val="hybridMultilevel"/>
    <w:tmpl w:val="F42600F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4" w15:restartNumberingAfterBreak="0">
    <w:nsid w:val="48F76790"/>
    <w:multiLevelType w:val="hybridMultilevel"/>
    <w:tmpl w:val="93244A0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5" w15:restartNumberingAfterBreak="0">
    <w:nsid w:val="49DA750A"/>
    <w:multiLevelType w:val="hybridMultilevel"/>
    <w:tmpl w:val="AB50CB6C"/>
    <w:lvl w:ilvl="0" w:tplc="D564F76C">
      <w:start w:val="1"/>
      <w:numFmt w:val="decimal"/>
      <w:lvlText w:val="%1"/>
      <w:lvlJc w:val="left"/>
      <w:pPr>
        <w:tabs>
          <w:tab w:val="num" w:pos="720"/>
        </w:tabs>
        <w:ind w:left="720" w:hanging="720"/>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6" w15:restartNumberingAfterBreak="0">
    <w:nsid w:val="49FE4A2B"/>
    <w:multiLevelType w:val="hybridMultilevel"/>
    <w:tmpl w:val="E60CFC80"/>
    <w:lvl w:ilvl="0" w:tplc="827A1B20">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57" w15:restartNumberingAfterBreak="0">
    <w:nsid w:val="4B147691"/>
    <w:multiLevelType w:val="hybridMultilevel"/>
    <w:tmpl w:val="EBC454D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8" w15:restartNumberingAfterBreak="0">
    <w:nsid w:val="4D0C053E"/>
    <w:multiLevelType w:val="hybridMultilevel"/>
    <w:tmpl w:val="B0D21F52"/>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59" w15:restartNumberingAfterBreak="0">
    <w:nsid w:val="51944E53"/>
    <w:multiLevelType w:val="hybridMultilevel"/>
    <w:tmpl w:val="2D4C3122"/>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0" w15:restartNumberingAfterBreak="0">
    <w:nsid w:val="575A71FC"/>
    <w:multiLevelType w:val="hybridMultilevel"/>
    <w:tmpl w:val="404E4BA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1" w15:restartNumberingAfterBreak="0">
    <w:nsid w:val="57F75821"/>
    <w:multiLevelType w:val="hybridMultilevel"/>
    <w:tmpl w:val="76EE20E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2" w15:restartNumberingAfterBreak="0">
    <w:nsid w:val="584F1F21"/>
    <w:multiLevelType w:val="hybridMultilevel"/>
    <w:tmpl w:val="2498441C"/>
    <w:lvl w:ilvl="0" w:tplc="054A2822">
      <w:start w:val="1"/>
      <w:numFmt w:val="decimal"/>
      <w:lvlText w:val="%1)"/>
      <w:lvlJc w:val="left"/>
      <w:pPr>
        <w:ind w:left="1068" w:hanging="360"/>
      </w:pPr>
    </w:lvl>
    <w:lvl w:ilvl="1" w:tplc="04160019">
      <w:start w:val="1"/>
      <w:numFmt w:val="lowerLetter"/>
      <w:lvlText w:val="%2."/>
      <w:lvlJc w:val="left"/>
      <w:pPr>
        <w:ind w:left="1788" w:hanging="360"/>
      </w:pPr>
    </w:lvl>
    <w:lvl w:ilvl="2" w:tplc="0416001B">
      <w:start w:val="1"/>
      <w:numFmt w:val="lowerRoman"/>
      <w:lvlText w:val="%3."/>
      <w:lvlJc w:val="right"/>
      <w:pPr>
        <w:ind w:left="2508" w:hanging="180"/>
      </w:pPr>
    </w:lvl>
    <w:lvl w:ilvl="3" w:tplc="0416000F">
      <w:start w:val="1"/>
      <w:numFmt w:val="decimal"/>
      <w:lvlText w:val="%4."/>
      <w:lvlJc w:val="left"/>
      <w:pPr>
        <w:ind w:left="3228" w:hanging="360"/>
      </w:pPr>
    </w:lvl>
    <w:lvl w:ilvl="4" w:tplc="04160019">
      <w:start w:val="1"/>
      <w:numFmt w:val="lowerLetter"/>
      <w:lvlText w:val="%5."/>
      <w:lvlJc w:val="left"/>
      <w:pPr>
        <w:ind w:left="3948" w:hanging="360"/>
      </w:pPr>
    </w:lvl>
    <w:lvl w:ilvl="5" w:tplc="0416001B">
      <w:start w:val="1"/>
      <w:numFmt w:val="lowerRoman"/>
      <w:lvlText w:val="%6."/>
      <w:lvlJc w:val="right"/>
      <w:pPr>
        <w:ind w:left="4668" w:hanging="180"/>
      </w:pPr>
    </w:lvl>
    <w:lvl w:ilvl="6" w:tplc="0416000F">
      <w:start w:val="1"/>
      <w:numFmt w:val="decimal"/>
      <w:lvlText w:val="%7."/>
      <w:lvlJc w:val="left"/>
      <w:pPr>
        <w:ind w:left="5388" w:hanging="360"/>
      </w:pPr>
    </w:lvl>
    <w:lvl w:ilvl="7" w:tplc="04160019">
      <w:start w:val="1"/>
      <w:numFmt w:val="lowerLetter"/>
      <w:lvlText w:val="%8."/>
      <w:lvlJc w:val="left"/>
      <w:pPr>
        <w:ind w:left="6108" w:hanging="360"/>
      </w:pPr>
    </w:lvl>
    <w:lvl w:ilvl="8" w:tplc="0416001B">
      <w:start w:val="1"/>
      <w:numFmt w:val="lowerRoman"/>
      <w:lvlText w:val="%9."/>
      <w:lvlJc w:val="right"/>
      <w:pPr>
        <w:ind w:left="6828" w:hanging="180"/>
      </w:pPr>
    </w:lvl>
  </w:abstractNum>
  <w:abstractNum w:abstractNumId="63"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64"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5" w15:restartNumberingAfterBreak="0">
    <w:nsid w:val="58FF6A88"/>
    <w:multiLevelType w:val="hybridMultilevel"/>
    <w:tmpl w:val="5DD41B8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6" w15:restartNumberingAfterBreak="0">
    <w:nsid w:val="5A455633"/>
    <w:multiLevelType w:val="hybridMultilevel"/>
    <w:tmpl w:val="3FBA2580"/>
    <w:lvl w:ilvl="0" w:tplc="934C39B2">
      <w:start w:val="1"/>
      <w:numFmt w:val="decimal"/>
      <w:lvlText w:val="%1"/>
      <w:lvlJc w:val="left"/>
      <w:pPr>
        <w:tabs>
          <w:tab w:val="num" w:pos="360"/>
        </w:tabs>
        <w:ind w:left="0" w:firstLine="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7" w15:restartNumberingAfterBreak="0">
    <w:nsid w:val="5BBB5CB3"/>
    <w:multiLevelType w:val="hybridMultilevel"/>
    <w:tmpl w:val="318AE6D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8" w15:restartNumberingAfterBreak="0">
    <w:nsid w:val="5C613B8C"/>
    <w:multiLevelType w:val="hybridMultilevel"/>
    <w:tmpl w:val="781C404E"/>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69"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0" w15:restartNumberingAfterBreak="0">
    <w:nsid w:val="5DB40C7A"/>
    <w:multiLevelType w:val="hybridMultilevel"/>
    <w:tmpl w:val="AA0C3BAE"/>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71" w15:restartNumberingAfterBreak="0">
    <w:nsid w:val="5E135276"/>
    <w:multiLevelType w:val="multilevel"/>
    <w:tmpl w:val="3286C59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2" w15:restartNumberingAfterBreak="0">
    <w:nsid w:val="5FD531E0"/>
    <w:multiLevelType w:val="hybridMultilevel"/>
    <w:tmpl w:val="4530B64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73" w15:restartNumberingAfterBreak="0">
    <w:nsid w:val="61F114DE"/>
    <w:multiLevelType w:val="hybridMultilevel"/>
    <w:tmpl w:val="7DC0969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74" w15:restartNumberingAfterBreak="0">
    <w:nsid w:val="62424240"/>
    <w:multiLevelType w:val="hybridMultilevel"/>
    <w:tmpl w:val="E60CFC80"/>
    <w:lvl w:ilvl="0" w:tplc="827A1B20">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75" w15:restartNumberingAfterBreak="0">
    <w:nsid w:val="64485DBB"/>
    <w:multiLevelType w:val="hybridMultilevel"/>
    <w:tmpl w:val="E60CFC80"/>
    <w:lvl w:ilvl="0" w:tplc="827A1B20">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76" w15:restartNumberingAfterBreak="0">
    <w:nsid w:val="693C7814"/>
    <w:multiLevelType w:val="hybridMultilevel"/>
    <w:tmpl w:val="F6D60F5E"/>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7" w15:restartNumberingAfterBreak="0">
    <w:nsid w:val="6B4A3C0D"/>
    <w:multiLevelType w:val="hybridMultilevel"/>
    <w:tmpl w:val="135E5D2E"/>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78"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79" w15:restartNumberingAfterBreak="0">
    <w:nsid w:val="6D7A2A58"/>
    <w:multiLevelType w:val="hybridMultilevel"/>
    <w:tmpl w:val="699AAF0E"/>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0" w15:restartNumberingAfterBreak="0">
    <w:nsid w:val="6E7D0170"/>
    <w:multiLevelType w:val="hybridMultilevel"/>
    <w:tmpl w:val="5E14A52A"/>
    <w:lvl w:ilvl="0" w:tplc="9716ACB0">
      <w:numFmt w:val="decimalZero"/>
      <w:lvlText w:val="%1."/>
      <w:lvlJc w:val="left"/>
      <w:pPr>
        <w:ind w:left="1203" w:hanging="495"/>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81" w15:restartNumberingAfterBreak="0">
    <w:nsid w:val="6EE80D2B"/>
    <w:multiLevelType w:val="hybridMultilevel"/>
    <w:tmpl w:val="CA7EC20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2" w15:restartNumberingAfterBreak="0">
    <w:nsid w:val="722379EE"/>
    <w:multiLevelType w:val="hybridMultilevel"/>
    <w:tmpl w:val="A4304176"/>
    <w:lvl w:ilvl="0" w:tplc="416C4BCA">
      <w:start w:val="110"/>
      <w:numFmt w:val="bullet"/>
      <w:lvlText w:val="-"/>
      <w:lvlJc w:val="left"/>
      <w:pPr>
        <w:tabs>
          <w:tab w:val="num" w:pos="360"/>
        </w:tabs>
        <w:ind w:left="360" w:hanging="360"/>
      </w:pPr>
      <w:rPr>
        <w:rFonts w:ascii="Times New Roman" w:eastAsia="Times New Roman" w:hAnsi="Times New Roman" w:hint="default"/>
      </w:rPr>
    </w:lvl>
    <w:lvl w:ilvl="1" w:tplc="04160003">
      <w:start w:val="1"/>
      <w:numFmt w:val="bullet"/>
      <w:lvlText w:val="o"/>
      <w:lvlJc w:val="left"/>
      <w:pPr>
        <w:tabs>
          <w:tab w:val="num" w:pos="1080"/>
        </w:tabs>
        <w:ind w:left="1080" w:hanging="360"/>
      </w:pPr>
      <w:rPr>
        <w:rFonts w:ascii="Courier New" w:hAnsi="Courier New" w:cs="Courier New" w:hint="default"/>
      </w:rPr>
    </w:lvl>
    <w:lvl w:ilvl="2" w:tplc="04160005">
      <w:start w:val="1"/>
      <w:numFmt w:val="bullet"/>
      <w:lvlText w:val=""/>
      <w:lvlJc w:val="left"/>
      <w:pPr>
        <w:tabs>
          <w:tab w:val="num" w:pos="1800"/>
        </w:tabs>
        <w:ind w:left="1800" w:hanging="360"/>
      </w:pPr>
      <w:rPr>
        <w:rFonts w:ascii="Wingdings" w:hAnsi="Wingdings" w:cs="Times New Roman" w:hint="default"/>
      </w:rPr>
    </w:lvl>
    <w:lvl w:ilvl="3" w:tplc="04160001">
      <w:start w:val="1"/>
      <w:numFmt w:val="bullet"/>
      <w:lvlText w:val=""/>
      <w:lvlJc w:val="left"/>
      <w:pPr>
        <w:tabs>
          <w:tab w:val="num" w:pos="2520"/>
        </w:tabs>
        <w:ind w:left="2520" w:hanging="360"/>
      </w:pPr>
      <w:rPr>
        <w:rFonts w:ascii="Symbol" w:hAnsi="Symbol" w:cs="Times New Roman" w:hint="default"/>
      </w:rPr>
    </w:lvl>
    <w:lvl w:ilvl="4" w:tplc="04160003">
      <w:start w:val="1"/>
      <w:numFmt w:val="bullet"/>
      <w:lvlText w:val="o"/>
      <w:lvlJc w:val="left"/>
      <w:pPr>
        <w:tabs>
          <w:tab w:val="num" w:pos="3240"/>
        </w:tabs>
        <w:ind w:left="3240" w:hanging="360"/>
      </w:pPr>
      <w:rPr>
        <w:rFonts w:ascii="Courier New" w:hAnsi="Courier New" w:cs="Courier New" w:hint="default"/>
      </w:rPr>
    </w:lvl>
    <w:lvl w:ilvl="5" w:tplc="04160005">
      <w:start w:val="1"/>
      <w:numFmt w:val="bullet"/>
      <w:lvlText w:val=""/>
      <w:lvlJc w:val="left"/>
      <w:pPr>
        <w:tabs>
          <w:tab w:val="num" w:pos="3960"/>
        </w:tabs>
        <w:ind w:left="3960" w:hanging="360"/>
      </w:pPr>
      <w:rPr>
        <w:rFonts w:ascii="Wingdings" w:hAnsi="Wingdings" w:cs="Times New Roman" w:hint="default"/>
      </w:rPr>
    </w:lvl>
    <w:lvl w:ilvl="6" w:tplc="04160001">
      <w:start w:val="1"/>
      <w:numFmt w:val="bullet"/>
      <w:lvlText w:val=""/>
      <w:lvlJc w:val="left"/>
      <w:pPr>
        <w:tabs>
          <w:tab w:val="num" w:pos="4680"/>
        </w:tabs>
        <w:ind w:left="4680" w:hanging="360"/>
      </w:pPr>
      <w:rPr>
        <w:rFonts w:ascii="Symbol" w:hAnsi="Symbol" w:cs="Times New Roman" w:hint="default"/>
      </w:rPr>
    </w:lvl>
    <w:lvl w:ilvl="7" w:tplc="04160003">
      <w:start w:val="1"/>
      <w:numFmt w:val="bullet"/>
      <w:lvlText w:val="o"/>
      <w:lvlJc w:val="left"/>
      <w:pPr>
        <w:tabs>
          <w:tab w:val="num" w:pos="5400"/>
        </w:tabs>
        <w:ind w:left="5400" w:hanging="360"/>
      </w:pPr>
      <w:rPr>
        <w:rFonts w:ascii="Courier New" w:hAnsi="Courier New" w:cs="Courier New" w:hint="default"/>
      </w:rPr>
    </w:lvl>
    <w:lvl w:ilvl="8" w:tplc="04160005">
      <w:start w:val="1"/>
      <w:numFmt w:val="bullet"/>
      <w:lvlText w:val=""/>
      <w:lvlJc w:val="left"/>
      <w:pPr>
        <w:tabs>
          <w:tab w:val="num" w:pos="6120"/>
        </w:tabs>
        <w:ind w:left="6120" w:hanging="360"/>
      </w:pPr>
      <w:rPr>
        <w:rFonts w:ascii="Wingdings" w:hAnsi="Wingdings" w:cs="Times New Roman" w:hint="default"/>
      </w:rPr>
    </w:lvl>
  </w:abstractNum>
  <w:abstractNum w:abstractNumId="83"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84" w15:restartNumberingAfterBreak="0">
    <w:nsid w:val="73030BBB"/>
    <w:multiLevelType w:val="hybridMultilevel"/>
    <w:tmpl w:val="5AEEC9F4"/>
    <w:lvl w:ilvl="0" w:tplc="F0E0895E">
      <w:start w:val="1"/>
      <w:numFmt w:val="decimal"/>
      <w:lvlText w:val="%1"/>
      <w:lvlJc w:val="left"/>
      <w:pPr>
        <w:tabs>
          <w:tab w:val="num" w:pos="360"/>
        </w:tabs>
        <w:ind w:left="0" w:firstLine="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85" w15:restartNumberingAfterBreak="0">
    <w:nsid w:val="79DD6636"/>
    <w:multiLevelType w:val="hybridMultilevel"/>
    <w:tmpl w:val="080AA332"/>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6" w15:restartNumberingAfterBreak="0">
    <w:nsid w:val="7C435845"/>
    <w:multiLevelType w:val="hybridMultilevel"/>
    <w:tmpl w:val="1B4A6D2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7" w15:restartNumberingAfterBreak="0">
    <w:nsid w:val="7DC25DE3"/>
    <w:multiLevelType w:val="hybridMultilevel"/>
    <w:tmpl w:val="2C2CD9DC"/>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8" w15:restartNumberingAfterBreak="0">
    <w:nsid w:val="7E402D3E"/>
    <w:multiLevelType w:val="hybridMultilevel"/>
    <w:tmpl w:val="B3823326"/>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89" w15:restartNumberingAfterBreak="0">
    <w:nsid w:val="7E880545"/>
    <w:multiLevelType w:val="hybridMultilevel"/>
    <w:tmpl w:val="A808C1E0"/>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90" w15:restartNumberingAfterBreak="0">
    <w:nsid w:val="7ED34A20"/>
    <w:multiLevelType w:val="hybridMultilevel"/>
    <w:tmpl w:val="FEF2584A"/>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num w:numId="1">
    <w:abstractNumId w:val="1"/>
  </w:num>
  <w:num w:numId="2">
    <w:abstractNumId w:val="4"/>
  </w:num>
  <w:num w:numId="3">
    <w:abstractNumId w:val="63"/>
  </w:num>
  <w:num w:numId="4">
    <w:abstractNumId w:val="83"/>
  </w:num>
  <w:num w:numId="5">
    <w:abstractNumId w:val="0"/>
  </w:num>
  <w:num w:numId="6">
    <w:abstractNumId w:val="29"/>
  </w:num>
  <w:num w:numId="7">
    <w:abstractNumId w:val="11"/>
  </w:num>
  <w:num w:numId="8">
    <w:abstractNumId w:val="50"/>
  </w:num>
  <w:num w:numId="9">
    <w:abstractNumId w:val="69"/>
  </w:num>
  <w:num w:numId="10">
    <w:abstractNumId w:val="82"/>
  </w:num>
  <w:num w:numId="11">
    <w:abstractNumId w:val="27"/>
  </w:num>
  <w:num w:numId="12">
    <w:abstractNumId w:val="10"/>
  </w:num>
  <w:num w:numId="13">
    <w:abstractNumId w:val="73"/>
  </w:num>
  <w:num w:numId="14">
    <w:abstractNumId w:val="47"/>
  </w:num>
  <w:num w:numId="15">
    <w:abstractNumId w:val="20"/>
  </w:num>
  <w:num w:numId="16">
    <w:abstractNumId w:val="55"/>
  </w:num>
  <w:num w:numId="17">
    <w:abstractNumId w:val="33"/>
  </w:num>
  <w:num w:numId="18">
    <w:abstractNumId w:val="40"/>
  </w:num>
  <w:num w:numId="19">
    <w:abstractNumId w:val="59"/>
  </w:num>
  <w:num w:numId="20">
    <w:abstractNumId w:val="45"/>
  </w:num>
  <w:num w:numId="21">
    <w:abstractNumId w:val="51"/>
  </w:num>
  <w:num w:numId="22">
    <w:abstractNumId w:val="87"/>
  </w:num>
  <w:num w:numId="23">
    <w:abstractNumId w:val="49"/>
  </w:num>
  <w:num w:numId="24">
    <w:abstractNumId w:val="31"/>
  </w:num>
  <w:num w:numId="25">
    <w:abstractNumId w:val="17"/>
  </w:num>
  <w:num w:numId="26">
    <w:abstractNumId w:val="15"/>
  </w:num>
  <w:num w:numId="27">
    <w:abstractNumId w:val="76"/>
  </w:num>
  <w:num w:numId="28">
    <w:abstractNumId w:val="54"/>
  </w:num>
  <w:num w:numId="29">
    <w:abstractNumId w:val="72"/>
  </w:num>
  <w:num w:numId="30">
    <w:abstractNumId w:val="41"/>
  </w:num>
  <w:num w:numId="31">
    <w:abstractNumId w:val="84"/>
  </w:num>
  <w:num w:numId="32">
    <w:abstractNumId w:val="23"/>
  </w:num>
  <w:num w:numId="33">
    <w:abstractNumId w:val="18"/>
  </w:num>
  <w:num w:numId="34">
    <w:abstractNumId w:val="86"/>
  </w:num>
  <w:num w:numId="35">
    <w:abstractNumId w:val="85"/>
  </w:num>
  <w:num w:numId="36">
    <w:abstractNumId w:val="22"/>
  </w:num>
  <w:num w:numId="37">
    <w:abstractNumId w:val="30"/>
  </w:num>
  <w:num w:numId="38">
    <w:abstractNumId w:val="66"/>
  </w:num>
  <w:num w:numId="39">
    <w:abstractNumId w:val="77"/>
  </w:num>
  <w:num w:numId="40">
    <w:abstractNumId w:val="46"/>
  </w:num>
  <w:num w:numId="41">
    <w:abstractNumId w:val="39"/>
  </w:num>
  <w:num w:numId="42">
    <w:abstractNumId w:val="70"/>
  </w:num>
  <w:num w:numId="43">
    <w:abstractNumId w:val="81"/>
  </w:num>
  <w:num w:numId="44">
    <w:abstractNumId w:val="67"/>
  </w:num>
  <w:num w:numId="45">
    <w:abstractNumId w:val="32"/>
  </w:num>
  <w:num w:numId="46">
    <w:abstractNumId w:val="26"/>
  </w:num>
  <w:num w:numId="47">
    <w:abstractNumId w:val="42"/>
  </w:num>
  <w:num w:numId="48">
    <w:abstractNumId w:val="79"/>
  </w:num>
  <w:num w:numId="49">
    <w:abstractNumId w:val="53"/>
  </w:num>
  <w:num w:numId="50">
    <w:abstractNumId w:val="19"/>
  </w:num>
  <w:num w:numId="51">
    <w:abstractNumId w:val="89"/>
  </w:num>
  <w:num w:numId="52">
    <w:abstractNumId w:val="34"/>
  </w:num>
  <w:num w:numId="53">
    <w:abstractNumId w:val="58"/>
  </w:num>
  <w:num w:numId="54">
    <w:abstractNumId w:val="90"/>
  </w:num>
  <w:num w:numId="55">
    <w:abstractNumId w:val="52"/>
  </w:num>
  <w:num w:numId="56">
    <w:abstractNumId w:val="88"/>
  </w:num>
  <w:num w:numId="57">
    <w:abstractNumId w:val="65"/>
  </w:num>
  <w:num w:numId="58">
    <w:abstractNumId w:val="38"/>
  </w:num>
  <w:num w:numId="59">
    <w:abstractNumId w:val="12"/>
  </w:num>
  <w:num w:numId="60">
    <w:abstractNumId w:val="68"/>
  </w:num>
  <w:num w:numId="61">
    <w:abstractNumId w:val="35"/>
  </w:num>
  <w:num w:numId="62">
    <w:abstractNumId w:val="61"/>
  </w:num>
  <w:num w:numId="63">
    <w:abstractNumId w:val="57"/>
  </w:num>
  <w:num w:numId="64">
    <w:abstractNumId w:val="36"/>
  </w:num>
  <w:num w:numId="65">
    <w:abstractNumId w:val="21"/>
  </w:num>
  <w:num w:numId="66">
    <w:abstractNumId w:val="60"/>
  </w:num>
  <w:num w:numId="67">
    <w:abstractNumId w:val="13"/>
  </w:num>
  <w:num w:numId="68">
    <w:abstractNumId w:val="64"/>
  </w:num>
  <w:num w:numId="69">
    <w:abstractNumId w:val="43"/>
  </w:num>
  <w:num w:numId="70">
    <w:abstractNumId w:val="24"/>
  </w:num>
  <w:num w:numId="71">
    <w:abstractNumId w:val="44"/>
  </w:num>
  <w:num w:numId="72">
    <w:abstractNumId w:val="78"/>
  </w:num>
  <w:num w:numId="73">
    <w:abstractNumId w:val="25"/>
  </w:num>
  <w:num w:numId="74">
    <w:abstractNumId w:val="28"/>
  </w:num>
  <w:num w:numId="75">
    <w:abstractNumId w:val="56"/>
  </w:num>
  <w:num w:numId="76">
    <w:abstractNumId w:val="75"/>
  </w:num>
  <w:num w:numId="77">
    <w:abstractNumId w:val="48"/>
  </w:num>
  <w:num w:numId="78">
    <w:abstractNumId w:val="37"/>
  </w:num>
  <w:num w:numId="79">
    <w:abstractNumId w:val="14"/>
  </w:num>
  <w:num w:numId="80">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1"/>
  </w:num>
  <w:num w:numId="82">
    <w:abstractNumId w:val="83"/>
  </w:num>
  <w:num w:numId="83">
    <w:abstractNumId w:val="74"/>
  </w:num>
  <w:num w:numId="84">
    <w:abstractNumId w:val="16"/>
  </w:num>
  <w:num w:numId="85">
    <w:abstractNumId w:val="80"/>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65C"/>
    <w:rsid w:val="00001315"/>
    <w:rsid w:val="000014F9"/>
    <w:rsid w:val="000016E4"/>
    <w:rsid w:val="00001BD0"/>
    <w:rsid w:val="00001C07"/>
    <w:rsid w:val="00002590"/>
    <w:rsid w:val="000026E1"/>
    <w:rsid w:val="00003DA4"/>
    <w:rsid w:val="00004230"/>
    <w:rsid w:val="0000435B"/>
    <w:rsid w:val="00004891"/>
    <w:rsid w:val="00005AE0"/>
    <w:rsid w:val="00005BF5"/>
    <w:rsid w:val="00005EBE"/>
    <w:rsid w:val="00006768"/>
    <w:rsid w:val="00006FA7"/>
    <w:rsid w:val="000078A6"/>
    <w:rsid w:val="000079FC"/>
    <w:rsid w:val="00007A19"/>
    <w:rsid w:val="00007D5D"/>
    <w:rsid w:val="00007E39"/>
    <w:rsid w:val="000104A1"/>
    <w:rsid w:val="00010663"/>
    <w:rsid w:val="00010848"/>
    <w:rsid w:val="00010A1C"/>
    <w:rsid w:val="0001106E"/>
    <w:rsid w:val="000115FF"/>
    <w:rsid w:val="000121A7"/>
    <w:rsid w:val="0001270F"/>
    <w:rsid w:val="000130DC"/>
    <w:rsid w:val="0001384F"/>
    <w:rsid w:val="00013A6A"/>
    <w:rsid w:val="000142A3"/>
    <w:rsid w:val="00014339"/>
    <w:rsid w:val="00014C05"/>
    <w:rsid w:val="00014D6C"/>
    <w:rsid w:val="00014D8F"/>
    <w:rsid w:val="00015109"/>
    <w:rsid w:val="000152AB"/>
    <w:rsid w:val="00015345"/>
    <w:rsid w:val="000154E9"/>
    <w:rsid w:val="00015693"/>
    <w:rsid w:val="000157BD"/>
    <w:rsid w:val="000165B8"/>
    <w:rsid w:val="0001677A"/>
    <w:rsid w:val="00016C36"/>
    <w:rsid w:val="00016E67"/>
    <w:rsid w:val="00020225"/>
    <w:rsid w:val="0002037E"/>
    <w:rsid w:val="00020F1B"/>
    <w:rsid w:val="00020FD2"/>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B48"/>
    <w:rsid w:val="0002624E"/>
    <w:rsid w:val="00026ECC"/>
    <w:rsid w:val="00026ED6"/>
    <w:rsid w:val="00027924"/>
    <w:rsid w:val="0003027D"/>
    <w:rsid w:val="00030403"/>
    <w:rsid w:val="00031D8E"/>
    <w:rsid w:val="000321E0"/>
    <w:rsid w:val="00032318"/>
    <w:rsid w:val="0003279D"/>
    <w:rsid w:val="000329A9"/>
    <w:rsid w:val="00033267"/>
    <w:rsid w:val="00033351"/>
    <w:rsid w:val="00034464"/>
    <w:rsid w:val="00034715"/>
    <w:rsid w:val="000351CF"/>
    <w:rsid w:val="000359AD"/>
    <w:rsid w:val="00035CB7"/>
    <w:rsid w:val="0003609C"/>
    <w:rsid w:val="0003647C"/>
    <w:rsid w:val="000367DD"/>
    <w:rsid w:val="00036810"/>
    <w:rsid w:val="000371C4"/>
    <w:rsid w:val="000372D2"/>
    <w:rsid w:val="0003769D"/>
    <w:rsid w:val="00040043"/>
    <w:rsid w:val="00040D7B"/>
    <w:rsid w:val="000410C3"/>
    <w:rsid w:val="00041658"/>
    <w:rsid w:val="000419FB"/>
    <w:rsid w:val="00041CF2"/>
    <w:rsid w:val="00042EF7"/>
    <w:rsid w:val="000430B5"/>
    <w:rsid w:val="0004316E"/>
    <w:rsid w:val="000443F2"/>
    <w:rsid w:val="000444E8"/>
    <w:rsid w:val="00045280"/>
    <w:rsid w:val="00045F17"/>
    <w:rsid w:val="00045FE3"/>
    <w:rsid w:val="00045FFD"/>
    <w:rsid w:val="00046010"/>
    <w:rsid w:val="00046B61"/>
    <w:rsid w:val="0004747F"/>
    <w:rsid w:val="000475A3"/>
    <w:rsid w:val="0005001F"/>
    <w:rsid w:val="0005039A"/>
    <w:rsid w:val="0005039B"/>
    <w:rsid w:val="00050BED"/>
    <w:rsid w:val="000510B7"/>
    <w:rsid w:val="00052289"/>
    <w:rsid w:val="000524AE"/>
    <w:rsid w:val="00052982"/>
    <w:rsid w:val="0005324C"/>
    <w:rsid w:val="00053491"/>
    <w:rsid w:val="0005364A"/>
    <w:rsid w:val="00053847"/>
    <w:rsid w:val="00053A2E"/>
    <w:rsid w:val="00053B9C"/>
    <w:rsid w:val="00053D25"/>
    <w:rsid w:val="00053F07"/>
    <w:rsid w:val="00053FE6"/>
    <w:rsid w:val="000540D9"/>
    <w:rsid w:val="000547BB"/>
    <w:rsid w:val="00054F23"/>
    <w:rsid w:val="0005570E"/>
    <w:rsid w:val="00055A6E"/>
    <w:rsid w:val="000561C4"/>
    <w:rsid w:val="00056538"/>
    <w:rsid w:val="0005692F"/>
    <w:rsid w:val="00056D79"/>
    <w:rsid w:val="00057984"/>
    <w:rsid w:val="00057F04"/>
    <w:rsid w:val="000608A9"/>
    <w:rsid w:val="00060F89"/>
    <w:rsid w:val="00062301"/>
    <w:rsid w:val="00063F72"/>
    <w:rsid w:val="00064536"/>
    <w:rsid w:val="0006495B"/>
    <w:rsid w:val="00064DC9"/>
    <w:rsid w:val="00064E42"/>
    <w:rsid w:val="00065C18"/>
    <w:rsid w:val="00065E44"/>
    <w:rsid w:val="00065E71"/>
    <w:rsid w:val="000661EB"/>
    <w:rsid w:val="000662D3"/>
    <w:rsid w:val="0006663F"/>
    <w:rsid w:val="00066689"/>
    <w:rsid w:val="00066E19"/>
    <w:rsid w:val="00066F86"/>
    <w:rsid w:val="00067005"/>
    <w:rsid w:val="000670EF"/>
    <w:rsid w:val="00067106"/>
    <w:rsid w:val="000671DF"/>
    <w:rsid w:val="0006720C"/>
    <w:rsid w:val="0006747E"/>
    <w:rsid w:val="00067B72"/>
    <w:rsid w:val="00070696"/>
    <w:rsid w:val="00070EF8"/>
    <w:rsid w:val="000716A2"/>
    <w:rsid w:val="00071B5C"/>
    <w:rsid w:val="00071B73"/>
    <w:rsid w:val="00071D2C"/>
    <w:rsid w:val="00071D6A"/>
    <w:rsid w:val="000721F3"/>
    <w:rsid w:val="00072D8A"/>
    <w:rsid w:val="0007328B"/>
    <w:rsid w:val="000732CB"/>
    <w:rsid w:val="00073414"/>
    <w:rsid w:val="00073441"/>
    <w:rsid w:val="0007383D"/>
    <w:rsid w:val="00074378"/>
    <w:rsid w:val="00074925"/>
    <w:rsid w:val="00074ECE"/>
    <w:rsid w:val="00074FE3"/>
    <w:rsid w:val="0007567E"/>
    <w:rsid w:val="00075992"/>
    <w:rsid w:val="00075B34"/>
    <w:rsid w:val="00075FD6"/>
    <w:rsid w:val="0007628F"/>
    <w:rsid w:val="000766D2"/>
    <w:rsid w:val="00076D64"/>
    <w:rsid w:val="00076FFB"/>
    <w:rsid w:val="00077543"/>
    <w:rsid w:val="0007767A"/>
    <w:rsid w:val="000779C9"/>
    <w:rsid w:val="00080054"/>
    <w:rsid w:val="0008056D"/>
    <w:rsid w:val="00080883"/>
    <w:rsid w:val="00080B18"/>
    <w:rsid w:val="0008101D"/>
    <w:rsid w:val="0008102C"/>
    <w:rsid w:val="0008134C"/>
    <w:rsid w:val="00082689"/>
    <w:rsid w:val="00082AFC"/>
    <w:rsid w:val="00083330"/>
    <w:rsid w:val="000835DF"/>
    <w:rsid w:val="00083672"/>
    <w:rsid w:val="000838FD"/>
    <w:rsid w:val="00083C1C"/>
    <w:rsid w:val="00083D20"/>
    <w:rsid w:val="0008411F"/>
    <w:rsid w:val="000841D1"/>
    <w:rsid w:val="00084751"/>
    <w:rsid w:val="00084918"/>
    <w:rsid w:val="00085198"/>
    <w:rsid w:val="00085338"/>
    <w:rsid w:val="0008559E"/>
    <w:rsid w:val="000862E4"/>
    <w:rsid w:val="00086348"/>
    <w:rsid w:val="00086D41"/>
    <w:rsid w:val="00086F28"/>
    <w:rsid w:val="00087163"/>
    <w:rsid w:val="000873FB"/>
    <w:rsid w:val="00087BBF"/>
    <w:rsid w:val="00087BD0"/>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E8"/>
    <w:rsid w:val="00095420"/>
    <w:rsid w:val="000954CD"/>
    <w:rsid w:val="00095A2C"/>
    <w:rsid w:val="00095BE7"/>
    <w:rsid w:val="000964E8"/>
    <w:rsid w:val="000973E7"/>
    <w:rsid w:val="000A0530"/>
    <w:rsid w:val="000A0883"/>
    <w:rsid w:val="000A11BB"/>
    <w:rsid w:val="000A14F0"/>
    <w:rsid w:val="000A19B0"/>
    <w:rsid w:val="000A1AE0"/>
    <w:rsid w:val="000A1F8A"/>
    <w:rsid w:val="000A2B94"/>
    <w:rsid w:val="000A31E2"/>
    <w:rsid w:val="000A398C"/>
    <w:rsid w:val="000A49C7"/>
    <w:rsid w:val="000A5100"/>
    <w:rsid w:val="000A51D5"/>
    <w:rsid w:val="000A539A"/>
    <w:rsid w:val="000A55E6"/>
    <w:rsid w:val="000A5681"/>
    <w:rsid w:val="000A5732"/>
    <w:rsid w:val="000A57DD"/>
    <w:rsid w:val="000A6021"/>
    <w:rsid w:val="000A61EB"/>
    <w:rsid w:val="000A63C4"/>
    <w:rsid w:val="000A6C80"/>
    <w:rsid w:val="000A6CFC"/>
    <w:rsid w:val="000A72ED"/>
    <w:rsid w:val="000A75D6"/>
    <w:rsid w:val="000A7680"/>
    <w:rsid w:val="000A7A09"/>
    <w:rsid w:val="000B0213"/>
    <w:rsid w:val="000B0B23"/>
    <w:rsid w:val="000B0C32"/>
    <w:rsid w:val="000B0EA7"/>
    <w:rsid w:val="000B0F70"/>
    <w:rsid w:val="000B111F"/>
    <w:rsid w:val="000B1144"/>
    <w:rsid w:val="000B1B18"/>
    <w:rsid w:val="000B1C5F"/>
    <w:rsid w:val="000B1EB2"/>
    <w:rsid w:val="000B2338"/>
    <w:rsid w:val="000B2A68"/>
    <w:rsid w:val="000B2FB1"/>
    <w:rsid w:val="000B391F"/>
    <w:rsid w:val="000B3F6F"/>
    <w:rsid w:val="000B44C2"/>
    <w:rsid w:val="000B4987"/>
    <w:rsid w:val="000B4E2C"/>
    <w:rsid w:val="000B537A"/>
    <w:rsid w:val="000B61CD"/>
    <w:rsid w:val="000B6565"/>
    <w:rsid w:val="000B6765"/>
    <w:rsid w:val="000B6D5E"/>
    <w:rsid w:val="000B7532"/>
    <w:rsid w:val="000B776D"/>
    <w:rsid w:val="000B7FCA"/>
    <w:rsid w:val="000C0B85"/>
    <w:rsid w:val="000C0B97"/>
    <w:rsid w:val="000C16B0"/>
    <w:rsid w:val="000C1719"/>
    <w:rsid w:val="000C197F"/>
    <w:rsid w:val="000C1B6B"/>
    <w:rsid w:val="000C1BA6"/>
    <w:rsid w:val="000C1E20"/>
    <w:rsid w:val="000C2444"/>
    <w:rsid w:val="000C24D8"/>
    <w:rsid w:val="000C4D92"/>
    <w:rsid w:val="000C632E"/>
    <w:rsid w:val="000C6ACB"/>
    <w:rsid w:val="000C6D10"/>
    <w:rsid w:val="000C6F82"/>
    <w:rsid w:val="000C72A0"/>
    <w:rsid w:val="000C7490"/>
    <w:rsid w:val="000C778C"/>
    <w:rsid w:val="000D06E8"/>
    <w:rsid w:val="000D0DD5"/>
    <w:rsid w:val="000D10B7"/>
    <w:rsid w:val="000D1129"/>
    <w:rsid w:val="000D1E6A"/>
    <w:rsid w:val="000D2046"/>
    <w:rsid w:val="000D2491"/>
    <w:rsid w:val="000D24F6"/>
    <w:rsid w:val="000D2B3F"/>
    <w:rsid w:val="000D2D94"/>
    <w:rsid w:val="000D2F24"/>
    <w:rsid w:val="000D3296"/>
    <w:rsid w:val="000D387C"/>
    <w:rsid w:val="000D3A99"/>
    <w:rsid w:val="000D3AC3"/>
    <w:rsid w:val="000D3C15"/>
    <w:rsid w:val="000D4E99"/>
    <w:rsid w:val="000D502B"/>
    <w:rsid w:val="000D558E"/>
    <w:rsid w:val="000D60FA"/>
    <w:rsid w:val="000D6685"/>
    <w:rsid w:val="000D6D8F"/>
    <w:rsid w:val="000D6F54"/>
    <w:rsid w:val="000D71A4"/>
    <w:rsid w:val="000E0DB1"/>
    <w:rsid w:val="000E1865"/>
    <w:rsid w:val="000E1B3A"/>
    <w:rsid w:val="000E22C1"/>
    <w:rsid w:val="000E22F8"/>
    <w:rsid w:val="000E2521"/>
    <w:rsid w:val="000E25DC"/>
    <w:rsid w:val="000E2C4C"/>
    <w:rsid w:val="000E2CFB"/>
    <w:rsid w:val="000E2FF6"/>
    <w:rsid w:val="000E351A"/>
    <w:rsid w:val="000E43FA"/>
    <w:rsid w:val="000E46DA"/>
    <w:rsid w:val="000E4834"/>
    <w:rsid w:val="000E4982"/>
    <w:rsid w:val="000E4C3B"/>
    <w:rsid w:val="000E5CCF"/>
    <w:rsid w:val="000E6252"/>
    <w:rsid w:val="000E751E"/>
    <w:rsid w:val="000E7C12"/>
    <w:rsid w:val="000E7D83"/>
    <w:rsid w:val="000E7F3A"/>
    <w:rsid w:val="000F07B7"/>
    <w:rsid w:val="000F0FAE"/>
    <w:rsid w:val="000F1E2D"/>
    <w:rsid w:val="000F1E87"/>
    <w:rsid w:val="000F24D2"/>
    <w:rsid w:val="000F277C"/>
    <w:rsid w:val="000F30B5"/>
    <w:rsid w:val="000F32FE"/>
    <w:rsid w:val="000F3862"/>
    <w:rsid w:val="000F3955"/>
    <w:rsid w:val="000F4052"/>
    <w:rsid w:val="000F443B"/>
    <w:rsid w:val="000F4EBF"/>
    <w:rsid w:val="000F4F48"/>
    <w:rsid w:val="000F53AF"/>
    <w:rsid w:val="000F5E30"/>
    <w:rsid w:val="000F60BE"/>
    <w:rsid w:val="000F6DAD"/>
    <w:rsid w:val="000F75B7"/>
    <w:rsid w:val="000F7629"/>
    <w:rsid w:val="000F7748"/>
    <w:rsid w:val="000F77FA"/>
    <w:rsid w:val="000F7FB9"/>
    <w:rsid w:val="00100D8A"/>
    <w:rsid w:val="00100EFB"/>
    <w:rsid w:val="00102521"/>
    <w:rsid w:val="00102D5A"/>
    <w:rsid w:val="0010343C"/>
    <w:rsid w:val="00103512"/>
    <w:rsid w:val="00103DCD"/>
    <w:rsid w:val="00104859"/>
    <w:rsid w:val="00104FF4"/>
    <w:rsid w:val="00105AA9"/>
    <w:rsid w:val="001060A5"/>
    <w:rsid w:val="00106771"/>
    <w:rsid w:val="001071CD"/>
    <w:rsid w:val="00107620"/>
    <w:rsid w:val="00107D21"/>
    <w:rsid w:val="00107DC6"/>
    <w:rsid w:val="00107F01"/>
    <w:rsid w:val="001101F4"/>
    <w:rsid w:val="0011050B"/>
    <w:rsid w:val="00110697"/>
    <w:rsid w:val="001114FF"/>
    <w:rsid w:val="001115C7"/>
    <w:rsid w:val="00112625"/>
    <w:rsid w:val="00113817"/>
    <w:rsid w:val="0011418B"/>
    <w:rsid w:val="00114A1D"/>
    <w:rsid w:val="00114BEA"/>
    <w:rsid w:val="0011535E"/>
    <w:rsid w:val="001156EC"/>
    <w:rsid w:val="00115C3B"/>
    <w:rsid w:val="00115EDD"/>
    <w:rsid w:val="00116438"/>
    <w:rsid w:val="0011656E"/>
    <w:rsid w:val="00116FBF"/>
    <w:rsid w:val="00117646"/>
    <w:rsid w:val="001176F6"/>
    <w:rsid w:val="00120547"/>
    <w:rsid w:val="0012087B"/>
    <w:rsid w:val="001214EB"/>
    <w:rsid w:val="001215B9"/>
    <w:rsid w:val="0012198D"/>
    <w:rsid w:val="00121B83"/>
    <w:rsid w:val="00121CF9"/>
    <w:rsid w:val="0012294F"/>
    <w:rsid w:val="00123132"/>
    <w:rsid w:val="0012324D"/>
    <w:rsid w:val="00123271"/>
    <w:rsid w:val="001236DC"/>
    <w:rsid w:val="00124101"/>
    <w:rsid w:val="001243AF"/>
    <w:rsid w:val="0012451B"/>
    <w:rsid w:val="00124873"/>
    <w:rsid w:val="0012533B"/>
    <w:rsid w:val="00125D94"/>
    <w:rsid w:val="00126AAB"/>
    <w:rsid w:val="00127B9F"/>
    <w:rsid w:val="00127C86"/>
    <w:rsid w:val="00127F94"/>
    <w:rsid w:val="00127FB4"/>
    <w:rsid w:val="00131388"/>
    <w:rsid w:val="0013186E"/>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B03"/>
    <w:rsid w:val="0014042E"/>
    <w:rsid w:val="0014045A"/>
    <w:rsid w:val="001408A6"/>
    <w:rsid w:val="00140E69"/>
    <w:rsid w:val="00141351"/>
    <w:rsid w:val="001413DF"/>
    <w:rsid w:val="0014187F"/>
    <w:rsid w:val="0014196B"/>
    <w:rsid w:val="00141BE7"/>
    <w:rsid w:val="00141CC5"/>
    <w:rsid w:val="00141E84"/>
    <w:rsid w:val="00142173"/>
    <w:rsid w:val="00142418"/>
    <w:rsid w:val="00142BF5"/>
    <w:rsid w:val="00142D3C"/>
    <w:rsid w:val="00142E8F"/>
    <w:rsid w:val="00143442"/>
    <w:rsid w:val="00143BCF"/>
    <w:rsid w:val="00143C7B"/>
    <w:rsid w:val="001440B1"/>
    <w:rsid w:val="001451A3"/>
    <w:rsid w:val="0014555A"/>
    <w:rsid w:val="00145B5D"/>
    <w:rsid w:val="00145C09"/>
    <w:rsid w:val="00146041"/>
    <w:rsid w:val="00146397"/>
    <w:rsid w:val="00147395"/>
    <w:rsid w:val="0014761B"/>
    <w:rsid w:val="00147705"/>
    <w:rsid w:val="00147E4F"/>
    <w:rsid w:val="00150275"/>
    <w:rsid w:val="0015068A"/>
    <w:rsid w:val="001510A7"/>
    <w:rsid w:val="001513BB"/>
    <w:rsid w:val="0015157F"/>
    <w:rsid w:val="00151592"/>
    <w:rsid w:val="00151755"/>
    <w:rsid w:val="00151A5B"/>
    <w:rsid w:val="00151BD1"/>
    <w:rsid w:val="00152469"/>
    <w:rsid w:val="00152530"/>
    <w:rsid w:val="0015323C"/>
    <w:rsid w:val="001535D0"/>
    <w:rsid w:val="00153D01"/>
    <w:rsid w:val="00153E9B"/>
    <w:rsid w:val="00154389"/>
    <w:rsid w:val="0015439E"/>
    <w:rsid w:val="00154581"/>
    <w:rsid w:val="00154C51"/>
    <w:rsid w:val="00154DF9"/>
    <w:rsid w:val="001556E7"/>
    <w:rsid w:val="00155888"/>
    <w:rsid w:val="00156336"/>
    <w:rsid w:val="0015671D"/>
    <w:rsid w:val="00156819"/>
    <w:rsid w:val="00156AB9"/>
    <w:rsid w:val="00156C2C"/>
    <w:rsid w:val="00156E2E"/>
    <w:rsid w:val="00156E81"/>
    <w:rsid w:val="001571C7"/>
    <w:rsid w:val="00157392"/>
    <w:rsid w:val="00157A41"/>
    <w:rsid w:val="00157A90"/>
    <w:rsid w:val="00157E0A"/>
    <w:rsid w:val="001600D1"/>
    <w:rsid w:val="001601A2"/>
    <w:rsid w:val="00160C2B"/>
    <w:rsid w:val="0016182D"/>
    <w:rsid w:val="00161EF7"/>
    <w:rsid w:val="00162346"/>
    <w:rsid w:val="00162BE7"/>
    <w:rsid w:val="00163074"/>
    <w:rsid w:val="001631F4"/>
    <w:rsid w:val="001633D5"/>
    <w:rsid w:val="00163523"/>
    <w:rsid w:val="0016489F"/>
    <w:rsid w:val="0016498A"/>
    <w:rsid w:val="00164DE2"/>
    <w:rsid w:val="00164F8B"/>
    <w:rsid w:val="001650B5"/>
    <w:rsid w:val="00165C60"/>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25D"/>
    <w:rsid w:val="001730DC"/>
    <w:rsid w:val="00173FB9"/>
    <w:rsid w:val="0017472C"/>
    <w:rsid w:val="00174797"/>
    <w:rsid w:val="00174802"/>
    <w:rsid w:val="00174A8F"/>
    <w:rsid w:val="00175020"/>
    <w:rsid w:val="00175670"/>
    <w:rsid w:val="00175CE4"/>
    <w:rsid w:val="00177984"/>
    <w:rsid w:val="001779BC"/>
    <w:rsid w:val="00180423"/>
    <w:rsid w:val="001807AB"/>
    <w:rsid w:val="00180ACD"/>
    <w:rsid w:val="00181021"/>
    <w:rsid w:val="00181526"/>
    <w:rsid w:val="001815D1"/>
    <w:rsid w:val="00181A14"/>
    <w:rsid w:val="00181C58"/>
    <w:rsid w:val="00181FFA"/>
    <w:rsid w:val="001823D7"/>
    <w:rsid w:val="00182CA6"/>
    <w:rsid w:val="00182FEC"/>
    <w:rsid w:val="0018362A"/>
    <w:rsid w:val="001838E4"/>
    <w:rsid w:val="00183B73"/>
    <w:rsid w:val="0018465C"/>
    <w:rsid w:val="001846C6"/>
    <w:rsid w:val="00184F25"/>
    <w:rsid w:val="001855F7"/>
    <w:rsid w:val="0018680E"/>
    <w:rsid w:val="00187E3A"/>
    <w:rsid w:val="001906B7"/>
    <w:rsid w:val="0019071B"/>
    <w:rsid w:val="00190A68"/>
    <w:rsid w:val="00190E09"/>
    <w:rsid w:val="00192FCE"/>
    <w:rsid w:val="0019346F"/>
    <w:rsid w:val="00193EED"/>
    <w:rsid w:val="00194D10"/>
    <w:rsid w:val="0019626D"/>
    <w:rsid w:val="0019676A"/>
    <w:rsid w:val="001971BB"/>
    <w:rsid w:val="00197255"/>
    <w:rsid w:val="001972FA"/>
    <w:rsid w:val="001975E4"/>
    <w:rsid w:val="00197F31"/>
    <w:rsid w:val="001A0397"/>
    <w:rsid w:val="001A05F3"/>
    <w:rsid w:val="001A17A0"/>
    <w:rsid w:val="001A297B"/>
    <w:rsid w:val="001A2AF9"/>
    <w:rsid w:val="001A2FAA"/>
    <w:rsid w:val="001A3006"/>
    <w:rsid w:val="001A3329"/>
    <w:rsid w:val="001A37AF"/>
    <w:rsid w:val="001A3CDB"/>
    <w:rsid w:val="001A421F"/>
    <w:rsid w:val="001A4B51"/>
    <w:rsid w:val="001A4CD6"/>
    <w:rsid w:val="001A53A8"/>
    <w:rsid w:val="001A5704"/>
    <w:rsid w:val="001A5978"/>
    <w:rsid w:val="001A6419"/>
    <w:rsid w:val="001A678D"/>
    <w:rsid w:val="001A67B7"/>
    <w:rsid w:val="001A6818"/>
    <w:rsid w:val="001A6AD0"/>
    <w:rsid w:val="001A6D86"/>
    <w:rsid w:val="001A6D89"/>
    <w:rsid w:val="001A7509"/>
    <w:rsid w:val="001A77AC"/>
    <w:rsid w:val="001B0174"/>
    <w:rsid w:val="001B0595"/>
    <w:rsid w:val="001B05CA"/>
    <w:rsid w:val="001B0C75"/>
    <w:rsid w:val="001B0CD1"/>
    <w:rsid w:val="001B0D7B"/>
    <w:rsid w:val="001B1B30"/>
    <w:rsid w:val="001B1CB3"/>
    <w:rsid w:val="001B1FE3"/>
    <w:rsid w:val="001B27E2"/>
    <w:rsid w:val="001B2B20"/>
    <w:rsid w:val="001B2F15"/>
    <w:rsid w:val="001B35F7"/>
    <w:rsid w:val="001B380C"/>
    <w:rsid w:val="001B3B30"/>
    <w:rsid w:val="001B3BC5"/>
    <w:rsid w:val="001B5417"/>
    <w:rsid w:val="001B55D6"/>
    <w:rsid w:val="001B62CB"/>
    <w:rsid w:val="001B6D83"/>
    <w:rsid w:val="001B6DF5"/>
    <w:rsid w:val="001B707C"/>
    <w:rsid w:val="001B7E0B"/>
    <w:rsid w:val="001B7EF6"/>
    <w:rsid w:val="001B7F07"/>
    <w:rsid w:val="001B7FEE"/>
    <w:rsid w:val="001C0D2F"/>
    <w:rsid w:val="001C0E8E"/>
    <w:rsid w:val="001C1A0A"/>
    <w:rsid w:val="001C1E84"/>
    <w:rsid w:val="001C266F"/>
    <w:rsid w:val="001C2869"/>
    <w:rsid w:val="001C4640"/>
    <w:rsid w:val="001C5008"/>
    <w:rsid w:val="001C572B"/>
    <w:rsid w:val="001C5900"/>
    <w:rsid w:val="001C6AFB"/>
    <w:rsid w:val="001C712D"/>
    <w:rsid w:val="001C71BB"/>
    <w:rsid w:val="001C73CA"/>
    <w:rsid w:val="001C7455"/>
    <w:rsid w:val="001D019B"/>
    <w:rsid w:val="001D029D"/>
    <w:rsid w:val="001D029E"/>
    <w:rsid w:val="001D0E43"/>
    <w:rsid w:val="001D0EE6"/>
    <w:rsid w:val="001D0FE7"/>
    <w:rsid w:val="001D15C6"/>
    <w:rsid w:val="001D277A"/>
    <w:rsid w:val="001D2A72"/>
    <w:rsid w:val="001D2BB9"/>
    <w:rsid w:val="001D2F58"/>
    <w:rsid w:val="001D3839"/>
    <w:rsid w:val="001D38E8"/>
    <w:rsid w:val="001D4516"/>
    <w:rsid w:val="001D4701"/>
    <w:rsid w:val="001D4858"/>
    <w:rsid w:val="001D5569"/>
    <w:rsid w:val="001D63EA"/>
    <w:rsid w:val="001D6D84"/>
    <w:rsid w:val="001D74AE"/>
    <w:rsid w:val="001D77A8"/>
    <w:rsid w:val="001D7A7D"/>
    <w:rsid w:val="001D7B32"/>
    <w:rsid w:val="001E0308"/>
    <w:rsid w:val="001E07C3"/>
    <w:rsid w:val="001E0CF5"/>
    <w:rsid w:val="001E20D2"/>
    <w:rsid w:val="001E22C9"/>
    <w:rsid w:val="001E2DBA"/>
    <w:rsid w:val="001E407D"/>
    <w:rsid w:val="001E4ECB"/>
    <w:rsid w:val="001E4FFF"/>
    <w:rsid w:val="001E514F"/>
    <w:rsid w:val="001E5612"/>
    <w:rsid w:val="001E5B02"/>
    <w:rsid w:val="001E5C02"/>
    <w:rsid w:val="001E60B8"/>
    <w:rsid w:val="001E626A"/>
    <w:rsid w:val="001E6512"/>
    <w:rsid w:val="001E70AE"/>
    <w:rsid w:val="001E7260"/>
    <w:rsid w:val="001E79F7"/>
    <w:rsid w:val="001F020C"/>
    <w:rsid w:val="001F071D"/>
    <w:rsid w:val="001F083D"/>
    <w:rsid w:val="001F0ACD"/>
    <w:rsid w:val="001F0D8A"/>
    <w:rsid w:val="001F0F57"/>
    <w:rsid w:val="001F17C0"/>
    <w:rsid w:val="001F1C06"/>
    <w:rsid w:val="001F1F27"/>
    <w:rsid w:val="001F23E2"/>
    <w:rsid w:val="001F255A"/>
    <w:rsid w:val="001F29B1"/>
    <w:rsid w:val="001F35DD"/>
    <w:rsid w:val="001F3872"/>
    <w:rsid w:val="001F3951"/>
    <w:rsid w:val="001F4757"/>
    <w:rsid w:val="001F477C"/>
    <w:rsid w:val="001F4933"/>
    <w:rsid w:val="001F4F67"/>
    <w:rsid w:val="001F5796"/>
    <w:rsid w:val="001F5D8E"/>
    <w:rsid w:val="001F6558"/>
    <w:rsid w:val="001F6724"/>
    <w:rsid w:val="001F7C84"/>
    <w:rsid w:val="001F7D78"/>
    <w:rsid w:val="00200746"/>
    <w:rsid w:val="00200A37"/>
    <w:rsid w:val="00201951"/>
    <w:rsid w:val="0020323B"/>
    <w:rsid w:val="0020324B"/>
    <w:rsid w:val="00203614"/>
    <w:rsid w:val="00204307"/>
    <w:rsid w:val="00204382"/>
    <w:rsid w:val="00205C3E"/>
    <w:rsid w:val="002063EA"/>
    <w:rsid w:val="00206497"/>
    <w:rsid w:val="00206938"/>
    <w:rsid w:val="00206A0D"/>
    <w:rsid w:val="00206E6B"/>
    <w:rsid w:val="00206F5A"/>
    <w:rsid w:val="002070F8"/>
    <w:rsid w:val="00207244"/>
    <w:rsid w:val="00210065"/>
    <w:rsid w:val="00210D82"/>
    <w:rsid w:val="0021136A"/>
    <w:rsid w:val="00211A7A"/>
    <w:rsid w:val="00211AED"/>
    <w:rsid w:val="00211B2D"/>
    <w:rsid w:val="00211F80"/>
    <w:rsid w:val="002121AC"/>
    <w:rsid w:val="0021370A"/>
    <w:rsid w:val="00213A24"/>
    <w:rsid w:val="00213A61"/>
    <w:rsid w:val="0021402F"/>
    <w:rsid w:val="002144D4"/>
    <w:rsid w:val="00214777"/>
    <w:rsid w:val="00214DBC"/>
    <w:rsid w:val="00215385"/>
    <w:rsid w:val="0021573B"/>
    <w:rsid w:val="002159BE"/>
    <w:rsid w:val="002159D6"/>
    <w:rsid w:val="00215A82"/>
    <w:rsid w:val="002167B5"/>
    <w:rsid w:val="00216DF3"/>
    <w:rsid w:val="00217495"/>
    <w:rsid w:val="00217770"/>
    <w:rsid w:val="002178AE"/>
    <w:rsid w:val="0022004D"/>
    <w:rsid w:val="002206DE"/>
    <w:rsid w:val="002212E7"/>
    <w:rsid w:val="00221A25"/>
    <w:rsid w:val="00221E07"/>
    <w:rsid w:val="0022211D"/>
    <w:rsid w:val="002227DD"/>
    <w:rsid w:val="0022293D"/>
    <w:rsid w:val="00222969"/>
    <w:rsid w:val="00222A73"/>
    <w:rsid w:val="00222FB6"/>
    <w:rsid w:val="0022322F"/>
    <w:rsid w:val="00223735"/>
    <w:rsid w:val="00224696"/>
    <w:rsid w:val="002247D6"/>
    <w:rsid w:val="0022537A"/>
    <w:rsid w:val="00225E77"/>
    <w:rsid w:val="0022627B"/>
    <w:rsid w:val="002267BB"/>
    <w:rsid w:val="002273B5"/>
    <w:rsid w:val="00230266"/>
    <w:rsid w:val="00230443"/>
    <w:rsid w:val="002309A8"/>
    <w:rsid w:val="002310F8"/>
    <w:rsid w:val="0023142D"/>
    <w:rsid w:val="00231B11"/>
    <w:rsid w:val="00232131"/>
    <w:rsid w:val="002322D4"/>
    <w:rsid w:val="00232CBA"/>
    <w:rsid w:val="00232E5C"/>
    <w:rsid w:val="00233333"/>
    <w:rsid w:val="002336A2"/>
    <w:rsid w:val="002336F5"/>
    <w:rsid w:val="00233A55"/>
    <w:rsid w:val="00234754"/>
    <w:rsid w:val="00234EB7"/>
    <w:rsid w:val="00235527"/>
    <w:rsid w:val="002362DE"/>
    <w:rsid w:val="00236919"/>
    <w:rsid w:val="00236AA5"/>
    <w:rsid w:val="0023740F"/>
    <w:rsid w:val="002376C8"/>
    <w:rsid w:val="0024111F"/>
    <w:rsid w:val="00241CDF"/>
    <w:rsid w:val="00242081"/>
    <w:rsid w:val="002428B6"/>
    <w:rsid w:val="00242B25"/>
    <w:rsid w:val="00242C94"/>
    <w:rsid w:val="00242ED2"/>
    <w:rsid w:val="002440C1"/>
    <w:rsid w:val="002449BD"/>
    <w:rsid w:val="00244F25"/>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36D"/>
    <w:rsid w:val="00252901"/>
    <w:rsid w:val="00252999"/>
    <w:rsid w:val="002530B1"/>
    <w:rsid w:val="002530C4"/>
    <w:rsid w:val="00253D12"/>
    <w:rsid w:val="00255037"/>
    <w:rsid w:val="002550A4"/>
    <w:rsid w:val="00255213"/>
    <w:rsid w:val="0025589B"/>
    <w:rsid w:val="002558C2"/>
    <w:rsid w:val="00255D65"/>
    <w:rsid w:val="0025661F"/>
    <w:rsid w:val="00256EB0"/>
    <w:rsid w:val="002576FF"/>
    <w:rsid w:val="00257E28"/>
    <w:rsid w:val="00257E78"/>
    <w:rsid w:val="00260296"/>
    <w:rsid w:val="00260331"/>
    <w:rsid w:val="002605A6"/>
    <w:rsid w:val="0026098A"/>
    <w:rsid w:val="00260F70"/>
    <w:rsid w:val="0026104F"/>
    <w:rsid w:val="002615C3"/>
    <w:rsid w:val="00261B60"/>
    <w:rsid w:val="00261C6A"/>
    <w:rsid w:val="00261E47"/>
    <w:rsid w:val="0026292F"/>
    <w:rsid w:val="002629EA"/>
    <w:rsid w:val="00262A77"/>
    <w:rsid w:val="00262D8D"/>
    <w:rsid w:val="00263552"/>
    <w:rsid w:val="002637A3"/>
    <w:rsid w:val="00263BB2"/>
    <w:rsid w:val="0026408B"/>
    <w:rsid w:val="00264296"/>
    <w:rsid w:val="00264644"/>
    <w:rsid w:val="0026487D"/>
    <w:rsid w:val="00265261"/>
    <w:rsid w:val="002657E2"/>
    <w:rsid w:val="00265922"/>
    <w:rsid w:val="00265DCA"/>
    <w:rsid w:val="00266241"/>
    <w:rsid w:val="00266E7D"/>
    <w:rsid w:val="002670B6"/>
    <w:rsid w:val="00267194"/>
    <w:rsid w:val="00267229"/>
    <w:rsid w:val="002673A8"/>
    <w:rsid w:val="00267AAD"/>
    <w:rsid w:val="00267B45"/>
    <w:rsid w:val="00270515"/>
    <w:rsid w:val="002707DC"/>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3015"/>
    <w:rsid w:val="0027375E"/>
    <w:rsid w:val="002740B0"/>
    <w:rsid w:val="00274455"/>
    <w:rsid w:val="00274479"/>
    <w:rsid w:val="00274F87"/>
    <w:rsid w:val="002750A7"/>
    <w:rsid w:val="002758F1"/>
    <w:rsid w:val="00275960"/>
    <w:rsid w:val="00275F0E"/>
    <w:rsid w:val="0027775A"/>
    <w:rsid w:val="002779D9"/>
    <w:rsid w:val="002808D1"/>
    <w:rsid w:val="0028090A"/>
    <w:rsid w:val="00280946"/>
    <w:rsid w:val="002818AF"/>
    <w:rsid w:val="00282055"/>
    <w:rsid w:val="00282624"/>
    <w:rsid w:val="00282C6F"/>
    <w:rsid w:val="00282EDA"/>
    <w:rsid w:val="00283B4D"/>
    <w:rsid w:val="002844D0"/>
    <w:rsid w:val="002848CC"/>
    <w:rsid w:val="00284C46"/>
    <w:rsid w:val="002853EE"/>
    <w:rsid w:val="00285602"/>
    <w:rsid w:val="00285B66"/>
    <w:rsid w:val="002863A8"/>
    <w:rsid w:val="002867CF"/>
    <w:rsid w:val="00286EF9"/>
    <w:rsid w:val="00286F72"/>
    <w:rsid w:val="0028720E"/>
    <w:rsid w:val="00287635"/>
    <w:rsid w:val="00287E44"/>
    <w:rsid w:val="00287EEE"/>
    <w:rsid w:val="0029036B"/>
    <w:rsid w:val="002907D6"/>
    <w:rsid w:val="00290B3F"/>
    <w:rsid w:val="00291820"/>
    <w:rsid w:val="002918EF"/>
    <w:rsid w:val="00292066"/>
    <w:rsid w:val="00292740"/>
    <w:rsid w:val="00292ED8"/>
    <w:rsid w:val="0029344F"/>
    <w:rsid w:val="00293D96"/>
    <w:rsid w:val="002944E3"/>
    <w:rsid w:val="00294C37"/>
    <w:rsid w:val="00294D9B"/>
    <w:rsid w:val="0029553B"/>
    <w:rsid w:val="002955A2"/>
    <w:rsid w:val="002955FE"/>
    <w:rsid w:val="00295CD3"/>
    <w:rsid w:val="00295DA6"/>
    <w:rsid w:val="00295FAC"/>
    <w:rsid w:val="002964DC"/>
    <w:rsid w:val="00296973"/>
    <w:rsid w:val="00296E65"/>
    <w:rsid w:val="00297462"/>
    <w:rsid w:val="00297785"/>
    <w:rsid w:val="002A0285"/>
    <w:rsid w:val="002A07DF"/>
    <w:rsid w:val="002A0D94"/>
    <w:rsid w:val="002A1225"/>
    <w:rsid w:val="002A1DC9"/>
    <w:rsid w:val="002A1DFB"/>
    <w:rsid w:val="002A1E01"/>
    <w:rsid w:val="002A1F63"/>
    <w:rsid w:val="002A1FCF"/>
    <w:rsid w:val="002A238A"/>
    <w:rsid w:val="002A2BA4"/>
    <w:rsid w:val="002A2C8B"/>
    <w:rsid w:val="002A3F33"/>
    <w:rsid w:val="002A439A"/>
    <w:rsid w:val="002A4F33"/>
    <w:rsid w:val="002A52A0"/>
    <w:rsid w:val="002A5E25"/>
    <w:rsid w:val="002A5ED8"/>
    <w:rsid w:val="002A6E26"/>
    <w:rsid w:val="002A7542"/>
    <w:rsid w:val="002A75F9"/>
    <w:rsid w:val="002A7CB6"/>
    <w:rsid w:val="002B0607"/>
    <w:rsid w:val="002B0846"/>
    <w:rsid w:val="002B091D"/>
    <w:rsid w:val="002B1BD2"/>
    <w:rsid w:val="002B1FB0"/>
    <w:rsid w:val="002B22A3"/>
    <w:rsid w:val="002B2303"/>
    <w:rsid w:val="002B25A0"/>
    <w:rsid w:val="002B35AA"/>
    <w:rsid w:val="002B3938"/>
    <w:rsid w:val="002B43A4"/>
    <w:rsid w:val="002B4743"/>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2549"/>
    <w:rsid w:val="002C29BA"/>
    <w:rsid w:val="002C2AED"/>
    <w:rsid w:val="002C3350"/>
    <w:rsid w:val="002C341A"/>
    <w:rsid w:val="002C34A2"/>
    <w:rsid w:val="002C3569"/>
    <w:rsid w:val="002C3778"/>
    <w:rsid w:val="002C430A"/>
    <w:rsid w:val="002C4B9D"/>
    <w:rsid w:val="002C4D77"/>
    <w:rsid w:val="002C4E14"/>
    <w:rsid w:val="002C58A4"/>
    <w:rsid w:val="002C5953"/>
    <w:rsid w:val="002C6200"/>
    <w:rsid w:val="002C6CEE"/>
    <w:rsid w:val="002C7585"/>
    <w:rsid w:val="002C77C7"/>
    <w:rsid w:val="002D1106"/>
    <w:rsid w:val="002D11D9"/>
    <w:rsid w:val="002D265F"/>
    <w:rsid w:val="002D2867"/>
    <w:rsid w:val="002D2913"/>
    <w:rsid w:val="002D2CBE"/>
    <w:rsid w:val="002D2DA2"/>
    <w:rsid w:val="002D308A"/>
    <w:rsid w:val="002D3788"/>
    <w:rsid w:val="002D3839"/>
    <w:rsid w:val="002D3B63"/>
    <w:rsid w:val="002D3DAA"/>
    <w:rsid w:val="002D3DDE"/>
    <w:rsid w:val="002D3F6B"/>
    <w:rsid w:val="002D40FE"/>
    <w:rsid w:val="002D4A25"/>
    <w:rsid w:val="002D4E51"/>
    <w:rsid w:val="002D4E7B"/>
    <w:rsid w:val="002D521E"/>
    <w:rsid w:val="002D5C06"/>
    <w:rsid w:val="002D5C44"/>
    <w:rsid w:val="002D6557"/>
    <w:rsid w:val="002D69BD"/>
    <w:rsid w:val="002D6D80"/>
    <w:rsid w:val="002D73A7"/>
    <w:rsid w:val="002D777C"/>
    <w:rsid w:val="002D78E1"/>
    <w:rsid w:val="002D7E73"/>
    <w:rsid w:val="002E0215"/>
    <w:rsid w:val="002E070F"/>
    <w:rsid w:val="002E15BD"/>
    <w:rsid w:val="002E1DEB"/>
    <w:rsid w:val="002E20E1"/>
    <w:rsid w:val="002E2118"/>
    <w:rsid w:val="002E280A"/>
    <w:rsid w:val="002E2B6C"/>
    <w:rsid w:val="002E2D7E"/>
    <w:rsid w:val="002E2FC6"/>
    <w:rsid w:val="002E3825"/>
    <w:rsid w:val="002E4337"/>
    <w:rsid w:val="002E48AB"/>
    <w:rsid w:val="002E5215"/>
    <w:rsid w:val="002E5223"/>
    <w:rsid w:val="002E5242"/>
    <w:rsid w:val="002E537A"/>
    <w:rsid w:val="002E55AC"/>
    <w:rsid w:val="002E5AA5"/>
    <w:rsid w:val="002E5B24"/>
    <w:rsid w:val="002E6F04"/>
    <w:rsid w:val="002E73D0"/>
    <w:rsid w:val="002F1087"/>
    <w:rsid w:val="002F118A"/>
    <w:rsid w:val="002F15C6"/>
    <w:rsid w:val="002F2397"/>
    <w:rsid w:val="002F2479"/>
    <w:rsid w:val="002F2891"/>
    <w:rsid w:val="002F3493"/>
    <w:rsid w:val="002F39F4"/>
    <w:rsid w:val="002F4006"/>
    <w:rsid w:val="002F4306"/>
    <w:rsid w:val="002F4A79"/>
    <w:rsid w:val="002F5463"/>
    <w:rsid w:val="002F5696"/>
    <w:rsid w:val="002F57EB"/>
    <w:rsid w:val="002F6A52"/>
    <w:rsid w:val="002F6DF4"/>
    <w:rsid w:val="002F79A7"/>
    <w:rsid w:val="002F79AD"/>
    <w:rsid w:val="003000CB"/>
    <w:rsid w:val="00300927"/>
    <w:rsid w:val="003009A4"/>
    <w:rsid w:val="00300F5A"/>
    <w:rsid w:val="00301887"/>
    <w:rsid w:val="00302044"/>
    <w:rsid w:val="0030221B"/>
    <w:rsid w:val="00302A43"/>
    <w:rsid w:val="00303536"/>
    <w:rsid w:val="003035C2"/>
    <w:rsid w:val="003038EC"/>
    <w:rsid w:val="00303F77"/>
    <w:rsid w:val="00305423"/>
    <w:rsid w:val="00305AA0"/>
    <w:rsid w:val="00305F55"/>
    <w:rsid w:val="0030696E"/>
    <w:rsid w:val="00306C11"/>
    <w:rsid w:val="00306C27"/>
    <w:rsid w:val="00306EE0"/>
    <w:rsid w:val="00307019"/>
    <w:rsid w:val="00307357"/>
    <w:rsid w:val="003074F2"/>
    <w:rsid w:val="00307F28"/>
    <w:rsid w:val="00310F82"/>
    <w:rsid w:val="003120E3"/>
    <w:rsid w:val="0031227E"/>
    <w:rsid w:val="003123C6"/>
    <w:rsid w:val="00312603"/>
    <w:rsid w:val="00312D2C"/>
    <w:rsid w:val="00312E3B"/>
    <w:rsid w:val="0031333C"/>
    <w:rsid w:val="00313A66"/>
    <w:rsid w:val="00313F4A"/>
    <w:rsid w:val="0031548B"/>
    <w:rsid w:val="00315733"/>
    <w:rsid w:val="0031621D"/>
    <w:rsid w:val="003163D9"/>
    <w:rsid w:val="003163E0"/>
    <w:rsid w:val="00316A0C"/>
    <w:rsid w:val="00316B77"/>
    <w:rsid w:val="00317694"/>
    <w:rsid w:val="00320165"/>
    <w:rsid w:val="003202DB"/>
    <w:rsid w:val="00320457"/>
    <w:rsid w:val="00320778"/>
    <w:rsid w:val="003208EF"/>
    <w:rsid w:val="00320B41"/>
    <w:rsid w:val="00320D55"/>
    <w:rsid w:val="00321348"/>
    <w:rsid w:val="003214DA"/>
    <w:rsid w:val="0032159A"/>
    <w:rsid w:val="0032162A"/>
    <w:rsid w:val="003216A3"/>
    <w:rsid w:val="003224B7"/>
    <w:rsid w:val="00323046"/>
    <w:rsid w:val="003244FC"/>
    <w:rsid w:val="00324FF2"/>
    <w:rsid w:val="00325023"/>
    <w:rsid w:val="0032531D"/>
    <w:rsid w:val="00325411"/>
    <w:rsid w:val="00325501"/>
    <w:rsid w:val="00325B60"/>
    <w:rsid w:val="00325FC9"/>
    <w:rsid w:val="00326354"/>
    <w:rsid w:val="0032639B"/>
    <w:rsid w:val="0032641F"/>
    <w:rsid w:val="003266F0"/>
    <w:rsid w:val="00326D69"/>
    <w:rsid w:val="00326DC6"/>
    <w:rsid w:val="00326E1F"/>
    <w:rsid w:val="00327299"/>
    <w:rsid w:val="003273E6"/>
    <w:rsid w:val="0033027C"/>
    <w:rsid w:val="00330F10"/>
    <w:rsid w:val="00331B36"/>
    <w:rsid w:val="003321CC"/>
    <w:rsid w:val="003334A8"/>
    <w:rsid w:val="00333888"/>
    <w:rsid w:val="00333BA0"/>
    <w:rsid w:val="00334DDF"/>
    <w:rsid w:val="00335493"/>
    <w:rsid w:val="003369A4"/>
    <w:rsid w:val="00337081"/>
    <w:rsid w:val="003371B6"/>
    <w:rsid w:val="003374E4"/>
    <w:rsid w:val="003376B4"/>
    <w:rsid w:val="00337FD4"/>
    <w:rsid w:val="003404C1"/>
    <w:rsid w:val="0034066D"/>
    <w:rsid w:val="00340CE2"/>
    <w:rsid w:val="00340DB1"/>
    <w:rsid w:val="0034130C"/>
    <w:rsid w:val="00341697"/>
    <w:rsid w:val="00341A50"/>
    <w:rsid w:val="00341A81"/>
    <w:rsid w:val="00341D3C"/>
    <w:rsid w:val="0034233B"/>
    <w:rsid w:val="00342735"/>
    <w:rsid w:val="003428D2"/>
    <w:rsid w:val="0034312E"/>
    <w:rsid w:val="00343169"/>
    <w:rsid w:val="003431C6"/>
    <w:rsid w:val="00343253"/>
    <w:rsid w:val="0034340F"/>
    <w:rsid w:val="003447BA"/>
    <w:rsid w:val="00344B0F"/>
    <w:rsid w:val="00344BAA"/>
    <w:rsid w:val="00344DB9"/>
    <w:rsid w:val="00344F26"/>
    <w:rsid w:val="003450D6"/>
    <w:rsid w:val="00345137"/>
    <w:rsid w:val="00345553"/>
    <w:rsid w:val="00345E83"/>
    <w:rsid w:val="003464D9"/>
    <w:rsid w:val="00346CB9"/>
    <w:rsid w:val="00347226"/>
    <w:rsid w:val="00347A4A"/>
    <w:rsid w:val="00347BEA"/>
    <w:rsid w:val="00347C85"/>
    <w:rsid w:val="00350032"/>
    <w:rsid w:val="003504E5"/>
    <w:rsid w:val="00350DBA"/>
    <w:rsid w:val="0035127C"/>
    <w:rsid w:val="00351761"/>
    <w:rsid w:val="003517F9"/>
    <w:rsid w:val="00351A56"/>
    <w:rsid w:val="00351C74"/>
    <w:rsid w:val="00351FA3"/>
    <w:rsid w:val="00352013"/>
    <w:rsid w:val="00352069"/>
    <w:rsid w:val="00352C06"/>
    <w:rsid w:val="00352C5A"/>
    <w:rsid w:val="00352CDD"/>
    <w:rsid w:val="0035321B"/>
    <w:rsid w:val="0035354A"/>
    <w:rsid w:val="00353955"/>
    <w:rsid w:val="00353C1C"/>
    <w:rsid w:val="00353EE7"/>
    <w:rsid w:val="003540EE"/>
    <w:rsid w:val="00354698"/>
    <w:rsid w:val="003547CD"/>
    <w:rsid w:val="00354BF6"/>
    <w:rsid w:val="00354C03"/>
    <w:rsid w:val="003552DF"/>
    <w:rsid w:val="00355BEB"/>
    <w:rsid w:val="00356BE9"/>
    <w:rsid w:val="00357456"/>
    <w:rsid w:val="003574FA"/>
    <w:rsid w:val="00357C21"/>
    <w:rsid w:val="00357E60"/>
    <w:rsid w:val="003600F6"/>
    <w:rsid w:val="0036021B"/>
    <w:rsid w:val="00360918"/>
    <w:rsid w:val="00360D63"/>
    <w:rsid w:val="00360EEA"/>
    <w:rsid w:val="00361AA6"/>
    <w:rsid w:val="00361BA8"/>
    <w:rsid w:val="00361C4A"/>
    <w:rsid w:val="00361E5F"/>
    <w:rsid w:val="00362149"/>
    <w:rsid w:val="0036222A"/>
    <w:rsid w:val="003624EF"/>
    <w:rsid w:val="003636A4"/>
    <w:rsid w:val="0036375C"/>
    <w:rsid w:val="00363D0A"/>
    <w:rsid w:val="00364412"/>
    <w:rsid w:val="00364745"/>
    <w:rsid w:val="00364AAC"/>
    <w:rsid w:val="00364E9F"/>
    <w:rsid w:val="00365045"/>
    <w:rsid w:val="00365575"/>
    <w:rsid w:val="00365576"/>
    <w:rsid w:val="00365ACB"/>
    <w:rsid w:val="00366347"/>
    <w:rsid w:val="0036766E"/>
    <w:rsid w:val="003677E4"/>
    <w:rsid w:val="003678D9"/>
    <w:rsid w:val="00367F6E"/>
    <w:rsid w:val="00367F7C"/>
    <w:rsid w:val="00370A6C"/>
    <w:rsid w:val="00370D4E"/>
    <w:rsid w:val="00371008"/>
    <w:rsid w:val="00371939"/>
    <w:rsid w:val="00371DB3"/>
    <w:rsid w:val="00372114"/>
    <w:rsid w:val="00372163"/>
    <w:rsid w:val="00372466"/>
    <w:rsid w:val="00372EC2"/>
    <w:rsid w:val="0037336E"/>
    <w:rsid w:val="003733B0"/>
    <w:rsid w:val="0037345B"/>
    <w:rsid w:val="00373EF1"/>
    <w:rsid w:val="00374777"/>
    <w:rsid w:val="003748B4"/>
    <w:rsid w:val="00375E89"/>
    <w:rsid w:val="00376030"/>
    <w:rsid w:val="003769C1"/>
    <w:rsid w:val="00376A00"/>
    <w:rsid w:val="003770B6"/>
    <w:rsid w:val="0037727D"/>
    <w:rsid w:val="00377C37"/>
    <w:rsid w:val="003806C0"/>
    <w:rsid w:val="00380861"/>
    <w:rsid w:val="00380A12"/>
    <w:rsid w:val="003814F2"/>
    <w:rsid w:val="00381B72"/>
    <w:rsid w:val="00382380"/>
    <w:rsid w:val="00382768"/>
    <w:rsid w:val="0038319D"/>
    <w:rsid w:val="003836CF"/>
    <w:rsid w:val="00383B72"/>
    <w:rsid w:val="00383CE4"/>
    <w:rsid w:val="00384EA0"/>
    <w:rsid w:val="003851F7"/>
    <w:rsid w:val="00385278"/>
    <w:rsid w:val="00385307"/>
    <w:rsid w:val="00385619"/>
    <w:rsid w:val="00385EEB"/>
    <w:rsid w:val="003861F7"/>
    <w:rsid w:val="003865D5"/>
    <w:rsid w:val="003869A4"/>
    <w:rsid w:val="00386A32"/>
    <w:rsid w:val="0038754B"/>
    <w:rsid w:val="0038795D"/>
    <w:rsid w:val="00387F81"/>
    <w:rsid w:val="00387FED"/>
    <w:rsid w:val="0039028F"/>
    <w:rsid w:val="00390BEE"/>
    <w:rsid w:val="00391135"/>
    <w:rsid w:val="00391368"/>
    <w:rsid w:val="003918CF"/>
    <w:rsid w:val="00392154"/>
    <w:rsid w:val="00392157"/>
    <w:rsid w:val="00392448"/>
    <w:rsid w:val="00392C27"/>
    <w:rsid w:val="003931D7"/>
    <w:rsid w:val="003931DC"/>
    <w:rsid w:val="003934AA"/>
    <w:rsid w:val="003934DE"/>
    <w:rsid w:val="003935C9"/>
    <w:rsid w:val="003939D5"/>
    <w:rsid w:val="003945DF"/>
    <w:rsid w:val="00395908"/>
    <w:rsid w:val="00395C01"/>
    <w:rsid w:val="003963D9"/>
    <w:rsid w:val="00397A8B"/>
    <w:rsid w:val="003A0132"/>
    <w:rsid w:val="003A031E"/>
    <w:rsid w:val="003A056D"/>
    <w:rsid w:val="003A0BAE"/>
    <w:rsid w:val="003A101C"/>
    <w:rsid w:val="003A12F9"/>
    <w:rsid w:val="003A209F"/>
    <w:rsid w:val="003A2933"/>
    <w:rsid w:val="003A3963"/>
    <w:rsid w:val="003A3B99"/>
    <w:rsid w:val="003A48EB"/>
    <w:rsid w:val="003A4C79"/>
    <w:rsid w:val="003A51E0"/>
    <w:rsid w:val="003A57B4"/>
    <w:rsid w:val="003A5A3B"/>
    <w:rsid w:val="003A5A50"/>
    <w:rsid w:val="003A64FE"/>
    <w:rsid w:val="003A711D"/>
    <w:rsid w:val="003A73C5"/>
    <w:rsid w:val="003A7CF7"/>
    <w:rsid w:val="003A7F15"/>
    <w:rsid w:val="003B0389"/>
    <w:rsid w:val="003B03ED"/>
    <w:rsid w:val="003B0415"/>
    <w:rsid w:val="003B059F"/>
    <w:rsid w:val="003B08BE"/>
    <w:rsid w:val="003B0AE9"/>
    <w:rsid w:val="003B13F5"/>
    <w:rsid w:val="003B1A31"/>
    <w:rsid w:val="003B1C68"/>
    <w:rsid w:val="003B3524"/>
    <w:rsid w:val="003B394A"/>
    <w:rsid w:val="003B3B55"/>
    <w:rsid w:val="003B3C7D"/>
    <w:rsid w:val="003B3E88"/>
    <w:rsid w:val="003B47BF"/>
    <w:rsid w:val="003B49DF"/>
    <w:rsid w:val="003B4C80"/>
    <w:rsid w:val="003B51F8"/>
    <w:rsid w:val="003B5BAD"/>
    <w:rsid w:val="003B5FE5"/>
    <w:rsid w:val="003B662A"/>
    <w:rsid w:val="003B66E8"/>
    <w:rsid w:val="003B703D"/>
    <w:rsid w:val="003B7664"/>
    <w:rsid w:val="003B77D1"/>
    <w:rsid w:val="003B785B"/>
    <w:rsid w:val="003B78E5"/>
    <w:rsid w:val="003B7FE5"/>
    <w:rsid w:val="003C073F"/>
    <w:rsid w:val="003C0945"/>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82C"/>
    <w:rsid w:val="003C6A9D"/>
    <w:rsid w:val="003C6EE0"/>
    <w:rsid w:val="003C725D"/>
    <w:rsid w:val="003C7D66"/>
    <w:rsid w:val="003D01AF"/>
    <w:rsid w:val="003D1069"/>
    <w:rsid w:val="003D1072"/>
    <w:rsid w:val="003D1C0A"/>
    <w:rsid w:val="003D1CA1"/>
    <w:rsid w:val="003D2856"/>
    <w:rsid w:val="003D2AB7"/>
    <w:rsid w:val="003D2B02"/>
    <w:rsid w:val="003D32B8"/>
    <w:rsid w:val="003D3A14"/>
    <w:rsid w:val="003D3B1D"/>
    <w:rsid w:val="003D3E3C"/>
    <w:rsid w:val="003D3F2B"/>
    <w:rsid w:val="003D4042"/>
    <w:rsid w:val="003D46C8"/>
    <w:rsid w:val="003D4A88"/>
    <w:rsid w:val="003D500A"/>
    <w:rsid w:val="003D5517"/>
    <w:rsid w:val="003D58AC"/>
    <w:rsid w:val="003D5AEB"/>
    <w:rsid w:val="003D5E1B"/>
    <w:rsid w:val="003D7150"/>
    <w:rsid w:val="003D7AFF"/>
    <w:rsid w:val="003E00C7"/>
    <w:rsid w:val="003E0534"/>
    <w:rsid w:val="003E05CE"/>
    <w:rsid w:val="003E06CA"/>
    <w:rsid w:val="003E112D"/>
    <w:rsid w:val="003E1689"/>
    <w:rsid w:val="003E1A5E"/>
    <w:rsid w:val="003E214A"/>
    <w:rsid w:val="003E2637"/>
    <w:rsid w:val="003E272D"/>
    <w:rsid w:val="003E28BC"/>
    <w:rsid w:val="003E29E7"/>
    <w:rsid w:val="003E2E2A"/>
    <w:rsid w:val="003E3172"/>
    <w:rsid w:val="003E3CC6"/>
    <w:rsid w:val="003E3D47"/>
    <w:rsid w:val="003E40A9"/>
    <w:rsid w:val="003E42C6"/>
    <w:rsid w:val="003E525D"/>
    <w:rsid w:val="003E53EF"/>
    <w:rsid w:val="003E5AE1"/>
    <w:rsid w:val="003E5E91"/>
    <w:rsid w:val="003E62BA"/>
    <w:rsid w:val="003E64B4"/>
    <w:rsid w:val="003E6856"/>
    <w:rsid w:val="003E6CAA"/>
    <w:rsid w:val="003E6CAC"/>
    <w:rsid w:val="003E73E4"/>
    <w:rsid w:val="003E74C9"/>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5161"/>
    <w:rsid w:val="003F53D6"/>
    <w:rsid w:val="003F5FFD"/>
    <w:rsid w:val="003F6839"/>
    <w:rsid w:val="003F6977"/>
    <w:rsid w:val="003F772E"/>
    <w:rsid w:val="003F78B1"/>
    <w:rsid w:val="003F7A2A"/>
    <w:rsid w:val="004005CC"/>
    <w:rsid w:val="0040061E"/>
    <w:rsid w:val="00400909"/>
    <w:rsid w:val="00400A6A"/>
    <w:rsid w:val="00400F1E"/>
    <w:rsid w:val="00401778"/>
    <w:rsid w:val="00402A1E"/>
    <w:rsid w:val="00403830"/>
    <w:rsid w:val="004038F0"/>
    <w:rsid w:val="00403CCB"/>
    <w:rsid w:val="00404249"/>
    <w:rsid w:val="00404BE0"/>
    <w:rsid w:val="00404FD0"/>
    <w:rsid w:val="00405071"/>
    <w:rsid w:val="00406ABA"/>
    <w:rsid w:val="00406F13"/>
    <w:rsid w:val="00407236"/>
    <w:rsid w:val="004072D5"/>
    <w:rsid w:val="00407444"/>
    <w:rsid w:val="00407813"/>
    <w:rsid w:val="00407BB2"/>
    <w:rsid w:val="004107B4"/>
    <w:rsid w:val="00410DDD"/>
    <w:rsid w:val="0041150E"/>
    <w:rsid w:val="004117B0"/>
    <w:rsid w:val="00411D08"/>
    <w:rsid w:val="00412A2D"/>
    <w:rsid w:val="00412C9A"/>
    <w:rsid w:val="00412CEE"/>
    <w:rsid w:val="00412CF7"/>
    <w:rsid w:val="00413511"/>
    <w:rsid w:val="0041399A"/>
    <w:rsid w:val="0041433B"/>
    <w:rsid w:val="004148A9"/>
    <w:rsid w:val="00414A01"/>
    <w:rsid w:val="0041556B"/>
    <w:rsid w:val="004158E6"/>
    <w:rsid w:val="00415930"/>
    <w:rsid w:val="00415BC5"/>
    <w:rsid w:val="00416260"/>
    <w:rsid w:val="004163EF"/>
    <w:rsid w:val="00416CA8"/>
    <w:rsid w:val="00416F2B"/>
    <w:rsid w:val="00417060"/>
    <w:rsid w:val="004174B1"/>
    <w:rsid w:val="004174B3"/>
    <w:rsid w:val="004174E7"/>
    <w:rsid w:val="004177C3"/>
    <w:rsid w:val="0041796A"/>
    <w:rsid w:val="00417AB8"/>
    <w:rsid w:val="00417AB9"/>
    <w:rsid w:val="004200AF"/>
    <w:rsid w:val="004206F9"/>
    <w:rsid w:val="00420F2B"/>
    <w:rsid w:val="0042119C"/>
    <w:rsid w:val="004211EC"/>
    <w:rsid w:val="00421593"/>
    <w:rsid w:val="00422E00"/>
    <w:rsid w:val="00424763"/>
    <w:rsid w:val="00424C7B"/>
    <w:rsid w:val="00424EB9"/>
    <w:rsid w:val="004253C8"/>
    <w:rsid w:val="004255D7"/>
    <w:rsid w:val="00425A4B"/>
    <w:rsid w:val="00426915"/>
    <w:rsid w:val="00427664"/>
    <w:rsid w:val="004276EA"/>
    <w:rsid w:val="00427875"/>
    <w:rsid w:val="004278CC"/>
    <w:rsid w:val="00427F6D"/>
    <w:rsid w:val="00430B9E"/>
    <w:rsid w:val="00430C6A"/>
    <w:rsid w:val="00430E29"/>
    <w:rsid w:val="004319CB"/>
    <w:rsid w:val="00431AAC"/>
    <w:rsid w:val="00431D17"/>
    <w:rsid w:val="00432A48"/>
    <w:rsid w:val="00432FF5"/>
    <w:rsid w:val="004330D1"/>
    <w:rsid w:val="0043376C"/>
    <w:rsid w:val="00433885"/>
    <w:rsid w:val="00433A66"/>
    <w:rsid w:val="00434176"/>
    <w:rsid w:val="004341AC"/>
    <w:rsid w:val="00434566"/>
    <w:rsid w:val="00434FC8"/>
    <w:rsid w:val="00435B4B"/>
    <w:rsid w:val="00436D9F"/>
    <w:rsid w:val="00436E8F"/>
    <w:rsid w:val="00437880"/>
    <w:rsid w:val="00437CE0"/>
    <w:rsid w:val="00437D6B"/>
    <w:rsid w:val="004403EC"/>
    <w:rsid w:val="004407BC"/>
    <w:rsid w:val="004410ED"/>
    <w:rsid w:val="00441201"/>
    <w:rsid w:val="00441562"/>
    <w:rsid w:val="00442139"/>
    <w:rsid w:val="004422C1"/>
    <w:rsid w:val="004427BD"/>
    <w:rsid w:val="00442B28"/>
    <w:rsid w:val="00442B2E"/>
    <w:rsid w:val="00442D2D"/>
    <w:rsid w:val="00443977"/>
    <w:rsid w:val="00443F0A"/>
    <w:rsid w:val="004440B3"/>
    <w:rsid w:val="004441EE"/>
    <w:rsid w:val="004450B3"/>
    <w:rsid w:val="004450CF"/>
    <w:rsid w:val="00445721"/>
    <w:rsid w:val="00445E66"/>
    <w:rsid w:val="0044609B"/>
    <w:rsid w:val="00446222"/>
    <w:rsid w:val="004462B3"/>
    <w:rsid w:val="004463DD"/>
    <w:rsid w:val="00446410"/>
    <w:rsid w:val="00446778"/>
    <w:rsid w:val="00446B17"/>
    <w:rsid w:val="00446B25"/>
    <w:rsid w:val="00446E24"/>
    <w:rsid w:val="00447D66"/>
    <w:rsid w:val="004503BC"/>
    <w:rsid w:val="00450781"/>
    <w:rsid w:val="004511AC"/>
    <w:rsid w:val="004519EA"/>
    <w:rsid w:val="00451A5B"/>
    <w:rsid w:val="00451FF4"/>
    <w:rsid w:val="00452227"/>
    <w:rsid w:val="00452D94"/>
    <w:rsid w:val="004531C4"/>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4005"/>
    <w:rsid w:val="004640C2"/>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4A05"/>
    <w:rsid w:val="00474D80"/>
    <w:rsid w:val="0047503D"/>
    <w:rsid w:val="00476484"/>
    <w:rsid w:val="00476C86"/>
    <w:rsid w:val="0047703D"/>
    <w:rsid w:val="004771ED"/>
    <w:rsid w:val="00477A6E"/>
    <w:rsid w:val="00477DFF"/>
    <w:rsid w:val="00480025"/>
    <w:rsid w:val="00480B29"/>
    <w:rsid w:val="00480B2B"/>
    <w:rsid w:val="00480FA9"/>
    <w:rsid w:val="0048121E"/>
    <w:rsid w:val="00481635"/>
    <w:rsid w:val="00481F86"/>
    <w:rsid w:val="00481FDF"/>
    <w:rsid w:val="0048204C"/>
    <w:rsid w:val="00482196"/>
    <w:rsid w:val="00482B1A"/>
    <w:rsid w:val="00482BC0"/>
    <w:rsid w:val="00482F33"/>
    <w:rsid w:val="0048371D"/>
    <w:rsid w:val="004838FE"/>
    <w:rsid w:val="00483C3A"/>
    <w:rsid w:val="00484098"/>
    <w:rsid w:val="004840BF"/>
    <w:rsid w:val="004842C1"/>
    <w:rsid w:val="0048440F"/>
    <w:rsid w:val="00484B95"/>
    <w:rsid w:val="004850D1"/>
    <w:rsid w:val="00485A80"/>
    <w:rsid w:val="00485CFF"/>
    <w:rsid w:val="00486908"/>
    <w:rsid w:val="00486B1A"/>
    <w:rsid w:val="004871F9"/>
    <w:rsid w:val="004878A0"/>
    <w:rsid w:val="00487FF4"/>
    <w:rsid w:val="004901D5"/>
    <w:rsid w:val="004902E4"/>
    <w:rsid w:val="00491058"/>
    <w:rsid w:val="004916FB"/>
    <w:rsid w:val="00491DBB"/>
    <w:rsid w:val="0049264E"/>
    <w:rsid w:val="00492FCE"/>
    <w:rsid w:val="00493677"/>
    <w:rsid w:val="00493FDB"/>
    <w:rsid w:val="00494593"/>
    <w:rsid w:val="0049635A"/>
    <w:rsid w:val="00496CE7"/>
    <w:rsid w:val="00496FC9"/>
    <w:rsid w:val="0049706C"/>
    <w:rsid w:val="004973FA"/>
    <w:rsid w:val="00497B6B"/>
    <w:rsid w:val="00497CA2"/>
    <w:rsid w:val="00497EF5"/>
    <w:rsid w:val="00497F27"/>
    <w:rsid w:val="00497FA8"/>
    <w:rsid w:val="004A0540"/>
    <w:rsid w:val="004A22F2"/>
    <w:rsid w:val="004A2431"/>
    <w:rsid w:val="004A2A0D"/>
    <w:rsid w:val="004A2A17"/>
    <w:rsid w:val="004A3E37"/>
    <w:rsid w:val="004A4C76"/>
    <w:rsid w:val="004A4D2B"/>
    <w:rsid w:val="004A4FFF"/>
    <w:rsid w:val="004A5362"/>
    <w:rsid w:val="004A5A02"/>
    <w:rsid w:val="004A6276"/>
    <w:rsid w:val="004A636B"/>
    <w:rsid w:val="004A702E"/>
    <w:rsid w:val="004A76C1"/>
    <w:rsid w:val="004B0072"/>
    <w:rsid w:val="004B0354"/>
    <w:rsid w:val="004B061E"/>
    <w:rsid w:val="004B0ED7"/>
    <w:rsid w:val="004B24EE"/>
    <w:rsid w:val="004B27E7"/>
    <w:rsid w:val="004B378F"/>
    <w:rsid w:val="004B38EC"/>
    <w:rsid w:val="004B42E3"/>
    <w:rsid w:val="004B4C0B"/>
    <w:rsid w:val="004B4E23"/>
    <w:rsid w:val="004B50F4"/>
    <w:rsid w:val="004B5947"/>
    <w:rsid w:val="004B5A7C"/>
    <w:rsid w:val="004B5CF6"/>
    <w:rsid w:val="004B5DF7"/>
    <w:rsid w:val="004B5E4C"/>
    <w:rsid w:val="004B7494"/>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6BB9"/>
    <w:rsid w:val="004C7A7F"/>
    <w:rsid w:val="004D11E2"/>
    <w:rsid w:val="004D193C"/>
    <w:rsid w:val="004D1F9A"/>
    <w:rsid w:val="004D20A4"/>
    <w:rsid w:val="004D28B8"/>
    <w:rsid w:val="004D3026"/>
    <w:rsid w:val="004D374F"/>
    <w:rsid w:val="004D3849"/>
    <w:rsid w:val="004D3FEC"/>
    <w:rsid w:val="004D4F92"/>
    <w:rsid w:val="004D58AE"/>
    <w:rsid w:val="004D58BC"/>
    <w:rsid w:val="004D6121"/>
    <w:rsid w:val="004D6519"/>
    <w:rsid w:val="004D7033"/>
    <w:rsid w:val="004D7345"/>
    <w:rsid w:val="004D7E46"/>
    <w:rsid w:val="004E0330"/>
    <w:rsid w:val="004E03FA"/>
    <w:rsid w:val="004E14D8"/>
    <w:rsid w:val="004E193A"/>
    <w:rsid w:val="004E1AF1"/>
    <w:rsid w:val="004E2017"/>
    <w:rsid w:val="004E2860"/>
    <w:rsid w:val="004E28F2"/>
    <w:rsid w:val="004E2E14"/>
    <w:rsid w:val="004E2F4D"/>
    <w:rsid w:val="004E2FBD"/>
    <w:rsid w:val="004E3547"/>
    <w:rsid w:val="004E3812"/>
    <w:rsid w:val="004E4B46"/>
    <w:rsid w:val="004E55AC"/>
    <w:rsid w:val="004E568A"/>
    <w:rsid w:val="004E57E7"/>
    <w:rsid w:val="004E62D3"/>
    <w:rsid w:val="004E6975"/>
    <w:rsid w:val="004E70A7"/>
    <w:rsid w:val="004E7788"/>
    <w:rsid w:val="004E7AFC"/>
    <w:rsid w:val="004E7C1F"/>
    <w:rsid w:val="004E7E86"/>
    <w:rsid w:val="004E7FE5"/>
    <w:rsid w:val="004F0377"/>
    <w:rsid w:val="004F03A8"/>
    <w:rsid w:val="004F1737"/>
    <w:rsid w:val="004F1D26"/>
    <w:rsid w:val="004F2E51"/>
    <w:rsid w:val="004F2E7E"/>
    <w:rsid w:val="004F3095"/>
    <w:rsid w:val="004F3D8E"/>
    <w:rsid w:val="004F47E3"/>
    <w:rsid w:val="004F4951"/>
    <w:rsid w:val="004F4D15"/>
    <w:rsid w:val="004F4D61"/>
    <w:rsid w:val="004F50E4"/>
    <w:rsid w:val="004F50E6"/>
    <w:rsid w:val="004F5511"/>
    <w:rsid w:val="004F5809"/>
    <w:rsid w:val="004F5915"/>
    <w:rsid w:val="004F5988"/>
    <w:rsid w:val="004F64D9"/>
    <w:rsid w:val="004F6604"/>
    <w:rsid w:val="004F66EC"/>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CB5"/>
    <w:rsid w:val="00502259"/>
    <w:rsid w:val="00502DD0"/>
    <w:rsid w:val="005031A7"/>
    <w:rsid w:val="00503232"/>
    <w:rsid w:val="00503EAB"/>
    <w:rsid w:val="005045C0"/>
    <w:rsid w:val="005046D9"/>
    <w:rsid w:val="00504810"/>
    <w:rsid w:val="00505166"/>
    <w:rsid w:val="0050521F"/>
    <w:rsid w:val="00505702"/>
    <w:rsid w:val="00506813"/>
    <w:rsid w:val="00506E2D"/>
    <w:rsid w:val="005072BB"/>
    <w:rsid w:val="00507874"/>
    <w:rsid w:val="00507E14"/>
    <w:rsid w:val="005102FB"/>
    <w:rsid w:val="005104E0"/>
    <w:rsid w:val="005107D4"/>
    <w:rsid w:val="00511866"/>
    <w:rsid w:val="005118A4"/>
    <w:rsid w:val="00511C61"/>
    <w:rsid w:val="00512750"/>
    <w:rsid w:val="00512B19"/>
    <w:rsid w:val="00512BDB"/>
    <w:rsid w:val="0051462A"/>
    <w:rsid w:val="00514FE7"/>
    <w:rsid w:val="00515675"/>
    <w:rsid w:val="00515D36"/>
    <w:rsid w:val="00516422"/>
    <w:rsid w:val="00516F95"/>
    <w:rsid w:val="0051702D"/>
    <w:rsid w:val="0051741D"/>
    <w:rsid w:val="00517BD7"/>
    <w:rsid w:val="00517E15"/>
    <w:rsid w:val="00520006"/>
    <w:rsid w:val="00520421"/>
    <w:rsid w:val="00520BEC"/>
    <w:rsid w:val="00520D55"/>
    <w:rsid w:val="00520E1C"/>
    <w:rsid w:val="00521510"/>
    <w:rsid w:val="005218C7"/>
    <w:rsid w:val="005225D8"/>
    <w:rsid w:val="00522697"/>
    <w:rsid w:val="00522AB3"/>
    <w:rsid w:val="005230F0"/>
    <w:rsid w:val="005231E0"/>
    <w:rsid w:val="00523840"/>
    <w:rsid w:val="005247DC"/>
    <w:rsid w:val="005252C6"/>
    <w:rsid w:val="00525430"/>
    <w:rsid w:val="00525763"/>
    <w:rsid w:val="005259AE"/>
    <w:rsid w:val="00525F8F"/>
    <w:rsid w:val="0052629D"/>
    <w:rsid w:val="00526473"/>
    <w:rsid w:val="0052685A"/>
    <w:rsid w:val="00526E62"/>
    <w:rsid w:val="005271C2"/>
    <w:rsid w:val="005272AB"/>
    <w:rsid w:val="00527D2B"/>
    <w:rsid w:val="00527EC1"/>
    <w:rsid w:val="00527FE4"/>
    <w:rsid w:val="005302DE"/>
    <w:rsid w:val="005306D7"/>
    <w:rsid w:val="005308A3"/>
    <w:rsid w:val="00530B5A"/>
    <w:rsid w:val="00530D00"/>
    <w:rsid w:val="00530F2F"/>
    <w:rsid w:val="0053130A"/>
    <w:rsid w:val="005315D0"/>
    <w:rsid w:val="005319B0"/>
    <w:rsid w:val="005326C5"/>
    <w:rsid w:val="00532DA2"/>
    <w:rsid w:val="00534E8E"/>
    <w:rsid w:val="00535018"/>
    <w:rsid w:val="0053548A"/>
    <w:rsid w:val="005358BF"/>
    <w:rsid w:val="005367B2"/>
    <w:rsid w:val="00537576"/>
    <w:rsid w:val="00540710"/>
    <w:rsid w:val="00540754"/>
    <w:rsid w:val="00541B77"/>
    <w:rsid w:val="005421B8"/>
    <w:rsid w:val="00542494"/>
    <w:rsid w:val="005427D7"/>
    <w:rsid w:val="005436FD"/>
    <w:rsid w:val="0054379D"/>
    <w:rsid w:val="00544038"/>
    <w:rsid w:val="005443C0"/>
    <w:rsid w:val="00544BA2"/>
    <w:rsid w:val="005453F6"/>
    <w:rsid w:val="00545774"/>
    <w:rsid w:val="00545AE1"/>
    <w:rsid w:val="00545FF9"/>
    <w:rsid w:val="00546659"/>
    <w:rsid w:val="00546668"/>
    <w:rsid w:val="00546CB9"/>
    <w:rsid w:val="00546E2A"/>
    <w:rsid w:val="00547CD0"/>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62F5"/>
    <w:rsid w:val="005566A7"/>
    <w:rsid w:val="00556BC1"/>
    <w:rsid w:val="00556DC4"/>
    <w:rsid w:val="00557B05"/>
    <w:rsid w:val="0056021B"/>
    <w:rsid w:val="005602D7"/>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60CA"/>
    <w:rsid w:val="00566127"/>
    <w:rsid w:val="0056637F"/>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B9A"/>
    <w:rsid w:val="0057204C"/>
    <w:rsid w:val="00572DBB"/>
    <w:rsid w:val="005732FD"/>
    <w:rsid w:val="00573F68"/>
    <w:rsid w:val="00574219"/>
    <w:rsid w:val="005744BB"/>
    <w:rsid w:val="005748CC"/>
    <w:rsid w:val="00574B1D"/>
    <w:rsid w:val="00574CEE"/>
    <w:rsid w:val="00574DBC"/>
    <w:rsid w:val="00574E54"/>
    <w:rsid w:val="005755A4"/>
    <w:rsid w:val="005755E4"/>
    <w:rsid w:val="00575730"/>
    <w:rsid w:val="00575E96"/>
    <w:rsid w:val="0057688B"/>
    <w:rsid w:val="005769E1"/>
    <w:rsid w:val="00576C1B"/>
    <w:rsid w:val="00577020"/>
    <w:rsid w:val="0057704C"/>
    <w:rsid w:val="0057762E"/>
    <w:rsid w:val="0057771A"/>
    <w:rsid w:val="00581C74"/>
    <w:rsid w:val="00582962"/>
    <w:rsid w:val="00582AC2"/>
    <w:rsid w:val="00582B14"/>
    <w:rsid w:val="00582B93"/>
    <w:rsid w:val="005832E5"/>
    <w:rsid w:val="0058369B"/>
    <w:rsid w:val="0058382D"/>
    <w:rsid w:val="005838C9"/>
    <w:rsid w:val="005840B4"/>
    <w:rsid w:val="0058440E"/>
    <w:rsid w:val="0058482A"/>
    <w:rsid w:val="005854A7"/>
    <w:rsid w:val="0058555C"/>
    <w:rsid w:val="00585C48"/>
    <w:rsid w:val="00585DC0"/>
    <w:rsid w:val="00586003"/>
    <w:rsid w:val="00586192"/>
    <w:rsid w:val="0058639A"/>
    <w:rsid w:val="005863BC"/>
    <w:rsid w:val="005869CD"/>
    <w:rsid w:val="00586AA1"/>
    <w:rsid w:val="00586EA4"/>
    <w:rsid w:val="005873D4"/>
    <w:rsid w:val="00587542"/>
    <w:rsid w:val="00587953"/>
    <w:rsid w:val="005879E9"/>
    <w:rsid w:val="00587E57"/>
    <w:rsid w:val="00590606"/>
    <w:rsid w:val="00590EC3"/>
    <w:rsid w:val="00590FFF"/>
    <w:rsid w:val="005911FE"/>
    <w:rsid w:val="0059179C"/>
    <w:rsid w:val="005918A1"/>
    <w:rsid w:val="00592164"/>
    <w:rsid w:val="005928EE"/>
    <w:rsid w:val="00592AB2"/>
    <w:rsid w:val="00592B70"/>
    <w:rsid w:val="00593484"/>
    <w:rsid w:val="005947B6"/>
    <w:rsid w:val="0059484B"/>
    <w:rsid w:val="0059493A"/>
    <w:rsid w:val="00594AA3"/>
    <w:rsid w:val="005953BF"/>
    <w:rsid w:val="0059543E"/>
    <w:rsid w:val="00596CCC"/>
    <w:rsid w:val="00596D27"/>
    <w:rsid w:val="00597BD8"/>
    <w:rsid w:val="00597FBF"/>
    <w:rsid w:val="005A0117"/>
    <w:rsid w:val="005A07B3"/>
    <w:rsid w:val="005A10B0"/>
    <w:rsid w:val="005A1FA3"/>
    <w:rsid w:val="005A2397"/>
    <w:rsid w:val="005A254D"/>
    <w:rsid w:val="005A27D4"/>
    <w:rsid w:val="005A2B03"/>
    <w:rsid w:val="005A30AD"/>
    <w:rsid w:val="005A3316"/>
    <w:rsid w:val="005A371B"/>
    <w:rsid w:val="005A3E0D"/>
    <w:rsid w:val="005A45EA"/>
    <w:rsid w:val="005A5230"/>
    <w:rsid w:val="005A5781"/>
    <w:rsid w:val="005A684D"/>
    <w:rsid w:val="005A69AF"/>
    <w:rsid w:val="005A69F8"/>
    <w:rsid w:val="005A6F1D"/>
    <w:rsid w:val="005A7835"/>
    <w:rsid w:val="005A78EA"/>
    <w:rsid w:val="005B0647"/>
    <w:rsid w:val="005B0D24"/>
    <w:rsid w:val="005B15CE"/>
    <w:rsid w:val="005B177C"/>
    <w:rsid w:val="005B2176"/>
    <w:rsid w:val="005B27B5"/>
    <w:rsid w:val="005B30D4"/>
    <w:rsid w:val="005B356B"/>
    <w:rsid w:val="005B399B"/>
    <w:rsid w:val="005B3BF1"/>
    <w:rsid w:val="005B3D41"/>
    <w:rsid w:val="005B4260"/>
    <w:rsid w:val="005B4293"/>
    <w:rsid w:val="005B445B"/>
    <w:rsid w:val="005B491C"/>
    <w:rsid w:val="005B4F6D"/>
    <w:rsid w:val="005B4FC8"/>
    <w:rsid w:val="005B53C2"/>
    <w:rsid w:val="005B57F2"/>
    <w:rsid w:val="005B5D28"/>
    <w:rsid w:val="005B6387"/>
    <w:rsid w:val="005B644D"/>
    <w:rsid w:val="005B6A4C"/>
    <w:rsid w:val="005B6C58"/>
    <w:rsid w:val="005B7AA7"/>
    <w:rsid w:val="005B7B94"/>
    <w:rsid w:val="005B7DB6"/>
    <w:rsid w:val="005C0E2B"/>
    <w:rsid w:val="005C1296"/>
    <w:rsid w:val="005C12BE"/>
    <w:rsid w:val="005C16A5"/>
    <w:rsid w:val="005C1AF5"/>
    <w:rsid w:val="005C1BBA"/>
    <w:rsid w:val="005C1DA9"/>
    <w:rsid w:val="005C2148"/>
    <w:rsid w:val="005C27CE"/>
    <w:rsid w:val="005C2F27"/>
    <w:rsid w:val="005C375D"/>
    <w:rsid w:val="005C38FF"/>
    <w:rsid w:val="005C397B"/>
    <w:rsid w:val="005C3B84"/>
    <w:rsid w:val="005C3BB4"/>
    <w:rsid w:val="005C3EA4"/>
    <w:rsid w:val="005C4118"/>
    <w:rsid w:val="005C4A44"/>
    <w:rsid w:val="005C4F95"/>
    <w:rsid w:val="005C5EE5"/>
    <w:rsid w:val="005C6023"/>
    <w:rsid w:val="005C614C"/>
    <w:rsid w:val="005C6453"/>
    <w:rsid w:val="005C6B83"/>
    <w:rsid w:val="005C6CAF"/>
    <w:rsid w:val="005C6E8F"/>
    <w:rsid w:val="005C73B5"/>
    <w:rsid w:val="005C79D3"/>
    <w:rsid w:val="005D0ABC"/>
    <w:rsid w:val="005D0C35"/>
    <w:rsid w:val="005D1621"/>
    <w:rsid w:val="005D1DF4"/>
    <w:rsid w:val="005D2006"/>
    <w:rsid w:val="005D22CC"/>
    <w:rsid w:val="005D23A9"/>
    <w:rsid w:val="005D2776"/>
    <w:rsid w:val="005D2F91"/>
    <w:rsid w:val="005D3430"/>
    <w:rsid w:val="005D3493"/>
    <w:rsid w:val="005D3844"/>
    <w:rsid w:val="005D3CB5"/>
    <w:rsid w:val="005D3CC0"/>
    <w:rsid w:val="005D3CF4"/>
    <w:rsid w:val="005D495A"/>
    <w:rsid w:val="005D4C66"/>
    <w:rsid w:val="005D4FB6"/>
    <w:rsid w:val="005D5189"/>
    <w:rsid w:val="005D53D8"/>
    <w:rsid w:val="005D549B"/>
    <w:rsid w:val="005D5B7D"/>
    <w:rsid w:val="005D7652"/>
    <w:rsid w:val="005D785C"/>
    <w:rsid w:val="005D7925"/>
    <w:rsid w:val="005D7F4F"/>
    <w:rsid w:val="005E0A1A"/>
    <w:rsid w:val="005E0A38"/>
    <w:rsid w:val="005E0CA0"/>
    <w:rsid w:val="005E1760"/>
    <w:rsid w:val="005E18FE"/>
    <w:rsid w:val="005E1B0B"/>
    <w:rsid w:val="005E1D1E"/>
    <w:rsid w:val="005E1FB2"/>
    <w:rsid w:val="005E1FC8"/>
    <w:rsid w:val="005E20D7"/>
    <w:rsid w:val="005E2399"/>
    <w:rsid w:val="005E2C10"/>
    <w:rsid w:val="005E38CA"/>
    <w:rsid w:val="005E3DBB"/>
    <w:rsid w:val="005E4321"/>
    <w:rsid w:val="005E4785"/>
    <w:rsid w:val="005E4889"/>
    <w:rsid w:val="005E5C9E"/>
    <w:rsid w:val="005E6C7A"/>
    <w:rsid w:val="005E6E0C"/>
    <w:rsid w:val="005E7222"/>
    <w:rsid w:val="005E7A54"/>
    <w:rsid w:val="005E7B5B"/>
    <w:rsid w:val="005E7E74"/>
    <w:rsid w:val="005F0048"/>
    <w:rsid w:val="005F011B"/>
    <w:rsid w:val="005F0155"/>
    <w:rsid w:val="005F0648"/>
    <w:rsid w:val="005F0BEF"/>
    <w:rsid w:val="005F197D"/>
    <w:rsid w:val="005F1FDB"/>
    <w:rsid w:val="005F202C"/>
    <w:rsid w:val="005F2A1F"/>
    <w:rsid w:val="005F2B58"/>
    <w:rsid w:val="005F2C06"/>
    <w:rsid w:val="005F341E"/>
    <w:rsid w:val="005F3432"/>
    <w:rsid w:val="005F4E13"/>
    <w:rsid w:val="005F59AF"/>
    <w:rsid w:val="005F6312"/>
    <w:rsid w:val="005F68C6"/>
    <w:rsid w:val="005F7885"/>
    <w:rsid w:val="005F7A69"/>
    <w:rsid w:val="005F7CA3"/>
    <w:rsid w:val="005F7ECD"/>
    <w:rsid w:val="00600647"/>
    <w:rsid w:val="0060075B"/>
    <w:rsid w:val="00600961"/>
    <w:rsid w:val="00602283"/>
    <w:rsid w:val="00602836"/>
    <w:rsid w:val="00602C7A"/>
    <w:rsid w:val="006034D1"/>
    <w:rsid w:val="00603A48"/>
    <w:rsid w:val="006045B5"/>
    <w:rsid w:val="00604DEC"/>
    <w:rsid w:val="00604EFE"/>
    <w:rsid w:val="0060588E"/>
    <w:rsid w:val="0060616F"/>
    <w:rsid w:val="00606190"/>
    <w:rsid w:val="00606B96"/>
    <w:rsid w:val="00606C49"/>
    <w:rsid w:val="00606DE6"/>
    <w:rsid w:val="00606FA4"/>
    <w:rsid w:val="0060740F"/>
    <w:rsid w:val="00607782"/>
    <w:rsid w:val="00607820"/>
    <w:rsid w:val="006104A7"/>
    <w:rsid w:val="006106B3"/>
    <w:rsid w:val="0061087D"/>
    <w:rsid w:val="006112B1"/>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FB"/>
    <w:rsid w:val="006201F1"/>
    <w:rsid w:val="00620AEE"/>
    <w:rsid w:val="00620B2F"/>
    <w:rsid w:val="00620D65"/>
    <w:rsid w:val="00621155"/>
    <w:rsid w:val="0062117A"/>
    <w:rsid w:val="006212A9"/>
    <w:rsid w:val="0062187B"/>
    <w:rsid w:val="00621B44"/>
    <w:rsid w:val="00622325"/>
    <w:rsid w:val="006223B5"/>
    <w:rsid w:val="00622523"/>
    <w:rsid w:val="006234B9"/>
    <w:rsid w:val="006234D5"/>
    <w:rsid w:val="00623691"/>
    <w:rsid w:val="00623833"/>
    <w:rsid w:val="006240AB"/>
    <w:rsid w:val="006240C0"/>
    <w:rsid w:val="00624789"/>
    <w:rsid w:val="00625516"/>
    <w:rsid w:val="00625729"/>
    <w:rsid w:val="00625E4F"/>
    <w:rsid w:val="00625F2B"/>
    <w:rsid w:val="00626487"/>
    <w:rsid w:val="006264DE"/>
    <w:rsid w:val="00626C7E"/>
    <w:rsid w:val="00626EED"/>
    <w:rsid w:val="006271D4"/>
    <w:rsid w:val="0062762D"/>
    <w:rsid w:val="00627E35"/>
    <w:rsid w:val="00627EB7"/>
    <w:rsid w:val="00630058"/>
    <w:rsid w:val="00630293"/>
    <w:rsid w:val="006302E4"/>
    <w:rsid w:val="00630B9A"/>
    <w:rsid w:val="00630F11"/>
    <w:rsid w:val="00630F54"/>
    <w:rsid w:val="006318C6"/>
    <w:rsid w:val="00631A55"/>
    <w:rsid w:val="00632101"/>
    <w:rsid w:val="00632107"/>
    <w:rsid w:val="006324E4"/>
    <w:rsid w:val="0063296C"/>
    <w:rsid w:val="00632A96"/>
    <w:rsid w:val="00632C4D"/>
    <w:rsid w:val="0063357D"/>
    <w:rsid w:val="00633DC9"/>
    <w:rsid w:val="00634283"/>
    <w:rsid w:val="006344B3"/>
    <w:rsid w:val="00634930"/>
    <w:rsid w:val="00634EA6"/>
    <w:rsid w:val="0063523F"/>
    <w:rsid w:val="006356BF"/>
    <w:rsid w:val="00635B1F"/>
    <w:rsid w:val="00635F8E"/>
    <w:rsid w:val="0063659D"/>
    <w:rsid w:val="0063688A"/>
    <w:rsid w:val="0063733D"/>
    <w:rsid w:val="006378E0"/>
    <w:rsid w:val="00637B5B"/>
    <w:rsid w:val="006402D6"/>
    <w:rsid w:val="006403F7"/>
    <w:rsid w:val="0064062F"/>
    <w:rsid w:val="0064064D"/>
    <w:rsid w:val="00640AAD"/>
    <w:rsid w:val="00640E9E"/>
    <w:rsid w:val="00641E50"/>
    <w:rsid w:val="00642131"/>
    <w:rsid w:val="006424C4"/>
    <w:rsid w:val="00642F42"/>
    <w:rsid w:val="0064373B"/>
    <w:rsid w:val="00643A56"/>
    <w:rsid w:val="00644027"/>
    <w:rsid w:val="0064429C"/>
    <w:rsid w:val="00644487"/>
    <w:rsid w:val="0064453B"/>
    <w:rsid w:val="0064503C"/>
    <w:rsid w:val="006451C3"/>
    <w:rsid w:val="00645238"/>
    <w:rsid w:val="006455F3"/>
    <w:rsid w:val="00645611"/>
    <w:rsid w:val="00645D65"/>
    <w:rsid w:val="00645F31"/>
    <w:rsid w:val="00646151"/>
    <w:rsid w:val="0064644E"/>
    <w:rsid w:val="00646A4D"/>
    <w:rsid w:val="00646B87"/>
    <w:rsid w:val="00647495"/>
    <w:rsid w:val="006475AD"/>
    <w:rsid w:val="00647904"/>
    <w:rsid w:val="00647CB4"/>
    <w:rsid w:val="006507A2"/>
    <w:rsid w:val="00650A89"/>
    <w:rsid w:val="0065108D"/>
    <w:rsid w:val="0065115E"/>
    <w:rsid w:val="006512D7"/>
    <w:rsid w:val="00651A68"/>
    <w:rsid w:val="00651F3B"/>
    <w:rsid w:val="0065255C"/>
    <w:rsid w:val="00652594"/>
    <w:rsid w:val="00653B8C"/>
    <w:rsid w:val="006547A3"/>
    <w:rsid w:val="006548C9"/>
    <w:rsid w:val="00654BED"/>
    <w:rsid w:val="00655006"/>
    <w:rsid w:val="0065523B"/>
    <w:rsid w:val="00655280"/>
    <w:rsid w:val="006557EF"/>
    <w:rsid w:val="00655EC5"/>
    <w:rsid w:val="006570D9"/>
    <w:rsid w:val="00657B82"/>
    <w:rsid w:val="0066002E"/>
    <w:rsid w:val="006605E3"/>
    <w:rsid w:val="00660656"/>
    <w:rsid w:val="006607D0"/>
    <w:rsid w:val="00660CA7"/>
    <w:rsid w:val="00660CC1"/>
    <w:rsid w:val="006617ED"/>
    <w:rsid w:val="006628C0"/>
    <w:rsid w:val="00662A37"/>
    <w:rsid w:val="00662A40"/>
    <w:rsid w:val="00662A43"/>
    <w:rsid w:val="00662E6F"/>
    <w:rsid w:val="0066307E"/>
    <w:rsid w:val="0066532E"/>
    <w:rsid w:val="00666142"/>
    <w:rsid w:val="00666154"/>
    <w:rsid w:val="00666188"/>
    <w:rsid w:val="006663CE"/>
    <w:rsid w:val="00666C06"/>
    <w:rsid w:val="00666CA4"/>
    <w:rsid w:val="006671A6"/>
    <w:rsid w:val="00667E11"/>
    <w:rsid w:val="00670F46"/>
    <w:rsid w:val="00671061"/>
    <w:rsid w:val="0067109F"/>
    <w:rsid w:val="00671612"/>
    <w:rsid w:val="006718D1"/>
    <w:rsid w:val="00671DD0"/>
    <w:rsid w:val="006722F8"/>
    <w:rsid w:val="00672A3A"/>
    <w:rsid w:val="00672BCD"/>
    <w:rsid w:val="00672FA5"/>
    <w:rsid w:val="00673136"/>
    <w:rsid w:val="0067314E"/>
    <w:rsid w:val="006731C7"/>
    <w:rsid w:val="006732B4"/>
    <w:rsid w:val="00673775"/>
    <w:rsid w:val="00673B26"/>
    <w:rsid w:val="00673E4B"/>
    <w:rsid w:val="0067438E"/>
    <w:rsid w:val="00674C27"/>
    <w:rsid w:val="006751EA"/>
    <w:rsid w:val="0067602A"/>
    <w:rsid w:val="00676444"/>
    <w:rsid w:val="0067658B"/>
    <w:rsid w:val="00676CF8"/>
    <w:rsid w:val="006774A7"/>
    <w:rsid w:val="006775DE"/>
    <w:rsid w:val="006777E3"/>
    <w:rsid w:val="0067788A"/>
    <w:rsid w:val="00680445"/>
    <w:rsid w:val="00680969"/>
    <w:rsid w:val="00680F57"/>
    <w:rsid w:val="006817F2"/>
    <w:rsid w:val="006823B3"/>
    <w:rsid w:val="006825DE"/>
    <w:rsid w:val="00682883"/>
    <w:rsid w:val="00682B12"/>
    <w:rsid w:val="00682D39"/>
    <w:rsid w:val="006833CF"/>
    <w:rsid w:val="006835D0"/>
    <w:rsid w:val="006837AD"/>
    <w:rsid w:val="0068391C"/>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AE"/>
    <w:rsid w:val="006870E3"/>
    <w:rsid w:val="00687AC0"/>
    <w:rsid w:val="00687DD3"/>
    <w:rsid w:val="0069023E"/>
    <w:rsid w:val="006902DF"/>
    <w:rsid w:val="00690BD1"/>
    <w:rsid w:val="00690C29"/>
    <w:rsid w:val="00691A71"/>
    <w:rsid w:val="00691E39"/>
    <w:rsid w:val="0069209D"/>
    <w:rsid w:val="00693216"/>
    <w:rsid w:val="00693430"/>
    <w:rsid w:val="0069384A"/>
    <w:rsid w:val="006939C9"/>
    <w:rsid w:val="00693D33"/>
    <w:rsid w:val="00693E70"/>
    <w:rsid w:val="00694161"/>
    <w:rsid w:val="0069450F"/>
    <w:rsid w:val="0069490E"/>
    <w:rsid w:val="0069497D"/>
    <w:rsid w:val="006950CA"/>
    <w:rsid w:val="0069513A"/>
    <w:rsid w:val="006951B4"/>
    <w:rsid w:val="0069532A"/>
    <w:rsid w:val="00695627"/>
    <w:rsid w:val="00695840"/>
    <w:rsid w:val="00695B6A"/>
    <w:rsid w:val="00695D84"/>
    <w:rsid w:val="00696F5B"/>
    <w:rsid w:val="006972B3"/>
    <w:rsid w:val="00697F04"/>
    <w:rsid w:val="006A000F"/>
    <w:rsid w:val="006A0015"/>
    <w:rsid w:val="006A01BF"/>
    <w:rsid w:val="006A0653"/>
    <w:rsid w:val="006A0AF8"/>
    <w:rsid w:val="006A1892"/>
    <w:rsid w:val="006A1EA1"/>
    <w:rsid w:val="006A20D1"/>
    <w:rsid w:val="006A21D1"/>
    <w:rsid w:val="006A2342"/>
    <w:rsid w:val="006A2B3F"/>
    <w:rsid w:val="006A30D9"/>
    <w:rsid w:val="006A3EB6"/>
    <w:rsid w:val="006A3EC3"/>
    <w:rsid w:val="006A4A22"/>
    <w:rsid w:val="006A4D3C"/>
    <w:rsid w:val="006A5645"/>
    <w:rsid w:val="006A636C"/>
    <w:rsid w:val="006A6428"/>
    <w:rsid w:val="006A65CA"/>
    <w:rsid w:val="006A73A9"/>
    <w:rsid w:val="006B02D2"/>
    <w:rsid w:val="006B0335"/>
    <w:rsid w:val="006B05E1"/>
    <w:rsid w:val="006B0F5C"/>
    <w:rsid w:val="006B107E"/>
    <w:rsid w:val="006B14DF"/>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518"/>
    <w:rsid w:val="006C0BFB"/>
    <w:rsid w:val="006C0C91"/>
    <w:rsid w:val="006C1072"/>
    <w:rsid w:val="006C134F"/>
    <w:rsid w:val="006C17F1"/>
    <w:rsid w:val="006C1F07"/>
    <w:rsid w:val="006C3134"/>
    <w:rsid w:val="006C45B2"/>
    <w:rsid w:val="006C471B"/>
    <w:rsid w:val="006C4A65"/>
    <w:rsid w:val="006C4D2D"/>
    <w:rsid w:val="006C4E78"/>
    <w:rsid w:val="006C5476"/>
    <w:rsid w:val="006C558D"/>
    <w:rsid w:val="006C5775"/>
    <w:rsid w:val="006C5BA6"/>
    <w:rsid w:val="006C624D"/>
    <w:rsid w:val="006C6F39"/>
    <w:rsid w:val="006C7670"/>
    <w:rsid w:val="006C7A14"/>
    <w:rsid w:val="006C7F99"/>
    <w:rsid w:val="006D0968"/>
    <w:rsid w:val="006D0E51"/>
    <w:rsid w:val="006D13C3"/>
    <w:rsid w:val="006D16EA"/>
    <w:rsid w:val="006D1835"/>
    <w:rsid w:val="006D19C4"/>
    <w:rsid w:val="006D1C10"/>
    <w:rsid w:val="006D20D7"/>
    <w:rsid w:val="006D3972"/>
    <w:rsid w:val="006D3995"/>
    <w:rsid w:val="006D3AF5"/>
    <w:rsid w:val="006D3E8B"/>
    <w:rsid w:val="006D3FB5"/>
    <w:rsid w:val="006D43B0"/>
    <w:rsid w:val="006D4655"/>
    <w:rsid w:val="006D4772"/>
    <w:rsid w:val="006D4907"/>
    <w:rsid w:val="006D5124"/>
    <w:rsid w:val="006D5D76"/>
    <w:rsid w:val="006D5F6B"/>
    <w:rsid w:val="006D6F57"/>
    <w:rsid w:val="006D75BE"/>
    <w:rsid w:val="006D7ACB"/>
    <w:rsid w:val="006D7FDE"/>
    <w:rsid w:val="006E013C"/>
    <w:rsid w:val="006E04C6"/>
    <w:rsid w:val="006E0618"/>
    <w:rsid w:val="006E06A8"/>
    <w:rsid w:val="006E4D67"/>
    <w:rsid w:val="006E59B1"/>
    <w:rsid w:val="006E60A5"/>
    <w:rsid w:val="006E6862"/>
    <w:rsid w:val="006E6A38"/>
    <w:rsid w:val="006E6EA2"/>
    <w:rsid w:val="006E72DD"/>
    <w:rsid w:val="006E7A90"/>
    <w:rsid w:val="006E7D82"/>
    <w:rsid w:val="006F054F"/>
    <w:rsid w:val="006F0CAC"/>
    <w:rsid w:val="006F1047"/>
    <w:rsid w:val="006F1155"/>
    <w:rsid w:val="006F12AE"/>
    <w:rsid w:val="006F164C"/>
    <w:rsid w:val="006F175A"/>
    <w:rsid w:val="006F2490"/>
    <w:rsid w:val="006F2862"/>
    <w:rsid w:val="006F3093"/>
    <w:rsid w:val="006F3740"/>
    <w:rsid w:val="006F3BC6"/>
    <w:rsid w:val="006F3CBC"/>
    <w:rsid w:val="006F3F24"/>
    <w:rsid w:val="006F4331"/>
    <w:rsid w:val="006F43BA"/>
    <w:rsid w:val="006F4789"/>
    <w:rsid w:val="006F49F9"/>
    <w:rsid w:val="006F4B8D"/>
    <w:rsid w:val="006F5895"/>
    <w:rsid w:val="006F5A1D"/>
    <w:rsid w:val="006F5C7E"/>
    <w:rsid w:val="006F5DF0"/>
    <w:rsid w:val="006F5EED"/>
    <w:rsid w:val="006F6041"/>
    <w:rsid w:val="006F6F2E"/>
    <w:rsid w:val="006F78E8"/>
    <w:rsid w:val="007001C2"/>
    <w:rsid w:val="00700355"/>
    <w:rsid w:val="007004B7"/>
    <w:rsid w:val="007007FB"/>
    <w:rsid w:val="00700C94"/>
    <w:rsid w:val="00700E5E"/>
    <w:rsid w:val="00702536"/>
    <w:rsid w:val="007039B3"/>
    <w:rsid w:val="00703FBB"/>
    <w:rsid w:val="00704626"/>
    <w:rsid w:val="00705BCF"/>
    <w:rsid w:val="007063E8"/>
    <w:rsid w:val="0070646A"/>
    <w:rsid w:val="0070680A"/>
    <w:rsid w:val="0070688D"/>
    <w:rsid w:val="00706E65"/>
    <w:rsid w:val="007073D7"/>
    <w:rsid w:val="007073DE"/>
    <w:rsid w:val="00707620"/>
    <w:rsid w:val="00707686"/>
    <w:rsid w:val="00707A33"/>
    <w:rsid w:val="00707B5F"/>
    <w:rsid w:val="00707CC5"/>
    <w:rsid w:val="00707D2B"/>
    <w:rsid w:val="0071001F"/>
    <w:rsid w:val="0071017F"/>
    <w:rsid w:val="007104A4"/>
    <w:rsid w:val="00710E20"/>
    <w:rsid w:val="00710E8D"/>
    <w:rsid w:val="00711264"/>
    <w:rsid w:val="00711CAF"/>
    <w:rsid w:val="00711E87"/>
    <w:rsid w:val="0071222D"/>
    <w:rsid w:val="0071244C"/>
    <w:rsid w:val="00712732"/>
    <w:rsid w:val="00712C27"/>
    <w:rsid w:val="00713823"/>
    <w:rsid w:val="0071531B"/>
    <w:rsid w:val="007157BC"/>
    <w:rsid w:val="0071665C"/>
    <w:rsid w:val="007166BD"/>
    <w:rsid w:val="00716D09"/>
    <w:rsid w:val="00717709"/>
    <w:rsid w:val="00717D20"/>
    <w:rsid w:val="00717EF8"/>
    <w:rsid w:val="007203D0"/>
    <w:rsid w:val="00720DDF"/>
    <w:rsid w:val="007212CC"/>
    <w:rsid w:val="007212CF"/>
    <w:rsid w:val="00721EFB"/>
    <w:rsid w:val="0072261C"/>
    <w:rsid w:val="00722CA7"/>
    <w:rsid w:val="007236E5"/>
    <w:rsid w:val="007238C6"/>
    <w:rsid w:val="00723FD8"/>
    <w:rsid w:val="00723FE4"/>
    <w:rsid w:val="0072445E"/>
    <w:rsid w:val="007249ED"/>
    <w:rsid w:val="00724AA0"/>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224C"/>
    <w:rsid w:val="00732677"/>
    <w:rsid w:val="00732886"/>
    <w:rsid w:val="00732B64"/>
    <w:rsid w:val="00733470"/>
    <w:rsid w:val="00733508"/>
    <w:rsid w:val="00733974"/>
    <w:rsid w:val="007339D8"/>
    <w:rsid w:val="00733D7A"/>
    <w:rsid w:val="007343AD"/>
    <w:rsid w:val="00734422"/>
    <w:rsid w:val="00734700"/>
    <w:rsid w:val="00734758"/>
    <w:rsid w:val="007349A3"/>
    <w:rsid w:val="00735144"/>
    <w:rsid w:val="00735252"/>
    <w:rsid w:val="00735734"/>
    <w:rsid w:val="00735A16"/>
    <w:rsid w:val="00735A4F"/>
    <w:rsid w:val="0073656A"/>
    <w:rsid w:val="007366DB"/>
    <w:rsid w:val="007369B9"/>
    <w:rsid w:val="007370E1"/>
    <w:rsid w:val="0073737C"/>
    <w:rsid w:val="007374E7"/>
    <w:rsid w:val="0073776D"/>
    <w:rsid w:val="0073784E"/>
    <w:rsid w:val="00737946"/>
    <w:rsid w:val="00737A94"/>
    <w:rsid w:val="00737B6B"/>
    <w:rsid w:val="00737B6D"/>
    <w:rsid w:val="00737CB2"/>
    <w:rsid w:val="00737D06"/>
    <w:rsid w:val="00737F0D"/>
    <w:rsid w:val="007408CD"/>
    <w:rsid w:val="0074097D"/>
    <w:rsid w:val="00741699"/>
    <w:rsid w:val="00741D66"/>
    <w:rsid w:val="00742226"/>
    <w:rsid w:val="00742544"/>
    <w:rsid w:val="00742E5F"/>
    <w:rsid w:val="00742F62"/>
    <w:rsid w:val="0074309A"/>
    <w:rsid w:val="007433F4"/>
    <w:rsid w:val="0074344E"/>
    <w:rsid w:val="00743BFA"/>
    <w:rsid w:val="00743DC8"/>
    <w:rsid w:val="00744423"/>
    <w:rsid w:val="007444D7"/>
    <w:rsid w:val="007444ED"/>
    <w:rsid w:val="007447DC"/>
    <w:rsid w:val="00744D9D"/>
    <w:rsid w:val="00744E50"/>
    <w:rsid w:val="007452D4"/>
    <w:rsid w:val="007453CA"/>
    <w:rsid w:val="00745E3E"/>
    <w:rsid w:val="00746931"/>
    <w:rsid w:val="00746C35"/>
    <w:rsid w:val="00746CE1"/>
    <w:rsid w:val="00746FF1"/>
    <w:rsid w:val="007477BD"/>
    <w:rsid w:val="00747887"/>
    <w:rsid w:val="00747B00"/>
    <w:rsid w:val="00747C1E"/>
    <w:rsid w:val="00750504"/>
    <w:rsid w:val="00750E1A"/>
    <w:rsid w:val="00751028"/>
    <w:rsid w:val="00751045"/>
    <w:rsid w:val="007511B7"/>
    <w:rsid w:val="00751AE8"/>
    <w:rsid w:val="00751B7A"/>
    <w:rsid w:val="0075213F"/>
    <w:rsid w:val="00752BC0"/>
    <w:rsid w:val="00753538"/>
    <w:rsid w:val="007538D5"/>
    <w:rsid w:val="00753BBF"/>
    <w:rsid w:val="00753D98"/>
    <w:rsid w:val="0075415C"/>
    <w:rsid w:val="00754280"/>
    <w:rsid w:val="00754EDC"/>
    <w:rsid w:val="00754EED"/>
    <w:rsid w:val="0075507A"/>
    <w:rsid w:val="007564CC"/>
    <w:rsid w:val="00756843"/>
    <w:rsid w:val="00756B3F"/>
    <w:rsid w:val="00757143"/>
    <w:rsid w:val="00757502"/>
    <w:rsid w:val="0075773B"/>
    <w:rsid w:val="00757FE6"/>
    <w:rsid w:val="00760266"/>
    <w:rsid w:val="007603E5"/>
    <w:rsid w:val="007603F6"/>
    <w:rsid w:val="0076063F"/>
    <w:rsid w:val="007613FB"/>
    <w:rsid w:val="007614FC"/>
    <w:rsid w:val="00761A1E"/>
    <w:rsid w:val="00761FA3"/>
    <w:rsid w:val="007620FD"/>
    <w:rsid w:val="0076278E"/>
    <w:rsid w:val="00762A97"/>
    <w:rsid w:val="00762D39"/>
    <w:rsid w:val="00763280"/>
    <w:rsid w:val="00763871"/>
    <w:rsid w:val="00763A6A"/>
    <w:rsid w:val="00763C2D"/>
    <w:rsid w:val="00764278"/>
    <w:rsid w:val="007645A5"/>
    <w:rsid w:val="00764F4A"/>
    <w:rsid w:val="00765856"/>
    <w:rsid w:val="00765969"/>
    <w:rsid w:val="00765D8F"/>
    <w:rsid w:val="007661D6"/>
    <w:rsid w:val="00766A84"/>
    <w:rsid w:val="00767728"/>
    <w:rsid w:val="00767E3B"/>
    <w:rsid w:val="00770A40"/>
    <w:rsid w:val="00771327"/>
    <w:rsid w:val="00771C59"/>
    <w:rsid w:val="00771EEA"/>
    <w:rsid w:val="007722A0"/>
    <w:rsid w:val="00772814"/>
    <w:rsid w:val="0077295E"/>
    <w:rsid w:val="00772A44"/>
    <w:rsid w:val="0077396D"/>
    <w:rsid w:val="00773985"/>
    <w:rsid w:val="00773D03"/>
    <w:rsid w:val="00773E0F"/>
    <w:rsid w:val="007742E4"/>
    <w:rsid w:val="00774ADA"/>
    <w:rsid w:val="00774C8E"/>
    <w:rsid w:val="00775096"/>
    <w:rsid w:val="0077530C"/>
    <w:rsid w:val="00775542"/>
    <w:rsid w:val="00775A82"/>
    <w:rsid w:val="00775EF4"/>
    <w:rsid w:val="007762C8"/>
    <w:rsid w:val="0077671B"/>
    <w:rsid w:val="00776A6D"/>
    <w:rsid w:val="007772FD"/>
    <w:rsid w:val="00777570"/>
    <w:rsid w:val="00777986"/>
    <w:rsid w:val="00777AFD"/>
    <w:rsid w:val="00777B0B"/>
    <w:rsid w:val="00777BEE"/>
    <w:rsid w:val="00780267"/>
    <w:rsid w:val="00780719"/>
    <w:rsid w:val="00780754"/>
    <w:rsid w:val="00781123"/>
    <w:rsid w:val="00781570"/>
    <w:rsid w:val="0078291A"/>
    <w:rsid w:val="00783761"/>
    <w:rsid w:val="0078397F"/>
    <w:rsid w:val="00783B3E"/>
    <w:rsid w:val="007841EC"/>
    <w:rsid w:val="00784888"/>
    <w:rsid w:val="00784F57"/>
    <w:rsid w:val="0078506A"/>
    <w:rsid w:val="00786491"/>
    <w:rsid w:val="0078685A"/>
    <w:rsid w:val="00786A0E"/>
    <w:rsid w:val="00786AC3"/>
    <w:rsid w:val="00786EEF"/>
    <w:rsid w:val="0078743D"/>
    <w:rsid w:val="007874C3"/>
    <w:rsid w:val="00787CA0"/>
    <w:rsid w:val="00787DB8"/>
    <w:rsid w:val="00787DF0"/>
    <w:rsid w:val="00787DF2"/>
    <w:rsid w:val="00790B73"/>
    <w:rsid w:val="00790B9F"/>
    <w:rsid w:val="00790F08"/>
    <w:rsid w:val="00791408"/>
    <w:rsid w:val="007915F2"/>
    <w:rsid w:val="00791948"/>
    <w:rsid w:val="00791DA0"/>
    <w:rsid w:val="0079211F"/>
    <w:rsid w:val="007925EF"/>
    <w:rsid w:val="0079306D"/>
    <w:rsid w:val="0079352B"/>
    <w:rsid w:val="00793635"/>
    <w:rsid w:val="00793C9D"/>
    <w:rsid w:val="00793CB3"/>
    <w:rsid w:val="00793D51"/>
    <w:rsid w:val="00794557"/>
    <w:rsid w:val="00794583"/>
    <w:rsid w:val="00794D21"/>
    <w:rsid w:val="007952F2"/>
    <w:rsid w:val="0079562E"/>
    <w:rsid w:val="00795B3D"/>
    <w:rsid w:val="00795E77"/>
    <w:rsid w:val="007964D4"/>
    <w:rsid w:val="00796634"/>
    <w:rsid w:val="0079687E"/>
    <w:rsid w:val="00796EC1"/>
    <w:rsid w:val="00797C0E"/>
    <w:rsid w:val="00797C81"/>
    <w:rsid w:val="00797CE1"/>
    <w:rsid w:val="00797FA5"/>
    <w:rsid w:val="007A07AD"/>
    <w:rsid w:val="007A0D34"/>
    <w:rsid w:val="007A0DE7"/>
    <w:rsid w:val="007A3036"/>
    <w:rsid w:val="007A3298"/>
    <w:rsid w:val="007A5084"/>
    <w:rsid w:val="007A50AA"/>
    <w:rsid w:val="007A545C"/>
    <w:rsid w:val="007A5A07"/>
    <w:rsid w:val="007A5A6B"/>
    <w:rsid w:val="007A62BF"/>
    <w:rsid w:val="007A6591"/>
    <w:rsid w:val="007A6640"/>
    <w:rsid w:val="007A6DD0"/>
    <w:rsid w:val="007A6DF3"/>
    <w:rsid w:val="007A7243"/>
    <w:rsid w:val="007A77CC"/>
    <w:rsid w:val="007B04F2"/>
    <w:rsid w:val="007B05B1"/>
    <w:rsid w:val="007B0803"/>
    <w:rsid w:val="007B0A03"/>
    <w:rsid w:val="007B0A7B"/>
    <w:rsid w:val="007B0EDA"/>
    <w:rsid w:val="007B1465"/>
    <w:rsid w:val="007B15C3"/>
    <w:rsid w:val="007B172A"/>
    <w:rsid w:val="007B19F1"/>
    <w:rsid w:val="007B1FE6"/>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C0032"/>
    <w:rsid w:val="007C04E0"/>
    <w:rsid w:val="007C07FF"/>
    <w:rsid w:val="007C0C98"/>
    <w:rsid w:val="007C0EAF"/>
    <w:rsid w:val="007C11FD"/>
    <w:rsid w:val="007C174E"/>
    <w:rsid w:val="007C193A"/>
    <w:rsid w:val="007C19E7"/>
    <w:rsid w:val="007C1B7A"/>
    <w:rsid w:val="007C1DF4"/>
    <w:rsid w:val="007C22E1"/>
    <w:rsid w:val="007C244B"/>
    <w:rsid w:val="007C257D"/>
    <w:rsid w:val="007C32D0"/>
    <w:rsid w:val="007C331B"/>
    <w:rsid w:val="007C3795"/>
    <w:rsid w:val="007C397F"/>
    <w:rsid w:val="007C42A8"/>
    <w:rsid w:val="007C4597"/>
    <w:rsid w:val="007C4618"/>
    <w:rsid w:val="007C4842"/>
    <w:rsid w:val="007C4C45"/>
    <w:rsid w:val="007C4E5B"/>
    <w:rsid w:val="007C554F"/>
    <w:rsid w:val="007C56A2"/>
    <w:rsid w:val="007C57BC"/>
    <w:rsid w:val="007C696A"/>
    <w:rsid w:val="007C6D2C"/>
    <w:rsid w:val="007C7098"/>
    <w:rsid w:val="007C7B06"/>
    <w:rsid w:val="007C7CBD"/>
    <w:rsid w:val="007D0281"/>
    <w:rsid w:val="007D04DD"/>
    <w:rsid w:val="007D0686"/>
    <w:rsid w:val="007D12B8"/>
    <w:rsid w:val="007D1581"/>
    <w:rsid w:val="007D21FC"/>
    <w:rsid w:val="007D2307"/>
    <w:rsid w:val="007D34EF"/>
    <w:rsid w:val="007D3A06"/>
    <w:rsid w:val="007D3A15"/>
    <w:rsid w:val="007D3D8B"/>
    <w:rsid w:val="007D41EA"/>
    <w:rsid w:val="007D41F2"/>
    <w:rsid w:val="007D4D28"/>
    <w:rsid w:val="007D50B2"/>
    <w:rsid w:val="007D5227"/>
    <w:rsid w:val="007D554B"/>
    <w:rsid w:val="007D581D"/>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40BB"/>
    <w:rsid w:val="007E421D"/>
    <w:rsid w:val="007E5367"/>
    <w:rsid w:val="007E55F6"/>
    <w:rsid w:val="007E6A56"/>
    <w:rsid w:val="007E6D43"/>
    <w:rsid w:val="007E7179"/>
    <w:rsid w:val="007E7197"/>
    <w:rsid w:val="007E756C"/>
    <w:rsid w:val="007E75AA"/>
    <w:rsid w:val="007E7ACE"/>
    <w:rsid w:val="007F0813"/>
    <w:rsid w:val="007F0B11"/>
    <w:rsid w:val="007F14C7"/>
    <w:rsid w:val="007F1E1C"/>
    <w:rsid w:val="007F291F"/>
    <w:rsid w:val="007F2DDF"/>
    <w:rsid w:val="007F2FDC"/>
    <w:rsid w:val="007F31E0"/>
    <w:rsid w:val="007F3BBF"/>
    <w:rsid w:val="007F46B7"/>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F9"/>
    <w:rsid w:val="0080551F"/>
    <w:rsid w:val="00806955"/>
    <w:rsid w:val="00806D44"/>
    <w:rsid w:val="00806DA2"/>
    <w:rsid w:val="00807468"/>
    <w:rsid w:val="00810018"/>
    <w:rsid w:val="008101E5"/>
    <w:rsid w:val="008102CF"/>
    <w:rsid w:val="00810443"/>
    <w:rsid w:val="00810BDB"/>
    <w:rsid w:val="00810DB6"/>
    <w:rsid w:val="00811002"/>
    <w:rsid w:val="00811511"/>
    <w:rsid w:val="008117D6"/>
    <w:rsid w:val="00811824"/>
    <w:rsid w:val="00811B93"/>
    <w:rsid w:val="0081210D"/>
    <w:rsid w:val="0081307B"/>
    <w:rsid w:val="008132D0"/>
    <w:rsid w:val="00813449"/>
    <w:rsid w:val="0081414E"/>
    <w:rsid w:val="008141DD"/>
    <w:rsid w:val="00814E97"/>
    <w:rsid w:val="0081506D"/>
    <w:rsid w:val="00815103"/>
    <w:rsid w:val="0081544A"/>
    <w:rsid w:val="0081696D"/>
    <w:rsid w:val="00816996"/>
    <w:rsid w:val="008169B5"/>
    <w:rsid w:val="00816B4B"/>
    <w:rsid w:val="008175D4"/>
    <w:rsid w:val="0081768D"/>
    <w:rsid w:val="00820238"/>
    <w:rsid w:val="00820686"/>
    <w:rsid w:val="00820C7E"/>
    <w:rsid w:val="00820EC0"/>
    <w:rsid w:val="0082100F"/>
    <w:rsid w:val="0082146B"/>
    <w:rsid w:val="00821954"/>
    <w:rsid w:val="00821B8A"/>
    <w:rsid w:val="0082223A"/>
    <w:rsid w:val="0082332B"/>
    <w:rsid w:val="0082387A"/>
    <w:rsid w:val="00823C2A"/>
    <w:rsid w:val="00824A17"/>
    <w:rsid w:val="00824D41"/>
    <w:rsid w:val="00825ECC"/>
    <w:rsid w:val="00825F80"/>
    <w:rsid w:val="00825FA3"/>
    <w:rsid w:val="00826398"/>
    <w:rsid w:val="008265E5"/>
    <w:rsid w:val="00826851"/>
    <w:rsid w:val="008275E7"/>
    <w:rsid w:val="008276FA"/>
    <w:rsid w:val="00830129"/>
    <w:rsid w:val="008304FB"/>
    <w:rsid w:val="008308E6"/>
    <w:rsid w:val="0083157C"/>
    <w:rsid w:val="0083187A"/>
    <w:rsid w:val="00832319"/>
    <w:rsid w:val="00832586"/>
    <w:rsid w:val="0083262C"/>
    <w:rsid w:val="0083291E"/>
    <w:rsid w:val="00833013"/>
    <w:rsid w:val="008332B1"/>
    <w:rsid w:val="008335C8"/>
    <w:rsid w:val="0083371B"/>
    <w:rsid w:val="008345B7"/>
    <w:rsid w:val="008346B5"/>
    <w:rsid w:val="008354FF"/>
    <w:rsid w:val="00835669"/>
    <w:rsid w:val="00835BAE"/>
    <w:rsid w:val="0083605C"/>
    <w:rsid w:val="00836178"/>
    <w:rsid w:val="008372E8"/>
    <w:rsid w:val="008409C6"/>
    <w:rsid w:val="00840B6F"/>
    <w:rsid w:val="00840B82"/>
    <w:rsid w:val="008413CE"/>
    <w:rsid w:val="0084171A"/>
    <w:rsid w:val="008417BC"/>
    <w:rsid w:val="0084199C"/>
    <w:rsid w:val="00841DFD"/>
    <w:rsid w:val="00841FB0"/>
    <w:rsid w:val="00842202"/>
    <w:rsid w:val="00842524"/>
    <w:rsid w:val="008429F6"/>
    <w:rsid w:val="008431C5"/>
    <w:rsid w:val="008432D5"/>
    <w:rsid w:val="00843888"/>
    <w:rsid w:val="00843974"/>
    <w:rsid w:val="00843C1E"/>
    <w:rsid w:val="00843C4A"/>
    <w:rsid w:val="00844B2F"/>
    <w:rsid w:val="0084576A"/>
    <w:rsid w:val="0084576D"/>
    <w:rsid w:val="00845E3B"/>
    <w:rsid w:val="0084628B"/>
    <w:rsid w:val="0084684C"/>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378"/>
    <w:rsid w:val="0086037A"/>
    <w:rsid w:val="008606FD"/>
    <w:rsid w:val="00861535"/>
    <w:rsid w:val="008616D7"/>
    <w:rsid w:val="00861C00"/>
    <w:rsid w:val="00861D7C"/>
    <w:rsid w:val="00862696"/>
    <w:rsid w:val="00862B22"/>
    <w:rsid w:val="00863386"/>
    <w:rsid w:val="0086352C"/>
    <w:rsid w:val="0086464E"/>
    <w:rsid w:val="00864AA7"/>
    <w:rsid w:val="00864B2C"/>
    <w:rsid w:val="00864B59"/>
    <w:rsid w:val="008663EE"/>
    <w:rsid w:val="0086664D"/>
    <w:rsid w:val="00866F99"/>
    <w:rsid w:val="0086738E"/>
    <w:rsid w:val="008675DC"/>
    <w:rsid w:val="008676E4"/>
    <w:rsid w:val="0087021D"/>
    <w:rsid w:val="00870F00"/>
    <w:rsid w:val="00870F2D"/>
    <w:rsid w:val="00871196"/>
    <w:rsid w:val="008716AF"/>
    <w:rsid w:val="00871746"/>
    <w:rsid w:val="008717B1"/>
    <w:rsid w:val="00871852"/>
    <w:rsid w:val="008718AD"/>
    <w:rsid w:val="00871B4A"/>
    <w:rsid w:val="00871C2B"/>
    <w:rsid w:val="008729A2"/>
    <w:rsid w:val="0087312D"/>
    <w:rsid w:val="00873E56"/>
    <w:rsid w:val="008744E1"/>
    <w:rsid w:val="008745A7"/>
    <w:rsid w:val="00875003"/>
    <w:rsid w:val="00875D45"/>
    <w:rsid w:val="00875DCE"/>
    <w:rsid w:val="00875DE8"/>
    <w:rsid w:val="00876450"/>
    <w:rsid w:val="00876798"/>
    <w:rsid w:val="00876B5A"/>
    <w:rsid w:val="008771A9"/>
    <w:rsid w:val="008774B9"/>
    <w:rsid w:val="00877675"/>
    <w:rsid w:val="00877D07"/>
    <w:rsid w:val="008804B7"/>
    <w:rsid w:val="00881218"/>
    <w:rsid w:val="0088165C"/>
    <w:rsid w:val="00881B7C"/>
    <w:rsid w:val="00881E7E"/>
    <w:rsid w:val="00882345"/>
    <w:rsid w:val="008823E2"/>
    <w:rsid w:val="00883181"/>
    <w:rsid w:val="00883F66"/>
    <w:rsid w:val="00884A9F"/>
    <w:rsid w:val="00885F01"/>
    <w:rsid w:val="008866DE"/>
    <w:rsid w:val="00886890"/>
    <w:rsid w:val="008868AB"/>
    <w:rsid w:val="00886B77"/>
    <w:rsid w:val="00886F07"/>
    <w:rsid w:val="00887497"/>
    <w:rsid w:val="008878A1"/>
    <w:rsid w:val="008908AF"/>
    <w:rsid w:val="008908D9"/>
    <w:rsid w:val="00891A6E"/>
    <w:rsid w:val="00891F9E"/>
    <w:rsid w:val="00892735"/>
    <w:rsid w:val="00892DF6"/>
    <w:rsid w:val="008931D3"/>
    <w:rsid w:val="00893861"/>
    <w:rsid w:val="00893CC5"/>
    <w:rsid w:val="00893F66"/>
    <w:rsid w:val="0089463D"/>
    <w:rsid w:val="0089492A"/>
    <w:rsid w:val="00894D05"/>
    <w:rsid w:val="008955E7"/>
    <w:rsid w:val="00895E70"/>
    <w:rsid w:val="00896224"/>
    <w:rsid w:val="008962FD"/>
    <w:rsid w:val="008963BD"/>
    <w:rsid w:val="00896955"/>
    <w:rsid w:val="00897016"/>
    <w:rsid w:val="00897253"/>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D4"/>
    <w:rsid w:val="008A4376"/>
    <w:rsid w:val="008A4EF4"/>
    <w:rsid w:val="008A58E2"/>
    <w:rsid w:val="008A590B"/>
    <w:rsid w:val="008A5C2F"/>
    <w:rsid w:val="008A66F1"/>
    <w:rsid w:val="008A6736"/>
    <w:rsid w:val="008A6E35"/>
    <w:rsid w:val="008B084A"/>
    <w:rsid w:val="008B13D9"/>
    <w:rsid w:val="008B1803"/>
    <w:rsid w:val="008B18DA"/>
    <w:rsid w:val="008B1A67"/>
    <w:rsid w:val="008B25A9"/>
    <w:rsid w:val="008B2747"/>
    <w:rsid w:val="008B37A6"/>
    <w:rsid w:val="008B3AA5"/>
    <w:rsid w:val="008B3D95"/>
    <w:rsid w:val="008B402B"/>
    <w:rsid w:val="008B4616"/>
    <w:rsid w:val="008B4689"/>
    <w:rsid w:val="008B52BD"/>
    <w:rsid w:val="008B553D"/>
    <w:rsid w:val="008B5548"/>
    <w:rsid w:val="008B5B2E"/>
    <w:rsid w:val="008B70D8"/>
    <w:rsid w:val="008B7629"/>
    <w:rsid w:val="008B7B5D"/>
    <w:rsid w:val="008B7CA0"/>
    <w:rsid w:val="008B7FA9"/>
    <w:rsid w:val="008C08F1"/>
    <w:rsid w:val="008C0F54"/>
    <w:rsid w:val="008C105B"/>
    <w:rsid w:val="008C12EA"/>
    <w:rsid w:val="008C14A8"/>
    <w:rsid w:val="008C155B"/>
    <w:rsid w:val="008C16B2"/>
    <w:rsid w:val="008C1DA3"/>
    <w:rsid w:val="008C233F"/>
    <w:rsid w:val="008C26F5"/>
    <w:rsid w:val="008C332B"/>
    <w:rsid w:val="008C33DF"/>
    <w:rsid w:val="008C3808"/>
    <w:rsid w:val="008C3CC7"/>
    <w:rsid w:val="008C3D17"/>
    <w:rsid w:val="008C4084"/>
    <w:rsid w:val="008C4275"/>
    <w:rsid w:val="008C438A"/>
    <w:rsid w:val="008C4B10"/>
    <w:rsid w:val="008C4EDF"/>
    <w:rsid w:val="008C4EFD"/>
    <w:rsid w:val="008C5748"/>
    <w:rsid w:val="008C5787"/>
    <w:rsid w:val="008C5FA9"/>
    <w:rsid w:val="008C6AF6"/>
    <w:rsid w:val="008C6B2B"/>
    <w:rsid w:val="008C71D8"/>
    <w:rsid w:val="008C75E1"/>
    <w:rsid w:val="008C7656"/>
    <w:rsid w:val="008C765C"/>
    <w:rsid w:val="008C7EA2"/>
    <w:rsid w:val="008D01E6"/>
    <w:rsid w:val="008D04ED"/>
    <w:rsid w:val="008D0538"/>
    <w:rsid w:val="008D0979"/>
    <w:rsid w:val="008D0D9A"/>
    <w:rsid w:val="008D123E"/>
    <w:rsid w:val="008D16FD"/>
    <w:rsid w:val="008D223C"/>
    <w:rsid w:val="008D261D"/>
    <w:rsid w:val="008D26FE"/>
    <w:rsid w:val="008D2791"/>
    <w:rsid w:val="008D2D78"/>
    <w:rsid w:val="008D341C"/>
    <w:rsid w:val="008D3BD4"/>
    <w:rsid w:val="008D3D28"/>
    <w:rsid w:val="008D405B"/>
    <w:rsid w:val="008D4094"/>
    <w:rsid w:val="008D4272"/>
    <w:rsid w:val="008D490B"/>
    <w:rsid w:val="008D4CC5"/>
    <w:rsid w:val="008D4D6F"/>
    <w:rsid w:val="008D531B"/>
    <w:rsid w:val="008D5637"/>
    <w:rsid w:val="008D59D7"/>
    <w:rsid w:val="008D5E08"/>
    <w:rsid w:val="008D6457"/>
    <w:rsid w:val="008D654E"/>
    <w:rsid w:val="008D655F"/>
    <w:rsid w:val="008D73E8"/>
    <w:rsid w:val="008D75B9"/>
    <w:rsid w:val="008D7930"/>
    <w:rsid w:val="008E00AE"/>
    <w:rsid w:val="008E0392"/>
    <w:rsid w:val="008E07DE"/>
    <w:rsid w:val="008E094D"/>
    <w:rsid w:val="008E0E1E"/>
    <w:rsid w:val="008E0FEC"/>
    <w:rsid w:val="008E1043"/>
    <w:rsid w:val="008E14B6"/>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F07CE"/>
    <w:rsid w:val="008F0CA1"/>
    <w:rsid w:val="008F0EDD"/>
    <w:rsid w:val="008F1A2A"/>
    <w:rsid w:val="008F1B6F"/>
    <w:rsid w:val="008F2C71"/>
    <w:rsid w:val="008F3562"/>
    <w:rsid w:val="008F3746"/>
    <w:rsid w:val="008F380D"/>
    <w:rsid w:val="008F3DA1"/>
    <w:rsid w:val="008F4306"/>
    <w:rsid w:val="008F46AB"/>
    <w:rsid w:val="008F5479"/>
    <w:rsid w:val="008F553A"/>
    <w:rsid w:val="008F5726"/>
    <w:rsid w:val="008F5C50"/>
    <w:rsid w:val="008F5F32"/>
    <w:rsid w:val="008F634E"/>
    <w:rsid w:val="008F6D09"/>
    <w:rsid w:val="008F71FA"/>
    <w:rsid w:val="008F7E4A"/>
    <w:rsid w:val="00900452"/>
    <w:rsid w:val="0090069C"/>
    <w:rsid w:val="00900CFE"/>
    <w:rsid w:val="009013C1"/>
    <w:rsid w:val="009015A8"/>
    <w:rsid w:val="009017F1"/>
    <w:rsid w:val="00901D4A"/>
    <w:rsid w:val="009028DF"/>
    <w:rsid w:val="00902ECD"/>
    <w:rsid w:val="0090397E"/>
    <w:rsid w:val="00903F82"/>
    <w:rsid w:val="00904155"/>
    <w:rsid w:val="009043DD"/>
    <w:rsid w:val="00904516"/>
    <w:rsid w:val="0090466A"/>
    <w:rsid w:val="00904A94"/>
    <w:rsid w:val="00905A82"/>
    <w:rsid w:val="00906E63"/>
    <w:rsid w:val="0090750A"/>
    <w:rsid w:val="00907F69"/>
    <w:rsid w:val="009106C9"/>
    <w:rsid w:val="00911145"/>
    <w:rsid w:val="009113D7"/>
    <w:rsid w:val="00911AB8"/>
    <w:rsid w:val="00911E29"/>
    <w:rsid w:val="00911F55"/>
    <w:rsid w:val="009121FB"/>
    <w:rsid w:val="009122B7"/>
    <w:rsid w:val="00913A1E"/>
    <w:rsid w:val="00913B82"/>
    <w:rsid w:val="0091417A"/>
    <w:rsid w:val="00914886"/>
    <w:rsid w:val="00914C48"/>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FF"/>
    <w:rsid w:val="0092256F"/>
    <w:rsid w:val="0092310D"/>
    <w:rsid w:val="00925163"/>
    <w:rsid w:val="009252A6"/>
    <w:rsid w:val="00925366"/>
    <w:rsid w:val="00925DFD"/>
    <w:rsid w:val="009263ED"/>
    <w:rsid w:val="0092728D"/>
    <w:rsid w:val="009273A1"/>
    <w:rsid w:val="00930931"/>
    <w:rsid w:val="00930C11"/>
    <w:rsid w:val="009313BC"/>
    <w:rsid w:val="0093198D"/>
    <w:rsid w:val="00931B1F"/>
    <w:rsid w:val="0093269F"/>
    <w:rsid w:val="009328BE"/>
    <w:rsid w:val="00933400"/>
    <w:rsid w:val="00934047"/>
    <w:rsid w:val="00934CA1"/>
    <w:rsid w:val="00935958"/>
    <w:rsid w:val="0093701B"/>
    <w:rsid w:val="009374FF"/>
    <w:rsid w:val="0093759D"/>
    <w:rsid w:val="00940332"/>
    <w:rsid w:val="0094046A"/>
    <w:rsid w:val="009409A1"/>
    <w:rsid w:val="00940EA7"/>
    <w:rsid w:val="0094159D"/>
    <w:rsid w:val="009416C7"/>
    <w:rsid w:val="009417D6"/>
    <w:rsid w:val="00941EFE"/>
    <w:rsid w:val="00941F9B"/>
    <w:rsid w:val="0094298F"/>
    <w:rsid w:val="00942F68"/>
    <w:rsid w:val="00943558"/>
    <w:rsid w:val="00943FD3"/>
    <w:rsid w:val="0094438F"/>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C1F"/>
    <w:rsid w:val="00951171"/>
    <w:rsid w:val="00951400"/>
    <w:rsid w:val="00951532"/>
    <w:rsid w:val="00951862"/>
    <w:rsid w:val="00951906"/>
    <w:rsid w:val="0095255B"/>
    <w:rsid w:val="0095293E"/>
    <w:rsid w:val="00952ADB"/>
    <w:rsid w:val="00952B47"/>
    <w:rsid w:val="00952CBE"/>
    <w:rsid w:val="00952CDD"/>
    <w:rsid w:val="00952E08"/>
    <w:rsid w:val="00952F31"/>
    <w:rsid w:val="00953021"/>
    <w:rsid w:val="00953027"/>
    <w:rsid w:val="00953AB7"/>
    <w:rsid w:val="00953CA7"/>
    <w:rsid w:val="00954069"/>
    <w:rsid w:val="0095423F"/>
    <w:rsid w:val="009543DE"/>
    <w:rsid w:val="0095488F"/>
    <w:rsid w:val="009559C3"/>
    <w:rsid w:val="00955AA7"/>
    <w:rsid w:val="00955E0F"/>
    <w:rsid w:val="009563C3"/>
    <w:rsid w:val="00956982"/>
    <w:rsid w:val="00956C46"/>
    <w:rsid w:val="009575B5"/>
    <w:rsid w:val="009575BF"/>
    <w:rsid w:val="00957EC1"/>
    <w:rsid w:val="009602FF"/>
    <w:rsid w:val="00960374"/>
    <w:rsid w:val="00960886"/>
    <w:rsid w:val="00961097"/>
    <w:rsid w:val="009612C3"/>
    <w:rsid w:val="009616F7"/>
    <w:rsid w:val="00961756"/>
    <w:rsid w:val="009617B5"/>
    <w:rsid w:val="00961868"/>
    <w:rsid w:val="00961ACB"/>
    <w:rsid w:val="00961BCA"/>
    <w:rsid w:val="00961C08"/>
    <w:rsid w:val="00962551"/>
    <w:rsid w:val="00962714"/>
    <w:rsid w:val="00962EB7"/>
    <w:rsid w:val="00962F1A"/>
    <w:rsid w:val="00962FA7"/>
    <w:rsid w:val="00963BB8"/>
    <w:rsid w:val="00964085"/>
    <w:rsid w:val="009640D6"/>
    <w:rsid w:val="00964280"/>
    <w:rsid w:val="00964EE8"/>
    <w:rsid w:val="00964EEB"/>
    <w:rsid w:val="0096500F"/>
    <w:rsid w:val="009659A2"/>
    <w:rsid w:val="009659A9"/>
    <w:rsid w:val="00965F0C"/>
    <w:rsid w:val="00966279"/>
    <w:rsid w:val="0096627B"/>
    <w:rsid w:val="00966743"/>
    <w:rsid w:val="00966A47"/>
    <w:rsid w:val="009679BB"/>
    <w:rsid w:val="009708FC"/>
    <w:rsid w:val="00970E4C"/>
    <w:rsid w:val="00971200"/>
    <w:rsid w:val="009724EC"/>
    <w:rsid w:val="0097271D"/>
    <w:rsid w:val="00972A0A"/>
    <w:rsid w:val="00972A1D"/>
    <w:rsid w:val="0097387D"/>
    <w:rsid w:val="00973E1F"/>
    <w:rsid w:val="00973E55"/>
    <w:rsid w:val="00974134"/>
    <w:rsid w:val="009744A6"/>
    <w:rsid w:val="0097491E"/>
    <w:rsid w:val="009752F9"/>
    <w:rsid w:val="00975A89"/>
    <w:rsid w:val="00975A9A"/>
    <w:rsid w:val="00975D68"/>
    <w:rsid w:val="0097602C"/>
    <w:rsid w:val="00976509"/>
    <w:rsid w:val="00976940"/>
    <w:rsid w:val="009775E6"/>
    <w:rsid w:val="00977A7A"/>
    <w:rsid w:val="00977BB3"/>
    <w:rsid w:val="00981084"/>
    <w:rsid w:val="009815C2"/>
    <w:rsid w:val="0098165E"/>
    <w:rsid w:val="00981A9C"/>
    <w:rsid w:val="00982029"/>
    <w:rsid w:val="0098259D"/>
    <w:rsid w:val="00982A07"/>
    <w:rsid w:val="00982F67"/>
    <w:rsid w:val="009832D7"/>
    <w:rsid w:val="009836B4"/>
    <w:rsid w:val="0098381F"/>
    <w:rsid w:val="00983F10"/>
    <w:rsid w:val="009846B3"/>
    <w:rsid w:val="00984ACA"/>
    <w:rsid w:val="00984CE0"/>
    <w:rsid w:val="009859CF"/>
    <w:rsid w:val="00985EE9"/>
    <w:rsid w:val="0098600C"/>
    <w:rsid w:val="0098655E"/>
    <w:rsid w:val="009868C6"/>
    <w:rsid w:val="00987352"/>
    <w:rsid w:val="00987DF3"/>
    <w:rsid w:val="00990DC8"/>
    <w:rsid w:val="009912B5"/>
    <w:rsid w:val="00991541"/>
    <w:rsid w:val="0099162F"/>
    <w:rsid w:val="00991741"/>
    <w:rsid w:val="00991F66"/>
    <w:rsid w:val="00992AB6"/>
    <w:rsid w:val="00992B33"/>
    <w:rsid w:val="00993306"/>
    <w:rsid w:val="00993CC5"/>
    <w:rsid w:val="00994439"/>
    <w:rsid w:val="009945EF"/>
    <w:rsid w:val="009945F6"/>
    <w:rsid w:val="00994A24"/>
    <w:rsid w:val="00994AF2"/>
    <w:rsid w:val="00994C79"/>
    <w:rsid w:val="00994E60"/>
    <w:rsid w:val="009950AE"/>
    <w:rsid w:val="0099554C"/>
    <w:rsid w:val="0099597F"/>
    <w:rsid w:val="0099670B"/>
    <w:rsid w:val="009975CB"/>
    <w:rsid w:val="00997E4B"/>
    <w:rsid w:val="009A03C9"/>
    <w:rsid w:val="009A0705"/>
    <w:rsid w:val="009A1783"/>
    <w:rsid w:val="009A17E2"/>
    <w:rsid w:val="009A1925"/>
    <w:rsid w:val="009A19EC"/>
    <w:rsid w:val="009A1AB9"/>
    <w:rsid w:val="009A21D7"/>
    <w:rsid w:val="009A22DC"/>
    <w:rsid w:val="009A2D84"/>
    <w:rsid w:val="009A346E"/>
    <w:rsid w:val="009A37F8"/>
    <w:rsid w:val="009A3B7D"/>
    <w:rsid w:val="009A44F1"/>
    <w:rsid w:val="009A4A47"/>
    <w:rsid w:val="009A59C1"/>
    <w:rsid w:val="009A5CB5"/>
    <w:rsid w:val="009A6516"/>
    <w:rsid w:val="009A75B3"/>
    <w:rsid w:val="009A7BF5"/>
    <w:rsid w:val="009B0055"/>
    <w:rsid w:val="009B021F"/>
    <w:rsid w:val="009B0B00"/>
    <w:rsid w:val="009B0B16"/>
    <w:rsid w:val="009B0C54"/>
    <w:rsid w:val="009B0F2B"/>
    <w:rsid w:val="009B117F"/>
    <w:rsid w:val="009B19DC"/>
    <w:rsid w:val="009B1AF2"/>
    <w:rsid w:val="009B2637"/>
    <w:rsid w:val="009B3134"/>
    <w:rsid w:val="009B3457"/>
    <w:rsid w:val="009B3801"/>
    <w:rsid w:val="009B5073"/>
    <w:rsid w:val="009B630A"/>
    <w:rsid w:val="009B72A6"/>
    <w:rsid w:val="009B7B41"/>
    <w:rsid w:val="009B7C8B"/>
    <w:rsid w:val="009B7F16"/>
    <w:rsid w:val="009C02D3"/>
    <w:rsid w:val="009C084D"/>
    <w:rsid w:val="009C088B"/>
    <w:rsid w:val="009C0BFE"/>
    <w:rsid w:val="009C0C19"/>
    <w:rsid w:val="009C1039"/>
    <w:rsid w:val="009C17BE"/>
    <w:rsid w:val="009C2D8D"/>
    <w:rsid w:val="009C3264"/>
    <w:rsid w:val="009C333B"/>
    <w:rsid w:val="009C36B4"/>
    <w:rsid w:val="009C3CA9"/>
    <w:rsid w:val="009C488E"/>
    <w:rsid w:val="009C4D6C"/>
    <w:rsid w:val="009C4DF6"/>
    <w:rsid w:val="009C5108"/>
    <w:rsid w:val="009C5217"/>
    <w:rsid w:val="009C5347"/>
    <w:rsid w:val="009C5640"/>
    <w:rsid w:val="009C6251"/>
    <w:rsid w:val="009C62BF"/>
    <w:rsid w:val="009C6EB1"/>
    <w:rsid w:val="009C714B"/>
    <w:rsid w:val="009C7260"/>
    <w:rsid w:val="009C7630"/>
    <w:rsid w:val="009C76A6"/>
    <w:rsid w:val="009D0331"/>
    <w:rsid w:val="009D0619"/>
    <w:rsid w:val="009D0E74"/>
    <w:rsid w:val="009D11A4"/>
    <w:rsid w:val="009D1A8B"/>
    <w:rsid w:val="009D252D"/>
    <w:rsid w:val="009D25C7"/>
    <w:rsid w:val="009D2713"/>
    <w:rsid w:val="009D2A5E"/>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E13D0"/>
    <w:rsid w:val="009E2C79"/>
    <w:rsid w:val="009E2CBE"/>
    <w:rsid w:val="009E2F40"/>
    <w:rsid w:val="009E33E9"/>
    <w:rsid w:val="009E3756"/>
    <w:rsid w:val="009E37E8"/>
    <w:rsid w:val="009E3862"/>
    <w:rsid w:val="009E3C9D"/>
    <w:rsid w:val="009E4E0F"/>
    <w:rsid w:val="009E4E6F"/>
    <w:rsid w:val="009E572B"/>
    <w:rsid w:val="009E5C15"/>
    <w:rsid w:val="009E6409"/>
    <w:rsid w:val="009E6E6A"/>
    <w:rsid w:val="009E71DE"/>
    <w:rsid w:val="009E72B0"/>
    <w:rsid w:val="009E78CE"/>
    <w:rsid w:val="009E7D4E"/>
    <w:rsid w:val="009F001C"/>
    <w:rsid w:val="009F00AE"/>
    <w:rsid w:val="009F1511"/>
    <w:rsid w:val="009F174B"/>
    <w:rsid w:val="009F18DF"/>
    <w:rsid w:val="009F1C71"/>
    <w:rsid w:val="009F1C84"/>
    <w:rsid w:val="009F25CA"/>
    <w:rsid w:val="009F2814"/>
    <w:rsid w:val="009F2AD8"/>
    <w:rsid w:val="009F2D65"/>
    <w:rsid w:val="009F3147"/>
    <w:rsid w:val="009F3BD8"/>
    <w:rsid w:val="009F4A99"/>
    <w:rsid w:val="009F4C6E"/>
    <w:rsid w:val="009F5064"/>
    <w:rsid w:val="009F5448"/>
    <w:rsid w:val="009F55BB"/>
    <w:rsid w:val="009F5D62"/>
    <w:rsid w:val="009F64AA"/>
    <w:rsid w:val="009F68AE"/>
    <w:rsid w:val="009F7060"/>
    <w:rsid w:val="009F7667"/>
    <w:rsid w:val="009F7CEA"/>
    <w:rsid w:val="00A0015B"/>
    <w:rsid w:val="00A0041B"/>
    <w:rsid w:val="00A00FAC"/>
    <w:rsid w:val="00A010BA"/>
    <w:rsid w:val="00A01317"/>
    <w:rsid w:val="00A01957"/>
    <w:rsid w:val="00A021DA"/>
    <w:rsid w:val="00A02509"/>
    <w:rsid w:val="00A02937"/>
    <w:rsid w:val="00A02D8D"/>
    <w:rsid w:val="00A03328"/>
    <w:rsid w:val="00A039DD"/>
    <w:rsid w:val="00A03ABD"/>
    <w:rsid w:val="00A04632"/>
    <w:rsid w:val="00A047B1"/>
    <w:rsid w:val="00A04874"/>
    <w:rsid w:val="00A0503A"/>
    <w:rsid w:val="00A05157"/>
    <w:rsid w:val="00A05C63"/>
    <w:rsid w:val="00A05CE0"/>
    <w:rsid w:val="00A05D00"/>
    <w:rsid w:val="00A061C8"/>
    <w:rsid w:val="00A0667A"/>
    <w:rsid w:val="00A06C33"/>
    <w:rsid w:val="00A06E47"/>
    <w:rsid w:val="00A07B58"/>
    <w:rsid w:val="00A100BB"/>
    <w:rsid w:val="00A103E7"/>
    <w:rsid w:val="00A107C1"/>
    <w:rsid w:val="00A108A6"/>
    <w:rsid w:val="00A10A9F"/>
    <w:rsid w:val="00A10CF2"/>
    <w:rsid w:val="00A11F39"/>
    <w:rsid w:val="00A120B2"/>
    <w:rsid w:val="00A1237C"/>
    <w:rsid w:val="00A125BF"/>
    <w:rsid w:val="00A1267A"/>
    <w:rsid w:val="00A127C5"/>
    <w:rsid w:val="00A12FFC"/>
    <w:rsid w:val="00A1300D"/>
    <w:rsid w:val="00A133DC"/>
    <w:rsid w:val="00A13FD6"/>
    <w:rsid w:val="00A14805"/>
    <w:rsid w:val="00A14BA4"/>
    <w:rsid w:val="00A154DF"/>
    <w:rsid w:val="00A155FA"/>
    <w:rsid w:val="00A15690"/>
    <w:rsid w:val="00A1588E"/>
    <w:rsid w:val="00A15EE3"/>
    <w:rsid w:val="00A1664A"/>
    <w:rsid w:val="00A1677D"/>
    <w:rsid w:val="00A1705C"/>
    <w:rsid w:val="00A17D11"/>
    <w:rsid w:val="00A201DF"/>
    <w:rsid w:val="00A20344"/>
    <w:rsid w:val="00A20569"/>
    <w:rsid w:val="00A205EA"/>
    <w:rsid w:val="00A20D94"/>
    <w:rsid w:val="00A21148"/>
    <w:rsid w:val="00A214FF"/>
    <w:rsid w:val="00A21535"/>
    <w:rsid w:val="00A21A42"/>
    <w:rsid w:val="00A21DB7"/>
    <w:rsid w:val="00A21F8D"/>
    <w:rsid w:val="00A227C2"/>
    <w:rsid w:val="00A22950"/>
    <w:rsid w:val="00A23377"/>
    <w:rsid w:val="00A23B2A"/>
    <w:rsid w:val="00A24295"/>
    <w:rsid w:val="00A2434A"/>
    <w:rsid w:val="00A24C7B"/>
    <w:rsid w:val="00A2532A"/>
    <w:rsid w:val="00A25908"/>
    <w:rsid w:val="00A25E7F"/>
    <w:rsid w:val="00A26429"/>
    <w:rsid w:val="00A2679A"/>
    <w:rsid w:val="00A26EFF"/>
    <w:rsid w:val="00A27185"/>
    <w:rsid w:val="00A27319"/>
    <w:rsid w:val="00A27AF8"/>
    <w:rsid w:val="00A303CE"/>
    <w:rsid w:val="00A303D8"/>
    <w:rsid w:val="00A3049F"/>
    <w:rsid w:val="00A30DB3"/>
    <w:rsid w:val="00A31191"/>
    <w:rsid w:val="00A3218E"/>
    <w:rsid w:val="00A32E5C"/>
    <w:rsid w:val="00A33730"/>
    <w:rsid w:val="00A33BA2"/>
    <w:rsid w:val="00A33BC1"/>
    <w:rsid w:val="00A34F95"/>
    <w:rsid w:val="00A354BD"/>
    <w:rsid w:val="00A35D86"/>
    <w:rsid w:val="00A36018"/>
    <w:rsid w:val="00A360A3"/>
    <w:rsid w:val="00A3614F"/>
    <w:rsid w:val="00A36829"/>
    <w:rsid w:val="00A368ED"/>
    <w:rsid w:val="00A36A8B"/>
    <w:rsid w:val="00A36C52"/>
    <w:rsid w:val="00A36C63"/>
    <w:rsid w:val="00A37263"/>
    <w:rsid w:val="00A37284"/>
    <w:rsid w:val="00A372C3"/>
    <w:rsid w:val="00A37C18"/>
    <w:rsid w:val="00A37F12"/>
    <w:rsid w:val="00A40504"/>
    <w:rsid w:val="00A40765"/>
    <w:rsid w:val="00A40825"/>
    <w:rsid w:val="00A4082C"/>
    <w:rsid w:val="00A40B7E"/>
    <w:rsid w:val="00A41436"/>
    <w:rsid w:val="00A41906"/>
    <w:rsid w:val="00A41FFF"/>
    <w:rsid w:val="00A42BAB"/>
    <w:rsid w:val="00A43607"/>
    <w:rsid w:val="00A43FC0"/>
    <w:rsid w:val="00A444F9"/>
    <w:rsid w:val="00A44E2C"/>
    <w:rsid w:val="00A451EA"/>
    <w:rsid w:val="00A45499"/>
    <w:rsid w:val="00A45532"/>
    <w:rsid w:val="00A458C0"/>
    <w:rsid w:val="00A460BB"/>
    <w:rsid w:val="00A46683"/>
    <w:rsid w:val="00A476C3"/>
    <w:rsid w:val="00A47F87"/>
    <w:rsid w:val="00A50174"/>
    <w:rsid w:val="00A5053E"/>
    <w:rsid w:val="00A508F1"/>
    <w:rsid w:val="00A50B7C"/>
    <w:rsid w:val="00A51ADF"/>
    <w:rsid w:val="00A52051"/>
    <w:rsid w:val="00A52198"/>
    <w:rsid w:val="00A52D90"/>
    <w:rsid w:val="00A52E0D"/>
    <w:rsid w:val="00A530D3"/>
    <w:rsid w:val="00A530FD"/>
    <w:rsid w:val="00A53470"/>
    <w:rsid w:val="00A53686"/>
    <w:rsid w:val="00A53764"/>
    <w:rsid w:val="00A54242"/>
    <w:rsid w:val="00A544DE"/>
    <w:rsid w:val="00A548A1"/>
    <w:rsid w:val="00A56035"/>
    <w:rsid w:val="00A56092"/>
    <w:rsid w:val="00A564DB"/>
    <w:rsid w:val="00A56A0E"/>
    <w:rsid w:val="00A56F80"/>
    <w:rsid w:val="00A570FD"/>
    <w:rsid w:val="00A5729F"/>
    <w:rsid w:val="00A5743D"/>
    <w:rsid w:val="00A57DF3"/>
    <w:rsid w:val="00A60262"/>
    <w:rsid w:val="00A603A4"/>
    <w:rsid w:val="00A60E2E"/>
    <w:rsid w:val="00A617D0"/>
    <w:rsid w:val="00A61CCF"/>
    <w:rsid w:val="00A6245E"/>
    <w:rsid w:val="00A624FE"/>
    <w:rsid w:val="00A627D7"/>
    <w:rsid w:val="00A62980"/>
    <w:rsid w:val="00A62A78"/>
    <w:rsid w:val="00A62CC5"/>
    <w:rsid w:val="00A6331E"/>
    <w:rsid w:val="00A63673"/>
    <w:rsid w:val="00A6385E"/>
    <w:rsid w:val="00A64D4B"/>
    <w:rsid w:val="00A6592C"/>
    <w:rsid w:val="00A65939"/>
    <w:rsid w:val="00A65F37"/>
    <w:rsid w:val="00A66193"/>
    <w:rsid w:val="00A66C82"/>
    <w:rsid w:val="00A6725A"/>
    <w:rsid w:val="00A67371"/>
    <w:rsid w:val="00A678E7"/>
    <w:rsid w:val="00A67D47"/>
    <w:rsid w:val="00A67D69"/>
    <w:rsid w:val="00A67EE0"/>
    <w:rsid w:val="00A704B7"/>
    <w:rsid w:val="00A70CD2"/>
    <w:rsid w:val="00A714EC"/>
    <w:rsid w:val="00A715ED"/>
    <w:rsid w:val="00A7190C"/>
    <w:rsid w:val="00A719C6"/>
    <w:rsid w:val="00A71C2B"/>
    <w:rsid w:val="00A72376"/>
    <w:rsid w:val="00A723C3"/>
    <w:rsid w:val="00A727C1"/>
    <w:rsid w:val="00A72898"/>
    <w:rsid w:val="00A72F39"/>
    <w:rsid w:val="00A7371F"/>
    <w:rsid w:val="00A7410D"/>
    <w:rsid w:val="00A74855"/>
    <w:rsid w:val="00A748EA"/>
    <w:rsid w:val="00A74C04"/>
    <w:rsid w:val="00A75154"/>
    <w:rsid w:val="00A75C63"/>
    <w:rsid w:val="00A7605C"/>
    <w:rsid w:val="00A7639B"/>
    <w:rsid w:val="00A76700"/>
    <w:rsid w:val="00A77B82"/>
    <w:rsid w:val="00A80F9D"/>
    <w:rsid w:val="00A8150B"/>
    <w:rsid w:val="00A81E4F"/>
    <w:rsid w:val="00A820AD"/>
    <w:rsid w:val="00A8231A"/>
    <w:rsid w:val="00A82717"/>
    <w:rsid w:val="00A83D7C"/>
    <w:rsid w:val="00A84E88"/>
    <w:rsid w:val="00A85030"/>
    <w:rsid w:val="00A851EE"/>
    <w:rsid w:val="00A85227"/>
    <w:rsid w:val="00A859A5"/>
    <w:rsid w:val="00A85B58"/>
    <w:rsid w:val="00A86E9F"/>
    <w:rsid w:val="00A874C5"/>
    <w:rsid w:val="00A874FE"/>
    <w:rsid w:val="00A87784"/>
    <w:rsid w:val="00A878C6"/>
    <w:rsid w:val="00A9069E"/>
    <w:rsid w:val="00A9075B"/>
    <w:rsid w:val="00A9194C"/>
    <w:rsid w:val="00A92039"/>
    <w:rsid w:val="00A92258"/>
    <w:rsid w:val="00A92F55"/>
    <w:rsid w:val="00A94796"/>
    <w:rsid w:val="00A949A2"/>
    <w:rsid w:val="00A952DA"/>
    <w:rsid w:val="00A95DCA"/>
    <w:rsid w:val="00A95DF1"/>
    <w:rsid w:val="00A9689B"/>
    <w:rsid w:val="00A96DD1"/>
    <w:rsid w:val="00A97565"/>
    <w:rsid w:val="00AA0512"/>
    <w:rsid w:val="00AA0C01"/>
    <w:rsid w:val="00AA0C51"/>
    <w:rsid w:val="00AA1241"/>
    <w:rsid w:val="00AA1289"/>
    <w:rsid w:val="00AA2253"/>
    <w:rsid w:val="00AA2457"/>
    <w:rsid w:val="00AA2B85"/>
    <w:rsid w:val="00AA30B6"/>
    <w:rsid w:val="00AA32CE"/>
    <w:rsid w:val="00AA4C2B"/>
    <w:rsid w:val="00AA4D99"/>
    <w:rsid w:val="00AA4F0D"/>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D77"/>
    <w:rsid w:val="00AB3F61"/>
    <w:rsid w:val="00AB5CB5"/>
    <w:rsid w:val="00AB612D"/>
    <w:rsid w:val="00AB6137"/>
    <w:rsid w:val="00AB638C"/>
    <w:rsid w:val="00AB6520"/>
    <w:rsid w:val="00AB6576"/>
    <w:rsid w:val="00AB66C4"/>
    <w:rsid w:val="00AB732F"/>
    <w:rsid w:val="00AB77EB"/>
    <w:rsid w:val="00AB787F"/>
    <w:rsid w:val="00AB7C94"/>
    <w:rsid w:val="00AB7D4E"/>
    <w:rsid w:val="00AC01B3"/>
    <w:rsid w:val="00AC055A"/>
    <w:rsid w:val="00AC0562"/>
    <w:rsid w:val="00AC0935"/>
    <w:rsid w:val="00AC0AAC"/>
    <w:rsid w:val="00AC0AB2"/>
    <w:rsid w:val="00AC0D21"/>
    <w:rsid w:val="00AC178C"/>
    <w:rsid w:val="00AC1F51"/>
    <w:rsid w:val="00AC23B0"/>
    <w:rsid w:val="00AC2767"/>
    <w:rsid w:val="00AC2D54"/>
    <w:rsid w:val="00AC2DC9"/>
    <w:rsid w:val="00AC35C1"/>
    <w:rsid w:val="00AC3A2D"/>
    <w:rsid w:val="00AC5A3B"/>
    <w:rsid w:val="00AC5C9F"/>
    <w:rsid w:val="00AC6174"/>
    <w:rsid w:val="00AC643E"/>
    <w:rsid w:val="00AC6469"/>
    <w:rsid w:val="00AC6825"/>
    <w:rsid w:val="00AC6D1D"/>
    <w:rsid w:val="00AC6F5D"/>
    <w:rsid w:val="00AC7CEB"/>
    <w:rsid w:val="00AC7FF9"/>
    <w:rsid w:val="00AD09A9"/>
    <w:rsid w:val="00AD0CE1"/>
    <w:rsid w:val="00AD1DC6"/>
    <w:rsid w:val="00AD227C"/>
    <w:rsid w:val="00AD22D4"/>
    <w:rsid w:val="00AD3559"/>
    <w:rsid w:val="00AD41B8"/>
    <w:rsid w:val="00AD492F"/>
    <w:rsid w:val="00AD4AB6"/>
    <w:rsid w:val="00AD4CB4"/>
    <w:rsid w:val="00AD4FA6"/>
    <w:rsid w:val="00AD51BC"/>
    <w:rsid w:val="00AD5447"/>
    <w:rsid w:val="00AD5E27"/>
    <w:rsid w:val="00AD6F65"/>
    <w:rsid w:val="00AD7743"/>
    <w:rsid w:val="00AD7B3A"/>
    <w:rsid w:val="00AD7EA6"/>
    <w:rsid w:val="00AE0007"/>
    <w:rsid w:val="00AE004B"/>
    <w:rsid w:val="00AE06A7"/>
    <w:rsid w:val="00AE09D1"/>
    <w:rsid w:val="00AE0EAA"/>
    <w:rsid w:val="00AE10C8"/>
    <w:rsid w:val="00AE1FD7"/>
    <w:rsid w:val="00AE2204"/>
    <w:rsid w:val="00AE3102"/>
    <w:rsid w:val="00AE337F"/>
    <w:rsid w:val="00AE35C3"/>
    <w:rsid w:val="00AE36BE"/>
    <w:rsid w:val="00AE3A6A"/>
    <w:rsid w:val="00AE3A98"/>
    <w:rsid w:val="00AE3B34"/>
    <w:rsid w:val="00AE451A"/>
    <w:rsid w:val="00AE5157"/>
    <w:rsid w:val="00AE58A0"/>
    <w:rsid w:val="00AE61DE"/>
    <w:rsid w:val="00AE63E2"/>
    <w:rsid w:val="00AE7620"/>
    <w:rsid w:val="00AE79DD"/>
    <w:rsid w:val="00AE7FBB"/>
    <w:rsid w:val="00AF0275"/>
    <w:rsid w:val="00AF0843"/>
    <w:rsid w:val="00AF10F1"/>
    <w:rsid w:val="00AF11EF"/>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B11"/>
    <w:rsid w:val="00AF4C1D"/>
    <w:rsid w:val="00AF584B"/>
    <w:rsid w:val="00AF5852"/>
    <w:rsid w:val="00AF6007"/>
    <w:rsid w:val="00AF6340"/>
    <w:rsid w:val="00AF6E8A"/>
    <w:rsid w:val="00AF73AF"/>
    <w:rsid w:val="00AF759F"/>
    <w:rsid w:val="00AF7983"/>
    <w:rsid w:val="00B00985"/>
    <w:rsid w:val="00B009F5"/>
    <w:rsid w:val="00B01017"/>
    <w:rsid w:val="00B022C5"/>
    <w:rsid w:val="00B02890"/>
    <w:rsid w:val="00B0292E"/>
    <w:rsid w:val="00B03CF7"/>
    <w:rsid w:val="00B0402C"/>
    <w:rsid w:val="00B043A0"/>
    <w:rsid w:val="00B045DE"/>
    <w:rsid w:val="00B0475B"/>
    <w:rsid w:val="00B05736"/>
    <w:rsid w:val="00B06325"/>
    <w:rsid w:val="00B0643E"/>
    <w:rsid w:val="00B06498"/>
    <w:rsid w:val="00B06BD7"/>
    <w:rsid w:val="00B07028"/>
    <w:rsid w:val="00B073B5"/>
    <w:rsid w:val="00B07591"/>
    <w:rsid w:val="00B076F2"/>
    <w:rsid w:val="00B102D2"/>
    <w:rsid w:val="00B10A82"/>
    <w:rsid w:val="00B118D2"/>
    <w:rsid w:val="00B11F65"/>
    <w:rsid w:val="00B1247A"/>
    <w:rsid w:val="00B12CFD"/>
    <w:rsid w:val="00B12D81"/>
    <w:rsid w:val="00B13530"/>
    <w:rsid w:val="00B13537"/>
    <w:rsid w:val="00B136C5"/>
    <w:rsid w:val="00B13A31"/>
    <w:rsid w:val="00B148F6"/>
    <w:rsid w:val="00B14A83"/>
    <w:rsid w:val="00B15302"/>
    <w:rsid w:val="00B1587E"/>
    <w:rsid w:val="00B16365"/>
    <w:rsid w:val="00B17C20"/>
    <w:rsid w:val="00B17CD8"/>
    <w:rsid w:val="00B20524"/>
    <w:rsid w:val="00B21412"/>
    <w:rsid w:val="00B2154C"/>
    <w:rsid w:val="00B21989"/>
    <w:rsid w:val="00B219A7"/>
    <w:rsid w:val="00B2283D"/>
    <w:rsid w:val="00B22901"/>
    <w:rsid w:val="00B22AEA"/>
    <w:rsid w:val="00B231FF"/>
    <w:rsid w:val="00B2322A"/>
    <w:rsid w:val="00B23A44"/>
    <w:rsid w:val="00B245A8"/>
    <w:rsid w:val="00B248EA"/>
    <w:rsid w:val="00B24D5A"/>
    <w:rsid w:val="00B24D8F"/>
    <w:rsid w:val="00B251AF"/>
    <w:rsid w:val="00B2557B"/>
    <w:rsid w:val="00B26062"/>
    <w:rsid w:val="00B26302"/>
    <w:rsid w:val="00B2669B"/>
    <w:rsid w:val="00B26FC0"/>
    <w:rsid w:val="00B27216"/>
    <w:rsid w:val="00B27323"/>
    <w:rsid w:val="00B2785F"/>
    <w:rsid w:val="00B27FDD"/>
    <w:rsid w:val="00B3023C"/>
    <w:rsid w:val="00B3161A"/>
    <w:rsid w:val="00B31830"/>
    <w:rsid w:val="00B31A49"/>
    <w:rsid w:val="00B327F2"/>
    <w:rsid w:val="00B32B9D"/>
    <w:rsid w:val="00B333C8"/>
    <w:rsid w:val="00B334D5"/>
    <w:rsid w:val="00B33C15"/>
    <w:rsid w:val="00B341D3"/>
    <w:rsid w:val="00B3428D"/>
    <w:rsid w:val="00B34C28"/>
    <w:rsid w:val="00B34C2A"/>
    <w:rsid w:val="00B35460"/>
    <w:rsid w:val="00B354B8"/>
    <w:rsid w:val="00B35F1F"/>
    <w:rsid w:val="00B36BAB"/>
    <w:rsid w:val="00B36F3D"/>
    <w:rsid w:val="00B37414"/>
    <w:rsid w:val="00B3753A"/>
    <w:rsid w:val="00B37885"/>
    <w:rsid w:val="00B37AED"/>
    <w:rsid w:val="00B37B2B"/>
    <w:rsid w:val="00B402EE"/>
    <w:rsid w:val="00B40E05"/>
    <w:rsid w:val="00B41A97"/>
    <w:rsid w:val="00B42186"/>
    <w:rsid w:val="00B42848"/>
    <w:rsid w:val="00B43A86"/>
    <w:rsid w:val="00B442B7"/>
    <w:rsid w:val="00B4477A"/>
    <w:rsid w:val="00B44D5B"/>
    <w:rsid w:val="00B45139"/>
    <w:rsid w:val="00B45332"/>
    <w:rsid w:val="00B453DD"/>
    <w:rsid w:val="00B4633D"/>
    <w:rsid w:val="00B465D3"/>
    <w:rsid w:val="00B47FE3"/>
    <w:rsid w:val="00B50325"/>
    <w:rsid w:val="00B50DDE"/>
    <w:rsid w:val="00B51569"/>
    <w:rsid w:val="00B51796"/>
    <w:rsid w:val="00B51B40"/>
    <w:rsid w:val="00B51B8A"/>
    <w:rsid w:val="00B52BD0"/>
    <w:rsid w:val="00B52CB7"/>
    <w:rsid w:val="00B538C0"/>
    <w:rsid w:val="00B5438D"/>
    <w:rsid w:val="00B543E0"/>
    <w:rsid w:val="00B543E7"/>
    <w:rsid w:val="00B54D27"/>
    <w:rsid w:val="00B54F93"/>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79C"/>
    <w:rsid w:val="00B610B3"/>
    <w:rsid w:val="00B61297"/>
    <w:rsid w:val="00B61462"/>
    <w:rsid w:val="00B617AA"/>
    <w:rsid w:val="00B617BD"/>
    <w:rsid w:val="00B6212F"/>
    <w:rsid w:val="00B627C0"/>
    <w:rsid w:val="00B628B9"/>
    <w:rsid w:val="00B62903"/>
    <w:rsid w:val="00B62AC9"/>
    <w:rsid w:val="00B62DEC"/>
    <w:rsid w:val="00B632F9"/>
    <w:rsid w:val="00B6449F"/>
    <w:rsid w:val="00B64928"/>
    <w:rsid w:val="00B64AAA"/>
    <w:rsid w:val="00B656F4"/>
    <w:rsid w:val="00B6619E"/>
    <w:rsid w:val="00B665E7"/>
    <w:rsid w:val="00B67B81"/>
    <w:rsid w:val="00B67CCF"/>
    <w:rsid w:val="00B702C1"/>
    <w:rsid w:val="00B7144A"/>
    <w:rsid w:val="00B71592"/>
    <w:rsid w:val="00B71D01"/>
    <w:rsid w:val="00B71FB0"/>
    <w:rsid w:val="00B723EE"/>
    <w:rsid w:val="00B742AB"/>
    <w:rsid w:val="00B745A3"/>
    <w:rsid w:val="00B74DC7"/>
    <w:rsid w:val="00B75376"/>
    <w:rsid w:val="00B7619F"/>
    <w:rsid w:val="00B76567"/>
    <w:rsid w:val="00B7691F"/>
    <w:rsid w:val="00B770D0"/>
    <w:rsid w:val="00B774BE"/>
    <w:rsid w:val="00B77510"/>
    <w:rsid w:val="00B77995"/>
    <w:rsid w:val="00B77E72"/>
    <w:rsid w:val="00B77ED9"/>
    <w:rsid w:val="00B80051"/>
    <w:rsid w:val="00B80407"/>
    <w:rsid w:val="00B80BC6"/>
    <w:rsid w:val="00B80E6A"/>
    <w:rsid w:val="00B8181A"/>
    <w:rsid w:val="00B819F5"/>
    <w:rsid w:val="00B81FFA"/>
    <w:rsid w:val="00B82067"/>
    <w:rsid w:val="00B8373F"/>
    <w:rsid w:val="00B8389A"/>
    <w:rsid w:val="00B839BA"/>
    <w:rsid w:val="00B83A82"/>
    <w:rsid w:val="00B83BA2"/>
    <w:rsid w:val="00B84035"/>
    <w:rsid w:val="00B84047"/>
    <w:rsid w:val="00B84450"/>
    <w:rsid w:val="00B849FE"/>
    <w:rsid w:val="00B852EE"/>
    <w:rsid w:val="00B85979"/>
    <w:rsid w:val="00B85BAD"/>
    <w:rsid w:val="00B85D81"/>
    <w:rsid w:val="00B8600D"/>
    <w:rsid w:val="00B860F5"/>
    <w:rsid w:val="00B862DD"/>
    <w:rsid w:val="00B866DA"/>
    <w:rsid w:val="00B86A59"/>
    <w:rsid w:val="00B8720C"/>
    <w:rsid w:val="00B87908"/>
    <w:rsid w:val="00B903F0"/>
    <w:rsid w:val="00B90B5B"/>
    <w:rsid w:val="00B90DC4"/>
    <w:rsid w:val="00B91509"/>
    <w:rsid w:val="00B91CF6"/>
    <w:rsid w:val="00B924F0"/>
    <w:rsid w:val="00B92963"/>
    <w:rsid w:val="00B92A8E"/>
    <w:rsid w:val="00B92E57"/>
    <w:rsid w:val="00B930E6"/>
    <w:rsid w:val="00B93287"/>
    <w:rsid w:val="00B9339A"/>
    <w:rsid w:val="00B93932"/>
    <w:rsid w:val="00B93A69"/>
    <w:rsid w:val="00B93E0B"/>
    <w:rsid w:val="00B940E3"/>
    <w:rsid w:val="00B9485A"/>
    <w:rsid w:val="00B94B34"/>
    <w:rsid w:val="00B95D81"/>
    <w:rsid w:val="00B96A29"/>
    <w:rsid w:val="00B96E3A"/>
    <w:rsid w:val="00B97169"/>
    <w:rsid w:val="00B9791A"/>
    <w:rsid w:val="00B979E1"/>
    <w:rsid w:val="00BA02E1"/>
    <w:rsid w:val="00BA06BD"/>
    <w:rsid w:val="00BA0E00"/>
    <w:rsid w:val="00BA0FC0"/>
    <w:rsid w:val="00BA1371"/>
    <w:rsid w:val="00BA1407"/>
    <w:rsid w:val="00BA16B8"/>
    <w:rsid w:val="00BA18BA"/>
    <w:rsid w:val="00BA1C01"/>
    <w:rsid w:val="00BA227F"/>
    <w:rsid w:val="00BA2C5A"/>
    <w:rsid w:val="00BA30AE"/>
    <w:rsid w:val="00BA33BD"/>
    <w:rsid w:val="00BA3A3C"/>
    <w:rsid w:val="00BA3E60"/>
    <w:rsid w:val="00BA4586"/>
    <w:rsid w:val="00BA4970"/>
    <w:rsid w:val="00BA4D99"/>
    <w:rsid w:val="00BA50E9"/>
    <w:rsid w:val="00BA55C9"/>
    <w:rsid w:val="00BA6197"/>
    <w:rsid w:val="00BA73FF"/>
    <w:rsid w:val="00BA76C0"/>
    <w:rsid w:val="00BA7954"/>
    <w:rsid w:val="00BA7A03"/>
    <w:rsid w:val="00BA7DD5"/>
    <w:rsid w:val="00BB0507"/>
    <w:rsid w:val="00BB09D1"/>
    <w:rsid w:val="00BB0B46"/>
    <w:rsid w:val="00BB0C80"/>
    <w:rsid w:val="00BB1EF4"/>
    <w:rsid w:val="00BB264C"/>
    <w:rsid w:val="00BB29BE"/>
    <w:rsid w:val="00BB2A19"/>
    <w:rsid w:val="00BB2C36"/>
    <w:rsid w:val="00BB3042"/>
    <w:rsid w:val="00BB3623"/>
    <w:rsid w:val="00BB3902"/>
    <w:rsid w:val="00BB3FF4"/>
    <w:rsid w:val="00BB41F2"/>
    <w:rsid w:val="00BB4549"/>
    <w:rsid w:val="00BB54D3"/>
    <w:rsid w:val="00BB5B3C"/>
    <w:rsid w:val="00BB64EE"/>
    <w:rsid w:val="00BB6591"/>
    <w:rsid w:val="00BB663E"/>
    <w:rsid w:val="00BB6B8B"/>
    <w:rsid w:val="00BB751F"/>
    <w:rsid w:val="00BB76E2"/>
    <w:rsid w:val="00BB7D0E"/>
    <w:rsid w:val="00BC0551"/>
    <w:rsid w:val="00BC0F6D"/>
    <w:rsid w:val="00BC184D"/>
    <w:rsid w:val="00BC1A86"/>
    <w:rsid w:val="00BC1CDC"/>
    <w:rsid w:val="00BC243E"/>
    <w:rsid w:val="00BC2855"/>
    <w:rsid w:val="00BC2950"/>
    <w:rsid w:val="00BC346F"/>
    <w:rsid w:val="00BC3BD6"/>
    <w:rsid w:val="00BC4E27"/>
    <w:rsid w:val="00BC5192"/>
    <w:rsid w:val="00BC579F"/>
    <w:rsid w:val="00BC5E51"/>
    <w:rsid w:val="00BC604E"/>
    <w:rsid w:val="00BC611A"/>
    <w:rsid w:val="00BC629E"/>
    <w:rsid w:val="00BC63D3"/>
    <w:rsid w:val="00BC653A"/>
    <w:rsid w:val="00BC65FA"/>
    <w:rsid w:val="00BC760B"/>
    <w:rsid w:val="00BC76F9"/>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40B2"/>
    <w:rsid w:val="00BD45E7"/>
    <w:rsid w:val="00BD4890"/>
    <w:rsid w:val="00BD51EE"/>
    <w:rsid w:val="00BD54A3"/>
    <w:rsid w:val="00BD59D9"/>
    <w:rsid w:val="00BD5B73"/>
    <w:rsid w:val="00BD5D16"/>
    <w:rsid w:val="00BD6128"/>
    <w:rsid w:val="00BD6449"/>
    <w:rsid w:val="00BD656E"/>
    <w:rsid w:val="00BD6745"/>
    <w:rsid w:val="00BD679A"/>
    <w:rsid w:val="00BD6FCB"/>
    <w:rsid w:val="00BD73FB"/>
    <w:rsid w:val="00BE0906"/>
    <w:rsid w:val="00BE0B61"/>
    <w:rsid w:val="00BE0F36"/>
    <w:rsid w:val="00BE12C0"/>
    <w:rsid w:val="00BE1ED1"/>
    <w:rsid w:val="00BE2255"/>
    <w:rsid w:val="00BE297B"/>
    <w:rsid w:val="00BE3AE6"/>
    <w:rsid w:val="00BE445A"/>
    <w:rsid w:val="00BE446C"/>
    <w:rsid w:val="00BE4D2D"/>
    <w:rsid w:val="00BE501F"/>
    <w:rsid w:val="00BE50D4"/>
    <w:rsid w:val="00BE6696"/>
    <w:rsid w:val="00BE676C"/>
    <w:rsid w:val="00BE685F"/>
    <w:rsid w:val="00BE6BA7"/>
    <w:rsid w:val="00BE6FE9"/>
    <w:rsid w:val="00BE769B"/>
    <w:rsid w:val="00BE7D4C"/>
    <w:rsid w:val="00BF053E"/>
    <w:rsid w:val="00BF0833"/>
    <w:rsid w:val="00BF0BA8"/>
    <w:rsid w:val="00BF0C64"/>
    <w:rsid w:val="00BF0D3E"/>
    <w:rsid w:val="00BF16A4"/>
    <w:rsid w:val="00BF1CEB"/>
    <w:rsid w:val="00BF2E71"/>
    <w:rsid w:val="00BF2FCC"/>
    <w:rsid w:val="00BF3506"/>
    <w:rsid w:val="00BF3C79"/>
    <w:rsid w:val="00BF4900"/>
    <w:rsid w:val="00BF4F72"/>
    <w:rsid w:val="00BF53AC"/>
    <w:rsid w:val="00BF543D"/>
    <w:rsid w:val="00BF5822"/>
    <w:rsid w:val="00BF5945"/>
    <w:rsid w:val="00BF5AE9"/>
    <w:rsid w:val="00BF5B42"/>
    <w:rsid w:val="00BF5F2B"/>
    <w:rsid w:val="00BF5FA8"/>
    <w:rsid w:val="00BF5FFE"/>
    <w:rsid w:val="00BF6294"/>
    <w:rsid w:val="00BF71A7"/>
    <w:rsid w:val="00BF74B4"/>
    <w:rsid w:val="00BF78F0"/>
    <w:rsid w:val="00BF799F"/>
    <w:rsid w:val="00C00054"/>
    <w:rsid w:val="00C003DD"/>
    <w:rsid w:val="00C00C09"/>
    <w:rsid w:val="00C00DA4"/>
    <w:rsid w:val="00C010F2"/>
    <w:rsid w:val="00C011A1"/>
    <w:rsid w:val="00C01293"/>
    <w:rsid w:val="00C019B3"/>
    <w:rsid w:val="00C01BD9"/>
    <w:rsid w:val="00C01DDC"/>
    <w:rsid w:val="00C0226D"/>
    <w:rsid w:val="00C0279F"/>
    <w:rsid w:val="00C02DEF"/>
    <w:rsid w:val="00C02E3E"/>
    <w:rsid w:val="00C032A8"/>
    <w:rsid w:val="00C03469"/>
    <w:rsid w:val="00C0357E"/>
    <w:rsid w:val="00C03CC7"/>
    <w:rsid w:val="00C04E91"/>
    <w:rsid w:val="00C04EC6"/>
    <w:rsid w:val="00C0502A"/>
    <w:rsid w:val="00C0510D"/>
    <w:rsid w:val="00C05D00"/>
    <w:rsid w:val="00C061F2"/>
    <w:rsid w:val="00C0684A"/>
    <w:rsid w:val="00C07915"/>
    <w:rsid w:val="00C079FE"/>
    <w:rsid w:val="00C1003B"/>
    <w:rsid w:val="00C10A03"/>
    <w:rsid w:val="00C11C93"/>
    <w:rsid w:val="00C1288C"/>
    <w:rsid w:val="00C12F0E"/>
    <w:rsid w:val="00C1300C"/>
    <w:rsid w:val="00C13071"/>
    <w:rsid w:val="00C139C8"/>
    <w:rsid w:val="00C14EAE"/>
    <w:rsid w:val="00C14FAB"/>
    <w:rsid w:val="00C15012"/>
    <w:rsid w:val="00C15367"/>
    <w:rsid w:val="00C165C6"/>
    <w:rsid w:val="00C17110"/>
    <w:rsid w:val="00C207EF"/>
    <w:rsid w:val="00C20C5D"/>
    <w:rsid w:val="00C20EAC"/>
    <w:rsid w:val="00C210C5"/>
    <w:rsid w:val="00C2110E"/>
    <w:rsid w:val="00C2194D"/>
    <w:rsid w:val="00C21A28"/>
    <w:rsid w:val="00C21BC1"/>
    <w:rsid w:val="00C2222A"/>
    <w:rsid w:val="00C22B28"/>
    <w:rsid w:val="00C22B54"/>
    <w:rsid w:val="00C22C78"/>
    <w:rsid w:val="00C22D17"/>
    <w:rsid w:val="00C2305E"/>
    <w:rsid w:val="00C23210"/>
    <w:rsid w:val="00C236CA"/>
    <w:rsid w:val="00C23716"/>
    <w:rsid w:val="00C23880"/>
    <w:rsid w:val="00C23E0E"/>
    <w:rsid w:val="00C23F59"/>
    <w:rsid w:val="00C240AE"/>
    <w:rsid w:val="00C240B5"/>
    <w:rsid w:val="00C24B20"/>
    <w:rsid w:val="00C24DE1"/>
    <w:rsid w:val="00C25AD1"/>
    <w:rsid w:val="00C2697F"/>
    <w:rsid w:val="00C2756C"/>
    <w:rsid w:val="00C27CF8"/>
    <w:rsid w:val="00C30D03"/>
    <w:rsid w:val="00C31311"/>
    <w:rsid w:val="00C313A4"/>
    <w:rsid w:val="00C3168E"/>
    <w:rsid w:val="00C318C4"/>
    <w:rsid w:val="00C31C99"/>
    <w:rsid w:val="00C31CD5"/>
    <w:rsid w:val="00C321B8"/>
    <w:rsid w:val="00C32A1B"/>
    <w:rsid w:val="00C32A8D"/>
    <w:rsid w:val="00C330AD"/>
    <w:rsid w:val="00C335D1"/>
    <w:rsid w:val="00C33783"/>
    <w:rsid w:val="00C338C2"/>
    <w:rsid w:val="00C3398F"/>
    <w:rsid w:val="00C33A18"/>
    <w:rsid w:val="00C34CFB"/>
    <w:rsid w:val="00C34E01"/>
    <w:rsid w:val="00C3584A"/>
    <w:rsid w:val="00C35879"/>
    <w:rsid w:val="00C358A7"/>
    <w:rsid w:val="00C35907"/>
    <w:rsid w:val="00C35EA6"/>
    <w:rsid w:val="00C3606F"/>
    <w:rsid w:val="00C375CB"/>
    <w:rsid w:val="00C376D0"/>
    <w:rsid w:val="00C37990"/>
    <w:rsid w:val="00C37E38"/>
    <w:rsid w:val="00C41425"/>
    <w:rsid w:val="00C41441"/>
    <w:rsid w:val="00C41867"/>
    <w:rsid w:val="00C41BE4"/>
    <w:rsid w:val="00C41E9A"/>
    <w:rsid w:val="00C4254F"/>
    <w:rsid w:val="00C42788"/>
    <w:rsid w:val="00C43048"/>
    <w:rsid w:val="00C43132"/>
    <w:rsid w:val="00C43335"/>
    <w:rsid w:val="00C44BE9"/>
    <w:rsid w:val="00C45015"/>
    <w:rsid w:val="00C4512F"/>
    <w:rsid w:val="00C459D8"/>
    <w:rsid w:val="00C45D76"/>
    <w:rsid w:val="00C45F18"/>
    <w:rsid w:val="00C46CE5"/>
    <w:rsid w:val="00C46E25"/>
    <w:rsid w:val="00C47075"/>
    <w:rsid w:val="00C47316"/>
    <w:rsid w:val="00C47CE0"/>
    <w:rsid w:val="00C502CC"/>
    <w:rsid w:val="00C50C79"/>
    <w:rsid w:val="00C51228"/>
    <w:rsid w:val="00C51A7D"/>
    <w:rsid w:val="00C52365"/>
    <w:rsid w:val="00C523B4"/>
    <w:rsid w:val="00C5287C"/>
    <w:rsid w:val="00C52C6D"/>
    <w:rsid w:val="00C5399F"/>
    <w:rsid w:val="00C550CC"/>
    <w:rsid w:val="00C55A74"/>
    <w:rsid w:val="00C56183"/>
    <w:rsid w:val="00C567A6"/>
    <w:rsid w:val="00C56874"/>
    <w:rsid w:val="00C56FB9"/>
    <w:rsid w:val="00C57C43"/>
    <w:rsid w:val="00C57C74"/>
    <w:rsid w:val="00C57DC2"/>
    <w:rsid w:val="00C600A7"/>
    <w:rsid w:val="00C602E7"/>
    <w:rsid w:val="00C605EA"/>
    <w:rsid w:val="00C60809"/>
    <w:rsid w:val="00C60B04"/>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DC5"/>
    <w:rsid w:val="00C65CB7"/>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392"/>
    <w:rsid w:val="00C73500"/>
    <w:rsid w:val="00C73832"/>
    <w:rsid w:val="00C7384A"/>
    <w:rsid w:val="00C739C6"/>
    <w:rsid w:val="00C74007"/>
    <w:rsid w:val="00C741A4"/>
    <w:rsid w:val="00C741E3"/>
    <w:rsid w:val="00C746DC"/>
    <w:rsid w:val="00C74986"/>
    <w:rsid w:val="00C74DF7"/>
    <w:rsid w:val="00C751DD"/>
    <w:rsid w:val="00C7525D"/>
    <w:rsid w:val="00C758D9"/>
    <w:rsid w:val="00C758E5"/>
    <w:rsid w:val="00C75EF8"/>
    <w:rsid w:val="00C75F12"/>
    <w:rsid w:val="00C760B2"/>
    <w:rsid w:val="00C7612C"/>
    <w:rsid w:val="00C76549"/>
    <w:rsid w:val="00C76BA4"/>
    <w:rsid w:val="00C77098"/>
    <w:rsid w:val="00C77A99"/>
    <w:rsid w:val="00C80847"/>
    <w:rsid w:val="00C80F7D"/>
    <w:rsid w:val="00C81D2E"/>
    <w:rsid w:val="00C82C63"/>
    <w:rsid w:val="00C83369"/>
    <w:rsid w:val="00C83500"/>
    <w:rsid w:val="00C83B4A"/>
    <w:rsid w:val="00C83E43"/>
    <w:rsid w:val="00C84571"/>
    <w:rsid w:val="00C84872"/>
    <w:rsid w:val="00C84FA3"/>
    <w:rsid w:val="00C853C7"/>
    <w:rsid w:val="00C85450"/>
    <w:rsid w:val="00C86748"/>
    <w:rsid w:val="00C867B0"/>
    <w:rsid w:val="00C86B5F"/>
    <w:rsid w:val="00C870C2"/>
    <w:rsid w:val="00C87D9C"/>
    <w:rsid w:val="00C90199"/>
    <w:rsid w:val="00C90790"/>
    <w:rsid w:val="00C90DC6"/>
    <w:rsid w:val="00C91034"/>
    <w:rsid w:val="00C9121A"/>
    <w:rsid w:val="00C91374"/>
    <w:rsid w:val="00C914A9"/>
    <w:rsid w:val="00C91AE8"/>
    <w:rsid w:val="00C91BD3"/>
    <w:rsid w:val="00C92347"/>
    <w:rsid w:val="00C92EF1"/>
    <w:rsid w:val="00C92F72"/>
    <w:rsid w:val="00C93108"/>
    <w:rsid w:val="00C93255"/>
    <w:rsid w:val="00C934E5"/>
    <w:rsid w:val="00C93982"/>
    <w:rsid w:val="00C939A3"/>
    <w:rsid w:val="00C9461E"/>
    <w:rsid w:val="00C948B9"/>
    <w:rsid w:val="00C94BC1"/>
    <w:rsid w:val="00C94D70"/>
    <w:rsid w:val="00C9558A"/>
    <w:rsid w:val="00C95A36"/>
    <w:rsid w:val="00C95A95"/>
    <w:rsid w:val="00C962EA"/>
    <w:rsid w:val="00C96417"/>
    <w:rsid w:val="00C9646A"/>
    <w:rsid w:val="00C96673"/>
    <w:rsid w:val="00C96BFE"/>
    <w:rsid w:val="00C975CB"/>
    <w:rsid w:val="00C978DA"/>
    <w:rsid w:val="00CA0106"/>
    <w:rsid w:val="00CA09D6"/>
    <w:rsid w:val="00CA1269"/>
    <w:rsid w:val="00CA16A7"/>
    <w:rsid w:val="00CA1D1C"/>
    <w:rsid w:val="00CA1D68"/>
    <w:rsid w:val="00CA2152"/>
    <w:rsid w:val="00CA2519"/>
    <w:rsid w:val="00CA2587"/>
    <w:rsid w:val="00CA28E5"/>
    <w:rsid w:val="00CA2D02"/>
    <w:rsid w:val="00CA2DDB"/>
    <w:rsid w:val="00CA2E7E"/>
    <w:rsid w:val="00CA2F35"/>
    <w:rsid w:val="00CA4A67"/>
    <w:rsid w:val="00CA4FCA"/>
    <w:rsid w:val="00CA50BA"/>
    <w:rsid w:val="00CA5188"/>
    <w:rsid w:val="00CA5228"/>
    <w:rsid w:val="00CA5272"/>
    <w:rsid w:val="00CA5C4F"/>
    <w:rsid w:val="00CA5FC2"/>
    <w:rsid w:val="00CA5FE5"/>
    <w:rsid w:val="00CA63FC"/>
    <w:rsid w:val="00CA647E"/>
    <w:rsid w:val="00CA6480"/>
    <w:rsid w:val="00CA6BB9"/>
    <w:rsid w:val="00CA72B7"/>
    <w:rsid w:val="00CA752C"/>
    <w:rsid w:val="00CB0573"/>
    <w:rsid w:val="00CB0901"/>
    <w:rsid w:val="00CB0C6B"/>
    <w:rsid w:val="00CB1076"/>
    <w:rsid w:val="00CB1082"/>
    <w:rsid w:val="00CB174F"/>
    <w:rsid w:val="00CB18FE"/>
    <w:rsid w:val="00CB1986"/>
    <w:rsid w:val="00CB2B3D"/>
    <w:rsid w:val="00CB3222"/>
    <w:rsid w:val="00CB364F"/>
    <w:rsid w:val="00CB3B8B"/>
    <w:rsid w:val="00CB3EDC"/>
    <w:rsid w:val="00CB3F8A"/>
    <w:rsid w:val="00CB4034"/>
    <w:rsid w:val="00CB4C4C"/>
    <w:rsid w:val="00CB514C"/>
    <w:rsid w:val="00CB56CC"/>
    <w:rsid w:val="00CB5857"/>
    <w:rsid w:val="00CB58B3"/>
    <w:rsid w:val="00CB5AE9"/>
    <w:rsid w:val="00CB614F"/>
    <w:rsid w:val="00CB6C43"/>
    <w:rsid w:val="00CB6E99"/>
    <w:rsid w:val="00CB78D5"/>
    <w:rsid w:val="00CB79B7"/>
    <w:rsid w:val="00CC036D"/>
    <w:rsid w:val="00CC0B6B"/>
    <w:rsid w:val="00CC1EF2"/>
    <w:rsid w:val="00CC26D5"/>
    <w:rsid w:val="00CC2D25"/>
    <w:rsid w:val="00CC3710"/>
    <w:rsid w:val="00CC3E50"/>
    <w:rsid w:val="00CC465A"/>
    <w:rsid w:val="00CC51A7"/>
    <w:rsid w:val="00CC53FB"/>
    <w:rsid w:val="00CC5E7C"/>
    <w:rsid w:val="00CC63E8"/>
    <w:rsid w:val="00CC648A"/>
    <w:rsid w:val="00CC6BF6"/>
    <w:rsid w:val="00CC763A"/>
    <w:rsid w:val="00CC765B"/>
    <w:rsid w:val="00CC7944"/>
    <w:rsid w:val="00CC7B96"/>
    <w:rsid w:val="00CC7CDF"/>
    <w:rsid w:val="00CD02DC"/>
    <w:rsid w:val="00CD0709"/>
    <w:rsid w:val="00CD0A92"/>
    <w:rsid w:val="00CD0EAF"/>
    <w:rsid w:val="00CD12F6"/>
    <w:rsid w:val="00CD16BA"/>
    <w:rsid w:val="00CD1B24"/>
    <w:rsid w:val="00CD1FB4"/>
    <w:rsid w:val="00CD2A15"/>
    <w:rsid w:val="00CD2D51"/>
    <w:rsid w:val="00CD326A"/>
    <w:rsid w:val="00CD37AE"/>
    <w:rsid w:val="00CD4A1E"/>
    <w:rsid w:val="00CD4A4E"/>
    <w:rsid w:val="00CD4CC9"/>
    <w:rsid w:val="00CD4D57"/>
    <w:rsid w:val="00CD549B"/>
    <w:rsid w:val="00CD56FF"/>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20D7"/>
    <w:rsid w:val="00CE294A"/>
    <w:rsid w:val="00CE3013"/>
    <w:rsid w:val="00CE38B5"/>
    <w:rsid w:val="00CE3C5B"/>
    <w:rsid w:val="00CE4357"/>
    <w:rsid w:val="00CE4EBF"/>
    <w:rsid w:val="00CE5532"/>
    <w:rsid w:val="00CE5789"/>
    <w:rsid w:val="00CE5A90"/>
    <w:rsid w:val="00CE5DBB"/>
    <w:rsid w:val="00CE5DD4"/>
    <w:rsid w:val="00CE69DC"/>
    <w:rsid w:val="00CE6D01"/>
    <w:rsid w:val="00CE754C"/>
    <w:rsid w:val="00CE76A4"/>
    <w:rsid w:val="00CE7914"/>
    <w:rsid w:val="00CF094D"/>
    <w:rsid w:val="00CF0C3F"/>
    <w:rsid w:val="00CF16C4"/>
    <w:rsid w:val="00CF19C5"/>
    <w:rsid w:val="00CF2C1E"/>
    <w:rsid w:val="00CF2EBE"/>
    <w:rsid w:val="00CF3203"/>
    <w:rsid w:val="00CF37C8"/>
    <w:rsid w:val="00CF53EF"/>
    <w:rsid w:val="00CF5927"/>
    <w:rsid w:val="00CF5AA6"/>
    <w:rsid w:val="00CF65F6"/>
    <w:rsid w:val="00CF70CA"/>
    <w:rsid w:val="00CF7354"/>
    <w:rsid w:val="00D00788"/>
    <w:rsid w:val="00D00827"/>
    <w:rsid w:val="00D00A98"/>
    <w:rsid w:val="00D00AD0"/>
    <w:rsid w:val="00D01102"/>
    <w:rsid w:val="00D015CC"/>
    <w:rsid w:val="00D01912"/>
    <w:rsid w:val="00D01D9C"/>
    <w:rsid w:val="00D01F26"/>
    <w:rsid w:val="00D0212D"/>
    <w:rsid w:val="00D02474"/>
    <w:rsid w:val="00D02724"/>
    <w:rsid w:val="00D0292A"/>
    <w:rsid w:val="00D029D8"/>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11A50"/>
    <w:rsid w:val="00D11DAE"/>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AC"/>
    <w:rsid w:val="00D1634B"/>
    <w:rsid w:val="00D16533"/>
    <w:rsid w:val="00D16822"/>
    <w:rsid w:val="00D16AD1"/>
    <w:rsid w:val="00D16F69"/>
    <w:rsid w:val="00D16FF4"/>
    <w:rsid w:val="00D171F4"/>
    <w:rsid w:val="00D174A1"/>
    <w:rsid w:val="00D17797"/>
    <w:rsid w:val="00D203E6"/>
    <w:rsid w:val="00D20776"/>
    <w:rsid w:val="00D20A3B"/>
    <w:rsid w:val="00D20E55"/>
    <w:rsid w:val="00D2142B"/>
    <w:rsid w:val="00D2156B"/>
    <w:rsid w:val="00D217B2"/>
    <w:rsid w:val="00D2192B"/>
    <w:rsid w:val="00D21F27"/>
    <w:rsid w:val="00D223CF"/>
    <w:rsid w:val="00D226A9"/>
    <w:rsid w:val="00D22846"/>
    <w:rsid w:val="00D23368"/>
    <w:rsid w:val="00D243D4"/>
    <w:rsid w:val="00D246A2"/>
    <w:rsid w:val="00D24719"/>
    <w:rsid w:val="00D24A01"/>
    <w:rsid w:val="00D24FDC"/>
    <w:rsid w:val="00D25868"/>
    <w:rsid w:val="00D25954"/>
    <w:rsid w:val="00D25E29"/>
    <w:rsid w:val="00D2609F"/>
    <w:rsid w:val="00D26327"/>
    <w:rsid w:val="00D273CF"/>
    <w:rsid w:val="00D27790"/>
    <w:rsid w:val="00D27B7B"/>
    <w:rsid w:val="00D30140"/>
    <w:rsid w:val="00D30433"/>
    <w:rsid w:val="00D308E8"/>
    <w:rsid w:val="00D30B95"/>
    <w:rsid w:val="00D30E05"/>
    <w:rsid w:val="00D30FC3"/>
    <w:rsid w:val="00D31050"/>
    <w:rsid w:val="00D313D8"/>
    <w:rsid w:val="00D314A8"/>
    <w:rsid w:val="00D322AA"/>
    <w:rsid w:val="00D326E8"/>
    <w:rsid w:val="00D33079"/>
    <w:rsid w:val="00D33496"/>
    <w:rsid w:val="00D3355B"/>
    <w:rsid w:val="00D33C2D"/>
    <w:rsid w:val="00D34315"/>
    <w:rsid w:val="00D35402"/>
    <w:rsid w:val="00D35474"/>
    <w:rsid w:val="00D35696"/>
    <w:rsid w:val="00D35826"/>
    <w:rsid w:val="00D35CAD"/>
    <w:rsid w:val="00D360C4"/>
    <w:rsid w:val="00D36CC8"/>
    <w:rsid w:val="00D36DA4"/>
    <w:rsid w:val="00D36F73"/>
    <w:rsid w:val="00D37A94"/>
    <w:rsid w:val="00D37DE9"/>
    <w:rsid w:val="00D4016B"/>
    <w:rsid w:val="00D4195E"/>
    <w:rsid w:val="00D41C23"/>
    <w:rsid w:val="00D422E9"/>
    <w:rsid w:val="00D42568"/>
    <w:rsid w:val="00D426F7"/>
    <w:rsid w:val="00D429CF"/>
    <w:rsid w:val="00D42EA4"/>
    <w:rsid w:val="00D448FF"/>
    <w:rsid w:val="00D44DA4"/>
    <w:rsid w:val="00D4587C"/>
    <w:rsid w:val="00D45A51"/>
    <w:rsid w:val="00D45CF2"/>
    <w:rsid w:val="00D4672C"/>
    <w:rsid w:val="00D46B7C"/>
    <w:rsid w:val="00D4706A"/>
    <w:rsid w:val="00D5017A"/>
    <w:rsid w:val="00D502D5"/>
    <w:rsid w:val="00D50972"/>
    <w:rsid w:val="00D51329"/>
    <w:rsid w:val="00D518B8"/>
    <w:rsid w:val="00D51907"/>
    <w:rsid w:val="00D5195E"/>
    <w:rsid w:val="00D51ACC"/>
    <w:rsid w:val="00D51B27"/>
    <w:rsid w:val="00D51F0F"/>
    <w:rsid w:val="00D52196"/>
    <w:rsid w:val="00D5264F"/>
    <w:rsid w:val="00D52B52"/>
    <w:rsid w:val="00D53BDF"/>
    <w:rsid w:val="00D53FBA"/>
    <w:rsid w:val="00D543F0"/>
    <w:rsid w:val="00D54834"/>
    <w:rsid w:val="00D54C24"/>
    <w:rsid w:val="00D54D81"/>
    <w:rsid w:val="00D55017"/>
    <w:rsid w:val="00D5574B"/>
    <w:rsid w:val="00D55B2E"/>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C42"/>
    <w:rsid w:val="00D63E86"/>
    <w:rsid w:val="00D640B2"/>
    <w:rsid w:val="00D6466F"/>
    <w:rsid w:val="00D6494C"/>
    <w:rsid w:val="00D64F6D"/>
    <w:rsid w:val="00D65466"/>
    <w:rsid w:val="00D66108"/>
    <w:rsid w:val="00D66638"/>
    <w:rsid w:val="00D66FB9"/>
    <w:rsid w:val="00D67321"/>
    <w:rsid w:val="00D674AA"/>
    <w:rsid w:val="00D67B28"/>
    <w:rsid w:val="00D67ED7"/>
    <w:rsid w:val="00D72BBA"/>
    <w:rsid w:val="00D72D5C"/>
    <w:rsid w:val="00D73790"/>
    <w:rsid w:val="00D7391C"/>
    <w:rsid w:val="00D73B0A"/>
    <w:rsid w:val="00D73F2C"/>
    <w:rsid w:val="00D74587"/>
    <w:rsid w:val="00D74C7A"/>
    <w:rsid w:val="00D74F79"/>
    <w:rsid w:val="00D75E17"/>
    <w:rsid w:val="00D75EC5"/>
    <w:rsid w:val="00D75F66"/>
    <w:rsid w:val="00D760DA"/>
    <w:rsid w:val="00D76370"/>
    <w:rsid w:val="00D7639F"/>
    <w:rsid w:val="00D76A6A"/>
    <w:rsid w:val="00D76C89"/>
    <w:rsid w:val="00D77033"/>
    <w:rsid w:val="00D771DD"/>
    <w:rsid w:val="00D77C80"/>
    <w:rsid w:val="00D80422"/>
    <w:rsid w:val="00D80608"/>
    <w:rsid w:val="00D80CE4"/>
    <w:rsid w:val="00D816A9"/>
    <w:rsid w:val="00D81A55"/>
    <w:rsid w:val="00D81AF6"/>
    <w:rsid w:val="00D81DDF"/>
    <w:rsid w:val="00D81E58"/>
    <w:rsid w:val="00D81F5D"/>
    <w:rsid w:val="00D82DBF"/>
    <w:rsid w:val="00D83B6B"/>
    <w:rsid w:val="00D83BF1"/>
    <w:rsid w:val="00D83D63"/>
    <w:rsid w:val="00D84069"/>
    <w:rsid w:val="00D8558E"/>
    <w:rsid w:val="00D858CA"/>
    <w:rsid w:val="00D85930"/>
    <w:rsid w:val="00D8594F"/>
    <w:rsid w:val="00D85976"/>
    <w:rsid w:val="00D86380"/>
    <w:rsid w:val="00D86921"/>
    <w:rsid w:val="00D86AF0"/>
    <w:rsid w:val="00D876BB"/>
    <w:rsid w:val="00D877D4"/>
    <w:rsid w:val="00D908CB"/>
    <w:rsid w:val="00D91ECD"/>
    <w:rsid w:val="00D92672"/>
    <w:rsid w:val="00D92BE9"/>
    <w:rsid w:val="00D93513"/>
    <w:rsid w:val="00D9363F"/>
    <w:rsid w:val="00D93AF3"/>
    <w:rsid w:val="00D93C99"/>
    <w:rsid w:val="00D93F89"/>
    <w:rsid w:val="00D9434D"/>
    <w:rsid w:val="00D94981"/>
    <w:rsid w:val="00D9499A"/>
    <w:rsid w:val="00D94A3A"/>
    <w:rsid w:val="00D94C72"/>
    <w:rsid w:val="00D9508F"/>
    <w:rsid w:val="00D95348"/>
    <w:rsid w:val="00D957AD"/>
    <w:rsid w:val="00D96633"/>
    <w:rsid w:val="00D97907"/>
    <w:rsid w:val="00D97BFA"/>
    <w:rsid w:val="00D97CE5"/>
    <w:rsid w:val="00D97D5E"/>
    <w:rsid w:val="00DA00FB"/>
    <w:rsid w:val="00DA0EE9"/>
    <w:rsid w:val="00DA1387"/>
    <w:rsid w:val="00DA165E"/>
    <w:rsid w:val="00DA183E"/>
    <w:rsid w:val="00DA23A4"/>
    <w:rsid w:val="00DA23B7"/>
    <w:rsid w:val="00DA2A37"/>
    <w:rsid w:val="00DA2C62"/>
    <w:rsid w:val="00DA2CC8"/>
    <w:rsid w:val="00DA30D2"/>
    <w:rsid w:val="00DA3BCB"/>
    <w:rsid w:val="00DA4766"/>
    <w:rsid w:val="00DA5715"/>
    <w:rsid w:val="00DA584F"/>
    <w:rsid w:val="00DA5AB8"/>
    <w:rsid w:val="00DA5C3D"/>
    <w:rsid w:val="00DA5F6E"/>
    <w:rsid w:val="00DA6522"/>
    <w:rsid w:val="00DA687C"/>
    <w:rsid w:val="00DA6E41"/>
    <w:rsid w:val="00DA7393"/>
    <w:rsid w:val="00DA7D10"/>
    <w:rsid w:val="00DB03FC"/>
    <w:rsid w:val="00DB0653"/>
    <w:rsid w:val="00DB066F"/>
    <w:rsid w:val="00DB0864"/>
    <w:rsid w:val="00DB0A05"/>
    <w:rsid w:val="00DB0BCB"/>
    <w:rsid w:val="00DB0C73"/>
    <w:rsid w:val="00DB0C7F"/>
    <w:rsid w:val="00DB1229"/>
    <w:rsid w:val="00DB12B8"/>
    <w:rsid w:val="00DB1618"/>
    <w:rsid w:val="00DB20C9"/>
    <w:rsid w:val="00DB2437"/>
    <w:rsid w:val="00DB2522"/>
    <w:rsid w:val="00DB2CF6"/>
    <w:rsid w:val="00DB2F10"/>
    <w:rsid w:val="00DB33FE"/>
    <w:rsid w:val="00DB3BAE"/>
    <w:rsid w:val="00DB3F9C"/>
    <w:rsid w:val="00DB4CF9"/>
    <w:rsid w:val="00DB54A4"/>
    <w:rsid w:val="00DB56E1"/>
    <w:rsid w:val="00DB61E1"/>
    <w:rsid w:val="00DB6643"/>
    <w:rsid w:val="00DB6D01"/>
    <w:rsid w:val="00DB6E4F"/>
    <w:rsid w:val="00DB6F51"/>
    <w:rsid w:val="00DB7DBD"/>
    <w:rsid w:val="00DB7F98"/>
    <w:rsid w:val="00DC02D7"/>
    <w:rsid w:val="00DC0329"/>
    <w:rsid w:val="00DC138C"/>
    <w:rsid w:val="00DC18FC"/>
    <w:rsid w:val="00DC274E"/>
    <w:rsid w:val="00DC2F48"/>
    <w:rsid w:val="00DC42CC"/>
    <w:rsid w:val="00DC4501"/>
    <w:rsid w:val="00DC5D2B"/>
    <w:rsid w:val="00DC6203"/>
    <w:rsid w:val="00DC6CAC"/>
    <w:rsid w:val="00DC6D5D"/>
    <w:rsid w:val="00DC71C5"/>
    <w:rsid w:val="00DC72F2"/>
    <w:rsid w:val="00DC74F8"/>
    <w:rsid w:val="00DC75E7"/>
    <w:rsid w:val="00DC7752"/>
    <w:rsid w:val="00DC79DA"/>
    <w:rsid w:val="00DD0DFE"/>
    <w:rsid w:val="00DD15D0"/>
    <w:rsid w:val="00DD2EC8"/>
    <w:rsid w:val="00DD3D2E"/>
    <w:rsid w:val="00DD3FAE"/>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6A5"/>
    <w:rsid w:val="00DE0B2F"/>
    <w:rsid w:val="00DE0D46"/>
    <w:rsid w:val="00DE0D73"/>
    <w:rsid w:val="00DE18E5"/>
    <w:rsid w:val="00DE2155"/>
    <w:rsid w:val="00DE21D0"/>
    <w:rsid w:val="00DE23D0"/>
    <w:rsid w:val="00DE2FA6"/>
    <w:rsid w:val="00DE2FB2"/>
    <w:rsid w:val="00DE364B"/>
    <w:rsid w:val="00DE3B1F"/>
    <w:rsid w:val="00DE3DD4"/>
    <w:rsid w:val="00DE41CA"/>
    <w:rsid w:val="00DE4843"/>
    <w:rsid w:val="00DE4A3E"/>
    <w:rsid w:val="00DE4C09"/>
    <w:rsid w:val="00DE512B"/>
    <w:rsid w:val="00DE5266"/>
    <w:rsid w:val="00DE5C94"/>
    <w:rsid w:val="00DE6910"/>
    <w:rsid w:val="00DE6931"/>
    <w:rsid w:val="00DE6B18"/>
    <w:rsid w:val="00DE6FDA"/>
    <w:rsid w:val="00DE7510"/>
    <w:rsid w:val="00DE7570"/>
    <w:rsid w:val="00DE777D"/>
    <w:rsid w:val="00DE7C8E"/>
    <w:rsid w:val="00DF03B1"/>
    <w:rsid w:val="00DF0640"/>
    <w:rsid w:val="00DF0CF0"/>
    <w:rsid w:val="00DF1812"/>
    <w:rsid w:val="00DF1BF4"/>
    <w:rsid w:val="00DF208F"/>
    <w:rsid w:val="00DF3CAB"/>
    <w:rsid w:val="00DF3E84"/>
    <w:rsid w:val="00DF414E"/>
    <w:rsid w:val="00DF4E50"/>
    <w:rsid w:val="00DF57A6"/>
    <w:rsid w:val="00DF5B3D"/>
    <w:rsid w:val="00DF5B50"/>
    <w:rsid w:val="00DF5D9C"/>
    <w:rsid w:val="00DF6229"/>
    <w:rsid w:val="00DF64B8"/>
    <w:rsid w:val="00DF6787"/>
    <w:rsid w:val="00DF68C6"/>
    <w:rsid w:val="00DF6AB2"/>
    <w:rsid w:val="00DF6DF9"/>
    <w:rsid w:val="00DF703C"/>
    <w:rsid w:val="00DF7D07"/>
    <w:rsid w:val="00DF7E69"/>
    <w:rsid w:val="00E002F5"/>
    <w:rsid w:val="00E00E4D"/>
    <w:rsid w:val="00E01A65"/>
    <w:rsid w:val="00E01EDA"/>
    <w:rsid w:val="00E03A59"/>
    <w:rsid w:val="00E03C3D"/>
    <w:rsid w:val="00E03E5B"/>
    <w:rsid w:val="00E04267"/>
    <w:rsid w:val="00E042E6"/>
    <w:rsid w:val="00E04416"/>
    <w:rsid w:val="00E055C6"/>
    <w:rsid w:val="00E056DC"/>
    <w:rsid w:val="00E06134"/>
    <w:rsid w:val="00E06346"/>
    <w:rsid w:val="00E0657F"/>
    <w:rsid w:val="00E0688F"/>
    <w:rsid w:val="00E0691D"/>
    <w:rsid w:val="00E07655"/>
    <w:rsid w:val="00E076D2"/>
    <w:rsid w:val="00E104D2"/>
    <w:rsid w:val="00E1057E"/>
    <w:rsid w:val="00E105C6"/>
    <w:rsid w:val="00E117C4"/>
    <w:rsid w:val="00E12240"/>
    <w:rsid w:val="00E1250A"/>
    <w:rsid w:val="00E12B4B"/>
    <w:rsid w:val="00E12CB7"/>
    <w:rsid w:val="00E12E4A"/>
    <w:rsid w:val="00E13597"/>
    <w:rsid w:val="00E13728"/>
    <w:rsid w:val="00E13CCE"/>
    <w:rsid w:val="00E1426A"/>
    <w:rsid w:val="00E14EAA"/>
    <w:rsid w:val="00E150A1"/>
    <w:rsid w:val="00E1512A"/>
    <w:rsid w:val="00E15289"/>
    <w:rsid w:val="00E15EC5"/>
    <w:rsid w:val="00E16268"/>
    <w:rsid w:val="00E1698F"/>
    <w:rsid w:val="00E170DE"/>
    <w:rsid w:val="00E174A4"/>
    <w:rsid w:val="00E17566"/>
    <w:rsid w:val="00E1776C"/>
    <w:rsid w:val="00E201B9"/>
    <w:rsid w:val="00E202D2"/>
    <w:rsid w:val="00E210AD"/>
    <w:rsid w:val="00E21BCB"/>
    <w:rsid w:val="00E21E38"/>
    <w:rsid w:val="00E21F24"/>
    <w:rsid w:val="00E21F67"/>
    <w:rsid w:val="00E21FE2"/>
    <w:rsid w:val="00E22481"/>
    <w:rsid w:val="00E22EDE"/>
    <w:rsid w:val="00E23578"/>
    <w:rsid w:val="00E23A75"/>
    <w:rsid w:val="00E241D7"/>
    <w:rsid w:val="00E24A5B"/>
    <w:rsid w:val="00E24D9D"/>
    <w:rsid w:val="00E24F2E"/>
    <w:rsid w:val="00E250DC"/>
    <w:rsid w:val="00E25368"/>
    <w:rsid w:val="00E258D8"/>
    <w:rsid w:val="00E25AA2"/>
    <w:rsid w:val="00E25CD1"/>
    <w:rsid w:val="00E25F8C"/>
    <w:rsid w:val="00E2653D"/>
    <w:rsid w:val="00E26CE0"/>
    <w:rsid w:val="00E27341"/>
    <w:rsid w:val="00E278F1"/>
    <w:rsid w:val="00E27D62"/>
    <w:rsid w:val="00E304F7"/>
    <w:rsid w:val="00E30685"/>
    <w:rsid w:val="00E31038"/>
    <w:rsid w:val="00E31353"/>
    <w:rsid w:val="00E31517"/>
    <w:rsid w:val="00E32074"/>
    <w:rsid w:val="00E327AC"/>
    <w:rsid w:val="00E327F8"/>
    <w:rsid w:val="00E32A07"/>
    <w:rsid w:val="00E32A21"/>
    <w:rsid w:val="00E330C0"/>
    <w:rsid w:val="00E33146"/>
    <w:rsid w:val="00E33B04"/>
    <w:rsid w:val="00E340B8"/>
    <w:rsid w:val="00E34744"/>
    <w:rsid w:val="00E34909"/>
    <w:rsid w:val="00E34AAC"/>
    <w:rsid w:val="00E34B52"/>
    <w:rsid w:val="00E350C4"/>
    <w:rsid w:val="00E352A5"/>
    <w:rsid w:val="00E356EE"/>
    <w:rsid w:val="00E35D9E"/>
    <w:rsid w:val="00E36A6B"/>
    <w:rsid w:val="00E36B4C"/>
    <w:rsid w:val="00E36CD9"/>
    <w:rsid w:val="00E3757E"/>
    <w:rsid w:val="00E377D5"/>
    <w:rsid w:val="00E406F0"/>
    <w:rsid w:val="00E40FD9"/>
    <w:rsid w:val="00E42131"/>
    <w:rsid w:val="00E438A2"/>
    <w:rsid w:val="00E43B31"/>
    <w:rsid w:val="00E43BF3"/>
    <w:rsid w:val="00E44D36"/>
    <w:rsid w:val="00E451E6"/>
    <w:rsid w:val="00E45C11"/>
    <w:rsid w:val="00E45DEA"/>
    <w:rsid w:val="00E467F3"/>
    <w:rsid w:val="00E46A45"/>
    <w:rsid w:val="00E504F6"/>
    <w:rsid w:val="00E505D7"/>
    <w:rsid w:val="00E506D3"/>
    <w:rsid w:val="00E50883"/>
    <w:rsid w:val="00E51E3C"/>
    <w:rsid w:val="00E51E5D"/>
    <w:rsid w:val="00E524D1"/>
    <w:rsid w:val="00E5255C"/>
    <w:rsid w:val="00E54CB0"/>
    <w:rsid w:val="00E54F8F"/>
    <w:rsid w:val="00E5513F"/>
    <w:rsid w:val="00E552F7"/>
    <w:rsid w:val="00E553CB"/>
    <w:rsid w:val="00E55644"/>
    <w:rsid w:val="00E55B7E"/>
    <w:rsid w:val="00E565A1"/>
    <w:rsid w:val="00E56B45"/>
    <w:rsid w:val="00E56DDF"/>
    <w:rsid w:val="00E612FA"/>
    <w:rsid w:val="00E61B03"/>
    <w:rsid w:val="00E6245C"/>
    <w:rsid w:val="00E62AAB"/>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E5D"/>
    <w:rsid w:val="00E70A99"/>
    <w:rsid w:val="00E71387"/>
    <w:rsid w:val="00E716B3"/>
    <w:rsid w:val="00E717E5"/>
    <w:rsid w:val="00E71A6C"/>
    <w:rsid w:val="00E71EC6"/>
    <w:rsid w:val="00E71FF2"/>
    <w:rsid w:val="00E724E3"/>
    <w:rsid w:val="00E726EF"/>
    <w:rsid w:val="00E72DB2"/>
    <w:rsid w:val="00E743CE"/>
    <w:rsid w:val="00E747BF"/>
    <w:rsid w:val="00E748E8"/>
    <w:rsid w:val="00E75268"/>
    <w:rsid w:val="00E759DE"/>
    <w:rsid w:val="00E765FF"/>
    <w:rsid w:val="00E76BA3"/>
    <w:rsid w:val="00E7734D"/>
    <w:rsid w:val="00E8016E"/>
    <w:rsid w:val="00E8073D"/>
    <w:rsid w:val="00E808B3"/>
    <w:rsid w:val="00E80AF9"/>
    <w:rsid w:val="00E81179"/>
    <w:rsid w:val="00E81A1E"/>
    <w:rsid w:val="00E81CB9"/>
    <w:rsid w:val="00E8241C"/>
    <w:rsid w:val="00E824E2"/>
    <w:rsid w:val="00E827C3"/>
    <w:rsid w:val="00E828E6"/>
    <w:rsid w:val="00E82E33"/>
    <w:rsid w:val="00E840B5"/>
    <w:rsid w:val="00E84132"/>
    <w:rsid w:val="00E8427B"/>
    <w:rsid w:val="00E8442F"/>
    <w:rsid w:val="00E8542D"/>
    <w:rsid w:val="00E859B5"/>
    <w:rsid w:val="00E85D91"/>
    <w:rsid w:val="00E86703"/>
    <w:rsid w:val="00E86788"/>
    <w:rsid w:val="00E8690A"/>
    <w:rsid w:val="00E86A07"/>
    <w:rsid w:val="00E86AE9"/>
    <w:rsid w:val="00E904A0"/>
    <w:rsid w:val="00E90729"/>
    <w:rsid w:val="00E90780"/>
    <w:rsid w:val="00E90CBC"/>
    <w:rsid w:val="00E91083"/>
    <w:rsid w:val="00E91FBE"/>
    <w:rsid w:val="00E92759"/>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1365"/>
    <w:rsid w:val="00EA20C1"/>
    <w:rsid w:val="00EA2E25"/>
    <w:rsid w:val="00EA31A2"/>
    <w:rsid w:val="00EA380A"/>
    <w:rsid w:val="00EA397C"/>
    <w:rsid w:val="00EA3B04"/>
    <w:rsid w:val="00EA3D24"/>
    <w:rsid w:val="00EA3FDE"/>
    <w:rsid w:val="00EA461E"/>
    <w:rsid w:val="00EA4A9B"/>
    <w:rsid w:val="00EA4FD1"/>
    <w:rsid w:val="00EA55E7"/>
    <w:rsid w:val="00EA6434"/>
    <w:rsid w:val="00EA6CA0"/>
    <w:rsid w:val="00EA70AB"/>
    <w:rsid w:val="00EB0205"/>
    <w:rsid w:val="00EB2507"/>
    <w:rsid w:val="00EB2743"/>
    <w:rsid w:val="00EB3234"/>
    <w:rsid w:val="00EB3BB3"/>
    <w:rsid w:val="00EB3D2B"/>
    <w:rsid w:val="00EB3FBD"/>
    <w:rsid w:val="00EB424B"/>
    <w:rsid w:val="00EB43F2"/>
    <w:rsid w:val="00EB4DE3"/>
    <w:rsid w:val="00EB6355"/>
    <w:rsid w:val="00EB685C"/>
    <w:rsid w:val="00EB68BB"/>
    <w:rsid w:val="00EB69AB"/>
    <w:rsid w:val="00EB727C"/>
    <w:rsid w:val="00EC067A"/>
    <w:rsid w:val="00EC0AEB"/>
    <w:rsid w:val="00EC0D6E"/>
    <w:rsid w:val="00EC0FF2"/>
    <w:rsid w:val="00EC1426"/>
    <w:rsid w:val="00EC1835"/>
    <w:rsid w:val="00EC1854"/>
    <w:rsid w:val="00EC1A31"/>
    <w:rsid w:val="00EC1E25"/>
    <w:rsid w:val="00EC2D50"/>
    <w:rsid w:val="00EC36C2"/>
    <w:rsid w:val="00EC3BAE"/>
    <w:rsid w:val="00EC3E0F"/>
    <w:rsid w:val="00EC4764"/>
    <w:rsid w:val="00EC4ABB"/>
    <w:rsid w:val="00EC4B8E"/>
    <w:rsid w:val="00EC4CBC"/>
    <w:rsid w:val="00EC4FED"/>
    <w:rsid w:val="00EC521C"/>
    <w:rsid w:val="00EC5275"/>
    <w:rsid w:val="00EC55DC"/>
    <w:rsid w:val="00EC5A95"/>
    <w:rsid w:val="00EC6008"/>
    <w:rsid w:val="00EC661F"/>
    <w:rsid w:val="00EC6813"/>
    <w:rsid w:val="00EC68FD"/>
    <w:rsid w:val="00EC7E78"/>
    <w:rsid w:val="00ED0743"/>
    <w:rsid w:val="00ED09A6"/>
    <w:rsid w:val="00ED0A96"/>
    <w:rsid w:val="00ED0BAD"/>
    <w:rsid w:val="00ED0C89"/>
    <w:rsid w:val="00ED2197"/>
    <w:rsid w:val="00ED2F0C"/>
    <w:rsid w:val="00ED36CD"/>
    <w:rsid w:val="00ED3A5C"/>
    <w:rsid w:val="00ED3E1A"/>
    <w:rsid w:val="00ED4088"/>
    <w:rsid w:val="00ED4BC8"/>
    <w:rsid w:val="00ED53E7"/>
    <w:rsid w:val="00ED55E2"/>
    <w:rsid w:val="00ED5D39"/>
    <w:rsid w:val="00ED5E10"/>
    <w:rsid w:val="00ED64BA"/>
    <w:rsid w:val="00ED66BE"/>
    <w:rsid w:val="00ED6E7C"/>
    <w:rsid w:val="00ED73FE"/>
    <w:rsid w:val="00ED7867"/>
    <w:rsid w:val="00EE0391"/>
    <w:rsid w:val="00EE03E8"/>
    <w:rsid w:val="00EE047B"/>
    <w:rsid w:val="00EE06EB"/>
    <w:rsid w:val="00EE09B9"/>
    <w:rsid w:val="00EE0BEA"/>
    <w:rsid w:val="00EE17CD"/>
    <w:rsid w:val="00EE18D6"/>
    <w:rsid w:val="00EE1CE4"/>
    <w:rsid w:val="00EE218A"/>
    <w:rsid w:val="00EE2217"/>
    <w:rsid w:val="00EE28F7"/>
    <w:rsid w:val="00EE2999"/>
    <w:rsid w:val="00EE2A6D"/>
    <w:rsid w:val="00EE31BC"/>
    <w:rsid w:val="00EE32F6"/>
    <w:rsid w:val="00EE3DF6"/>
    <w:rsid w:val="00EE4383"/>
    <w:rsid w:val="00EE443E"/>
    <w:rsid w:val="00EE4D86"/>
    <w:rsid w:val="00EE561F"/>
    <w:rsid w:val="00EE569F"/>
    <w:rsid w:val="00EE5AAF"/>
    <w:rsid w:val="00EE5AF7"/>
    <w:rsid w:val="00EE6599"/>
    <w:rsid w:val="00EE7951"/>
    <w:rsid w:val="00EE7C89"/>
    <w:rsid w:val="00EE7F47"/>
    <w:rsid w:val="00EF005F"/>
    <w:rsid w:val="00EF088B"/>
    <w:rsid w:val="00EF0D55"/>
    <w:rsid w:val="00EF0E1D"/>
    <w:rsid w:val="00EF0E7C"/>
    <w:rsid w:val="00EF0F37"/>
    <w:rsid w:val="00EF1194"/>
    <w:rsid w:val="00EF143C"/>
    <w:rsid w:val="00EF1D4A"/>
    <w:rsid w:val="00EF24FD"/>
    <w:rsid w:val="00EF2589"/>
    <w:rsid w:val="00EF2C8A"/>
    <w:rsid w:val="00EF2F7E"/>
    <w:rsid w:val="00EF31D2"/>
    <w:rsid w:val="00EF3945"/>
    <w:rsid w:val="00EF39B6"/>
    <w:rsid w:val="00EF3F05"/>
    <w:rsid w:val="00EF4561"/>
    <w:rsid w:val="00EF4991"/>
    <w:rsid w:val="00EF4F7F"/>
    <w:rsid w:val="00EF51BD"/>
    <w:rsid w:val="00EF538E"/>
    <w:rsid w:val="00EF54AA"/>
    <w:rsid w:val="00EF5550"/>
    <w:rsid w:val="00EF5A6B"/>
    <w:rsid w:val="00EF5DEB"/>
    <w:rsid w:val="00EF6693"/>
    <w:rsid w:val="00EF6733"/>
    <w:rsid w:val="00EF69B3"/>
    <w:rsid w:val="00EF6B25"/>
    <w:rsid w:val="00EF7502"/>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E7"/>
    <w:rsid w:val="00F0360B"/>
    <w:rsid w:val="00F04103"/>
    <w:rsid w:val="00F04A7F"/>
    <w:rsid w:val="00F04BC4"/>
    <w:rsid w:val="00F04DD7"/>
    <w:rsid w:val="00F053D8"/>
    <w:rsid w:val="00F056E5"/>
    <w:rsid w:val="00F058A8"/>
    <w:rsid w:val="00F05E3A"/>
    <w:rsid w:val="00F071AE"/>
    <w:rsid w:val="00F07273"/>
    <w:rsid w:val="00F0749A"/>
    <w:rsid w:val="00F076F1"/>
    <w:rsid w:val="00F079BE"/>
    <w:rsid w:val="00F10156"/>
    <w:rsid w:val="00F10385"/>
    <w:rsid w:val="00F1065C"/>
    <w:rsid w:val="00F10EF7"/>
    <w:rsid w:val="00F11339"/>
    <w:rsid w:val="00F114D3"/>
    <w:rsid w:val="00F11B97"/>
    <w:rsid w:val="00F11C2E"/>
    <w:rsid w:val="00F11E71"/>
    <w:rsid w:val="00F11F4E"/>
    <w:rsid w:val="00F12497"/>
    <w:rsid w:val="00F12627"/>
    <w:rsid w:val="00F12B2A"/>
    <w:rsid w:val="00F13052"/>
    <w:rsid w:val="00F138BC"/>
    <w:rsid w:val="00F139AB"/>
    <w:rsid w:val="00F14955"/>
    <w:rsid w:val="00F15600"/>
    <w:rsid w:val="00F16466"/>
    <w:rsid w:val="00F16AF7"/>
    <w:rsid w:val="00F17299"/>
    <w:rsid w:val="00F1730B"/>
    <w:rsid w:val="00F208D7"/>
    <w:rsid w:val="00F20914"/>
    <w:rsid w:val="00F20CDF"/>
    <w:rsid w:val="00F21181"/>
    <w:rsid w:val="00F2157E"/>
    <w:rsid w:val="00F21601"/>
    <w:rsid w:val="00F21AFC"/>
    <w:rsid w:val="00F21EE8"/>
    <w:rsid w:val="00F227AC"/>
    <w:rsid w:val="00F22CBC"/>
    <w:rsid w:val="00F234E8"/>
    <w:rsid w:val="00F240A2"/>
    <w:rsid w:val="00F24657"/>
    <w:rsid w:val="00F249EE"/>
    <w:rsid w:val="00F25115"/>
    <w:rsid w:val="00F25233"/>
    <w:rsid w:val="00F25E65"/>
    <w:rsid w:val="00F26A09"/>
    <w:rsid w:val="00F272F9"/>
    <w:rsid w:val="00F30458"/>
    <w:rsid w:val="00F304A0"/>
    <w:rsid w:val="00F3066A"/>
    <w:rsid w:val="00F30910"/>
    <w:rsid w:val="00F30913"/>
    <w:rsid w:val="00F30B05"/>
    <w:rsid w:val="00F3104F"/>
    <w:rsid w:val="00F312E5"/>
    <w:rsid w:val="00F31398"/>
    <w:rsid w:val="00F31B00"/>
    <w:rsid w:val="00F31D0F"/>
    <w:rsid w:val="00F32E6D"/>
    <w:rsid w:val="00F33C7A"/>
    <w:rsid w:val="00F34A13"/>
    <w:rsid w:val="00F34EDF"/>
    <w:rsid w:val="00F352FB"/>
    <w:rsid w:val="00F353B8"/>
    <w:rsid w:val="00F35489"/>
    <w:rsid w:val="00F3551E"/>
    <w:rsid w:val="00F35838"/>
    <w:rsid w:val="00F35B46"/>
    <w:rsid w:val="00F35C03"/>
    <w:rsid w:val="00F364E5"/>
    <w:rsid w:val="00F367C8"/>
    <w:rsid w:val="00F36ACB"/>
    <w:rsid w:val="00F36C3A"/>
    <w:rsid w:val="00F36E63"/>
    <w:rsid w:val="00F3718D"/>
    <w:rsid w:val="00F37398"/>
    <w:rsid w:val="00F3798C"/>
    <w:rsid w:val="00F37D87"/>
    <w:rsid w:val="00F406FB"/>
    <w:rsid w:val="00F40AD9"/>
    <w:rsid w:val="00F40F74"/>
    <w:rsid w:val="00F4100E"/>
    <w:rsid w:val="00F4128D"/>
    <w:rsid w:val="00F4140E"/>
    <w:rsid w:val="00F414E7"/>
    <w:rsid w:val="00F41BDD"/>
    <w:rsid w:val="00F41C80"/>
    <w:rsid w:val="00F426AD"/>
    <w:rsid w:val="00F4285A"/>
    <w:rsid w:val="00F42924"/>
    <w:rsid w:val="00F42A95"/>
    <w:rsid w:val="00F42BB8"/>
    <w:rsid w:val="00F42C8A"/>
    <w:rsid w:val="00F42E65"/>
    <w:rsid w:val="00F42FE8"/>
    <w:rsid w:val="00F432C6"/>
    <w:rsid w:val="00F43301"/>
    <w:rsid w:val="00F443B3"/>
    <w:rsid w:val="00F44B63"/>
    <w:rsid w:val="00F44FA3"/>
    <w:rsid w:val="00F44FC7"/>
    <w:rsid w:val="00F4540D"/>
    <w:rsid w:val="00F45B61"/>
    <w:rsid w:val="00F45DA2"/>
    <w:rsid w:val="00F46638"/>
    <w:rsid w:val="00F46B01"/>
    <w:rsid w:val="00F46EC0"/>
    <w:rsid w:val="00F47B8E"/>
    <w:rsid w:val="00F47EC5"/>
    <w:rsid w:val="00F47ED7"/>
    <w:rsid w:val="00F50334"/>
    <w:rsid w:val="00F5040F"/>
    <w:rsid w:val="00F506F5"/>
    <w:rsid w:val="00F520E4"/>
    <w:rsid w:val="00F52412"/>
    <w:rsid w:val="00F52522"/>
    <w:rsid w:val="00F5298A"/>
    <w:rsid w:val="00F53091"/>
    <w:rsid w:val="00F53627"/>
    <w:rsid w:val="00F536B7"/>
    <w:rsid w:val="00F53794"/>
    <w:rsid w:val="00F53BD4"/>
    <w:rsid w:val="00F53C47"/>
    <w:rsid w:val="00F53D51"/>
    <w:rsid w:val="00F54086"/>
    <w:rsid w:val="00F54DE5"/>
    <w:rsid w:val="00F5572F"/>
    <w:rsid w:val="00F55A87"/>
    <w:rsid w:val="00F55F93"/>
    <w:rsid w:val="00F56289"/>
    <w:rsid w:val="00F56928"/>
    <w:rsid w:val="00F56FCB"/>
    <w:rsid w:val="00F57280"/>
    <w:rsid w:val="00F57594"/>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FDC"/>
    <w:rsid w:val="00F640E3"/>
    <w:rsid w:val="00F64490"/>
    <w:rsid w:val="00F64815"/>
    <w:rsid w:val="00F64F02"/>
    <w:rsid w:val="00F65296"/>
    <w:rsid w:val="00F654CF"/>
    <w:rsid w:val="00F65697"/>
    <w:rsid w:val="00F65BB6"/>
    <w:rsid w:val="00F663C5"/>
    <w:rsid w:val="00F6646E"/>
    <w:rsid w:val="00F6662A"/>
    <w:rsid w:val="00F66690"/>
    <w:rsid w:val="00F666CE"/>
    <w:rsid w:val="00F668B2"/>
    <w:rsid w:val="00F66A79"/>
    <w:rsid w:val="00F6789D"/>
    <w:rsid w:val="00F7015C"/>
    <w:rsid w:val="00F705BD"/>
    <w:rsid w:val="00F708EF"/>
    <w:rsid w:val="00F71528"/>
    <w:rsid w:val="00F71555"/>
    <w:rsid w:val="00F71BDB"/>
    <w:rsid w:val="00F71EE0"/>
    <w:rsid w:val="00F72030"/>
    <w:rsid w:val="00F72462"/>
    <w:rsid w:val="00F7291B"/>
    <w:rsid w:val="00F72F5F"/>
    <w:rsid w:val="00F730EC"/>
    <w:rsid w:val="00F7379C"/>
    <w:rsid w:val="00F738AC"/>
    <w:rsid w:val="00F73BB4"/>
    <w:rsid w:val="00F747A0"/>
    <w:rsid w:val="00F74D67"/>
    <w:rsid w:val="00F756A0"/>
    <w:rsid w:val="00F75869"/>
    <w:rsid w:val="00F75D4C"/>
    <w:rsid w:val="00F75FD6"/>
    <w:rsid w:val="00F76547"/>
    <w:rsid w:val="00F7659B"/>
    <w:rsid w:val="00F7672F"/>
    <w:rsid w:val="00F76851"/>
    <w:rsid w:val="00F77094"/>
    <w:rsid w:val="00F77681"/>
    <w:rsid w:val="00F77F0A"/>
    <w:rsid w:val="00F80A01"/>
    <w:rsid w:val="00F80AC8"/>
    <w:rsid w:val="00F80BE6"/>
    <w:rsid w:val="00F8106C"/>
    <w:rsid w:val="00F81FD1"/>
    <w:rsid w:val="00F823EC"/>
    <w:rsid w:val="00F82ED8"/>
    <w:rsid w:val="00F83121"/>
    <w:rsid w:val="00F844B9"/>
    <w:rsid w:val="00F848C9"/>
    <w:rsid w:val="00F859D3"/>
    <w:rsid w:val="00F85F88"/>
    <w:rsid w:val="00F862FE"/>
    <w:rsid w:val="00F86CB9"/>
    <w:rsid w:val="00F86F0C"/>
    <w:rsid w:val="00F87789"/>
    <w:rsid w:val="00F901BA"/>
    <w:rsid w:val="00F901F8"/>
    <w:rsid w:val="00F90231"/>
    <w:rsid w:val="00F904E1"/>
    <w:rsid w:val="00F9082E"/>
    <w:rsid w:val="00F90920"/>
    <w:rsid w:val="00F91493"/>
    <w:rsid w:val="00F9169B"/>
    <w:rsid w:val="00F919E8"/>
    <w:rsid w:val="00F920BB"/>
    <w:rsid w:val="00F92E2B"/>
    <w:rsid w:val="00F932BF"/>
    <w:rsid w:val="00F93642"/>
    <w:rsid w:val="00F9365D"/>
    <w:rsid w:val="00F93715"/>
    <w:rsid w:val="00F93871"/>
    <w:rsid w:val="00F93E65"/>
    <w:rsid w:val="00F93F76"/>
    <w:rsid w:val="00F946BE"/>
    <w:rsid w:val="00F94CAA"/>
    <w:rsid w:val="00F94E47"/>
    <w:rsid w:val="00F94EEA"/>
    <w:rsid w:val="00F959A2"/>
    <w:rsid w:val="00F95E9B"/>
    <w:rsid w:val="00F96805"/>
    <w:rsid w:val="00F96809"/>
    <w:rsid w:val="00F96CBA"/>
    <w:rsid w:val="00F9753F"/>
    <w:rsid w:val="00F97AFD"/>
    <w:rsid w:val="00FA0426"/>
    <w:rsid w:val="00FA05E8"/>
    <w:rsid w:val="00FA0BD8"/>
    <w:rsid w:val="00FA0C51"/>
    <w:rsid w:val="00FA0C95"/>
    <w:rsid w:val="00FA1832"/>
    <w:rsid w:val="00FA20D7"/>
    <w:rsid w:val="00FA2F98"/>
    <w:rsid w:val="00FA3856"/>
    <w:rsid w:val="00FA38B1"/>
    <w:rsid w:val="00FA3ED3"/>
    <w:rsid w:val="00FA414E"/>
    <w:rsid w:val="00FA43D9"/>
    <w:rsid w:val="00FA4484"/>
    <w:rsid w:val="00FA493B"/>
    <w:rsid w:val="00FA4A59"/>
    <w:rsid w:val="00FA50C5"/>
    <w:rsid w:val="00FA5816"/>
    <w:rsid w:val="00FA60B0"/>
    <w:rsid w:val="00FA64CD"/>
    <w:rsid w:val="00FA6714"/>
    <w:rsid w:val="00FA702E"/>
    <w:rsid w:val="00FA723C"/>
    <w:rsid w:val="00FA7A14"/>
    <w:rsid w:val="00FB03F0"/>
    <w:rsid w:val="00FB0703"/>
    <w:rsid w:val="00FB1164"/>
    <w:rsid w:val="00FB1330"/>
    <w:rsid w:val="00FB1432"/>
    <w:rsid w:val="00FB21B4"/>
    <w:rsid w:val="00FB2F12"/>
    <w:rsid w:val="00FB375D"/>
    <w:rsid w:val="00FB3D80"/>
    <w:rsid w:val="00FB3DD3"/>
    <w:rsid w:val="00FB53EE"/>
    <w:rsid w:val="00FB5708"/>
    <w:rsid w:val="00FB57EE"/>
    <w:rsid w:val="00FB5E84"/>
    <w:rsid w:val="00FB5F01"/>
    <w:rsid w:val="00FB60B2"/>
    <w:rsid w:val="00FB646D"/>
    <w:rsid w:val="00FB67CF"/>
    <w:rsid w:val="00FB6BDC"/>
    <w:rsid w:val="00FB6CCC"/>
    <w:rsid w:val="00FB6D67"/>
    <w:rsid w:val="00FB7131"/>
    <w:rsid w:val="00FB7374"/>
    <w:rsid w:val="00FB7607"/>
    <w:rsid w:val="00FC02C6"/>
    <w:rsid w:val="00FC057B"/>
    <w:rsid w:val="00FC0BB3"/>
    <w:rsid w:val="00FC17F0"/>
    <w:rsid w:val="00FC3B72"/>
    <w:rsid w:val="00FC3BFC"/>
    <w:rsid w:val="00FC40B1"/>
    <w:rsid w:val="00FC4501"/>
    <w:rsid w:val="00FC47AC"/>
    <w:rsid w:val="00FC49D1"/>
    <w:rsid w:val="00FC5876"/>
    <w:rsid w:val="00FC593B"/>
    <w:rsid w:val="00FC668E"/>
    <w:rsid w:val="00FC674E"/>
    <w:rsid w:val="00FC6998"/>
    <w:rsid w:val="00FC6B9B"/>
    <w:rsid w:val="00FC6C6D"/>
    <w:rsid w:val="00FC6FD4"/>
    <w:rsid w:val="00FC7333"/>
    <w:rsid w:val="00FC7706"/>
    <w:rsid w:val="00FC7995"/>
    <w:rsid w:val="00FC7ABA"/>
    <w:rsid w:val="00FD017B"/>
    <w:rsid w:val="00FD05A2"/>
    <w:rsid w:val="00FD0BA0"/>
    <w:rsid w:val="00FD1670"/>
    <w:rsid w:val="00FD1786"/>
    <w:rsid w:val="00FD1856"/>
    <w:rsid w:val="00FD214B"/>
    <w:rsid w:val="00FD272C"/>
    <w:rsid w:val="00FD2F4C"/>
    <w:rsid w:val="00FD331D"/>
    <w:rsid w:val="00FD3719"/>
    <w:rsid w:val="00FD3E91"/>
    <w:rsid w:val="00FD432B"/>
    <w:rsid w:val="00FD4539"/>
    <w:rsid w:val="00FD47C7"/>
    <w:rsid w:val="00FD53DF"/>
    <w:rsid w:val="00FD6305"/>
    <w:rsid w:val="00FD6938"/>
    <w:rsid w:val="00FD6B1B"/>
    <w:rsid w:val="00FD6FB8"/>
    <w:rsid w:val="00FD725A"/>
    <w:rsid w:val="00FD75ED"/>
    <w:rsid w:val="00FD774F"/>
    <w:rsid w:val="00FE0E8A"/>
    <w:rsid w:val="00FE0F7F"/>
    <w:rsid w:val="00FE1AD3"/>
    <w:rsid w:val="00FE208F"/>
    <w:rsid w:val="00FE22CC"/>
    <w:rsid w:val="00FE2331"/>
    <w:rsid w:val="00FE23B1"/>
    <w:rsid w:val="00FE3AC4"/>
    <w:rsid w:val="00FE44A1"/>
    <w:rsid w:val="00FE47AF"/>
    <w:rsid w:val="00FE4841"/>
    <w:rsid w:val="00FE4B6D"/>
    <w:rsid w:val="00FE5247"/>
    <w:rsid w:val="00FE55F1"/>
    <w:rsid w:val="00FE5D23"/>
    <w:rsid w:val="00FE680B"/>
    <w:rsid w:val="00FE68D6"/>
    <w:rsid w:val="00FE6B9E"/>
    <w:rsid w:val="00FE6EC0"/>
    <w:rsid w:val="00FE71FC"/>
    <w:rsid w:val="00FE7D38"/>
    <w:rsid w:val="00FF0356"/>
    <w:rsid w:val="00FF0538"/>
    <w:rsid w:val="00FF0C5B"/>
    <w:rsid w:val="00FF0EE0"/>
    <w:rsid w:val="00FF24CB"/>
    <w:rsid w:val="00FF2649"/>
    <w:rsid w:val="00FF26C4"/>
    <w:rsid w:val="00FF2849"/>
    <w:rsid w:val="00FF32A8"/>
    <w:rsid w:val="00FF36C4"/>
    <w:rsid w:val="00FF4313"/>
    <w:rsid w:val="00FF4331"/>
    <w:rsid w:val="00FF43A7"/>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C168D"/>
  <w15:docId w15:val="{A69A79A7-C4E9-496E-9741-4DF92633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iPriority="0"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7001C2"/>
    <w:pPr>
      <w:keepNext/>
      <w:outlineLvl w:val="0"/>
    </w:pPr>
    <w:rPr>
      <w:b/>
      <w:bCs/>
    </w:rPr>
  </w:style>
  <w:style w:type="paragraph" w:styleId="Ttulo2">
    <w:name w:val="heading 2"/>
    <w:basedOn w:val="Normal"/>
    <w:next w:val="Normal"/>
    <w:link w:val="Ttulo2Char"/>
    <w:qFormat/>
    <w:rsid w:val="0005364A"/>
    <w:pPr>
      <w:keepNext/>
      <w:widowControl w:val="0"/>
      <w:tabs>
        <w:tab w:val="num" w:pos="576"/>
      </w:tabs>
      <w:autoSpaceDE w:val="0"/>
      <w:autoSpaceDN w:val="0"/>
      <w:adjustRightInd w:val="0"/>
      <w:spacing w:before="240" w:after="60"/>
      <w:ind w:left="576" w:hanging="576"/>
      <w:jc w:val="both"/>
      <w:outlineLvl w:val="1"/>
    </w:pPr>
    <w:rPr>
      <w:rFonts w:ascii="Arial" w:hAnsi="Arial" w:cs="Arial"/>
      <w:b/>
      <w:bCs/>
      <w:iCs/>
      <w:caps/>
      <w:sz w:val="26"/>
      <w:szCs w:val="28"/>
    </w:rPr>
  </w:style>
  <w:style w:type="paragraph" w:styleId="Ttulo3">
    <w:name w:val="heading 3"/>
    <w:basedOn w:val="Normal"/>
    <w:next w:val="Normal"/>
    <w:link w:val="Ttulo3Char"/>
    <w:qFormat/>
    <w:rsid w:val="007001C2"/>
    <w:pPr>
      <w:keepNext/>
      <w:jc w:val="both"/>
      <w:outlineLvl w:val="2"/>
    </w:pPr>
    <w:rPr>
      <w:rFonts w:ascii="Verdana" w:hAnsi="Verdana" w:cs="Arial"/>
      <w:b/>
      <w:bCs/>
      <w:szCs w:val="20"/>
    </w:rPr>
  </w:style>
  <w:style w:type="paragraph" w:styleId="Ttulo4">
    <w:name w:val="heading 4"/>
    <w:basedOn w:val="Normal"/>
    <w:next w:val="Normal"/>
    <w:link w:val="Ttulo4Char"/>
    <w:qFormat/>
    <w:rsid w:val="0005364A"/>
    <w:pPr>
      <w:keepNext/>
      <w:widowControl w:val="0"/>
      <w:tabs>
        <w:tab w:val="num" w:pos="864"/>
      </w:tabs>
      <w:autoSpaceDE w:val="0"/>
      <w:autoSpaceDN w:val="0"/>
      <w:adjustRightInd w:val="0"/>
      <w:spacing w:before="60" w:after="60"/>
      <w:ind w:left="864" w:hanging="864"/>
      <w:jc w:val="both"/>
      <w:outlineLvl w:val="3"/>
    </w:pPr>
    <w:rPr>
      <w:rFonts w:ascii="Arial" w:hAnsi="Arial"/>
      <w:b/>
      <w:bCs/>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7001C2"/>
    <w:rPr>
      <w:rFonts w:ascii="Times New Roman" w:eastAsia="Times New Roman" w:hAnsi="Times New Roman" w:cs="Times New Roman"/>
      <w:b/>
      <w:bCs/>
      <w:sz w:val="24"/>
      <w:szCs w:val="24"/>
      <w:lang w:eastAsia="pt-BR"/>
    </w:rPr>
  </w:style>
  <w:style w:type="character" w:customStyle="1" w:styleId="Ttulo2Char">
    <w:name w:val="Título 2 Char"/>
    <w:basedOn w:val="Fontepargpadro"/>
    <w:link w:val="Ttulo2"/>
    <w:rsid w:val="0005364A"/>
    <w:rPr>
      <w:rFonts w:ascii="Arial" w:eastAsia="Times New Roman" w:hAnsi="Arial" w:cs="Arial"/>
      <w:b/>
      <w:bCs/>
      <w:iCs/>
      <w:caps/>
      <w:sz w:val="26"/>
      <w:szCs w:val="28"/>
      <w:lang w:eastAsia="pt-BR"/>
    </w:rPr>
  </w:style>
  <w:style w:type="character" w:customStyle="1" w:styleId="Ttulo3Char">
    <w:name w:val="Título 3 Char"/>
    <w:basedOn w:val="Fontepargpadro"/>
    <w:link w:val="Ttulo3"/>
    <w:rsid w:val="007001C2"/>
    <w:rPr>
      <w:rFonts w:ascii="Verdana" w:eastAsia="Times New Roman" w:hAnsi="Verdana" w:cs="Arial"/>
      <w:b/>
      <w:bCs/>
      <w:sz w:val="24"/>
      <w:szCs w:val="20"/>
      <w:lang w:eastAsia="pt-BR"/>
    </w:rPr>
  </w:style>
  <w:style w:type="character" w:customStyle="1" w:styleId="Ttulo4Char">
    <w:name w:val="Título 4 Char"/>
    <w:basedOn w:val="Fontepargpadro"/>
    <w:link w:val="Ttulo4"/>
    <w:rsid w:val="0005364A"/>
    <w:rPr>
      <w:rFonts w:ascii="Arial" w:eastAsia="Times New Roman" w:hAnsi="Arial" w:cs="Times New Roman"/>
      <w:b/>
      <w:bCs/>
      <w:sz w:val="20"/>
      <w:szCs w:val="28"/>
      <w:lang w:eastAsia="pt-BR"/>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 w:val="20"/>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semiHidden/>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94438F"/>
    <w:pPr>
      <w:tabs>
        <w:tab w:val="right" w:leader="dot" w:pos="16260"/>
      </w:tabs>
      <w:suppressAutoHyphens/>
      <w:spacing w:after="100"/>
      <w:jc w:val="center"/>
    </w:pPr>
    <w:rPr>
      <w:rFonts w:eastAsia="Arial Unicode MS"/>
      <w:noProof/>
      <w:szCs w:val="20"/>
      <w:lang w:eastAsia="ar-SA"/>
    </w:rPr>
  </w:style>
  <w:style w:type="paragraph" w:styleId="Sumrio3">
    <w:name w:val="toc 3"/>
    <w:basedOn w:val="Normal"/>
    <w:next w:val="Normal"/>
    <w:autoRedefine/>
    <w:uiPriority w:val="39"/>
    <w:unhideWhenUsed/>
    <w:rsid w:val="00343253"/>
    <w:pPr>
      <w:jc w:val="center"/>
    </w:pPr>
    <w:rPr>
      <w:rFonts w:asciiTheme="minorHAnsi" w:hAnsiTheme="minorHAnsi"/>
      <w:sz w:val="22"/>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ascii="Times New Roman" w:hAnsi="Times New Roman"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after="0"/>
      <w:ind w:left="576" w:hanging="576"/>
      <w:outlineLvl w:val="0"/>
    </w:pPr>
    <w:rPr>
      <w:rFonts w:ascii="Times New Roman" w:hAnsi="Times New Roman" w:cs="Times New Roman"/>
      <w:bCs w:val="0"/>
      <w:i/>
      <w:iCs w:val="0"/>
      <w:caps w:val="0"/>
      <w:color w:val="000000"/>
      <w:sz w:val="20"/>
      <w:szCs w:val="20"/>
    </w:rPr>
  </w:style>
  <w:style w:type="paragraph" w:styleId="Sumrio2">
    <w:name w:val="toc 2"/>
    <w:basedOn w:val="Normal"/>
    <w:next w:val="Normal"/>
    <w:autoRedefine/>
    <w:uiPriority w:val="39"/>
    <w:rsid w:val="0005364A"/>
    <w:pPr>
      <w:widowControl w:val="0"/>
      <w:autoSpaceDE w:val="0"/>
      <w:autoSpaceDN w:val="0"/>
      <w:adjustRightInd w:val="0"/>
      <w:spacing w:before="60" w:after="60"/>
      <w:ind w:left="240"/>
      <w:jc w:val="both"/>
    </w:pPr>
    <w:rPr>
      <w:rFonts w:ascii="Arial" w:hAnsi="Arial"/>
      <w:sz w:val="18"/>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870F2D"/>
    <w:pPr>
      <w:spacing w:after="100" w:line="276" w:lineRule="auto"/>
      <w:ind w:left="660"/>
    </w:pPr>
    <w:rPr>
      <w:rFonts w:asciiTheme="minorHAnsi" w:eastAsiaTheme="minorEastAsia" w:hAnsiTheme="minorHAnsi"/>
      <w:sz w:val="22"/>
    </w:rPr>
  </w:style>
  <w:style w:type="paragraph" w:styleId="Sumrio5">
    <w:name w:val="toc 5"/>
    <w:basedOn w:val="Normal"/>
    <w:next w:val="Normal"/>
    <w:autoRedefine/>
    <w:uiPriority w:val="39"/>
    <w:unhideWhenUsed/>
    <w:rsid w:val="00870F2D"/>
    <w:pPr>
      <w:spacing w:after="100" w:line="276" w:lineRule="auto"/>
      <w:ind w:left="880"/>
    </w:pPr>
    <w:rPr>
      <w:rFonts w:asciiTheme="minorHAnsi" w:eastAsiaTheme="minorEastAsia" w:hAnsiTheme="minorHAnsi"/>
      <w:sz w:val="22"/>
    </w:rPr>
  </w:style>
  <w:style w:type="paragraph" w:styleId="Sumrio6">
    <w:name w:val="toc 6"/>
    <w:basedOn w:val="Normal"/>
    <w:next w:val="Normal"/>
    <w:autoRedefine/>
    <w:uiPriority w:val="39"/>
    <w:unhideWhenUsed/>
    <w:rsid w:val="00870F2D"/>
    <w:pPr>
      <w:spacing w:after="100" w:line="276" w:lineRule="auto"/>
      <w:ind w:left="1100"/>
    </w:pPr>
    <w:rPr>
      <w:rFonts w:asciiTheme="minorHAnsi" w:eastAsiaTheme="minorEastAsia" w:hAnsiTheme="minorHAnsi"/>
      <w:sz w:val="22"/>
    </w:rPr>
  </w:style>
  <w:style w:type="paragraph" w:styleId="Sumrio7">
    <w:name w:val="toc 7"/>
    <w:basedOn w:val="Normal"/>
    <w:next w:val="Normal"/>
    <w:autoRedefine/>
    <w:uiPriority w:val="39"/>
    <w:unhideWhenUsed/>
    <w:rsid w:val="00870F2D"/>
    <w:pPr>
      <w:spacing w:after="100" w:line="276" w:lineRule="auto"/>
      <w:ind w:left="1320"/>
    </w:pPr>
    <w:rPr>
      <w:rFonts w:asciiTheme="minorHAnsi" w:eastAsiaTheme="minorEastAsia" w:hAnsiTheme="minorHAnsi"/>
      <w:sz w:val="22"/>
    </w:rPr>
  </w:style>
  <w:style w:type="paragraph" w:styleId="Sumrio8">
    <w:name w:val="toc 8"/>
    <w:basedOn w:val="Normal"/>
    <w:next w:val="Normal"/>
    <w:autoRedefine/>
    <w:uiPriority w:val="39"/>
    <w:unhideWhenUsed/>
    <w:rsid w:val="00870F2D"/>
    <w:pPr>
      <w:spacing w:after="100" w:line="276" w:lineRule="auto"/>
      <w:ind w:left="1540"/>
    </w:pPr>
    <w:rPr>
      <w:rFonts w:asciiTheme="minorHAnsi" w:eastAsiaTheme="minorEastAsia" w:hAnsiTheme="minorHAnsi"/>
      <w:sz w:val="22"/>
    </w:rPr>
  </w:style>
  <w:style w:type="paragraph" w:styleId="Sumrio9">
    <w:name w:val="toc 9"/>
    <w:basedOn w:val="Normal"/>
    <w:next w:val="Normal"/>
    <w:autoRedefine/>
    <w:uiPriority w:val="39"/>
    <w:unhideWhenUsed/>
    <w:rsid w:val="00870F2D"/>
    <w:pPr>
      <w:spacing w:after="100" w:line="276" w:lineRule="auto"/>
      <w:ind w:left="1760"/>
    </w:pPr>
    <w:rPr>
      <w:rFonts w:asciiTheme="minorHAnsi" w:eastAsiaTheme="minorEastAsia" w:hAnsiTheme="minorHAnsi"/>
      <w:sz w:val="22"/>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semiHidden/>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mk:@MSITStore:C:\ARQUIVOS%20DE%20PROGRAMAS%20RFB\DIPJ2014\DIPJ2014.chm::/INST_PREENCHIMENTO/Manual_DIPJ2014_5_15_0_IRPJ.html" TargetMode="External"/><Relationship Id="rId299" Type="http://schemas.openxmlformats.org/officeDocument/2006/relationships/hyperlink" Target="file:///C:\Users\JJMORAESJR\AppData\Program%20Files%20(x86)\Programas_SPED\Contabil22\Ajuda\espRegrasNegocio.htm" TargetMode="External"/><Relationship Id="rId303"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http://www.planalto.gov.br/ccivil_03/LEIS/LCP/Lcp105.htm" TargetMode="External"/><Relationship Id="rId42" Type="http://schemas.openxmlformats.org/officeDocument/2006/relationships/hyperlink" Target="mk:@MSITStore:C:\ARQUIVOS%20DE%20PROGRAMAS%20RFB\DIPJ2014\DIPJ2014.chm::/INST_PREENCHIMENTO/Manual_DIPJ2014_5_15_0_IRPJ.html" TargetMode="External"/><Relationship Id="rId63" Type="http://schemas.openxmlformats.org/officeDocument/2006/relationships/hyperlink" Target="file:///C:\Users\JJMORAESJR\AppData\Program%20Files%20(x86)\Programas_SPED\Contabil22\Ajuda\espRegrasNegocio.htm" TargetMode="External"/><Relationship Id="rId84" Type="http://schemas.openxmlformats.org/officeDocument/2006/relationships/hyperlink" Target="file:///C:\Users\JJMORAESJR\AppData\Program%20Files%20(x86)\Programas_SPED\Contabil22\Ajuda\espRegrasNegocio.htm" TargetMode="External"/><Relationship Id="rId138" Type="http://schemas.openxmlformats.org/officeDocument/2006/relationships/hyperlink" Target="http://www.planalto.gov.br/ccivil_03/LEIS/LCP/Lcp105.htm" TargetMode="External"/><Relationship Id="rId159" Type="http://schemas.openxmlformats.org/officeDocument/2006/relationships/hyperlink" Target="file:///C:\Users\JJMORAESJR\AppData\Program%20Files%20(x86)\Programas_SPED\Contabil22\Ajuda\espRegrasNegocio.htm" TargetMode="External"/><Relationship Id="rId324" Type="http://schemas.openxmlformats.org/officeDocument/2006/relationships/hyperlink" Target="https://mail.google.com/mail/u/0/" TargetMode="External"/><Relationship Id="rId170"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http://www.planalto.gov.br/ccivil_03/LEIS/L7689.htm" TargetMode="External"/><Relationship Id="rId205"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mk:@MSITStore:C:\ARQUIVOS%20DE%20PROGRAMAS%20RFB\DIPJ2014\DIPJ2014.chm::/INST_PREENCHIMENTO/Manual_DIPJ2014_5_15_0_IRPJ.html" TargetMode="External"/><Relationship Id="rId268" Type="http://schemas.openxmlformats.org/officeDocument/2006/relationships/hyperlink" Target="file:///C:\Users\JJMORAESJR\AppData\Program%20Files%20(x86)\Programas_SPED\Contabil22\Ajuda\espRegrasNegocio.htm" TargetMode="External"/><Relationship Id="rId289" Type="http://schemas.openxmlformats.org/officeDocument/2006/relationships/hyperlink" Target="file:///C:\Users\JJMORAESJR\AppData\Program%20Files%20(x86)\Programas_SPED\Contabil22\Ajuda\espRegrasNegocio.htm" TargetMode="External"/><Relationship Id="rId11" Type="http://schemas.openxmlformats.org/officeDocument/2006/relationships/oleObject" Target="embeddings/oleObject3.bin"/><Relationship Id="rId32" Type="http://schemas.openxmlformats.org/officeDocument/2006/relationships/hyperlink" Target="file:///C:\Users\JJMORAESJR\AppData\Program%20Files%20(x86)\Programas_SPED\Contabil22\Ajuda\espRegrasNegocio.htm" TargetMode="External"/><Relationship Id="rId53"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mk:@MSITStore:C:\ARQUIVOS%20DE%20PROGRAMAS%20RFB\DIPJ2014\DIPJ2014.chm::/INST_PREENCHIMENTO/Manual_DIPJ2014_5_15_0_IRPJ.html" TargetMode="External"/><Relationship Id="rId128" Type="http://schemas.openxmlformats.org/officeDocument/2006/relationships/hyperlink" Target="http://www.planalto.gov.br/ccivil_03/LEIS/LCP/Lcp105.htm" TargetMode="External"/><Relationship Id="rId149" Type="http://schemas.openxmlformats.org/officeDocument/2006/relationships/hyperlink" Target="mk:@MSITStore:C:\ARQUIVOS%20DE%20PROGRAMAS%20RFB\DIPJ2014\DIPJ2014.chm::/INST_PREENCHIMENTO/Manual_DIPJ2014_5_15_0_IRPJ.html" TargetMode="External"/><Relationship Id="rId314" Type="http://schemas.openxmlformats.org/officeDocument/2006/relationships/hyperlink" Target="https://mail.google.com/mail/u/0/" TargetMode="External"/><Relationship Id="rId5" Type="http://schemas.openxmlformats.org/officeDocument/2006/relationships/webSettings" Target="webSettings.xm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file:///C:\Users\JJMORAESJR\AppData\Program%20Files%20(x86)\Programas_SPED\Contabil22\Ajuda\espRegrasNegocio.htm" TargetMode="External"/><Relationship Id="rId181"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mk:@MSITStore:C:\ARQUIVOS%20DE%20PROGRAMAS%20RFB\DIPJ2014\DIPJ2014.chm::/INST_PREENCHIMENTO/Manual_DIPJ2014_5_15_0_IRPJ.html" TargetMode="External"/><Relationship Id="rId237"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mk:@MSITStore:C:\ARQUIVOS%20DE%20PROGRAMAS%20RFB\DIPJ2014\DIPJ2014.chm::/INST_PREENCHIMENTO/Manual_DIPJ2014_5_20_01_Precos.html" TargetMode="External"/><Relationship Id="rId22" Type="http://schemas.openxmlformats.org/officeDocument/2006/relationships/hyperlink" Target="mk:@MSITStore:C:\ARQUIVOS%20DE%20PROGRAMAS%20RFB\DIPJ2014\DIPJ2014.chm::/INST_PREENCHIMENTO/Manual_DIPJ2014_4_14_P_Informacoes_F41.html" TargetMode="External"/><Relationship Id="rId43" Type="http://schemas.openxmlformats.org/officeDocument/2006/relationships/hyperlink" Target="mk:@MSITStore:C:\ARQUIVOS%20DE%20PROGRAMAS%20RFB\DIPJ2014\DIPJ2014.chm::/INST_PREENCHIMENTO/Manual_DIPJ2014_5_16_00_CSLL.html"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39" Type="http://schemas.openxmlformats.org/officeDocument/2006/relationships/hyperlink" Target="http://www.planalto.gov.br/ccivil_03/LEIS/LCP/Lcp105.htm" TargetMode="External"/><Relationship Id="rId290" Type="http://schemas.openxmlformats.org/officeDocument/2006/relationships/hyperlink" Target="file:///C:\Users\JJMORAESJR\AppData\Program%20Files%20(x86)\Programas_SPED\Contabil22\Ajuda\espRegrasNegocio.htm" TargetMode="External"/><Relationship Id="rId304" Type="http://schemas.openxmlformats.org/officeDocument/2006/relationships/hyperlink" Target="file:///C:\Users\JJMORAESJR\AppData\Program%20Files%20(x86)\Programas_SPED\Contabil22\Ajuda\espRegrasNegocio.htm" TargetMode="External"/><Relationship Id="rId325" Type="http://schemas.openxmlformats.org/officeDocument/2006/relationships/hyperlink" Target="https://mail.google.com/mail/u/0/" TargetMode="External"/><Relationship Id="rId85" Type="http://schemas.openxmlformats.org/officeDocument/2006/relationships/hyperlink" Target="file:///C:\Users\JJMORAESJR\AppData\Program%20Files%20(x86)\Programas_SPED\Contabil22\Ajuda\espRegrasNegocio.htm" TargetMode="External"/><Relationship Id="rId150" Type="http://schemas.openxmlformats.org/officeDocument/2006/relationships/hyperlink" Target="mk:@MSITStore:C:\ARQUIVOS%20DE%20PROGRAMAS%20RFB\DIPJ2014\DIPJ2014.chm::/INST_PREENCHIMENTO/Manual_DIPJ2014_5_15_0_IRPJ.html" TargetMode="External"/><Relationship Id="rId171"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http://www.planalto.gov.br/ccivil_03/LEIS/LCP/Lcp105.htm" TargetMode="External"/><Relationship Id="rId206" Type="http://schemas.openxmlformats.org/officeDocument/2006/relationships/hyperlink" Target="file:///C:\Users\JJMORAESJR\AppData\Program%20Files%20(x86)\Programas_SPED\Contabil22\Ajuda\espRegrasNegocio.htm" TargetMode="External"/><Relationship Id="rId227"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mk:@MSITStore:C:\ARQUIVOS%20DE%20PROGRAMAS%20RFB\DIPJ2014\DIPJ2014.chm::/INST_PREENCHIMENTO/Manual_DIPJ2014_5_15_0_IRPJ.html" TargetMode="External"/><Relationship Id="rId12" Type="http://schemas.openxmlformats.org/officeDocument/2006/relationships/hyperlink" Target="http://www.ibge.gov.br" TargetMode="External"/><Relationship Id="rId33" Type="http://schemas.openxmlformats.org/officeDocument/2006/relationships/hyperlink" Target="file:///C:\Users\JJMORAESJR\AppData\Program%20Files%20(x86)\Programas_SPED\Contabil22\Ajuda\espRegrasNegocio.htm" TargetMode="External"/><Relationship Id="rId108" Type="http://schemas.openxmlformats.org/officeDocument/2006/relationships/hyperlink" Target="mk:@MSITStore:C:\ARQUIVOS%20DE%20PROGRAMAS%20RFB\DIPJ2014\DIPJ2014.chm::/INST_PREENCHIMENTO/Manual_DIPJ2014_5_15_0_IRPJ.html" TargetMode="External"/><Relationship Id="rId129" Type="http://schemas.openxmlformats.org/officeDocument/2006/relationships/hyperlink" Target="http://www.planalto.gov.br/ccivil_03/LEIS/LCP/Lcp105.htm" TargetMode="External"/><Relationship Id="rId280" Type="http://schemas.openxmlformats.org/officeDocument/2006/relationships/hyperlink" Target="mk:@MSITStore:C:\ARQUIVOS%20DE%20PROGRAMAS%20RFB\DIPJ2014\DIPJ2014.chm::/INST_PREENCHIMENTO/Manual_DIPJ2014_5_20_07_Precos.html" TargetMode="External"/><Relationship Id="rId315" Type="http://schemas.openxmlformats.org/officeDocument/2006/relationships/hyperlink" Target="https://mail.google.com/mail/u/0/" TargetMode="External"/><Relationship Id="rId54"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mk:@MSITStore:C:\ARQUIVOS%20DE%20PROGRAMAS%20RFB\DIPJ2014\DIPJ2014.chm::/INST_PREENCHIMENTO/Manual_DIPJ2014_5_15_0_IRPJ.html" TargetMode="External"/><Relationship Id="rId96" Type="http://schemas.openxmlformats.org/officeDocument/2006/relationships/hyperlink" Target="mk:@MSITStore:C:\ARQUIVOS%20DE%20PROGRAMAS%20RFB\DIPJ2014\DIPJ2014.chm::/INST_PREENCHIMENTO/Manual_DIPJ2014_5_15_0_IRPJ.html" TargetMode="External"/><Relationship Id="rId140" Type="http://schemas.openxmlformats.org/officeDocument/2006/relationships/hyperlink" Target="mk:@MSITStore:C:\ARQUIVOS%20DE%20PROGRAMAS%20RFB\DIPJ2014\DIPJ2014.chm::/INST_PREENCHIMENTO/Manual_DIPJ2014_5_15_0_IRPJ.html"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mk:@MSITStore:C:\ARQUIVOS%20DE%20PROGRAMAS%20RFB\DIPJ2014\DIPJ2014.chm::/INST_PREENCHIMENTO/Manual_DIPJ2014_5_15_0_IRPJ.html"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mailto:|testeecf@ecf.gov.br|"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mk:@MSITStore:C:\ARQUIVOS%20DE%20PROGRAMAS%20RFB\DIPJ2014\DIPJ2014.chm::/INST_PREENCHIMENTO/Manual_DIPJ2014_5_15_0_IRPJ.html" TargetMode="External"/><Relationship Id="rId291" Type="http://schemas.openxmlformats.org/officeDocument/2006/relationships/hyperlink" Target="file:///C:\Users\JJMORAESJR\AppData\Program%20Files%20(x86)\Programas_SPED\Contabil22\Ajuda\espRegrasNegocio.htm" TargetMode="External"/><Relationship Id="rId305" Type="http://schemas.openxmlformats.org/officeDocument/2006/relationships/hyperlink" Target="file:///C:\Users\JJMORAESJR\AppData\Program%20Files%20(x86)\Programas_SPED\Contabil22\Ajuda\espRegrasNegocio.htm" TargetMode="External"/><Relationship Id="rId326" Type="http://schemas.openxmlformats.org/officeDocument/2006/relationships/hyperlink" Target="https://mail.google.com/mail/u/0/" TargetMode="Externa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file:///C:\Users\JJMORAESJR\AppData\Program%20Files%20(x86)\Programas_SPED\Contabil22\Ajuda\espRegrasNegocio.htm" TargetMode="External"/><Relationship Id="rId86" Type="http://schemas.openxmlformats.org/officeDocument/2006/relationships/hyperlink" Target="file:///C:\Users\JJMORAESJR\AppData\Program%20Files%20(x86)\Programas_SPED\Contabil22\Ajuda\espRegrasNegocio.htm" TargetMode="External"/><Relationship Id="rId130" Type="http://schemas.openxmlformats.org/officeDocument/2006/relationships/hyperlink" Target="mk:@MSITStore:C:\ARQUIVOS%20DE%20PROGRAMAS%20RFB\DIPJ2014\DIPJ2014.chm::/INST_PREENCHIMENTO/Manual_DIPJ2014_5_15_0_IRPJ.html" TargetMode="External"/><Relationship Id="rId151" Type="http://schemas.openxmlformats.org/officeDocument/2006/relationships/hyperlink" Target="mk:@MSITStore:C:\ARQUIVOS%20DE%20PROGRAMAS%20RFB\DIPJ2014\DIPJ2014.chm::/INST_PREENCHIMENTO/Manual_DIPJ2014_5_15_0_IRPJ.html" TargetMode="External"/><Relationship Id="rId172" Type="http://schemas.openxmlformats.org/officeDocument/2006/relationships/hyperlink" Target="mk:@MSITStore:C:\ARQUIVOS%20DE%20PROGRAMAS%20RFB\DIPJ2014\DIPJ2014.chm::/INST_PREENCHIMENTO/Manual_DIPJ2014_5_15_0_IRPJ.html" TargetMode="External"/><Relationship Id="rId193" Type="http://schemas.openxmlformats.org/officeDocument/2006/relationships/hyperlink" Target="http://www.planalto.gov.br/ccivil_03/LEIS/LCP/Lcp105.htm" TargetMode="External"/><Relationship Id="rId207" Type="http://schemas.openxmlformats.org/officeDocument/2006/relationships/hyperlink" Target="file:///C:\Users\JJMORAESJR\AppData\Program%20Files%20(x86)\Programas_SPED\Contabil22\Ajuda\espRegrasNegocio.htm" TargetMode="External"/><Relationship Id="rId228"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file:///C:\Users\JJMORAESJR\AppData\Program%20Files%20(x86)\Programas_SPED\Contabil22\Ajuda\espRegrasNegocio.htm" TargetMode="External"/><Relationship Id="rId13" Type="http://schemas.openxmlformats.org/officeDocument/2006/relationships/hyperlink" Target="http://www.receita.fazenda.gov.br" TargetMode="External"/><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mk:@MSITStore:C:\ARQUIVOS%20DE%20PROGRAMAS%20RFB\DIPJ2014\DIPJ2014.chm::/INST_PREENCHIMENTO/Manual_DIPJ2014_5_20_11_Precos.html" TargetMode="External"/><Relationship Id="rId316" Type="http://schemas.openxmlformats.org/officeDocument/2006/relationships/hyperlink" Target="https://mail.google.com/mail/u/0/" TargetMode="External"/><Relationship Id="rId34"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mk:@MSITStore:C:\ARQUIVOS%20DE%20PROGRAMAS%20RFB\DIPJ2014\DIPJ2014.chm::/INST_PREENCHIMENTO/Manual_DIPJ2014_5_15_0_IRPJ.html" TargetMode="External"/><Relationship Id="rId97" Type="http://schemas.openxmlformats.org/officeDocument/2006/relationships/hyperlink" Target="mk:@MSITStore:C:\ARQUIVOS%20DE%20PROGRAMAS%20RFB\DIPJ2014\DIPJ2014.chm::/INST_PREENCHIMENTO/Manual_DIPJ2014_5_15_0_IRPJ.html" TargetMode="External"/><Relationship Id="rId120" Type="http://schemas.openxmlformats.org/officeDocument/2006/relationships/hyperlink" Target="file:///C:\Users\JJMORAESJR\AppData\Program%20Files%20(x86)\Programas_SPED\Contabil22\Ajuda\espRegrasNegocio.htm" TargetMode="External"/><Relationship Id="rId141" Type="http://schemas.openxmlformats.org/officeDocument/2006/relationships/hyperlink" Target="mk:@MSITStore:C:\ARQUIVOS%20DE%20PROGRAMAS%20RFB\DIPJ2014\DIPJ2014.chm::/INST_PREENCHIMENTO/Manual_DIPJ2014_5_15_0_IRPJ.html" TargetMode="External"/><Relationship Id="rId7" Type="http://schemas.openxmlformats.org/officeDocument/2006/relationships/endnotes" Target="endnotes.xm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http://www.planalto.gov.br/ccivil_03/LEIS/L7689.htm" TargetMode="External"/><Relationship Id="rId250"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mk:@MSITStore:C:\ARQUIVOS%20DE%20PROGRAMAS%20RFB\DIPJ2014\DIPJ2014.chm::/INST_PREENCHIMENTO/Manual_DIPJ2014_5_15_0_IRPJ.html" TargetMode="External"/><Relationship Id="rId292" Type="http://schemas.openxmlformats.org/officeDocument/2006/relationships/hyperlink" Target="file:///C:\Users\JJMORAESJR\AppData\Program%20Files%20(x86)\Programas_SPED\Contabil22\Ajuda\espRegrasNegocio.htm" TargetMode="External"/><Relationship Id="rId30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file:///C:\Users\JJMORAESJR\AppData\Program%20Files%20(x86)\Programas_SPED\Contabil22\Ajuda\espRegrasNegocio.ht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file:///C:\Users\JJMORAESJR\AppData\Program%20Files%20(x86)\Programas_SPED\Contabil22\Ajuda\espRegrasNegocio.htm"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mk:@MSITStore:C:\ARQUIVOS%20DE%20PROGRAMAS%20RFB\DIPJ2014\DIPJ2014.chm::/INST_PREENCHIMENTO/Manual_DIPJ2014_5_15_0_IRPJ.html" TargetMode="External"/><Relationship Id="rId327" Type="http://schemas.openxmlformats.org/officeDocument/2006/relationships/hyperlink" Target="https://mail.google.com/mail/u/0/" TargetMode="External"/><Relationship Id="rId152" Type="http://schemas.openxmlformats.org/officeDocument/2006/relationships/hyperlink" Target="mk:@MSITStore:C:\ARQUIVOS%20DE%20PROGRAMAS%20RFB\DIPJ2014\DIPJ2014.chm::/INST_PREENCHIMENTO/Manual_DIPJ2014_5_15_0_IRPJ.html" TargetMode="External"/><Relationship Id="rId173" Type="http://schemas.openxmlformats.org/officeDocument/2006/relationships/hyperlink" Target="mk:@MSITStore:C:\ARQUIVOS%20DE%20PROGRAMAS%20RFB\DIPJ2014\DIPJ2014.chm::/INST_PREENCHIMENTO/Manual_DIPJ2014_5_15_0_IRPJ.html" TargetMode="External"/><Relationship Id="rId194" Type="http://schemas.openxmlformats.org/officeDocument/2006/relationships/hyperlink" Target="http://www.planalto.gov.br/ccivil_03/LEIS/LCP/Lcp105.htm" TargetMode="External"/><Relationship Id="rId208" Type="http://schemas.openxmlformats.org/officeDocument/2006/relationships/hyperlink" Target="file:///C:\Users\JJMORAESJR\AppData\Program%20Files%20(x86)\Programas_SPED\Contabil22\Ajuda\espRegrasNegocio.htm" TargetMode="External"/><Relationship Id="rId229"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http://www.planalto.gov.br/ccivil_03/LEIS/L7689.htm" TargetMode="External"/><Relationship Id="rId261" Type="http://schemas.openxmlformats.org/officeDocument/2006/relationships/hyperlink" Target="file:///C:\Users\JJMORAESJR\AppData\Program%20Files%20(x86)\Programas_SPED\Contabil22\Ajuda\espRegrasNegocio.htm" TargetMode="External"/><Relationship Id="rId14" Type="http://schemas.openxmlformats.org/officeDocument/2006/relationships/hyperlink" Target="file:///C:\Users\JJMORAESJR\AppData\Users\Junior\Desktop\Didig_2012\Perguntas_Frequentes\www.correios.com.br" TargetMode="External"/><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file:///C:\Users\JJMORAESJR\AppData\Program%20Files%20(x86)\Programas_SPED\Contabil22\Ajuda\espRegrasNegocio.htm" TargetMode="External"/><Relationship Id="rId77" Type="http://schemas.openxmlformats.org/officeDocument/2006/relationships/hyperlink" Target="mk:@MSITStore:C:\ARQUIVOS%20DE%20PROGRAMAS%20RFB\DIPJ2014\DIPJ2014.chm::/INST_PREENCHIMENTO/Manual_DIPJ2014_5_15_0_IRPJ.html" TargetMode="External"/><Relationship Id="rId100" Type="http://schemas.openxmlformats.org/officeDocument/2006/relationships/hyperlink" Target="mk:@MSITStore:C:\ARQUIVOS%20DE%20PROGRAMAS%20RFB\DIPJ2014\DIPJ2014.chm::/INST_PREENCHIMENTO/Manual_DIPJ2014_5_15_0_IRPJ.html" TargetMode="External"/><Relationship Id="rId282" Type="http://schemas.openxmlformats.org/officeDocument/2006/relationships/hyperlink" Target="mk:@MSITStore:C:\ARQUIVOS%20DE%20PROGRAMAS%20RFB\DIPJ2014\DIPJ2014.chm::/INST_PREENCHIMENTO/Manual_DIPJ2014_5_20_04_Precos.html" TargetMode="External"/><Relationship Id="rId317" Type="http://schemas.openxmlformats.org/officeDocument/2006/relationships/hyperlink" Target="https://mail.google.com/mail/u/0/" TargetMode="External"/><Relationship Id="rId8" Type="http://schemas.openxmlformats.org/officeDocument/2006/relationships/image" Target="media/image1.wmf"/><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mk:@MSITStore:C:\ARQUIVOS%20DE%20PROGRAMAS%20RFB\DIPJ2014\DIPJ2014.chm::/INST_PREENCHIMENTO/Manual_DIPJ2014_5_15_0_IRPJ.html" TargetMode="External"/><Relationship Id="rId93" Type="http://schemas.openxmlformats.org/officeDocument/2006/relationships/hyperlink" Target="file:///C:\Users\JJMORAESJR\AppData\Program%20Files%20(x86)\Programas_SPED\Contabil22\Ajuda\espRegrasNegocio.htm" TargetMode="External"/><Relationship Id="rId98" Type="http://schemas.openxmlformats.org/officeDocument/2006/relationships/hyperlink" Target="mk:@MSITStore:C:\ARQUIVOS%20DE%20PROGRAMAS%20RFB\DIPJ2014\DIPJ2014.chm::/INST_PREENCHIMENTO/Manual_DIPJ2014_5_15_0_IRPJ.html"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file:///C:\Users\JJMORAESJR\AppData\Program%20Files%20(x86)\Programas_SPED\Contabil22\Ajuda\espRegrasNegocio.htm" TargetMode="External"/><Relationship Id="rId163" Type="http://schemas.openxmlformats.org/officeDocument/2006/relationships/hyperlink" Target="mk:@MSITStore:C:\ARQUIVOS%20DE%20PROGRAMAS%20RFB\DIPJ2014\DIPJ2014.chm::/INST_PREENCHIMENTO/Manual_DIPJ2014_5_15_0_IRPJ.html" TargetMode="External"/><Relationship Id="rId184"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mk:@MSITStore:C:\ARQUIVOS%20DE%20PROGRAMAS%20RFB\DIPJ2014\DIPJ2014.chm::/INST_PREENCHIMENTO/Manual_DIPJ2014_5_15_0_IRPJ.html" TargetMode="External"/><Relationship Id="rId230" Type="http://schemas.openxmlformats.org/officeDocument/2006/relationships/hyperlink" Target="mk:@MSITStore:C:\ARQUIVOS%20DE%20PROGRAMAS%20RFB\DIPJ2014\DIPJ2014.chm::/INST_PREENCHIMENTO/Manual_DIPJ2014_4_11_P_IRPJ_F14A.html" TargetMode="External"/><Relationship Id="rId235" Type="http://schemas.openxmlformats.org/officeDocument/2006/relationships/hyperlink" Target="file:///C:\Users\JJMORAESJR\AppData\Program%20Files%20(x86)\Programas_SPED\Contabil22\Ajuda\espRegrasNegocio.htm" TargetMode="External"/><Relationship Id="rId251"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98"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mailto:|fulanobeltrano@email.co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mk:@MSITStore:C:\ARQUIVOS%20DE%20PROGRAMAS%20RFB\DIPJ2014\DIPJ2014.chm::/INST_PREENCHIMENTO/Manual_DIPJ2014_5_15_0_IRPJ.html" TargetMode="External"/><Relationship Id="rId137" Type="http://schemas.openxmlformats.org/officeDocument/2006/relationships/hyperlink" Target="http://www.planalto.gov.br/ccivil_03/LEIS/LCP/Lcp105.htm" TargetMode="External"/><Relationship Id="rId158" Type="http://schemas.openxmlformats.org/officeDocument/2006/relationships/hyperlink" Target="file:///C:\Users\JJMORAESJR\AppData\Program%20Files%20(x86)\Programas_SPED\Contabil22\Ajuda\espRegrasNegocio.htm" TargetMode="External"/><Relationship Id="rId272" Type="http://schemas.openxmlformats.org/officeDocument/2006/relationships/hyperlink" Target="mk:@MSITStore:C:\ARQUIVOS%20DE%20PROGRAMAS%20RFB\DIPJ2014\DIPJ2014.chm::/INST_PREENCHIMENTO/Manual_DIPJ2014_5_15_0_IRPJ.html" TargetMode="External"/><Relationship Id="rId293" Type="http://schemas.openxmlformats.org/officeDocument/2006/relationships/hyperlink" Target="file:///C:\Users\JJMORAESJR\AppData\Program%20Files%20(x86)\Programas_SPED\Contabil22\Ajuda\espRegrasNegocio.htm" TargetMode="External"/><Relationship Id="rId302" Type="http://schemas.openxmlformats.org/officeDocument/2006/relationships/hyperlink" Target="file:///C:\Users\JJMORAESJR\AppData\Program%20Files%20(x86)\Programas_SPED\Contabil22\Ajuda\espRegrasNegocio.htm" TargetMode="External"/><Relationship Id="rId307" Type="http://schemas.openxmlformats.org/officeDocument/2006/relationships/hyperlink" Target="file:///C:\Users\JJMORAESJR\AppData\Program%20Files%20(x86)\Programas_SPED\Contabil22\Ajuda\espRegrasNegocio.htm" TargetMode="External"/><Relationship Id="rId323" Type="http://schemas.openxmlformats.org/officeDocument/2006/relationships/hyperlink" Target="https://mail.google.com/mail/u/0/" TargetMode="External"/><Relationship Id="rId328" Type="http://schemas.openxmlformats.org/officeDocument/2006/relationships/hyperlink" Target="https://mail.google.com/mail/u/0/" TargetMode="External"/><Relationship Id="rId20" Type="http://schemas.openxmlformats.org/officeDocument/2006/relationships/hyperlink" Target="http://www.planalto.gov.br/ccivil_03/LEIS/LCP/Lcp105.htm" TargetMode="External"/><Relationship Id="rId41" Type="http://schemas.openxmlformats.org/officeDocument/2006/relationships/hyperlink" Target="http://www.planalto.gov.br/ccivil_03/LEIS/L3470.htm"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file:///C:\Users\JJMORAESJR\AppData\Program%20Files%20(x86)\Programas_SPED\Contabil22\Ajuda\espRegrasNegocio.htm"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_IRPJ.html" TargetMode="External"/><Relationship Id="rId179"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file:///C:\Users\JJMORAESJR\AppData\Program%20Files%20(x86)\Programas_SPED\Contabil22\Ajuda\espRegrasNegocio.htm" TargetMode="External"/><Relationship Id="rId190" Type="http://schemas.openxmlformats.org/officeDocument/2006/relationships/hyperlink" Target="http://www.planalto.gov.br/ccivil_03/LEIS/L7689.htm" TargetMode="External"/><Relationship Id="rId204"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file:///C:\Users\JJMORAESJR\AppData\Program%20Files%20(x86)\Programas_SPED\Contabil22\Ajuda\espRegrasNegocio.htm" TargetMode="External"/><Relationship Id="rId241" Type="http://schemas.openxmlformats.org/officeDocument/2006/relationships/hyperlink" Target="http://www.planalto.gov.br/ccivil_03/LEIS/LCP/Lcp105.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mk:@MSITStore:C:\ARQUIVOS%20DE%20PROGRAMAS%20RFB\DIPJ2014\DIPJ2014.chm::/INST_PREENCHIMENTO/Manual_DIPJ2014_5_16_00_CSLL.html" TargetMode="External"/><Relationship Id="rId288" Type="http://schemas.openxmlformats.org/officeDocument/2006/relationships/hyperlink" Target="file:///C:\Users\JJMORAESJR\AppData\Program%20Files%20(x86)\Programas_SPED\Contabil22\Ajuda\espRegrasNegocio.htm" TargetMode="External"/><Relationship Id="rId15" Type="http://schemas.openxmlformats.org/officeDocument/2006/relationships/hyperlink" Target="http://www.drei.smpe.gov.br" TargetMode="External"/><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file:///C:\Users\JJMORAESJR\AppData\Program%20Files%20(x86)\Programas_SPED\Contabil22\Ajuda\espRegrasNegocio.htm" TargetMode="External"/><Relationship Id="rId127" Type="http://schemas.openxmlformats.org/officeDocument/2006/relationships/hyperlink" Target="http://www.planalto.gov.br/ccivil_03/LEIS/LCP/Lcp105.htm" TargetMode="External"/><Relationship Id="rId262" Type="http://schemas.openxmlformats.org/officeDocument/2006/relationships/hyperlink" Target="http://www.planalto.gov.br/ccivil_03/LEIS/L7689.htm" TargetMode="External"/><Relationship Id="rId283" Type="http://schemas.openxmlformats.org/officeDocument/2006/relationships/hyperlink" Target="file:///C:\Users\JJMORAESJR\AppData\Program%20Files%20(x86)\Programas_SPED\Contabil22\Ajuda\espRegrasNegocio.htm" TargetMode="External"/><Relationship Id="rId313" Type="http://schemas.openxmlformats.org/officeDocument/2006/relationships/hyperlink" Target="https://mail.google.com/mail/u/0/" TargetMode="External"/><Relationship Id="rId318" Type="http://schemas.openxmlformats.org/officeDocument/2006/relationships/hyperlink" Target="https://mail.google.com/mail/u/0/" TargetMode="External"/><Relationship Id="rId10" Type="http://schemas.openxmlformats.org/officeDocument/2006/relationships/oleObject" Target="embeddings/oleObject2.bin"/><Relationship Id="rId31" Type="http://schemas.openxmlformats.org/officeDocument/2006/relationships/hyperlink" Target="file:///C:\Users\JJMORAESJR\AppData\Program%20Files%20(x86)\Programas_SPED\Contabil22\Ajuda\espRegrasNegocio.htm" TargetMode="External"/><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mk:@MSITStore:C:\ARQUIVOS%20DE%20PROGRAMAS%20RFB\DIPJ2014\DIPJ2014.chm::/INST_PREENCHIMENTO/Manual_DIPJ2014_4_11_P_IRPJ_F07A.html" TargetMode="External"/><Relationship Id="rId78" Type="http://schemas.openxmlformats.org/officeDocument/2006/relationships/hyperlink" Target="mk:@MSITStore:C:\ARQUIVOS%20DE%20PROGRAMAS%20RFB\DIPJ2014\DIPJ2014.chm::/INST_PREENCHIMENTO/Manual_DIPJ2014_5_15_0_IRPJ.html" TargetMode="External"/><Relationship Id="rId94" Type="http://schemas.openxmlformats.org/officeDocument/2006/relationships/hyperlink" Target="file:///C:\Users\JJMORAESJR\AppData\Program%20Files%20(x86)\Programas_SPED\Contabil22\Ajuda\espRegrasNegocio.htm" TargetMode="External"/><Relationship Id="rId99" Type="http://schemas.openxmlformats.org/officeDocument/2006/relationships/hyperlink" Target="mk:@MSITStore:C:\ARQUIVOS%20DE%20PROGRAMAS%20RFB\DIPJ2014\DIPJ2014.chm::/INST_PREENCHIMENTO/Manual_DIPJ2014_5_15_0_IRPJ.html"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file:///C:\Users\JJMORAESJR\AppData\Program%20Files%20(x86)\Programas_SPED\Contabil22\Ajuda\espRegrasNegocio.htm" TargetMode="External"/><Relationship Id="rId164" Type="http://schemas.openxmlformats.org/officeDocument/2006/relationships/hyperlink" Target="mk:@MSITStore:C:\ARQUIVOS%20DE%20PROGRAMAS%20RFB\DIPJ2014\DIPJ2014.chm::/INST_PREENCHIMENTO/Manual_DIPJ2014_5_15_0_IRPJ.html" TargetMode="External"/><Relationship Id="rId169" Type="http://schemas.openxmlformats.org/officeDocument/2006/relationships/hyperlink" Target="file:///C:\Users\JJMORAESJR\AppData\Program%20Files%20(x86)\Programas_SPED\Contabil22\Ajuda\espRegrasNegocio.htm" TargetMode="External"/><Relationship Id="rId185" Type="http://schemas.openxmlformats.org/officeDocument/2006/relationships/hyperlink" Target="mk:@MSITStore:C:\ARQUIVOS%20DE%20PROGRAMAS%20RFB\DIPJ2014\DIPJ2014.chm::/INST_PREENCHIMENTO/Manual_DIPJ2014_5_15_0_IRPJ.html"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file:///C:\Users\JJMORAESJR\AppData\Program%20Files%20(x86)\Programas_SPED\Contabil22\Ajuda\espRegrasNegocio.htm" TargetMode="External"/><Relationship Id="rId210"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mk:@MSITStore:C:\ARQUIVOS%20DE%20PROGRAMAS%20RFB\DIPJ2014\DIPJ2014.chm::/INST_PREENCHIMENTO/Manual_DIPJ2014_5_15_0_IRPJ.html"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file:///C:\Users\JJMORAESJR\AppData\Program%20Files%20(x86)\Programas_SPED\Contabil22\Ajuda\espRegrasNegocio.htm" TargetMode="External"/><Relationship Id="rId278" Type="http://schemas.openxmlformats.org/officeDocument/2006/relationships/hyperlink" Target="file:///C:\Users\JJMORAESJR\AppData\Program%20Files%20(x86)\Programas_SPED\Contabil22\Ajuda\espRegrasNegocio.htm"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mk:@MSITStore:C:\ARQUIVOS%20DE%20PROGRAMAS%20RFB\DIPJ2014\DIPJ2014.chm::/INST_PREENCHIMENTO/Manual_DIPJ2014_5_15_0_IRPJ.html"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294" Type="http://schemas.openxmlformats.org/officeDocument/2006/relationships/hyperlink" Target="file:///C:\Users\JJMORAESJR\AppData\Program%20Files%20(x86)\Programas_SPED\Contabil22\Ajuda\espRegrasNegocio.htm" TargetMode="External"/><Relationship Id="rId308" Type="http://schemas.openxmlformats.org/officeDocument/2006/relationships/hyperlink" Target="file:///C:\Users\JJMORAESJR\AppData\Program%20Files%20(x86)\Programas_SPED\Contabil22\Ajuda\espRegrasNegocio.htm" TargetMode="External"/><Relationship Id="rId329" Type="http://schemas.openxmlformats.org/officeDocument/2006/relationships/header" Target="header1.xm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mk:@MSITStore:C:\ARQUIVOS%20DE%20PROGRAMAS%20RFB\DIPJ2014\DIPJ2014.chm::/INST_PREENCHIMENTO/Manual_DIPJ2014_5_15_0_IRPJ.html"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_IRPJ.html" TargetMode="External"/><Relationship Id="rId196" Type="http://schemas.openxmlformats.org/officeDocument/2006/relationships/hyperlink" Target="mk:@MSITStore:C:\ARQUIVOS%20DE%20PROGRAMAS%20RFB\DIPJ2014\DIPJ2014.chm::/INST_PREENCHIMENTO/Manual_DIPJ2014_5_15_03_lucro_arbit.html" TargetMode="External"/><Relationship Id="rId200" Type="http://schemas.openxmlformats.org/officeDocument/2006/relationships/hyperlink" Target="mk:@MSITStore:C:\ARQUIVOS%20DE%20PROGRAMAS%20RFB\DIPJ2014\DIPJ2014.chm::/INST_PREENCHIMENTO/Manual_DIPJ2014_5_15_0_IRPJ.html" TargetMode="External"/><Relationship Id="rId16" Type="http://schemas.openxmlformats.org/officeDocument/2006/relationships/hyperlink" Target="file:///C:\Users\JJMORAESJR\AppData\Program%20Files%20(x86)\Programas_SPED\Contabil22\Ajuda\espRegrasNegocio.htm" TargetMode="External"/><Relationship Id="rId221" Type="http://schemas.openxmlformats.org/officeDocument/2006/relationships/hyperlink" Target="file:///C:\Users\JJMORAESJR\AppData\Program%20Files%20(x86)\Programas_SPED\Contabil22\Ajuda\espRegrasNegocio.htm" TargetMode="External"/><Relationship Id="rId242" Type="http://schemas.openxmlformats.org/officeDocument/2006/relationships/hyperlink" Target="http://www.planalto.gov.br/ccivil_03/LEIS/LCP/Lcp105.htm" TargetMode="External"/><Relationship Id="rId263" Type="http://schemas.openxmlformats.org/officeDocument/2006/relationships/hyperlink" Target="http://www.planalto.gov.br/ccivil_03/LEIS/L7689.htm" TargetMode="External"/><Relationship Id="rId284" Type="http://schemas.openxmlformats.org/officeDocument/2006/relationships/hyperlink" Target="file:///C:\Users\JJMORAESJR\AppData\Program%20Files%20(x86)\Programas_SPED\Contabil22\Ajuda\espRegrasNegocio.htm" TargetMode="External"/><Relationship Id="rId319" Type="http://schemas.openxmlformats.org/officeDocument/2006/relationships/hyperlink" Target="https://mail.google.com/mail/u/0/"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mk:@MSITStore:C:\ARQUIVOS%20DE%20PROGRAMAS%20RFB\DIPJ2014\DIPJ2014.chm::/INST_PREENCHIMENTO/Manual_DIPJ2014_5_15_0_IRPJ.html" TargetMode="External"/><Relationship Id="rId102" Type="http://schemas.openxmlformats.org/officeDocument/2006/relationships/hyperlink" Target="file:///C:\Users\JJMORAESJR\AppData\Program%20Files%20(x86)\Programas_SPED\Contabil22\Ajuda\espRegrasNegocio.htm"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330" Type="http://schemas.openxmlformats.org/officeDocument/2006/relationships/footer" Target="footer1.xm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mk:@MSITStore:C:\ARQUIVOS%20DE%20PROGRAMAS%20RFB\DIPJ2014\DIPJ2014.chm::/INST_PREENCHIMENTO/Manual_DIPJ2014_5_15_0_IRPJ.html" TargetMode="External"/><Relationship Id="rId186" Type="http://schemas.openxmlformats.org/officeDocument/2006/relationships/hyperlink" Target="mk:@MSITStore:C:\ARQUIVOS%20DE%20PROGRAMAS%20RFB\DIPJ2014\DIPJ2014.chm::/INST_PREENCHIMENTO/Manual_DIPJ2014_5_15_0_IRPJ.html"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mk:@MSITStore:C:\ARQUIVOS%20DE%20PROGRAMAS%20RFB\DIPJ2014\DIPJ2014.chm::/INST_PREENCHIMENTO/Manual_DIPJ2014_5_15_0_IRPJ.html" TargetMode="External"/><Relationship Id="rId253" Type="http://schemas.openxmlformats.org/officeDocument/2006/relationships/hyperlink" Target="file:///C:\Users\JJMORAESJR\AppData\Program%20Files%20(x86)\Programas_SPED\Contabil22\Ajuda\espRegrasNegocio.htm" TargetMode="External"/><Relationship Id="rId274" Type="http://schemas.openxmlformats.org/officeDocument/2006/relationships/hyperlink" Target="file:///C:\Users\JJMORAESJR\AppData\Program%20Files%20(x86)\Programas_SPED\Contabil22\Ajuda\espRegrasNegocio.htm" TargetMode="External"/><Relationship Id="rId295" Type="http://schemas.openxmlformats.org/officeDocument/2006/relationships/hyperlink" Target="file:///C:\Users\JJMORAESJR\AppData\Program%20Files%20(x86)\Programas_SPED\Contabil22\Ajuda\espRegrasNegocio.htm" TargetMode="External"/><Relationship Id="rId309"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mk:@MSITStore:C:\ARQUIVOS%20DE%20PROGRAMAS%20RFB\DIPJ2014\DIPJ2014.chm::/INST_PREENCHIMENTO/Manual_DIPJ2014_5_16_00_CSLL.html" TargetMode="External"/><Relationship Id="rId69" Type="http://schemas.openxmlformats.org/officeDocument/2006/relationships/hyperlink" Target="mk:@MSITStore:C:\ARQUIVOS%20DE%20PROGRAMAS%20RFB\DIPJ2014\DIPJ2014.chm::/INST_PREENCHIMENTO/Manual_DIPJ2014_5_15_0_IRPJ.html" TargetMode="External"/><Relationship Id="rId113" Type="http://schemas.openxmlformats.org/officeDocument/2006/relationships/hyperlink" Target="mk:@MSITStore:C:\ARQUIVOS%20DE%20PROGRAMAS%20RFB\DIPJ2014\DIPJ2014.chm::/INST_PREENCHIMENTO/Manual_DIPJ2014_5_15_0_IRPJ.html" TargetMode="External"/><Relationship Id="rId134" Type="http://schemas.openxmlformats.org/officeDocument/2006/relationships/hyperlink" Target="file:///C:\Users\JJMORAESJR\AppData\Program%20Files%20(x86)\Programas_SPED\Contabil22\Ajuda\espRegrasNegocio.htm" TargetMode="External"/><Relationship Id="rId320" Type="http://schemas.openxmlformats.org/officeDocument/2006/relationships/hyperlink" Target="https://mail.google.com/mail/u/0/" TargetMode="External"/><Relationship Id="rId80" Type="http://schemas.openxmlformats.org/officeDocument/2006/relationships/hyperlink" Target="mk:@MSITStore:C:\ARQUIVOS%20DE%20PROGRAMAS%20RFB\DIPJ2014\DIPJ2014.chm::/INST_PREENCHIMENTO/Manual_DIPJ2014_4_11_P_IRPJ_F07A.html"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mk:@MSITStore:C:\ARQUIVOS%20DE%20PROGRAMAS%20RFB\DIPJ2014\DIPJ2014.chm::/INST_PREENCHIMENTO/Manual_DIPJ2014_5_15_0_IRPJ.html" TargetMode="External"/><Relationship Id="rId197" Type="http://schemas.openxmlformats.org/officeDocument/2006/relationships/hyperlink" Target="mk:@MSITStore:C:\ARQUIVOS%20DE%20PROGRAMAS%20RFB\DIPJ2014\DIPJ2014.chm::/INST_PREENCHIMENTO/Manual_DIPJ2014_5_15_03_lucro_arbit.html" TargetMode="External"/><Relationship Id="rId201" Type="http://schemas.openxmlformats.org/officeDocument/2006/relationships/hyperlink" Target="mk:@MSITStore:C:\ARQUIVOS%20DE%20PROGRAMAS%20RFB\DIPJ2014\DIPJ2014.chm::/INST_PREENCHIMENTO/Manual_DIPJ2014_5_15_0_IRPJ.html" TargetMode="External"/><Relationship Id="rId222" Type="http://schemas.openxmlformats.org/officeDocument/2006/relationships/hyperlink" Target="file:///C:\Users\JJMORAESJR\AppData\Program%20Files%20(x86)\Programas_SPED\Contabil22\Ajuda\espRegrasNegocio.htm" TargetMode="External"/><Relationship Id="rId243" Type="http://schemas.openxmlformats.org/officeDocument/2006/relationships/hyperlink" Target="http://www.planalto.gov.br/ccivil_03/LEIS/LCP/Lcp105.htm" TargetMode="External"/><Relationship Id="rId264" Type="http://schemas.openxmlformats.org/officeDocument/2006/relationships/hyperlink" Target="http://www.planalto.gov.br/ccivil_03/LEIS/LCP/Lcp105.htm" TargetMode="External"/><Relationship Id="rId285" Type="http://schemas.openxmlformats.org/officeDocument/2006/relationships/hyperlink" Target="file:///C:\Users\JJMORAESJR\AppData\Program%20Files%20(x86)\Programas_SPED\Contabil22\Ajuda\espRegrasNegocio.htm" TargetMode="External"/><Relationship Id="rId17" Type="http://schemas.openxmlformats.org/officeDocument/2006/relationships/hyperlink" Target="http://www.planalto.gov.br/ccivil_03/LEIS/L7689.htm" TargetMode="External"/><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mk:@MSITStore:C:\ARQUIVOS%20DE%20PROGRAMAS%20RFB\DIPJ2014\DIPJ2014.chm::/INST_PREENCHIMENTO/Manual_DIPJ2014_5_15_01_lucro_real.html" TargetMode="External"/><Relationship Id="rId310" Type="http://schemas.openxmlformats.org/officeDocument/2006/relationships/hyperlink" Target="file:///C:\Users\JJMORAESJR\AppData\Program%20Files%20(x86)\Programas_SPED\Contabil22\Ajuda\espRegrasNegocio.htm" TargetMode="External"/><Relationship Id="rId70" Type="http://schemas.openxmlformats.org/officeDocument/2006/relationships/hyperlink" Target="mk:@MSITStore:C:\ARQUIVOS%20DE%20PROGRAMAS%20RFB\DIPJ2014\DIPJ2014.chm::/INST_PREENCHIMENTO/Manual_DIPJ2014_5_15_0_IRPJ.html"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mk:@MSITStore:C:\ARQUIVOS%20DE%20PROGRAMAS%20RFB\DIPJ2014\DIPJ2014.chm::/INST_PREENCHIMENTO/Manual_DIPJ2014_5_15_0_IRPJ.html" TargetMode="External"/><Relationship Id="rId187" Type="http://schemas.openxmlformats.org/officeDocument/2006/relationships/hyperlink" Target="file:///C:\Users\JJMORAESJR\AppData\Program%20Files%20(x86)\Programas_SPED\Contabil22\Ajuda\espRegrasNegocio.htm" TargetMode="External"/><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mk:@MSITStore:C:\ARQUIVOS%20DE%20PROGRAMAS%20RFB\DIPJ2014\DIPJ2014.chm::/INST_PREENCHIMENTO/Manual_DIPJ2014_5_15_0_IRPJ.html" TargetMode="External"/><Relationship Id="rId275" Type="http://schemas.openxmlformats.org/officeDocument/2006/relationships/hyperlink" Target="file:///C:\Users\JJMORAESJR\AppData\Program%20Files%20(x86)\Programas_SPED\Contabil22\Ajuda\espRegrasNegocio.htm" TargetMode="External"/><Relationship Id="rId296" Type="http://schemas.openxmlformats.org/officeDocument/2006/relationships/hyperlink" Target="file:///C:\Users\JJMORAESJR\AppData\Program%20Files%20(x86)\Programas_SPED\Contabil22\Ajuda\espRegrasNegocio.htm" TargetMode="External"/><Relationship Id="rId300"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mk:@MSITStore:C:\ARQUIVOS%20DE%20PROGRAMAS%20RFB\DIPJ2014\DIPJ2014.chm::/INST_PREENCHIMENTO/Manual_DIPJ2014_5_15_0_IRPJ.html" TargetMode="External"/><Relationship Id="rId135" Type="http://schemas.openxmlformats.org/officeDocument/2006/relationships/hyperlink" Target="http://www.planalto.gov.br/ccivil_03/LEIS/L7689.htm" TargetMode="External"/><Relationship Id="rId156" Type="http://schemas.openxmlformats.org/officeDocument/2006/relationships/hyperlink" Target="mk:@MSITStore:C:\ARQUIVOS%20DE%20PROGRAMAS%20RFB\DIPJ2014\DIPJ2014.chm::/INST_PREENCHIMENTO/Manual_DIPJ2014_4_11_P_IRPJ_F14B.html" TargetMode="External"/><Relationship Id="rId177" Type="http://schemas.openxmlformats.org/officeDocument/2006/relationships/hyperlink" Target="mk:@MSITStore:C:\ARQUIVOS%20DE%20PROGRAMAS%20RFB\DIPJ2014\DIPJ2014.chm::/INST_PREENCHIMENTO/Manual_DIPJ2014_5_15_0_IRPJ.html" TargetMode="External"/><Relationship Id="rId198" Type="http://schemas.openxmlformats.org/officeDocument/2006/relationships/hyperlink" Target="mk:@MSITStore:C:\ARQUIVOS%20DE%20PROGRAMAS%20RFB\DIPJ2014\DIPJ2014.chm::/INST_PREENCHIMENTO/Manual_DIPJ2014_5_15_0_IRPJ.html" TargetMode="External"/><Relationship Id="rId321" Type="http://schemas.openxmlformats.org/officeDocument/2006/relationships/hyperlink" Target="https://mail.google.com/mail/u/0/" TargetMode="External"/><Relationship Id="rId202" Type="http://schemas.openxmlformats.org/officeDocument/2006/relationships/hyperlink" Target="mk:@MSITStore:C:\ARQUIVOS%20DE%20PROGRAMAS%20RFB\DIPJ2014\DIPJ2014.chm::/INST_PREENCHIMENTO/Manual_DIPJ2014_5_15_03_lucro_arbit.html"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http://www.planalto.gov.br/ccivil_03/LEIS/LCP/Lcp123.htm" TargetMode="External"/><Relationship Id="rId18" Type="http://schemas.openxmlformats.org/officeDocument/2006/relationships/hyperlink" Target="http://www.planalto.gov.br/ccivil_03/LEIS/L7689.htm" TargetMode="External"/><Relationship Id="rId39" Type="http://schemas.openxmlformats.org/officeDocument/2006/relationships/hyperlink" Target="mk:@MSITStore:C:\ARQUIVOS%20DE%20PROGRAMAS%20RFB\DIPJ2014\DIPJ2014.chm::/INST_PREENCHIMENTO/Manual_DIPJ2014_5_15_0_IRPJ.html" TargetMode="External"/><Relationship Id="rId265" Type="http://schemas.openxmlformats.org/officeDocument/2006/relationships/hyperlink" Target="http://www.planalto.gov.br/ccivil_03/LEIS/LCP/Lcp105.htm" TargetMode="External"/><Relationship Id="rId286" Type="http://schemas.openxmlformats.org/officeDocument/2006/relationships/hyperlink" Target="file:///C:\Users\JJMORAESJR\AppData\Program%20Files%20(x86)\Programas_SPED\Contabil22\Ajuda\espRegrasNegocio.htm" TargetMode="External"/><Relationship Id="rId50"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http://www.planalto.gov.br/ccivil_03/LEIS/L7689.htm"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mk:@MSITStore:C:\ARQUIVOS%20DE%20PROGRAMAS%20RFB\DIPJ2014\DIPJ2014.chm::/INST_PREENCHIMENTO/Manual_DIPJ2014_5_15_0_IRPJ.html" TargetMode="External"/><Relationship Id="rId188" Type="http://schemas.openxmlformats.org/officeDocument/2006/relationships/hyperlink" Target="file:///C:\Users\JJMORAESJR\AppData\Program%20Files%20(x86)\Programas_SPED\Contabil22\Ajuda\espRegrasNegocio.htm" TargetMode="External"/><Relationship Id="rId311" Type="http://schemas.openxmlformats.org/officeDocument/2006/relationships/hyperlink" Target="file:///C:\Users\JJMORAESJR\AppData\Program%20Files%20(x86)\Programas_SPED\Contabil22\Ajuda\espRegrasNegocio.htm" TargetMode="External"/><Relationship Id="rId332" Type="http://schemas.openxmlformats.org/officeDocument/2006/relationships/theme" Target="theme/theme1.xml"/><Relationship Id="rId71" Type="http://schemas.openxmlformats.org/officeDocument/2006/relationships/hyperlink" Target="mk:@MSITStore:C:\ARQUIVOS%20DE%20PROGRAMAS%20RFB\DIPJ2014\DIPJ2014.chm::/INST_PREENCHIMENTO/Manual_DIPJ2014_5_15_0_IRPJ.html" TargetMode="External"/><Relationship Id="rId92"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mk:@MSITStore:C:\ARQUIVOS%20DE%20PROGRAMAS%20RFB\DIPJ2014\DIPJ2014.chm::/INST_PREENCHIMENTO/Manual_DIPJ2014_5_15_0_IRPJ.html" TargetMode="External"/><Relationship Id="rId234"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97" Type="http://schemas.openxmlformats.org/officeDocument/2006/relationships/hyperlink" Target="file:///C:\Users\JJMORAESJR\AppData\Program%20Files%20(x86)\Programas_SPED\Contabil22\Ajuda\espRegrasNegocio.htm" TargetMode="External"/><Relationship Id="rId40" Type="http://schemas.openxmlformats.org/officeDocument/2006/relationships/hyperlink" Target="http://www.planalto.gov.br/ccivil_03/LEIS/L3470.htm" TargetMode="External"/><Relationship Id="rId115" Type="http://schemas.openxmlformats.org/officeDocument/2006/relationships/hyperlink" Target="mk:@MSITStore:C:\ARQUIVOS%20DE%20PROGRAMAS%20RFB\DIPJ2014\DIPJ2014.chm::/INST_PREENCHIMENTO/Manual_DIPJ2014_5_15_0_IRPJ.html" TargetMode="External"/><Relationship Id="rId136" Type="http://schemas.openxmlformats.org/officeDocument/2006/relationships/hyperlink" Target="http://www.planalto.gov.br/ccivil_03/LEIS/L7689.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mk:@MSITStore:C:\ARQUIVOS%20DE%20PROGRAMAS%20RFB\DIPJ2014\DIPJ2014.chm::/INST_PREENCHIMENTO/Manual_DIPJ2014_5_15_0_IRPJ.html" TargetMode="External"/><Relationship Id="rId301" Type="http://schemas.openxmlformats.org/officeDocument/2006/relationships/hyperlink" Target="file:///C:\Users\JJMORAESJR\AppData\Program%20Files%20(x86)\Programas_SPED\Contabil22\Ajuda\espRegrasNegocio.htm" TargetMode="External"/><Relationship Id="rId322" Type="http://schemas.openxmlformats.org/officeDocument/2006/relationships/hyperlink" Target="https://mail.google.com/mail/u/0/" TargetMode="External"/><Relationship Id="rId61" Type="http://schemas.openxmlformats.org/officeDocument/2006/relationships/hyperlink" Target="file:///C:\Users\JJMORAESJR\AppData\Program%20Files%20(x86)\Programas_SPED\Contabil22\Ajuda\espRegrasNegocio.htm" TargetMode="External"/><Relationship Id="rId82" Type="http://schemas.openxmlformats.org/officeDocument/2006/relationships/hyperlink" Target="mk:@MSITStore:C:\ARQUIVOS%20DE%20PROGRAMAS%20RFB\DIPJ2014\DIPJ2014.chm::/INST_PREENCHIMENTO/Manual_DIPJ2014_5_15_0_IRPJ.html" TargetMode="External"/><Relationship Id="rId199" Type="http://schemas.openxmlformats.org/officeDocument/2006/relationships/hyperlink" Target="mk:@MSITStore:C:\ARQUIVOS%20DE%20PROGRAMAS%20RFB\DIPJ2014\DIPJ2014.chm::/INST_PREENCHIMENTO/Manual_DIPJ2014_5_15_0_IRPJ.html" TargetMode="External"/><Relationship Id="rId203"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http://www.planalto.gov.br/ccivil_03/LEIS/LCP/Lcp105.htm" TargetMode="External"/><Relationship Id="rId224"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mk:@MSITStore:C:\ARQUIVOS%20DE%20PROGRAMAS%20RFB\DIPJ2014\DIPJ2014.chm::/INST_PREENCHIMENTO/Manual_DIPJ2014_5_17_01_PJIMUNE.html" TargetMode="External"/><Relationship Id="rId266" Type="http://schemas.openxmlformats.org/officeDocument/2006/relationships/hyperlink" Target="http://www.planalto.gov.br/ccivil_03/LEIS/LCP/Lcp105.htm" TargetMode="External"/><Relationship Id="rId287" Type="http://schemas.openxmlformats.org/officeDocument/2006/relationships/hyperlink" Target="file:///C:\Users\JJMORAESJR\AppData\Program%20Files%20(x86)\Programas_SPED\Contabil22\Ajuda\espRegrasNegocio.htm" TargetMode="External"/><Relationship Id="rId3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http://www.planalto.gov.br/ccivil_03/LEIS/L7689.htm" TargetMode="External"/><Relationship Id="rId147" Type="http://schemas.openxmlformats.org/officeDocument/2006/relationships/hyperlink" Target="file:///C:\Users\JJMORAESJR\AppData\Program%20Files%20(x86)\Programas_SPED\Contabil22\Ajuda\espRegrasNegocio.htm" TargetMode="External"/><Relationship Id="rId168" Type="http://schemas.openxmlformats.org/officeDocument/2006/relationships/hyperlink" Target="mk:@MSITStore:C:\ARQUIVOS%20DE%20PROGRAMAS%20RFB\DIPJ2014\DIPJ2014.chm::/INST_PREENCHIMENTO/Manual_DIPJ2014_5_15_0_IRPJ.html" TargetMode="External"/><Relationship Id="rId312" Type="http://schemas.openxmlformats.org/officeDocument/2006/relationships/hyperlink" Target="https://mail.google.com/mail/u/0/"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022110-CDB2-46DC-B3DD-119758E2A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9</TotalTime>
  <Pages>1</Pages>
  <Words>444324</Words>
  <Characters>2399355</Characters>
  <Application>Microsoft Office Word</Application>
  <DocSecurity>0</DocSecurity>
  <Lines>19994</Lines>
  <Paragraphs>567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38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41</cp:revision>
  <cp:lastPrinted>2017-05-02T18:37:00Z</cp:lastPrinted>
  <dcterms:created xsi:type="dcterms:W3CDTF">2016-06-08T11:20:00Z</dcterms:created>
  <dcterms:modified xsi:type="dcterms:W3CDTF">2017-05-02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